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2AFF4D5" w14:textId="77777777" w:rsidR="00F00CD8" w:rsidRPr="00567C52" w:rsidRDefault="00F00CD8" w:rsidP="00F00CD8">
      <w:pPr>
        <w:widowControl w:val="0"/>
        <w:tabs>
          <w:tab w:val="right" w:pos="9630"/>
          <w:tab w:val="right" w:pos="13323"/>
        </w:tabs>
        <w:spacing w:after="0"/>
        <w:rPr>
          <w:rFonts w:ascii="Arial" w:hAnsi="Arial" w:cs="Arial"/>
          <w:b/>
          <w:noProof/>
          <w:sz w:val="24"/>
          <w:szCs w:val="24"/>
          <w:lang w:eastAsia="ja-JP"/>
        </w:rPr>
      </w:pPr>
      <w:bookmarkStart w:id="0" w:name="OLE_LINK26"/>
      <w:r w:rsidRPr="00567C52">
        <w:rPr>
          <w:rFonts w:ascii="Arial" w:hAnsi="Arial" w:cs="Arial"/>
          <w:b/>
          <w:noProof/>
          <w:sz w:val="24"/>
          <w:szCs w:val="24"/>
        </w:rPr>
        <w:t>3GPP TSG-RAN WG4 Meeting #104-bis-e</w:t>
      </w:r>
      <w:r w:rsidRPr="00567C52">
        <w:rPr>
          <w:rFonts w:ascii="Arial" w:hAnsi="Arial" w:cs="Arial"/>
          <w:b/>
          <w:noProof/>
          <w:sz w:val="24"/>
          <w:szCs w:val="24"/>
        </w:rPr>
        <w:tab/>
      </w:r>
      <w:r w:rsidRPr="00567C52">
        <w:rPr>
          <w:rFonts w:ascii="Arial" w:hAnsi="Arial" w:cs="Arial"/>
          <w:b/>
          <w:noProof/>
          <w:color w:val="000000"/>
          <w:sz w:val="24"/>
          <w:szCs w:val="24"/>
        </w:rPr>
        <w:t>R4-22xxxxx</w:t>
      </w:r>
    </w:p>
    <w:p w14:paraId="735056DC" w14:textId="77777777" w:rsidR="00F00CD8" w:rsidRPr="00567C52" w:rsidRDefault="00F00CD8" w:rsidP="00F00CD8">
      <w:pPr>
        <w:widowControl w:val="0"/>
        <w:spacing w:after="0"/>
        <w:rPr>
          <w:rFonts w:ascii="Arial" w:hAnsi="Arial" w:cs="Arial"/>
          <w:b/>
          <w:bCs/>
          <w:noProof/>
          <w:sz w:val="24"/>
          <w:szCs w:val="24"/>
        </w:rPr>
      </w:pPr>
      <w:r w:rsidRPr="00567C52">
        <w:rPr>
          <w:rFonts w:ascii="Arial" w:hAnsi="Arial"/>
          <w:b/>
          <w:noProof/>
          <w:sz w:val="24"/>
          <w:szCs w:val="24"/>
          <w:lang w:eastAsia="zh-CN"/>
        </w:rPr>
        <w:t xml:space="preserve">Online Meeting, </w:t>
      </w:r>
      <w:r w:rsidRPr="00567C52">
        <w:rPr>
          <w:rFonts w:ascii="Arial" w:hAnsi="Arial" w:cs="Arial"/>
          <w:b/>
          <w:bCs/>
          <w:noProof/>
          <w:sz w:val="24"/>
          <w:szCs w:val="24"/>
        </w:rPr>
        <w:t>10 – 21 October 2022</w:t>
      </w:r>
    </w:p>
    <w:p w14:paraId="6C211AB3" w14:textId="77777777" w:rsidR="00F00CD8" w:rsidRDefault="00F00CD8" w:rsidP="00F00CD8">
      <w:pPr>
        <w:jc w:val="center"/>
        <w:rPr>
          <w:rFonts w:ascii="Arial" w:hAnsi="Arial" w:cs="Arial"/>
          <w:b/>
          <w:sz w:val="36"/>
        </w:rPr>
      </w:pPr>
      <w:r w:rsidRPr="00567C52">
        <w:rPr>
          <w:rFonts w:ascii="Arial" w:hAnsi="Arial" w:cs="Arial"/>
          <w:b/>
          <w:sz w:val="36"/>
        </w:rPr>
        <w:br/>
      </w:r>
      <w:r>
        <w:rPr>
          <w:rFonts w:ascii="Arial" w:hAnsi="Arial" w:cs="Arial"/>
          <w:b/>
          <w:sz w:val="36"/>
        </w:rPr>
        <w:br/>
      </w:r>
      <w:r>
        <w:rPr>
          <w:rFonts w:ascii="Arial" w:hAnsi="Arial" w:cs="Arial"/>
          <w:b/>
          <w:sz w:val="36"/>
        </w:rPr>
        <w:br/>
      </w:r>
      <w:r>
        <w:rPr>
          <w:rFonts w:ascii="Arial" w:hAnsi="Arial" w:cs="Arial"/>
          <w:b/>
          <w:sz w:val="36"/>
        </w:rPr>
        <w:br/>
        <w:t>Third Generation Partnership Project (3GPP™)</w:t>
      </w:r>
    </w:p>
    <w:p w14:paraId="4D0A2AB4" w14:textId="77777777" w:rsidR="00F00CD8" w:rsidRDefault="00F00CD8" w:rsidP="00F00CD8">
      <w:pPr>
        <w:jc w:val="center"/>
        <w:rPr>
          <w:rFonts w:ascii="Arial" w:hAnsi="Arial" w:cs="Arial"/>
          <w:b/>
          <w:sz w:val="32"/>
        </w:rPr>
      </w:pPr>
      <w:r>
        <w:rPr>
          <w:rFonts w:ascii="Arial" w:hAnsi="Arial" w:cs="Arial"/>
          <w:b/>
          <w:sz w:val="32"/>
        </w:rPr>
        <w:br/>
      </w:r>
      <w:r>
        <w:rPr>
          <w:rFonts w:ascii="Arial" w:hAnsi="Arial" w:cs="Arial"/>
          <w:b/>
          <w:sz w:val="32"/>
        </w:rPr>
        <w:br/>
        <w:t>DRAFT Meeting Report</w:t>
      </w:r>
      <w:r>
        <w:rPr>
          <w:rFonts w:ascii="Arial" w:hAnsi="Arial" w:cs="Arial"/>
          <w:b/>
          <w:sz w:val="32"/>
        </w:rPr>
        <w:br/>
        <w:t>for</w:t>
      </w:r>
      <w:r>
        <w:rPr>
          <w:rFonts w:ascii="Arial" w:hAnsi="Arial" w:cs="Arial"/>
          <w:b/>
          <w:sz w:val="32"/>
        </w:rPr>
        <w:br/>
        <w:t>TSG RAN WG4</w:t>
      </w:r>
      <w:r>
        <w:rPr>
          <w:rFonts w:ascii="Arial" w:hAnsi="Arial" w:cs="Arial"/>
          <w:b/>
          <w:sz w:val="32"/>
        </w:rPr>
        <w:br/>
        <w:t>meeting: 104-e</w:t>
      </w:r>
    </w:p>
    <w:p w14:paraId="1A1527F7" w14:textId="77777777" w:rsidR="00F00CD8" w:rsidRDefault="00F00CD8" w:rsidP="00F00CD8">
      <w:pPr>
        <w:jc w:val="center"/>
        <w:rPr>
          <w:rFonts w:ascii="Arial" w:hAnsi="Arial" w:cs="Arial"/>
          <w:b/>
          <w:sz w:val="32"/>
        </w:rPr>
      </w:pPr>
      <w:r>
        <w:rPr>
          <w:rFonts w:ascii="Arial" w:hAnsi="Arial" w:cs="Arial"/>
          <w:b/>
          <w:sz w:val="32"/>
        </w:rPr>
        <w:t>Electronic Meeting, Online, 15/08/2022 to 26/08/2022</w:t>
      </w:r>
    </w:p>
    <w:p w14:paraId="38AAE9C6" w14:textId="77777777" w:rsidR="00F00CD8" w:rsidRDefault="00F00CD8" w:rsidP="00F00CD8"/>
    <w:p w14:paraId="0FD72FDE" w14:textId="77777777" w:rsidR="00F00CD8" w:rsidRDefault="00F00CD8" w:rsidP="00F00CD8">
      <w:r>
        <w:t>Report generated on Thursday, 2022-08-11 04:07  UTC</w:t>
      </w:r>
    </w:p>
    <w:p w14:paraId="4D541072" w14:textId="77777777" w:rsidR="00F00CD8" w:rsidRDefault="00F00CD8" w:rsidP="00F00CD8">
      <w:pPr>
        <w:pStyle w:val="2"/>
      </w:pPr>
      <w:bookmarkStart w:id="1" w:name="_Toc111094454"/>
      <w:r>
        <w:t>1</w:t>
      </w:r>
      <w:r>
        <w:tab/>
        <w:t>Opening of the E-meeting</w:t>
      </w:r>
      <w:bookmarkEnd w:id="1"/>
    </w:p>
    <w:p w14:paraId="2D07B31E" w14:textId="77777777" w:rsidR="00F00CD8" w:rsidRDefault="00F00CD8" w:rsidP="00F00CD8">
      <w:pPr>
        <w:pStyle w:val="2"/>
      </w:pPr>
      <w:bookmarkStart w:id="2" w:name="_Toc111094455"/>
      <w:r>
        <w:t>2</w:t>
      </w:r>
      <w:r>
        <w:tab/>
        <w:t>Approval of the agenda</w:t>
      </w:r>
      <w:bookmarkEnd w:id="2"/>
    </w:p>
    <w:p w14:paraId="1B6F473D" w14:textId="77777777" w:rsidR="00F00CD8" w:rsidRDefault="00F00CD8" w:rsidP="00F00CD8">
      <w:pPr>
        <w:rPr>
          <w:rFonts w:ascii="Arial" w:hAnsi="Arial" w:cs="Arial"/>
          <w:b/>
          <w:sz w:val="24"/>
        </w:rPr>
      </w:pPr>
      <w:r>
        <w:rPr>
          <w:rFonts w:ascii="Arial" w:hAnsi="Arial" w:cs="Arial"/>
          <w:b/>
          <w:color w:val="0000FF"/>
          <w:sz w:val="24"/>
        </w:rPr>
        <w:t>R4-2211500</w:t>
      </w:r>
      <w:r>
        <w:rPr>
          <w:rFonts w:ascii="Arial" w:hAnsi="Arial" w:cs="Arial"/>
          <w:b/>
          <w:color w:val="0000FF"/>
          <w:sz w:val="24"/>
        </w:rPr>
        <w:tab/>
      </w:r>
      <w:r>
        <w:rPr>
          <w:rFonts w:ascii="Arial" w:hAnsi="Arial" w:cs="Arial"/>
          <w:b/>
          <w:sz w:val="24"/>
        </w:rPr>
        <w:t>RAN4#103-e Meeting Report</w:t>
      </w:r>
    </w:p>
    <w:p w14:paraId="170CB1A0" w14:textId="77777777" w:rsidR="00F00CD8" w:rsidRDefault="00F00CD8" w:rsidP="00F00CD8">
      <w:pPr>
        <w:rPr>
          <w:i/>
        </w:rPr>
      </w:pPr>
      <w:r>
        <w:rPr>
          <w:i/>
        </w:rPr>
        <w:tab/>
      </w:r>
      <w:r>
        <w:rPr>
          <w:i/>
        </w:rPr>
        <w:tab/>
      </w:r>
      <w:r>
        <w:rPr>
          <w:i/>
        </w:rPr>
        <w:tab/>
      </w:r>
      <w:r>
        <w:rPr>
          <w:i/>
        </w:rPr>
        <w:tab/>
      </w:r>
      <w:r>
        <w:rPr>
          <w:i/>
        </w:rPr>
        <w:tab/>
        <w:t>Type: report</w:t>
      </w:r>
      <w:r>
        <w:rPr>
          <w:i/>
        </w:rPr>
        <w:tab/>
      </w:r>
      <w:r>
        <w:rPr>
          <w:i/>
        </w:rPr>
        <w:tab/>
        <w:t>For: Approval</w:t>
      </w:r>
      <w:r>
        <w:rPr>
          <w:i/>
        </w:rPr>
        <w:br/>
      </w:r>
      <w:r>
        <w:rPr>
          <w:i/>
        </w:rPr>
        <w:tab/>
      </w:r>
      <w:r>
        <w:rPr>
          <w:i/>
        </w:rPr>
        <w:tab/>
      </w:r>
      <w:r>
        <w:rPr>
          <w:i/>
        </w:rPr>
        <w:tab/>
      </w:r>
      <w:r>
        <w:rPr>
          <w:i/>
        </w:rPr>
        <w:tab/>
      </w:r>
      <w:r>
        <w:rPr>
          <w:i/>
        </w:rPr>
        <w:tab/>
        <w:t>Source: ETSI MCC</w:t>
      </w:r>
    </w:p>
    <w:p w14:paraId="5D06FF05" w14:textId="77777777" w:rsidR="00F00CD8" w:rsidRDefault="00F00CD8" w:rsidP="00F00CD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70724FFC" w14:textId="77777777" w:rsidR="00F00CD8" w:rsidRDefault="00F00CD8" w:rsidP="00F00CD8">
      <w:pPr>
        <w:rPr>
          <w:rFonts w:ascii="Arial" w:hAnsi="Arial" w:cs="Arial"/>
          <w:b/>
          <w:sz w:val="24"/>
        </w:rPr>
      </w:pPr>
      <w:r>
        <w:rPr>
          <w:rFonts w:ascii="Arial" w:hAnsi="Arial" w:cs="Arial"/>
          <w:b/>
          <w:color w:val="0000FF"/>
          <w:sz w:val="24"/>
        </w:rPr>
        <w:t>R4-2211501</w:t>
      </w:r>
      <w:r>
        <w:rPr>
          <w:rFonts w:ascii="Arial" w:hAnsi="Arial" w:cs="Arial"/>
          <w:b/>
          <w:color w:val="0000FF"/>
          <w:sz w:val="24"/>
        </w:rPr>
        <w:tab/>
      </w:r>
      <w:r>
        <w:rPr>
          <w:rFonts w:ascii="Arial" w:hAnsi="Arial" w:cs="Arial"/>
          <w:b/>
          <w:sz w:val="24"/>
        </w:rPr>
        <w:t>Agenda for RAN4#104-e</w:t>
      </w:r>
    </w:p>
    <w:p w14:paraId="6C736956" w14:textId="77777777" w:rsidR="00F00CD8" w:rsidRDefault="00F00CD8" w:rsidP="00F00CD8">
      <w:pPr>
        <w:rPr>
          <w:i/>
        </w:rPr>
      </w:pPr>
      <w:r>
        <w:rPr>
          <w:i/>
        </w:rPr>
        <w:tab/>
      </w:r>
      <w:r>
        <w:rPr>
          <w:i/>
        </w:rPr>
        <w:tab/>
      </w:r>
      <w:r>
        <w:rPr>
          <w:i/>
        </w:rPr>
        <w:tab/>
      </w:r>
      <w:r>
        <w:rPr>
          <w:i/>
        </w:rPr>
        <w:tab/>
      </w:r>
      <w:r>
        <w:rPr>
          <w:i/>
        </w:rPr>
        <w:tab/>
        <w:t>Type: agenda</w:t>
      </w:r>
      <w:r>
        <w:rPr>
          <w:i/>
        </w:rPr>
        <w:tab/>
      </w:r>
      <w:r>
        <w:rPr>
          <w:i/>
        </w:rPr>
        <w:tab/>
        <w:t>For: Approval</w:t>
      </w:r>
      <w:r>
        <w:rPr>
          <w:i/>
        </w:rPr>
        <w:br/>
      </w:r>
      <w:r>
        <w:rPr>
          <w:i/>
        </w:rPr>
        <w:tab/>
      </w:r>
      <w:r>
        <w:rPr>
          <w:i/>
        </w:rPr>
        <w:tab/>
      </w:r>
      <w:r>
        <w:rPr>
          <w:i/>
        </w:rPr>
        <w:tab/>
      </w:r>
      <w:r>
        <w:rPr>
          <w:i/>
        </w:rPr>
        <w:tab/>
      </w:r>
      <w:r>
        <w:rPr>
          <w:i/>
        </w:rPr>
        <w:tab/>
        <w:t>Source: RAN4 Chair (Huawei)</w:t>
      </w:r>
    </w:p>
    <w:p w14:paraId="229CEC93" w14:textId="77777777" w:rsidR="00F00CD8" w:rsidRDefault="00F00CD8" w:rsidP="00F00CD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792C7F44" w14:textId="77777777" w:rsidR="00F00CD8" w:rsidRDefault="00F00CD8" w:rsidP="00F00CD8">
      <w:pPr>
        <w:rPr>
          <w:rFonts w:ascii="Arial" w:hAnsi="Arial" w:cs="Arial"/>
          <w:b/>
          <w:sz w:val="24"/>
        </w:rPr>
      </w:pPr>
      <w:r>
        <w:rPr>
          <w:rFonts w:ascii="Arial" w:hAnsi="Arial" w:cs="Arial"/>
          <w:b/>
          <w:color w:val="0000FF"/>
          <w:sz w:val="24"/>
        </w:rPr>
        <w:t>R4-2211502</w:t>
      </w:r>
      <w:r>
        <w:rPr>
          <w:rFonts w:ascii="Arial" w:hAnsi="Arial" w:cs="Arial"/>
          <w:b/>
          <w:color w:val="0000FF"/>
          <w:sz w:val="24"/>
        </w:rPr>
        <w:tab/>
      </w:r>
      <w:r>
        <w:rPr>
          <w:rFonts w:ascii="Arial" w:hAnsi="Arial" w:cs="Arial"/>
          <w:b/>
          <w:sz w:val="24"/>
        </w:rPr>
        <w:t>RAN4#104-e E-Meeting Arrangements and Guidelines</w:t>
      </w:r>
    </w:p>
    <w:p w14:paraId="3B1B58ED"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Approval</w:t>
      </w:r>
      <w:r>
        <w:rPr>
          <w:i/>
        </w:rPr>
        <w:br/>
      </w:r>
      <w:r>
        <w:rPr>
          <w:i/>
        </w:rPr>
        <w:tab/>
      </w:r>
      <w:r>
        <w:rPr>
          <w:i/>
        </w:rPr>
        <w:tab/>
      </w:r>
      <w:r>
        <w:rPr>
          <w:i/>
        </w:rPr>
        <w:tab/>
      </w:r>
      <w:r>
        <w:rPr>
          <w:i/>
        </w:rPr>
        <w:tab/>
      </w:r>
      <w:r>
        <w:rPr>
          <w:i/>
        </w:rPr>
        <w:tab/>
        <w:t>Source: RAN4 Chair (Huawei)</w:t>
      </w:r>
    </w:p>
    <w:p w14:paraId="232F5471" w14:textId="77777777" w:rsidR="00F00CD8" w:rsidRPr="006E6FD5" w:rsidRDefault="00F00CD8" w:rsidP="00F00CD8">
      <w:pPr>
        <w:rPr>
          <w:color w:val="993300"/>
          <w:u w:val="single"/>
          <w:lang w:val="en-US"/>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69C72C72" w14:textId="77777777" w:rsidR="00F00CD8" w:rsidRDefault="00F00CD8" w:rsidP="00F00CD8">
      <w:pPr>
        <w:rPr>
          <w:rFonts w:ascii="Arial" w:hAnsi="Arial" w:cs="Arial"/>
          <w:b/>
          <w:sz w:val="24"/>
        </w:rPr>
      </w:pPr>
      <w:r>
        <w:rPr>
          <w:rFonts w:ascii="Arial" w:hAnsi="Arial" w:cs="Arial"/>
          <w:b/>
          <w:color w:val="0000FF"/>
          <w:sz w:val="24"/>
        </w:rPr>
        <w:t>R4-2214006</w:t>
      </w:r>
      <w:r>
        <w:rPr>
          <w:rFonts w:ascii="Arial" w:hAnsi="Arial" w:cs="Arial"/>
          <w:b/>
          <w:color w:val="0000FF"/>
          <w:sz w:val="24"/>
        </w:rPr>
        <w:tab/>
      </w:r>
      <w:r>
        <w:rPr>
          <w:rFonts w:ascii="Arial" w:hAnsi="Arial" w:cs="Arial"/>
          <w:b/>
          <w:sz w:val="24"/>
        </w:rPr>
        <w:t>RAN4#103-e Meeting Report</w:t>
      </w:r>
    </w:p>
    <w:p w14:paraId="1900F080" w14:textId="77777777" w:rsidR="00F00CD8" w:rsidRDefault="00F00CD8" w:rsidP="00F00CD8">
      <w:pPr>
        <w:rPr>
          <w:i/>
        </w:rPr>
      </w:pPr>
      <w:r>
        <w:rPr>
          <w:i/>
        </w:rPr>
        <w:tab/>
      </w:r>
      <w:r>
        <w:rPr>
          <w:i/>
        </w:rPr>
        <w:tab/>
      </w:r>
      <w:r>
        <w:rPr>
          <w:i/>
        </w:rPr>
        <w:tab/>
      </w:r>
      <w:r>
        <w:rPr>
          <w:i/>
        </w:rPr>
        <w:tab/>
      </w:r>
      <w:r>
        <w:rPr>
          <w:i/>
        </w:rPr>
        <w:tab/>
        <w:t>Type: report</w:t>
      </w:r>
      <w:r>
        <w:rPr>
          <w:i/>
        </w:rPr>
        <w:tab/>
      </w:r>
      <w:r>
        <w:rPr>
          <w:i/>
        </w:rPr>
        <w:tab/>
        <w:t>For: Approval</w:t>
      </w:r>
      <w:r>
        <w:rPr>
          <w:i/>
        </w:rPr>
        <w:br/>
      </w:r>
      <w:r>
        <w:rPr>
          <w:i/>
        </w:rPr>
        <w:tab/>
      </w:r>
      <w:r>
        <w:rPr>
          <w:i/>
        </w:rPr>
        <w:tab/>
      </w:r>
      <w:r>
        <w:rPr>
          <w:i/>
        </w:rPr>
        <w:tab/>
      </w:r>
      <w:r>
        <w:rPr>
          <w:i/>
        </w:rPr>
        <w:tab/>
      </w:r>
      <w:r>
        <w:rPr>
          <w:i/>
        </w:rPr>
        <w:tab/>
        <w:t>Source: ETSI MCC</w:t>
      </w:r>
    </w:p>
    <w:p w14:paraId="5417253B" w14:textId="77777777" w:rsidR="00F00CD8" w:rsidRDefault="00F00CD8" w:rsidP="00F00CD8">
      <w:pPr>
        <w:rPr>
          <w:color w:val="808080"/>
        </w:rPr>
      </w:pPr>
      <w:r>
        <w:rPr>
          <w:color w:val="808080"/>
        </w:rPr>
        <w:t>(Replaces R4-2211500)</w:t>
      </w:r>
    </w:p>
    <w:p w14:paraId="16FC3442" w14:textId="77777777" w:rsidR="00F00CD8" w:rsidRDefault="00F00CD8" w:rsidP="00F00CD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646D8A10" w14:textId="77777777" w:rsidR="00F00CD8" w:rsidRDefault="00F00CD8" w:rsidP="00F00CD8">
      <w:pPr>
        <w:pStyle w:val="2"/>
      </w:pPr>
      <w:bookmarkStart w:id="3" w:name="_Toc111094456"/>
      <w:r>
        <w:t>3</w:t>
      </w:r>
      <w:r>
        <w:tab/>
        <w:t>Incoming LS and meeting report</w:t>
      </w:r>
      <w:bookmarkEnd w:id="3"/>
    </w:p>
    <w:p w14:paraId="59566998" w14:textId="77777777" w:rsidR="00F00CD8" w:rsidRDefault="00F00CD8" w:rsidP="00F00CD8">
      <w:pPr>
        <w:pStyle w:val="3"/>
      </w:pPr>
      <w:bookmarkStart w:id="4" w:name="_Toc111094458"/>
      <w:r>
        <w:t>3.2</w:t>
      </w:r>
      <w:r>
        <w:tab/>
        <w:t>Session chair notes</w:t>
      </w:r>
      <w:bookmarkEnd w:id="4"/>
    </w:p>
    <w:p w14:paraId="631DC7A1" w14:textId="77777777" w:rsidR="00F00CD8" w:rsidRDefault="00F00CD8" w:rsidP="00F00CD8">
      <w:r>
        <w:rPr>
          <w:rFonts w:hint="eastAsia"/>
        </w:rPr>
        <w:t>Main</w:t>
      </w:r>
      <w:r>
        <w:t xml:space="preserve"> session email thread list</w:t>
      </w:r>
    </w:p>
    <w:tbl>
      <w:tblPr>
        <w:tblStyle w:val="Tabellengitternetz1"/>
        <w:tblW w:w="11341" w:type="dxa"/>
        <w:tblInd w:w="-431" w:type="dxa"/>
        <w:tblLayout w:type="fixed"/>
        <w:tblLook w:val="04A0" w:firstRow="1" w:lastRow="0" w:firstColumn="1" w:lastColumn="0" w:noHBand="0" w:noVBand="1"/>
      </w:tblPr>
      <w:tblGrid>
        <w:gridCol w:w="2836"/>
        <w:gridCol w:w="2410"/>
        <w:gridCol w:w="3260"/>
        <w:gridCol w:w="1276"/>
        <w:gridCol w:w="1559"/>
      </w:tblGrid>
      <w:tr w:rsidR="00F00CD8" w:rsidRPr="00CA7697" w14:paraId="7D2652F3" w14:textId="77777777" w:rsidTr="002915BB">
        <w:trPr>
          <w:trHeight w:val="630"/>
        </w:trPr>
        <w:tc>
          <w:tcPr>
            <w:tcW w:w="2836" w:type="dxa"/>
            <w:hideMark/>
          </w:tcPr>
          <w:p w14:paraId="08805C69" w14:textId="77777777" w:rsidR="00F00CD8" w:rsidRPr="00CA7697" w:rsidRDefault="00F00CD8" w:rsidP="002915BB">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Email title</w:t>
            </w:r>
          </w:p>
        </w:tc>
        <w:tc>
          <w:tcPr>
            <w:tcW w:w="2410" w:type="dxa"/>
            <w:hideMark/>
          </w:tcPr>
          <w:p w14:paraId="3F65D15B" w14:textId="77777777" w:rsidR="00F00CD8" w:rsidRPr="00CA7697" w:rsidRDefault="00F00CD8" w:rsidP="002915BB">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WI</w:t>
            </w:r>
          </w:p>
        </w:tc>
        <w:tc>
          <w:tcPr>
            <w:tcW w:w="3260" w:type="dxa"/>
            <w:hideMark/>
          </w:tcPr>
          <w:p w14:paraId="401D6627" w14:textId="77777777" w:rsidR="00F00CD8" w:rsidRPr="00CA7697" w:rsidRDefault="00F00CD8" w:rsidP="002915BB">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Topic areas</w:t>
            </w:r>
          </w:p>
        </w:tc>
        <w:tc>
          <w:tcPr>
            <w:tcW w:w="1276" w:type="dxa"/>
            <w:hideMark/>
          </w:tcPr>
          <w:p w14:paraId="42E4B4B1" w14:textId="77777777" w:rsidR="00F00CD8" w:rsidRPr="00CA7697" w:rsidRDefault="00F00CD8" w:rsidP="002915BB">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AI covered in the email thread</w:t>
            </w:r>
          </w:p>
        </w:tc>
        <w:tc>
          <w:tcPr>
            <w:tcW w:w="1559" w:type="dxa"/>
            <w:hideMark/>
          </w:tcPr>
          <w:p w14:paraId="5AF4D1ED" w14:textId="77777777" w:rsidR="00F00CD8" w:rsidRPr="00CA7697" w:rsidRDefault="00F00CD8" w:rsidP="002915BB">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Moderator &amp; Summary agenda</w:t>
            </w:r>
          </w:p>
        </w:tc>
      </w:tr>
      <w:tr w:rsidR="00F00CD8" w:rsidRPr="00CA7697" w14:paraId="28708195" w14:textId="77777777" w:rsidTr="002915BB">
        <w:trPr>
          <w:trHeight w:val="250"/>
        </w:trPr>
        <w:tc>
          <w:tcPr>
            <w:tcW w:w="2836" w:type="dxa"/>
            <w:hideMark/>
          </w:tcPr>
          <w:p w14:paraId="42493D0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0] Main Session</w:t>
            </w:r>
          </w:p>
        </w:tc>
        <w:tc>
          <w:tcPr>
            <w:tcW w:w="2410" w:type="dxa"/>
            <w:hideMark/>
          </w:tcPr>
          <w:p w14:paraId="0EB6D5B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3260" w:type="dxa"/>
            <w:hideMark/>
          </w:tcPr>
          <w:p w14:paraId="173097D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1276" w:type="dxa"/>
            <w:hideMark/>
          </w:tcPr>
          <w:p w14:paraId="3E3E7B0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1559" w:type="dxa"/>
            <w:hideMark/>
          </w:tcPr>
          <w:p w14:paraId="7E01DC6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zeng Dai</w:t>
            </w:r>
            <w:r w:rsidRPr="00CA7697">
              <w:rPr>
                <w:rFonts w:eastAsia="等线"/>
                <w:sz w:val="18"/>
                <w:szCs w:val="18"/>
                <w:lang w:val="en-US"/>
              </w:rPr>
              <w:br/>
              <w:t>AI 3.2</w:t>
            </w:r>
          </w:p>
        </w:tc>
      </w:tr>
      <w:tr w:rsidR="00F00CD8" w:rsidRPr="00CA7697" w14:paraId="39772C36" w14:textId="77777777" w:rsidTr="002915BB">
        <w:trPr>
          <w:trHeight w:val="377"/>
        </w:trPr>
        <w:tc>
          <w:tcPr>
            <w:tcW w:w="2836" w:type="dxa"/>
            <w:hideMark/>
          </w:tcPr>
          <w:p w14:paraId="7F27ECD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1] R15_R16_Maintenance</w:t>
            </w:r>
          </w:p>
        </w:tc>
        <w:tc>
          <w:tcPr>
            <w:tcW w:w="2410" w:type="dxa"/>
            <w:hideMark/>
          </w:tcPr>
          <w:p w14:paraId="39B611C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newRAT-Core</w:t>
            </w:r>
          </w:p>
        </w:tc>
        <w:tc>
          <w:tcPr>
            <w:tcW w:w="3260" w:type="dxa"/>
            <w:hideMark/>
          </w:tcPr>
          <w:p w14:paraId="18D3F98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4.1 NR UE RF requirements</w:t>
            </w:r>
          </w:p>
        </w:tc>
        <w:tc>
          <w:tcPr>
            <w:tcW w:w="1276" w:type="dxa"/>
            <w:hideMark/>
          </w:tcPr>
          <w:p w14:paraId="171940E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4.1</w:t>
            </w:r>
          </w:p>
        </w:tc>
        <w:tc>
          <w:tcPr>
            <w:tcW w:w="1559" w:type="dxa"/>
            <w:hideMark/>
          </w:tcPr>
          <w:p w14:paraId="3EDCD8D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Jinqiang Xing</w:t>
            </w:r>
            <w:r w:rsidRPr="00CA7697">
              <w:rPr>
                <w:rFonts w:eastAsia="等线"/>
                <w:sz w:val="18"/>
                <w:szCs w:val="18"/>
                <w:lang w:val="en-US"/>
              </w:rPr>
              <w:br/>
              <w:t>AI 4.8</w:t>
            </w:r>
          </w:p>
        </w:tc>
      </w:tr>
      <w:tr w:rsidR="00F00CD8" w:rsidRPr="00CA7697" w14:paraId="632D898B" w14:textId="77777777" w:rsidTr="002915BB">
        <w:trPr>
          <w:trHeight w:val="2958"/>
        </w:trPr>
        <w:tc>
          <w:tcPr>
            <w:tcW w:w="2836" w:type="dxa"/>
            <w:hideMark/>
          </w:tcPr>
          <w:p w14:paraId="2BE7DC6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2] R17_Maintenance_part1</w:t>
            </w:r>
          </w:p>
        </w:tc>
        <w:tc>
          <w:tcPr>
            <w:tcW w:w="2410" w:type="dxa"/>
            <w:hideMark/>
          </w:tcPr>
          <w:p w14:paraId="78FE10A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losed Rel-17 spectrum and non-spectrum related WI</w:t>
            </w:r>
          </w:p>
        </w:tc>
        <w:tc>
          <w:tcPr>
            <w:tcW w:w="3260" w:type="dxa"/>
            <w:hideMark/>
          </w:tcPr>
          <w:p w14:paraId="45D20FA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ay need update]:</w:t>
            </w:r>
            <w:r w:rsidRPr="00CA7697">
              <w:rPr>
                <w:rFonts w:eastAsia="等线"/>
                <w:sz w:val="18"/>
                <w:szCs w:val="18"/>
                <w:lang w:val="en-US"/>
              </w:rPr>
              <w:br/>
              <w:t>5.1.1 introduction of operation in full unlicensed band 5925-7125MHz for NR</w:t>
            </w:r>
            <w:r w:rsidRPr="00CA7697">
              <w:rPr>
                <w:rFonts w:eastAsia="等线"/>
                <w:sz w:val="18"/>
                <w:szCs w:val="18"/>
                <w:lang w:val="en-US"/>
              </w:rPr>
              <w:br/>
              <w:t>5.1.2 High power UE (power class 2) for NR FDD band</w:t>
            </w:r>
            <w:r w:rsidRPr="00CA7697">
              <w:rPr>
                <w:rFonts w:eastAsia="等线"/>
                <w:sz w:val="18"/>
                <w:szCs w:val="18"/>
                <w:lang w:val="en-US"/>
              </w:rPr>
              <w:br/>
              <w:t>5.1.3 Adding channel bandwidth support to existing NR bands</w:t>
            </w:r>
            <w:r w:rsidRPr="00CA7697">
              <w:rPr>
                <w:rFonts w:eastAsia="等线"/>
                <w:sz w:val="18"/>
                <w:szCs w:val="18"/>
                <w:lang w:val="en-US"/>
              </w:rPr>
              <w:br/>
              <w:t>5.1.4 BCS4</w:t>
            </w:r>
            <w:r w:rsidRPr="00CA7697">
              <w:rPr>
                <w:rFonts w:eastAsia="等线"/>
                <w:sz w:val="18"/>
                <w:szCs w:val="18"/>
                <w:lang w:val="en-US"/>
              </w:rPr>
              <w:br/>
              <w:t>5.1.5 Increasing UE power high limit for CA and DC</w:t>
            </w:r>
            <w:r w:rsidRPr="00CA7697">
              <w:rPr>
                <w:rFonts w:eastAsia="等线"/>
                <w:sz w:val="18"/>
                <w:szCs w:val="18"/>
                <w:lang w:val="en-US"/>
              </w:rPr>
              <w:br/>
              <w:t>5.1.6 Simultaneous Rx/Tx</w:t>
            </w:r>
            <w:r w:rsidRPr="00CA7697">
              <w:rPr>
                <w:rFonts w:eastAsia="等线"/>
                <w:sz w:val="18"/>
                <w:szCs w:val="18"/>
                <w:lang w:val="en-US"/>
              </w:rPr>
              <w:br/>
              <w:t>5.1.7 Additional LTE bands for UE category</w:t>
            </w:r>
            <w:r>
              <w:rPr>
                <w:rFonts w:eastAsia="等线"/>
                <w:sz w:val="18"/>
                <w:szCs w:val="18"/>
                <w:lang w:val="en-US"/>
              </w:rPr>
              <w:t xml:space="preserve"> M1/M2 and NB1/NB2</w:t>
            </w:r>
            <w:r>
              <w:rPr>
                <w:rFonts w:eastAsia="等线"/>
                <w:sz w:val="18"/>
                <w:szCs w:val="18"/>
                <w:lang w:val="en-US"/>
              </w:rPr>
              <w:br/>
              <w:t>5.1.8 others</w:t>
            </w:r>
          </w:p>
        </w:tc>
        <w:tc>
          <w:tcPr>
            <w:tcW w:w="1276" w:type="dxa"/>
            <w:hideMark/>
          </w:tcPr>
          <w:p w14:paraId="26AFD8B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br/>
              <w:t>5.1.1</w:t>
            </w:r>
            <w:r w:rsidRPr="00CA7697">
              <w:rPr>
                <w:rFonts w:eastAsia="等线"/>
                <w:sz w:val="18"/>
                <w:szCs w:val="18"/>
                <w:lang w:val="en-US"/>
              </w:rPr>
              <w:br/>
              <w:t>5.1.2</w:t>
            </w:r>
            <w:r w:rsidRPr="00CA7697">
              <w:rPr>
                <w:rFonts w:eastAsia="等线"/>
                <w:sz w:val="18"/>
                <w:szCs w:val="18"/>
                <w:lang w:val="en-US"/>
              </w:rPr>
              <w:br/>
              <w:t>5.1.</w:t>
            </w:r>
            <w:r>
              <w:rPr>
                <w:rFonts w:eastAsia="等线"/>
                <w:sz w:val="18"/>
                <w:szCs w:val="18"/>
                <w:lang w:val="en-US"/>
              </w:rPr>
              <w:t>3</w:t>
            </w:r>
            <w:r>
              <w:rPr>
                <w:rFonts w:eastAsia="等线"/>
                <w:sz w:val="18"/>
                <w:szCs w:val="18"/>
                <w:lang w:val="en-US"/>
              </w:rPr>
              <w:br/>
              <w:t>5.1.4</w:t>
            </w:r>
            <w:r>
              <w:rPr>
                <w:rFonts w:eastAsia="等线"/>
                <w:sz w:val="18"/>
                <w:szCs w:val="18"/>
                <w:lang w:val="en-US"/>
              </w:rPr>
              <w:br/>
              <w:t>5.1.5</w:t>
            </w:r>
            <w:r>
              <w:rPr>
                <w:rFonts w:eastAsia="等线"/>
                <w:sz w:val="18"/>
                <w:szCs w:val="18"/>
                <w:lang w:val="en-US"/>
              </w:rPr>
              <w:br/>
              <w:t>5.1.6</w:t>
            </w:r>
            <w:r>
              <w:rPr>
                <w:rFonts w:eastAsia="等线"/>
                <w:sz w:val="18"/>
                <w:szCs w:val="18"/>
                <w:lang w:val="en-US"/>
              </w:rPr>
              <w:br/>
              <w:t>5.1.7</w:t>
            </w:r>
            <w:r>
              <w:rPr>
                <w:rFonts w:eastAsia="等线"/>
                <w:sz w:val="18"/>
                <w:szCs w:val="18"/>
                <w:lang w:val="en-US"/>
              </w:rPr>
              <w:br/>
              <w:t>5.1.8</w:t>
            </w:r>
          </w:p>
        </w:tc>
        <w:tc>
          <w:tcPr>
            <w:tcW w:w="1559" w:type="dxa"/>
            <w:hideMark/>
          </w:tcPr>
          <w:p w14:paraId="431A4DF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ominique Evereare</w:t>
            </w:r>
            <w:r w:rsidRPr="00CA7697">
              <w:rPr>
                <w:rFonts w:eastAsia="等线"/>
                <w:sz w:val="18"/>
                <w:szCs w:val="18"/>
                <w:lang w:val="en-US"/>
              </w:rPr>
              <w:br/>
              <w:t>AI 5.3</w:t>
            </w:r>
          </w:p>
        </w:tc>
      </w:tr>
      <w:tr w:rsidR="00F00CD8" w:rsidRPr="00CA7697" w14:paraId="2C29FDB9" w14:textId="77777777" w:rsidTr="002915BB">
        <w:trPr>
          <w:trHeight w:val="833"/>
        </w:trPr>
        <w:tc>
          <w:tcPr>
            <w:tcW w:w="2836" w:type="dxa"/>
            <w:hideMark/>
          </w:tcPr>
          <w:p w14:paraId="650275A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3] R17_Maintenance_part2</w:t>
            </w:r>
          </w:p>
        </w:tc>
        <w:tc>
          <w:tcPr>
            <w:tcW w:w="2410" w:type="dxa"/>
            <w:hideMark/>
          </w:tcPr>
          <w:p w14:paraId="2A6897E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losed Rel-17 spectrum and non-spectrum related WI</w:t>
            </w:r>
          </w:p>
        </w:tc>
        <w:tc>
          <w:tcPr>
            <w:tcW w:w="3260" w:type="dxa"/>
            <w:hideMark/>
          </w:tcPr>
          <w:p w14:paraId="09986C0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5.2.1 UE RF for TxD</w:t>
            </w:r>
            <w:r w:rsidRPr="00CA7697">
              <w:rPr>
                <w:rFonts w:eastAsia="等线"/>
                <w:sz w:val="18"/>
                <w:szCs w:val="18"/>
                <w:lang w:val="en-US"/>
              </w:rPr>
              <w:br/>
              <w:t>5.2.4.2 UE RF requirements (for other WIs)</w:t>
            </w:r>
            <w:r w:rsidRPr="00CA7697">
              <w:rPr>
                <w:rFonts w:eastAsia="等线"/>
                <w:sz w:val="18"/>
                <w:szCs w:val="18"/>
                <w:lang w:val="en-US"/>
              </w:rPr>
              <w:br/>
              <w:t>5.2.4.5 Rel-1</w:t>
            </w:r>
            <w:r w:rsidRPr="00D721D6">
              <w:rPr>
                <w:rFonts w:eastAsia="等线"/>
                <w:sz w:val="18"/>
                <w:szCs w:val="18"/>
                <w:lang w:val="en-US"/>
              </w:rPr>
              <w:t>7 TEI for specific UE RF topics</w:t>
            </w:r>
          </w:p>
        </w:tc>
        <w:tc>
          <w:tcPr>
            <w:tcW w:w="1276" w:type="dxa"/>
            <w:hideMark/>
          </w:tcPr>
          <w:p w14:paraId="3774629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D721D6">
              <w:rPr>
                <w:rFonts w:eastAsia="等线"/>
                <w:sz w:val="18"/>
                <w:szCs w:val="18"/>
                <w:lang w:val="en-US"/>
              </w:rPr>
              <w:t>5.2.1</w:t>
            </w:r>
            <w:r w:rsidRPr="00D721D6">
              <w:rPr>
                <w:rFonts w:eastAsia="等线"/>
                <w:sz w:val="18"/>
                <w:szCs w:val="18"/>
                <w:lang w:val="en-US"/>
              </w:rPr>
              <w:br/>
              <w:t>5.2.4.2</w:t>
            </w:r>
            <w:r w:rsidRPr="00D721D6">
              <w:rPr>
                <w:rFonts w:eastAsia="等线"/>
                <w:sz w:val="18"/>
                <w:szCs w:val="18"/>
                <w:lang w:val="en-US"/>
              </w:rPr>
              <w:br/>
              <w:t>5.2.4.5</w:t>
            </w:r>
          </w:p>
        </w:tc>
        <w:tc>
          <w:tcPr>
            <w:tcW w:w="1559" w:type="dxa"/>
            <w:hideMark/>
          </w:tcPr>
          <w:p w14:paraId="06F6265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ng Zhang</w:t>
            </w:r>
            <w:r w:rsidRPr="00CA7697">
              <w:rPr>
                <w:rFonts w:eastAsia="等线"/>
                <w:sz w:val="18"/>
                <w:szCs w:val="18"/>
                <w:lang w:val="en-US"/>
              </w:rPr>
              <w:br/>
              <w:t>AI 5.3</w:t>
            </w:r>
          </w:p>
        </w:tc>
      </w:tr>
      <w:tr w:rsidR="00F00CD8" w:rsidRPr="00CA7697" w14:paraId="315FCD45" w14:textId="77777777" w:rsidTr="002915BB">
        <w:trPr>
          <w:trHeight w:val="645"/>
        </w:trPr>
        <w:tc>
          <w:tcPr>
            <w:tcW w:w="2836" w:type="dxa"/>
            <w:hideMark/>
          </w:tcPr>
          <w:p w14:paraId="61F7706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4] NR_6 GHz_licensed</w:t>
            </w:r>
          </w:p>
        </w:tc>
        <w:tc>
          <w:tcPr>
            <w:tcW w:w="2410" w:type="dxa"/>
            <w:hideMark/>
          </w:tcPr>
          <w:p w14:paraId="6CA11E1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6 GHz</w:t>
            </w:r>
          </w:p>
        </w:tc>
        <w:tc>
          <w:tcPr>
            <w:tcW w:w="3260" w:type="dxa"/>
            <w:hideMark/>
          </w:tcPr>
          <w:p w14:paraId="7C0BB13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8.1 Introduction of 6GHz NR licensed bands</w:t>
            </w:r>
          </w:p>
        </w:tc>
        <w:tc>
          <w:tcPr>
            <w:tcW w:w="1276" w:type="dxa"/>
            <w:hideMark/>
          </w:tcPr>
          <w:p w14:paraId="679B788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8.1</w:t>
            </w:r>
          </w:p>
        </w:tc>
        <w:tc>
          <w:tcPr>
            <w:tcW w:w="1559" w:type="dxa"/>
            <w:hideMark/>
          </w:tcPr>
          <w:p w14:paraId="526CC21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iehai Liu</w:t>
            </w:r>
            <w:r w:rsidRPr="00CA7697">
              <w:rPr>
                <w:rFonts w:eastAsia="等线"/>
                <w:sz w:val="18"/>
                <w:szCs w:val="18"/>
                <w:lang w:val="en-US"/>
              </w:rPr>
              <w:br/>
              <w:t>AI 8.1.3</w:t>
            </w:r>
          </w:p>
        </w:tc>
      </w:tr>
      <w:tr w:rsidR="00F00CD8" w:rsidRPr="00CA7697" w14:paraId="58AE616D" w14:textId="77777777" w:rsidTr="002915BB">
        <w:trPr>
          <w:trHeight w:val="645"/>
        </w:trPr>
        <w:tc>
          <w:tcPr>
            <w:tcW w:w="2836" w:type="dxa"/>
            <w:hideMark/>
          </w:tcPr>
          <w:p w14:paraId="435297C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5] NR_RF_FR1_enh_maintenance</w:t>
            </w:r>
          </w:p>
        </w:tc>
        <w:tc>
          <w:tcPr>
            <w:tcW w:w="2410" w:type="dxa"/>
            <w:hideMark/>
          </w:tcPr>
          <w:p w14:paraId="52955A4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1_enh-Core</w:t>
            </w:r>
          </w:p>
        </w:tc>
        <w:tc>
          <w:tcPr>
            <w:tcW w:w="3260" w:type="dxa"/>
            <w:hideMark/>
          </w:tcPr>
          <w:p w14:paraId="46B4227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9.3.1 R17 RF requirements enhancement for NR frequency range 1 (FR1) </w:t>
            </w:r>
          </w:p>
        </w:tc>
        <w:tc>
          <w:tcPr>
            <w:tcW w:w="1276" w:type="dxa"/>
            <w:hideMark/>
          </w:tcPr>
          <w:p w14:paraId="079BFC1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3.1</w:t>
            </w:r>
          </w:p>
        </w:tc>
        <w:tc>
          <w:tcPr>
            <w:tcW w:w="1559" w:type="dxa"/>
            <w:hideMark/>
          </w:tcPr>
          <w:p w14:paraId="0621C5D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e Liu</w:t>
            </w:r>
            <w:r w:rsidRPr="00CA7697">
              <w:rPr>
                <w:rFonts w:eastAsia="等线"/>
                <w:sz w:val="18"/>
                <w:szCs w:val="18"/>
                <w:lang w:val="en-US"/>
              </w:rPr>
              <w:br/>
              <w:t>AI 9.3.3</w:t>
            </w:r>
          </w:p>
        </w:tc>
      </w:tr>
      <w:tr w:rsidR="00F00CD8" w:rsidRPr="00CA7697" w14:paraId="7C47BB1A" w14:textId="77777777" w:rsidTr="002915BB">
        <w:trPr>
          <w:trHeight w:val="645"/>
        </w:trPr>
        <w:tc>
          <w:tcPr>
            <w:tcW w:w="2836" w:type="dxa"/>
            <w:hideMark/>
          </w:tcPr>
          <w:p w14:paraId="34DC7A8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6] NR_RF_FR2_enh2_Part_1</w:t>
            </w:r>
          </w:p>
        </w:tc>
        <w:tc>
          <w:tcPr>
            <w:tcW w:w="2410" w:type="dxa"/>
            <w:hideMark/>
          </w:tcPr>
          <w:p w14:paraId="09553E0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263A244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1 R17 NR RF requirement enhancements for frequency range 2 (FR2)</w:t>
            </w:r>
          </w:p>
        </w:tc>
        <w:tc>
          <w:tcPr>
            <w:tcW w:w="1276" w:type="dxa"/>
            <w:hideMark/>
          </w:tcPr>
          <w:p w14:paraId="1F8DBFE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1</w:t>
            </w:r>
          </w:p>
        </w:tc>
        <w:tc>
          <w:tcPr>
            <w:tcW w:w="1559" w:type="dxa"/>
            <w:hideMark/>
          </w:tcPr>
          <w:p w14:paraId="1C080F8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tri Vasenkari</w:t>
            </w:r>
            <w:r w:rsidRPr="00CA7697">
              <w:rPr>
                <w:rFonts w:eastAsia="等线"/>
                <w:sz w:val="18"/>
                <w:szCs w:val="18"/>
                <w:lang w:val="en-US"/>
              </w:rPr>
              <w:br/>
              <w:t>AI 9.4.7</w:t>
            </w:r>
          </w:p>
        </w:tc>
      </w:tr>
      <w:tr w:rsidR="00F00CD8" w:rsidRPr="00CA7697" w14:paraId="77D35E8D" w14:textId="77777777" w:rsidTr="002915BB">
        <w:trPr>
          <w:trHeight w:val="1080"/>
        </w:trPr>
        <w:tc>
          <w:tcPr>
            <w:tcW w:w="2836" w:type="dxa"/>
            <w:hideMark/>
          </w:tcPr>
          <w:p w14:paraId="66E1BC3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7] NR_RF_FR2_enh2_Part_2</w:t>
            </w:r>
          </w:p>
        </w:tc>
        <w:tc>
          <w:tcPr>
            <w:tcW w:w="2410" w:type="dxa"/>
            <w:hideMark/>
          </w:tcPr>
          <w:p w14:paraId="7CFEA03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4F5518B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2 UL gaps for self-calibration and monitoring</w:t>
            </w:r>
            <w:r w:rsidRPr="00CA7697">
              <w:rPr>
                <w:rFonts w:eastAsia="等线"/>
                <w:sz w:val="18"/>
                <w:szCs w:val="18"/>
                <w:lang w:val="en-US"/>
              </w:rPr>
              <w:br/>
              <w:t>9.4.5 UL gaps RRM (part of papers in 9.4.5)</w:t>
            </w:r>
            <w:r w:rsidRPr="00CA7697">
              <w:rPr>
                <w:rFonts w:eastAsia="等线"/>
                <w:sz w:val="18"/>
                <w:szCs w:val="18"/>
                <w:lang w:val="en-US"/>
              </w:rPr>
              <w:br/>
              <w:t>9.4.6.2 UL gap RRM perf</w:t>
            </w:r>
          </w:p>
        </w:tc>
        <w:tc>
          <w:tcPr>
            <w:tcW w:w="1276" w:type="dxa"/>
            <w:hideMark/>
          </w:tcPr>
          <w:p w14:paraId="0EA25AA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2</w:t>
            </w:r>
            <w:r w:rsidRPr="00CA7697">
              <w:rPr>
                <w:rFonts w:eastAsia="等线"/>
                <w:sz w:val="18"/>
                <w:szCs w:val="18"/>
                <w:lang w:val="en-US"/>
              </w:rPr>
              <w:br/>
              <w:t>9.4.5</w:t>
            </w:r>
            <w:r w:rsidRPr="00CA7697">
              <w:rPr>
                <w:rFonts w:eastAsia="等线"/>
                <w:sz w:val="18"/>
                <w:szCs w:val="18"/>
                <w:lang w:val="en-US"/>
              </w:rPr>
              <w:br/>
              <w:t>9.4.6.2</w:t>
            </w:r>
          </w:p>
        </w:tc>
        <w:tc>
          <w:tcPr>
            <w:tcW w:w="1559" w:type="dxa"/>
            <w:hideMark/>
          </w:tcPr>
          <w:p w14:paraId="057BC22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ang Tang</w:t>
            </w:r>
            <w:r w:rsidRPr="00CA7697">
              <w:rPr>
                <w:rFonts w:eastAsia="等线"/>
                <w:sz w:val="18"/>
                <w:szCs w:val="18"/>
                <w:lang w:val="en-US"/>
              </w:rPr>
              <w:br/>
              <w:t>AI 9.4.7</w:t>
            </w:r>
          </w:p>
        </w:tc>
      </w:tr>
      <w:tr w:rsidR="00F00CD8" w:rsidRPr="00CA7697" w14:paraId="2685C95B" w14:textId="77777777" w:rsidTr="002915BB">
        <w:trPr>
          <w:trHeight w:val="645"/>
        </w:trPr>
        <w:tc>
          <w:tcPr>
            <w:tcW w:w="2836" w:type="dxa"/>
            <w:hideMark/>
          </w:tcPr>
          <w:p w14:paraId="02DF3D0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8] NR_RF_FR2_enh2_Part_3</w:t>
            </w:r>
          </w:p>
        </w:tc>
        <w:tc>
          <w:tcPr>
            <w:tcW w:w="2410" w:type="dxa"/>
            <w:hideMark/>
          </w:tcPr>
          <w:p w14:paraId="4934643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79F69BA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3 DC location</w:t>
            </w:r>
            <w:r w:rsidRPr="00CA7697">
              <w:rPr>
                <w:rFonts w:eastAsia="等线"/>
                <w:sz w:val="18"/>
                <w:szCs w:val="18"/>
                <w:lang w:val="en-US"/>
              </w:rPr>
              <w:br/>
              <w:t>9.4.4 CA BW classes</w:t>
            </w:r>
          </w:p>
        </w:tc>
        <w:tc>
          <w:tcPr>
            <w:tcW w:w="1276" w:type="dxa"/>
            <w:hideMark/>
          </w:tcPr>
          <w:p w14:paraId="04BE538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3</w:t>
            </w:r>
            <w:r w:rsidRPr="00CA7697">
              <w:rPr>
                <w:rFonts w:eastAsia="等线"/>
                <w:sz w:val="18"/>
                <w:szCs w:val="18"/>
                <w:lang w:val="en-US"/>
              </w:rPr>
              <w:br/>
              <w:t>9.4.4</w:t>
            </w:r>
          </w:p>
        </w:tc>
        <w:tc>
          <w:tcPr>
            <w:tcW w:w="1559" w:type="dxa"/>
            <w:hideMark/>
          </w:tcPr>
          <w:p w14:paraId="149801B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anjun Feng</w:t>
            </w:r>
            <w:r w:rsidRPr="00CA7697">
              <w:rPr>
                <w:rFonts w:eastAsia="等线"/>
                <w:sz w:val="18"/>
                <w:szCs w:val="18"/>
                <w:lang w:val="en-US"/>
              </w:rPr>
              <w:br/>
              <w:t>AI 9.4.7</w:t>
            </w:r>
          </w:p>
        </w:tc>
      </w:tr>
      <w:tr w:rsidR="00F00CD8" w:rsidRPr="00CA7697" w14:paraId="6A7A19EF" w14:textId="77777777" w:rsidTr="002915BB">
        <w:trPr>
          <w:trHeight w:val="645"/>
        </w:trPr>
        <w:tc>
          <w:tcPr>
            <w:tcW w:w="2836" w:type="dxa"/>
            <w:hideMark/>
          </w:tcPr>
          <w:p w14:paraId="758A6AA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9] NRSL_enh_maintenance</w:t>
            </w:r>
          </w:p>
        </w:tc>
        <w:tc>
          <w:tcPr>
            <w:tcW w:w="2410" w:type="dxa"/>
            <w:hideMark/>
          </w:tcPr>
          <w:p w14:paraId="5A2B0E5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SL_enh-Core</w:t>
            </w:r>
          </w:p>
        </w:tc>
        <w:tc>
          <w:tcPr>
            <w:tcW w:w="3260" w:type="dxa"/>
            <w:hideMark/>
          </w:tcPr>
          <w:p w14:paraId="40D11E5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3.1 R17 NR SL enh UE RF maintenance</w:t>
            </w:r>
            <w:r w:rsidRPr="00CA7697">
              <w:rPr>
                <w:rFonts w:eastAsia="等线"/>
                <w:sz w:val="18"/>
                <w:szCs w:val="18"/>
                <w:lang w:val="en-US"/>
              </w:rPr>
              <w:br/>
              <w:t>9.13.2 con-current and high power maintenance</w:t>
            </w:r>
          </w:p>
        </w:tc>
        <w:tc>
          <w:tcPr>
            <w:tcW w:w="1276" w:type="dxa"/>
            <w:hideMark/>
          </w:tcPr>
          <w:p w14:paraId="3186563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3.1</w:t>
            </w:r>
            <w:r w:rsidRPr="00CA7697">
              <w:rPr>
                <w:rFonts w:eastAsia="等线"/>
                <w:sz w:val="18"/>
                <w:szCs w:val="18"/>
                <w:lang w:val="en-US"/>
              </w:rPr>
              <w:br/>
              <w:t>9.13.2</w:t>
            </w:r>
          </w:p>
        </w:tc>
        <w:tc>
          <w:tcPr>
            <w:tcW w:w="1559" w:type="dxa"/>
            <w:hideMark/>
          </w:tcPr>
          <w:p w14:paraId="09A7191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 Hwan Lim</w:t>
            </w:r>
            <w:r w:rsidRPr="00CA7697">
              <w:rPr>
                <w:rFonts w:eastAsia="等线"/>
                <w:sz w:val="18"/>
                <w:szCs w:val="18"/>
                <w:lang w:val="en-US"/>
              </w:rPr>
              <w:br/>
              <w:t>AI 9.13.5</w:t>
            </w:r>
          </w:p>
        </w:tc>
      </w:tr>
      <w:tr w:rsidR="00F00CD8" w:rsidRPr="00CA7697" w14:paraId="1DA3533E" w14:textId="77777777" w:rsidTr="002915BB">
        <w:trPr>
          <w:trHeight w:val="645"/>
        </w:trPr>
        <w:tc>
          <w:tcPr>
            <w:tcW w:w="2836" w:type="dxa"/>
            <w:hideMark/>
          </w:tcPr>
          <w:p w14:paraId="6941E7D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0] NR_ext_to_71GHz_Part_1</w:t>
            </w:r>
          </w:p>
        </w:tc>
        <w:tc>
          <w:tcPr>
            <w:tcW w:w="2410" w:type="dxa"/>
            <w:hideMark/>
          </w:tcPr>
          <w:p w14:paraId="2067691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xtending current NR operation to 71GHz</w:t>
            </w:r>
          </w:p>
        </w:tc>
        <w:tc>
          <w:tcPr>
            <w:tcW w:w="3260" w:type="dxa"/>
            <w:hideMark/>
          </w:tcPr>
          <w:p w14:paraId="3A3840B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1, 9.14.2, R17 up to 71GHz: general, band, system parameters</w:t>
            </w:r>
            <w:r w:rsidRPr="00CA7697">
              <w:rPr>
                <w:rFonts w:eastAsia="等线"/>
                <w:sz w:val="18"/>
                <w:szCs w:val="18"/>
                <w:lang w:val="en-US"/>
              </w:rPr>
              <w:br/>
              <w:t>9.14.3.3 FR1+FR2-2 DC/CA</w:t>
            </w:r>
          </w:p>
        </w:tc>
        <w:tc>
          <w:tcPr>
            <w:tcW w:w="1276" w:type="dxa"/>
            <w:hideMark/>
          </w:tcPr>
          <w:p w14:paraId="1B18B69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1, 9.14.2</w:t>
            </w:r>
            <w:r w:rsidRPr="00CA7697">
              <w:rPr>
                <w:rFonts w:eastAsia="等线"/>
                <w:sz w:val="18"/>
                <w:szCs w:val="18"/>
                <w:lang w:val="en-US"/>
              </w:rPr>
              <w:br/>
              <w:t>9.14.3.3</w:t>
            </w:r>
          </w:p>
        </w:tc>
        <w:tc>
          <w:tcPr>
            <w:tcW w:w="1559" w:type="dxa"/>
            <w:hideMark/>
          </w:tcPr>
          <w:p w14:paraId="1E221C4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da L Vera Lopez</w:t>
            </w:r>
            <w:r w:rsidRPr="00CA7697">
              <w:rPr>
                <w:rFonts w:eastAsia="等线"/>
                <w:sz w:val="18"/>
                <w:szCs w:val="18"/>
                <w:lang w:val="en-US"/>
              </w:rPr>
              <w:br/>
              <w:t>AI 9.14.9</w:t>
            </w:r>
          </w:p>
        </w:tc>
      </w:tr>
      <w:tr w:rsidR="00F00CD8" w:rsidRPr="00CA7697" w14:paraId="599D30DE" w14:textId="77777777" w:rsidTr="002915BB">
        <w:trPr>
          <w:trHeight w:val="645"/>
        </w:trPr>
        <w:tc>
          <w:tcPr>
            <w:tcW w:w="2836" w:type="dxa"/>
            <w:hideMark/>
          </w:tcPr>
          <w:p w14:paraId="1DBD32A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1] NR_ext_to_71GHz_Part_2</w:t>
            </w:r>
          </w:p>
        </w:tc>
        <w:tc>
          <w:tcPr>
            <w:tcW w:w="2410" w:type="dxa"/>
            <w:hideMark/>
          </w:tcPr>
          <w:p w14:paraId="7E4C6B2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xtending current NR operation to 71GHz</w:t>
            </w:r>
          </w:p>
        </w:tc>
        <w:tc>
          <w:tcPr>
            <w:tcW w:w="3260" w:type="dxa"/>
            <w:hideMark/>
          </w:tcPr>
          <w:p w14:paraId="54B6E1F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3.1 Tx requirements for R17 up to 71GHz</w:t>
            </w:r>
            <w:r w:rsidRPr="00CA7697">
              <w:rPr>
                <w:rFonts w:eastAsia="等线"/>
                <w:sz w:val="18"/>
                <w:szCs w:val="18"/>
                <w:lang w:val="en-US"/>
              </w:rPr>
              <w:br/>
              <w:t>9.14.3.2 Rx requirements for R17 up to 71GHz</w:t>
            </w:r>
          </w:p>
        </w:tc>
        <w:tc>
          <w:tcPr>
            <w:tcW w:w="1276" w:type="dxa"/>
            <w:hideMark/>
          </w:tcPr>
          <w:p w14:paraId="0707F99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3,1</w:t>
            </w:r>
            <w:r w:rsidRPr="00CA7697">
              <w:rPr>
                <w:rFonts w:eastAsia="等线"/>
                <w:sz w:val="18"/>
                <w:szCs w:val="18"/>
                <w:lang w:val="en-US"/>
              </w:rPr>
              <w:br/>
              <w:t>9.14.3.2</w:t>
            </w:r>
          </w:p>
        </w:tc>
        <w:tc>
          <w:tcPr>
            <w:tcW w:w="1559" w:type="dxa"/>
            <w:hideMark/>
          </w:tcPr>
          <w:p w14:paraId="57FE80B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hil Coan</w:t>
            </w:r>
            <w:r w:rsidRPr="00CA7697">
              <w:rPr>
                <w:rFonts w:eastAsia="等线"/>
                <w:sz w:val="18"/>
                <w:szCs w:val="18"/>
                <w:lang w:val="en-US"/>
              </w:rPr>
              <w:br/>
              <w:t>AI 9.14.9</w:t>
            </w:r>
          </w:p>
        </w:tc>
      </w:tr>
      <w:tr w:rsidR="00F00CD8" w:rsidRPr="00CA7697" w14:paraId="5E6EB218" w14:textId="77777777" w:rsidTr="002915BB">
        <w:trPr>
          <w:trHeight w:val="645"/>
        </w:trPr>
        <w:tc>
          <w:tcPr>
            <w:tcW w:w="2836" w:type="dxa"/>
            <w:hideMark/>
          </w:tcPr>
          <w:p w14:paraId="7E68918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2] NR_cov_enh_maintenance</w:t>
            </w:r>
          </w:p>
        </w:tc>
        <w:tc>
          <w:tcPr>
            <w:tcW w:w="2410" w:type="dxa"/>
            <w:hideMark/>
          </w:tcPr>
          <w:p w14:paraId="0CA4FDC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cov_enh-Core</w:t>
            </w:r>
          </w:p>
        </w:tc>
        <w:tc>
          <w:tcPr>
            <w:tcW w:w="3260" w:type="dxa"/>
            <w:hideMark/>
          </w:tcPr>
          <w:p w14:paraId="30A8AB9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6.1 UE RF for R17 NR coverage enhancements</w:t>
            </w:r>
          </w:p>
        </w:tc>
        <w:tc>
          <w:tcPr>
            <w:tcW w:w="1276" w:type="dxa"/>
            <w:hideMark/>
          </w:tcPr>
          <w:p w14:paraId="51CC643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6.1</w:t>
            </w:r>
          </w:p>
        </w:tc>
        <w:tc>
          <w:tcPr>
            <w:tcW w:w="1559" w:type="dxa"/>
            <w:hideMark/>
          </w:tcPr>
          <w:p w14:paraId="292DD5C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han Yang</w:t>
            </w:r>
            <w:r w:rsidRPr="00CA7697">
              <w:rPr>
                <w:rFonts w:eastAsia="等线"/>
                <w:sz w:val="18"/>
                <w:szCs w:val="18"/>
                <w:lang w:val="en-US"/>
              </w:rPr>
              <w:br/>
              <w:t>AI 9.16.3</w:t>
            </w:r>
          </w:p>
        </w:tc>
      </w:tr>
      <w:tr w:rsidR="00F00CD8" w:rsidRPr="00CA7697" w14:paraId="6284F4E6" w14:textId="77777777" w:rsidTr="002915BB">
        <w:trPr>
          <w:trHeight w:val="645"/>
        </w:trPr>
        <w:tc>
          <w:tcPr>
            <w:tcW w:w="2836" w:type="dxa"/>
            <w:hideMark/>
          </w:tcPr>
          <w:p w14:paraId="57B3202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4] NR_RedCap</w:t>
            </w:r>
          </w:p>
        </w:tc>
        <w:tc>
          <w:tcPr>
            <w:tcW w:w="2410" w:type="dxa"/>
            <w:hideMark/>
          </w:tcPr>
          <w:p w14:paraId="0DE5656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edcap-Core</w:t>
            </w:r>
          </w:p>
        </w:tc>
        <w:tc>
          <w:tcPr>
            <w:tcW w:w="3260" w:type="dxa"/>
            <w:hideMark/>
          </w:tcPr>
          <w:p w14:paraId="347066E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8.1, 9.18.2 R17 NR RedCap</w:t>
            </w:r>
          </w:p>
        </w:tc>
        <w:tc>
          <w:tcPr>
            <w:tcW w:w="1276" w:type="dxa"/>
            <w:hideMark/>
          </w:tcPr>
          <w:p w14:paraId="57288C2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8.1</w:t>
            </w:r>
            <w:r w:rsidRPr="00CA7697">
              <w:rPr>
                <w:rFonts w:eastAsia="等线"/>
                <w:sz w:val="18"/>
                <w:szCs w:val="18"/>
                <w:lang w:val="en-US"/>
              </w:rPr>
              <w:br/>
              <w:t>9.18.2</w:t>
            </w:r>
          </w:p>
        </w:tc>
        <w:tc>
          <w:tcPr>
            <w:tcW w:w="1559" w:type="dxa"/>
            <w:hideMark/>
          </w:tcPr>
          <w:p w14:paraId="49948A2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unhui Zhang</w:t>
            </w:r>
            <w:r w:rsidRPr="00CA7697">
              <w:rPr>
                <w:rFonts w:eastAsia="等线"/>
                <w:sz w:val="18"/>
                <w:szCs w:val="18"/>
                <w:lang w:val="en-US"/>
              </w:rPr>
              <w:br/>
              <w:t>AI 9.18.6</w:t>
            </w:r>
          </w:p>
        </w:tc>
      </w:tr>
      <w:tr w:rsidR="00F00CD8" w:rsidRPr="00CA7697" w14:paraId="04ACE040" w14:textId="77777777" w:rsidTr="002915BB">
        <w:trPr>
          <w:trHeight w:val="332"/>
        </w:trPr>
        <w:tc>
          <w:tcPr>
            <w:tcW w:w="2836" w:type="dxa"/>
            <w:hideMark/>
          </w:tcPr>
          <w:p w14:paraId="21B409A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5] NR_Baskets_Part_1</w:t>
            </w:r>
          </w:p>
        </w:tc>
        <w:tc>
          <w:tcPr>
            <w:tcW w:w="2410" w:type="dxa"/>
            <w:hideMark/>
          </w:tcPr>
          <w:p w14:paraId="12E2127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basket WIs: selected topics:</w:t>
            </w:r>
          </w:p>
        </w:tc>
        <w:tc>
          <w:tcPr>
            <w:tcW w:w="3260" w:type="dxa"/>
            <w:hideMark/>
          </w:tcPr>
          <w:p w14:paraId="05EA78A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 Issues arising from basket WIs but not subject to block approval</w:t>
            </w:r>
          </w:p>
        </w:tc>
        <w:tc>
          <w:tcPr>
            <w:tcW w:w="1276" w:type="dxa"/>
            <w:hideMark/>
          </w:tcPr>
          <w:p w14:paraId="0F23855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w:t>
            </w:r>
          </w:p>
        </w:tc>
        <w:tc>
          <w:tcPr>
            <w:tcW w:w="1559" w:type="dxa"/>
            <w:hideMark/>
          </w:tcPr>
          <w:p w14:paraId="60BE6EC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ominique Brunel</w:t>
            </w:r>
            <w:r w:rsidRPr="00CA7697">
              <w:rPr>
                <w:rFonts w:eastAsia="等线"/>
                <w:sz w:val="18"/>
                <w:szCs w:val="18"/>
                <w:lang w:val="en-US"/>
              </w:rPr>
              <w:br/>
              <w:t>AI 10.1.2</w:t>
            </w:r>
          </w:p>
        </w:tc>
      </w:tr>
      <w:tr w:rsidR="00F00CD8" w:rsidRPr="00CA7697" w14:paraId="50DF5E04" w14:textId="77777777" w:rsidTr="002915BB">
        <w:trPr>
          <w:trHeight w:val="2430"/>
        </w:trPr>
        <w:tc>
          <w:tcPr>
            <w:tcW w:w="2836" w:type="dxa"/>
            <w:hideMark/>
          </w:tcPr>
          <w:p w14:paraId="7723B8C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6] NR_Baskets_Part_2</w:t>
            </w:r>
          </w:p>
        </w:tc>
        <w:tc>
          <w:tcPr>
            <w:tcW w:w="2410" w:type="dxa"/>
            <w:hideMark/>
          </w:tcPr>
          <w:p w14:paraId="3075DAE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R-DC Basket WIs:</w:t>
            </w:r>
            <w:r w:rsidRPr="00CA7697">
              <w:rPr>
                <w:rFonts w:eastAsia="等线"/>
                <w:sz w:val="18"/>
                <w:szCs w:val="18"/>
                <w:lang w:val="en-US"/>
              </w:rPr>
              <w:br/>
              <w:t>DC_R18_1BLTE_1BNR_2DL2UL</w:t>
            </w:r>
            <w:r w:rsidRPr="00CA7697">
              <w:rPr>
                <w:rFonts w:eastAsia="等线"/>
                <w:sz w:val="18"/>
                <w:szCs w:val="18"/>
                <w:lang w:val="en-US"/>
              </w:rPr>
              <w:br/>
              <w:t>DC_R18_2BLTE_1BNR_3DL2UL</w:t>
            </w:r>
            <w:r w:rsidRPr="00CA7697">
              <w:rPr>
                <w:rFonts w:eastAsia="等线"/>
                <w:sz w:val="18"/>
                <w:szCs w:val="18"/>
                <w:lang w:val="en-US"/>
              </w:rPr>
              <w:br/>
              <w:t>DC_R18_xBLTE_1BNR_yDL2UL</w:t>
            </w:r>
            <w:r w:rsidRPr="00CA7697">
              <w:rPr>
                <w:rFonts w:eastAsia="等线"/>
                <w:sz w:val="18"/>
                <w:szCs w:val="18"/>
                <w:lang w:val="en-US"/>
              </w:rPr>
              <w:br/>
              <w:t>DC_R18_xBLTE_2BNR_yDL2UL</w:t>
            </w:r>
            <w:r w:rsidRPr="00CA7697">
              <w:rPr>
                <w:rFonts w:eastAsia="等线"/>
                <w:sz w:val="18"/>
                <w:szCs w:val="18"/>
                <w:lang w:val="en-US"/>
              </w:rPr>
              <w:br/>
              <w:t>DC_R18_xBLTE_yBNR_zDL2UL</w:t>
            </w:r>
            <w:r w:rsidRPr="00CA7697">
              <w:rPr>
                <w:rFonts w:eastAsia="等线"/>
                <w:sz w:val="18"/>
                <w:szCs w:val="18"/>
                <w:lang w:val="en-US"/>
              </w:rPr>
              <w:br/>
              <w:t>DC_R18_xBLTE_yBNR_zDL3UL</w:t>
            </w:r>
          </w:p>
        </w:tc>
        <w:tc>
          <w:tcPr>
            <w:tcW w:w="3260" w:type="dxa"/>
            <w:hideMark/>
          </w:tcPr>
          <w:p w14:paraId="345CAE8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MR-DC basket WIs</w:t>
            </w:r>
            <w:r w:rsidRPr="00CA7697">
              <w:rPr>
                <w:rFonts w:eastAsia="等线"/>
                <w:sz w:val="18"/>
                <w:szCs w:val="18"/>
                <w:lang w:val="en-US"/>
              </w:rPr>
              <w:br/>
              <w:t>10.3~10.8</w:t>
            </w:r>
          </w:p>
        </w:tc>
        <w:tc>
          <w:tcPr>
            <w:tcW w:w="1276" w:type="dxa"/>
            <w:hideMark/>
          </w:tcPr>
          <w:p w14:paraId="629F871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3</w:t>
            </w:r>
            <w:r w:rsidRPr="00CA7697">
              <w:rPr>
                <w:rFonts w:eastAsia="等线"/>
                <w:sz w:val="18"/>
                <w:szCs w:val="18"/>
                <w:lang w:val="en-US"/>
              </w:rPr>
              <w:br/>
              <w:t>10.4</w:t>
            </w:r>
            <w:r w:rsidRPr="00CA7697">
              <w:rPr>
                <w:rFonts w:eastAsia="等线"/>
                <w:sz w:val="18"/>
                <w:szCs w:val="18"/>
                <w:lang w:val="en-US"/>
              </w:rPr>
              <w:br/>
              <w:t>10.5</w:t>
            </w:r>
            <w:r w:rsidRPr="00CA7697">
              <w:rPr>
                <w:rFonts w:eastAsia="等线"/>
                <w:sz w:val="18"/>
                <w:szCs w:val="18"/>
                <w:lang w:val="en-US"/>
              </w:rPr>
              <w:br/>
              <w:t>10.6</w:t>
            </w:r>
            <w:r w:rsidRPr="00CA7697">
              <w:rPr>
                <w:rFonts w:eastAsia="等线"/>
                <w:sz w:val="18"/>
                <w:szCs w:val="18"/>
                <w:lang w:val="en-US"/>
              </w:rPr>
              <w:br/>
              <w:t>10.7</w:t>
            </w:r>
            <w:r w:rsidRPr="00CA7697">
              <w:rPr>
                <w:rFonts w:eastAsia="等线"/>
                <w:sz w:val="18"/>
                <w:szCs w:val="18"/>
                <w:lang w:val="en-US"/>
              </w:rPr>
              <w:br/>
              <w:t>10.8</w:t>
            </w:r>
          </w:p>
        </w:tc>
        <w:tc>
          <w:tcPr>
            <w:tcW w:w="1559" w:type="dxa"/>
            <w:hideMark/>
          </w:tcPr>
          <w:p w14:paraId="1D0E83B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Iwo Angelow</w:t>
            </w:r>
            <w:r w:rsidRPr="00CA7697">
              <w:rPr>
                <w:rFonts w:eastAsia="等线"/>
                <w:sz w:val="18"/>
                <w:szCs w:val="18"/>
                <w:lang w:val="en-US"/>
              </w:rPr>
              <w:br/>
              <w:t>AI 10.2</w:t>
            </w:r>
          </w:p>
        </w:tc>
      </w:tr>
      <w:tr w:rsidR="00F00CD8" w:rsidRPr="00CA7697" w14:paraId="5CAB68B8" w14:textId="77777777" w:rsidTr="002915BB">
        <w:trPr>
          <w:trHeight w:val="611"/>
        </w:trPr>
        <w:tc>
          <w:tcPr>
            <w:tcW w:w="2836" w:type="dxa"/>
            <w:hideMark/>
          </w:tcPr>
          <w:p w14:paraId="2426A03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7] NR_Baskets_Part_3</w:t>
            </w:r>
          </w:p>
        </w:tc>
        <w:tc>
          <w:tcPr>
            <w:tcW w:w="2410" w:type="dxa"/>
            <w:hideMark/>
          </w:tcPr>
          <w:p w14:paraId="78DC180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CA/DC Basket WIs:</w:t>
            </w:r>
            <w:r w:rsidRPr="00CA7697">
              <w:rPr>
                <w:rFonts w:eastAsia="等线"/>
                <w:sz w:val="18"/>
                <w:szCs w:val="18"/>
                <w:lang w:val="en-US"/>
              </w:rPr>
              <w:br/>
              <w:t>NR_CA_R18_intra</w:t>
            </w:r>
            <w:r w:rsidRPr="00CA7697">
              <w:rPr>
                <w:rFonts w:eastAsia="等线"/>
                <w:sz w:val="18"/>
                <w:szCs w:val="18"/>
                <w:lang w:val="en-US"/>
              </w:rPr>
              <w:br/>
              <w:t>NR_SUL_combos_R18-Core</w:t>
            </w:r>
          </w:p>
        </w:tc>
        <w:tc>
          <w:tcPr>
            <w:tcW w:w="3260" w:type="dxa"/>
            <w:hideMark/>
          </w:tcPr>
          <w:p w14:paraId="2E9255B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NR-CA/DC basket Wis</w:t>
            </w:r>
            <w:r w:rsidRPr="00CA7697">
              <w:rPr>
                <w:rFonts w:eastAsia="等线"/>
                <w:sz w:val="18"/>
                <w:szCs w:val="18"/>
                <w:lang w:val="en-US"/>
              </w:rPr>
              <w:br/>
              <w:t>10.9, 10.13</w:t>
            </w:r>
          </w:p>
        </w:tc>
        <w:tc>
          <w:tcPr>
            <w:tcW w:w="1276" w:type="dxa"/>
            <w:hideMark/>
          </w:tcPr>
          <w:p w14:paraId="3EEEA4C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9</w:t>
            </w:r>
            <w:r w:rsidRPr="00CA7697">
              <w:rPr>
                <w:rFonts w:eastAsia="等线"/>
                <w:sz w:val="18"/>
                <w:szCs w:val="18"/>
                <w:lang w:val="en-US"/>
              </w:rPr>
              <w:br/>
              <w:t>10.13</w:t>
            </w:r>
          </w:p>
        </w:tc>
        <w:tc>
          <w:tcPr>
            <w:tcW w:w="1559" w:type="dxa"/>
            <w:hideMark/>
          </w:tcPr>
          <w:p w14:paraId="6434E7B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r Lindell</w:t>
            </w:r>
            <w:r w:rsidRPr="00CA7697">
              <w:rPr>
                <w:rFonts w:eastAsia="等线"/>
                <w:sz w:val="18"/>
                <w:szCs w:val="18"/>
                <w:lang w:val="en-US"/>
              </w:rPr>
              <w:br/>
              <w:t>AI 10.2</w:t>
            </w:r>
          </w:p>
        </w:tc>
      </w:tr>
      <w:tr w:rsidR="00F00CD8" w:rsidRPr="00CA7697" w14:paraId="1CFDFB2E" w14:textId="77777777" w:rsidTr="002915BB">
        <w:trPr>
          <w:trHeight w:val="1350"/>
        </w:trPr>
        <w:tc>
          <w:tcPr>
            <w:tcW w:w="2836" w:type="dxa"/>
            <w:hideMark/>
          </w:tcPr>
          <w:p w14:paraId="36DD4EF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8] NR_Baskets_Part_4</w:t>
            </w:r>
          </w:p>
        </w:tc>
        <w:tc>
          <w:tcPr>
            <w:tcW w:w="2410" w:type="dxa"/>
            <w:hideMark/>
          </w:tcPr>
          <w:p w14:paraId="632BE1D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CA/DC Basket WIs:</w:t>
            </w:r>
            <w:r w:rsidRPr="00CA7697">
              <w:rPr>
                <w:rFonts w:eastAsia="等线"/>
                <w:sz w:val="18"/>
                <w:szCs w:val="18"/>
                <w:lang w:val="en-US"/>
              </w:rPr>
              <w:br/>
              <w:t>NR_CADC_R18_2BDL_xBUL</w:t>
            </w:r>
            <w:r w:rsidRPr="00CA7697">
              <w:rPr>
                <w:rFonts w:eastAsia="等线"/>
                <w:sz w:val="18"/>
                <w:szCs w:val="18"/>
                <w:lang w:val="en-US"/>
              </w:rPr>
              <w:br/>
              <w:t>NR_CADC_R18_3BDL_xBUL</w:t>
            </w:r>
            <w:r w:rsidRPr="00CA7697">
              <w:rPr>
                <w:rFonts w:eastAsia="等线"/>
                <w:sz w:val="18"/>
                <w:szCs w:val="18"/>
                <w:lang w:val="en-US"/>
              </w:rPr>
              <w:br/>
              <w:t>NR_CADC_R18_yBDL_xBUL</w:t>
            </w:r>
          </w:p>
        </w:tc>
        <w:tc>
          <w:tcPr>
            <w:tcW w:w="3260" w:type="dxa"/>
            <w:hideMark/>
          </w:tcPr>
          <w:p w14:paraId="25844CE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NR-CA/DC basket Wis</w:t>
            </w:r>
            <w:r w:rsidRPr="00CA7697">
              <w:rPr>
                <w:rFonts w:eastAsia="等线"/>
                <w:sz w:val="18"/>
                <w:szCs w:val="18"/>
                <w:lang w:val="en-US"/>
              </w:rPr>
              <w:br/>
              <w:t>10.10, 10.11, 10.12</w:t>
            </w:r>
          </w:p>
        </w:tc>
        <w:tc>
          <w:tcPr>
            <w:tcW w:w="1276" w:type="dxa"/>
            <w:hideMark/>
          </w:tcPr>
          <w:p w14:paraId="5F86F23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10</w:t>
            </w:r>
            <w:r w:rsidRPr="00CA7697">
              <w:rPr>
                <w:rFonts w:eastAsia="等线"/>
                <w:sz w:val="18"/>
                <w:szCs w:val="18"/>
                <w:lang w:val="en-US"/>
              </w:rPr>
              <w:br/>
              <w:t>10.11</w:t>
            </w:r>
            <w:r w:rsidRPr="00CA7697">
              <w:rPr>
                <w:rFonts w:eastAsia="等线"/>
                <w:sz w:val="18"/>
                <w:szCs w:val="18"/>
                <w:lang w:val="en-US"/>
              </w:rPr>
              <w:br/>
              <w:t>10.12</w:t>
            </w:r>
          </w:p>
        </w:tc>
        <w:tc>
          <w:tcPr>
            <w:tcW w:w="1559" w:type="dxa"/>
            <w:hideMark/>
          </w:tcPr>
          <w:p w14:paraId="5706051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Johannes Hejselbaek </w:t>
            </w:r>
            <w:r w:rsidRPr="00CA7697">
              <w:rPr>
                <w:rFonts w:eastAsia="等线"/>
                <w:sz w:val="18"/>
                <w:szCs w:val="18"/>
                <w:lang w:val="en-US"/>
              </w:rPr>
              <w:br/>
              <w:t>AI 10.2</w:t>
            </w:r>
          </w:p>
        </w:tc>
      </w:tr>
      <w:tr w:rsidR="00F00CD8" w:rsidRPr="00CA7697" w14:paraId="348C9BE0" w14:textId="77777777" w:rsidTr="002915BB">
        <w:trPr>
          <w:trHeight w:val="645"/>
        </w:trPr>
        <w:tc>
          <w:tcPr>
            <w:tcW w:w="2836" w:type="dxa"/>
            <w:hideMark/>
          </w:tcPr>
          <w:p w14:paraId="5699D38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9] LTE_Baskets</w:t>
            </w:r>
          </w:p>
        </w:tc>
        <w:tc>
          <w:tcPr>
            <w:tcW w:w="2410" w:type="dxa"/>
            <w:hideMark/>
          </w:tcPr>
          <w:p w14:paraId="665598C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LTE Basket WIs: </w:t>
            </w:r>
            <w:r w:rsidRPr="00CA7697">
              <w:rPr>
                <w:rFonts w:eastAsia="等线"/>
                <w:sz w:val="18"/>
                <w:szCs w:val="18"/>
                <w:lang w:val="en-US"/>
              </w:rPr>
              <w:br/>
              <w:t>LTE_CA_R17_2BDL_1BUL</w:t>
            </w:r>
          </w:p>
        </w:tc>
        <w:tc>
          <w:tcPr>
            <w:tcW w:w="3260" w:type="dxa"/>
            <w:hideMark/>
          </w:tcPr>
          <w:p w14:paraId="7CD2A18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1 LTE_CA_R18_xBDL_yBUL</w:t>
            </w:r>
          </w:p>
        </w:tc>
        <w:tc>
          <w:tcPr>
            <w:tcW w:w="1276" w:type="dxa"/>
            <w:hideMark/>
          </w:tcPr>
          <w:p w14:paraId="378B50F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el-17 basket WIs:</w:t>
            </w:r>
            <w:r w:rsidRPr="00CA7697">
              <w:rPr>
                <w:rFonts w:eastAsia="等线"/>
                <w:sz w:val="18"/>
                <w:szCs w:val="18"/>
                <w:lang w:val="en-US"/>
              </w:rPr>
              <w:br/>
              <w:t>12.1</w:t>
            </w:r>
          </w:p>
        </w:tc>
        <w:tc>
          <w:tcPr>
            <w:tcW w:w="1559" w:type="dxa"/>
            <w:hideMark/>
          </w:tcPr>
          <w:p w14:paraId="76AF0CD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ohammad Abdi Abyaneh</w:t>
            </w:r>
            <w:r w:rsidRPr="00CA7697">
              <w:rPr>
                <w:rFonts w:eastAsia="等线"/>
                <w:sz w:val="18"/>
                <w:szCs w:val="18"/>
                <w:lang w:val="en-US"/>
              </w:rPr>
              <w:br/>
              <w:t>AI 12.1.4</w:t>
            </w:r>
          </w:p>
        </w:tc>
      </w:tr>
      <w:tr w:rsidR="00F00CD8" w:rsidRPr="00CA7697" w14:paraId="16488390" w14:textId="77777777" w:rsidTr="002915BB">
        <w:trPr>
          <w:trHeight w:val="356"/>
        </w:trPr>
        <w:tc>
          <w:tcPr>
            <w:tcW w:w="2836" w:type="dxa"/>
            <w:hideMark/>
          </w:tcPr>
          <w:p w14:paraId="1144BF5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0] NR_LTE_V2X_PC5_combos</w:t>
            </w:r>
          </w:p>
        </w:tc>
        <w:tc>
          <w:tcPr>
            <w:tcW w:w="2410" w:type="dxa"/>
            <w:hideMark/>
          </w:tcPr>
          <w:p w14:paraId="156C18D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LTE_V2X_PC5_combos_R18</w:t>
            </w:r>
          </w:p>
        </w:tc>
        <w:tc>
          <w:tcPr>
            <w:tcW w:w="3260" w:type="dxa"/>
            <w:hideMark/>
          </w:tcPr>
          <w:p w14:paraId="6F027D9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4 Band combinations for Uu and V2X con-current operation</w:t>
            </w:r>
          </w:p>
        </w:tc>
        <w:tc>
          <w:tcPr>
            <w:tcW w:w="1276" w:type="dxa"/>
            <w:hideMark/>
          </w:tcPr>
          <w:p w14:paraId="4D9A247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4</w:t>
            </w:r>
          </w:p>
        </w:tc>
        <w:tc>
          <w:tcPr>
            <w:tcW w:w="1559" w:type="dxa"/>
            <w:hideMark/>
          </w:tcPr>
          <w:p w14:paraId="2D75ABB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Qiuge Guo</w:t>
            </w:r>
            <w:r w:rsidRPr="00CA7697">
              <w:rPr>
                <w:rFonts w:eastAsia="等线"/>
                <w:sz w:val="18"/>
                <w:szCs w:val="18"/>
                <w:lang w:val="en-US"/>
              </w:rPr>
              <w:br/>
              <w:t>AI 10.14.3</w:t>
            </w:r>
          </w:p>
        </w:tc>
      </w:tr>
      <w:tr w:rsidR="00F00CD8" w:rsidRPr="00CA7697" w14:paraId="5BB0FBDF" w14:textId="77777777" w:rsidTr="002915BB">
        <w:trPr>
          <w:trHeight w:val="219"/>
        </w:trPr>
        <w:tc>
          <w:tcPr>
            <w:tcW w:w="2836" w:type="dxa"/>
            <w:hideMark/>
          </w:tcPr>
          <w:p w14:paraId="76EBF21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1] LTE_NR_HPUE_FWVM</w:t>
            </w:r>
          </w:p>
        </w:tc>
        <w:tc>
          <w:tcPr>
            <w:tcW w:w="2410" w:type="dxa"/>
            <w:hideMark/>
          </w:tcPr>
          <w:p w14:paraId="54B45BB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NR_HPUE_FWVM_REL18</w:t>
            </w:r>
          </w:p>
        </w:tc>
        <w:tc>
          <w:tcPr>
            <w:tcW w:w="3260" w:type="dxa"/>
            <w:hideMark/>
          </w:tcPr>
          <w:p w14:paraId="262E534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5 HPUE fixed-wireless/vehicle-mounted use cases</w:t>
            </w:r>
          </w:p>
        </w:tc>
        <w:tc>
          <w:tcPr>
            <w:tcW w:w="1276" w:type="dxa"/>
            <w:hideMark/>
          </w:tcPr>
          <w:p w14:paraId="5A3D39D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5</w:t>
            </w:r>
          </w:p>
        </w:tc>
        <w:tc>
          <w:tcPr>
            <w:tcW w:w="1559" w:type="dxa"/>
            <w:hideMark/>
          </w:tcPr>
          <w:p w14:paraId="79E184C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Man Hung Ng </w:t>
            </w:r>
            <w:r w:rsidRPr="00CA7697">
              <w:rPr>
                <w:rFonts w:eastAsia="等线"/>
                <w:sz w:val="18"/>
                <w:szCs w:val="18"/>
                <w:lang w:val="en-US"/>
              </w:rPr>
              <w:br/>
              <w:t>AI 10.15.4</w:t>
            </w:r>
          </w:p>
        </w:tc>
      </w:tr>
      <w:tr w:rsidR="00F00CD8" w:rsidRPr="00CA7697" w14:paraId="6EEED866" w14:textId="77777777" w:rsidTr="002915BB">
        <w:trPr>
          <w:trHeight w:val="660"/>
        </w:trPr>
        <w:tc>
          <w:tcPr>
            <w:tcW w:w="2836" w:type="dxa"/>
            <w:hideMark/>
          </w:tcPr>
          <w:p w14:paraId="2FBB91D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2] Railway_HPUE_n100-n101</w:t>
            </w:r>
          </w:p>
        </w:tc>
        <w:tc>
          <w:tcPr>
            <w:tcW w:w="2410" w:type="dxa"/>
            <w:hideMark/>
          </w:tcPr>
          <w:p w14:paraId="49D6102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AIL_HPUE_n100_n101</w:t>
            </w:r>
          </w:p>
        </w:tc>
        <w:tc>
          <w:tcPr>
            <w:tcW w:w="3260" w:type="dxa"/>
            <w:hideMark/>
          </w:tcPr>
          <w:p w14:paraId="3435E94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6 CAB-radio - High Power UE support for band n100 and n101 for Rail Mobile Radio (RMR) in Europe</w:t>
            </w:r>
          </w:p>
        </w:tc>
        <w:tc>
          <w:tcPr>
            <w:tcW w:w="1276" w:type="dxa"/>
            <w:hideMark/>
          </w:tcPr>
          <w:p w14:paraId="13441FF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6</w:t>
            </w:r>
          </w:p>
        </w:tc>
        <w:tc>
          <w:tcPr>
            <w:tcW w:w="1559" w:type="dxa"/>
            <w:hideMark/>
          </w:tcPr>
          <w:p w14:paraId="378B1D4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Ingo Wendler</w:t>
            </w:r>
            <w:r w:rsidRPr="00CA7697">
              <w:rPr>
                <w:rFonts w:eastAsia="等线"/>
                <w:sz w:val="18"/>
                <w:szCs w:val="18"/>
                <w:lang w:val="en-US"/>
              </w:rPr>
              <w:br/>
              <w:t>AI 10.16.3</w:t>
            </w:r>
          </w:p>
        </w:tc>
      </w:tr>
      <w:tr w:rsidR="00F00CD8" w:rsidRPr="00CA7697" w14:paraId="22560623" w14:textId="77777777" w:rsidTr="002915BB">
        <w:trPr>
          <w:trHeight w:val="1397"/>
        </w:trPr>
        <w:tc>
          <w:tcPr>
            <w:tcW w:w="2836" w:type="dxa"/>
            <w:hideMark/>
          </w:tcPr>
          <w:p w14:paraId="5BF0B65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3] LTE_NR_Other_WI</w:t>
            </w:r>
          </w:p>
        </w:tc>
        <w:tc>
          <w:tcPr>
            <w:tcW w:w="2410" w:type="dxa"/>
            <w:hideMark/>
          </w:tcPr>
          <w:p w14:paraId="3C8F259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L_intrpt_combos_TxSW_R18</w:t>
            </w:r>
            <w:r w:rsidRPr="00CA7697">
              <w:rPr>
                <w:rFonts w:eastAsia="等线"/>
                <w:sz w:val="18"/>
                <w:szCs w:val="18"/>
                <w:lang w:val="en-US"/>
              </w:rPr>
              <w:br/>
              <w:t>NR_bands_UL_MIMO</w:t>
            </w:r>
            <w:r w:rsidRPr="00CA7697">
              <w:rPr>
                <w:rFonts w:eastAsia="等线"/>
                <w:sz w:val="18"/>
                <w:szCs w:val="18"/>
                <w:lang w:val="en-US"/>
              </w:rPr>
              <w:br/>
              <w:t>NB_IOTenh4_LTE_eMTC6</w:t>
            </w:r>
          </w:p>
        </w:tc>
        <w:tc>
          <w:tcPr>
            <w:tcW w:w="3260" w:type="dxa"/>
            <w:hideMark/>
          </w:tcPr>
          <w:p w14:paraId="5AA27F8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7 Rel-18 downlink interruption for NR and EN-DC band combinations at dynamic Tx switching</w:t>
            </w:r>
            <w:r w:rsidRPr="00CA7697">
              <w:rPr>
                <w:rFonts w:eastAsia="等线"/>
                <w:sz w:val="18"/>
                <w:szCs w:val="18"/>
                <w:lang w:val="en-US"/>
              </w:rPr>
              <w:br/>
              <w:t>10.18 Additional NR bands for UL-MIMO in Rel-18</w:t>
            </w:r>
            <w:r w:rsidRPr="00CA7697">
              <w:rPr>
                <w:rFonts w:eastAsia="等线"/>
                <w:sz w:val="18"/>
                <w:szCs w:val="18"/>
                <w:lang w:val="en-US"/>
              </w:rPr>
              <w:br/>
              <w:t>9.24.1 UE RF R17 Additional enhancements for NB-IoT and LTE-MTC</w:t>
            </w:r>
          </w:p>
        </w:tc>
        <w:tc>
          <w:tcPr>
            <w:tcW w:w="1276" w:type="dxa"/>
            <w:hideMark/>
          </w:tcPr>
          <w:p w14:paraId="27033E2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7</w:t>
            </w:r>
            <w:r w:rsidRPr="00CA7697">
              <w:rPr>
                <w:rFonts w:eastAsia="等线"/>
                <w:sz w:val="18"/>
                <w:szCs w:val="18"/>
                <w:lang w:val="en-US"/>
              </w:rPr>
              <w:br/>
              <w:t>10.18</w:t>
            </w:r>
            <w:r w:rsidRPr="00CA7697">
              <w:rPr>
                <w:rFonts w:eastAsia="等线"/>
                <w:sz w:val="18"/>
                <w:szCs w:val="18"/>
                <w:lang w:val="en-US"/>
              </w:rPr>
              <w:br/>
              <w:t>9.24.1</w:t>
            </w:r>
          </w:p>
        </w:tc>
        <w:tc>
          <w:tcPr>
            <w:tcW w:w="1559" w:type="dxa"/>
            <w:hideMark/>
          </w:tcPr>
          <w:p w14:paraId="42751FE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Jin Wang</w:t>
            </w:r>
            <w:r w:rsidRPr="00CA7697">
              <w:rPr>
                <w:rFonts w:eastAsia="等线"/>
                <w:sz w:val="18"/>
                <w:szCs w:val="18"/>
                <w:lang w:val="en-US"/>
              </w:rPr>
              <w:br/>
              <w:t>AI 10.17.3</w:t>
            </w:r>
          </w:p>
        </w:tc>
      </w:tr>
      <w:tr w:rsidR="00F00CD8" w:rsidRPr="00CA7697" w14:paraId="7847E071" w14:textId="77777777" w:rsidTr="002915BB">
        <w:trPr>
          <w:trHeight w:val="660"/>
        </w:trPr>
        <w:tc>
          <w:tcPr>
            <w:tcW w:w="2836" w:type="dxa"/>
            <w:hideMark/>
          </w:tcPr>
          <w:p w14:paraId="5936340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4] NR_600MHz_APT</w:t>
            </w:r>
          </w:p>
        </w:tc>
        <w:tc>
          <w:tcPr>
            <w:tcW w:w="2410" w:type="dxa"/>
            <w:hideMark/>
          </w:tcPr>
          <w:p w14:paraId="0F77873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600MHz_APT</w:t>
            </w:r>
          </w:p>
        </w:tc>
        <w:tc>
          <w:tcPr>
            <w:tcW w:w="3260" w:type="dxa"/>
            <w:hideMark/>
          </w:tcPr>
          <w:p w14:paraId="778A9D5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9 APT 600 MHz NR band</w:t>
            </w:r>
          </w:p>
        </w:tc>
        <w:tc>
          <w:tcPr>
            <w:tcW w:w="1276" w:type="dxa"/>
            <w:hideMark/>
          </w:tcPr>
          <w:p w14:paraId="1BC42A4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9</w:t>
            </w:r>
          </w:p>
        </w:tc>
        <w:tc>
          <w:tcPr>
            <w:tcW w:w="1559" w:type="dxa"/>
            <w:hideMark/>
          </w:tcPr>
          <w:p w14:paraId="4F973E8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ristian Bergljung</w:t>
            </w:r>
            <w:r w:rsidRPr="00CA7697">
              <w:rPr>
                <w:rFonts w:eastAsia="等线"/>
                <w:sz w:val="18"/>
                <w:szCs w:val="18"/>
                <w:lang w:val="en-US"/>
              </w:rPr>
              <w:br/>
              <w:t>AI 10.19.6</w:t>
            </w:r>
          </w:p>
        </w:tc>
      </w:tr>
      <w:tr w:rsidR="00F00CD8" w:rsidRPr="00CA7697" w14:paraId="65184F00" w14:textId="77777777" w:rsidTr="002915BB">
        <w:trPr>
          <w:trHeight w:val="393"/>
        </w:trPr>
        <w:tc>
          <w:tcPr>
            <w:tcW w:w="2836" w:type="dxa"/>
            <w:hideMark/>
          </w:tcPr>
          <w:p w14:paraId="787A4FD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5] NR_unlic_enh</w:t>
            </w:r>
          </w:p>
        </w:tc>
        <w:tc>
          <w:tcPr>
            <w:tcW w:w="2410" w:type="dxa"/>
            <w:hideMark/>
          </w:tcPr>
          <w:p w14:paraId="0756415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unlic_enh</w:t>
            </w:r>
          </w:p>
        </w:tc>
        <w:tc>
          <w:tcPr>
            <w:tcW w:w="3260" w:type="dxa"/>
            <w:hideMark/>
          </w:tcPr>
          <w:p w14:paraId="1314F2F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20 Introduction of evolved shared spectrum bands</w:t>
            </w:r>
          </w:p>
        </w:tc>
        <w:tc>
          <w:tcPr>
            <w:tcW w:w="1276" w:type="dxa"/>
            <w:hideMark/>
          </w:tcPr>
          <w:p w14:paraId="25BA5B4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20.</w:t>
            </w:r>
          </w:p>
        </w:tc>
        <w:tc>
          <w:tcPr>
            <w:tcW w:w="1559" w:type="dxa"/>
            <w:hideMark/>
          </w:tcPr>
          <w:p w14:paraId="794B9EC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aniel Poop</w:t>
            </w:r>
            <w:r w:rsidRPr="00CA7697">
              <w:rPr>
                <w:rFonts w:eastAsia="等线"/>
                <w:sz w:val="18"/>
                <w:szCs w:val="18"/>
                <w:lang w:val="en-US"/>
              </w:rPr>
              <w:br/>
              <w:t>AI 10.20.5</w:t>
            </w:r>
          </w:p>
        </w:tc>
      </w:tr>
      <w:tr w:rsidR="00F00CD8" w:rsidRPr="00CA7697" w14:paraId="11DC5B40" w14:textId="77777777" w:rsidTr="002915BB">
        <w:trPr>
          <w:trHeight w:val="116"/>
        </w:trPr>
        <w:tc>
          <w:tcPr>
            <w:tcW w:w="2836" w:type="dxa"/>
            <w:hideMark/>
          </w:tcPr>
          <w:p w14:paraId="709BB11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6] LTE_intraBandCA_n8</w:t>
            </w:r>
          </w:p>
        </w:tc>
        <w:tc>
          <w:tcPr>
            <w:tcW w:w="2410" w:type="dxa"/>
            <w:hideMark/>
          </w:tcPr>
          <w:p w14:paraId="1FE6273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intra_band_CA_n8</w:t>
            </w:r>
          </w:p>
        </w:tc>
        <w:tc>
          <w:tcPr>
            <w:tcW w:w="3260" w:type="dxa"/>
            <w:hideMark/>
          </w:tcPr>
          <w:p w14:paraId="5B7A0FE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2 LTE intra-band contiguous CA for band 8</w:t>
            </w:r>
          </w:p>
        </w:tc>
        <w:tc>
          <w:tcPr>
            <w:tcW w:w="1276" w:type="dxa"/>
            <w:hideMark/>
          </w:tcPr>
          <w:p w14:paraId="74C155A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2</w:t>
            </w:r>
          </w:p>
        </w:tc>
        <w:tc>
          <w:tcPr>
            <w:tcW w:w="1559" w:type="dxa"/>
            <w:hideMark/>
          </w:tcPr>
          <w:p w14:paraId="3800CD9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unxia Guo</w:t>
            </w:r>
            <w:r w:rsidRPr="00CA7697">
              <w:rPr>
                <w:rFonts w:eastAsia="等线"/>
                <w:sz w:val="18"/>
                <w:szCs w:val="18"/>
                <w:lang w:val="en-US"/>
              </w:rPr>
              <w:br/>
              <w:t>AI 12.2.3</w:t>
            </w:r>
          </w:p>
        </w:tc>
      </w:tr>
      <w:tr w:rsidR="00F00CD8" w:rsidRPr="00CA7697" w14:paraId="05CDCA18" w14:textId="77777777" w:rsidTr="002915BB">
        <w:trPr>
          <w:trHeight w:val="108"/>
        </w:trPr>
        <w:tc>
          <w:tcPr>
            <w:tcW w:w="2836" w:type="dxa"/>
            <w:hideMark/>
          </w:tcPr>
          <w:p w14:paraId="4DA5529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7] R18_LTE_TDD_1.6GHz</w:t>
            </w:r>
          </w:p>
        </w:tc>
        <w:tc>
          <w:tcPr>
            <w:tcW w:w="2410" w:type="dxa"/>
            <w:hideMark/>
          </w:tcPr>
          <w:p w14:paraId="5A5EF28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TDD_1670_1675MHz</w:t>
            </w:r>
          </w:p>
        </w:tc>
        <w:tc>
          <w:tcPr>
            <w:tcW w:w="3260" w:type="dxa"/>
            <w:hideMark/>
          </w:tcPr>
          <w:p w14:paraId="078B064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3 Introduction of LTE TDD band in 1670-1675 MHz</w:t>
            </w:r>
          </w:p>
        </w:tc>
        <w:tc>
          <w:tcPr>
            <w:tcW w:w="1276" w:type="dxa"/>
            <w:hideMark/>
          </w:tcPr>
          <w:p w14:paraId="7B7D88F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3</w:t>
            </w:r>
          </w:p>
        </w:tc>
        <w:tc>
          <w:tcPr>
            <w:tcW w:w="1559" w:type="dxa"/>
            <w:hideMark/>
          </w:tcPr>
          <w:p w14:paraId="19FC797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Ojas Choksi</w:t>
            </w:r>
            <w:r w:rsidRPr="00CA7697">
              <w:rPr>
                <w:rFonts w:eastAsia="等线"/>
                <w:sz w:val="18"/>
                <w:szCs w:val="18"/>
                <w:lang w:val="en-US"/>
              </w:rPr>
              <w:br/>
              <w:t>AI 12.3.4</w:t>
            </w:r>
          </w:p>
        </w:tc>
      </w:tr>
      <w:tr w:rsidR="00F00CD8" w:rsidRPr="00CA7697" w14:paraId="318BEBF7" w14:textId="77777777" w:rsidTr="002915BB">
        <w:trPr>
          <w:trHeight w:val="539"/>
        </w:trPr>
        <w:tc>
          <w:tcPr>
            <w:tcW w:w="2836" w:type="dxa"/>
            <w:hideMark/>
          </w:tcPr>
          <w:p w14:paraId="42CE9CB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8] LTE_terr_bcast_bands_UERF</w:t>
            </w:r>
          </w:p>
        </w:tc>
        <w:tc>
          <w:tcPr>
            <w:tcW w:w="2410" w:type="dxa"/>
            <w:hideMark/>
          </w:tcPr>
          <w:p w14:paraId="0B5FC3F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terr_bcast_bands_part2</w:t>
            </w:r>
          </w:p>
        </w:tc>
        <w:tc>
          <w:tcPr>
            <w:tcW w:w="3260" w:type="dxa"/>
            <w:hideMark/>
          </w:tcPr>
          <w:p w14:paraId="73EDDB9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4 New bands and BW allocation for 5G terrestrial broadcast - part 2</w:t>
            </w:r>
          </w:p>
        </w:tc>
        <w:tc>
          <w:tcPr>
            <w:tcW w:w="1276" w:type="dxa"/>
            <w:hideMark/>
          </w:tcPr>
          <w:p w14:paraId="070EB35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4</w:t>
            </w:r>
            <w:r w:rsidRPr="00CA7697">
              <w:rPr>
                <w:rFonts w:eastAsia="等线"/>
                <w:sz w:val="18"/>
                <w:szCs w:val="18"/>
                <w:lang w:val="en-US"/>
              </w:rPr>
              <w:br/>
              <w:t>12.4.1</w:t>
            </w:r>
            <w:r w:rsidRPr="00CA7697">
              <w:rPr>
                <w:rFonts w:eastAsia="等线"/>
                <w:sz w:val="18"/>
                <w:szCs w:val="18"/>
                <w:lang w:val="en-US"/>
              </w:rPr>
              <w:br/>
              <w:t>12.4.2</w:t>
            </w:r>
            <w:r w:rsidRPr="00CA7697">
              <w:rPr>
                <w:rFonts w:eastAsia="等线"/>
                <w:sz w:val="18"/>
                <w:szCs w:val="18"/>
                <w:lang w:val="en-US"/>
              </w:rPr>
              <w:br/>
              <w:t>12.4.3</w:t>
            </w:r>
          </w:p>
        </w:tc>
        <w:tc>
          <w:tcPr>
            <w:tcW w:w="1559" w:type="dxa"/>
            <w:hideMark/>
          </w:tcPr>
          <w:p w14:paraId="5A029E9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Gene Fong</w:t>
            </w:r>
            <w:r w:rsidRPr="00CA7697">
              <w:rPr>
                <w:rFonts w:eastAsia="等线"/>
                <w:sz w:val="18"/>
                <w:szCs w:val="18"/>
                <w:lang w:val="en-US"/>
              </w:rPr>
              <w:br/>
              <w:t>AI 12.4.5</w:t>
            </w:r>
          </w:p>
        </w:tc>
      </w:tr>
      <w:tr w:rsidR="00F00CD8" w:rsidRPr="00CA7697" w14:paraId="638F00A6" w14:textId="77777777" w:rsidTr="002915BB">
        <w:trPr>
          <w:trHeight w:val="705"/>
        </w:trPr>
        <w:tc>
          <w:tcPr>
            <w:tcW w:w="2836" w:type="dxa"/>
            <w:hideMark/>
          </w:tcPr>
          <w:p w14:paraId="5FE83107"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9] FS_NR_eff_BW_util</w:t>
            </w:r>
          </w:p>
        </w:tc>
        <w:tc>
          <w:tcPr>
            <w:tcW w:w="2410" w:type="dxa"/>
            <w:hideMark/>
          </w:tcPr>
          <w:p w14:paraId="69ADD2A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eff_BW_util</w:t>
            </w:r>
          </w:p>
        </w:tc>
        <w:tc>
          <w:tcPr>
            <w:tcW w:w="3260" w:type="dxa"/>
            <w:hideMark/>
          </w:tcPr>
          <w:p w14:paraId="4C76325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 R18 SI irregular CBW</w:t>
            </w:r>
          </w:p>
        </w:tc>
        <w:tc>
          <w:tcPr>
            <w:tcW w:w="1276" w:type="dxa"/>
            <w:hideMark/>
          </w:tcPr>
          <w:p w14:paraId="6D763B3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w:t>
            </w:r>
          </w:p>
        </w:tc>
        <w:tc>
          <w:tcPr>
            <w:tcW w:w="1559" w:type="dxa"/>
            <w:hideMark/>
          </w:tcPr>
          <w:p w14:paraId="6BCAF11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sther Sienkiewicz</w:t>
            </w:r>
            <w:r w:rsidRPr="00CA7697">
              <w:rPr>
                <w:rFonts w:eastAsia="等线"/>
                <w:sz w:val="18"/>
                <w:szCs w:val="18"/>
                <w:lang w:val="en-US"/>
              </w:rPr>
              <w:br/>
              <w:t>AI 11.1.3</w:t>
            </w:r>
          </w:p>
        </w:tc>
      </w:tr>
      <w:tr w:rsidR="00F00CD8" w:rsidRPr="00CA7697" w14:paraId="2A862AC2" w14:textId="77777777" w:rsidTr="002915BB">
        <w:trPr>
          <w:trHeight w:val="405"/>
        </w:trPr>
        <w:tc>
          <w:tcPr>
            <w:tcW w:w="2836" w:type="dxa"/>
            <w:hideMark/>
          </w:tcPr>
          <w:p w14:paraId="0018DAA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0] FS_NR_700800900</w:t>
            </w:r>
          </w:p>
        </w:tc>
        <w:tc>
          <w:tcPr>
            <w:tcW w:w="2410" w:type="dxa"/>
            <w:hideMark/>
          </w:tcPr>
          <w:p w14:paraId="548976F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700800900_combo_enh</w:t>
            </w:r>
          </w:p>
        </w:tc>
        <w:tc>
          <w:tcPr>
            <w:tcW w:w="3260" w:type="dxa"/>
            <w:hideMark/>
          </w:tcPr>
          <w:p w14:paraId="38A6897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2 Study on enhancement for 700/800/900MHz band combinations for NR</w:t>
            </w:r>
          </w:p>
        </w:tc>
        <w:tc>
          <w:tcPr>
            <w:tcW w:w="1276" w:type="dxa"/>
            <w:hideMark/>
          </w:tcPr>
          <w:p w14:paraId="67F4CBF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2</w:t>
            </w:r>
          </w:p>
        </w:tc>
        <w:tc>
          <w:tcPr>
            <w:tcW w:w="1559" w:type="dxa"/>
            <w:hideMark/>
          </w:tcPr>
          <w:p w14:paraId="3541708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Huiping Shan</w:t>
            </w:r>
            <w:r w:rsidRPr="00CA7697">
              <w:rPr>
                <w:rFonts w:eastAsia="等线"/>
                <w:sz w:val="18"/>
                <w:szCs w:val="18"/>
                <w:lang w:val="en-US"/>
              </w:rPr>
              <w:br/>
              <w:t>AI 11.2.4</w:t>
            </w:r>
          </w:p>
        </w:tc>
      </w:tr>
      <w:tr w:rsidR="00F00CD8" w:rsidRPr="00CA7697" w14:paraId="28E84E7D" w14:textId="77777777" w:rsidTr="002915BB">
        <w:trPr>
          <w:trHeight w:val="329"/>
        </w:trPr>
        <w:tc>
          <w:tcPr>
            <w:tcW w:w="2836" w:type="dxa"/>
            <w:hideMark/>
          </w:tcPr>
          <w:p w14:paraId="78230DC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1] FS_SimBC</w:t>
            </w:r>
          </w:p>
        </w:tc>
        <w:tc>
          <w:tcPr>
            <w:tcW w:w="2410" w:type="dxa"/>
            <w:hideMark/>
          </w:tcPr>
          <w:p w14:paraId="73D5233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SimBC</w:t>
            </w:r>
          </w:p>
        </w:tc>
        <w:tc>
          <w:tcPr>
            <w:tcW w:w="3260" w:type="dxa"/>
            <w:hideMark/>
          </w:tcPr>
          <w:p w14:paraId="52B532E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3 Study on simplification of band combination specification for NR and LTE</w:t>
            </w:r>
          </w:p>
        </w:tc>
        <w:tc>
          <w:tcPr>
            <w:tcW w:w="1276" w:type="dxa"/>
            <w:hideMark/>
          </w:tcPr>
          <w:p w14:paraId="0C6F734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3</w:t>
            </w:r>
          </w:p>
        </w:tc>
        <w:tc>
          <w:tcPr>
            <w:tcW w:w="1559" w:type="dxa"/>
            <w:hideMark/>
          </w:tcPr>
          <w:p w14:paraId="2AA5778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Zhifeng Ma</w:t>
            </w:r>
            <w:r w:rsidRPr="00CA7697">
              <w:rPr>
                <w:rFonts w:eastAsia="等线"/>
                <w:sz w:val="18"/>
                <w:szCs w:val="18"/>
                <w:lang w:val="en-US"/>
              </w:rPr>
              <w:br/>
              <w:t>AI 11.3.4</w:t>
            </w:r>
          </w:p>
        </w:tc>
      </w:tr>
      <w:tr w:rsidR="00F00CD8" w:rsidRPr="00CA7697" w14:paraId="5ABCBC41" w14:textId="77777777" w:rsidTr="002915BB">
        <w:trPr>
          <w:trHeight w:val="140"/>
        </w:trPr>
        <w:tc>
          <w:tcPr>
            <w:tcW w:w="2836" w:type="dxa"/>
            <w:hideMark/>
          </w:tcPr>
          <w:p w14:paraId="7317EB5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2] FR1_enh2</w:t>
            </w:r>
          </w:p>
        </w:tc>
        <w:tc>
          <w:tcPr>
            <w:tcW w:w="2410" w:type="dxa"/>
            <w:hideMark/>
          </w:tcPr>
          <w:p w14:paraId="77ABA7C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ENDC_ RF_FR1_enh2</w:t>
            </w:r>
          </w:p>
        </w:tc>
        <w:tc>
          <w:tcPr>
            <w:tcW w:w="3260" w:type="dxa"/>
            <w:hideMark/>
          </w:tcPr>
          <w:p w14:paraId="0F50EC1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6 Further RF requirements enhancement for NR and EN-DC in FR1</w:t>
            </w:r>
          </w:p>
        </w:tc>
        <w:tc>
          <w:tcPr>
            <w:tcW w:w="1276" w:type="dxa"/>
            <w:hideMark/>
          </w:tcPr>
          <w:p w14:paraId="2E7E040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6</w:t>
            </w:r>
          </w:p>
        </w:tc>
        <w:tc>
          <w:tcPr>
            <w:tcW w:w="1559" w:type="dxa"/>
            <w:hideMark/>
          </w:tcPr>
          <w:p w14:paraId="336C3F1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e Liu</w:t>
            </w:r>
            <w:r w:rsidRPr="00CA7697">
              <w:rPr>
                <w:rFonts w:eastAsia="等线"/>
                <w:sz w:val="18"/>
                <w:szCs w:val="18"/>
                <w:lang w:val="en-US"/>
              </w:rPr>
              <w:br/>
              <w:t>AI 11.6.5</w:t>
            </w:r>
          </w:p>
        </w:tc>
      </w:tr>
      <w:tr w:rsidR="00F00CD8" w:rsidRPr="00CA7697" w14:paraId="1547D732" w14:textId="77777777" w:rsidTr="002915BB">
        <w:trPr>
          <w:trHeight w:val="55"/>
        </w:trPr>
        <w:tc>
          <w:tcPr>
            <w:tcW w:w="2836" w:type="dxa"/>
            <w:hideMark/>
          </w:tcPr>
          <w:p w14:paraId="158EE93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3] FR2_enh_req_Ph3</w:t>
            </w:r>
          </w:p>
        </w:tc>
        <w:tc>
          <w:tcPr>
            <w:tcW w:w="2410" w:type="dxa"/>
            <w:hideMark/>
          </w:tcPr>
          <w:p w14:paraId="269600D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Ph3</w:t>
            </w:r>
          </w:p>
        </w:tc>
        <w:tc>
          <w:tcPr>
            <w:tcW w:w="3260" w:type="dxa"/>
            <w:hideMark/>
          </w:tcPr>
          <w:p w14:paraId="63ABA08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7 NR RF requirements enhancement for FR2, Phase 3</w:t>
            </w:r>
          </w:p>
        </w:tc>
        <w:tc>
          <w:tcPr>
            <w:tcW w:w="1276" w:type="dxa"/>
            <w:hideMark/>
          </w:tcPr>
          <w:p w14:paraId="4A3A6C7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7</w:t>
            </w:r>
          </w:p>
        </w:tc>
        <w:tc>
          <w:tcPr>
            <w:tcW w:w="1559" w:type="dxa"/>
            <w:hideMark/>
          </w:tcPr>
          <w:p w14:paraId="3E6073D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tri Vasenkari</w:t>
            </w:r>
            <w:r w:rsidRPr="00CA7697">
              <w:rPr>
                <w:rFonts w:eastAsia="等线"/>
                <w:sz w:val="18"/>
                <w:szCs w:val="18"/>
                <w:lang w:val="en-US"/>
              </w:rPr>
              <w:br/>
              <w:t>AI 11.7.4</w:t>
            </w:r>
          </w:p>
        </w:tc>
      </w:tr>
      <w:tr w:rsidR="00F00CD8" w:rsidRPr="00CA7697" w14:paraId="18B9B4C7" w14:textId="77777777" w:rsidTr="002915BB">
        <w:trPr>
          <w:trHeight w:val="55"/>
        </w:trPr>
        <w:tc>
          <w:tcPr>
            <w:tcW w:w="2836" w:type="dxa"/>
            <w:hideMark/>
          </w:tcPr>
          <w:p w14:paraId="00174A7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4] FR2_multiRx_UERF</w:t>
            </w:r>
          </w:p>
        </w:tc>
        <w:tc>
          <w:tcPr>
            <w:tcW w:w="2410" w:type="dxa"/>
            <w:hideMark/>
          </w:tcPr>
          <w:p w14:paraId="1890A50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FR2_multiRX_DL</w:t>
            </w:r>
          </w:p>
        </w:tc>
        <w:tc>
          <w:tcPr>
            <w:tcW w:w="3260" w:type="dxa"/>
            <w:hideMark/>
          </w:tcPr>
          <w:p w14:paraId="0016CED1"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8.1, 11.8.2 Requirement for NR FR2 multi-Rx chain DL reception</w:t>
            </w:r>
          </w:p>
        </w:tc>
        <w:tc>
          <w:tcPr>
            <w:tcW w:w="1276" w:type="dxa"/>
            <w:hideMark/>
          </w:tcPr>
          <w:p w14:paraId="0608D29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8.1, 11.8.2</w:t>
            </w:r>
          </w:p>
        </w:tc>
        <w:tc>
          <w:tcPr>
            <w:tcW w:w="1559" w:type="dxa"/>
            <w:hideMark/>
          </w:tcPr>
          <w:p w14:paraId="1B83575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mant Iyer</w:t>
            </w:r>
            <w:r w:rsidRPr="00CA7697">
              <w:rPr>
                <w:rFonts w:eastAsia="等线"/>
                <w:sz w:val="18"/>
                <w:szCs w:val="18"/>
                <w:lang w:val="en-US"/>
              </w:rPr>
              <w:br/>
              <w:t>AI 11.8.4</w:t>
            </w:r>
          </w:p>
        </w:tc>
      </w:tr>
      <w:tr w:rsidR="00F00CD8" w:rsidRPr="00CA7697" w14:paraId="1D55C1B2" w14:textId="77777777" w:rsidTr="002915BB">
        <w:trPr>
          <w:trHeight w:val="55"/>
        </w:trPr>
        <w:tc>
          <w:tcPr>
            <w:tcW w:w="2836" w:type="dxa"/>
            <w:hideMark/>
          </w:tcPr>
          <w:p w14:paraId="2758F92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5] NonCol_intraB</w:t>
            </w:r>
          </w:p>
        </w:tc>
        <w:tc>
          <w:tcPr>
            <w:tcW w:w="2410" w:type="dxa"/>
            <w:hideMark/>
          </w:tcPr>
          <w:p w14:paraId="1B5BB1A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onCol_intraB_ENDC_NR_CA</w:t>
            </w:r>
          </w:p>
        </w:tc>
        <w:tc>
          <w:tcPr>
            <w:tcW w:w="3260" w:type="dxa"/>
            <w:hideMark/>
          </w:tcPr>
          <w:p w14:paraId="27BB8A1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1 Support of intra-band non-collocated EN-DC/NR-CA deployment</w:t>
            </w:r>
          </w:p>
        </w:tc>
        <w:tc>
          <w:tcPr>
            <w:tcW w:w="1276" w:type="dxa"/>
            <w:hideMark/>
          </w:tcPr>
          <w:p w14:paraId="60AD161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1</w:t>
            </w:r>
          </w:p>
        </w:tc>
        <w:tc>
          <w:tcPr>
            <w:tcW w:w="1559" w:type="dxa"/>
            <w:hideMark/>
          </w:tcPr>
          <w:p w14:paraId="6B364DDB"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zuki Yasuki</w:t>
            </w:r>
            <w:r w:rsidRPr="00CA7697">
              <w:rPr>
                <w:rFonts w:eastAsia="等线"/>
                <w:sz w:val="18"/>
                <w:szCs w:val="18"/>
                <w:lang w:val="en-US"/>
              </w:rPr>
              <w:br/>
              <w:t>AI 11.11.3</w:t>
            </w:r>
          </w:p>
        </w:tc>
      </w:tr>
      <w:tr w:rsidR="00F00CD8" w:rsidRPr="00CA7697" w14:paraId="63DD58A2" w14:textId="77777777" w:rsidTr="002915BB">
        <w:trPr>
          <w:trHeight w:val="660"/>
        </w:trPr>
        <w:tc>
          <w:tcPr>
            <w:tcW w:w="2836" w:type="dxa"/>
            <w:hideMark/>
          </w:tcPr>
          <w:p w14:paraId="7DF49C4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6] NR_ATG_UERF</w:t>
            </w:r>
          </w:p>
        </w:tc>
        <w:tc>
          <w:tcPr>
            <w:tcW w:w="2410" w:type="dxa"/>
            <w:hideMark/>
          </w:tcPr>
          <w:p w14:paraId="2C1D69F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ATG</w:t>
            </w:r>
          </w:p>
        </w:tc>
        <w:tc>
          <w:tcPr>
            <w:tcW w:w="3260" w:type="dxa"/>
            <w:hideMark/>
          </w:tcPr>
          <w:p w14:paraId="7F7674C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2.1, 11.12.2, 11.12.3 (UE part ony) Air-to-ground network for NR</w:t>
            </w:r>
          </w:p>
        </w:tc>
        <w:tc>
          <w:tcPr>
            <w:tcW w:w="1276" w:type="dxa"/>
            <w:hideMark/>
          </w:tcPr>
          <w:p w14:paraId="7E6BE16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11.12.1, 11.12.2, 11.12.3 </w:t>
            </w:r>
          </w:p>
        </w:tc>
        <w:tc>
          <w:tcPr>
            <w:tcW w:w="1559" w:type="dxa"/>
            <w:hideMark/>
          </w:tcPr>
          <w:p w14:paraId="0BB2C28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Zhe Shao</w:t>
            </w:r>
            <w:r w:rsidRPr="00CA7697">
              <w:rPr>
                <w:rFonts w:eastAsia="等线"/>
                <w:sz w:val="18"/>
                <w:szCs w:val="18"/>
                <w:lang w:val="en-US"/>
              </w:rPr>
              <w:br/>
              <w:t>AI 11.12.5</w:t>
            </w:r>
          </w:p>
        </w:tc>
      </w:tr>
      <w:tr w:rsidR="00F00CD8" w:rsidRPr="00CA7697" w14:paraId="2D482C7E" w14:textId="77777777" w:rsidTr="002915BB">
        <w:trPr>
          <w:trHeight w:val="228"/>
        </w:trPr>
        <w:tc>
          <w:tcPr>
            <w:tcW w:w="2836" w:type="dxa"/>
            <w:hideMark/>
          </w:tcPr>
          <w:p w14:paraId="3D9E236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7] FS_NR_pos_UERF</w:t>
            </w:r>
          </w:p>
        </w:tc>
        <w:tc>
          <w:tcPr>
            <w:tcW w:w="2410" w:type="dxa"/>
            <w:hideMark/>
          </w:tcPr>
          <w:p w14:paraId="76C11D7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pos_enh2</w:t>
            </w:r>
          </w:p>
        </w:tc>
        <w:tc>
          <w:tcPr>
            <w:tcW w:w="3260" w:type="dxa"/>
            <w:hideMark/>
          </w:tcPr>
          <w:p w14:paraId="6994C33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4 Study on expanded and improved NR positioning</w:t>
            </w:r>
          </w:p>
        </w:tc>
        <w:tc>
          <w:tcPr>
            <w:tcW w:w="1276" w:type="dxa"/>
            <w:hideMark/>
          </w:tcPr>
          <w:p w14:paraId="0B11CC0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4</w:t>
            </w:r>
          </w:p>
        </w:tc>
        <w:tc>
          <w:tcPr>
            <w:tcW w:w="1559" w:type="dxa"/>
            <w:hideMark/>
          </w:tcPr>
          <w:p w14:paraId="44CDFBF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da L Vera Lopez</w:t>
            </w:r>
            <w:r w:rsidRPr="00CA7697">
              <w:rPr>
                <w:rFonts w:eastAsia="等线"/>
                <w:sz w:val="18"/>
                <w:szCs w:val="18"/>
                <w:lang w:val="en-US"/>
              </w:rPr>
              <w:br/>
              <w:t>AI 11.14.4</w:t>
            </w:r>
          </w:p>
        </w:tc>
      </w:tr>
      <w:tr w:rsidR="00F00CD8" w:rsidRPr="00CA7697" w14:paraId="5274A44D" w14:textId="77777777" w:rsidTr="002915BB">
        <w:trPr>
          <w:trHeight w:val="166"/>
        </w:trPr>
        <w:tc>
          <w:tcPr>
            <w:tcW w:w="2836" w:type="dxa"/>
            <w:hideMark/>
          </w:tcPr>
          <w:p w14:paraId="44DF979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8] NR_MC_enh</w:t>
            </w:r>
          </w:p>
        </w:tc>
        <w:tc>
          <w:tcPr>
            <w:tcW w:w="2410" w:type="dxa"/>
            <w:hideMark/>
          </w:tcPr>
          <w:p w14:paraId="50C86AE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MC_enh</w:t>
            </w:r>
          </w:p>
        </w:tc>
        <w:tc>
          <w:tcPr>
            <w:tcW w:w="3260" w:type="dxa"/>
            <w:hideMark/>
          </w:tcPr>
          <w:p w14:paraId="33BB00D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5 Multi-carrier enhancements for NR</w:t>
            </w:r>
          </w:p>
        </w:tc>
        <w:tc>
          <w:tcPr>
            <w:tcW w:w="1276" w:type="dxa"/>
            <w:hideMark/>
          </w:tcPr>
          <w:p w14:paraId="281BB316"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5</w:t>
            </w:r>
          </w:p>
        </w:tc>
        <w:tc>
          <w:tcPr>
            <w:tcW w:w="1559" w:type="dxa"/>
            <w:hideMark/>
          </w:tcPr>
          <w:p w14:paraId="49B2265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han Yang</w:t>
            </w:r>
            <w:r w:rsidRPr="00CA7697">
              <w:rPr>
                <w:rFonts w:eastAsia="等线"/>
                <w:sz w:val="18"/>
                <w:szCs w:val="18"/>
                <w:lang w:val="en-US"/>
              </w:rPr>
              <w:br/>
              <w:t>AI 11.15.3</w:t>
            </w:r>
          </w:p>
        </w:tc>
      </w:tr>
      <w:tr w:rsidR="00F00CD8" w:rsidRPr="00CA7697" w14:paraId="668FD191" w14:textId="77777777" w:rsidTr="002915BB">
        <w:trPr>
          <w:trHeight w:val="314"/>
        </w:trPr>
        <w:tc>
          <w:tcPr>
            <w:tcW w:w="2836" w:type="dxa"/>
            <w:hideMark/>
          </w:tcPr>
          <w:p w14:paraId="5FD0049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9] LTE_NBeMTC_NTN_UERF</w:t>
            </w:r>
          </w:p>
        </w:tc>
        <w:tc>
          <w:tcPr>
            <w:tcW w:w="2410" w:type="dxa"/>
            <w:hideMark/>
          </w:tcPr>
          <w:p w14:paraId="4A4E421F"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NBIOT_eMTC_NTN_req</w:t>
            </w:r>
          </w:p>
        </w:tc>
        <w:tc>
          <w:tcPr>
            <w:tcW w:w="3260" w:type="dxa"/>
            <w:hideMark/>
          </w:tcPr>
          <w:p w14:paraId="374B6A7E"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5.1 General</w:t>
            </w:r>
            <w:r w:rsidRPr="00CA7697">
              <w:rPr>
                <w:rFonts w:eastAsia="等线"/>
                <w:sz w:val="18"/>
                <w:szCs w:val="18"/>
                <w:lang w:val="en-US"/>
              </w:rPr>
              <w:br/>
              <w:t>12.5.4 UE RF requirements</w:t>
            </w:r>
          </w:p>
        </w:tc>
        <w:tc>
          <w:tcPr>
            <w:tcW w:w="1276" w:type="dxa"/>
            <w:hideMark/>
          </w:tcPr>
          <w:p w14:paraId="63412555"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5.1</w:t>
            </w:r>
            <w:r w:rsidRPr="00CA7697">
              <w:rPr>
                <w:rFonts w:eastAsia="等线"/>
                <w:sz w:val="18"/>
                <w:szCs w:val="18"/>
                <w:lang w:val="en-US"/>
              </w:rPr>
              <w:br/>
              <w:t>12.5.4</w:t>
            </w:r>
          </w:p>
        </w:tc>
        <w:tc>
          <w:tcPr>
            <w:tcW w:w="1559" w:type="dxa"/>
            <w:hideMark/>
          </w:tcPr>
          <w:p w14:paraId="55422B9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Tim Frost</w:t>
            </w:r>
            <w:r w:rsidRPr="00CA7697">
              <w:rPr>
                <w:rFonts w:eastAsia="等线"/>
                <w:sz w:val="18"/>
                <w:szCs w:val="18"/>
                <w:lang w:val="en-US"/>
              </w:rPr>
              <w:br/>
              <w:t>AI 12.5.6</w:t>
            </w:r>
          </w:p>
        </w:tc>
      </w:tr>
      <w:tr w:rsidR="00F00CD8" w:rsidRPr="00CA7697" w14:paraId="7F1125AA" w14:textId="77777777" w:rsidTr="002915BB">
        <w:trPr>
          <w:trHeight w:val="2006"/>
        </w:trPr>
        <w:tc>
          <w:tcPr>
            <w:tcW w:w="2836" w:type="dxa"/>
            <w:hideMark/>
          </w:tcPr>
          <w:p w14:paraId="366795F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0] NR_reply_LS_UE_RF</w:t>
            </w:r>
          </w:p>
        </w:tc>
        <w:tc>
          <w:tcPr>
            <w:tcW w:w="2410" w:type="dxa"/>
            <w:hideMark/>
          </w:tcPr>
          <w:p w14:paraId="3EF1335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trike/>
                <w:sz w:val="18"/>
                <w:szCs w:val="18"/>
                <w:lang w:val="en-US"/>
              </w:rPr>
              <w:t xml:space="preserve">　</w:t>
            </w:r>
          </w:p>
        </w:tc>
        <w:tc>
          <w:tcPr>
            <w:tcW w:w="3260" w:type="dxa"/>
            <w:hideMark/>
          </w:tcPr>
          <w:p w14:paraId="464A9DAA"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3.1.2 UE power limitation for STxMP in FR2 (R1-2205639)</w:t>
            </w:r>
            <w:r w:rsidRPr="00CA7697">
              <w:rPr>
                <w:rFonts w:eastAsia="等线"/>
                <w:sz w:val="18"/>
                <w:szCs w:val="18"/>
                <w:lang w:val="en-US"/>
              </w:rPr>
              <w:br/>
              <w:t>13.1.3 UE antenna gain for NR NTN coverage enhancement (R1-2205623)</w:t>
            </w:r>
            <w:r w:rsidRPr="00CA7697">
              <w:rPr>
                <w:rFonts w:eastAsia="等线"/>
                <w:sz w:val="18"/>
                <w:szCs w:val="18"/>
                <w:lang w:val="en-US"/>
              </w:rPr>
              <w:br/>
              <w:t>13.3.1 FR2 requirement applicability over ETC</w:t>
            </w:r>
            <w:r w:rsidRPr="00CA7697">
              <w:rPr>
                <w:rFonts w:eastAsia="等线"/>
                <w:sz w:val="18"/>
                <w:szCs w:val="18"/>
                <w:lang w:val="en-US"/>
              </w:rPr>
              <w:br/>
              <w:t>13.3.2 Lower humidity limit in normal temperature test environment (R5-221604)</w:t>
            </w:r>
            <w:r w:rsidRPr="00CA7697">
              <w:rPr>
                <w:rFonts w:eastAsia="等线"/>
                <w:sz w:val="18"/>
                <w:szCs w:val="18"/>
                <w:lang w:val="en-US"/>
              </w:rPr>
              <w:br/>
              <w:t>13.3.3 Power control for NR-DC (R1-2205448)</w:t>
            </w:r>
          </w:p>
        </w:tc>
        <w:tc>
          <w:tcPr>
            <w:tcW w:w="1276" w:type="dxa"/>
            <w:hideMark/>
          </w:tcPr>
          <w:p w14:paraId="378F6A8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3</w:t>
            </w:r>
          </w:p>
        </w:tc>
        <w:tc>
          <w:tcPr>
            <w:tcW w:w="1559" w:type="dxa"/>
            <w:hideMark/>
          </w:tcPr>
          <w:p w14:paraId="13F6D33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teven Chen</w:t>
            </w:r>
            <w:r w:rsidRPr="00CA7697">
              <w:rPr>
                <w:rFonts w:eastAsia="等线"/>
                <w:sz w:val="18"/>
                <w:szCs w:val="18"/>
                <w:lang w:val="en-US"/>
              </w:rPr>
              <w:br/>
              <w:t>AI 13.4</w:t>
            </w:r>
          </w:p>
        </w:tc>
      </w:tr>
      <w:tr w:rsidR="00F00CD8" w:rsidRPr="00CA7697" w14:paraId="4E499DA7" w14:textId="77777777" w:rsidTr="002915BB">
        <w:trPr>
          <w:trHeight w:val="55"/>
        </w:trPr>
        <w:tc>
          <w:tcPr>
            <w:tcW w:w="2836" w:type="dxa"/>
            <w:hideMark/>
          </w:tcPr>
          <w:p w14:paraId="4FDED84D"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1] R17_feature_list</w:t>
            </w:r>
          </w:p>
        </w:tc>
        <w:tc>
          <w:tcPr>
            <w:tcW w:w="2410" w:type="dxa"/>
            <w:hideMark/>
          </w:tcPr>
          <w:p w14:paraId="331CF164"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ll Rel-17 WIs</w:t>
            </w:r>
          </w:p>
        </w:tc>
        <w:tc>
          <w:tcPr>
            <w:tcW w:w="3260" w:type="dxa"/>
            <w:hideMark/>
          </w:tcPr>
          <w:p w14:paraId="786566FC"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7 Rel-17 feature list</w:t>
            </w:r>
          </w:p>
        </w:tc>
        <w:tc>
          <w:tcPr>
            <w:tcW w:w="1276" w:type="dxa"/>
            <w:hideMark/>
          </w:tcPr>
          <w:p w14:paraId="652CD3B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7</w:t>
            </w:r>
          </w:p>
        </w:tc>
        <w:tc>
          <w:tcPr>
            <w:tcW w:w="1559" w:type="dxa"/>
            <w:hideMark/>
          </w:tcPr>
          <w:p w14:paraId="03C24123"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aoran Zhang</w:t>
            </w:r>
            <w:r w:rsidRPr="00CA7697">
              <w:rPr>
                <w:rFonts w:eastAsia="等线"/>
                <w:sz w:val="18"/>
                <w:szCs w:val="18"/>
                <w:lang w:val="en-US"/>
              </w:rPr>
              <w:br/>
              <w:t>AI 7.2</w:t>
            </w:r>
          </w:p>
        </w:tc>
      </w:tr>
      <w:tr w:rsidR="00F00CD8" w:rsidRPr="00CA7697" w14:paraId="570C523F" w14:textId="77777777" w:rsidTr="002915BB">
        <w:trPr>
          <w:trHeight w:val="55"/>
        </w:trPr>
        <w:tc>
          <w:tcPr>
            <w:tcW w:w="2836" w:type="dxa"/>
            <w:hideMark/>
          </w:tcPr>
          <w:p w14:paraId="7931E382"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2] R18_HUPE_basket_WI</w:t>
            </w:r>
          </w:p>
        </w:tc>
        <w:tc>
          <w:tcPr>
            <w:tcW w:w="2410" w:type="dxa"/>
            <w:hideMark/>
          </w:tcPr>
          <w:p w14:paraId="09F1FC40"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HPUE basket</w:t>
            </w:r>
          </w:p>
        </w:tc>
        <w:tc>
          <w:tcPr>
            <w:tcW w:w="3260" w:type="dxa"/>
            <w:hideMark/>
          </w:tcPr>
          <w:p w14:paraId="2366C6D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4.1 Discussions on R18 high power UE basket work items</w:t>
            </w:r>
          </w:p>
        </w:tc>
        <w:tc>
          <w:tcPr>
            <w:tcW w:w="1276" w:type="dxa"/>
            <w:hideMark/>
          </w:tcPr>
          <w:p w14:paraId="38E70AA9"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4.1</w:t>
            </w:r>
          </w:p>
        </w:tc>
        <w:tc>
          <w:tcPr>
            <w:tcW w:w="1559" w:type="dxa"/>
            <w:hideMark/>
          </w:tcPr>
          <w:p w14:paraId="1290C618" w14:textId="77777777" w:rsidR="00F00CD8" w:rsidRPr="00CA7697" w:rsidRDefault="00F00CD8" w:rsidP="002915BB">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zeng Dai</w:t>
            </w:r>
            <w:r w:rsidRPr="00CA7697">
              <w:rPr>
                <w:rFonts w:eastAsia="等线"/>
                <w:sz w:val="18"/>
                <w:szCs w:val="18"/>
                <w:lang w:val="en-US"/>
              </w:rPr>
              <w:br/>
              <w:t>AI 14.1</w:t>
            </w:r>
          </w:p>
        </w:tc>
      </w:tr>
    </w:tbl>
    <w:p w14:paraId="0EBC1853" w14:textId="77777777" w:rsidR="00F00CD8" w:rsidRDefault="00F00CD8" w:rsidP="00F00CD8">
      <w:pPr>
        <w:pStyle w:val="2"/>
      </w:pPr>
      <w:bookmarkStart w:id="5" w:name="_Toc111094459"/>
      <w:r>
        <w:t>4</w:t>
      </w:r>
      <w:r>
        <w:tab/>
        <w:t>Up to Rel-16 maintenance for LTE and NR</w:t>
      </w:r>
      <w:bookmarkEnd w:id="5"/>
    </w:p>
    <w:p w14:paraId="60FDEF08" w14:textId="77777777" w:rsidR="00F00CD8" w:rsidRDefault="00F00CD8" w:rsidP="00F00CD8">
      <w:pPr>
        <w:pStyle w:val="3"/>
      </w:pPr>
      <w:bookmarkStart w:id="6" w:name="_Toc111094481"/>
      <w:r>
        <w:t>4.8</w:t>
      </w:r>
      <w:r>
        <w:tab/>
        <w:t>Moderator summary and conclusions</w:t>
      </w:r>
      <w:bookmarkEnd w:id="6"/>
    </w:p>
    <w:p w14:paraId="08C7FFAB" w14:textId="77777777" w:rsidR="00F00CD8" w:rsidRDefault="00F00CD8" w:rsidP="00F00CD8">
      <w:pPr>
        <w:rPr>
          <w:rFonts w:ascii="Arial" w:hAnsi="Arial" w:cs="Arial"/>
          <w:b/>
          <w:color w:val="C00000"/>
          <w:lang w:eastAsia="zh-CN"/>
        </w:rPr>
      </w:pPr>
      <w:r w:rsidRPr="007104FC">
        <w:rPr>
          <w:rFonts w:ascii="Arial" w:hAnsi="Arial" w:cs="Arial"/>
          <w:b/>
          <w:color w:val="C00000"/>
          <w:lang w:eastAsia="zh-CN"/>
        </w:rPr>
        <w:t>[104-e][101] R15_R16_Maintenance</w:t>
      </w:r>
      <w:r>
        <w:rPr>
          <w:rFonts w:ascii="Arial" w:hAnsi="Arial" w:cs="Arial"/>
          <w:b/>
          <w:color w:val="C00000"/>
          <w:lang w:eastAsia="zh-CN"/>
        </w:rPr>
        <w:t>, AI 4.1 – Jingqiang Xing</w:t>
      </w:r>
    </w:p>
    <w:p w14:paraId="7BA7FCF6" w14:textId="77777777" w:rsidR="00F00CD8" w:rsidRDefault="00F00CD8" w:rsidP="00F00CD8">
      <w:pPr>
        <w:rPr>
          <w:rFonts w:ascii="Arial" w:hAnsi="Arial" w:cs="Arial"/>
          <w:b/>
          <w:sz w:val="24"/>
        </w:rPr>
      </w:pPr>
      <w:r>
        <w:rPr>
          <w:rFonts w:ascii="Arial" w:hAnsi="Arial" w:cs="Arial"/>
          <w:b/>
          <w:color w:val="0000FF"/>
          <w:sz w:val="24"/>
          <w:u w:val="thick"/>
        </w:rPr>
        <w:t>R4-2214079</w:t>
      </w:r>
      <w:r>
        <w:rPr>
          <w:b/>
          <w:lang w:val="en-US" w:eastAsia="zh-CN"/>
        </w:rPr>
        <w:tab/>
      </w:r>
      <w:r w:rsidRPr="00E1312A">
        <w:rPr>
          <w:rFonts w:ascii="Arial" w:hAnsi="Arial" w:cs="Arial"/>
          <w:b/>
          <w:sz w:val="24"/>
        </w:rPr>
        <w:t>Email Discussion Summary for [104-e][101] R15_R16_Maintenance</w:t>
      </w:r>
    </w:p>
    <w:p w14:paraId="76A07242"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OPPO)</w:t>
      </w:r>
    </w:p>
    <w:p w14:paraId="044C48C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D9115C4" w14:textId="77777777" w:rsidR="00F00CD8" w:rsidRDefault="00F00CD8" w:rsidP="00F00CD8">
      <w:r>
        <w:t>This contribution provides the summary of email discussion and recommended summary.</w:t>
      </w:r>
    </w:p>
    <w:p w14:paraId="41FCFCB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19 (from R4-2214079).</w:t>
      </w:r>
    </w:p>
    <w:p w14:paraId="21788DF1" w14:textId="77777777" w:rsidR="00F00CD8" w:rsidRDefault="00F00CD8" w:rsidP="00F00CD8">
      <w:pPr>
        <w:rPr>
          <w:rFonts w:ascii="Arial" w:hAnsi="Arial" w:cs="Arial"/>
          <w:b/>
          <w:sz w:val="24"/>
        </w:rPr>
      </w:pPr>
      <w:r>
        <w:rPr>
          <w:rFonts w:ascii="Arial" w:hAnsi="Arial" w:cs="Arial"/>
          <w:b/>
          <w:color w:val="0000FF"/>
          <w:sz w:val="24"/>
          <w:u w:val="thick"/>
        </w:rPr>
        <w:t>R4-2214219</w:t>
      </w:r>
      <w:r>
        <w:rPr>
          <w:b/>
          <w:lang w:val="en-US" w:eastAsia="zh-CN"/>
        </w:rPr>
        <w:tab/>
      </w:r>
      <w:r w:rsidRPr="00E1312A">
        <w:rPr>
          <w:rFonts w:ascii="Arial" w:hAnsi="Arial" w:cs="Arial"/>
          <w:b/>
          <w:sz w:val="24"/>
        </w:rPr>
        <w:t>Email Discussion Summary for [104-e][101] R15_R16_Maintenance</w:t>
      </w:r>
    </w:p>
    <w:p w14:paraId="28EA21A1"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OPPO)</w:t>
      </w:r>
    </w:p>
    <w:p w14:paraId="3918F77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DDAE2EF" w14:textId="77777777" w:rsidR="00F00CD8" w:rsidRDefault="00F00CD8" w:rsidP="00F00CD8">
      <w:r>
        <w:t>This contribution provides the summary of email discussion and recommended summary.</w:t>
      </w:r>
    </w:p>
    <w:p w14:paraId="2140959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45B850A5"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4AFAB503" w14:textId="77777777" w:rsidR="00F00CD8" w:rsidRDefault="00F00CD8" w:rsidP="00F00CD8">
      <w:pPr>
        <w:rPr>
          <w:lang w:eastAsia="zh-CN"/>
        </w:rPr>
      </w:pPr>
      <w:r>
        <w:rPr>
          <w:lang w:eastAsia="zh-CN"/>
        </w:rPr>
        <w:t xml:space="preserve">Based on the recommendation the status of existing tdoc and the new tdoc allocation can be found in the latest version of tdoc list at </w:t>
      </w:r>
      <w:hyperlink r:id="rId7" w:history="1">
        <w:r w:rsidRPr="000C46B7">
          <w:rPr>
            <w:rStyle w:val="ad"/>
            <w:lang w:eastAsia="zh-CN"/>
          </w:rPr>
          <w:t>https://www.3gpp.org/ftp/tsg_ran/WG4_Radio/TSGR4_104-e/Inbox/Tdoclist</w:t>
        </w:r>
      </w:hyperlink>
    </w:p>
    <w:p w14:paraId="0EFF2396"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6D04EFC1" w14:textId="77777777" w:rsidR="00F00CD8" w:rsidRDefault="00F00CD8" w:rsidP="00F00CD8">
      <w:pPr>
        <w:rPr>
          <w:b/>
          <w:bCs/>
          <w:u w:val="single"/>
          <w:lang w:val="en-US" w:eastAsia="ja-JP"/>
        </w:rPr>
      </w:pPr>
      <w:r>
        <w:rPr>
          <w:b/>
          <w:bCs/>
          <w:u w:val="single"/>
          <w:lang w:val="en-US" w:eastAsia="ja-JP"/>
        </w:rPr>
        <w:t>New tdocs</w:t>
      </w:r>
    </w:p>
    <w:tbl>
      <w:tblPr>
        <w:tblStyle w:val="aff5"/>
        <w:tblW w:w="5150" w:type="pct"/>
        <w:jc w:val="center"/>
        <w:tblInd w:w="0" w:type="dxa"/>
        <w:tblLook w:val="04A0" w:firstRow="1" w:lastRow="0" w:firstColumn="1" w:lastColumn="0" w:noHBand="0" w:noVBand="1"/>
      </w:tblPr>
      <w:tblGrid>
        <w:gridCol w:w="1695"/>
        <w:gridCol w:w="6239"/>
        <w:gridCol w:w="1417"/>
        <w:gridCol w:w="1420"/>
      </w:tblGrid>
      <w:tr w:rsidR="00F00CD8" w14:paraId="29FEBB93" w14:textId="77777777" w:rsidTr="002915BB">
        <w:trPr>
          <w:jc w:val="center"/>
        </w:trPr>
        <w:tc>
          <w:tcPr>
            <w:tcW w:w="787" w:type="pct"/>
          </w:tcPr>
          <w:p w14:paraId="716EBD24" w14:textId="77777777" w:rsidR="00F00CD8" w:rsidRPr="00F66124" w:rsidRDefault="00F00CD8" w:rsidP="002915BB">
            <w:pPr>
              <w:spacing w:before="0" w:after="0" w:line="240" w:lineRule="auto"/>
              <w:jc w:val="left"/>
              <w:rPr>
                <w:b/>
                <w:bCs/>
                <w:sz w:val="18"/>
                <w:szCs w:val="18"/>
                <w:lang w:val="en-US" w:eastAsia="zh-CN"/>
              </w:rPr>
            </w:pPr>
            <w:r w:rsidRPr="00F66124">
              <w:rPr>
                <w:rFonts w:hint="eastAsia"/>
                <w:b/>
                <w:bCs/>
                <w:sz w:val="18"/>
                <w:szCs w:val="18"/>
                <w:lang w:val="en-US" w:eastAsia="zh-CN"/>
              </w:rPr>
              <w:t>Ne</w:t>
            </w:r>
            <w:r w:rsidRPr="00F66124">
              <w:rPr>
                <w:b/>
                <w:bCs/>
                <w:sz w:val="18"/>
                <w:szCs w:val="18"/>
                <w:lang w:val="en-US" w:eastAsia="zh-CN"/>
              </w:rPr>
              <w:t>w Tdoc number</w:t>
            </w:r>
          </w:p>
        </w:tc>
        <w:tc>
          <w:tcPr>
            <w:tcW w:w="2896" w:type="pct"/>
          </w:tcPr>
          <w:p w14:paraId="405AFC00" w14:textId="77777777" w:rsidR="00F00CD8" w:rsidRPr="00F66124" w:rsidRDefault="00F00CD8" w:rsidP="002915BB">
            <w:pPr>
              <w:spacing w:before="0" w:after="0" w:line="240" w:lineRule="auto"/>
              <w:jc w:val="left"/>
              <w:rPr>
                <w:b/>
                <w:bCs/>
                <w:sz w:val="18"/>
                <w:szCs w:val="18"/>
                <w:lang w:val="en-US" w:eastAsia="zh-CN"/>
              </w:rPr>
            </w:pPr>
            <w:r w:rsidRPr="00F66124">
              <w:rPr>
                <w:b/>
                <w:bCs/>
                <w:sz w:val="18"/>
                <w:szCs w:val="18"/>
                <w:lang w:val="en-US" w:eastAsia="zh-CN"/>
              </w:rPr>
              <w:t>Title</w:t>
            </w:r>
          </w:p>
        </w:tc>
        <w:tc>
          <w:tcPr>
            <w:tcW w:w="658" w:type="pct"/>
          </w:tcPr>
          <w:p w14:paraId="7D825175" w14:textId="77777777" w:rsidR="00F00CD8" w:rsidRPr="00F66124" w:rsidRDefault="00F00CD8" w:rsidP="002915BB">
            <w:pPr>
              <w:spacing w:before="0" w:after="0" w:line="240" w:lineRule="auto"/>
              <w:jc w:val="left"/>
              <w:rPr>
                <w:b/>
                <w:bCs/>
                <w:sz w:val="18"/>
                <w:szCs w:val="18"/>
                <w:lang w:val="en-US" w:eastAsia="zh-CN"/>
              </w:rPr>
            </w:pPr>
            <w:r w:rsidRPr="00F66124">
              <w:rPr>
                <w:b/>
                <w:bCs/>
                <w:sz w:val="18"/>
                <w:szCs w:val="18"/>
                <w:lang w:val="en-US" w:eastAsia="zh-CN"/>
              </w:rPr>
              <w:t>Source</w:t>
            </w:r>
          </w:p>
        </w:tc>
        <w:tc>
          <w:tcPr>
            <w:tcW w:w="659" w:type="pct"/>
          </w:tcPr>
          <w:p w14:paraId="0B7BDDF5" w14:textId="77777777" w:rsidR="00F00CD8" w:rsidRPr="00F66124"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0DB4ABC6" w14:textId="77777777" w:rsidTr="002915BB">
        <w:trPr>
          <w:jc w:val="center"/>
        </w:trPr>
        <w:tc>
          <w:tcPr>
            <w:tcW w:w="787" w:type="pct"/>
          </w:tcPr>
          <w:p w14:paraId="2C6EB964" w14:textId="77777777" w:rsidR="00F00CD8" w:rsidRPr="00F66124" w:rsidRDefault="00F00CD8" w:rsidP="002915BB">
            <w:pPr>
              <w:spacing w:before="0" w:after="0" w:line="240" w:lineRule="auto"/>
              <w:jc w:val="left"/>
              <w:rPr>
                <w:sz w:val="18"/>
                <w:szCs w:val="18"/>
                <w:lang w:val="en-US" w:eastAsia="zh-CN"/>
              </w:rPr>
            </w:pPr>
            <w:r w:rsidRPr="00CA1A86">
              <w:rPr>
                <w:sz w:val="18"/>
                <w:szCs w:val="18"/>
                <w:lang w:val="en-US" w:eastAsia="zh-CN"/>
              </w:rPr>
              <w:t>R4-2214408</w:t>
            </w:r>
          </w:p>
        </w:tc>
        <w:tc>
          <w:tcPr>
            <w:tcW w:w="2896" w:type="pct"/>
          </w:tcPr>
          <w:p w14:paraId="2ECAF3A4"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WF on 30MHz reconfiguration failure when accessing 40MHz network of n28</w:t>
            </w:r>
          </w:p>
        </w:tc>
        <w:tc>
          <w:tcPr>
            <w:tcW w:w="658" w:type="pct"/>
          </w:tcPr>
          <w:p w14:paraId="3AF1AAE7" w14:textId="77777777" w:rsidR="00F00CD8" w:rsidRPr="00F66124" w:rsidRDefault="00F00CD8" w:rsidP="002915BB">
            <w:pPr>
              <w:spacing w:before="0" w:after="0" w:line="240" w:lineRule="auto"/>
              <w:jc w:val="left"/>
              <w:rPr>
                <w:rFonts w:eastAsiaTheme="minorEastAsia"/>
                <w:sz w:val="18"/>
                <w:szCs w:val="18"/>
                <w:lang w:val="en-US" w:eastAsia="zh-CN"/>
              </w:rPr>
            </w:pPr>
            <w:r w:rsidRPr="00F66124">
              <w:rPr>
                <w:rFonts w:eastAsiaTheme="minorEastAsia" w:hint="eastAsia"/>
                <w:sz w:val="18"/>
                <w:szCs w:val="18"/>
                <w:lang w:val="en-US" w:eastAsia="zh-CN"/>
              </w:rPr>
              <w:t>C</w:t>
            </w:r>
            <w:r w:rsidRPr="00F66124">
              <w:rPr>
                <w:rFonts w:eastAsiaTheme="minorEastAsia"/>
                <w:sz w:val="18"/>
                <w:szCs w:val="18"/>
                <w:lang w:val="en-US" w:eastAsia="zh-CN"/>
              </w:rPr>
              <w:t>MCC</w:t>
            </w:r>
          </w:p>
        </w:tc>
        <w:tc>
          <w:tcPr>
            <w:tcW w:w="659" w:type="pct"/>
          </w:tcPr>
          <w:p w14:paraId="64362EF7" w14:textId="77777777" w:rsidR="00F00CD8" w:rsidRPr="004349AD" w:rsidRDefault="00F00CD8" w:rsidP="002915BB">
            <w:pPr>
              <w:spacing w:before="0" w:after="0" w:line="240" w:lineRule="auto"/>
              <w:jc w:val="left"/>
              <w:rPr>
                <w:sz w:val="18"/>
                <w:szCs w:val="18"/>
                <w:lang w:val="en-US" w:eastAsia="zh-CN"/>
              </w:rPr>
            </w:pPr>
            <w:r w:rsidRPr="004349AD">
              <w:rPr>
                <w:sz w:val="18"/>
                <w:szCs w:val="18"/>
                <w:lang w:val="en-US" w:eastAsia="zh-CN"/>
              </w:rPr>
              <w:t>Approved</w:t>
            </w:r>
          </w:p>
        </w:tc>
      </w:tr>
      <w:tr w:rsidR="00F00CD8" w14:paraId="622A4455" w14:textId="77777777" w:rsidTr="002915BB">
        <w:trPr>
          <w:jc w:val="center"/>
        </w:trPr>
        <w:tc>
          <w:tcPr>
            <w:tcW w:w="787" w:type="pct"/>
          </w:tcPr>
          <w:p w14:paraId="672E8FF0" w14:textId="77777777" w:rsidR="00F00CD8" w:rsidRPr="00F66124" w:rsidRDefault="00F00CD8" w:rsidP="002915BB">
            <w:pPr>
              <w:spacing w:before="0" w:after="0" w:line="240" w:lineRule="auto"/>
              <w:jc w:val="left"/>
              <w:rPr>
                <w:sz w:val="18"/>
                <w:szCs w:val="18"/>
                <w:lang w:val="en-US" w:eastAsia="zh-CN"/>
              </w:rPr>
            </w:pPr>
            <w:r w:rsidRPr="00CA1A86">
              <w:rPr>
                <w:sz w:val="18"/>
                <w:szCs w:val="18"/>
                <w:lang w:val="en-US" w:eastAsia="zh-CN"/>
              </w:rPr>
              <w:t>R4-2214409</w:t>
            </w:r>
          </w:p>
        </w:tc>
        <w:tc>
          <w:tcPr>
            <w:tcW w:w="2896" w:type="pct"/>
          </w:tcPr>
          <w:p w14:paraId="0054CF32"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WF on clarification of the NS mapping from RAN2 to RAN4</w:t>
            </w:r>
          </w:p>
        </w:tc>
        <w:tc>
          <w:tcPr>
            <w:tcW w:w="658" w:type="pct"/>
          </w:tcPr>
          <w:p w14:paraId="509D5EF2"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Qualcomm</w:t>
            </w:r>
          </w:p>
        </w:tc>
        <w:tc>
          <w:tcPr>
            <w:tcW w:w="659" w:type="pct"/>
          </w:tcPr>
          <w:p w14:paraId="40504315" w14:textId="77777777" w:rsidR="00F00CD8" w:rsidRPr="004349AD" w:rsidRDefault="00F00CD8" w:rsidP="002915BB">
            <w:pPr>
              <w:spacing w:before="0" w:after="0" w:line="240" w:lineRule="auto"/>
              <w:jc w:val="left"/>
              <w:rPr>
                <w:sz w:val="18"/>
                <w:szCs w:val="18"/>
                <w:lang w:val="en-US" w:eastAsia="zh-CN"/>
              </w:rPr>
            </w:pPr>
            <w:r w:rsidRPr="004349AD">
              <w:rPr>
                <w:sz w:val="18"/>
                <w:szCs w:val="18"/>
                <w:lang w:val="en-US" w:eastAsia="zh-CN"/>
              </w:rPr>
              <w:t>Approved</w:t>
            </w:r>
          </w:p>
        </w:tc>
      </w:tr>
      <w:tr w:rsidR="00F00CD8" w14:paraId="22F2E2BE" w14:textId="77777777" w:rsidTr="002915BB">
        <w:trPr>
          <w:jc w:val="center"/>
        </w:trPr>
        <w:tc>
          <w:tcPr>
            <w:tcW w:w="787" w:type="pct"/>
          </w:tcPr>
          <w:p w14:paraId="0A8C6A91" w14:textId="77777777" w:rsidR="00F00CD8" w:rsidRPr="00F66124" w:rsidRDefault="00F00CD8" w:rsidP="002915BB">
            <w:pPr>
              <w:spacing w:before="0" w:after="0" w:line="240" w:lineRule="auto"/>
              <w:jc w:val="left"/>
              <w:rPr>
                <w:sz w:val="18"/>
                <w:szCs w:val="18"/>
                <w:lang w:val="en-US" w:eastAsia="zh-CN"/>
              </w:rPr>
            </w:pPr>
            <w:r w:rsidRPr="00CA1A86">
              <w:rPr>
                <w:sz w:val="18"/>
                <w:szCs w:val="18"/>
                <w:lang w:val="en-US" w:eastAsia="zh-CN"/>
              </w:rPr>
              <w:t>R4-2214410</w:t>
            </w:r>
          </w:p>
        </w:tc>
        <w:tc>
          <w:tcPr>
            <w:tcW w:w="2896" w:type="pct"/>
          </w:tcPr>
          <w:p w14:paraId="47E0EF8D"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WF on EIRP-based test metric for FR2 SEM</w:t>
            </w:r>
          </w:p>
        </w:tc>
        <w:tc>
          <w:tcPr>
            <w:tcW w:w="658" w:type="pct"/>
          </w:tcPr>
          <w:p w14:paraId="1B52DAE1"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Apple</w:t>
            </w:r>
          </w:p>
        </w:tc>
        <w:tc>
          <w:tcPr>
            <w:tcW w:w="659" w:type="pct"/>
          </w:tcPr>
          <w:p w14:paraId="54A3975E" w14:textId="77777777" w:rsidR="00F00CD8" w:rsidRPr="004349AD" w:rsidRDefault="00F00CD8" w:rsidP="002915BB">
            <w:pPr>
              <w:spacing w:before="0" w:after="0" w:line="240" w:lineRule="auto"/>
              <w:jc w:val="left"/>
              <w:rPr>
                <w:sz w:val="18"/>
                <w:szCs w:val="18"/>
                <w:lang w:val="en-US" w:eastAsia="zh-CN"/>
              </w:rPr>
            </w:pPr>
            <w:r w:rsidRPr="004349AD">
              <w:rPr>
                <w:rFonts w:hint="eastAsia"/>
                <w:sz w:val="18"/>
                <w:szCs w:val="18"/>
                <w:lang w:val="en-US" w:eastAsia="zh-CN"/>
              </w:rPr>
              <w:t>Approved</w:t>
            </w:r>
          </w:p>
        </w:tc>
      </w:tr>
      <w:tr w:rsidR="00F00CD8" w:rsidRPr="00E23C14" w14:paraId="60CD6683" w14:textId="77777777" w:rsidTr="002915BB">
        <w:trPr>
          <w:jc w:val="center"/>
        </w:trPr>
        <w:tc>
          <w:tcPr>
            <w:tcW w:w="787" w:type="pct"/>
          </w:tcPr>
          <w:p w14:paraId="5AF15496" w14:textId="77777777" w:rsidR="00F00CD8" w:rsidRPr="00F66124" w:rsidRDefault="00F00CD8" w:rsidP="002915BB">
            <w:pPr>
              <w:spacing w:before="0" w:after="0" w:line="240" w:lineRule="auto"/>
              <w:jc w:val="left"/>
              <w:rPr>
                <w:sz w:val="18"/>
                <w:szCs w:val="18"/>
                <w:lang w:val="en-US" w:eastAsia="zh-CN"/>
              </w:rPr>
            </w:pPr>
            <w:r w:rsidRPr="00CA1A86">
              <w:rPr>
                <w:sz w:val="18"/>
                <w:szCs w:val="18"/>
                <w:lang w:val="en-US" w:eastAsia="zh-CN"/>
              </w:rPr>
              <w:t>R4-2214411</w:t>
            </w:r>
          </w:p>
        </w:tc>
        <w:tc>
          <w:tcPr>
            <w:tcW w:w="2896" w:type="pct"/>
          </w:tcPr>
          <w:p w14:paraId="7746D5DB"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LS on intrabandENDC-Support</w:t>
            </w:r>
          </w:p>
        </w:tc>
        <w:tc>
          <w:tcPr>
            <w:tcW w:w="658" w:type="pct"/>
          </w:tcPr>
          <w:p w14:paraId="73872AD1" w14:textId="77777777" w:rsidR="00F00CD8" w:rsidRPr="00F66124" w:rsidRDefault="00F00CD8" w:rsidP="002915BB">
            <w:pPr>
              <w:spacing w:before="0" w:after="0" w:line="240" w:lineRule="auto"/>
              <w:jc w:val="left"/>
              <w:rPr>
                <w:sz w:val="18"/>
                <w:szCs w:val="18"/>
                <w:lang w:val="en-US" w:eastAsia="zh-CN"/>
              </w:rPr>
            </w:pPr>
            <w:r w:rsidRPr="00F66124">
              <w:rPr>
                <w:sz w:val="18"/>
                <w:szCs w:val="18"/>
                <w:lang w:val="en-US" w:eastAsia="zh-CN"/>
              </w:rPr>
              <w:t>Huawei</w:t>
            </w:r>
          </w:p>
        </w:tc>
        <w:tc>
          <w:tcPr>
            <w:tcW w:w="659" w:type="pct"/>
          </w:tcPr>
          <w:p w14:paraId="2382824C" w14:textId="77777777" w:rsidR="00F00CD8" w:rsidRPr="004349AD" w:rsidRDefault="00F00CD8" w:rsidP="002915BB">
            <w:pPr>
              <w:spacing w:before="0" w:after="0" w:line="240" w:lineRule="auto"/>
              <w:jc w:val="left"/>
              <w:rPr>
                <w:sz w:val="18"/>
                <w:szCs w:val="18"/>
                <w:lang w:val="en-US" w:eastAsia="zh-CN"/>
              </w:rPr>
            </w:pPr>
            <w:r w:rsidRPr="004349AD">
              <w:rPr>
                <w:sz w:val="18"/>
                <w:szCs w:val="18"/>
                <w:lang w:val="en-US" w:eastAsia="zh-CN"/>
              </w:rPr>
              <w:t>Postponed</w:t>
            </w:r>
          </w:p>
        </w:tc>
      </w:tr>
      <w:tr w:rsidR="00F00CD8" w:rsidRPr="00E23C14" w14:paraId="582EED9D" w14:textId="77777777" w:rsidTr="002915BB">
        <w:trPr>
          <w:jc w:val="center"/>
        </w:trPr>
        <w:tc>
          <w:tcPr>
            <w:tcW w:w="787" w:type="pct"/>
          </w:tcPr>
          <w:p w14:paraId="42E2A5AD" w14:textId="77777777" w:rsidR="00F00CD8" w:rsidRPr="003C399D" w:rsidRDefault="00F00CD8" w:rsidP="002915BB">
            <w:pPr>
              <w:spacing w:before="0" w:after="0" w:line="240" w:lineRule="auto"/>
              <w:jc w:val="left"/>
              <w:rPr>
                <w:sz w:val="18"/>
                <w:szCs w:val="18"/>
              </w:rPr>
            </w:pPr>
            <w:r w:rsidRPr="003C399D">
              <w:rPr>
                <w:sz w:val="18"/>
                <w:szCs w:val="18"/>
              </w:rPr>
              <w:t>R4-2215110</w:t>
            </w:r>
          </w:p>
        </w:tc>
        <w:tc>
          <w:tcPr>
            <w:tcW w:w="2896" w:type="pct"/>
          </w:tcPr>
          <w:p w14:paraId="0BFAC1E1" w14:textId="77777777" w:rsidR="00F00CD8" w:rsidRPr="003C399D" w:rsidRDefault="00F00CD8" w:rsidP="002915BB">
            <w:pPr>
              <w:spacing w:before="0" w:after="0" w:line="240" w:lineRule="auto"/>
              <w:jc w:val="left"/>
              <w:rPr>
                <w:sz w:val="18"/>
                <w:szCs w:val="18"/>
              </w:rPr>
            </w:pPr>
            <w:r w:rsidRPr="003C399D">
              <w:rPr>
                <w:sz w:val="18"/>
                <w:szCs w:val="18"/>
              </w:rPr>
              <w:t>Draft CR to 38101-1-fi0 for n41 relevant MSD test frequencies</w:t>
            </w:r>
          </w:p>
        </w:tc>
        <w:tc>
          <w:tcPr>
            <w:tcW w:w="658" w:type="pct"/>
          </w:tcPr>
          <w:p w14:paraId="2DEC9B06" w14:textId="77777777" w:rsidR="00F00CD8" w:rsidRPr="003C399D" w:rsidRDefault="00F00CD8" w:rsidP="002915BB">
            <w:pPr>
              <w:spacing w:before="0" w:after="0" w:line="240" w:lineRule="auto"/>
              <w:jc w:val="left"/>
              <w:rPr>
                <w:sz w:val="18"/>
                <w:szCs w:val="18"/>
              </w:rPr>
            </w:pPr>
            <w:r w:rsidRPr="003C399D">
              <w:rPr>
                <w:sz w:val="18"/>
                <w:szCs w:val="18"/>
              </w:rPr>
              <w:t>MediaTek Inc.</w:t>
            </w:r>
          </w:p>
        </w:tc>
        <w:tc>
          <w:tcPr>
            <w:tcW w:w="659" w:type="pct"/>
          </w:tcPr>
          <w:p w14:paraId="6903F730" w14:textId="77777777" w:rsidR="00F00CD8" w:rsidRPr="004349AD" w:rsidRDefault="00F00CD8" w:rsidP="002915BB">
            <w:pPr>
              <w:spacing w:before="0" w:after="0" w:line="240" w:lineRule="auto"/>
              <w:jc w:val="left"/>
              <w:rPr>
                <w:sz w:val="18"/>
                <w:szCs w:val="18"/>
                <w:lang w:val="en-US" w:eastAsia="zh-CN"/>
              </w:rPr>
            </w:pPr>
            <w:r w:rsidRPr="004349AD">
              <w:rPr>
                <w:rFonts w:hint="eastAsia"/>
                <w:sz w:val="18"/>
                <w:szCs w:val="18"/>
                <w:lang w:val="en-US" w:eastAsia="zh-CN"/>
              </w:rPr>
              <w:t>Endorsed</w:t>
            </w:r>
          </w:p>
        </w:tc>
      </w:tr>
      <w:tr w:rsidR="00F00CD8" w:rsidRPr="00E23C14" w14:paraId="1F3EDE9E" w14:textId="77777777" w:rsidTr="002915BB">
        <w:trPr>
          <w:jc w:val="center"/>
        </w:trPr>
        <w:tc>
          <w:tcPr>
            <w:tcW w:w="787" w:type="pct"/>
          </w:tcPr>
          <w:p w14:paraId="1B5E7F92" w14:textId="77777777" w:rsidR="00F00CD8" w:rsidRPr="003C399D" w:rsidRDefault="00F00CD8" w:rsidP="002915BB">
            <w:pPr>
              <w:spacing w:before="0" w:after="0" w:line="240" w:lineRule="auto"/>
              <w:jc w:val="left"/>
              <w:rPr>
                <w:sz w:val="18"/>
                <w:szCs w:val="18"/>
              </w:rPr>
            </w:pPr>
            <w:r w:rsidRPr="003C399D">
              <w:rPr>
                <w:sz w:val="18"/>
                <w:szCs w:val="18"/>
              </w:rPr>
              <w:t>R4-2215111</w:t>
            </w:r>
          </w:p>
        </w:tc>
        <w:tc>
          <w:tcPr>
            <w:tcW w:w="2896" w:type="pct"/>
          </w:tcPr>
          <w:p w14:paraId="1350CE39" w14:textId="77777777" w:rsidR="00F00CD8" w:rsidRPr="003C399D" w:rsidRDefault="00F00CD8" w:rsidP="002915BB">
            <w:pPr>
              <w:spacing w:before="0" w:after="0" w:line="240" w:lineRule="auto"/>
              <w:jc w:val="left"/>
              <w:rPr>
                <w:sz w:val="18"/>
                <w:szCs w:val="18"/>
              </w:rPr>
            </w:pPr>
            <w:r w:rsidRPr="003C399D">
              <w:rPr>
                <w:sz w:val="18"/>
                <w:szCs w:val="18"/>
              </w:rPr>
              <w:t>Draft CR to 38101-1-gc1 for n41 relevant MSD test frequencies</w:t>
            </w:r>
          </w:p>
        </w:tc>
        <w:tc>
          <w:tcPr>
            <w:tcW w:w="658" w:type="pct"/>
          </w:tcPr>
          <w:p w14:paraId="1E040D71" w14:textId="77777777" w:rsidR="00F00CD8" w:rsidRPr="003C399D" w:rsidRDefault="00F00CD8" w:rsidP="002915BB">
            <w:pPr>
              <w:spacing w:before="0" w:after="0" w:line="240" w:lineRule="auto"/>
              <w:jc w:val="left"/>
              <w:rPr>
                <w:sz w:val="18"/>
                <w:szCs w:val="18"/>
              </w:rPr>
            </w:pPr>
            <w:r w:rsidRPr="003C399D">
              <w:rPr>
                <w:sz w:val="18"/>
                <w:szCs w:val="18"/>
              </w:rPr>
              <w:t>MediaTek Inc.</w:t>
            </w:r>
          </w:p>
        </w:tc>
        <w:tc>
          <w:tcPr>
            <w:tcW w:w="659" w:type="pct"/>
          </w:tcPr>
          <w:p w14:paraId="1C846C63" w14:textId="77777777" w:rsidR="00F00CD8" w:rsidRPr="004349AD" w:rsidRDefault="00F00CD8" w:rsidP="002915BB">
            <w:pPr>
              <w:spacing w:before="0" w:after="0" w:line="240" w:lineRule="auto"/>
              <w:jc w:val="left"/>
              <w:rPr>
                <w:sz w:val="18"/>
                <w:szCs w:val="18"/>
                <w:lang w:val="en-US" w:eastAsia="zh-CN"/>
              </w:rPr>
            </w:pPr>
            <w:r w:rsidRPr="004349AD">
              <w:rPr>
                <w:rFonts w:hint="eastAsia"/>
                <w:sz w:val="18"/>
                <w:szCs w:val="18"/>
                <w:lang w:val="en-US" w:eastAsia="zh-CN"/>
              </w:rPr>
              <w:t>Endorsed</w:t>
            </w:r>
          </w:p>
        </w:tc>
      </w:tr>
      <w:tr w:rsidR="00F00CD8" w:rsidRPr="00E23C14" w14:paraId="4D7D8B2E" w14:textId="77777777" w:rsidTr="002915BB">
        <w:trPr>
          <w:jc w:val="center"/>
        </w:trPr>
        <w:tc>
          <w:tcPr>
            <w:tcW w:w="787" w:type="pct"/>
          </w:tcPr>
          <w:p w14:paraId="49EF2645" w14:textId="77777777" w:rsidR="00F00CD8" w:rsidRPr="003C399D" w:rsidRDefault="00F00CD8" w:rsidP="002915BB">
            <w:pPr>
              <w:spacing w:before="0" w:after="0" w:line="240" w:lineRule="auto"/>
              <w:jc w:val="left"/>
              <w:rPr>
                <w:sz w:val="18"/>
                <w:szCs w:val="18"/>
              </w:rPr>
            </w:pPr>
            <w:r w:rsidRPr="003C399D">
              <w:rPr>
                <w:sz w:val="18"/>
                <w:szCs w:val="18"/>
              </w:rPr>
              <w:t>R4-2215112</w:t>
            </w:r>
          </w:p>
        </w:tc>
        <w:tc>
          <w:tcPr>
            <w:tcW w:w="2896" w:type="pct"/>
          </w:tcPr>
          <w:p w14:paraId="769BFADB" w14:textId="77777777" w:rsidR="00F00CD8" w:rsidRPr="003C399D" w:rsidRDefault="00F00CD8" w:rsidP="002915BB">
            <w:pPr>
              <w:spacing w:before="0" w:after="0" w:line="240" w:lineRule="auto"/>
              <w:jc w:val="left"/>
              <w:rPr>
                <w:sz w:val="18"/>
                <w:szCs w:val="18"/>
              </w:rPr>
            </w:pPr>
            <w:r w:rsidRPr="003C399D">
              <w:rPr>
                <w:sz w:val="18"/>
                <w:szCs w:val="18"/>
              </w:rPr>
              <w:t>Draft CR to 38101-3-fi0 for n41 relevant MSD test frequencies</w:t>
            </w:r>
          </w:p>
        </w:tc>
        <w:tc>
          <w:tcPr>
            <w:tcW w:w="658" w:type="pct"/>
          </w:tcPr>
          <w:p w14:paraId="58F3A2EF" w14:textId="77777777" w:rsidR="00F00CD8" w:rsidRPr="003C399D" w:rsidRDefault="00F00CD8" w:rsidP="002915BB">
            <w:pPr>
              <w:spacing w:before="0" w:after="0" w:line="240" w:lineRule="auto"/>
              <w:jc w:val="left"/>
              <w:rPr>
                <w:sz w:val="18"/>
                <w:szCs w:val="18"/>
              </w:rPr>
            </w:pPr>
            <w:r w:rsidRPr="003C399D">
              <w:rPr>
                <w:sz w:val="18"/>
                <w:szCs w:val="18"/>
              </w:rPr>
              <w:t>MediaTek Inc.</w:t>
            </w:r>
          </w:p>
        </w:tc>
        <w:tc>
          <w:tcPr>
            <w:tcW w:w="659" w:type="pct"/>
          </w:tcPr>
          <w:p w14:paraId="15BEA2F0" w14:textId="77777777" w:rsidR="00F00CD8" w:rsidRPr="00F64B74" w:rsidRDefault="00F00CD8" w:rsidP="002915BB">
            <w:pPr>
              <w:spacing w:before="0" w:after="0" w:line="240" w:lineRule="auto"/>
              <w:jc w:val="left"/>
              <w:rPr>
                <w:sz w:val="18"/>
                <w:szCs w:val="18"/>
                <w:lang w:val="en-US" w:eastAsia="zh-CN"/>
              </w:rPr>
            </w:pPr>
            <w:r w:rsidRPr="00F64B74">
              <w:rPr>
                <w:rFonts w:hint="eastAsia"/>
                <w:sz w:val="18"/>
                <w:szCs w:val="18"/>
                <w:lang w:val="en-US" w:eastAsia="zh-CN"/>
              </w:rPr>
              <w:t>Endorsed</w:t>
            </w:r>
          </w:p>
        </w:tc>
      </w:tr>
      <w:tr w:rsidR="00F00CD8" w:rsidRPr="00E23C14" w14:paraId="38495B40" w14:textId="77777777" w:rsidTr="002915BB">
        <w:trPr>
          <w:jc w:val="center"/>
        </w:trPr>
        <w:tc>
          <w:tcPr>
            <w:tcW w:w="787" w:type="pct"/>
          </w:tcPr>
          <w:p w14:paraId="6451542D" w14:textId="77777777" w:rsidR="00F00CD8" w:rsidRPr="003C399D" w:rsidRDefault="00F00CD8" w:rsidP="002915BB">
            <w:pPr>
              <w:spacing w:before="0" w:after="0" w:line="240" w:lineRule="auto"/>
              <w:jc w:val="left"/>
              <w:rPr>
                <w:sz w:val="18"/>
                <w:szCs w:val="18"/>
              </w:rPr>
            </w:pPr>
            <w:r w:rsidRPr="003C399D">
              <w:rPr>
                <w:sz w:val="18"/>
                <w:szCs w:val="18"/>
              </w:rPr>
              <w:t>R4-2215113</w:t>
            </w:r>
          </w:p>
        </w:tc>
        <w:tc>
          <w:tcPr>
            <w:tcW w:w="2896" w:type="pct"/>
          </w:tcPr>
          <w:p w14:paraId="1F1734D7" w14:textId="77777777" w:rsidR="00F00CD8" w:rsidRPr="003C399D" w:rsidRDefault="00F00CD8" w:rsidP="002915BB">
            <w:pPr>
              <w:spacing w:before="0" w:after="0" w:line="240" w:lineRule="auto"/>
              <w:jc w:val="left"/>
              <w:rPr>
                <w:sz w:val="18"/>
                <w:szCs w:val="18"/>
              </w:rPr>
            </w:pPr>
            <w:r w:rsidRPr="003C399D">
              <w:rPr>
                <w:sz w:val="18"/>
                <w:szCs w:val="18"/>
              </w:rPr>
              <w:t>Draft CR to 38101-3-fi0 for n41 relevant MSD test frequencies</w:t>
            </w:r>
          </w:p>
        </w:tc>
        <w:tc>
          <w:tcPr>
            <w:tcW w:w="658" w:type="pct"/>
          </w:tcPr>
          <w:p w14:paraId="5852E48F" w14:textId="77777777" w:rsidR="00F00CD8" w:rsidRPr="003C399D" w:rsidRDefault="00F00CD8" w:rsidP="002915BB">
            <w:pPr>
              <w:spacing w:before="0" w:after="0" w:line="240" w:lineRule="auto"/>
              <w:jc w:val="left"/>
              <w:rPr>
                <w:sz w:val="18"/>
                <w:szCs w:val="18"/>
              </w:rPr>
            </w:pPr>
            <w:r w:rsidRPr="003C399D">
              <w:rPr>
                <w:sz w:val="18"/>
                <w:szCs w:val="18"/>
              </w:rPr>
              <w:t>MediaTek Inc.</w:t>
            </w:r>
          </w:p>
        </w:tc>
        <w:tc>
          <w:tcPr>
            <w:tcW w:w="659" w:type="pct"/>
          </w:tcPr>
          <w:p w14:paraId="7F173496" w14:textId="77777777" w:rsidR="00F00CD8" w:rsidRPr="00F64B74" w:rsidRDefault="00F00CD8" w:rsidP="002915BB">
            <w:pPr>
              <w:spacing w:before="0" w:after="0" w:line="240" w:lineRule="auto"/>
              <w:jc w:val="left"/>
              <w:rPr>
                <w:sz w:val="18"/>
                <w:szCs w:val="18"/>
                <w:lang w:val="en-US" w:eastAsia="zh-CN"/>
              </w:rPr>
            </w:pPr>
            <w:r w:rsidRPr="00F64B74">
              <w:rPr>
                <w:rFonts w:hint="eastAsia"/>
                <w:sz w:val="18"/>
                <w:szCs w:val="18"/>
                <w:lang w:val="en-US" w:eastAsia="zh-CN"/>
              </w:rPr>
              <w:t>Endorsed</w:t>
            </w:r>
          </w:p>
        </w:tc>
      </w:tr>
      <w:tr w:rsidR="00F00CD8" w:rsidRPr="00E23C14" w14:paraId="6E10408B" w14:textId="77777777" w:rsidTr="002915BB">
        <w:trPr>
          <w:jc w:val="center"/>
        </w:trPr>
        <w:tc>
          <w:tcPr>
            <w:tcW w:w="787" w:type="pct"/>
          </w:tcPr>
          <w:p w14:paraId="713E6A5B" w14:textId="77777777" w:rsidR="00F00CD8" w:rsidRPr="003C399D" w:rsidRDefault="00F00CD8" w:rsidP="002915BB">
            <w:pPr>
              <w:spacing w:before="0" w:after="0" w:line="240" w:lineRule="auto"/>
              <w:jc w:val="left"/>
              <w:rPr>
                <w:sz w:val="18"/>
                <w:szCs w:val="18"/>
              </w:rPr>
            </w:pPr>
            <w:r w:rsidRPr="003C399D">
              <w:rPr>
                <w:sz w:val="18"/>
                <w:szCs w:val="18"/>
              </w:rPr>
              <w:t>R4-2215114</w:t>
            </w:r>
          </w:p>
        </w:tc>
        <w:tc>
          <w:tcPr>
            <w:tcW w:w="2896" w:type="pct"/>
          </w:tcPr>
          <w:p w14:paraId="02832989" w14:textId="77777777" w:rsidR="00F00CD8" w:rsidRPr="003C399D" w:rsidRDefault="00F00CD8" w:rsidP="002915BB">
            <w:pPr>
              <w:spacing w:before="0" w:after="0" w:line="240" w:lineRule="auto"/>
              <w:jc w:val="left"/>
              <w:rPr>
                <w:sz w:val="18"/>
                <w:szCs w:val="18"/>
              </w:rPr>
            </w:pPr>
            <w:r w:rsidRPr="003C399D">
              <w:rPr>
                <w:sz w:val="18"/>
                <w:szCs w:val="18"/>
              </w:rPr>
              <w:t>Draft CR to 38101-3-h60 for n41 relevant MSD test frequencies</w:t>
            </w:r>
          </w:p>
        </w:tc>
        <w:tc>
          <w:tcPr>
            <w:tcW w:w="658" w:type="pct"/>
          </w:tcPr>
          <w:p w14:paraId="7CDD25A3" w14:textId="77777777" w:rsidR="00F00CD8" w:rsidRPr="003C399D" w:rsidRDefault="00F00CD8" w:rsidP="002915BB">
            <w:pPr>
              <w:spacing w:before="0" w:after="0" w:line="240" w:lineRule="auto"/>
              <w:jc w:val="left"/>
              <w:rPr>
                <w:sz w:val="18"/>
                <w:szCs w:val="18"/>
              </w:rPr>
            </w:pPr>
            <w:r w:rsidRPr="003C399D">
              <w:rPr>
                <w:sz w:val="18"/>
                <w:szCs w:val="18"/>
              </w:rPr>
              <w:t>MediaTek Inc.</w:t>
            </w:r>
          </w:p>
        </w:tc>
        <w:tc>
          <w:tcPr>
            <w:tcW w:w="659" w:type="pct"/>
          </w:tcPr>
          <w:p w14:paraId="4AF9D940" w14:textId="77777777" w:rsidR="00F00CD8" w:rsidRPr="00F64B74" w:rsidRDefault="00F00CD8" w:rsidP="002915BB">
            <w:pPr>
              <w:spacing w:before="0" w:after="0" w:line="240" w:lineRule="auto"/>
              <w:jc w:val="left"/>
              <w:rPr>
                <w:sz w:val="18"/>
                <w:szCs w:val="18"/>
                <w:lang w:val="en-US" w:eastAsia="zh-CN"/>
              </w:rPr>
            </w:pPr>
            <w:r w:rsidRPr="00F64B74">
              <w:rPr>
                <w:rFonts w:hint="eastAsia"/>
                <w:sz w:val="18"/>
                <w:szCs w:val="18"/>
                <w:lang w:val="en-US" w:eastAsia="zh-CN"/>
              </w:rPr>
              <w:t>Endorsed</w:t>
            </w:r>
          </w:p>
        </w:tc>
      </w:tr>
    </w:tbl>
    <w:p w14:paraId="0088FB9A" w14:textId="77777777" w:rsidR="00F00CD8" w:rsidRDefault="00F00CD8" w:rsidP="00F00CD8">
      <w:pPr>
        <w:spacing w:before="180"/>
        <w:rPr>
          <w:b/>
          <w:bCs/>
          <w:u w:val="single"/>
          <w:lang w:val="en-US" w:eastAsia="ja-JP"/>
        </w:rPr>
      </w:pPr>
      <w:r>
        <w:rPr>
          <w:b/>
          <w:bCs/>
          <w:u w:val="single"/>
          <w:lang w:val="en-US" w:eastAsia="ja-JP"/>
        </w:rPr>
        <w:t>Existing tdocs</w:t>
      </w:r>
    </w:p>
    <w:p w14:paraId="2228F407" w14:textId="77777777" w:rsidR="00F00CD8" w:rsidRPr="000F0220" w:rsidRDefault="00F00CD8" w:rsidP="00F00CD8">
      <w:pPr>
        <w:rPr>
          <w:b/>
          <w:bCs/>
          <w:u w:val="single"/>
          <w:lang w:val="en-US" w:eastAsia="zh-CN"/>
        </w:rPr>
      </w:pPr>
      <w:r>
        <w:rPr>
          <w:rFonts w:hint="eastAsia"/>
          <w:b/>
          <w:bCs/>
          <w:u w:val="single"/>
          <w:lang w:val="en-US" w:eastAsia="zh-CN"/>
        </w:rPr>
        <w:t>3</w:t>
      </w:r>
      <w:r>
        <w:rPr>
          <w:b/>
          <w:bCs/>
          <w:u w:val="single"/>
          <w:lang w:val="en-US" w:eastAsia="zh-CN"/>
        </w:rPr>
        <w:t>8.101-1</w:t>
      </w:r>
    </w:p>
    <w:tbl>
      <w:tblPr>
        <w:tblStyle w:val="aff5"/>
        <w:tblW w:w="10774" w:type="dxa"/>
        <w:tblInd w:w="-147" w:type="dxa"/>
        <w:tblLook w:val="04A0" w:firstRow="1" w:lastRow="0" w:firstColumn="1" w:lastColumn="0" w:noHBand="0" w:noVBand="1"/>
      </w:tblPr>
      <w:tblGrid>
        <w:gridCol w:w="1400"/>
        <w:gridCol w:w="1577"/>
        <w:gridCol w:w="3828"/>
        <w:gridCol w:w="1134"/>
        <w:gridCol w:w="1417"/>
        <w:gridCol w:w="1418"/>
      </w:tblGrid>
      <w:tr w:rsidR="00F00CD8" w14:paraId="0BDC2D8E" w14:textId="77777777" w:rsidTr="002915BB">
        <w:trPr>
          <w:trHeight w:val="52"/>
        </w:trPr>
        <w:tc>
          <w:tcPr>
            <w:tcW w:w="1400" w:type="dxa"/>
          </w:tcPr>
          <w:p w14:paraId="1826630C" w14:textId="77777777" w:rsidR="00F00CD8" w:rsidRPr="00F66124" w:rsidRDefault="00F00CD8" w:rsidP="002915BB">
            <w:pPr>
              <w:spacing w:before="0" w:after="0" w:line="240" w:lineRule="auto"/>
              <w:jc w:val="left"/>
              <w:rPr>
                <w:b/>
                <w:bCs/>
                <w:sz w:val="18"/>
                <w:szCs w:val="18"/>
              </w:rPr>
            </w:pPr>
            <w:r w:rsidRPr="00F66124">
              <w:rPr>
                <w:b/>
                <w:bCs/>
                <w:sz w:val="18"/>
                <w:szCs w:val="18"/>
              </w:rPr>
              <w:t>T-doc number</w:t>
            </w:r>
          </w:p>
        </w:tc>
        <w:tc>
          <w:tcPr>
            <w:tcW w:w="1577" w:type="dxa"/>
          </w:tcPr>
          <w:p w14:paraId="13B292AD" w14:textId="77777777" w:rsidR="00F00CD8" w:rsidRPr="00F66124" w:rsidRDefault="00F00CD8" w:rsidP="002915BB">
            <w:pPr>
              <w:spacing w:before="0" w:after="0" w:line="240" w:lineRule="auto"/>
              <w:jc w:val="left"/>
              <w:rPr>
                <w:b/>
                <w:bCs/>
                <w:sz w:val="18"/>
                <w:szCs w:val="18"/>
              </w:rPr>
            </w:pPr>
            <w:r w:rsidRPr="00F66124">
              <w:rPr>
                <w:b/>
                <w:bCs/>
                <w:sz w:val="18"/>
                <w:szCs w:val="18"/>
                <w:lang w:val="en-US" w:eastAsia="zh-CN"/>
              </w:rPr>
              <w:t>Revised to</w:t>
            </w:r>
          </w:p>
        </w:tc>
        <w:tc>
          <w:tcPr>
            <w:tcW w:w="3828" w:type="dxa"/>
          </w:tcPr>
          <w:p w14:paraId="44B1A15F" w14:textId="77777777" w:rsidR="00F00CD8" w:rsidRPr="00F66124" w:rsidRDefault="00F00CD8" w:rsidP="002915BB">
            <w:pPr>
              <w:spacing w:before="0" w:after="0" w:line="240" w:lineRule="auto"/>
              <w:jc w:val="left"/>
              <w:rPr>
                <w:b/>
                <w:bCs/>
                <w:sz w:val="18"/>
                <w:szCs w:val="18"/>
              </w:rPr>
            </w:pPr>
            <w:r w:rsidRPr="00F66124">
              <w:rPr>
                <w:b/>
                <w:bCs/>
                <w:sz w:val="18"/>
                <w:szCs w:val="18"/>
                <w:lang w:eastAsia="zh-CN"/>
              </w:rPr>
              <w:t>Title</w:t>
            </w:r>
          </w:p>
        </w:tc>
        <w:tc>
          <w:tcPr>
            <w:tcW w:w="1134" w:type="dxa"/>
          </w:tcPr>
          <w:p w14:paraId="6D888347" w14:textId="77777777" w:rsidR="00F00CD8" w:rsidRPr="00F66124" w:rsidRDefault="00F00CD8" w:rsidP="002915BB">
            <w:pPr>
              <w:spacing w:before="0" w:after="0" w:line="240" w:lineRule="auto"/>
              <w:jc w:val="left"/>
              <w:rPr>
                <w:b/>
                <w:bCs/>
                <w:sz w:val="18"/>
                <w:szCs w:val="18"/>
                <w:lang w:val="en-US" w:eastAsia="zh-CN"/>
              </w:rPr>
            </w:pPr>
            <w:r w:rsidRPr="00F66124">
              <w:rPr>
                <w:b/>
                <w:bCs/>
                <w:sz w:val="18"/>
                <w:szCs w:val="18"/>
              </w:rPr>
              <w:t>Source</w:t>
            </w:r>
          </w:p>
        </w:tc>
        <w:tc>
          <w:tcPr>
            <w:tcW w:w="1417" w:type="dxa"/>
          </w:tcPr>
          <w:p w14:paraId="29212126" w14:textId="77777777" w:rsidR="00F00CD8" w:rsidRPr="00F66124" w:rsidRDefault="00F00CD8" w:rsidP="002915BB">
            <w:pPr>
              <w:spacing w:before="0" w:after="0" w:line="240" w:lineRule="auto"/>
              <w:jc w:val="left"/>
              <w:rPr>
                <w:b/>
                <w:bCs/>
                <w:sz w:val="18"/>
                <w:szCs w:val="18"/>
                <w:lang w:eastAsia="zh-CN"/>
              </w:rPr>
            </w:pPr>
            <w:r w:rsidRPr="00F66124">
              <w:rPr>
                <w:b/>
                <w:bCs/>
                <w:sz w:val="18"/>
                <w:szCs w:val="18"/>
                <w:lang w:val="en-US" w:eastAsia="zh-CN"/>
              </w:rPr>
              <w:t>Status</w:t>
            </w:r>
          </w:p>
        </w:tc>
        <w:tc>
          <w:tcPr>
            <w:tcW w:w="1418" w:type="dxa"/>
          </w:tcPr>
          <w:p w14:paraId="77016713" w14:textId="77777777" w:rsidR="00F00CD8" w:rsidRPr="00F66124" w:rsidRDefault="00F00CD8" w:rsidP="002915BB">
            <w:pPr>
              <w:spacing w:before="0" w:after="0" w:line="240" w:lineRule="auto"/>
              <w:jc w:val="left"/>
              <w:rPr>
                <w:b/>
                <w:bCs/>
                <w:sz w:val="18"/>
                <w:szCs w:val="18"/>
                <w:lang w:val="en-US" w:eastAsia="zh-CN"/>
              </w:rPr>
            </w:pPr>
            <w:r w:rsidRPr="00F66124">
              <w:rPr>
                <w:b/>
                <w:bCs/>
                <w:sz w:val="18"/>
                <w:szCs w:val="18"/>
                <w:lang w:val="en-US" w:eastAsia="zh-CN"/>
              </w:rPr>
              <w:t>Comments</w:t>
            </w:r>
          </w:p>
        </w:tc>
      </w:tr>
      <w:tr w:rsidR="00F00CD8" w14:paraId="648D9747" w14:textId="77777777" w:rsidTr="002915BB">
        <w:trPr>
          <w:trHeight w:val="468"/>
        </w:trPr>
        <w:tc>
          <w:tcPr>
            <w:tcW w:w="1400" w:type="dxa"/>
          </w:tcPr>
          <w:p w14:paraId="18CC588F" w14:textId="77777777" w:rsidR="00F00CD8" w:rsidRPr="00F66124" w:rsidRDefault="00F00CD8" w:rsidP="002915BB">
            <w:pPr>
              <w:spacing w:before="0" w:after="0" w:line="240" w:lineRule="auto"/>
              <w:jc w:val="left"/>
              <w:rPr>
                <w:sz w:val="18"/>
                <w:szCs w:val="18"/>
              </w:rPr>
            </w:pPr>
            <w:r w:rsidRPr="00F66124">
              <w:rPr>
                <w:sz w:val="18"/>
                <w:szCs w:val="18"/>
              </w:rPr>
              <w:t>R4-2211552</w:t>
            </w:r>
          </w:p>
        </w:tc>
        <w:tc>
          <w:tcPr>
            <w:tcW w:w="1577" w:type="dxa"/>
          </w:tcPr>
          <w:p w14:paraId="726E33B9" w14:textId="77777777" w:rsidR="00F00CD8" w:rsidRPr="00F66124" w:rsidRDefault="00F00CD8" w:rsidP="002915BB">
            <w:pPr>
              <w:spacing w:before="0" w:after="0" w:line="240" w:lineRule="auto"/>
              <w:jc w:val="left"/>
              <w:rPr>
                <w:sz w:val="18"/>
                <w:szCs w:val="18"/>
              </w:rPr>
            </w:pPr>
          </w:p>
        </w:tc>
        <w:tc>
          <w:tcPr>
            <w:tcW w:w="3828" w:type="dxa"/>
          </w:tcPr>
          <w:p w14:paraId="08C32EE1" w14:textId="77777777" w:rsidR="00F00CD8" w:rsidRPr="00F66124" w:rsidRDefault="00F00CD8" w:rsidP="002915BB">
            <w:pPr>
              <w:spacing w:before="0" w:after="0" w:line="240" w:lineRule="auto"/>
              <w:jc w:val="left"/>
              <w:rPr>
                <w:sz w:val="18"/>
                <w:szCs w:val="18"/>
              </w:rPr>
            </w:pPr>
            <w:r w:rsidRPr="00F66124">
              <w:rPr>
                <w:sz w:val="18"/>
                <w:szCs w:val="18"/>
              </w:rPr>
              <w:t>AdditionalSpectrumEmission in NR CA for n77 in the USA</w:t>
            </w:r>
          </w:p>
        </w:tc>
        <w:tc>
          <w:tcPr>
            <w:tcW w:w="1134" w:type="dxa"/>
          </w:tcPr>
          <w:p w14:paraId="42EA2C27" w14:textId="77777777" w:rsidR="00F00CD8" w:rsidRPr="00F66124" w:rsidRDefault="00F00CD8" w:rsidP="002915BB">
            <w:pPr>
              <w:spacing w:before="0" w:after="0" w:line="240" w:lineRule="auto"/>
              <w:jc w:val="left"/>
              <w:rPr>
                <w:sz w:val="18"/>
                <w:szCs w:val="18"/>
                <w:highlight w:val="yellow"/>
                <w:lang w:eastAsia="zh-CN"/>
              </w:rPr>
            </w:pPr>
            <w:r w:rsidRPr="00F66124">
              <w:rPr>
                <w:sz w:val="18"/>
                <w:szCs w:val="18"/>
              </w:rPr>
              <w:t>Nokia</w:t>
            </w:r>
          </w:p>
        </w:tc>
        <w:tc>
          <w:tcPr>
            <w:tcW w:w="1417" w:type="dxa"/>
          </w:tcPr>
          <w:p w14:paraId="2CACB9C6" w14:textId="77777777" w:rsidR="00F00CD8" w:rsidRPr="00DE7406" w:rsidRDefault="00F00CD8" w:rsidP="002915BB">
            <w:pPr>
              <w:spacing w:before="0" w:after="0" w:line="240" w:lineRule="auto"/>
              <w:jc w:val="left"/>
              <w:rPr>
                <w:rFonts w:eastAsiaTheme="minorEastAsia"/>
                <w:sz w:val="18"/>
                <w:szCs w:val="18"/>
                <w:lang w:eastAsia="zh-CN"/>
              </w:rPr>
            </w:pPr>
            <w:r w:rsidRPr="00DE7406">
              <w:rPr>
                <w:rFonts w:eastAsiaTheme="minorEastAsia"/>
                <w:sz w:val="18"/>
                <w:szCs w:val="18"/>
                <w:lang w:eastAsia="zh-CN"/>
              </w:rPr>
              <w:t>Postponed</w:t>
            </w:r>
          </w:p>
        </w:tc>
        <w:tc>
          <w:tcPr>
            <w:tcW w:w="1418" w:type="dxa"/>
          </w:tcPr>
          <w:p w14:paraId="795FA017" w14:textId="77777777" w:rsidR="00F00CD8" w:rsidRPr="00D00A31" w:rsidRDefault="00F00CD8" w:rsidP="002915BB">
            <w:pPr>
              <w:spacing w:before="0" w:after="0" w:line="240" w:lineRule="auto"/>
              <w:jc w:val="left"/>
              <w:rPr>
                <w:sz w:val="18"/>
                <w:szCs w:val="18"/>
              </w:rPr>
            </w:pPr>
          </w:p>
        </w:tc>
      </w:tr>
      <w:tr w:rsidR="00F00CD8" w14:paraId="687CC9EA" w14:textId="77777777" w:rsidTr="002915BB">
        <w:trPr>
          <w:trHeight w:val="468"/>
        </w:trPr>
        <w:tc>
          <w:tcPr>
            <w:tcW w:w="1400" w:type="dxa"/>
          </w:tcPr>
          <w:p w14:paraId="26F161A0" w14:textId="77777777" w:rsidR="00F00CD8" w:rsidRPr="00F66124" w:rsidRDefault="00F00CD8" w:rsidP="002915BB">
            <w:pPr>
              <w:spacing w:before="0" w:after="0" w:line="240" w:lineRule="auto"/>
              <w:jc w:val="left"/>
              <w:rPr>
                <w:sz w:val="18"/>
                <w:szCs w:val="18"/>
              </w:rPr>
            </w:pPr>
            <w:r w:rsidRPr="00F66124">
              <w:rPr>
                <w:sz w:val="18"/>
                <w:szCs w:val="18"/>
              </w:rPr>
              <w:t>R4-2212769</w:t>
            </w:r>
          </w:p>
          <w:p w14:paraId="153B0102" w14:textId="77777777" w:rsidR="00F00CD8" w:rsidRPr="00F66124" w:rsidRDefault="00F00CD8" w:rsidP="002915BB">
            <w:pPr>
              <w:spacing w:before="0" w:after="0" w:line="240" w:lineRule="auto"/>
              <w:jc w:val="left"/>
              <w:rPr>
                <w:sz w:val="18"/>
                <w:szCs w:val="18"/>
              </w:rPr>
            </w:pPr>
            <w:r w:rsidRPr="00F66124">
              <w:rPr>
                <w:sz w:val="18"/>
                <w:szCs w:val="18"/>
              </w:rPr>
              <w:t>R4-2212770 (CAT-A)</w:t>
            </w:r>
          </w:p>
        </w:tc>
        <w:tc>
          <w:tcPr>
            <w:tcW w:w="1577" w:type="dxa"/>
          </w:tcPr>
          <w:p w14:paraId="13A260F4" w14:textId="77777777" w:rsidR="00F00CD8" w:rsidRPr="00F66124" w:rsidRDefault="00F00CD8" w:rsidP="002915BB">
            <w:pPr>
              <w:spacing w:before="0" w:after="0" w:line="240" w:lineRule="auto"/>
              <w:jc w:val="left"/>
              <w:rPr>
                <w:sz w:val="18"/>
                <w:szCs w:val="18"/>
              </w:rPr>
            </w:pPr>
          </w:p>
        </w:tc>
        <w:tc>
          <w:tcPr>
            <w:tcW w:w="3828" w:type="dxa"/>
          </w:tcPr>
          <w:p w14:paraId="576E1F18" w14:textId="77777777" w:rsidR="00F00CD8" w:rsidRPr="00F66124" w:rsidRDefault="00F00CD8" w:rsidP="002915BB">
            <w:pPr>
              <w:spacing w:before="0" w:after="0" w:line="240" w:lineRule="auto"/>
              <w:jc w:val="left"/>
              <w:rPr>
                <w:sz w:val="18"/>
                <w:szCs w:val="18"/>
              </w:rPr>
            </w:pPr>
            <w:r w:rsidRPr="00F66124">
              <w:rPr>
                <w:sz w:val="18"/>
                <w:szCs w:val="18"/>
              </w:rPr>
              <w:t>Amendments to requirements for n77 operations in the US</w:t>
            </w:r>
          </w:p>
        </w:tc>
        <w:tc>
          <w:tcPr>
            <w:tcW w:w="1134" w:type="dxa"/>
          </w:tcPr>
          <w:p w14:paraId="36ABCD3C" w14:textId="77777777" w:rsidR="00F00CD8" w:rsidRPr="00F66124" w:rsidRDefault="00F00CD8" w:rsidP="002915BB">
            <w:pPr>
              <w:spacing w:before="0" w:after="0" w:line="240" w:lineRule="auto"/>
              <w:jc w:val="left"/>
              <w:rPr>
                <w:sz w:val="18"/>
                <w:szCs w:val="18"/>
                <w:highlight w:val="lightGray"/>
                <w:lang w:eastAsia="zh-CN"/>
              </w:rPr>
            </w:pPr>
            <w:r w:rsidRPr="00F66124">
              <w:rPr>
                <w:sz w:val="18"/>
                <w:szCs w:val="18"/>
              </w:rPr>
              <w:t>Ericsson</w:t>
            </w:r>
          </w:p>
        </w:tc>
        <w:tc>
          <w:tcPr>
            <w:tcW w:w="1417" w:type="dxa"/>
          </w:tcPr>
          <w:p w14:paraId="77ED57C0" w14:textId="77777777" w:rsidR="00F00CD8" w:rsidRPr="00DE7406" w:rsidRDefault="00F00CD8" w:rsidP="002915BB">
            <w:pPr>
              <w:spacing w:before="0" w:after="0" w:line="240" w:lineRule="auto"/>
              <w:jc w:val="left"/>
              <w:rPr>
                <w:rFonts w:eastAsiaTheme="minorEastAsia"/>
                <w:sz w:val="18"/>
                <w:szCs w:val="18"/>
                <w:lang w:eastAsia="zh-CN"/>
              </w:rPr>
            </w:pPr>
            <w:r w:rsidRPr="00DE7406">
              <w:rPr>
                <w:rFonts w:eastAsiaTheme="minorEastAsia"/>
                <w:sz w:val="18"/>
                <w:szCs w:val="18"/>
                <w:lang w:eastAsia="zh-CN"/>
              </w:rPr>
              <w:t>Postponed</w:t>
            </w:r>
          </w:p>
          <w:p w14:paraId="674C6299" w14:textId="77777777" w:rsidR="00F00CD8" w:rsidRPr="00DE7406" w:rsidRDefault="00F00CD8" w:rsidP="002915BB">
            <w:pPr>
              <w:spacing w:before="0" w:after="0" w:line="240" w:lineRule="auto"/>
              <w:jc w:val="left"/>
              <w:rPr>
                <w:rFonts w:eastAsiaTheme="minorEastAsia"/>
                <w:sz w:val="18"/>
                <w:szCs w:val="18"/>
                <w:lang w:eastAsia="zh-CN"/>
              </w:rPr>
            </w:pPr>
            <w:r w:rsidRPr="00DE7406">
              <w:rPr>
                <w:rFonts w:eastAsiaTheme="minorEastAsia"/>
                <w:sz w:val="18"/>
                <w:szCs w:val="18"/>
                <w:lang w:eastAsia="zh-CN"/>
              </w:rPr>
              <w:t>2770 withdrawn</w:t>
            </w:r>
          </w:p>
        </w:tc>
        <w:tc>
          <w:tcPr>
            <w:tcW w:w="1418" w:type="dxa"/>
          </w:tcPr>
          <w:p w14:paraId="786F7F8A" w14:textId="77777777" w:rsidR="00F00CD8" w:rsidRPr="00D00A31" w:rsidRDefault="00F00CD8" w:rsidP="002915BB">
            <w:pPr>
              <w:spacing w:before="0" w:after="0" w:line="240" w:lineRule="auto"/>
              <w:jc w:val="left"/>
              <w:rPr>
                <w:sz w:val="18"/>
                <w:szCs w:val="18"/>
              </w:rPr>
            </w:pPr>
          </w:p>
        </w:tc>
      </w:tr>
      <w:tr w:rsidR="00F00CD8" w14:paraId="31EC08A7" w14:textId="77777777" w:rsidTr="002915BB">
        <w:trPr>
          <w:trHeight w:val="468"/>
        </w:trPr>
        <w:tc>
          <w:tcPr>
            <w:tcW w:w="1400" w:type="dxa"/>
          </w:tcPr>
          <w:p w14:paraId="165B0EB8" w14:textId="77777777" w:rsidR="00F00CD8" w:rsidRPr="00F66124" w:rsidRDefault="00F00CD8" w:rsidP="002915BB">
            <w:pPr>
              <w:spacing w:before="0" w:after="0" w:line="240" w:lineRule="auto"/>
              <w:jc w:val="left"/>
              <w:rPr>
                <w:sz w:val="18"/>
                <w:szCs w:val="18"/>
              </w:rPr>
            </w:pPr>
            <w:r w:rsidRPr="00F66124">
              <w:rPr>
                <w:sz w:val="18"/>
                <w:szCs w:val="18"/>
              </w:rPr>
              <w:t>R4-2211575</w:t>
            </w:r>
          </w:p>
          <w:p w14:paraId="3E507439" w14:textId="77777777" w:rsidR="00F00CD8" w:rsidRPr="00F66124" w:rsidRDefault="00F00CD8" w:rsidP="002915BB">
            <w:pPr>
              <w:spacing w:before="0" w:after="0" w:line="240" w:lineRule="auto"/>
              <w:jc w:val="left"/>
              <w:rPr>
                <w:sz w:val="18"/>
                <w:szCs w:val="18"/>
              </w:rPr>
            </w:pPr>
            <w:r w:rsidRPr="00F66124">
              <w:rPr>
                <w:sz w:val="18"/>
                <w:szCs w:val="18"/>
              </w:rPr>
              <w:t>R4-2211576 (CAT-A)</w:t>
            </w:r>
          </w:p>
          <w:p w14:paraId="2F877E35" w14:textId="77777777" w:rsidR="00F00CD8" w:rsidRPr="00F66124" w:rsidRDefault="00F00CD8" w:rsidP="002915BB">
            <w:pPr>
              <w:spacing w:before="0" w:after="0" w:line="240" w:lineRule="auto"/>
              <w:jc w:val="left"/>
              <w:rPr>
                <w:sz w:val="18"/>
                <w:szCs w:val="18"/>
              </w:rPr>
            </w:pPr>
            <w:r w:rsidRPr="00F66124">
              <w:rPr>
                <w:sz w:val="18"/>
                <w:szCs w:val="18"/>
              </w:rPr>
              <w:t>R4-2211577</w:t>
            </w:r>
          </w:p>
          <w:p w14:paraId="7C018660" w14:textId="77777777" w:rsidR="00F00CD8" w:rsidRPr="00F66124" w:rsidRDefault="00F00CD8" w:rsidP="002915BB">
            <w:pPr>
              <w:spacing w:before="0" w:after="0" w:line="240" w:lineRule="auto"/>
              <w:jc w:val="left"/>
              <w:rPr>
                <w:sz w:val="18"/>
                <w:szCs w:val="18"/>
              </w:rPr>
            </w:pPr>
            <w:r w:rsidRPr="00F66124">
              <w:rPr>
                <w:sz w:val="18"/>
                <w:szCs w:val="18"/>
              </w:rPr>
              <w:t>(CAT-A)</w:t>
            </w:r>
          </w:p>
        </w:tc>
        <w:tc>
          <w:tcPr>
            <w:tcW w:w="1577" w:type="dxa"/>
          </w:tcPr>
          <w:p w14:paraId="618D09E2" w14:textId="77777777" w:rsidR="00F00CD8" w:rsidRPr="00F66124" w:rsidRDefault="00F00CD8" w:rsidP="002915BB">
            <w:pPr>
              <w:spacing w:before="0" w:after="0" w:line="240" w:lineRule="auto"/>
              <w:jc w:val="left"/>
              <w:rPr>
                <w:sz w:val="18"/>
                <w:szCs w:val="18"/>
              </w:rPr>
            </w:pPr>
            <w:r w:rsidRPr="008C7F3F">
              <w:rPr>
                <w:sz w:val="18"/>
                <w:szCs w:val="18"/>
              </w:rPr>
              <w:t>R4-2214881</w:t>
            </w:r>
          </w:p>
        </w:tc>
        <w:tc>
          <w:tcPr>
            <w:tcW w:w="3828" w:type="dxa"/>
          </w:tcPr>
          <w:p w14:paraId="7AC10A6D" w14:textId="77777777" w:rsidR="00F00CD8" w:rsidRPr="00F66124" w:rsidRDefault="00F00CD8" w:rsidP="002915BB">
            <w:pPr>
              <w:spacing w:before="0" w:after="0" w:line="240" w:lineRule="auto"/>
              <w:jc w:val="left"/>
              <w:rPr>
                <w:sz w:val="18"/>
                <w:szCs w:val="18"/>
              </w:rPr>
            </w:pPr>
            <w:r w:rsidRPr="00F66124">
              <w:rPr>
                <w:sz w:val="18"/>
                <w:szCs w:val="18"/>
              </w:rPr>
              <w:t>Update of UL MIMO transmit quality definitions</w:t>
            </w:r>
          </w:p>
        </w:tc>
        <w:tc>
          <w:tcPr>
            <w:tcW w:w="1134" w:type="dxa"/>
          </w:tcPr>
          <w:p w14:paraId="5AB9E3F1" w14:textId="77777777" w:rsidR="00F00CD8" w:rsidRPr="00F66124" w:rsidRDefault="00F00CD8" w:rsidP="002915BB">
            <w:pPr>
              <w:spacing w:before="0" w:after="0" w:line="240" w:lineRule="auto"/>
              <w:jc w:val="left"/>
              <w:rPr>
                <w:sz w:val="18"/>
                <w:szCs w:val="18"/>
                <w:highlight w:val="yellow"/>
                <w:lang w:eastAsia="zh-CN"/>
              </w:rPr>
            </w:pPr>
            <w:r w:rsidRPr="00F66124">
              <w:rPr>
                <w:sz w:val="18"/>
                <w:szCs w:val="18"/>
              </w:rPr>
              <w:t>Rohde &amp; Schwarz</w:t>
            </w:r>
          </w:p>
        </w:tc>
        <w:tc>
          <w:tcPr>
            <w:tcW w:w="1417" w:type="dxa"/>
          </w:tcPr>
          <w:p w14:paraId="286A8791" w14:textId="77777777" w:rsidR="00F00CD8" w:rsidRPr="00DE7406" w:rsidRDefault="00F00CD8" w:rsidP="002915BB">
            <w:pPr>
              <w:spacing w:before="0" w:after="0" w:line="240" w:lineRule="auto"/>
              <w:jc w:val="left"/>
              <w:rPr>
                <w:sz w:val="18"/>
                <w:szCs w:val="18"/>
              </w:rPr>
            </w:pPr>
            <w:r w:rsidRPr="00DE7406">
              <w:rPr>
                <w:sz w:val="18"/>
                <w:szCs w:val="18"/>
              </w:rPr>
              <w:t>Endorsed</w:t>
            </w:r>
          </w:p>
        </w:tc>
        <w:tc>
          <w:tcPr>
            <w:tcW w:w="1418" w:type="dxa"/>
          </w:tcPr>
          <w:p w14:paraId="19DF988D" w14:textId="77777777" w:rsidR="00F00CD8" w:rsidRPr="00D00A31" w:rsidRDefault="00F00CD8" w:rsidP="002915BB">
            <w:pPr>
              <w:spacing w:before="0" w:after="0" w:line="240" w:lineRule="auto"/>
              <w:jc w:val="left"/>
              <w:rPr>
                <w:sz w:val="18"/>
                <w:szCs w:val="18"/>
              </w:rPr>
            </w:pPr>
          </w:p>
        </w:tc>
      </w:tr>
      <w:tr w:rsidR="00F00CD8" w14:paraId="37DAF7AD" w14:textId="77777777" w:rsidTr="002915BB">
        <w:trPr>
          <w:trHeight w:val="468"/>
        </w:trPr>
        <w:tc>
          <w:tcPr>
            <w:tcW w:w="1400" w:type="dxa"/>
          </w:tcPr>
          <w:p w14:paraId="4714C7AF" w14:textId="77777777" w:rsidR="00F00CD8" w:rsidRPr="00F66124" w:rsidRDefault="00F00CD8" w:rsidP="002915BB">
            <w:pPr>
              <w:spacing w:before="0" w:after="0" w:line="240" w:lineRule="auto"/>
              <w:jc w:val="left"/>
              <w:rPr>
                <w:sz w:val="18"/>
                <w:szCs w:val="18"/>
              </w:rPr>
            </w:pPr>
            <w:r w:rsidRPr="00ED6E55">
              <w:rPr>
                <w:sz w:val="18"/>
                <w:szCs w:val="18"/>
              </w:rPr>
              <w:t>R4-2211791</w:t>
            </w:r>
          </w:p>
        </w:tc>
        <w:tc>
          <w:tcPr>
            <w:tcW w:w="1577" w:type="dxa"/>
          </w:tcPr>
          <w:p w14:paraId="033D5653" w14:textId="77777777" w:rsidR="00F00CD8" w:rsidRPr="00F66124" w:rsidRDefault="00F00CD8" w:rsidP="002915BB">
            <w:pPr>
              <w:spacing w:before="0" w:after="0" w:line="240" w:lineRule="auto"/>
              <w:jc w:val="left"/>
              <w:rPr>
                <w:sz w:val="18"/>
                <w:szCs w:val="18"/>
              </w:rPr>
            </w:pPr>
            <w:r w:rsidRPr="00ED6E55">
              <w:rPr>
                <w:sz w:val="18"/>
                <w:szCs w:val="18"/>
              </w:rPr>
              <w:t>R4-2214198</w:t>
            </w:r>
          </w:p>
        </w:tc>
        <w:tc>
          <w:tcPr>
            <w:tcW w:w="3828" w:type="dxa"/>
          </w:tcPr>
          <w:p w14:paraId="63256825" w14:textId="77777777" w:rsidR="00F00CD8" w:rsidRPr="00F66124" w:rsidRDefault="00F00CD8" w:rsidP="002915BB">
            <w:pPr>
              <w:spacing w:before="0" w:after="0" w:line="240" w:lineRule="auto"/>
              <w:jc w:val="left"/>
              <w:rPr>
                <w:sz w:val="18"/>
                <w:szCs w:val="18"/>
              </w:rPr>
            </w:pPr>
            <w:r w:rsidRPr="00ED6E55">
              <w:rPr>
                <w:sz w:val="18"/>
                <w:szCs w:val="18"/>
              </w:rPr>
              <w:t>Draft CR for updating the note of mandatory simultaneous Rx/Tx capability for FR1 NR-CA combinations</w:t>
            </w:r>
          </w:p>
        </w:tc>
        <w:tc>
          <w:tcPr>
            <w:tcW w:w="1134" w:type="dxa"/>
          </w:tcPr>
          <w:p w14:paraId="2D1943EA" w14:textId="77777777" w:rsidR="00F00CD8" w:rsidRPr="00F66124" w:rsidRDefault="00F00CD8" w:rsidP="002915BB">
            <w:pPr>
              <w:spacing w:before="0" w:after="0" w:line="240" w:lineRule="auto"/>
              <w:jc w:val="left"/>
              <w:rPr>
                <w:sz w:val="18"/>
                <w:szCs w:val="18"/>
              </w:rPr>
            </w:pPr>
            <w:r w:rsidRPr="00ED6E55">
              <w:rPr>
                <w:sz w:val="18"/>
                <w:szCs w:val="18"/>
              </w:rPr>
              <w:t>KDDI</w:t>
            </w:r>
          </w:p>
        </w:tc>
        <w:tc>
          <w:tcPr>
            <w:tcW w:w="1417" w:type="dxa"/>
          </w:tcPr>
          <w:p w14:paraId="3D4F24C6" w14:textId="77777777" w:rsidR="00F00CD8" w:rsidRPr="00DE7406" w:rsidRDefault="00F00CD8" w:rsidP="002915BB">
            <w:pPr>
              <w:spacing w:before="0" w:after="0" w:line="240" w:lineRule="auto"/>
              <w:jc w:val="left"/>
              <w:rPr>
                <w:sz w:val="18"/>
                <w:szCs w:val="18"/>
              </w:rPr>
            </w:pPr>
            <w:r w:rsidRPr="00DE7406">
              <w:rPr>
                <w:rFonts w:hint="eastAsia"/>
                <w:sz w:val="18"/>
                <w:szCs w:val="18"/>
              </w:rPr>
              <w:t>Endorsed</w:t>
            </w:r>
          </w:p>
        </w:tc>
        <w:tc>
          <w:tcPr>
            <w:tcW w:w="1418" w:type="dxa"/>
          </w:tcPr>
          <w:p w14:paraId="2042A5AF" w14:textId="77777777" w:rsidR="00F00CD8" w:rsidRPr="00D00A31" w:rsidRDefault="00F00CD8" w:rsidP="002915BB">
            <w:pPr>
              <w:spacing w:before="0" w:after="0" w:line="240" w:lineRule="auto"/>
              <w:jc w:val="left"/>
              <w:rPr>
                <w:sz w:val="18"/>
                <w:szCs w:val="18"/>
              </w:rPr>
            </w:pPr>
          </w:p>
        </w:tc>
      </w:tr>
      <w:tr w:rsidR="00F00CD8" w14:paraId="4F677AFB" w14:textId="77777777" w:rsidTr="002915BB">
        <w:trPr>
          <w:trHeight w:val="468"/>
        </w:trPr>
        <w:tc>
          <w:tcPr>
            <w:tcW w:w="1400" w:type="dxa"/>
          </w:tcPr>
          <w:p w14:paraId="665C7E2A" w14:textId="77777777" w:rsidR="00F00CD8" w:rsidRPr="00F66124" w:rsidRDefault="00F00CD8" w:rsidP="002915BB">
            <w:pPr>
              <w:spacing w:before="0" w:after="0" w:line="240" w:lineRule="auto"/>
              <w:jc w:val="left"/>
              <w:rPr>
                <w:sz w:val="18"/>
                <w:szCs w:val="18"/>
              </w:rPr>
            </w:pPr>
            <w:r w:rsidRPr="00F66124">
              <w:rPr>
                <w:sz w:val="18"/>
                <w:szCs w:val="18"/>
              </w:rPr>
              <w:t>R4-2212022</w:t>
            </w:r>
          </w:p>
          <w:p w14:paraId="0560F4B1" w14:textId="77777777" w:rsidR="00F00CD8" w:rsidRPr="00F66124" w:rsidRDefault="00F00CD8" w:rsidP="002915BB">
            <w:pPr>
              <w:spacing w:before="0" w:after="0" w:line="240" w:lineRule="auto"/>
              <w:jc w:val="left"/>
              <w:rPr>
                <w:sz w:val="18"/>
                <w:szCs w:val="18"/>
              </w:rPr>
            </w:pPr>
            <w:r w:rsidRPr="00F66124">
              <w:rPr>
                <w:sz w:val="18"/>
                <w:szCs w:val="18"/>
              </w:rPr>
              <w:t>R4-2212023 (CAT-A)</w:t>
            </w:r>
          </w:p>
          <w:p w14:paraId="7397DF33" w14:textId="77777777" w:rsidR="00F00CD8" w:rsidRPr="00F66124" w:rsidRDefault="00F00CD8" w:rsidP="002915BB">
            <w:pPr>
              <w:spacing w:before="0" w:after="0" w:line="240" w:lineRule="auto"/>
              <w:jc w:val="left"/>
              <w:rPr>
                <w:sz w:val="18"/>
                <w:szCs w:val="18"/>
              </w:rPr>
            </w:pPr>
            <w:r w:rsidRPr="00F66124">
              <w:rPr>
                <w:sz w:val="18"/>
                <w:szCs w:val="18"/>
              </w:rPr>
              <w:t>R4-2212024 (CAT-A)</w:t>
            </w:r>
          </w:p>
        </w:tc>
        <w:tc>
          <w:tcPr>
            <w:tcW w:w="1577" w:type="dxa"/>
          </w:tcPr>
          <w:p w14:paraId="245A8A82" w14:textId="77777777" w:rsidR="00F00CD8" w:rsidRPr="00F66124" w:rsidRDefault="00F00CD8" w:rsidP="002915BB">
            <w:pPr>
              <w:spacing w:before="0" w:after="0" w:line="240" w:lineRule="auto"/>
              <w:jc w:val="left"/>
              <w:rPr>
                <w:sz w:val="18"/>
                <w:szCs w:val="18"/>
              </w:rPr>
            </w:pPr>
          </w:p>
        </w:tc>
        <w:tc>
          <w:tcPr>
            <w:tcW w:w="3828" w:type="dxa"/>
          </w:tcPr>
          <w:p w14:paraId="4080751E" w14:textId="77777777" w:rsidR="00F00CD8" w:rsidRPr="00F66124" w:rsidRDefault="00F00CD8" w:rsidP="002915BB">
            <w:pPr>
              <w:spacing w:before="0" w:after="0" w:line="240" w:lineRule="auto"/>
              <w:jc w:val="left"/>
              <w:rPr>
                <w:sz w:val="18"/>
                <w:szCs w:val="18"/>
                <w:lang w:eastAsia="zh-CN"/>
              </w:rPr>
            </w:pPr>
            <w:r w:rsidRPr="00F66124">
              <w:rPr>
                <w:sz w:val="18"/>
                <w:szCs w:val="18"/>
                <w:lang w:eastAsia="zh-CN"/>
              </w:rPr>
              <w:t>Cat F Rel-15 Draft CR to 38.101-1 update of simultaneous RxTx capability for band combinations</w:t>
            </w:r>
          </w:p>
        </w:tc>
        <w:tc>
          <w:tcPr>
            <w:tcW w:w="1134" w:type="dxa"/>
          </w:tcPr>
          <w:p w14:paraId="1B19DC36" w14:textId="77777777" w:rsidR="00F00CD8" w:rsidRPr="00F66124" w:rsidRDefault="00F00CD8" w:rsidP="002915BB">
            <w:pPr>
              <w:spacing w:before="0" w:after="0" w:line="240" w:lineRule="auto"/>
              <w:jc w:val="left"/>
              <w:rPr>
                <w:sz w:val="18"/>
                <w:szCs w:val="18"/>
                <w:highlight w:val="yellow"/>
                <w:lang w:val="en-US" w:eastAsia="zh-CN"/>
              </w:rPr>
            </w:pPr>
            <w:r w:rsidRPr="00F66124">
              <w:rPr>
                <w:sz w:val="18"/>
                <w:szCs w:val="18"/>
              </w:rPr>
              <w:t>Samsung</w:t>
            </w:r>
          </w:p>
        </w:tc>
        <w:tc>
          <w:tcPr>
            <w:tcW w:w="1417" w:type="dxa"/>
          </w:tcPr>
          <w:p w14:paraId="4A21D510" w14:textId="77777777" w:rsidR="00F00CD8" w:rsidRPr="00DE7406" w:rsidRDefault="00F00CD8" w:rsidP="002915BB">
            <w:pPr>
              <w:spacing w:before="0" w:after="0" w:line="240" w:lineRule="auto"/>
              <w:jc w:val="left"/>
              <w:rPr>
                <w:rFonts w:eastAsiaTheme="minorEastAsia"/>
                <w:sz w:val="18"/>
                <w:szCs w:val="18"/>
                <w:lang w:val="en-US" w:eastAsia="zh-CN"/>
              </w:rPr>
            </w:pPr>
            <w:r w:rsidRPr="00DE7406">
              <w:rPr>
                <w:rFonts w:eastAsiaTheme="minorEastAsia"/>
                <w:sz w:val="18"/>
                <w:szCs w:val="18"/>
                <w:lang w:val="en-US" w:eastAsia="zh-CN"/>
              </w:rPr>
              <w:t>Postponed</w:t>
            </w:r>
          </w:p>
        </w:tc>
        <w:tc>
          <w:tcPr>
            <w:tcW w:w="1418" w:type="dxa"/>
          </w:tcPr>
          <w:p w14:paraId="0EF7B1AA" w14:textId="77777777" w:rsidR="00F00CD8" w:rsidRPr="00D00A31" w:rsidRDefault="00F00CD8" w:rsidP="002915BB">
            <w:pPr>
              <w:spacing w:before="0" w:after="0" w:line="240" w:lineRule="auto"/>
              <w:jc w:val="left"/>
              <w:rPr>
                <w:sz w:val="18"/>
                <w:szCs w:val="18"/>
              </w:rPr>
            </w:pPr>
          </w:p>
        </w:tc>
      </w:tr>
      <w:tr w:rsidR="00F00CD8" w14:paraId="1E75F065" w14:textId="77777777" w:rsidTr="002915BB">
        <w:trPr>
          <w:trHeight w:val="468"/>
        </w:trPr>
        <w:tc>
          <w:tcPr>
            <w:tcW w:w="1400" w:type="dxa"/>
          </w:tcPr>
          <w:p w14:paraId="4FE5E02D" w14:textId="77777777" w:rsidR="00F00CD8" w:rsidRPr="00F66124" w:rsidRDefault="00F00CD8" w:rsidP="002915BB">
            <w:pPr>
              <w:spacing w:before="0" w:after="0" w:line="240" w:lineRule="auto"/>
              <w:jc w:val="left"/>
              <w:rPr>
                <w:sz w:val="18"/>
                <w:szCs w:val="18"/>
              </w:rPr>
            </w:pPr>
            <w:r w:rsidRPr="00F66124">
              <w:rPr>
                <w:sz w:val="18"/>
                <w:szCs w:val="18"/>
              </w:rPr>
              <w:t>R4-2212222</w:t>
            </w:r>
          </w:p>
          <w:p w14:paraId="40D5F4E4" w14:textId="77777777" w:rsidR="00F00CD8" w:rsidRPr="00F66124" w:rsidRDefault="00F00CD8" w:rsidP="002915BB">
            <w:pPr>
              <w:spacing w:before="0" w:after="0" w:line="240" w:lineRule="auto"/>
              <w:jc w:val="left"/>
              <w:rPr>
                <w:sz w:val="18"/>
                <w:szCs w:val="18"/>
              </w:rPr>
            </w:pPr>
            <w:r w:rsidRPr="00F66124">
              <w:rPr>
                <w:sz w:val="18"/>
                <w:szCs w:val="18"/>
              </w:rPr>
              <w:t>R4-2212249 (CAT-A)</w:t>
            </w:r>
          </w:p>
        </w:tc>
        <w:tc>
          <w:tcPr>
            <w:tcW w:w="1577" w:type="dxa"/>
          </w:tcPr>
          <w:p w14:paraId="6B20A0CC" w14:textId="77777777" w:rsidR="00F00CD8" w:rsidRPr="00F66124" w:rsidRDefault="00F00CD8" w:rsidP="002915BB">
            <w:pPr>
              <w:spacing w:before="0" w:after="0" w:line="240" w:lineRule="auto"/>
              <w:jc w:val="left"/>
              <w:rPr>
                <w:sz w:val="18"/>
                <w:szCs w:val="18"/>
              </w:rPr>
            </w:pPr>
            <w:r w:rsidRPr="0064234E">
              <w:rPr>
                <w:sz w:val="18"/>
                <w:szCs w:val="18"/>
              </w:rPr>
              <w:t>R4-2214946</w:t>
            </w:r>
          </w:p>
        </w:tc>
        <w:tc>
          <w:tcPr>
            <w:tcW w:w="3828" w:type="dxa"/>
          </w:tcPr>
          <w:p w14:paraId="5DC5A75F" w14:textId="77777777" w:rsidR="00F00CD8" w:rsidRPr="00F66124" w:rsidRDefault="00F00CD8" w:rsidP="002915BB">
            <w:pPr>
              <w:spacing w:before="0" w:after="0" w:line="240" w:lineRule="auto"/>
              <w:jc w:val="left"/>
              <w:rPr>
                <w:sz w:val="18"/>
                <w:szCs w:val="18"/>
              </w:rPr>
            </w:pPr>
            <w:r w:rsidRPr="00F66124">
              <w:rPr>
                <w:sz w:val="18"/>
                <w:szCs w:val="18"/>
              </w:rPr>
              <w:t>Draft CR to 38101-1-gc1 for n41 relevant MSD test frequencies</w:t>
            </w:r>
          </w:p>
        </w:tc>
        <w:tc>
          <w:tcPr>
            <w:tcW w:w="1134" w:type="dxa"/>
          </w:tcPr>
          <w:p w14:paraId="02B2CBB2" w14:textId="77777777" w:rsidR="00F00CD8" w:rsidRPr="00F66124" w:rsidRDefault="00F00CD8" w:rsidP="002915BB">
            <w:pPr>
              <w:spacing w:before="0" w:after="0" w:line="240" w:lineRule="auto"/>
              <w:jc w:val="left"/>
              <w:rPr>
                <w:sz w:val="18"/>
                <w:szCs w:val="18"/>
                <w:highlight w:val="yellow"/>
                <w:lang w:eastAsia="zh-CN"/>
              </w:rPr>
            </w:pPr>
            <w:r w:rsidRPr="00F66124">
              <w:rPr>
                <w:sz w:val="18"/>
                <w:szCs w:val="18"/>
              </w:rPr>
              <w:t>MediaTek</w:t>
            </w:r>
          </w:p>
        </w:tc>
        <w:tc>
          <w:tcPr>
            <w:tcW w:w="1417" w:type="dxa"/>
          </w:tcPr>
          <w:p w14:paraId="203D1986" w14:textId="77777777" w:rsidR="00F00CD8" w:rsidRPr="00DE7406" w:rsidRDefault="00F00CD8" w:rsidP="002915BB">
            <w:pPr>
              <w:spacing w:before="0" w:after="0" w:line="240" w:lineRule="auto"/>
              <w:jc w:val="left"/>
              <w:rPr>
                <w:sz w:val="18"/>
                <w:szCs w:val="18"/>
                <w:lang w:eastAsia="zh-CN"/>
              </w:rPr>
            </w:pPr>
            <w:r w:rsidRPr="00DE7406">
              <w:rPr>
                <w:sz w:val="18"/>
                <w:szCs w:val="18"/>
                <w:lang w:eastAsia="zh-CN"/>
              </w:rPr>
              <w:t>R4-2212249 endorsed.</w:t>
            </w:r>
          </w:p>
          <w:p w14:paraId="6308E373" w14:textId="77777777" w:rsidR="00F00CD8" w:rsidRPr="00DE7406" w:rsidRDefault="00F00CD8" w:rsidP="002915BB">
            <w:pPr>
              <w:spacing w:before="0" w:after="0" w:line="240" w:lineRule="auto"/>
              <w:jc w:val="left"/>
              <w:rPr>
                <w:sz w:val="18"/>
                <w:szCs w:val="18"/>
                <w:lang w:eastAsia="zh-CN"/>
              </w:rPr>
            </w:pPr>
            <w:r w:rsidRPr="00DE7406">
              <w:rPr>
                <w:sz w:val="18"/>
                <w:szCs w:val="18"/>
              </w:rPr>
              <w:t>R4-2212222</w:t>
            </w:r>
            <w:r w:rsidRPr="00DE7406">
              <w:rPr>
                <w:rFonts w:hint="eastAsia"/>
                <w:sz w:val="18"/>
                <w:szCs w:val="18"/>
                <w:lang w:eastAsia="zh-CN"/>
              </w:rPr>
              <w:t xml:space="preserve"> </w:t>
            </w:r>
            <w:r w:rsidRPr="00DE7406">
              <w:rPr>
                <w:sz w:val="18"/>
                <w:szCs w:val="18"/>
                <w:lang w:eastAsia="zh-CN"/>
              </w:rPr>
              <w:t>not pursued, 4946 withdrawn</w:t>
            </w:r>
          </w:p>
        </w:tc>
        <w:tc>
          <w:tcPr>
            <w:tcW w:w="1418" w:type="dxa"/>
          </w:tcPr>
          <w:p w14:paraId="670AA557" w14:textId="77777777" w:rsidR="00F00CD8" w:rsidRPr="00D00A31" w:rsidRDefault="00F00CD8" w:rsidP="002915BB">
            <w:pPr>
              <w:spacing w:before="0" w:after="0" w:line="240" w:lineRule="auto"/>
              <w:jc w:val="left"/>
              <w:rPr>
                <w:sz w:val="18"/>
                <w:szCs w:val="18"/>
                <w:lang w:eastAsia="zh-CN"/>
              </w:rPr>
            </w:pPr>
            <w:r w:rsidRPr="00DE7406">
              <w:rPr>
                <w:sz w:val="18"/>
                <w:szCs w:val="18"/>
                <w:lang w:eastAsia="zh-CN"/>
              </w:rPr>
              <w:t>R4-2212249 endorsed.</w:t>
            </w:r>
          </w:p>
        </w:tc>
      </w:tr>
      <w:tr w:rsidR="00F00CD8" w14:paraId="0F00BD3A" w14:textId="77777777" w:rsidTr="002915BB">
        <w:trPr>
          <w:trHeight w:val="468"/>
        </w:trPr>
        <w:tc>
          <w:tcPr>
            <w:tcW w:w="1400" w:type="dxa"/>
          </w:tcPr>
          <w:p w14:paraId="2D941AD9" w14:textId="77777777" w:rsidR="00F00CD8" w:rsidRPr="00F66124" w:rsidRDefault="00F00CD8" w:rsidP="002915BB">
            <w:pPr>
              <w:spacing w:before="0" w:after="0" w:line="240" w:lineRule="auto"/>
              <w:jc w:val="left"/>
              <w:rPr>
                <w:sz w:val="18"/>
                <w:szCs w:val="18"/>
              </w:rPr>
            </w:pPr>
            <w:r w:rsidRPr="00F66124">
              <w:rPr>
                <w:sz w:val="18"/>
                <w:szCs w:val="18"/>
              </w:rPr>
              <w:t>R4-2212361</w:t>
            </w:r>
          </w:p>
        </w:tc>
        <w:tc>
          <w:tcPr>
            <w:tcW w:w="1577" w:type="dxa"/>
          </w:tcPr>
          <w:p w14:paraId="25D6CD9A" w14:textId="77777777" w:rsidR="00F00CD8" w:rsidRPr="00F66124" w:rsidRDefault="00F00CD8" w:rsidP="002915BB">
            <w:pPr>
              <w:spacing w:before="0" w:after="0" w:line="240" w:lineRule="auto"/>
              <w:jc w:val="left"/>
              <w:rPr>
                <w:sz w:val="18"/>
                <w:szCs w:val="18"/>
              </w:rPr>
            </w:pPr>
          </w:p>
        </w:tc>
        <w:tc>
          <w:tcPr>
            <w:tcW w:w="3828" w:type="dxa"/>
          </w:tcPr>
          <w:p w14:paraId="3C9A4D76" w14:textId="77777777" w:rsidR="00F00CD8" w:rsidRPr="00240A09" w:rsidRDefault="00F00CD8" w:rsidP="002915BB">
            <w:pPr>
              <w:spacing w:before="0" w:after="0" w:line="240" w:lineRule="auto"/>
              <w:jc w:val="left"/>
              <w:rPr>
                <w:sz w:val="18"/>
                <w:szCs w:val="18"/>
              </w:rPr>
            </w:pPr>
            <w:r w:rsidRPr="00240A09">
              <w:rPr>
                <w:sz w:val="18"/>
                <w:szCs w:val="18"/>
              </w:rPr>
              <w:t>Draft CR for TS 38.101-1 Rel-15: Corrections on band combinations for UE co-existence</w:t>
            </w:r>
          </w:p>
        </w:tc>
        <w:tc>
          <w:tcPr>
            <w:tcW w:w="1134" w:type="dxa"/>
          </w:tcPr>
          <w:p w14:paraId="069A6A68" w14:textId="77777777" w:rsidR="00F00CD8" w:rsidRPr="00F66124" w:rsidRDefault="00F00CD8" w:rsidP="002915BB">
            <w:pPr>
              <w:spacing w:before="0" w:after="0" w:line="240" w:lineRule="auto"/>
              <w:jc w:val="left"/>
              <w:rPr>
                <w:sz w:val="18"/>
                <w:szCs w:val="18"/>
                <w:lang w:eastAsia="zh-CN"/>
              </w:rPr>
            </w:pPr>
            <w:r w:rsidRPr="00F66124">
              <w:rPr>
                <w:sz w:val="18"/>
                <w:szCs w:val="18"/>
              </w:rPr>
              <w:t>Apple</w:t>
            </w:r>
          </w:p>
        </w:tc>
        <w:tc>
          <w:tcPr>
            <w:tcW w:w="1417" w:type="dxa"/>
          </w:tcPr>
          <w:p w14:paraId="6CF0D6A5" w14:textId="77777777" w:rsidR="00F00CD8" w:rsidRPr="00DE7406" w:rsidRDefault="00F00CD8" w:rsidP="002915BB">
            <w:pPr>
              <w:spacing w:before="0" w:after="0" w:line="240" w:lineRule="auto"/>
              <w:jc w:val="left"/>
              <w:rPr>
                <w:rFonts w:eastAsiaTheme="minorEastAsia"/>
                <w:sz w:val="18"/>
                <w:szCs w:val="18"/>
                <w:lang w:eastAsia="zh-CN"/>
              </w:rPr>
            </w:pPr>
            <w:r w:rsidRPr="00DE7406">
              <w:rPr>
                <w:rFonts w:eastAsiaTheme="minorEastAsia"/>
                <w:sz w:val="18"/>
                <w:szCs w:val="18"/>
                <w:lang w:eastAsia="zh-CN"/>
              </w:rPr>
              <w:t>Endorsed</w:t>
            </w:r>
          </w:p>
        </w:tc>
        <w:tc>
          <w:tcPr>
            <w:tcW w:w="1418" w:type="dxa"/>
          </w:tcPr>
          <w:p w14:paraId="6E6760FD" w14:textId="77777777" w:rsidR="00F00CD8" w:rsidRPr="00F66124" w:rsidRDefault="00F00CD8" w:rsidP="002915BB">
            <w:pPr>
              <w:spacing w:before="0" w:after="0" w:line="240" w:lineRule="auto"/>
              <w:jc w:val="left"/>
              <w:rPr>
                <w:sz w:val="18"/>
                <w:szCs w:val="18"/>
                <w:lang w:eastAsia="zh-CN"/>
              </w:rPr>
            </w:pPr>
            <w:r>
              <w:rPr>
                <w:rFonts w:hint="eastAsia"/>
                <w:sz w:val="18"/>
                <w:szCs w:val="18"/>
                <w:lang w:eastAsia="zh-CN"/>
              </w:rPr>
              <w:t>Status changed on Aug-22</w:t>
            </w:r>
          </w:p>
        </w:tc>
      </w:tr>
      <w:tr w:rsidR="00F00CD8" w14:paraId="16B89672" w14:textId="77777777" w:rsidTr="002915BB">
        <w:trPr>
          <w:trHeight w:val="468"/>
        </w:trPr>
        <w:tc>
          <w:tcPr>
            <w:tcW w:w="1400" w:type="dxa"/>
          </w:tcPr>
          <w:p w14:paraId="2A682287" w14:textId="77777777" w:rsidR="00F00CD8" w:rsidRPr="00F66124" w:rsidRDefault="00F00CD8" w:rsidP="002915BB">
            <w:pPr>
              <w:spacing w:before="0" w:after="0" w:line="240" w:lineRule="auto"/>
              <w:jc w:val="left"/>
              <w:rPr>
                <w:sz w:val="18"/>
                <w:szCs w:val="18"/>
              </w:rPr>
            </w:pPr>
            <w:r w:rsidRPr="00F66124">
              <w:rPr>
                <w:sz w:val="18"/>
                <w:szCs w:val="18"/>
              </w:rPr>
              <w:t>R4-2212362</w:t>
            </w:r>
          </w:p>
        </w:tc>
        <w:tc>
          <w:tcPr>
            <w:tcW w:w="1577" w:type="dxa"/>
          </w:tcPr>
          <w:p w14:paraId="78016151" w14:textId="77777777" w:rsidR="00F00CD8" w:rsidRPr="00F66124" w:rsidRDefault="00F00CD8" w:rsidP="002915BB">
            <w:pPr>
              <w:spacing w:before="0" w:after="0" w:line="240" w:lineRule="auto"/>
              <w:jc w:val="left"/>
              <w:rPr>
                <w:sz w:val="18"/>
                <w:szCs w:val="18"/>
              </w:rPr>
            </w:pPr>
          </w:p>
        </w:tc>
        <w:tc>
          <w:tcPr>
            <w:tcW w:w="3828" w:type="dxa"/>
          </w:tcPr>
          <w:p w14:paraId="67FF5D2E" w14:textId="77777777" w:rsidR="00F00CD8" w:rsidRPr="00240A09" w:rsidRDefault="00F00CD8" w:rsidP="002915BB">
            <w:pPr>
              <w:spacing w:before="0" w:after="0" w:line="240" w:lineRule="auto"/>
              <w:jc w:val="left"/>
              <w:rPr>
                <w:sz w:val="18"/>
                <w:szCs w:val="18"/>
              </w:rPr>
            </w:pPr>
            <w:r w:rsidRPr="00240A09">
              <w:rPr>
                <w:sz w:val="18"/>
                <w:szCs w:val="18"/>
              </w:rPr>
              <w:t>Draft CR for TS 38.101-1 Rel-16: Corrections on band combinations for UE co-existence</w:t>
            </w:r>
          </w:p>
        </w:tc>
        <w:tc>
          <w:tcPr>
            <w:tcW w:w="1134" w:type="dxa"/>
          </w:tcPr>
          <w:p w14:paraId="4AA6982F" w14:textId="77777777" w:rsidR="00F00CD8" w:rsidRPr="00F66124" w:rsidRDefault="00F00CD8" w:rsidP="002915BB">
            <w:pPr>
              <w:spacing w:before="0" w:after="0" w:line="240" w:lineRule="auto"/>
              <w:jc w:val="left"/>
              <w:rPr>
                <w:sz w:val="18"/>
                <w:szCs w:val="18"/>
                <w:lang w:eastAsia="zh-CN"/>
              </w:rPr>
            </w:pPr>
            <w:r w:rsidRPr="00F66124">
              <w:rPr>
                <w:sz w:val="18"/>
                <w:szCs w:val="18"/>
              </w:rPr>
              <w:t>Apple</w:t>
            </w:r>
          </w:p>
        </w:tc>
        <w:tc>
          <w:tcPr>
            <w:tcW w:w="1417" w:type="dxa"/>
          </w:tcPr>
          <w:p w14:paraId="7429212E" w14:textId="77777777" w:rsidR="00F00CD8" w:rsidRPr="00DE7406" w:rsidRDefault="00F00CD8" w:rsidP="002915BB">
            <w:pPr>
              <w:spacing w:before="0" w:after="0" w:line="240" w:lineRule="auto"/>
              <w:jc w:val="left"/>
              <w:rPr>
                <w:sz w:val="18"/>
                <w:szCs w:val="18"/>
              </w:rPr>
            </w:pPr>
            <w:r w:rsidRPr="00DE7406">
              <w:rPr>
                <w:rFonts w:eastAsiaTheme="minorEastAsia"/>
                <w:sz w:val="18"/>
                <w:szCs w:val="18"/>
                <w:lang w:eastAsia="zh-CN"/>
              </w:rPr>
              <w:t>Endorsed</w:t>
            </w:r>
          </w:p>
        </w:tc>
        <w:tc>
          <w:tcPr>
            <w:tcW w:w="1418" w:type="dxa"/>
          </w:tcPr>
          <w:p w14:paraId="68EAE74E" w14:textId="77777777" w:rsidR="00F00CD8" w:rsidRPr="00F66124" w:rsidRDefault="00F00CD8" w:rsidP="002915BB">
            <w:pPr>
              <w:spacing w:before="0" w:after="0" w:line="240" w:lineRule="auto"/>
              <w:jc w:val="left"/>
              <w:rPr>
                <w:sz w:val="18"/>
                <w:szCs w:val="18"/>
                <w:lang w:eastAsia="zh-CN"/>
              </w:rPr>
            </w:pPr>
            <w:r>
              <w:rPr>
                <w:rFonts w:hint="eastAsia"/>
                <w:sz w:val="18"/>
                <w:szCs w:val="18"/>
                <w:lang w:eastAsia="zh-CN"/>
              </w:rPr>
              <w:t>Status changed on Aug-22</w:t>
            </w:r>
          </w:p>
        </w:tc>
      </w:tr>
      <w:tr w:rsidR="00F00CD8" w14:paraId="1DEA9708" w14:textId="77777777" w:rsidTr="002915BB">
        <w:trPr>
          <w:trHeight w:val="468"/>
        </w:trPr>
        <w:tc>
          <w:tcPr>
            <w:tcW w:w="1400" w:type="dxa"/>
          </w:tcPr>
          <w:p w14:paraId="42705799" w14:textId="77777777" w:rsidR="00F00CD8" w:rsidRPr="00F66124" w:rsidRDefault="00F00CD8" w:rsidP="002915BB">
            <w:pPr>
              <w:spacing w:before="0" w:after="0" w:line="240" w:lineRule="auto"/>
              <w:jc w:val="left"/>
              <w:rPr>
                <w:sz w:val="18"/>
                <w:szCs w:val="18"/>
              </w:rPr>
            </w:pPr>
            <w:r w:rsidRPr="00F66124">
              <w:rPr>
                <w:sz w:val="18"/>
                <w:szCs w:val="18"/>
              </w:rPr>
              <w:t>R4-2212363</w:t>
            </w:r>
          </w:p>
        </w:tc>
        <w:tc>
          <w:tcPr>
            <w:tcW w:w="1577" w:type="dxa"/>
          </w:tcPr>
          <w:p w14:paraId="6ADD6DA8" w14:textId="77777777" w:rsidR="00F00CD8" w:rsidRPr="00F66124" w:rsidRDefault="00F00CD8" w:rsidP="002915BB">
            <w:pPr>
              <w:spacing w:before="0" w:after="0" w:line="240" w:lineRule="auto"/>
              <w:jc w:val="left"/>
              <w:rPr>
                <w:sz w:val="18"/>
                <w:szCs w:val="18"/>
              </w:rPr>
            </w:pPr>
            <w:r w:rsidRPr="00AA7933">
              <w:rPr>
                <w:sz w:val="18"/>
                <w:szCs w:val="18"/>
              </w:rPr>
              <w:t>R4-2214583</w:t>
            </w:r>
          </w:p>
        </w:tc>
        <w:tc>
          <w:tcPr>
            <w:tcW w:w="3828" w:type="dxa"/>
          </w:tcPr>
          <w:p w14:paraId="4BC4C782" w14:textId="77777777" w:rsidR="00F00CD8" w:rsidRPr="00F66124" w:rsidRDefault="00F00CD8" w:rsidP="002915BB">
            <w:pPr>
              <w:spacing w:before="0" w:after="0" w:line="240" w:lineRule="auto"/>
              <w:jc w:val="left"/>
              <w:rPr>
                <w:sz w:val="18"/>
                <w:szCs w:val="18"/>
              </w:rPr>
            </w:pPr>
            <w:r w:rsidRPr="00F66124">
              <w:rPr>
                <w:sz w:val="18"/>
                <w:szCs w:val="18"/>
              </w:rPr>
              <w:t>CR for TS 38.101-1 Rel-17: Corrections on band combinations for UE co-existence</w:t>
            </w:r>
          </w:p>
        </w:tc>
        <w:tc>
          <w:tcPr>
            <w:tcW w:w="1134" w:type="dxa"/>
          </w:tcPr>
          <w:p w14:paraId="57269B45" w14:textId="77777777" w:rsidR="00F00CD8" w:rsidRPr="00F66124" w:rsidRDefault="00F00CD8" w:rsidP="002915BB">
            <w:pPr>
              <w:spacing w:before="0" w:after="0" w:line="240" w:lineRule="auto"/>
              <w:jc w:val="left"/>
              <w:rPr>
                <w:sz w:val="18"/>
                <w:szCs w:val="18"/>
                <w:lang w:eastAsia="zh-CN"/>
              </w:rPr>
            </w:pPr>
            <w:r w:rsidRPr="00F66124">
              <w:rPr>
                <w:sz w:val="18"/>
                <w:szCs w:val="18"/>
              </w:rPr>
              <w:t>Apple</w:t>
            </w:r>
          </w:p>
        </w:tc>
        <w:tc>
          <w:tcPr>
            <w:tcW w:w="1417" w:type="dxa"/>
          </w:tcPr>
          <w:p w14:paraId="7F1F861F" w14:textId="77777777" w:rsidR="00F00CD8" w:rsidRPr="00DE7406" w:rsidRDefault="00F00CD8" w:rsidP="002915BB">
            <w:pPr>
              <w:spacing w:before="0" w:after="0" w:line="240" w:lineRule="auto"/>
              <w:jc w:val="left"/>
              <w:rPr>
                <w:sz w:val="18"/>
                <w:szCs w:val="18"/>
                <w:lang w:eastAsia="zh-CN"/>
              </w:rPr>
            </w:pPr>
            <w:r w:rsidRPr="00DE7406">
              <w:rPr>
                <w:rFonts w:eastAsiaTheme="minorEastAsia"/>
                <w:sz w:val="18"/>
                <w:szCs w:val="18"/>
                <w:lang w:eastAsia="zh-CN"/>
              </w:rPr>
              <w:t>Endorsed</w:t>
            </w:r>
          </w:p>
        </w:tc>
        <w:tc>
          <w:tcPr>
            <w:tcW w:w="1418" w:type="dxa"/>
          </w:tcPr>
          <w:p w14:paraId="77694E37" w14:textId="77777777" w:rsidR="00F00CD8" w:rsidRPr="00F66124" w:rsidRDefault="00F00CD8" w:rsidP="002915BB">
            <w:pPr>
              <w:spacing w:before="0" w:after="0" w:line="240" w:lineRule="auto"/>
              <w:jc w:val="left"/>
              <w:rPr>
                <w:sz w:val="18"/>
                <w:szCs w:val="18"/>
                <w:lang w:eastAsia="zh-CN"/>
              </w:rPr>
            </w:pPr>
            <w:r w:rsidRPr="00F66124">
              <w:rPr>
                <w:sz w:val="18"/>
                <w:szCs w:val="18"/>
                <w:lang w:eastAsia="zh-CN"/>
              </w:rPr>
              <w:t>Moderator note: This is a formal CR</w:t>
            </w:r>
          </w:p>
        </w:tc>
      </w:tr>
      <w:tr w:rsidR="00F00CD8" w14:paraId="3EA97185" w14:textId="77777777" w:rsidTr="002915BB">
        <w:trPr>
          <w:trHeight w:val="468"/>
        </w:trPr>
        <w:tc>
          <w:tcPr>
            <w:tcW w:w="1400" w:type="dxa"/>
          </w:tcPr>
          <w:p w14:paraId="4BB0DBE8" w14:textId="77777777" w:rsidR="00F00CD8" w:rsidRPr="00F66124" w:rsidRDefault="00F00CD8" w:rsidP="002915BB">
            <w:pPr>
              <w:spacing w:before="0" w:after="0" w:line="240" w:lineRule="auto"/>
              <w:jc w:val="left"/>
              <w:rPr>
                <w:sz w:val="18"/>
                <w:szCs w:val="18"/>
              </w:rPr>
            </w:pPr>
            <w:r w:rsidRPr="00F66124">
              <w:rPr>
                <w:sz w:val="18"/>
                <w:szCs w:val="18"/>
              </w:rPr>
              <w:t>R4-2212536</w:t>
            </w:r>
          </w:p>
          <w:p w14:paraId="5AF1307E" w14:textId="77777777" w:rsidR="00F00CD8" w:rsidRPr="00F66124" w:rsidRDefault="00F00CD8" w:rsidP="002915BB">
            <w:pPr>
              <w:spacing w:before="0" w:after="0" w:line="240" w:lineRule="auto"/>
              <w:jc w:val="left"/>
              <w:rPr>
                <w:sz w:val="18"/>
                <w:szCs w:val="18"/>
              </w:rPr>
            </w:pPr>
            <w:r w:rsidRPr="00F66124">
              <w:rPr>
                <w:sz w:val="18"/>
                <w:szCs w:val="18"/>
              </w:rPr>
              <w:t>R4-2212537 (CAT-A)</w:t>
            </w:r>
          </w:p>
        </w:tc>
        <w:tc>
          <w:tcPr>
            <w:tcW w:w="1577" w:type="dxa"/>
          </w:tcPr>
          <w:p w14:paraId="71DE2A1C" w14:textId="77777777" w:rsidR="00F00CD8" w:rsidRPr="00F66124" w:rsidRDefault="00F00CD8" w:rsidP="002915BB">
            <w:pPr>
              <w:spacing w:before="0" w:after="0" w:line="240" w:lineRule="auto"/>
              <w:jc w:val="left"/>
              <w:rPr>
                <w:sz w:val="18"/>
                <w:szCs w:val="18"/>
              </w:rPr>
            </w:pPr>
            <w:r w:rsidRPr="009412C5">
              <w:rPr>
                <w:sz w:val="18"/>
                <w:szCs w:val="18"/>
              </w:rPr>
              <w:t>R4-2214966</w:t>
            </w:r>
          </w:p>
        </w:tc>
        <w:tc>
          <w:tcPr>
            <w:tcW w:w="3828" w:type="dxa"/>
          </w:tcPr>
          <w:p w14:paraId="73027A4A" w14:textId="77777777" w:rsidR="00F00CD8" w:rsidRPr="00F66124" w:rsidRDefault="00F00CD8" w:rsidP="002915BB">
            <w:pPr>
              <w:spacing w:before="0" w:after="0" w:line="240" w:lineRule="auto"/>
              <w:jc w:val="left"/>
              <w:rPr>
                <w:sz w:val="18"/>
                <w:szCs w:val="18"/>
              </w:rPr>
            </w:pPr>
            <w:r w:rsidRPr="00F66124">
              <w:rPr>
                <w:sz w:val="18"/>
                <w:szCs w:val="18"/>
              </w:rPr>
              <w:t>Correction to EVM measurement point for DFTs-OFDM DM-RS Type 2</w:t>
            </w:r>
          </w:p>
        </w:tc>
        <w:tc>
          <w:tcPr>
            <w:tcW w:w="1134" w:type="dxa"/>
          </w:tcPr>
          <w:p w14:paraId="411A6E7B" w14:textId="77777777" w:rsidR="00F00CD8" w:rsidRPr="00F66124" w:rsidRDefault="00F00CD8" w:rsidP="002915BB">
            <w:pPr>
              <w:spacing w:before="0" w:after="0" w:line="240" w:lineRule="auto"/>
              <w:jc w:val="left"/>
              <w:rPr>
                <w:sz w:val="18"/>
                <w:szCs w:val="18"/>
                <w:highlight w:val="yellow"/>
                <w:lang w:eastAsia="zh-CN"/>
              </w:rPr>
            </w:pPr>
            <w:r w:rsidRPr="00F66124">
              <w:rPr>
                <w:sz w:val="18"/>
                <w:szCs w:val="18"/>
              </w:rPr>
              <w:t>Anritsu</w:t>
            </w:r>
          </w:p>
        </w:tc>
        <w:tc>
          <w:tcPr>
            <w:tcW w:w="1417" w:type="dxa"/>
          </w:tcPr>
          <w:p w14:paraId="2E0D396E" w14:textId="77777777" w:rsidR="00F00CD8" w:rsidRPr="00DE7406" w:rsidRDefault="00F00CD8" w:rsidP="002915BB">
            <w:pPr>
              <w:spacing w:before="0" w:after="0" w:line="240" w:lineRule="auto"/>
              <w:jc w:val="left"/>
              <w:rPr>
                <w:sz w:val="18"/>
                <w:szCs w:val="18"/>
              </w:rPr>
            </w:pPr>
            <w:r w:rsidRPr="00DE7406">
              <w:rPr>
                <w:rFonts w:eastAsiaTheme="minorEastAsia"/>
                <w:sz w:val="18"/>
                <w:szCs w:val="18"/>
                <w:lang w:eastAsia="zh-CN"/>
              </w:rPr>
              <w:t>Endorsed</w:t>
            </w:r>
          </w:p>
        </w:tc>
        <w:tc>
          <w:tcPr>
            <w:tcW w:w="1418" w:type="dxa"/>
          </w:tcPr>
          <w:p w14:paraId="4C60F525" w14:textId="77777777" w:rsidR="00F00CD8" w:rsidRPr="00F66124" w:rsidRDefault="00F00CD8" w:rsidP="002915BB">
            <w:pPr>
              <w:spacing w:before="0" w:after="0" w:line="240" w:lineRule="auto"/>
              <w:jc w:val="left"/>
              <w:rPr>
                <w:sz w:val="18"/>
                <w:szCs w:val="18"/>
                <w:highlight w:val="yellow"/>
                <w:lang w:eastAsia="zh-CN"/>
              </w:rPr>
            </w:pPr>
          </w:p>
        </w:tc>
      </w:tr>
      <w:tr w:rsidR="00F00CD8" w14:paraId="722DC9D6" w14:textId="77777777" w:rsidTr="002915BB">
        <w:trPr>
          <w:trHeight w:val="468"/>
        </w:trPr>
        <w:tc>
          <w:tcPr>
            <w:tcW w:w="1400" w:type="dxa"/>
          </w:tcPr>
          <w:p w14:paraId="0574D66F" w14:textId="77777777" w:rsidR="00F00CD8" w:rsidRPr="00F66124" w:rsidRDefault="00F00CD8" w:rsidP="002915BB">
            <w:pPr>
              <w:spacing w:before="0" w:after="0" w:line="240" w:lineRule="auto"/>
              <w:jc w:val="left"/>
              <w:rPr>
                <w:sz w:val="18"/>
                <w:szCs w:val="18"/>
              </w:rPr>
            </w:pPr>
            <w:r w:rsidRPr="00F66124">
              <w:rPr>
                <w:sz w:val="18"/>
                <w:szCs w:val="18"/>
              </w:rPr>
              <w:t>R4-2212709</w:t>
            </w:r>
          </w:p>
        </w:tc>
        <w:tc>
          <w:tcPr>
            <w:tcW w:w="1577" w:type="dxa"/>
          </w:tcPr>
          <w:p w14:paraId="6E530F01" w14:textId="77777777" w:rsidR="00F00CD8" w:rsidRPr="00F66124" w:rsidRDefault="00F00CD8" w:rsidP="002915BB">
            <w:pPr>
              <w:spacing w:before="0" w:after="0" w:line="240" w:lineRule="auto"/>
              <w:jc w:val="left"/>
              <w:rPr>
                <w:sz w:val="18"/>
                <w:szCs w:val="18"/>
              </w:rPr>
            </w:pPr>
            <w:r w:rsidRPr="00CA2217">
              <w:rPr>
                <w:sz w:val="18"/>
                <w:szCs w:val="18"/>
              </w:rPr>
              <w:t>R4-2214973</w:t>
            </w:r>
          </w:p>
        </w:tc>
        <w:tc>
          <w:tcPr>
            <w:tcW w:w="3828" w:type="dxa"/>
          </w:tcPr>
          <w:p w14:paraId="0373796D" w14:textId="77777777" w:rsidR="00F00CD8" w:rsidRPr="00F66124" w:rsidRDefault="00F00CD8" w:rsidP="002915BB">
            <w:pPr>
              <w:spacing w:before="0" w:after="0" w:line="240" w:lineRule="auto"/>
              <w:jc w:val="left"/>
              <w:rPr>
                <w:sz w:val="18"/>
                <w:szCs w:val="18"/>
              </w:rPr>
            </w:pPr>
            <w:r w:rsidRPr="00F66124">
              <w:rPr>
                <w:sz w:val="18"/>
                <w:szCs w:val="18"/>
              </w:rPr>
              <w:t>draft CR to TS38.101-1: 4Rx for inter-band NR CA</w:t>
            </w:r>
          </w:p>
        </w:tc>
        <w:tc>
          <w:tcPr>
            <w:tcW w:w="1134" w:type="dxa"/>
          </w:tcPr>
          <w:p w14:paraId="0005F8FC" w14:textId="77777777" w:rsidR="00F00CD8" w:rsidRPr="00F66124" w:rsidRDefault="00F00CD8" w:rsidP="002915BB">
            <w:pPr>
              <w:spacing w:before="0" w:after="0" w:line="240" w:lineRule="auto"/>
              <w:jc w:val="left"/>
              <w:rPr>
                <w:sz w:val="18"/>
                <w:szCs w:val="18"/>
                <w:lang w:eastAsia="zh-CN"/>
              </w:rPr>
            </w:pPr>
            <w:r w:rsidRPr="00F66124">
              <w:rPr>
                <w:sz w:val="18"/>
                <w:szCs w:val="18"/>
              </w:rPr>
              <w:t>ZTE</w:t>
            </w:r>
          </w:p>
        </w:tc>
        <w:tc>
          <w:tcPr>
            <w:tcW w:w="1417" w:type="dxa"/>
          </w:tcPr>
          <w:p w14:paraId="002D795F" w14:textId="77777777" w:rsidR="00F00CD8" w:rsidRPr="00DE7406" w:rsidRDefault="00F00CD8" w:rsidP="002915BB">
            <w:pPr>
              <w:spacing w:before="0" w:after="0" w:line="240" w:lineRule="auto"/>
              <w:jc w:val="left"/>
              <w:rPr>
                <w:rFonts w:eastAsiaTheme="minorEastAsia"/>
                <w:sz w:val="18"/>
                <w:szCs w:val="18"/>
                <w:lang w:eastAsia="zh-CN"/>
              </w:rPr>
            </w:pPr>
            <w:r w:rsidRPr="00DE7406">
              <w:rPr>
                <w:rFonts w:eastAsiaTheme="minorEastAsia"/>
                <w:sz w:val="18"/>
                <w:szCs w:val="18"/>
                <w:lang w:eastAsia="zh-CN"/>
              </w:rPr>
              <w:t>Endorsed</w:t>
            </w:r>
          </w:p>
        </w:tc>
        <w:tc>
          <w:tcPr>
            <w:tcW w:w="1418" w:type="dxa"/>
          </w:tcPr>
          <w:p w14:paraId="6B95F03A" w14:textId="77777777" w:rsidR="00F00CD8" w:rsidRPr="00F66124" w:rsidRDefault="00F00CD8" w:rsidP="002915BB">
            <w:pPr>
              <w:spacing w:before="0" w:after="0" w:line="240" w:lineRule="auto"/>
              <w:jc w:val="left"/>
              <w:rPr>
                <w:sz w:val="18"/>
                <w:szCs w:val="18"/>
                <w:lang w:eastAsia="zh-CN"/>
              </w:rPr>
            </w:pPr>
          </w:p>
        </w:tc>
      </w:tr>
      <w:tr w:rsidR="00F00CD8" w14:paraId="45730D9A" w14:textId="77777777" w:rsidTr="002915BB">
        <w:trPr>
          <w:trHeight w:val="468"/>
        </w:trPr>
        <w:tc>
          <w:tcPr>
            <w:tcW w:w="1400" w:type="dxa"/>
          </w:tcPr>
          <w:p w14:paraId="61A509C1" w14:textId="77777777" w:rsidR="00F00CD8" w:rsidRPr="00F66124" w:rsidRDefault="00F00CD8" w:rsidP="002915BB">
            <w:pPr>
              <w:spacing w:before="0" w:after="0" w:line="240" w:lineRule="auto"/>
              <w:jc w:val="left"/>
              <w:rPr>
                <w:sz w:val="18"/>
                <w:szCs w:val="18"/>
              </w:rPr>
            </w:pPr>
            <w:r w:rsidRPr="00F66124">
              <w:rPr>
                <w:sz w:val="18"/>
                <w:szCs w:val="18"/>
              </w:rPr>
              <w:t>R4-2212710</w:t>
            </w:r>
          </w:p>
        </w:tc>
        <w:tc>
          <w:tcPr>
            <w:tcW w:w="1577" w:type="dxa"/>
          </w:tcPr>
          <w:p w14:paraId="13742A6D" w14:textId="77777777" w:rsidR="00F00CD8" w:rsidRPr="00F66124" w:rsidRDefault="00F00CD8" w:rsidP="002915BB">
            <w:pPr>
              <w:spacing w:before="0" w:after="0" w:line="240" w:lineRule="auto"/>
              <w:jc w:val="left"/>
              <w:rPr>
                <w:sz w:val="18"/>
                <w:szCs w:val="18"/>
              </w:rPr>
            </w:pPr>
            <w:r w:rsidRPr="0062747D">
              <w:rPr>
                <w:sz w:val="18"/>
                <w:szCs w:val="18"/>
              </w:rPr>
              <w:t>R4-2214974</w:t>
            </w:r>
          </w:p>
        </w:tc>
        <w:tc>
          <w:tcPr>
            <w:tcW w:w="3828" w:type="dxa"/>
          </w:tcPr>
          <w:p w14:paraId="6A8C4DFE" w14:textId="77777777" w:rsidR="00F00CD8" w:rsidRPr="00F66124" w:rsidRDefault="00F00CD8" w:rsidP="002915BB">
            <w:pPr>
              <w:spacing w:before="0" w:after="0" w:line="240" w:lineRule="auto"/>
              <w:jc w:val="left"/>
              <w:rPr>
                <w:sz w:val="18"/>
                <w:szCs w:val="18"/>
              </w:rPr>
            </w:pPr>
            <w:r w:rsidRPr="00F66124">
              <w:rPr>
                <w:sz w:val="18"/>
                <w:szCs w:val="18"/>
              </w:rPr>
              <w:t>draft CR to TS38.101-1: 4Rx for inter-band NR CA</w:t>
            </w:r>
          </w:p>
        </w:tc>
        <w:tc>
          <w:tcPr>
            <w:tcW w:w="1134" w:type="dxa"/>
          </w:tcPr>
          <w:p w14:paraId="23990488" w14:textId="77777777" w:rsidR="00F00CD8" w:rsidRPr="00F66124" w:rsidRDefault="00F00CD8" w:rsidP="002915BB">
            <w:pPr>
              <w:spacing w:before="0" w:after="0" w:line="240" w:lineRule="auto"/>
              <w:jc w:val="left"/>
              <w:rPr>
                <w:sz w:val="18"/>
                <w:szCs w:val="18"/>
                <w:lang w:eastAsia="zh-CN"/>
              </w:rPr>
            </w:pPr>
            <w:r w:rsidRPr="00F66124">
              <w:rPr>
                <w:sz w:val="18"/>
                <w:szCs w:val="18"/>
              </w:rPr>
              <w:t>ZTE</w:t>
            </w:r>
          </w:p>
        </w:tc>
        <w:tc>
          <w:tcPr>
            <w:tcW w:w="1417" w:type="dxa"/>
          </w:tcPr>
          <w:p w14:paraId="404FA787" w14:textId="77777777" w:rsidR="00F00CD8" w:rsidRPr="00B2026F" w:rsidRDefault="00F00CD8" w:rsidP="002915BB">
            <w:pPr>
              <w:spacing w:before="0" w:after="0" w:line="240" w:lineRule="auto"/>
              <w:jc w:val="left"/>
              <w:rPr>
                <w:sz w:val="18"/>
                <w:szCs w:val="18"/>
              </w:rPr>
            </w:pPr>
            <w:r w:rsidRPr="00B2026F">
              <w:rPr>
                <w:rFonts w:eastAsiaTheme="minorEastAsia"/>
                <w:sz w:val="18"/>
                <w:szCs w:val="18"/>
                <w:lang w:eastAsia="zh-CN"/>
              </w:rPr>
              <w:t>Endorsed</w:t>
            </w:r>
          </w:p>
        </w:tc>
        <w:tc>
          <w:tcPr>
            <w:tcW w:w="1418" w:type="dxa"/>
          </w:tcPr>
          <w:p w14:paraId="4ADAC2E1" w14:textId="77777777" w:rsidR="00F00CD8" w:rsidRPr="00F66124" w:rsidRDefault="00F00CD8" w:rsidP="002915BB">
            <w:pPr>
              <w:spacing w:before="0" w:after="0" w:line="240" w:lineRule="auto"/>
              <w:jc w:val="left"/>
              <w:rPr>
                <w:sz w:val="18"/>
                <w:szCs w:val="18"/>
                <w:lang w:eastAsia="zh-CN"/>
              </w:rPr>
            </w:pPr>
          </w:p>
        </w:tc>
      </w:tr>
      <w:tr w:rsidR="00F00CD8" w14:paraId="78EC1969" w14:textId="77777777" w:rsidTr="002915BB">
        <w:trPr>
          <w:trHeight w:val="468"/>
        </w:trPr>
        <w:tc>
          <w:tcPr>
            <w:tcW w:w="1400" w:type="dxa"/>
          </w:tcPr>
          <w:p w14:paraId="69DD9AF2" w14:textId="77777777" w:rsidR="00F00CD8" w:rsidRPr="00F66124" w:rsidRDefault="00F00CD8" w:rsidP="002915BB">
            <w:pPr>
              <w:spacing w:before="0" w:after="0" w:line="240" w:lineRule="auto"/>
              <w:jc w:val="left"/>
              <w:rPr>
                <w:sz w:val="18"/>
                <w:szCs w:val="18"/>
              </w:rPr>
            </w:pPr>
            <w:r w:rsidRPr="00F66124">
              <w:rPr>
                <w:sz w:val="18"/>
                <w:szCs w:val="18"/>
              </w:rPr>
              <w:t>R4-2212711</w:t>
            </w:r>
          </w:p>
        </w:tc>
        <w:tc>
          <w:tcPr>
            <w:tcW w:w="1577" w:type="dxa"/>
          </w:tcPr>
          <w:p w14:paraId="758E131F" w14:textId="77777777" w:rsidR="00F00CD8" w:rsidRPr="00F66124" w:rsidRDefault="00F00CD8" w:rsidP="002915BB">
            <w:pPr>
              <w:spacing w:before="0" w:after="0" w:line="240" w:lineRule="auto"/>
              <w:jc w:val="left"/>
              <w:rPr>
                <w:sz w:val="18"/>
                <w:szCs w:val="18"/>
              </w:rPr>
            </w:pPr>
            <w:r w:rsidRPr="006A0DFA">
              <w:rPr>
                <w:sz w:val="18"/>
                <w:szCs w:val="18"/>
              </w:rPr>
              <w:t>R4-2214975</w:t>
            </w:r>
          </w:p>
        </w:tc>
        <w:tc>
          <w:tcPr>
            <w:tcW w:w="3828" w:type="dxa"/>
          </w:tcPr>
          <w:p w14:paraId="66808AF7" w14:textId="77777777" w:rsidR="00F00CD8" w:rsidRPr="00F66124" w:rsidRDefault="00F00CD8" w:rsidP="002915BB">
            <w:pPr>
              <w:spacing w:before="0" w:after="0" w:line="240" w:lineRule="auto"/>
              <w:jc w:val="left"/>
              <w:rPr>
                <w:sz w:val="18"/>
                <w:szCs w:val="18"/>
              </w:rPr>
            </w:pPr>
            <w:r w:rsidRPr="00F66124">
              <w:rPr>
                <w:sz w:val="18"/>
                <w:szCs w:val="18"/>
              </w:rPr>
              <w:t>draft CR to TS38.101-1: 4Rx for inter-band NR CA</w:t>
            </w:r>
          </w:p>
        </w:tc>
        <w:tc>
          <w:tcPr>
            <w:tcW w:w="1134" w:type="dxa"/>
          </w:tcPr>
          <w:p w14:paraId="6C600590" w14:textId="77777777" w:rsidR="00F00CD8" w:rsidRPr="00F66124" w:rsidRDefault="00F00CD8" w:rsidP="002915BB">
            <w:pPr>
              <w:spacing w:before="0" w:after="0" w:line="240" w:lineRule="auto"/>
              <w:jc w:val="left"/>
              <w:rPr>
                <w:sz w:val="18"/>
                <w:szCs w:val="18"/>
                <w:lang w:eastAsia="zh-CN"/>
              </w:rPr>
            </w:pPr>
            <w:r w:rsidRPr="00F66124">
              <w:rPr>
                <w:sz w:val="18"/>
                <w:szCs w:val="18"/>
              </w:rPr>
              <w:t>ZTE</w:t>
            </w:r>
          </w:p>
        </w:tc>
        <w:tc>
          <w:tcPr>
            <w:tcW w:w="1417" w:type="dxa"/>
          </w:tcPr>
          <w:p w14:paraId="3AC24B5E" w14:textId="77777777" w:rsidR="00F00CD8" w:rsidRPr="00B2026F" w:rsidRDefault="00F00CD8" w:rsidP="002915BB">
            <w:pPr>
              <w:spacing w:before="0" w:after="0" w:line="240" w:lineRule="auto"/>
              <w:jc w:val="left"/>
              <w:rPr>
                <w:sz w:val="18"/>
                <w:szCs w:val="18"/>
              </w:rPr>
            </w:pPr>
            <w:r w:rsidRPr="00B2026F">
              <w:rPr>
                <w:rFonts w:eastAsiaTheme="minorEastAsia"/>
                <w:sz w:val="18"/>
                <w:szCs w:val="18"/>
                <w:lang w:eastAsia="zh-CN"/>
              </w:rPr>
              <w:t>Endorsed</w:t>
            </w:r>
          </w:p>
        </w:tc>
        <w:tc>
          <w:tcPr>
            <w:tcW w:w="1418" w:type="dxa"/>
          </w:tcPr>
          <w:p w14:paraId="4AD217E9" w14:textId="77777777" w:rsidR="00F00CD8" w:rsidRPr="00F66124" w:rsidRDefault="00F00CD8" w:rsidP="002915BB">
            <w:pPr>
              <w:spacing w:before="0" w:after="0" w:line="240" w:lineRule="auto"/>
              <w:jc w:val="left"/>
              <w:rPr>
                <w:sz w:val="18"/>
                <w:szCs w:val="18"/>
                <w:lang w:eastAsia="zh-CN"/>
              </w:rPr>
            </w:pPr>
          </w:p>
        </w:tc>
      </w:tr>
      <w:tr w:rsidR="00F00CD8" w14:paraId="788BEF0A" w14:textId="77777777" w:rsidTr="002915BB">
        <w:trPr>
          <w:trHeight w:val="468"/>
        </w:trPr>
        <w:tc>
          <w:tcPr>
            <w:tcW w:w="1400" w:type="dxa"/>
          </w:tcPr>
          <w:p w14:paraId="1497D432" w14:textId="77777777" w:rsidR="00F00CD8" w:rsidRPr="00F66124" w:rsidRDefault="00F00CD8" w:rsidP="002915BB">
            <w:pPr>
              <w:spacing w:before="0" w:after="0" w:line="240" w:lineRule="auto"/>
              <w:jc w:val="left"/>
              <w:rPr>
                <w:sz w:val="18"/>
                <w:szCs w:val="18"/>
              </w:rPr>
            </w:pPr>
            <w:r w:rsidRPr="00F66124">
              <w:rPr>
                <w:sz w:val="18"/>
                <w:szCs w:val="18"/>
              </w:rPr>
              <w:t>R4-2212733</w:t>
            </w:r>
          </w:p>
          <w:p w14:paraId="1FB4502B" w14:textId="77777777" w:rsidR="00F00CD8" w:rsidRPr="00F66124" w:rsidRDefault="00F00CD8" w:rsidP="002915BB">
            <w:pPr>
              <w:spacing w:before="0" w:after="0" w:line="240" w:lineRule="auto"/>
              <w:jc w:val="left"/>
              <w:rPr>
                <w:sz w:val="18"/>
                <w:szCs w:val="18"/>
              </w:rPr>
            </w:pPr>
            <w:r w:rsidRPr="00F66124">
              <w:rPr>
                <w:sz w:val="18"/>
                <w:szCs w:val="18"/>
              </w:rPr>
              <w:t>R4-2212734 (CAT-A)</w:t>
            </w:r>
          </w:p>
        </w:tc>
        <w:tc>
          <w:tcPr>
            <w:tcW w:w="1577" w:type="dxa"/>
          </w:tcPr>
          <w:p w14:paraId="63743877" w14:textId="77777777" w:rsidR="00F00CD8" w:rsidRPr="00F66124" w:rsidRDefault="00F00CD8" w:rsidP="002915BB">
            <w:pPr>
              <w:spacing w:before="0" w:after="0" w:line="240" w:lineRule="auto"/>
              <w:jc w:val="left"/>
              <w:rPr>
                <w:sz w:val="18"/>
                <w:szCs w:val="18"/>
              </w:rPr>
            </w:pPr>
          </w:p>
        </w:tc>
        <w:tc>
          <w:tcPr>
            <w:tcW w:w="3828" w:type="dxa"/>
          </w:tcPr>
          <w:p w14:paraId="7CA72BEE" w14:textId="77777777" w:rsidR="00F00CD8" w:rsidRPr="00F66124" w:rsidRDefault="00F00CD8" w:rsidP="002915BB">
            <w:pPr>
              <w:spacing w:before="0" w:after="0" w:line="240" w:lineRule="auto"/>
              <w:jc w:val="left"/>
              <w:rPr>
                <w:sz w:val="18"/>
                <w:szCs w:val="18"/>
              </w:rPr>
            </w:pPr>
            <w:r w:rsidRPr="00F66124">
              <w:rPr>
                <w:sz w:val="18"/>
                <w:szCs w:val="18"/>
              </w:rPr>
              <w:t>Draft CR to TS38.101-1: Correction on terms for NR DC Pcmax</w:t>
            </w:r>
          </w:p>
        </w:tc>
        <w:tc>
          <w:tcPr>
            <w:tcW w:w="1134" w:type="dxa"/>
          </w:tcPr>
          <w:p w14:paraId="344D4F95" w14:textId="77777777" w:rsidR="00F00CD8" w:rsidRPr="00F66124" w:rsidRDefault="00F00CD8" w:rsidP="002915BB">
            <w:pPr>
              <w:spacing w:before="0" w:after="0" w:line="240" w:lineRule="auto"/>
              <w:jc w:val="left"/>
              <w:rPr>
                <w:sz w:val="18"/>
                <w:szCs w:val="18"/>
                <w:highlight w:val="lightGray"/>
                <w:lang w:eastAsia="zh-CN"/>
              </w:rPr>
            </w:pPr>
            <w:r w:rsidRPr="00F66124">
              <w:rPr>
                <w:sz w:val="18"/>
                <w:szCs w:val="18"/>
              </w:rPr>
              <w:t>ZTE</w:t>
            </w:r>
          </w:p>
        </w:tc>
        <w:tc>
          <w:tcPr>
            <w:tcW w:w="1417" w:type="dxa"/>
          </w:tcPr>
          <w:p w14:paraId="14F2E65E" w14:textId="77777777" w:rsidR="00F00CD8" w:rsidRPr="00B2026F" w:rsidRDefault="00F00CD8" w:rsidP="002915BB">
            <w:pPr>
              <w:spacing w:before="0" w:after="0" w:line="240" w:lineRule="auto"/>
              <w:jc w:val="left"/>
              <w:rPr>
                <w:sz w:val="18"/>
                <w:szCs w:val="18"/>
              </w:rPr>
            </w:pPr>
            <w:r w:rsidRPr="00B2026F">
              <w:rPr>
                <w:sz w:val="18"/>
                <w:szCs w:val="18"/>
              </w:rPr>
              <w:t>Postponed</w:t>
            </w:r>
          </w:p>
          <w:p w14:paraId="457C5274" w14:textId="77777777" w:rsidR="00F00CD8" w:rsidRPr="00B2026F" w:rsidRDefault="00F00CD8" w:rsidP="002915BB">
            <w:pPr>
              <w:spacing w:before="0" w:after="0" w:line="240" w:lineRule="auto"/>
              <w:jc w:val="left"/>
              <w:rPr>
                <w:sz w:val="18"/>
                <w:szCs w:val="18"/>
              </w:rPr>
            </w:pPr>
            <w:r w:rsidRPr="00B2026F">
              <w:rPr>
                <w:sz w:val="18"/>
                <w:szCs w:val="18"/>
              </w:rPr>
              <w:t>R4-2212734 withdrawn</w:t>
            </w:r>
          </w:p>
        </w:tc>
        <w:tc>
          <w:tcPr>
            <w:tcW w:w="1418" w:type="dxa"/>
          </w:tcPr>
          <w:p w14:paraId="4D740FB8" w14:textId="77777777" w:rsidR="00F00CD8" w:rsidRPr="00F66124" w:rsidRDefault="00F00CD8" w:rsidP="002915BB">
            <w:pPr>
              <w:spacing w:before="0" w:after="0" w:line="240" w:lineRule="auto"/>
              <w:jc w:val="left"/>
              <w:rPr>
                <w:sz w:val="18"/>
                <w:szCs w:val="18"/>
                <w:highlight w:val="lightGray"/>
                <w:lang w:eastAsia="zh-CN"/>
              </w:rPr>
            </w:pPr>
          </w:p>
        </w:tc>
      </w:tr>
      <w:tr w:rsidR="00F00CD8" w14:paraId="1139331B" w14:textId="77777777" w:rsidTr="002915BB">
        <w:trPr>
          <w:trHeight w:val="468"/>
        </w:trPr>
        <w:tc>
          <w:tcPr>
            <w:tcW w:w="1400" w:type="dxa"/>
          </w:tcPr>
          <w:p w14:paraId="2B5E53BC" w14:textId="77777777" w:rsidR="00F00CD8" w:rsidRPr="00F66124" w:rsidRDefault="00F00CD8" w:rsidP="002915BB">
            <w:pPr>
              <w:spacing w:before="0" w:after="0" w:line="240" w:lineRule="auto"/>
              <w:jc w:val="left"/>
              <w:rPr>
                <w:sz w:val="18"/>
                <w:szCs w:val="18"/>
              </w:rPr>
            </w:pPr>
            <w:r w:rsidRPr="00F66124">
              <w:rPr>
                <w:sz w:val="18"/>
                <w:szCs w:val="18"/>
              </w:rPr>
              <w:t>R4-2213134</w:t>
            </w:r>
          </w:p>
          <w:p w14:paraId="5CBF2BF0" w14:textId="77777777" w:rsidR="00F00CD8" w:rsidRPr="00F66124" w:rsidRDefault="00F00CD8" w:rsidP="002915BB">
            <w:pPr>
              <w:spacing w:before="0" w:after="0" w:line="240" w:lineRule="auto"/>
              <w:jc w:val="left"/>
              <w:rPr>
                <w:sz w:val="18"/>
                <w:szCs w:val="18"/>
              </w:rPr>
            </w:pPr>
            <w:r w:rsidRPr="00F66124">
              <w:rPr>
                <w:sz w:val="18"/>
                <w:szCs w:val="18"/>
              </w:rPr>
              <w:t>R4-2213135 (CAT-A)</w:t>
            </w:r>
          </w:p>
          <w:p w14:paraId="2D056B75" w14:textId="77777777" w:rsidR="00F00CD8" w:rsidRPr="00F66124" w:rsidRDefault="00F00CD8" w:rsidP="002915BB">
            <w:pPr>
              <w:spacing w:before="0" w:after="0" w:line="240" w:lineRule="auto"/>
              <w:jc w:val="left"/>
              <w:rPr>
                <w:sz w:val="18"/>
                <w:szCs w:val="18"/>
              </w:rPr>
            </w:pPr>
            <w:r w:rsidRPr="00F66124">
              <w:rPr>
                <w:sz w:val="18"/>
                <w:szCs w:val="18"/>
              </w:rPr>
              <w:t>R4-2213136</w:t>
            </w:r>
          </w:p>
          <w:p w14:paraId="43F8361B" w14:textId="77777777" w:rsidR="00F00CD8" w:rsidRPr="00F66124" w:rsidRDefault="00F00CD8" w:rsidP="002915BB">
            <w:pPr>
              <w:spacing w:before="0" w:after="0" w:line="240" w:lineRule="auto"/>
              <w:jc w:val="left"/>
              <w:rPr>
                <w:sz w:val="18"/>
                <w:szCs w:val="18"/>
              </w:rPr>
            </w:pPr>
            <w:r w:rsidRPr="00F66124">
              <w:rPr>
                <w:sz w:val="18"/>
                <w:szCs w:val="18"/>
              </w:rPr>
              <w:t>(CAT-A)</w:t>
            </w:r>
          </w:p>
        </w:tc>
        <w:tc>
          <w:tcPr>
            <w:tcW w:w="1577" w:type="dxa"/>
          </w:tcPr>
          <w:p w14:paraId="2440720B" w14:textId="77777777" w:rsidR="00F00CD8" w:rsidRPr="004D2709" w:rsidRDefault="00F00CD8" w:rsidP="002915BB">
            <w:pPr>
              <w:spacing w:before="0" w:after="0" w:line="240" w:lineRule="auto"/>
              <w:jc w:val="left"/>
              <w:rPr>
                <w:sz w:val="18"/>
                <w:szCs w:val="18"/>
              </w:rPr>
            </w:pPr>
            <w:r w:rsidRPr="004D2709">
              <w:rPr>
                <w:sz w:val="18"/>
                <w:szCs w:val="18"/>
              </w:rPr>
              <w:t>R4-2215024</w:t>
            </w:r>
          </w:p>
          <w:p w14:paraId="5763C75E" w14:textId="77777777" w:rsidR="00F00CD8" w:rsidRPr="004D2709" w:rsidRDefault="00F00CD8" w:rsidP="002915BB">
            <w:pPr>
              <w:spacing w:before="0" w:after="0" w:line="240" w:lineRule="auto"/>
              <w:jc w:val="left"/>
              <w:rPr>
                <w:sz w:val="18"/>
                <w:szCs w:val="18"/>
              </w:rPr>
            </w:pPr>
            <w:r w:rsidRPr="004D2709">
              <w:rPr>
                <w:sz w:val="18"/>
                <w:szCs w:val="18"/>
              </w:rPr>
              <w:t>R4-2215025</w:t>
            </w:r>
          </w:p>
          <w:p w14:paraId="29E443E8" w14:textId="77777777" w:rsidR="00F00CD8" w:rsidRPr="00F66124" w:rsidRDefault="00F00CD8" w:rsidP="002915BB">
            <w:pPr>
              <w:spacing w:before="0" w:after="0" w:line="240" w:lineRule="auto"/>
              <w:jc w:val="left"/>
              <w:rPr>
                <w:sz w:val="18"/>
                <w:szCs w:val="18"/>
              </w:rPr>
            </w:pPr>
            <w:r w:rsidRPr="004D2709">
              <w:rPr>
                <w:sz w:val="18"/>
                <w:szCs w:val="18"/>
              </w:rPr>
              <w:t>R4-2215026</w:t>
            </w:r>
          </w:p>
        </w:tc>
        <w:tc>
          <w:tcPr>
            <w:tcW w:w="3828" w:type="dxa"/>
          </w:tcPr>
          <w:p w14:paraId="350DDE31" w14:textId="77777777" w:rsidR="00F00CD8" w:rsidRPr="00F66124" w:rsidRDefault="00F00CD8" w:rsidP="002915BB">
            <w:pPr>
              <w:spacing w:before="0" w:after="0" w:line="240" w:lineRule="auto"/>
              <w:jc w:val="left"/>
              <w:rPr>
                <w:sz w:val="18"/>
                <w:szCs w:val="18"/>
              </w:rPr>
            </w:pPr>
            <w:r w:rsidRPr="00F66124">
              <w:rPr>
                <w:sz w:val="18"/>
                <w:szCs w:val="18"/>
              </w:rPr>
              <w:t>Draft CR for 38.101-1 to improve the wording for simultaneousRxTx clarification(R15)</w:t>
            </w:r>
          </w:p>
        </w:tc>
        <w:tc>
          <w:tcPr>
            <w:tcW w:w="1134" w:type="dxa"/>
          </w:tcPr>
          <w:p w14:paraId="7011DF81" w14:textId="77777777" w:rsidR="00F00CD8" w:rsidRPr="00CC592B" w:rsidRDefault="00F00CD8" w:rsidP="002915BB">
            <w:pPr>
              <w:pStyle w:val="af3"/>
              <w:adjustRightInd w:val="0"/>
              <w:spacing w:before="0" w:after="0" w:line="240" w:lineRule="auto"/>
              <w:jc w:val="left"/>
              <w:rPr>
                <w:bCs/>
                <w:sz w:val="18"/>
                <w:szCs w:val="18"/>
                <w:lang w:val="en-US"/>
              </w:rPr>
            </w:pPr>
          </w:p>
        </w:tc>
        <w:tc>
          <w:tcPr>
            <w:tcW w:w="1417" w:type="dxa"/>
          </w:tcPr>
          <w:p w14:paraId="78B852AB" w14:textId="77777777" w:rsidR="00F00CD8" w:rsidRPr="00CC592B" w:rsidRDefault="00F00CD8" w:rsidP="002915BB">
            <w:pPr>
              <w:spacing w:before="0" w:after="0" w:line="240" w:lineRule="auto"/>
              <w:jc w:val="left"/>
              <w:rPr>
                <w:rFonts w:eastAsiaTheme="minorEastAsia"/>
                <w:sz w:val="18"/>
                <w:szCs w:val="18"/>
                <w:lang w:eastAsia="zh-CN"/>
              </w:rPr>
            </w:pPr>
            <w:r w:rsidRPr="00CC592B">
              <w:rPr>
                <w:rFonts w:hint="eastAsia"/>
                <w:sz w:val="18"/>
                <w:szCs w:val="18"/>
                <w:lang w:eastAsia="zh-CN"/>
              </w:rPr>
              <w:t>Endorsed</w:t>
            </w:r>
          </w:p>
        </w:tc>
        <w:tc>
          <w:tcPr>
            <w:tcW w:w="1418" w:type="dxa"/>
          </w:tcPr>
          <w:p w14:paraId="52485F3C" w14:textId="77777777" w:rsidR="00F00CD8" w:rsidRDefault="00F00CD8" w:rsidP="002915BB">
            <w:pPr>
              <w:spacing w:before="0" w:after="0" w:line="240" w:lineRule="auto"/>
              <w:jc w:val="left"/>
              <w:rPr>
                <w:sz w:val="18"/>
                <w:szCs w:val="18"/>
                <w:lang w:eastAsia="zh-CN"/>
              </w:rPr>
            </w:pPr>
            <w:r w:rsidRPr="00E33F91">
              <w:rPr>
                <w:rFonts w:hint="eastAsia"/>
                <w:sz w:val="18"/>
                <w:szCs w:val="18"/>
                <w:lang w:eastAsia="zh-CN"/>
              </w:rPr>
              <w:t>3</w:t>
            </w:r>
            <w:r w:rsidRPr="00E33F91">
              <w:rPr>
                <w:sz w:val="18"/>
                <w:szCs w:val="18"/>
                <w:lang w:eastAsia="zh-CN"/>
              </w:rPr>
              <w:t>134 -&gt; 5024</w:t>
            </w:r>
          </w:p>
          <w:p w14:paraId="3D7A570A" w14:textId="77777777" w:rsidR="00F00CD8" w:rsidRDefault="00F00CD8" w:rsidP="002915BB">
            <w:pPr>
              <w:spacing w:before="0" w:after="0" w:line="240" w:lineRule="auto"/>
              <w:jc w:val="left"/>
              <w:rPr>
                <w:sz w:val="18"/>
                <w:szCs w:val="18"/>
                <w:lang w:eastAsia="zh-CN"/>
              </w:rPr>
            </w:pPr>
            <w:r>
              <w:rPr>
                <w:sz w:val="18"/>
                <w:szCs w:val="18"/>
                <w:lang w:eastAsia="zh-CN"/>
              </w:rPr>
              <w:t>3135 -&gt; 5025</w:t>
            </w:r>
          </w:p>
          <w:p w14:paraId="1969F719" w14:textId="77777777" w:rsidR="00F00CD8" w:rsidRPr="00E33F91" w:rsidRDefault="00F00CD8" w:rsidP="002915BB">
            <w:pPr>
              <w:spacing w:before="0" w:after="0" w:line="240" w:lineRule="auto"/>
              <w:jc w:val="left"/>
              <w:rPr>
                <w:sz w:val="18"/>
                <w:szCs w:val="18"/>
                <w:lang w:eastAsia="zh-CN"/>
              </w:rPr>
            </w:pPr>
            <w:r>
              <w:rPr>
                <w:sz w:val="18"/>
                <w:szCs w:val="18"/>
                <w:lang w:eastAsia="zh-CN"/>
              </w:rPr>
              <w:t>3136 -&gt; 5026</w:t>
            </w:r>
          </w:p>
        </w:tc>
      </w:tr>
      <w:tr w:rsidR="00F00CD8" w14:paraId="49B80772" w14:textId="77777777" w:rsidTr="002915BB">
        <w:trPr>
          <w:trHeight w:val="468"/>
        </w:trPr>
        <w:tc>
          <w:tcPr>
            <w:tcW w:w="1400" w:type="dxa"/>
          </w:tcPr>
          <w:p w14:paraId="5A6A4F0D" w14:textId="77777777" w:rsidR="00F00CD8" w:rsidRPr="00F66124" w:rsidRDefault="00F00CD8" w:rsidP="002915BB">
            <w:pPr>
              <w:spacing w:before="0" w:after="0" w:line="240" w:lineRule="auto"/>
              <w:jc w:val="left"/>
              <w:rPr>
                <w:sz w:val="18"/>
                <w:szCs w:val="18"/>
              </w:rPr>
            </w:pPr>
            <w:r w:rsidRPr="00F66124">
              <w:rPr>
                <w:sz w:val="18"/>
                <w:szCs w:val="18"/>
              </w:rPr>
              <w:t>R4-2213319</w:t>
            </w:r>
          </w:p>
        </w:tc>
        <w:tc>
          <w:tcPr>
            <w:tcW w:w="1577" w:type="dxa"/>
          </w:tcPr>
          <w:p w14:paraId="3B678110" w14:textId="77777777" w:rsidR="00F00CD8" w:rsidRPr="00F66124" w:rsidRDefault="00F00CD8" w:rsidP="002915BB">
            <w:pPr>
              <w:spacing w:before="0" w:after="0" w:line="240" w:lineRule="auto"/>
              <w:jc w:val="left"/>
              <w:rPr>
                <w:sz w:val="18"/>
                <w:szCs w:val="18"/>
              </w:rPr>
            </w:pPr>
          </w:p>
        </w:tc>
        <w:tc>
          <w:tcPr>
            <w:tcW w:w="3828" w:type="dxa"/>
          </w:tcPr>
          <w:p w14:paraId="0CCF0667" w14:textId="77777777" w:rsidR="00F00CD8" w:rsidRPr="00F66124" w:rsidRDefault="00F00CD8" w:rsidP="002915BB">
            <w:pPr>
              <w:spacing w:before="0" w:after="0" w:line="240" w:lineRule="auto"/>
              <w:jc w:val="left"/>
              <w:rPr>
                <w:sz w:val="18"/>
                <w:szCs w:val="18"/>
              </w:rPr>
            </w:pPr>
            <w:r w:rsidRPr="00F66124">
              <w:rPr>
                <w:sz w:val="18"/>
                <w:szCs w:val="18"/>
              </w:rPr>
              <w:t>R16 Draft CR on power class of each band in inter-band UL CA</w:t>
            </w:r>
          </w:p>
        </w:tc>
        <w:tc>
          <w:tcPr>
            <w:tcW w:w="1134" w:type="dxa"/>
          </w:tcPr>
          <w:p w14:paraId="7D354ABF" w14:textId="77777777" w:rsidR="00F00CD8" w:rsidRPr="00F66124" w:rsidRDefault="00F00CD8" w:rsidP="002915BB">
            <w:pPr>
              <w:spacing w:before="0" w:after="0" w:line="240" w:lineRule="auto"/>
              <w:jc w:val="left"/>
              <w:rPr>
                <w:sz w:val="18"/>
                <w:szCs w:val="18"/>
                <w:highlight w:val="yellow"/>
                <w:lang w:eastAsia="ja-JP"/>
              </w:rPr>
            </w:pPr>
            <w:r w:rsidRPr="00F66124">
              <w:rPr>
                <w:sz w:val="18"/>
                <w:szCs w:val="18"/>
              </w:rPr>
              <w:t>OPPO</w:t>
            </w:r>
          </w:p>
        </w:tc>
        <w:tc>
          <w:tcPr>
            <w:tcW w:w="1417" w:type="dxa"/>
          </w:tcPr>
          <w:p w14:paraId="00817D79" w14:textId="77777777" w:rsidR="00F00CD8" w:rsidRPr="00B2026F" w:rsidRDefault="00F00CD8" w:rsidP="002915BB">
            <w:pPr>
              <w:spacing w:before="0" w:after="0" w:line="240" w:lineRule="auto"/>
              <w:jc w:val="left"/>
              <w:rPr>
                <w:sz w:val="18"/>
                <w:szCs w:val="18"/>
                <w:lang w:eastAsia="ja-JP"/>
              </w:rPr>
            </w:pPr>
            <w:r w:rsidRPr="00B2026F">
              <w:rPr>
                <w:sz w:val="18"/>
                <w:szCs w:val="18"/>
                <w:lang w:eastAsia="ja-JP"/>
              </w:rPr>
              <w:t>Postponed</w:t>
            </w:r>
          </w:p>
        </w:tc>
        <w:tc>
          <w:tcPr>
            <w:tcW w:w="1418" w:type="dxa"/>
          </w:tcPr>
          <w:p w14:paraId="02B736A5" w14:textId="77777777" w:rsidR="00F00CD8" w:rsidRPr="00F66124" w:rsidRDefault="00F00CD8" w:rsidP="002915BB">
            <w:pPr>
              <w:spacing w:before="0" w:after="0" w:line="240" w:lineRule="auto"/>
              <w:jc w:val="left"/>
              <w:rPr>
                <w:sz w:val="18"/>
                <w:szCs w:val="18"/>
                <w:highlight w:val="yellow"/>
                <w:lang w:eastAsia="ja-JP"/>
              </w:rPr>
            </w:pPr>
          </w:p>
        </w:tc>
      </w:tr>
      <w:tr w:rsidR="00F00CD8" w14:paraId="5BF4A7A8" w14:textId="77777777" w:rsidTr="002915BB">
        <w:trPr>
          <w:trHeight w:val="468"/>
        </w:trPr>
        <w:tc>
          <w:tcPr>
            <w:tcW w:w="1400" w:type="dxa"/>
          </w:tcPr>
          <w:p w14:paraId="34028BE6" w14:textId="77777777" w:rsidR="00F00CD8" w:rsidRPr="00F66124" w:rsidRDefault="00F00CD8" w:rsidP="002915BB">
            <w:pPr>
              <w:spacing w:before="0" w:after="0" w:line="240" w:lineRule="auto"/>
              <w:jc w:val="left"/>
              <w:rPr>
                <w:sz w:val="18"/>
                <w:szCs w:val="18"/>
              </w:rPr>
            </w:pPr>
            <w:r w:rsidRPr="00F66124">
              <w:rPr>
                <w:sz w:val="18"/>
                <w:szCs w:val="18"/>
              </w:rPr>
              <w:t>R4-2213732</w:t>
            </w:r>
          </w:p>
          <w:p w14:paraId="60BDBBDD" w14:textId="77777777" w:rsidR="00F00CD8" w:rsidRPr="00F66124" w:rsidRDefault="00F00CD8" w:rsidP="002915BB">
            <w:pPr>
              <w:spacing w:before="0" w:after="0" w:line="240" w:lineRule="auto"/>
              <w:jc w:val="left"/>
              <w:rPr>
                <w:sz w:val="18"/>
                <w:szCs w:val="18"/>
              </w:rPr>
            </w:pPr>
            <w:r w:rsidRPr="00F66124">
              <w:rPr>
                <w:sz w:val="18"/>
                <w:szCs w:val="18"/>
              </w:rPr>
              <w:t>R4-2213733 (CAT-A)</w:t>
            </w:r>
          </w:p>
        </w:tc>
        <w:tc>
          <w:tcPr>
            <w:tcW w:w="1577" w:type="dxa"/>
          </w:tcPr>
          <w:p w14:paraId="69DCE7CC" w14:textId="77777777" w:rsidR="00F00CD8" w:rsidRPr="00F66124" w:rsidRDefault="00F00CD8" w:rsidP="002915BB">
            <w:pPr>
              <w:spacing w:before="0" w:after="0" w:line="240" w:lineRule="auto"/>
              <w:jc w:val="left"/>
              <w:rPr>
                <w:sz w:val="18"/>
                <w:szCs w:val="18"/>
              </w:rPr>
            </w:pPr>
          </w:p>
        </w:tc>
        <w:tc>
          <w:tcPr>
            <w:tcW w:w="3828" w:type="dxa"/>
          </w:tcPr>
          <w:p w14:paraId="5AB56722" w14:textId="77777777" w:rsidR="00F00CD8" w:rsidRPr="00F66124" w:rsidRDefault="00F00CD8" w:rsidP="002915BB">
            <w:pPr>
              <w:spacing w:before="0" w:after="0" w:line="240" w:lineRule="auto"/>
              <w:jc w:val="left"/>
              <w:rPr>
                <w:sz w:val="18"/>
                <w:szCs w:val="18"/>
              </w:rPr>
            </w:pPr>
            <w:r w:rsidRPr="00F66124">
              <w:rPr>
                <w:sz w:val="18"/>
                <w:szCs w:val="18"/>
              </w:rPr>
              <w:t>draft CR for TS 38.101-1: correction on intra-band UL CA contiguous CA requirement (Rel-16)</w:t>
            </w:r>
          </w:p>
        </w:tc>
        <w:tc>
          <w:tcPr>
            <w:tcW w:w="1134" w:type="dxa"/>
          </w:tcPr>
          <w:p w14:paraId="7C425E03" w14:textId="77777777" w:rsidR="00F00CD8" w:rsidRPr="00F66124" w:rsidRDefault="00F00CD8" w:rsidP="002915BB">
            <w:pPr>
              <w:spacing w:before="0" w:after="0" w:line="240" w:lineRule="auto"/>
              <w:jc w:val="left"/>
              <w:rPr>
                <w:sz w:val="18"/>
                <w:szCs w:val="18"/>
                <w:highlight w:val="yellow"/>
                <w:lang w:eastAsia="ja-JP"/>
              </w:rPr>
            </w:pPr>
            <w:r w:rsidRPr="00F66124">
              <w:rPr>
                <w:sz w:val="18"/>
                <w:szCs w:val="18"/>
              </w:rPr>
              <w:t>Huawei</w:t>
            </w:r>
          </w:p>
        </w:tc>
        <w:tc>
          <w:tcPr>
            <w:tcW w:w="1417" w:type="dxa"/>
          </w:tcPr>
          <w:p w14:paraId="191D910E" w14:textId="77777777" w:rsidR="00F00CD8" w:rsidRPr="00B2026F" w:rsidRDefault="00F00CD8" w:rsidP="002915BB">
            <w:pPr>
              <w:spacing w:before="0" w:after="0" w:line="240" w:lineRule="auto"/>
              <w:jc w:val="left"/>
              <w:rPr>
                <w:sz w:val="18"/>
                <w:szCs w:val="18"/>
              </w:rPr>
            </w:pPr>
            <w:r w:rsidRPr="00B2026F">
              <w:rPr>
                <w:sz w:val="18"/>
                <w:szCs w:val="18"/>
                <w:lang w:eastAsia="ja-JP"/>
              </w:rPr>
              <w:t>Endorsed</w:t>
            </w:r>
          </w:p>
        </w:tc>
        <w:tc>
          <w:tcPr>
            <w:tcW w:w="1418" w:type="dxa"/>
          </w:tcPr>
          <w:p w14:paraId="1E527239" w14:textId="77777777" w:rsidR="00F00CD8" w:rsidRPr="00F66124" w:rsidRDefault="00F00CD8" w:rsidP="002915BB">
            <w:pPr>
              <w:spacing w:before="0" w:after="0" w:line="240" w:lineRule="auto"/>
              <w:jc w:val="left"/>
              <w:rPr>
                <w:sz w:val="18"/>
                <w:szCs w:val="18"/>
                <w:highlight w:val="yellow"/>
                <w:lang w:eastAsia="ja-JP"/>
              </w:rPr>
            </w:pPr>
          </w:p>
        </w:tc>
      </w:tr>
      <w:tr w:rsidR="00F00CD8" w14:paraId="1F2DBD9E" w14:textId="77777777" w:rsidTr="002915BB">
        <w:trPr>
          <w:trHeight w:val="468"/>
        </w:trPr>
        <w:tc>
          <w:tcPr>
            <w:tcW w:w="1400" w:type="dxa"/>
          </w:tcPr>
          <w:p w14:paraId="53D0C5A7" w14:textId="77777777" w:rsidR="00F00CD8" w:rsidRPr="00F66124" w:rsidRDefault="00F00CD8" w:rsidP="002915BB">
            <w:pPr>
              <w:spacing w:before="0" w:after="0" w:line="240" w:lineRule="auto"/>
              <w:jc w:val="left"/>
              <w:rPr>
                <w:sz w:val="18"/>
                <w:szCs w:val="18"/>
              </w:rPr>
            </w:pPr>
            <w:r w:rsidRPr="00F66124">
              <w:rPr>
                <w:sz w:val="18"/>
                <w:szCs w:val="18"/>
              </w:rPr>
              <w:t>R4-2213993</w:t>
            </w:r>
          </w:p>
          <w:p w14:paraId="0B3B678C" w14:textId="77777777" w:rsidR="00F00CD8" w:rsidRPr="00F66124" w:rsidRDefault="00F00CD8" w:rsidP="002915BB">
            <w:pPr>
              <w:spacing w:before="0" w:after="0" w:line="240" w:lineRule="auto"/>
              <w:jc w:val="left"/>
              <w:rPr>
                <w:sz w:val="18"/>
                <w:szCs w:val="18"/>
              </w:rPr>
            </w:pPr>
            <w:r w:rsidRPr="00F66124">
              <w:rPr>
                <w:sz w:val="18"/>
                <w:szCs w:val="18"/>
              </w:rPr>
              <w:t>R4-2213994 (CAT-A)</w:t>
            </w:r>
          </w:p>
          <w:p w14:paraId="01000B1A" w14:textId="77777777" w:rsidR="00F00CD8" w:rsidRPr="00F66124" w:rsidRDefault="00F00CD8" w:rsidP="002915BB">
            <w:pPr>
              <w:spacing w:before="0" w:after="0" w:line="240" w:lineRule="auto"/>
              <w:jc w:val="left"/>
              <w:rPr>
                <w:sz w:val="18"/>
                <w:szCs w:val="18"/>
              </w:rPr>
            </w:pPr>
            <w:r w:rsidRPr="00F66124">
              <w:rPr>
                <w:sz w:val="18"/>
                <w:szCs w:val="18"/>
              </w:rPr>
              <w:t>R4-2213995 (CAT-A)</w:t>
            </w:r>
          </w:p>
        </w:tc>
        <w:tc>
          <w:tcPr>
            <w:tcW w:w="1577" w:type="dxa"/>
          </w:tcPr>
          <w:p w14:paraId="79B6A27C" w14:textId="77777777" w:rsidR="00F00CD8" w:rsidRPr="00F66124" w:rsidRDefault="00F00CD8" w:rsidP="002915BB">
            <w:pPr>
              <w:spacing w:before="0" w:after="0" w:line="240" w:lineRule="auto"/>
              <w:jc w:val="left"/>
              <w:rPr>
                <w:sz w:val="18"/>
                <w:szCs w:val="18"/>
              </w:rPr>
            </w:pPr>
            <w:r w:rsidRPr="0090458C">
              <w:rPr>
                <w:sz w:val="18"/>
                <w:szCs w:val="18"/>
              </w:rPr>
              <w:t>R4-2215101</w:t>
            </w:r>
          </w:p>
        </w:tc>
        <w:tc>
          <w:tcPr>
            <w:tcW w:w="3828" w:type="dxa"/>
          </w:tcPr>
          <w:p w14:paraId="6E84582C" w14:textId="77777777" w:rsidR="00F00CD8" w:rsidRPr="00F66124" w:rsidRDefault="00F00CD8" w:rsidP="002915BB">
            <w:pPr>
              <w:spacing w:before="0" w:after="0" w:line="240" w:lineRule="auto"/>
              <w:jc w:val="left"/>
              <w:rPr>
                <w:sz w:val="18"/>
                <w:szCs w:val="18"/>
              </w:rPr>
            </w:pPr>
            <w:r w:rsidRPr="00F66124">
              <w:rPr>
                <w:sz w:val="18"/>
                <w:szCs w:val="18"/>
              </w:rPr>
              <w:t>Correction to NS_05 frequency range</w:t>
            </w:r>
          </w:p>
        </w:tc>
        <w:tc>
          <w:tcPr>
            <w:tcW w:w="1134" w:type="dxa"/>
          </w:tcPr>
          <w:p w14:paraId="66376F5E" w14:textId="77777777" w:rsidR="00F00CD8" w:rsidRPr="00F66124" w:rsidRDefault="00F00CD8" w:rsidP="002915BB">
            <w:pPr>
              <w:spacing w:before="0" w:after="0" w:line="240" w:lineRule="auto"/>
              <w:jc w:val="left"/>
              <w:rPr>
                <w:bCs/>
                <w:sz w:val="18"/>
                <w:szCs w:val="18"/>
                <w:highlight w:val="yellow"/>
                <w:lang w:val="en-US"/>
              </w:rPr>
            </w:pPr>
            <w:r w:rsidRPr="00F66124">
              <w:rPr>
                <w:sz w:val="18"/>
                <w:szCs w:val="18"/>
              </w:rPr>
              <w:t>Qualcomm</w:t>
            </w:r>
          </w:p>
        </w:tc>
        <w:tc>
          <w:tcPr>
            <w:tcW w:w="1417" w:type="dxa"/>
          </w:tcPr>
          <w:p w14:paraId="77B84BD3" w14:textId="77777777" w:rsidR="00F00CD8" w:rsidRPr="00B2026F" w:rsidRDefault="00F00CD8" w:rsidP="002915BB">
            <w:pPr>
              <w:spacing w:before="0" w:after="0" w:line="240" w:lineRule="auto"/>
              <w:jc w:val="left"/>
              <w:rPr>
                <w:sz w:val="18"/>
                <w:szCs w:val="18"/>
              </w:rPr>
            </w:pPr>
            <w:r w:rsidRPr="00B2026F">
              <w:rPr>
                <w:bCs/>
                <w:sz w:val="18"/>
                <w:szCs w:val="18"/>
                <w:lang w:val="en-US"/>
              </w:rPr>
              <w:t>Endorsed</w:t>
            </w:r>
          </w:p>
        </w:tc>
        <w:tc>
          <w:tcPr>
            <w:tcW w:w="1418" w:type="dxa"/>
          </w:tcPr>
          <w:p w14:paraId="7441E652" w14:textId="77777777" w:rsidR="00F00CD8" w:rsidRPr="00F66124" w:rsidRDefault="00F00CD8" w:rsidP="002915BB">
            <w:pPr>
              <w:spacing w:before="0" w:after="0" w:line="240" w:lineRule="auto"/>
              <w:jc w:val="left"/>
              <w:rPr>
                <w:bCs/>
                <w:sz w:val="18"/>
                <w:szCs w:val="18"/>
                <w:highlight w:val="yellow"/>
                <w:lang w:val="en-US"/>
              </w:rPr>
            </w:pPr>
          </w:p>
        </w:tc>
      </w:tr>
    </w:tbl>
    <w:p w14:paraId="38D02A8B" w14:textId="77777777" w:rsidR="00F00CD8" w:rsidRPr="000F0220" w:rsidRDefault="00F00CD8" w:rsidP="00F00CD8">
      <w:pPr>
        <w:spacing w:before="180"/>
        <w:rPr>
          <w:b/>
          <w:u w:val="single"/>
          <w:lang w:eastAsia="zh-CN"/>
        </w:rPr>
      </w:pPr>
      <w:r w:rsidRPr="000F0220">
        <w:rPr>
          <w:rFonts w:hint="eastAsia"/>
          <w:b/>
          <w:u w:val="single"/>
          <w:lang w:eastAsia="zh-CN"/>
        </w:rPr>
        <w:t>3</w:t>
      </w:r>
      <w:r w:rsidRPr="000F0220">
        <w:rPr>
          <w:b/>
          <w:u w:val="single"/>
          <w:lang w:eastAsia="zh-CN"/>
        </w:rPr>
        <w:t>8.101-2</w:t>
      </w:r>
    </w:p>
    <w:tbl>
      <w:tblPr>
        <w:tblStyle w:val="aff5"/>
        <w:tblW w:w="10774" w:type="dxa"/>
        <w:tblInd w:w="-147" w:type="dxa"/>
        <w:tblLayout w:type="fixed"/>
        <w:tblLook w:val="04A0" w:firstRow="1" w:lastRow="0" w:firstColumn="1" w:lastColumn="0" w:noHBand="0" w:noVBand="1"/>
      </w:tblPr>
      <w:tblGrid>
        <w:gridCol w:w="1418"/>
        <w:gridCol w:w="1559"/>
        <w:gridCol w:w="3828"/>
        <w:gridCol w:w="1134"/>
        <w:gridCol w:w="1417"/>
        <w:gridCol w:w="1418"/>
      </w:tblGrid>
      <w:tr w:rsidR="00F00CD8" w14:paraId="5CBF9F41" w14:textId="77777777" w:rsidTr="002915BB">
        <w:trPr>
          <w:trHeight w:val="52"/>
        </w:trPr>
        <w:tc>
          <w:tcPr>
            <w:tcW w:w="1418" w:type="dxa"/>
          </w:tcPr>
          <w:p w14:paraId="24FCEFAA" w14:textId="77777777" w:rsidR="00F00CD8" w:rsidRPr="008C0884" w:rsidRDefault="00F00CD8" w:rsidP="002915BB">
            <w:pPr>
              <w:spacing w:before="0" w:after="0" w:line="240" w:lineRule="auto"/>
              <w:jc w:val="left"/>
              <w:rPr>
                <w:b/>
                <w:bCs/>
                <w:sz w:val="18"/>
                <w:szCs w:val="18"/>
              </w:rPr>
            </w:pPr>
            <w:r w:rsidRPr="008C0884">
              <w:rPr>
                <w:b/>
                <w:bCs/>
                <w:sz w:val="18"/>
                <w:szCs w:val="18"/>
              </w:rPr>
              <w:t>T-doc number</w:t>
            </w:r>
          </w:p>
        </w:tc>
        <w:tc>
          <w:tcPr>
            <w:tcW w:w="1559" w:type="dxa"/>
          </w:tcPr>
          <w:p w14:paraId="16830615" w14:textId="77777777" w:rsidR="00F00CD8" w:rsidRPr="008C0884" w:rsidRDefault="00F00CD8" w:rsidP="002915BB">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Revised to</w:t>
            </w:r>
          </w:p>
        </w:tc>
        <w:tc>
          <w:tcPr>
            <w:tcW w:w="3828" w:type="dxa"/>
          </w:tcPr>
          <w:p w14:paraId="3B8D0562" w14:textId="77777777" w:rsidR="00F00CD8" w:rsidRPr="008C0884" w:rsidRDefault="00F00CD8" w:rsidP="002915BB">
            <w:pPr>
              <w:spacing w:before="0" w:after="0" w:line="240" w:lineRule="auto"/>
              <w:jc w:val="left"/>
              <w:rPr>
                <w:b/>
                <w:bCs/>
                <w:sz w:val="18"/>
                <w:szCs w:val="18"/>
              </w:rPr>
            </w:pPr>
            <w:r w:rsidRPr="008C0884">
              <w:rPr>
                <w:b/>
                <w:bCs/>
                <w:sz w:val="18"/>
                <w:szCs w:val="18"/>
                <w:lang w:eastAsia="zh-CN"/>
              </w:rPr>
              <w:t>Title</w:t>
            </w:r>
          </w:p>
        </w:tc>
        <w:tc>
          <w:tcPr>
            <w:tcW w:w="1134" w:type="dxa"/>
          </w:tcPr>
          <w:p w14:paraId="2C144B75" w14:textId="77777777" w:rsidR="00F00CD8" w:rsidRPr="008C0884" w:rsidRDefault="00F00CD8" w:rsidP="002915BB">
            <w:pPr>
              <w:spacing w:before="0" w:after="0" w:line="240" w:lineRule="auto"/>
              <w:jc w:val="left"/>
              <w:rPr>
                <w:b/>
                <w:bCs/>
                <w:sz w:val="18"/>
                <w:szCs w:val="18"/>
              </w:rPr>
            </w:pPr>
            <w:r w:rsidRPr="008C0884">
              <w:rPr>
                <w:rFonts w:eastAsiaTheme="minorEastAsia"/>
                <w:b/>
                <w:bCs/>
                <w:sz w:val="18"/>
                <w:szCs w:val="18"/>
                <w:lang w:eastAsia="zh-CN"/>
              </w:rPr>
              <w:t>Source</w:t>
            </w:r>
          </w:p>
        </w:tc>
        <w:tc>
          <w:tcPr>
            <w:tcW w:w="1417" w:type="dxa"/>
          </w:tcPr>
          <w:p w14:paraId="219F8C97" w14:textId="77777777" w:rsidR="00F00CD8" w:rsidRPr="008C0884" w:rsidRDefault="00F00CD8" w:rsidP="002915BB">
            <w:pPr>
              <w:spacing w:before="0" w:after="0" w:line="240" w:lineRule="auto"/>
              <w:jc w:val="left"/>
              <w:rPr>
                <w:b/>
                <w:bCs/>
                <w:sz w:val="18"/>
                <w:szCs w:val="18"/>
              </w:rPr>
            </w:pPr>
            <w:r>
              <w:rPr>
                <w:b/>
                <w:bCs/>
                <w:sz w:val="18"/>
                <w:szCs w:val="18"/>
              </w:rPr>
              <w:t>Status</w:t>
            </w:r>
          </w:p>
        </w:tc>
        <w:tc>
          <w:tcPr>
            <w:tcW w:w="1418" w:type="dxa"/>
          </w:tcPr>
          <w:p w14:paraId="00E14278" w14:textId="77777777" w:rsidR="00F00CD8" w:rsidRPr="008C0884" w:rsidRDefault="00F00CD8" w:rsidP="002915BB">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Comments</w:t>
            </w:r>
          </w:p>
        </w:tc>
      </w:tr>
      <w:tr w:rsidR="00F00CD8" w14:paraId="46694455" w14:textId="77777777" w:rsidTr="002915BB">
        <w:trPr>
          <w:trHeight w:val="468"/>
        </w:trPr>
        <w:tc>
          <w:tcPr>
            <w:tcW w:w="1418" w:type="dxa"/>
          </w:tcPr>
          <w:p w14:paraId="3E4D5A27" w14:textId="77777777" w:rsidR="00F00CD8" w:rsidRPr="008C0884" w:rsidRDefault="00F00CD8" w:rsidP="002915BB">
            <w:pPr>
              <w:spacing w:before="0" w:after="0" w:line="240" w:lineRule="auto"/>
              <w:jc w:val="left"/>
              <w:rPr>
                <w:sz w:val="18"/>
                <w:szCs w:val="18"/>
              </w:rPr>
            </w:pPr>
            <w:r w:rsidRPr="008C0884">
              <w:rPr>
                <w:sz w:val="18"/>
                <w:szCs w:val="18"/>
              </w:rPr>
              <w:t>R4-2211922</w:t>
            </w:r>
          </w:p>
          <w:p w14:paraId="388871CB" w14:textId="77777777" w:rsidR="00F00CD8" w:rsidRPr="008C0884" w:rsidRDefault="00F00CD8" w:rsidP="002915BB">
            <w:pPr>
              <w:spacing w:before="0" w:after="0" w:line="240" w:lineRule="auto"/>
              <w:jc w:val="left"/>
              <w:rPr>
                <w:sz w:val="18"/>
                <w:szCs w:val="18"/>
              </w:rPr>
            </w:pPr>
            <w:r w:rsidRPr="008C0884">
              <w:rPr>
                <w:sz w:val="18"/>
                <w:szCs w:val="18"/>
              </w:rPr>
              <w:t>R4-2211923</w:t>
            </w:r>
          </w:p>
          <w:p w14:paraId="65825A9A" w14:textId="77777777" w:rsidR="00F00CD8" w:rsidRPr="008C0884" w:rsidRDefault="00F00CD8" w:rsidP="002915BB">
            <w:pPr>
              <w:spacing w:before="0" w:after="0" w:line="240" w:lineRule="auto"/>
              <w:jc w:val="left"/>
              <w:rPr>
                <w:sz w:val="18"/>
                <w:szCs w:val="18"/>
              </w:rPr>
            </w:pPr>
            <w:r w:rsidRPr="008C0884">
              <w:rPr>
                <w:sz w:val="18"/>
                <w:szCs w:val="18"/>
              </w:rPr>
              <w:t>(CAT-A)</w:t>
            </w:r>
          </w:p>
          <w:p w14:paraId="54DAA853" w14:textId="77777777" w:rsidR="00F00CD8" w:rsidRPr="008C0884" w:rsidRDefault="00F00CD8" w:rsidP="002915BB">
            <w:pPr>
              <w:spacing w:before="0" w:after="0" w:line="240" w:lineRule="auto"/>
              <w:jc w:val="left"/>
              <w:rPr>
                <w:sz w:val="18"/>
                <w:szCs w:val="18"/>
              </w:rPr>
            </w:pPr>
            <w:r w:rsidRPr="008C0884">
              <w:rPr>
                <w:sz w:val="18"/>
                <w:szCs w:val="18"/>
              </w:rPr>
              <w:t>R4-2211924 (CAT-A)</w:t>
            </w:r>
          </w:p>
        </w:tc>
        <w:tc>
          <w:tcPr>
            <w:tcW w:w="1559" w:type="dxa"/>
          </w:tcPr>
          <w:p w14:paraId="637864F2" w14:textId="77777777" w:rsidR="00F00CD8" w:rsidRDefault="00F00CD8" w:rsidP="002915BB">
            <w:pPr>
              <w:spacing w:before="0" w:after="0" w:line="240" w:lineRule="auto"/>
              <w:jc w:val="left"/>
              <w:rPr>
                <w:sz w:val="18"/>
                <w:szCs w:val="18"/>
              </w:rPr>
            </w:pPr>
          </w:p>
          <w:p w14:paraId="1CC58E3A" w14:textId="77777777" w:rsidR="00F00CD8" w:rsidRDefault="00F00CD8" w:rsidP="002915BB">
            <w:pPr>
              <w:spacing w:before="0" w:after="0" w:line="240" w:lineRule="auto"/>
              <w:jc w:val="left"/>
              <w:rPr>
                <w:sz w:val="18"/>
                <w:szCs w:val="18"/>
              </w:rPr>
            </w:pPr>
          </w:p>
          <w:p w14:paraId="61EE19A4" w14:textId="77777777" w:rsidR="00F00CD8" w:rsidRDefault="00F00CD8" w:rsidP="002915BB">
            <w:pPr>
              <w:spacing w:before="0" w:after="0" w:line="240" w:lineRule="auto"/>
              <w:jc w:val="left"/>
              <w:rPr>
                <w:sz w:val="18"/>
                <w:szCs w:val="18"/>
              </w:rPr>
            </w:pPr>
          </w:p>
          <w:p w14:paraId="065A88DD" w14:textId="77777777" w:rsidR="00F00CD8" w:rsidRDefault="00F00CD8" w:rsidP="002915BB">
            <w:pPr>
              <w:spacing w:before="0" w:after="0" w:line="240" w:lineRule="auto"/>
              <w:jc w:val="left"/>
              <w:rPr>
                <w:sz w:val="18"/>
                <w:szCs w:val="18"/>
              </w:rPr>
            </w:pPr>
            <w:r w:rsidRPr="008C0884">
              <w:rPr>
                <w:sz w:val="18"/>
                <w:szCs w:val="18"/>
              </w:rPr>
              <w:t>R4-2211924</w:t>
            </w:r>
            <w:r>
              <w:rPr>
                <w:sz w:val="18"/>
                <w:szCs w:val="18"/>
              </w:rPr>
              <w:t xml:space="preserve"> revised to </w:t>
            </w:r>
          </w:p>
          <w:p w14:paraId="5A41496B" w14:textId="77777777" w:rsidR="00F00CD8" w:rsidRPr="008C0884" w:rsidRDefault="00F00CD8" w:rsidP="002915BB">
            <w:pPr>
              <w:spacing w:before="0" w:after="0" w:line="240" w:lineRule="auto"/>
              <w:jc w:val="left"/>
              <w:rPr>
                <w:sz w:val="18"/>
                <w:szCs w:val="18"/>
              </w:rPr>
            </w:pPr>
            <w:r w:rsidRPr="00970EEE">
              <w:rPr>
                <w:sz w:val="18"/>
                <w:szCs w:val="18"/>
              </w:rPr>
              <w:t>R4-2214569</w:t>
            </w:r>
          </w:p>
        </w:tc>
        <w:tc>
          <w:tcPr>
            <w:tcW w:w="3828" w:type="dxa"/>
          </w:tcPr>
          <w:p w14:paraId="15AA847C" w14:textId="77777777" w:rsidR="00F00CD8" w:rsidRPr="008C0884" w:rsidRDefault="00F00CD8" w:rsidP="002915BB">
            <w:pPr>
              <w:spacing w:before="0" w:after="0" w:line="240" w:lineRule="auto"/>
              <w:jc w:val="left"/>
              <w:rPr>
                <w:sz w:val="18"/>
                <w:szCs w:val="18"/>
              </w:rPr>
            </w:pPr>
            <w:r w:rsidRPr="008C0884">
              <w:rPr>
                <w:sz w:val="18"/>
                <w:szCs w:val="18"/>
              </w:rPr>
              <w:t>Modification on maiximum ouput power related terminology</w:t>
            </w:r>
          </w:p>
        </w:tc>
        <w:tc>
          <w:tcPr>
            <w:tcW w:w="1134" w:type="dxa"/>
          </w:tcPr>
          <w:p w14:paraId="49A95121" w14:textId="77777777" w:rsidR="00F00CD8" w:rsidRPr="008C0884" w:rsidRDefault="00F00CD8" w:rsidP="002915BB">
            <w:pPr>
              <w:spacing w:before="0" w:after="0" w:line="240" w:lineRule="auto"/>
              <w:jc w:val="left"/>
              <w:rPr>
                <w:sz w:val="18"/>
                <w:szCs w:val="18"/>
                <w:lang w:eastAsia="zh-CN"/>
              </w:rPr>
            </w:pPr>
            <w:r w:rsidRPr="008C0884">
              <w:rPr>
                <w:sz w:val="18"/>
                <w:szCs w:val="18"/>
              </w:rPr>
              <w:t>Apple</w:t>
            </w:r>
          </w:p>
        </w:tc>
        <w:tc>
          <w:tcPr>
            <w:tcW w:w="1417" w:type="dxa"/>
          </w:tcPr>
          <w:p w14:paraId="7F9A2EC9" w14:textId="77777777" w:rsidR="00F00CD8" w:rsidRPr="008C0884" w:rsidRDefault="00F00CD8" w:rsidP="002915BB">
            <w:pPr>
              <w:spacing w:before="0" w:after="0" w:line="240" w:lineRule="auto"/>
              <w:jc w:val="left"/>
              <w:rPr>
                <w:sz w:val="18"/>
                <w:szCs w:val="18"/>
              </w:rPr>
            </w:pPr>
            <w:r>
              <w:rPr>
                <w:rFonts w:hint="eastAsia"/>
                <w:sz w:val="18"/>
                <w:szCs w:val="18"/>
                <w:lang w:eastAsia="zh-CN"/>
              </w:rPr>
              <w:t>Endorsed</w:t>
            </w:r>
          </w:p>
        </w:tc>
        <w:tc>
          <w:tcPr>
            <w:tcW w:w="1418" w:type="dxa"/>
          </w:tcPr>
          <w:p w14:paraId="5901C004" w14:textId="77777777" w:rsidR="00F00CD8" w:rsidRPr="008C0884" w:rsidRDefault="00F00CD8" w:rsidP="002915BB">
            <w:pPr>
              <w:spacing w:before="0" w:after="0" w:line="240" w:lineRule="auto"/>
              <w:jc w:val="left"/>
              <w:rPr>
                <w:sz w:val="18"/>
                <w:szCs w:val="18"/>
                <w:lang w:eastAsia="zh-CN"/>
              </w:rPr>
            </w:pPr>
            <w:r w:rsidRPr="008C0884">
              <w:rPr>
                <w:sz w:val="18"/>
                <w:szCs w:val="18"/>
                <w:lang w:eastAsia="zh-CN"/>
              </w:rPr>
              <w:t>Moderator notes:</w:t>
            </w:r>
          </w:p>
          <w:p w14:paraId="333041FB" w14:textId="77777777" w:rsidR="00F00CD8" w:rsidRPr="008C0884" w:rsidRDefault="00F00CD8" w:rsidP="002915BB">
            <w:pPr>
              <w:spacing w:before="0" w:after="0" w:line="240" w:lineRule="auto"/>
              <w:jc w:val="left"/>
              <w:rPr>
                <w:sz w:val="18"/>
                <w:szCs w:val="18"/>
              </w:rPr>
            </w:pPr>
            <w:r w:rsidRPr="008C0884">
              <w:rPr>
                <w:sz w:val="18"/>
                <w:szCs w:val="18"/>
              </w:rPr>
              <w:t>Rel-15 formal CR;</w:t>
            </w:r>
          </w:p>
          <w:p w14:paraId="5D5FFC92" w14:textId="77777777" w:rsidR="00F00CD8" w:rsidRPr="008C0884" w:rsidRDefault="00F00CD8" w:rsidP="002915BB">
            <w:pPr>
              <w:spacing w:before="0" w:after="0" w:line="240" w:lineRule="auto"/>
              <w:jc w:val="left"/>
              <w:rPr>
                <w:sz w:val="18"/>
                <w:szCs w:val="18"/>
              </w:rPr>
            </w:pPr>
            <w:r w:rsidRPr="008C0884">
              <w:rPr>
                <w:sz w:val="18"/>
                <w:szCs w:val="18"/>
              </w:rPr>
              <w:t>R4-2211924 is Rel-16 CAT-A CR but already uploaded before meeting.</w:t>
            </w:r>
          </w:p>
        </w:tc>
      </w:tr>
      <w:tr w:rsidR="00F00CD8" w14:paraId="290FB880" w14:textId="77777777" w:rsidTr="002915BB">
        <w:trPr>
          <w:trHeight w:val="468"/>
        </w:trPr>
        <w:tc>
          <w:tcPr>
            <w:tcW w:w="1418" w:type="dxa"/>
          </w:tcPr>
          <w:p w14:paraId="4F6F3BCE" w14:textId="77777777" w:rsidR="00F00CD8" w:rsidRPr="008C0884" w:rsidRDefault="00F00CD8" w:rsidP="002915BB">
            <w:pPr>
              <w:spacing w:before="0" w:after="0" w:line="240" w:lineRule="auto"/>
              <w:jc w:val="left"/>
              <w:rPr>
                <w:sz w:val="18"/>
                <w:szCs w:val="18"/>
              </w:rPr>
            </w:pPr>
            <w:r w:rsidRPr="008C0884">
              <w:rPr>
                <w:sz w:val="18"/>
                <w:szCs w:val="18"/>
              </w:rPr>
              <w:t>R4-2211919</w:t>
            </w:r>
          </w:p>
          <w:p w14:paraId="79564040" w14:textId="77777777" w:rsidR="00F00CD8" w:rsidRPr="008C0884" w:rsidRDefault="00F00CD8" w:rsidP="00F00CD8">
            <w:pPr>
              <w:pStyle w:val="a"/>
              <w:numPr>
                <w:ilvl w:val="0"/>
                <w:numId w:val="49"/>
              </w:numPr>
              <w:overflowPunct w:val="0"/>
              <w:autoSpaceDE w:val="0"/>
              <w:autoSpaceDN w:val="0"/>
              <w:adjustRightInd w:val="0"/>
              <w:spacing w:before="0" w:after="0" w:line="240" w:lineRule="auto"/>
              <w:jc w:val="left"/>
              <w:textAlignment w:val="baseline"/>
              <w:rPr>
                <w:rFonts w:eastAsiaTheme="minorEastAsia"/>
                <w:sz w:val="18"/>
                <w:szCs w:val="18"/>
              </w:rPr>
            </w:pPr>
          </w:p>
          <w:p w14:paraId="7CEBBF19" w14:textId="77777777" w:rsidR="00F00CD8" w:rsidRPr="008C0884" w:rsidRDefault="00F00CD8" w:rsidP="002915BB">
            <w:pPr>
              <w:spacing w:before="0" w:after="0" w:line="240" w:lineRule="auto"/>
              <w:jc w:val="left"/>
              <w:rPr>
                <w:sz w:val="18"/>
                <w:szCs w:val="18"/>
                <w:lang w:eastAsia="zh-CN"/>
              </w:rPr>
            </w:pPr>
            <w:r w:rsidRPr="008C0884">
              <w:rPr>
                <w:sz w:val="18"/>
                <w:szCs w:val="18"/>
              </w:rPr>
              <w:t>R4-2211919</w:t>
            </w:r>
            <w:r w:rsidRPr="008C0884">
              <w:rPr>
                <w:sz w:val="18"/>
                <w:szCs w:val="18"/>
                <w:lang w:eastAsia="zh-CN"/>
              </w:rPr>
              <w:t>r1</w:t>
            </w:r>
          </w:p>
          <w:p w14:paraId="7B0F18FD" w14:textId="77777777" w:rsidR="00F00CD8" w:rsidRPr="008C0884" w:rsidRDefault="00F00CD8" w:rsidP="002915BB">
            <w:pPr>
              <w:spacing w:before="0" w:after="0" w:line="240" w:lineRule="auto"/>
              <w:jc w:val="left"/>
              <w:rPr>
                <w:sz w:val="18"/>
                <w:szCs w:val="18"/>
              </w:rPr>
            </w:pPr>
            <w:r w:rsidRPr="008C0884">
              <w:rPr>
                <w:sz w:val="18"/>
                <w:szCs w:val="18"/>
              </w:rPr>
              <w:t>R4-2211920 (CAT-A)</w:t>
            </w:r>
          </w:p>
        </w:tc>
        <w:tc>
          <w:tcPr>
            <w:tcW w:w="1559" w:type="dxa"/>
          </w:tcPr>
          <w:p w14:paraId="0D3EAC4E" w14:textId="77777777" w:rsidR="00F00CD8" w:rsidRPr="008C0884" w:rsidRDefault="00F00CD8" w:rsidP="002915BB">
            <w:pPr>
              <w:spacing w:before="0" w:after="0" w:line="240" w:lineRule="auto"/>
              <w:jc w:val="left"/>
              <w:rPr>
                <w:sz w:val="18"/>
                <w:szCs w:val="18"/>
              </w:rPr>
            </w:pPr>
            <w:r w:rsidRPr="00C8193B">
              <w:rPr>
                <w:sz w:val="18"/>
                <w:szCs w:val="18"/>
              </w:rPr>
              <w:t>R4-2214195</w:t>
            </w:r>
          </w:p>
        </w:tc>
        <w:tc>
          <w:tcPr>
            <w:tcW w:w="3828" w:type="dxa"/>
          </w:tcPr>
          <w:p w14:paraId="3864F2B2" w14:textId="77777777" w:rsidR="00F00CD8" w:rsidRPr="008C0884" w:rsidRDefault="00F00CD8" w:rsidP="002915BB">
            <w:pPr>
              <w:spacing w:before="0" w:after="0" w:line="240" w:lineRule="auto"/>
              <w:jc w:val="left"/>
              <w:rPr>
                <w:sz w:val="18"/>
                <w:szCs w:val="18"/>
              </w:rPr>
            </w:pPr>
            <w:r w:rsidRPr="008C0884">
              <w:rPr>
                <w:sz w:val="18"/>
                <w:szCs w:val="18"/>
              </w:rPr>
              <w:t>On Beam correspondence requirement in R15</w:t>
            </w:r>
          </w:p>
        </w:tc>
        <w:tc>
          <w:tcPr>
            <w:tcW w:w="1134" w:type="dxa"/>
          </w:tcPr>
          <w:p w14:paraId="13BF5FA6" w14:textId="77777777" w:rsidR="00F00CD8" w:rsidRPr="008C0884" w:rsidRDefault="00F00CD8" w:rsidP="002915BB">
            <w:pPr>
              <w:spacing w:before="0" w:after="0" w:line="240" w:lineRule="auto"/>
              <w:jc w:val="left"/>
              <w:rPr>
                <w:sz w:val="18"/>
                <w:szCs w:val="18"/>
                <w:lang w:eastAsia="zh-CN"/>
              </w:rPr>
            </w:pPr>
            <w:r w:rsidRPr="008C0884">
              <w:rPr>
                <w:sz w:val="18"/>
                <w:szCs w:val="18"/>
              </w:rPr>
              <w:t>Apple</w:t>
            </w:r>
          </w:p>
        </w:tc>
        <w:tc>
          <w:tcPr>
            <w:tcW w:w="1417" w:type="dxa"/>
          </w:tcPr>
          <w:p w14:paraId="2FC513A2" w14:textId="77777777" w:rsidR="00F00CD8" w:rsidRPr="00B2026F" w:rsidRDefault="00F00CD8" w:rsidP="002915BB">
            <w:pPr>
              <w:spacing w:before="0" w:after="0" w:line="240" w:lineRule="auto"/>
              <w:jc w:val="left"/>
              <w:rPr>
                <w:rFonts w:eastAsiaTheme="minorEastAsia"/>
                <w:sz w:val="18"/>
                <w:szCs w:val="18"/>
                <w:lang w:eastAsia="zh-CN"/>
              </w:rPr>
            </w:pPr>
            <w:r w:rsidRPr="00B2026F">
              <w:rPr>
                <w:rFonts w:eastAsiaTheme="minorEastAsia"/>
                <w:sz w:val="18"/>
                <w:szCs w:val="18"/>
                <w:lang w:eastAsia="zh-CN"/>
              </w:rPr>
              <w:t>Endorsed</w:t>
            </w:r>
          </w:p>
        </w:tc>
        <w:tc>
          <w:tcPr>
            <w:tcW w:w="1418" w:type="dxa"/>
          </w:tcPr>
          <w:p w14:paraId="368F0DC3" w14:textId="77777777" w:rsidR="00F00CD8" w:rsidRPr="008C0884" w:rsidRDefault="00F00CD8" w:rsidP="002915BB">
            <w:pPr>
              <w:spacing w:before="0" w:after="0" w:line="240" w:lineRule="auto"/>
              <w:jc w:val="left"/>
              <w:rPr>
                <w:sz w:val="18"/>
                <w:szCs w:val="18"/>
                <w:lang w:eastAsia="zh-CN"/>
              </w:rPr>
            </w:pPr>
            <w:r w:rsidRPr="008C0884">
              <w:rPr>
                <w:sz w:val="18"/>
                <w:szCs w:val="18"/>
                <w:lang w:eastAsia="zh-CN"/>
              </w:rPr>
              <w:t>Moderator notes: Revision is made before the meeting starts.</w:t>
            </w:r>
          </w:p>
        </w:tc>
      </w:tr>
      <w:tr w:rsidR="00F00CD8" w14:paraId="078A3F57" w14:textId="77777777" w:rsidTr="002915BB">
        <w:trPr>
          <w:trHeight w:val="468"/>
        </w:trPr>
        <w:tc>
          <w:tcPr>
            <w:tcW w:w="1418" w:type="dxa"/>
          </w:tcPr>
          <w:p w14:paraId="5B25C4FD" w14:textId="77777777" w:rsidR="00F00CD8" w:rsidRPr="008C0884" w:rsidRDefault="00F00CD8" w:rsidP="002915BB">
            <w:pPr>
              <w:spacing w:before="0" w:after="0" w:line="240" w:lineRule="auto"/>
              <w:jc w:val="left"/>
              <w:rPr>
                <w:sz w:val="18"/>
                <w:szCs w:val="18"/>
              </w:rPr>
            </w:pPr>
            <w:r w:rsidRPr="008C0884">
              <w:rPr>
                <w:sz w:val="18"/>
                <w:szCs w:val="18"/>
              </w:rPr>
              <w:t>R4-2211921</w:t>
            </w:r>
          </w:p>
          <w:p w14:paraId="53030A7B" w14:textId="77777777" w:rsidR="00F00CD8" w:rsidRPr="008C0884" w:rsidRDefault="00F00CD8" w:rsidP="00F00CD8">
            <w:pPr>
              <w:pStyle w:val="a"/>
              <w:numPr>
                <w:ilvl w:val="0"/>
                <w:numId w:val="49"/>
              </w:numPr>
              <w:overflowPunct w:val="0"/>
              <w:autoSpaceDE w:val="0"/>
              <w:autoSpaceDN w:val="0"/>
              <w:adjustRightInd w:val="0"/>
              <w:spacing w:before="0" w:after="0" w:line="240" w:lineRule="auto"/>
              <w:jc w:val="left"/>
              <w:textAlignment w:val="baseline"/>
              <w:rPr>
                <w:rFonts w:eastAsiaTheme="minorEastAsia"/>
                <w:sz w:val="18"/>
                <w:szCs w:val="18"/>
              </w:rPr>
            </w:pPr>
          </w:p>
          <w:p w14:paraId="36B5F217" w14:textId="77777777" w:rsidR="00F00CD8" w:rsidRPr="008C0884" w:rsidRDefault="00F00CD8" w:rsidP="002915BB">
            <w:pPr>
              <w:spacing w:before="0" w:after="0" w:line="240" w:lineRule="auto"/>
              <w:jc w:val="left"/>
              <w:rPr>
                <w:sz w:val="18"/>
                <w:szCs w:val="18"/>
                <w:lang w:eastAsia="zh-CN"/>
              </w:rPr>
            </w:pPr>
            <w:r w:rsidRPr="008C0884">
              <w:rPr>
                <w:sz w:val="18"/>
                <w:szCs w:val="18"/>
              </w:rPr>
              <w:t>R4-2211921r1</w:t>
            </w:r>
          </w:p>
        </w:tc>
        <w:tc>
          <w:tcPr>
            <w:tcW w:w="1559" w:type="dxa"/>
          </w:tcPr>
          <w:p w14:paraId="7D153B49" w14:textId="77777777" w:rsidR="00F00CD8" w:rsidRPr="008C0884" w:rsidRDefault="00F00CD8" w:rsidP="002915BB">
            <w:pPr>
              <w:spacing w:before="0" w:after="0" w:line="240" w:lineRule="auto"/>
              <w:jc w:val="left"/>
              <w:rPr>
                <w:sz w:val="18"/>
                <w:szCs w:val="18"/>
              </w:rPr>
            </w:pPr>
            <w:r w:rsidRPr="00BC3960">
              <w:rPr>
                <w:sz w:val="18"/>
                <w:szCs w:val="18"/>
              </w:rPr>
              <w:t>R4-2214196</w:t>
            </w:r>
          </w:p>
        </w:tc>
        <w:tc>
          <w:tcPr>
            <w:tcW w:w="3828" w:type="dxa"/>
          </w:tcPr>
          <w:p w14:paraId="3290650B" w14:textId="77777777" w:rsidR="00F00CD8" w:rsidRPr="008C0884" w:rsidRDefault="00F00CD8" w:rsidP="002915BB">
            <w:pPr>
              <w:spacing w:before="0" w:after="0" w:line="240" w:lineRule="auto"/>
              <w:jc w:val="left"/>
              <w:rPr>
                <w:sz w:val="18"/>
                <w:szCs w:val="18"/>
              </w:rPr>
            </w:pPr>
            <w:r w:rsidRPr="008C0884">
              <w:rPr>
                <w:sz w:val="18"/>
                <w:szCs w:val="18"/>
              </w:rPr>
              <w:t>On Beam correspondence requirement in R17</w:t>
            </w:r>
          </w:p>
        </w:tc>
        <w:tc>
          <w:tcPr>
            <w:tcW w:w="1134" w:type="dxa"/>
          </w:tcPr>
          <w:p w14:paraId="688124D8" w14:textId="77777777" w:rsidR="00F00CD8" w:rsidRPr="008C0884" w:rsidRDefault="00F00CD8" w:rsidP="002915BB">
            <w:pPr>
              <w:spacing w:before="0" w:after="0" w:line="240" w:lineRule="auto"/>
              <w:jc w:val="left"/>
              <w:rPr>
                <w:sz w:val="18"/>
                <w:szCs w:val="18"/>
                <w:lang w:eastAsia="zh-CN"/>
              </w:rPr>
            </w:pPr>
            <w:r w:rsidRPr="008C0884">
              <w:rPr>
                <w:sz w:val="18"/>
                <w:szCs w:val="18"/>
              </w:rPr>
              <w:t>Apple</w:t>
            </w:r>
          </w:p>
        </w:tc>
        <w:tc>
          <w:tcPr>
            <w:tcW w:w="1417" w:type="dxa"/>
          </w:tcPr>
          <w:p w14:paraId="3D6F681B" w14:textId="77777777" w:rsidR="00F00CD8" w:rsidRPr="00B2026F" w:rsidRDefault="00F00CD8" w:rsidP="002915BB">
            <w:pPr>
              <w:spacing w:before="0" w:after="0" w:line="240" w:lineRule="auto"/>
              <w:jc w:val="left"/>
              <w:rPr>
                <w:sz w:val="18"/>
                <w:szCs w:val="18"/>
              </w:rPr>
            </w:pPr>
            <w:r w:rsidRPr="00B2026F">
              <w:rPr>
                <w:rFonts w:eastAsiaTheme="minorEastAsia"/>
                <w:sz w:val="18"/>
                <w:szCs w:val="18"/>
                <w:lang w:eastAsia="zh-CN"/>
              </w:rPr>
              <w:t>Endorsed</w:t>
            </w:r>
          </w:p>
        </w:tc>
        <w:tc>
          <w:tcPr>
            <w:tcW w:w="1418" w:type="dxa"/>
          </w:tcPr>
          <w:p w14:paraId="75F9B463" w14:textId="77777777" w:rsidR="00F00CD8" w:rsidRPr="008C0884" w:rsidRDefault="00F00CD8" w:rsidP="002915BB">
            <w:pPr>
              <w:spacing w:before="0" w:after="0" w:line="240" w:lineRule="auto"/>
              <w:jc w:val="left"/>
              <w:rPr>
                <w:sz w:val="18"/>
                <w:szCs w:val="18"/>
                <w:lang w:eastAsia="zh-CN"/>
              </w:rPr>
            </w:pPr>
            <w:r w:rsidRPr="008C0884">
              <w:rPr>
                <w:sz w:val="18"/>
                <w:szCs w:val="18"/>
                <w:lang w:eastAsia="zh-CN"/>
              </w:rPr>
              <w:t>Moderator notes: Revision is made before the meeting starts.</w:t>
            </w:r>
          </w:p>
        </w:tc>
      </w:tr>
      <w:tr w:rsidR="00F00CD8" w14:paraId="53F3D3A0" w14:textId="77777777" w:rsidTr="002915BB">
        <w:trPr>
          <w:trHeight w:val="468"/>
        </w:trPr>
        <w:tc>
          <w:tcPr>
            <w:tcW w:w="1418" w:type="dxa"/>
          </w:tcPr>
          <w:p w14:paraId="5DACAC5E" w14:textId="77777777" w:rsidR="00F00CD8" w:rsidRPr="008C0884" w:rsidRDefault="00F00CD8" w:rsidP="002915BB">
            <w:pPr>
              <w:spacing w:before="0" w:after="0" w:line="240" w:lineRule="auto"/>
              <w:jc w:val="left"/>
              <w:rPr>
                <w:sz w:val="18"/>
                <w:szCs w:val="18"/>
              </w:rPr>
            </w:pPr>
            <w:r w:rsidRPr="008C0884">
              <w:rPr>
                <w:sz w:val="18"/>
                <w:szCs w:val="18"/>
              </w:rPr>
              <w:t>R4-2212730</w:t>
            </w:r>
          </w:p>
        </w:tc>
        <w:tc>
          <w:tcPr>
            <w:tcW w:w="1559" w:type="dxa"/>
          </w:tcPr>
          <w:p w14:paraId="445D8217" w14:textId="77777777" w:rsidR="00F00CD8" w:rsidRPr="008C0884" w:rsidRDefault="00F00CD8" w:rsidP="002915BB">
            <w:pPr>
              <w:spacing w:before="0" w:after="0" w:line="240" w:lineRule="auto"/>
              <w:jc w:val="left"/>
              <w:rPr>
                <w:sz w:val="18"/>
                <w:szCs w:val="18"/>
              </w:rPr>
            </w:pPr>
          </w:p>
        </w:tc>
        <w:tc>
          <w:tcPr>
            <w:tcW w:w="3828" w:type="dxa"/>
          </w:tcPr>
          <w:p w14:paraId="5254946E" w14:textId="77777777" w:rsidR="00F00CD8" w:rsidRPr="008C0884" w:rsidRDefault="00F00CD8" w:rsidP="002915BB">
            <w:pPr>
              <w:spacing w:before="0" w:after="0" w:line="240" w:lineRule="auto"/>
              <w:jc w:val="left"/>
              <w:rPr>
                <w:sz w:val="18"/>
                <w:szCs w:val="18"/>
              </w:rPr>
            </w:pPr>
            <w:r w:rsidRPr="008C0884">
              <w:rPr>
                <w:sz w:val="18"/>
                <w:szCs w:val="18"/>
              </w:rPr>
              <w:t>draft CR to TS38.101-2[R15] Introduce symbols of delta RIBC and delta RIBNC for intra-band CA</w:t>
            </w:r>
          </w:p>
        </w:tc>
        <w:tc>
          <w:tcPr>
            <w:tcW w:w="1134" w:type="dxa"/>
          </w:tcPr>
          <w:p w14:paraId="11CF2544" w14:textId="77777777" w:rsidR="00F00CD8" w:rsidRPr="008C0884" w:rsidRDefault="00F00CD8" w:rsidP="002915BB">
            <w:pPr>
              <w:spacing w:before="0" w:after="0" w:line="240" w:lineRule="auto"/>
              <w:jc w:val="left"/>
              <w:rPr>
                <w:sz w:val="18"/>
                <w:szCs w:val="18"/>
                <w:highlight w:val="yellow"/>
                <w:lang w:eastAsia="zh-CN"/>
              </w:rPr>
            </w:pPr>
            <w:r w:rsidRPr="008C0884">
              <w:rPr>
                <w:sz w:val="18"/>
                <w:szCs w:val="18"/>
              </w:rPr>
              <w:t>ZTE</w:t>
            </w:r>
          </w:p>
        </w:tc>
        <w:tc>
          <w:tcPr>
            <w:tcW w:w="1417" w:type="dxa"/>
          </w:tcPr>
          <w:p w14:paraId="52D56B5B" w14:textId="77777777" w:rsidR="00F00CD8" w:rsidRPr="00B2026F" w:rsidRDefault="00F00CD8" w:rsidP="002915BB">
            <w:pPr>
              <w:spacing w:before="0" w:after="0" w:line="240" w:lineRule="auto"/>
              <w:jc w:val="left"/>
              <w:rPr>
                <w:sz w:val="18"/>
                <w:szCs w:val="18"/>
                <w:lang w:val="en-US" w:eastAsia="zh-CN"/>
              </w:rPr>
            </w:pPr>
            <w:r w:rsidRPr="00B2026F">
              <w:rPr>
                <w:sz w:val="18"/>
                <w:szCs w:val="18"/>
                <w:lang w:eastAsia="zh-CN"/>
              </w:rPr>
              <w:t>Endorsed</w:t>
            </w:r>
          </w:p>
        </w:tc>
        <w:tc>
          <w:tcPr>
            <w:tcW w:w="1418" w:type="dxa"/>
          </w:tcPr>
          <w:p w14:paraId="6084711A" w14:textId="77777777" w:rsidR="00F00CD8" w:rsidRPr="008C0884" w:rsidRDefault="00F00CD8" w:rsidP="002915BB">
            <w:pPr>
              <w:spacing w:before="0" w:after="0" w:line="240" w:lineRule="auto"/>
              <w:jc w:val="left"/>
              <w:rPr>
                <w:sz w:val="18"/>
                <w:szCs w:val="18"/>
                <w:highlight w:val="yellow"/>
                <w:lang w:eastAsia="zh-CN"/>
              </w:rPr>
            </w:pPr>
          </w:p>
        </w:tc>
      </w:tr>
      <w:tr w:rsidR="00F00CD8" w14:paraId="0C327513" w14:textId="77777777" w:rsidTr="002915BB">
        <w:trPr>
          <w:trHeight w:val="468"/>
        </w:trPr>
        <w:tc>
          <w:tcPr>
            <w:tcW w:w="1418" w:type="dxa"/>
          </w:tcPr>
          <w:p w14:paraId="4C0A9184" w14:textId="77777777" w:rsidR="00F00CD8" w:rsidRPr="008C0884" w:rsidRDefault="00F00CD8" w:rsidP="002915BB">
            <w:pPr>
              <w:spacing w:before="0" w:after="0" w:line="240" w:lineRule="auto"/>
              <w:jc w:val="left"/>
              <w:rPr>
                <w:sz w:val="18"/>
                <w:szCs w:val="18"/>
              </w:rPr>
            </w:pPr>
            <w:r w:rsidRPr="008C0884">
              <w:rPr>
                <w:sz w:val="18"/>
                <w:szCs w:val="18"/>
              </w:rPr>
              <w:t>R4-2213324</w:t>
            </w:r>
          </w:p>
        </w:tc>
        <w:tc>
          <w:tcPr>
            <w:tcW w:w="1559" w:type="dxa"/>
          </w:tcPr>
          <w:p w14:paraId="4C7D607A" w14:textId="77777777" w:rsidR="00F00CD8" w:rsidRPr="008C0884" w:rsidRDefault="00F00CD8" w:rsidP="002915BB">
            <w:pPr>
              <w:spacing w:before="0" w:after="0" w:line="240" w:lineRule="auto"/>
              <w:jc w:val="left"/>
              <w:rPr>
                <w:sz w:val="18"/>
                <w:szCs w:val="18"/>
              </w:rPr>
            </w:pPr>
            <w:r w:rsidRPr="00CC3E37">
              <w:rPr>
                <w:sz w:val="18"/>
                <w:szCs w:val="18"/>
              </w:rPr>
              <w:t>R4-2215127</w:t>
            </w:r>
          </w:p>
        </w:tc>
        <w:tc>
          <w:tcPr>
            <w:tcW w:w="3828" w:type="dxa"/>
          </w:tcPr>
          <w:p w14:paraId="00EAF4E7" w14:textId="77777777" w:rsidR="00F00CD8" w:rsidRPr="008C0884" w:rsidRDefault="00F00CD8" w:rsidP="002915BB">
            <w:pPr>
              <w:spacing w:before="0" w:after="0" w:line="240" w:lineRule="auto"/>
              <w:jc w:val="left"/>
              <w:rPr>
                <w:sz w:val="18"/>
                <w:szCs w:val="18"/>
              </w:rPr>
            </w:pPr>
            <w:r w:rsidRPr="008C0884">
              <w:rPr>
                <w:sz w:val="18"/>
                <w:szCs w:val="18"/>
              </w:rPr>
              <w:t>R16 Draft CR on clarification of FR2 CA DC location reporting</w:t>
            </w:r>
          </w:p>
        </w:tc>
        <w:tc>
          <w:tcPr>
            <w:tcW w:w="1134" w:type="dxa"/>
          </w:tcPr>
          <w:p w14:paraId="50C1E775" w14:textId="77777777" w:rsidR="00F00CD8" w:rsidRPr="008C0884" w:rsidRDefault="00F00CD8" w:rsidP="002915BB">
            <w:pPr>
              <w:spacing w:before="0" w:after="0" w:line="240" w:lineRule="auto"/>
              <w:jc w:val="left"/>
              <w:rPr>
                <w:sz w:val="18"/>
                <w:szCs w:val="18"/>
                <w:highlight w:val="yellow"/>
                <w:lang w:eastAsia="zh-CN"/>
              </w:rPr>
            </w:pPr>
            <w:r w:rsidRPr="008C0884">
              <w:rPr>
                <w:sz w:val="18"/>
                <w:szCs w:val="18"/>
              </w:rPr>
              <w:t>OPPO</w:t>
            </w:r>
          </w:p>
        </w:tc>
        <w:tc>
          <w:tcPr>
            <w:tcW w:w="1417" w:type="dxa"/>
          </w:tcPr>
          <w:p w14:paraId="39D94D6B" w14:textId="77777777" w:rsidR="00F00CD8" w:rsidRPr="00B2026F" w:rsidRDefault="00F00CD8" w:rsidP="002915BB">
            <w:pPr>
              <w:spacing w:before="0" w:after="0" w:line="240" w:lineRule="auto"/>
              <w:jc w:val="left"/>
              <w:rPr>
                <w:rFonts w:eastAsiaTheme="minorEastAsia"/>
                <w:sz w:val="18"/>
                <w:szCs w:val="18"/>
                <w:lang w:eastAsia="zh-CN"/>
              </w:rPr>
            </w:pPr>
            <w:r w:rsidRPr="00B2026F">
              <w:rPr>
                <w:sz w:val="18"/>
                <w:szCs w:val="18"/>
                <w:lang w:eastAsia="zh-CN"/>
              </w:rPr>
              <w:t>Endorsed</w:t>
            </w:r>
          </w:p>
        </w:tc>
        <w:tc>
          <w:tcPr>
            <w:tcW w:w="1418" w:type="dxa"/>
          </w:tcPr>
          <w:p w14:paraId="607BE5F9" w14:textId="77777777" w:rsidR="00F00CD8" w:rsidRPr="008C0884" w:rsidRDefault="00F00CD8" w:rsidP="002915BB">
            <w:pPr>
              <w:spacing w:before="0" w:after="0" w:line="240" w:lineRule="auto"/>
              <w:jc w:val="left"/>
              <w:rPr>
                <w:sz w:val="18"/>
                <w:szCs w:val="18"/>
                <w:highlight w:val="yellow"/>
                <w:lang w:eastAsia="zh-CN"/>
              </w:rPr>
            </w:pPr>
          </w:p>
        </w:tc>
      </w:tr>
      <w:tr w:rsidR="00F00CD8" w14:paraId="10216CBC" w14:textId="77777777" w:rsidTr="002915BB">
        <w:trPr>
          <w:trHeight w:val="468"/>
        </w:trPr>
        <w:tc>
          <w:tcPr>
            <w:tcW w:w="1418" w:type="dxa"/>
          </w:tcPr>
          <w:p w14:paraId="06C217CC" w14:textId="77777777" w:rsidR="00F00CD8" w:rsidRPr="008C0884" w:rsidRDefault="00F00CD8" w:rsidP="002915BB">
            <w:pPr>
              <w:spacing w:before="0" w:after="0" w:line="240" w:lineRule="auto"/>
              <w:jc w:val="left"/>
              <w:rPr>
                <w:sz w:val="18"/>
                <w:szCs w:val="18"/>
              </w:rPr>
            </w:pPr>
            <w:r w:rsidRPr="008C0884">
              <w:rPr>
                <w:sz w:val="18"/>
                <w:szCs w:val="18"/>
              </w:rPr>
              <w:t>R4-2213734</w:t>
            </w:r>
          </w:p>
          <w:p w14:paraId="5F17A1EF" w14:textId="77777777" w:rsidR="00F00CD8" w:rsidRPr="008C0884" w:rsidRDefault="00F00CD8" w:rsidP="002915BB">
            <w:pPr>
              <w:spacing w:before="0" w:after="0" w:line="240" w:lineRule="auto"/>
              <w:jc w:val="left"/>
              <w:rPr>
                <w:sz w:val="18"/>
                <w:szCs w:val="18"/>
              </w:rPr>
            </w:pPr>
            <w:r w:rsidRPr="008C0884">
              <w:rPr>
                <w:sz w:val="18"/>
                <w:szCs w:val="18"/>
              </w:rPr>
              <w:t>R4-2213735 (CAT-A)</w:t>
            </w:r>
          </w:p>
          <w:p w14:paraId="28AC29D7" w14:textId="77777777" w:rsidR="00F00CD8" w:rsidRPr="008C0884" w:rsidRDefault="00F00CD8" w:rsidP="002915BB">
            <w:pPr>
              <w:spacing w:before="0" w:after="0" w:line="240" w:lineRule="auto"/>
              <w:jc w:val="left"/>
              <w:rPr>
                <w:sz w:val="18"/>
                <w:szCs w:val="18"/>
              </w:rPr>
            </w:pPr>
            <w:r w:rsidRPr="008C0884">
              <w:rPr>
                <w:sz w:val="18"/>
                <w:szCs w:val="18"/>
              </w:rPr>
              <w:t>R4-2213736 (CAT-A)</w:t>
            </w:r>
          </w:p>
        </w:tc>
        <w:tc>
          <w:tcPr>
            <w:tcW w:w="1559" w:type="dxa"/>
          </w:tcPr>
          <w:p w14:paraId="6FCDD2AD" w14:textId="77777777" w:rsidR="00F00CD8" w:rsidRPr="008C0884" w:rsidRDefault="00F00CD8" w:rsidP="002915BB">
            <w:pPr>
              <w:spacing w:before="0" w:after="0" w:line="240" w:lineRule="auto"/>
              <w:jc w:val="left"/>
              <w:rPr>
                <w:sz w:val="18"/>
                <w:szCs w:val="18"/>
              </w:rPr>
            </w:pPr>
          </w:p>
        </w:tc>
        <w:tc>
          <w:tcPr>
            <w:tcW w:w="3828" w:type="dxa"/>
          </w:tcPr>
          <w:p w14:paraId="4618322E" w14:textId="77777777" w:rsidR="00F00CD8" w:rsidRPr="008C0884" w:rsidRDefault="00F00CD8" w:rsidP="002915BB">
            <w:pPr>
              <w:spacing w:before="0" w:after="0" w:line="240" w:lineRule="auto"/>
              <w:jc w:val="left"/>
              <w:rPr>
                <w:sz w:val="18"/>
                <w:szCs w:val="18"/>
              </w:rPr>
            </w:pPr>
            <w:r w:rsidRPr="008C0884">
              <w:rPr>
                <w:sz w:val="18"/>
                <w:szCs w:val="18"/>
              </w:rPr>
              <w:t>draft CR for 38.101-2 revison on MIMO receiver characteristics (Rel-15)</w:t>
            </w:r>
          </w:p>
        </w:tc>
        <w:tc>
          <w:tcPr>
            <w:tcW w:w="1134" w:type="dxa"/>
          </w:tcPr>
          <w:p w14:paraId="2949E7F4" w14:textId="77777777" w:rsidR="00F00CD8" w:rsidRPr="008C0884" w:rsidRDefault="00F00CD8" w:rsidP="002915BB">
            <w:pPr>
              <w:spacing w:before="0" w:after="0" w:line="240" w:lineRule="auto"/>
              <w:jc w:val="left"/>
              <w:rPr>
                <w:sz w:val="18"/>
                <w:szCs w:val="18"/>
                <w:highlight w:val="yellow"/>
                <w:lang w:eastAsia="zh-CN"/>
              </w:rPr>
            </w:pPr>
            <w:r w:rsidRPr="008C0884">
              <w:rPr>
                <w:sz w:val="18"/>
                <w:szCs w:val="18"/>
              </w:rPr>
              <w:t>Huawei</w:t>
            </w:r>
          </w:p>
        </w:tc>
        <w:tc>
          <w:tcPr>
            <w:tcW w:w="1417" w:type="dxa"/>
          </w:tcPr>
          <w:p w14:paraId="13543BEF" w14:textId="77777777" w:rsidR="00F00CD8" w:rsidRPr="00B2026F" w:rsidRDefault="00F00CD8" w:rsidP="002915BB">
            <w:pPr>
              <w:spacing w:before="0" w:after="0" w:line="240" w:lineRule="auto"/>
              <w:jc w:val="left"/>
              <w:rPr>
                <w:rFonts w:eastAsiaTheme="minorEastAsia"/>
                <w:sz w:val="18"/>
                <w:szCs w:val="18"/>
                <w:lang w:eastAsia="zh-CN"/>
              </w:rPr>
            </w:pPr>
            <w:r w:rsidRPr="00B2026F">
              <w:rPr>
                <w:sz w:val="18"/>
                <w:szCs w:val="18"/>
                <w:lang w:eastAsia="zh-CN"/>
              </w:rPr>
              <w:t>Endorsed</w:t>
            </w:r>
          </w:p>
        </w:tc>
        <w:tc>
          <w:tcPr>
            <w:tcW w:w="1418" w:type="dxa"/>
          </w:tcPr>
          <w:p w14:paraId="218BED75" w14:textId="77777777" w:rsidR="00F00CD8" w:rsidRPr="008C0884" w:rsidRDefault="00F00CD8" w:rsidP="002915BB">
            <w:pPr>
              <w:spacing w:before="0" w:after="0" w:line="240" w:lineRule="auto"/>
              <w:jc w:val="left"/>
              <w:rPr>
                <w:sz w:val="18"/>
                <w:szCs w:val="18"/>
                <w:highlight w:val="yellow"/>
                <w:lang w:eastAsia="zh-CN"/>
              </w:rPr>
            </w:pPr>
          </w:p>
        </w:tc>
      </w:tr>
    </w:tbl>
    <w:p w14:paraId="6D5529DB" w14:textId="77777777" w:rsidR="00F00CD8" w:rsidRPr="003E375F" w:rsidRDefault="00F00CD8" w:rsidP="00F00CD8">
      <w:pPr>
        <w:spacing w:before="180"/>
        <w:rPr>
          <w:b/>
          <w:u w:val="single"/>
          <w:lang w:eastAsia="zh-CN"/>
        </w:rPr>
      </w:pPr>
      <w:r w:rsidRPr="003E375F">
        <w:rPr>
          <w:rFonts w:hint="eastAsia"/>
          <w:b/>
          <w:u w:val="single"/>
          <w:lang w:eastAsia="zh-CN"/>
        </w:rPr>
        <w:t>3</w:t>
      </w:r>
      <w:r w:rsidRPr="003E375F">
        <w:rPr>
          <w:b/>
          <w:u w:val="single"/>
          <w:lang w:eastAsia="zh-CN"/>
        </w:rPr>
        <w:t>8.101-3</w:t>
      </w:r>
    </w:p>
    <w:tbl>
      <w:tblPr>
        <w:tblStyle w:val="aff5"/>
        <w:tblW w:w="10774" w:type="dxa"/>
        <w:tblInd w:w="-147" w:type="dxa"/>
        <w:tblLayout w:type="fixed"/>
        <w:tblLook w:val="04A0" w:firstRow="1" w:lastRow="0" w:firstColumn="1" w:lastColumn="0" w:noHBand="0" w:noVBand="1"/>
      </w:tblPr>
      <w:tblGrid>
        <w:gridCol w:w="1418"/>
        <w:gridCol w:w="1559"/>
        <w:gridCol w:w="3828"/>
        <w:gridCol w:w="1134"/>
        <w:gridCol w:w="1417"/>
        <w:gridCol w:w="1418"/>
      </w:tblGrid>
      <w:tr w:rsidR="00F00CD8" w14:paraId="656DE95F" w14:textId="77777777" w:rsidTr="002915BB">
        <w:trPr>
          <w:trHeight w:val="52"/>
        </w:trPr>
        <w:tc>
          <w:tcPr>
            <w:tcW w:w="1418" w:type="dxa"/>
          </w:tcPr>
          <w:p w14:paraId="7733B449" w14:textId="77777777" w:rsidR="00F00CD8" w:rsidRPr="008C0884" w:rsidRDefault="00F00CD8" w:rsidP="002915BB">
            <w:pPr>
              <w:spacing w:before="0" w:after="0" w:line="240" w:lineRule="auto"/>
              <w:jc w:val="left"/>
              <w:rPr>
                <w:b/>
                <w:bCs/>
                <w:sz w:val="18"/>
                <w:szCs w:val="18"/>
              </w:rPr>
            </w:pPr>
            <w:r w:rsidRPr="008C0884">
              <w:rPr>
                <w:b/>
                <w:bCs/>
                <w:sz w:val="18"/>
                <w:szCs w:val="18"/>
              </w:rPr>
              <w:t>T-doc number</w:t>
            </w:r>
          </w:p>
        </w:tc>
        <w:tc>
          <w:tcPr>
            <w:tcW w:w="1559" w:type="dxa"/>
          </w:tcPr>
          <w:p w14:paraId="15984CEF" w14:textId="77777777" w:rsidR="00F00CD8" w:rsidRPr="008C0884" w:rsidRDefault="00F00CD8" w:rsidP="002915BB">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Revised to</w:t>
            </w:r>
          </w:p>
        </w:tc>
        <w:tc>
          <w:tcPr>
            <w:tcW w:w="3828" w:type="dxa"/>
          </w:tcPr>
          <w:p w14:paraId="0ECC1C68" w14:textId="77777777" w:rsidR="00F00CD8" w:rsidRPr="008C0884" w:rsidRDefault="00F00CD8" w:rsidP="002915BB">
            <w:pPr>
              <w:spacing w:before="0" w:after="0" w:line="240" w:lineRule="auto"/>
              <w:jc w:val="left"/>
              <w:rPr>
                <w:b/>
                <w:bCs/>
                <w:sz w:val="18"/>
                <w:szCs w:val="18"/>
                <w:lang w:eastAsia="zh-CN"/>
              </w:rPr>
            </w:pPr>
            <w:r w:rsidRPr="008C0884">
              <w:rPr>
                <w:b/>
                <w:bCs/>
                <w:sz w:val="18"/>
                <w:szCs w:val="18"/>
                <w:lang w:eastAsia="zh-CN"/>
              </w:rPr>
              <w:t>Title</w:t>
            </w:r>
          </w:p>
        </w:tc>
        <w:tc>
          <w:tcPr>
            <w:tcW w:w="1134" w:type="dxa"/>
          </w:tcPr>
          <w:p w14:paraId="476A825F" w14:textId="77777777" w:rsidR="00F00CD8" w:rsidRPr="008C0884" w:rsidRDefault="00F00CD8" w:rsidP="002915BB">
            <w:pPr>
              <w:spacing w:before="0" w:after="0" w:line="240" w:lineRule="auto"/>
              <w:jc w:val="left"/>
              <w:rPr>
                <w:b/>
                <w:bCs/>
                <w:sz w:val="18"/>
                <w:szCs w:val="18"/>
              </w:rPr>
            </w:pPr>
            <w:r w:rsidRPr="008C0884">
              <w:rPr>
                <w:rFonts w:eastAsiaTheme="minorEastAsia"/>
                <w:b/>
                <w:bCs/>
                <w:sz w:val="18"/>
                <w:szCs w:val="18"/>
                <w:lang w:eastAsia="zh-CN"/>
              </w:rPr>
              <w:t>Source</w:t>
            </w:r>
          </w:p>
        </w:tc>
        <w:tc>
          <w:tcPr>
            <w:tcW w:w="1417" w:type="dxa"/>
          </w:tcPr>
          <w:p w14:paraId="5C184004" w14:textId="77777777" w:rsidR="00F00CD8" w:rsidRPr="008C0884" w:rsidRDefault="00F00CD8" w:rsidP="002915BB">
            <w:pPr>
              <w:spacing w:before="0" w:after="0" w:line="240" w:lineRule="auto"/>
              <w:jc w:val="left"/>
              <w:rPr>
                <w:b/>
                <w:bCs/>
                <w:sz w:val="18"/>
                <w:szCs w:val="18"/>
              </w:rPr>
            </w:pPr>
            <w:r w:rsidRPr="008C0884">
              <w:rPr>
                <w:b/>
                <w:bCs/>
                <w:sz w:val="18"/>
                <w:szCs w:val="18"/>
              </w:rPr>
              <w:t>Status</w:t>
            </w:r>
          </w:p>
        </w:tc>
        <w:tc>
          <w:tcPr>
            <w:tcW w:w="1418" w:type="dxa"/>
          </w:tcPr>
          <w:p w14:paraId="295CBA90" w14:textId="77777777" w:rsidR="00F00CD8" w:rsidRPr="008C0884" w:rsidRDefault="00F00CD8" w:rsidP="002915BB">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Comments</w:t>
            </w:r>
          </w:p>
        </w:tc>
      </w:tr>
      <w:tr w:rsidR="00F00CD8" w14:paraId="3DD5BF32" w14:textId="77777777" w:rsidTr="002915BB">
        <w:trPr>
          <w:trHeight w:val="468"/>
        </w:trPr>
        <w:tc>
          <w:tcPr>
            <w:tcW w:w="1418" w:type="dxa"/>
          </w:tcPr>
          <w:p w14:paraId="449ED128" w14:textId="77777777" w:rsidR="00F00CD8" w:rsidRPr="008C0884" w:rsidRDefault="00F00CD8" w:rsidP="002915BB">
            <w:pPr>
              <w:spacing w:before="0" w:after="0" w:line="240" w:lineRule="auto"/>
              <w:jc w:val="left"/>
              <w:rPr>
                <w:sz w:val="18"/>
                <w:szCs w:val="18"/>
              </w:rPr>
            </w:pPr>
            <w:r w:rsidRPr="008C0884">
              <w:rPr>
                <w:sz w:val="18"/>
                <w:szCs w:val="18"/>
              </w:rPr>
              <w:t>R4-2211579</w:t>
            </w:r>
          </w:p>
          <w:p w14:paraId="1BCAB7BC" w14:textId="77777777" w:rsidR="00F00CD8" w:rsidRPr="008C0884" w:rsidRDefault="00F00CD8" w:rsidP="002915BB">
            <w:pPr>
              <w:spacing w:before="0" w:after="0" w:line="240" w:lineRule="auto"/>
              <w:jc w:val="left"/>
              <w:rPr>
                <w:sz w:val="18"/>
                <w:szCs w:val="18"/>
              </w:rPr>
            </w:pPr>
            <w:r w:rsidRPr="008C0884">
              <w:rPr>
                <w:sz w:val="18"/>
                <w:szCs w:val="18"/>
              </w:rPr>
              <w:t>R4-2211580 (CAT-A)</w:t>
            </w:r>
          </w:p>
          <w:p w14:paraId="4AF776B8" w14:textId="77777777" w:rsidR="00F00CD8" w:rsidRPr="008C0884" w:rsidRDefault="00F00CD8" w:rsidP="002915BB">
            <w:pPr>
              <w:spacing w:before="0" w:after="0" w:line="240" w:lineRule="auto"/>
              <w:jc w:val="left"/>
              <w:rPr>
                <w:sz w:val="18"/>
                <w:szCs w:val="18"/>
              </w:rPr>
            </w:pPr>
            <w:r w:rsidRPr="008C0884">
              <w:rPr>
                <w:sz w:val="18"/>
                <w:szCs w:val="18"/>
              </w:rPr>
              <w:t>R4-2211581 (CAT-A)</w:t>
            </w:r>
          </w:p>
        </w:tc>
        <w:tc>
          <w:tcPr>
            <w:tcW w:w="1559" w:type="dxa"/>
          </w:tcPr>
          <w:p w14:paraId="12925F5E" w14:textId="77777777" w:rsidR="00F00CD8" w:rsidRPr="008C0884" w:rsidRDefault="00F00CD8" w:rsidP="002915BB">
            <w:pPr>
              <w:spacing w:before="0" w:after="0" w:line="240" w:lineRule="auto"/>
              <w:jc w:val="left"/>
              <w:rPr>
                <w:sz w:val="18"/>
                <w:szCs w:val="18"/>
              </w:rPr>
            </w:pPr>
            <w:r w:rsidRPr="008C7F3F">
              <w:rPr>
                <w:sz w:val="18"/>
                <w:szCs w:val="18"/>
              </w:rPr>
              <w:t>R4-2214882</w:t>
            </w:r>
          </w:p>
        </w:tc>
        <w:tc>
          <w:tcPr>
            <w:tcW w:w="3828" w:type="dxa"/>
          </w:tcPr>
          <w:p w14:paraId="1461498E" w14:textId="77777777" w:rsidR="00F00CD8" w:rsidRPr="008C0884" w:rsidRDefault="00F00CD8" w:rsidP="002915BB">
            <w:pPr>
              <w:spacing w:before="0" w:after="0" w:line="240" w:lineRule="auto"/>
              <w:jc w:val="left"/>
              <w:rPr>
                <w:sz w:val="18"/>
                <w:szCs w:val="18"/>
              </w:rPr>
            </w:pPr>
            <w:r w:rsidRPr="008C0884">
              <w:rPr>
                <w:sz w:val="18"/>
                <w:szCs w:val="18"/>
              </w:rPr>
              <w:t>Addition of missing Additional Spurious Emissions Clause</w:t>
            </w:r>
          </w:p>
        </w:tc>
        <w:tc>
          <w:tcPr>
            <w:tcW w:w="1134" w:type="dxa"/>
          </w:tcPr>
          <w:p w14:paraId="734F8D19" w14:textId="77777777" w:rsidR="00F00CD8" w:rsidRPr="008C0884" w:rsidRDefault="00F00CD8" w:rsidP="002915BB">
            <w:pPr>
              <w:spacing w:before="0" w:after="0" w:line="240" w:lineRule="auto"/>
              <w:jc w:val="left"/>
              <w:rPr>
                <w:sz w:val="18"/>
                <w:szCs w:val="18"/>
                <w:highlight w:val="yellow"/>
              </w:rPr>
            </w:pPr>
            <w:r w:rsidRPr="008C0884">
              <w:rPr>
                <w:sz w:val="18"/>
                <w:szCs w:val="18"/>
              </w:rPr>
              <w:t>Rohde &amp; Schwarz</w:t>
            </w:r>
          </w:p>
        </w:tc>
        <w:tc>
          <w:tcPr>
            <w:tcW w:w="1417" w:type="dxa"/>
          </w:tcPr>
          <w:p w14:paraId="4DE4E0FB" w14:textId="77777777" w:rsidR="00F00CD8" w:rsidRPr="008B2B27" w:rsidRDefault="00F00CD8" w:rsidP="002915BB">
            <w:pPr>
              <w:spacing w:before="0" w:after="0" w:line="240" w:lineRule="auto"/>
              <w:jc w:val="left"/>
              <w:rPr>
                <w:sz w:val="18"/>
                <w:szCs w:val="18"/>
              </w:rPr>
            </w:pPr>
            <w:r w:rsidRPr="008B2B27">
              <w:rPr>
                <w:sz w:val="18"/>
                <w:szCs w:val="18"/>
              </w:rPr>
              <w:t>Endorsed</w:t>
            </w:r>
          </w:p>
        </w:tc>
        <w:tc>
          <w:tcPr>
            <w:tcW w:w="1418" w:type="dxa"/>
          </w:tcPr>
          <w:p w14:paraId="6097E269" w14:textId="77777777" w:rsidR="00F00CD8" w:rsidRPr="008C0884" w:rsidRDefault="00F00CD8" w:rsidP="002915BB">
            <w:pPr>
              <w:spacing w:before="0" w:after="0" w:line="240" w:lineRule="auto"/>
              <w:jc w:val="left"/>
              <w:rPr>
                <w:sz w:val="18"/>
                <w:szCs w:val="18"/>
                <w:highlight w:val="yellow"/>
              </w:rPr>
            </w:pPr>
          </w:p>
        </w:tc>
      </w:tr>
      <w:tr w:rsidR="00F00CD8" w14:paraId="1710552B" w14:textId="77777777" w:rsidTr="002915BB">
        <w:trPr>
          <w:trHeight w:val="468"/>
        </w:trPr>
        <w:tc>
          <w:tcPr>
            <w:tcW w:w="1418" w:type="dxa"/>
          </w:tcPr>
          <w:p w14:paraId="4C14ADF7" w14:textId="77777777" w:rsidR="00F00CD8" w:rsidRPr="008C0884" w:rsidRDefault="00F00CD8" w:rsidP="002915BB">
            <w:pPr>
              <w:spacing w:before="0" w:after="0" w:line="240" w:lineRule="auto"/>
              <w:jc w:val="left"/>
              <w:rPr>
                <w:sz w:val="18"/>
                <w:szCs w:val="18"/>
              </w:rPr>
            </w:pPr>
            <w:r w:rsidRPr="008C0884">
              <w:rPr>
                <w:sz w:val="18"/>
                <w:szCs w:val="18"/>
              </w:rPr>
              <w:t>R4-2212012</w:t>
            </w:r>
          </w:p>
          <w:p w14:paraId="5062BD8A" w14:textId="77777777" w:rsidR="00F00CD8" w:rsidRPr="008C0884" w:rsidRDefault="00F00CD8" w:rsidP="002915BB">
            <w:pPr>
              <w:spacing w:before="0" w:after="0" w:line="240" w:lineRule="auto"/>
              <w:jc w:val="left"/>
              <w:rPr>
                <w:sz w:val="18"/>
                <w:szCs w:val="18"/>
              </w:rPr>
            </w:pPr>
            <w:r w:rsidRPr="008C0884">
              <w:rPr>
                <w:sz w:val="18"/>
                <w:szCs w:val="18"/>
              </w:rPr>
              <w:t>R4-2212013 (CAT-A)</w:t>
            </w:r>
          </w:p>
        </w:tc>
        <w:tc>
          <w:tcPr>
            <w:tcW w:w="1559" w:type="dxa"/>
          </w:tcPr>
          <w:p w14:paraId="770E24AE" w14:textId="77777777" w:rsidR="00F00CD8" w:rsidRPr="00310294" w:rsidRDefault="00F00CD8" w:rsidP="002915BB">
            <w:pPr>
              <w:spacing w:before="0" w:after="0" w:line="240" w:lineRule="auto"/>
              <w:jc w:val="left"/>
              <w:rPr>
                <w:sz w:val="18"/>
                <w:szCs w:val="18"/>
                <w:lang w:val="en-US"/>
              </w:rPr>
            </w:pPr>
            <w:r w:rsidRPr="00310294">
              <w:rPr>
                <w:sz w:val="18"/>
                <w:szCs w:val="18"/>
              </w:rPr>
              <w:t>R4-2214923</w:t>
            </w:r>
          </w:p>
        </w:tc>
        <w:tc>
          <w:tcPr>
            <w:tcW w:w="3828" w:type="dxa"/>
          </w:tcPr>
          <w:p w14:paraId="74A22756" w14:textId="77777777" w:rsidR="00F00CD8" w:rsidRPr="008C0884" w:rsidRDefault="00F00CD8" w:rsidP="002915BB">
            <w:pPr>
              <w:spacing w:before="0" w:after="0" w:line="240" w:lineRule="auto"/>
              <w:jc w:val="left"/>
              <w:rPr>
                <w:sz w:val="18"/>
                <w:szCs w:val="18"/>
              </w:rPr>
            </w:pPr>
            <w:r w:rsidRPr="008C0884">
              <w:rPr>
                <w:sz w:val="18"/>
                <w:szCs w:val="18"/>
              </w:rPr>
              <w:t>Cat F Rel-16 Draft CR to 38.101-3 to correct the requirement of Type2 non-collocated ENDC deployement</w:t>
            </w:r>
          </w:p>
        </w:tc>
        <w:tc>
          <w:tcPr>
            <w:tcW w:w="1134" w:type="dxa"/>
          </w:tcPr>
          <w:p w14:paraId="0BCBFF76" w14:textId="77777777" w:rsidR="00F00CD8" w:rsidRPr="008C0884" w:rsidRDefault="00F00CD8" w:rsidP="002915BB">
            <w:pPr>
              <w:spacing w:before="0" w:after="0" w:line="240" w:lineRule="auto"/>
              <w:jc w:val="left"/>
              <w:rPr>
                <w:sz w:val="18"/>
                <w:szCs w:val="18"/>
                <w:highlight w:val="yellow"/>
              </w:rPr>
            </w:pPr>
            <w:r w:rsidRPr="008C0884">
              <w:rPr>
                <w:sz w:val="18"/>
                <w:szCs w:val="18"/>
              </w:rPr>
              <w:t>Samsung</w:t>
            </w:r>
          </w:p>
        </w:tc>
        <w:tc>
          <w:tcPr>
            <w:tcW w:w="1417" w:type="dxa"/>
          </w:tcPr>
          <w:p w14:paraId="2C141707" w14:textId="77777777" w:rsidR="00F00CD8" w:rsidRPr="008B2B27" w:rsidRDefault="00F00CD8" w:rsidP="002915BB">
            <w:pPr>
              <w:spacing w:before="0" w:after="0" w:line="240" w:lineRule="auto"/>
              <w:jc w:val="left"/>
              <w:rPr>
                <w:sz w:val="18"/>
                <w:szCs w:val="18"/>
              </w:rPr>
            </w:pPr>
            <w:r w:rsidRPr="008B2B27">
              <w:rPr>
                <w:sz w:val="18"/>
                <w:szCs w:val="18"/>
              </w:rPr>
              <w:t>Endorsed</w:t>
            </w:r>
          </w:p>
        </w:tc>
        <w:tc>
          <w:tcPr>
            <w:tcW w:w="1418" w:type="dxa"/>
          </w:tcPr>
          <w:p w14:paraId="19C4341F" w14:textId="77777777" w:rsidR="00F00CD8" w:rsidRPr="008C0884" w:rsidRDefault="00F00CD8" w:rsidP="002915BB">
            <w:pPr>
              <w:spacing w:before="0" w:after="0" w:line="240" w:lineRule="auto"/>
              <w:jc w:val="left"/>
              <w:rPr>
                <w:sz w:val="18"/>
                <w:szCs w:val="18"/>
                <w:highlight w:val="yellow"/>
              </w:rPr>
            </w:pPr>
          </w:p>
        </w:tc>
      </w:tr>
      <w:tr w:rsidR="00F00CD8" w:rsidRPr="003557DA" w14:paraId="7DE19804" w14:textId="77777777" w:rsidTr="002915BB">
        <w:trPr>
          <w:trHeight w:val="468"/>
        </w:trPr>
        <w:tc>
          <w:tcPr>
            <w:tcW w:w="1418" w:type="dxa"/>
          </w:tcPr>
          <w:p w14:paraId="68A0062B" w14:textId="77777777" w:rsidR="00F00CD8" w:rsidRPr="008C0884" w:rsidRDefault="00F00CD8" w:rsidP="002915BB">
            <w:pPr>
              <w:spacing w:before="0" w:after="0" w:line="240" w:lineRule="auto"/>
              <w:jc w:val="left"/>
              <w:rPr>
                <w:sz w:val="18"/>
                <w:szCs w:val="18"/>
              </w:rPr>
            </w:pPr>
            <w:r w:rsidRPr="008C0884">
              <w:rPr>
                <w:sz w:val="18"/>
                <w:szCs w:val="18"/>
              </w:rPr>
              <w:t>R4-2212026</w:t>
            </w:r>
          </w:p>
          <w:p w14:paraId="5E199E9F" w14:textId="77777777" w:rsidR="00F00CD8" w:rsidRPr="008C0884" w:rsidRDefault="00F00CD8" w:rsidP="002915BB">
            <w:pPr>
              <w:spacing w:before="0" w:after="0" w:line="240" w:lineRule="auto"/>
              <w:jc w:val="left"/>
              <w:rPr>
                <w:sz w:val="18"/>
                <w:szCs w:val="18"/>
              </w:rPr>
            </w:pPr>
            <w:r w:rsidRPr="008C0884">
              <w:rPr>
                <w:sz w:val="18"/>
                <w:szCs w:val="18"/>
              </w:rPr>
              <w:t>R4-2212027 (CAT-A)</w:t>
            </w:r>
          </w:p>
          <w:p w14:paraId="17E73565" w14:textId="77777777" w:rsidR="00F00CD8" w:rsidRPr="008C0884" w:rsidRDefault="00F00CD8" w:rsidP="002915BB">
            <w:pPr>
              <w:spacing w:before="0" w:after="0" w:line="240" w:lineRule="auto"/>
              <w:jc w:val="left"/>
              <w:rPr>
                <w:sz w:val="18"/>
                <w:szCs w:val="18"/>
              </w:rPr>
            </w:pPr>
            <w:r w:rsidRPr="008C0884">
              <w:rPr>
                <w:sz w:val="18"/>
                <w:szCs w:val="18"/>
              </w:rPr>
              <w:t>R4-2212028 (CAT-A)</w:t>
            </w:r>
          </w:p>
        </w:tc>
        <w:tc>
          <w:tcPr>
            <w:tcW w:w="1559" w:type="dxa"/>
          </w:tcPr>
          <w:p w14:paraId="1BF8324B" w14:textId="77777777" w:rsidR="00F00CD8" w:rsidRPr="008C0884" w:rsidRDefault="00F00CD8" w:rsidP="002915BB">
            <w:pPr>
              <w:spacing w:before="0" w:after="0" w:line="240" w:lineRule="auto"/>
              <w:jc w:val="left"/>
              <w:rPr>
                <w:sz w:val="18"/>
                <w:szCs w:val="18"/>
              </w:rPr>
            </w:pPr>
          </w:p>
        </w:tc>
        <w:tc>
          <w:tcPr>
            <w:tcW w:w="3828" w:type="dxa"/>
          </w:tcPr>
          <w:p w14:paraId="1BAE2F7B" w14:textId="77777777" w:rsidR="00F00CD8" w:rsidRPr="008C0884" w:rsidRDefault="00F00CD8" w:rsidP="002915BB">
            <w:pPr>
              <w:spacing w:before="0" w:after="0" w:line="240" w:lineRule="auto"/>
              <w:jc w:val="left"/>
              <w:rPr>
                <w:sz w:val="18"/>
                <w:szCs w:val="18"/>
              </w:rPr>
            </w:pPr>
            <w:r w:rsidRPr="008C0884">
              <w:rPr>
                <w:sz w:val="18"/>
                <w:szCs w:val="18"/>
              </w:rPr>
              <w:t>Cat F Rel-15 Draft CR to 38.101-3 update of simultaneous RxTx capability for band combinations</w:t>
            </w:r>
          </w:p>
        </w:tc>
        <w:tc>
          <w:tcPr>
            <w:tcW w:w="1134" w:type="dxa"/>
          </w:tcPr>
          <w:p w14:paraId="0460390F" w14:textId="77777777" w:rsidR="00F00CD8" w:rsidRPr="008C0884" w:rsidRDefault="00F00CD8" w:rsidP="002915BB">
            <w:pPr>
              <w:spacing w:before="0" w:after="0" w:line="240" w:lineRule="auto"/>
              <w:jc w:val="left"/>
              <w:rPr>
                <w:sz w:val="18"/>
                <w:szCs w:val="18"/>
                <w:highlight w:val="yellow"/>
                <w:lang w:eastAsia="ja-JP"/>
              </w:rPr>
            </w:pPr>
            <w:r w:rsidRPr="008C0884">
              <w:rPr>
                <w:sz w:val="18"/>
                <w:szCs w:val="18"/>
              </w:rPr>
              <w:t>Samsung</w:t>
            </w:r>
          </w:p>
        </w:tc>
        <w:tc>
          <w:tcPr>
            <w:tcW w:w="1417" w:type="dxa"/>
          </w:tcPr>
          <w:p w14:paraId="7A79B0D7" w14:textId="77777777" w:rsidR="00F00CD8" w:rsidRPr="008B2B27" w:rsidRDefault="00F00CD8" w:rsidP="002915BB">
            <w:pPr>
              <w:spacing w:before="0" w:after="0" w:line="240" w:lineRule="auto"/>
              <w:jc w:val="left"/>
              <w:rPr>
                <w:rFonts w:eastAsiaTheme="minorEastAsia"/>
                <w:sz w:val="18"/>
                <w:szCs w:val="18"/>
                <w:lang w:val="en-US" w:eastAsia="zh-CN"/>
              </w:rPr>
            </w:pPr>
            <w:r w:rsidRPr="008B2B27">
              <w:rPr>
                <w:sz w:val="18"/>
                <w:szCs w:val="18"/>
                <w:lang w:eastAsia="ja-JP"/>
              </w:rPr>
              <w:t>Postponed</w:t>
            </w:r>
          </w:p>
        </w:tc>
        <w:tc>
          <w:tcPr>
            <w:tcW w:w="1418" w:type="dxa"/>
          </w:tcPr>
          <w:p w14:paraId="29821162" w14:textId="77777777" w:rsidR="00F00CD8" w:rsidRPr="008C0884" w:rsidRDefault="00F00CD8" w:rsidP="002915BB">
            <w:pPr>
              <w:spacing w:before="0" w:after="0" w:line="240" w:lineRule="auto"/>
              <w:jc w:val="left"/>
              <w:rPr>
                <w:sz w:val="18"/>
                <w:szCs w:val="18"/>
                <w:highlight w:val="yellow"/>
                <w:lang w:eastAsia="ja-JP"/>
              </w:rPr>
            </w:pPr>
          </w:p>
        </w:tc>
      </w:tr>
      <w:tr w:rsidR="00F00CD8" w14:paraId="03E267BA" w14:textId="77777777" w:rsidTr="002915BB">
        <w:trPr>
          <w:trHeight w:val="468"/>
        </w:trPr>
        <w:tc>
          <w:tcPr>
            <w:tcW w:w="1418" w:type="dxa"/>
          </w:tcPr>
          <w:p w14:paraId="5291D33A" w14:textId="77777777" w:rsidR="00F00CD8" w:rsidRPr="008C0884" w:rsidRDefault="00F00CD8" w:rsidP="002915BB">
            <w:pPr>
              <w:spacing w:before="0" w:after="0" w:line="240" w:lineRule="auto"/>
              <w:jc w:val="left"/>
              <w:rPr>
                <w:sz w:val="18"/>
                <w:szCs w:val="18"/>
              </w:rPr>
            </w:pPr>
            <w:r w:rsidRPr="008C0884">
              <w:rPr>
                <w:sz w:val="18"/>
                <w:szCs w:val="18"/>
              </w:rPr>
              <w:t>R4-2212582</w:t>
            </w:r>
          </w:p>
          <w:p w14:paraId="3F6148FD" w14:textId="77777777" w:rsidR="00F00CD8" w:rsidRPr="008C0884" w:rsidRDefault="00F00CD8" w:rsidP="002915BB">
            <w:pPr>
              <w:spacing w:before="0" w:after="0" w:line="240" w:lineRule="auto"/>
              <w:jc w:val="left"/>
              <w:rPr>
                <w:sz w:val="18"/>
                <w:szCs w:val="18"/>
              </w:rPr>
            </w:pPr>
            <w:r w:rsidRPr="008C0884">
              <w:rPr>
                <w:sz w:val="18"/>
                <w:szCs w:val="18"/>
              </w:rPr>
              <w:t>R4-2212583 (CAT-A)</w:t>
            </w:r>
          </w:p>
        </w:tc>
        <w:tc>
          <w:tcPr>
            <w:tcW w:w="1559" w:type="dxa"/>
          </w:tcPr>
          <w:p w14:paraId="1239E17D" w14:textId="77777777" w:rsidR="00F00CD8" w:rsidRPr="008C0884" w:rsidRDefault="00F00CD8" w:rsidP="002915BB">
            <w:pPr>
              <w:spacing w:before="0" w:after="0" w:line="240" w:lineRule="auto"/>
              <w:jc w:val="left"/>
              <w:rPr>
                <w:sz w:val="18"/>
                <w:szCs w:val="18"/>
              </w:rPr>
            </w:pPr>
            <w:r w:rsidRPr="00310294">
              <w:rPr>
                <w:sz w:val="18"/>
                <w:szCs w:val="18"/>
              </w:rPr>
              <w:t>R4-2214967</w:t>
            </w:r>
          </w:p>
        </w:tc>
        <w:tc>
          <w:tcPr>
            <w:tcW w:w="3828" w:type="dxa"/>
          </w:tcPr>
          <w:p w14:paraId="518C2824" w14:textId="77777777" w:rsidR="00F00CD8" w:rsidRPr="008C0884" w:rsidRDefault="00F00CD8" w:rsidP="002915BB">
            <w:pPr>
              <w:spacing w:before="0" w:after="0" w:line="240" w:lineRule="auto"/>
              <w:jc w:val="left"/>
              <w:rPr>
                <w:sz w:val="18"/>
                <w:szCs w:val="18"/>
              </w:rPr>
            </w:pPr>
            <w:r w:rsidRPr="008C0884">
              <w:rPr>
                <w:sz w:val="18"/>
                <w:szCs w:val="18"/>
              </w:rPr>
              <w:t>Draft CR for 38.101-3 Rel-16 to correct band combination for intra-band ENDC</w:t>
            </w:r>
          </w:p>
        </w:tc>
        <w:tc>
          <w:tcPr>
            <w:tcW w:w="1134" w:type="dxa"/>
          </w:tcPr>
          <w:p w14:paraId="08ECBB9B" w14:textId="77777777" w:rsidR="00F00CD8" w:rsidRPr="008C0884" w:rsidRDefault="00F00CD8" w:rsidP="002915BB">
            <w:pPr>
              <w:spacing w:before="0" w:after="0" w:line="240" w:lineRule="auto"/>
              <w:jc w:val="left"/>
              <w:rPr>
                <w:sz w:val="18"/>
                <w:szCs w:val="18"/>
              </w:rPr>
            </w:pPr>
            <w:r w:rsidRPr="008C0884">
              <w:rPr>
                <w:sz w:val="18"/>
                <w:szCs w:val="18"/>
              </w:rPr>
              <w:t>Xiaomi</w:t>
            </w:r>
          </w:p>
        </w:tc>
        <w:tc>
          <w:tcPr>
            <w:tcW w:w="1417" w:type="dxa"/>
          </w:tcPr>
          <w:p w14:paraId="7CE5EA91" w14:textId="77777777" w:rsidR="00F00CD8" w:rsidRPr="008B2B27" w:rsidRDefault="00F00CD8" w:rsidP="002915BB">
            <w:pPr>
              <w:spacing w:before="0" w:after="0" w:line="240" w:lineRule="auto"/>
              <w:jc w:val="left"/>
              <w:rPr>
                <w:sz w:val="18"/>
                <w:szCs w:val="18"/>
              </w:rPr>
            </w:pPr>
            <w:r w:rsidRPr="008B2B27">
              <w:rPr>
                <w:sz w:val="18"/>
                <w:szCs w:val="18"/>
              </w:rPr>
              <w:t>Endorsed</w:t>
            </w:r>
          </w:p>
        </w:tc>
        <w:tc>
          <w:tcPr>
            <w:tcW w:w="1418" w:type="dxa"/>
          </w:tcPr>
          <w:p w14:paraId="1B64C4E6" w14:textId="77777777" w:rsidR="00F00CD8" w:rsidRPr="008C0884" w:rsidRDefault="00F00CD8" w:rsidP="002915BB">
            <w:pPr>
              <w:spacing w:before="0" w:after="0" w:line="240" w:lineRule="auto"/>
              <w:jc w:val="left"/>
              <w:rPr>
                <w:sz w:val="18"/>
                <w:szCs w:val="18"/>
              </w:rPr>
            </w:pPr>
          </w:p>
        </w:tc>
      </w:tr>
      <w:tr w:rsidR="00F00CD8" w14:paraId="6EC3B947" w14:textId="77777777" w:rsidTr="002915BB">
        <w:trPr>
          <w:trHeight w:val="468"/>
        </w:trPr>
        <w:tc>
          <w:tcPr>
            <w:tcW w:w="1418" w:type="dxa"/>
          </w:tcPr>
          <w:p w14:paraId="1FB1F894" w14:textId="77777777" w:rsidR="00F00CD8" w:rsidRPr="008C0884" w:rsidRDefault="00F00CD8" w:rsidP="002915BB">
            <w:pPr>
              <w:spacing w:before="0" w:after="0" w:line="240" w:lineRule="auto"/>
              <w:jc w:val="left"/>
              <w:rPr>
                <w:sz w:val="18"/>
                <w:szCs w:val="18"/>
              </w:rPr>
            </w:pPr>
            <w:r w:rsidRPr="008C0884">
              <w:rPr>
                <w:sz w:val="18"/>
                <w:szCs w:val="18"/>
              </w:rPr>
              <w:t>R4-2212728</w:t>
            </w:r>
          </w:p>
          <w:p w14:paraId="099A0D7A" w14:textId="77777777" w:rsidR="00F00CD8" w:rsidRPr="008C0884" w:rsidRDefault="00F00CD8" w:rsidP="002915BB">
            <w:pPr>
              <w:spacing w:before="0" w:after="0" w:line="240" w:lineRule="auto"/>
              <w:jc w:val="left"/>
              <w:rPr>
                <w:sz w:val="18"/>
                <w:szCs w:val="18"/>
              </w:rPr>
            </w:pPr>
            <w:r w:rsidRPr="008C0884">
              <w:rPr>
                <w:sz w:val="18"/>
                <w:szCs w:val="18"/>
              </w:rPr>
              <w:t>R4-2212729 (CAT-A)</w:t>
            </w:r>
          </w:p>
        </w:tc>
        <w:tc>
          <w:tcPr>
            <w:tcW w:w="1559" w:type="dxa"/>
          </w:tcPr>
          <w:p w14:paraId="7603AE46" w14:textId="77777777" w:rsidR="00F00CD8" w:rsidRPr="008C0884" w:rsidRDefault="00F00CD8" w:rsidP="002915BB">
            <w:pPr>
              <w:spacing w:before="0" w:after="0" w:line="240" w:lineRule="auto"/>
              <w:jc w:val="left"/>
              <w:rPr>
                <w:sz w:val="18"/>
                <w:szCs w:val="18"/>
              </w:rPr>
            </w:pPr>
            <w:r w:rsidRPr="00294357">
              <w:rPr>
                <w:sz w:val="18"/>
                <w:szCs w:val="18"/>
              </w:rPr>
              <w:t>R4-2214977</w:t>
            </w:r>
          </w:p>
        </w:tc>
        <w:tc>
          <w:tcPr>
            <w:tcW w:w="3828" w:type="dxa"/>
          </w:tcPr>
          <w:p w14:paraId="0641B309" w14:textId="77777777" w:rsidR="00F00CD8" w:rsidRPr="008C0884" w:rsidRDefault="00F00CD8" w:rsidP="002915BB">
            <w:pPr>
              <w:spacing w:before="0" w:after="0" w:line="240" w:lineRule="auto"/>
              <w:jc w:val="left"/>
              <w:rPr>
                <w:sz w:val="18"/>
                <w:szCs w:val="18"/>
              </w:rPr>
            </w:pPr>
            <w:r w:rsidRPr="008C0884">
              <w:rPr>
                <w:sz w:val="18"/>
                <w:szCs w:val="18"/>
              </w:rPr>
              <w:t>draft CR to TS38.101-3[R16] Clarification on REFSEN for inter-band CA</w:t>
            </w:r>
          </w:p>
        </w:tc>
        <w:tc>
          <w:tcPr>
            <w:tcW w:w="1134" w:type="dxa"/>
          </w:tcPr>
          <w:p w14:paraId="217E20A3" w14:textId="77777777" w:rsidR="00F00CD8" w:rsidRPr="008C0884" w:rsidRDefault="00F00CD8" w:rsidP="002915BB">
            <w:pPr>
              <w:spacing w:before="0" w:after="0" w:line="240" w:lineRule="auto"/>
              <w:jc w:val="left"/>
              <w:rPr>
                <w:sz w:val="18"/>
                <w:szCs w:val="18"/>
                <w:highlight w:val="yellow"/>
              </w:rPr>
            </w:pPr>
            <w:r w:rsidRPr="008C0884">
              <w:rPr>
                <w:sz w:val="18"/>
                <w:szCs w:val="18"/>
              </w:rPr>
              <w:t>ZTE</w:t>
            </w:r>
          </w:p>
        </w:tc>
        <w:tc>
          <w:tcPr>
            <w:tcW w:w="1417" w:type="dxa"/>
          </w:tcPr>
          <w:p w14:paraId="7EB6C1D0" w14:textId="77777777" w:rsidR="00F00CD8" w:rsidRPr="008B2B27" w:rsidRDefault="00F00CD8" w:rsidP="002915BB">
            <w:pPr>
              <w:spacing w:before="0" w:after="0" w:line="240" w:lineRule="auto"/>
              <w:jc w:val="left"/>
              <w:rPr>
                <w:sz w:val="18"/>
                <w:szCs w:val="18"/>
                <w:lang w:val="en-US" w:eastAsia="zh-CN"/>
              </w:rPr>
            </w:pPr>
            <w:r w:rsidRPr="008B2B27">
              <w:rPr>
                <w:sz w:val="18"/>
                <w:szCs w:val="18"/>
              </w:rPr>
              <w:t>Endorsed</w:t>
            </w:r>
          </w:p>
        </w:tc>
        <w:tc>
          <w:tcPr>
            <w:tcW w:w="1418" w:type="dxa"/>
          </w:tcPr>
          <w:p w14:paraId="44363608" w14:textId="77777777" w:rsidR="00F00CD8" w:rsidRPr="008C0884" w:rsidRDefault="00F00CD8" w:rsidP="002915BB">
            <w:pPr>
              <w:spacing w:before="0" w:after="0" w:line="240" w:lineRule="auto"/>
              <w:jc w:val="left"/>
              <w:rPr>
                <w:sz w:val="18"/>
                <w:szCs w:val="18"/>
                <w:highlight w:val="yellow"/>
              </w:rPr>
            </w:pPr>
          </w:p>
        </w:tc>
      </w:tr>
      <w:tr w:rsidR="00F00CD8" w:rsidRPr="00F0285F" w14:paraId="0CC5F5D9" w14:textId="77777777" w:rsidTr="002915BB">
        <w:trPr>
          <w:trHeight w:val="468"/>
        </w:trPr>
        <w:tc>
          <w:tcPr>
            <w:tcW w:w="1418" w:type="dxa"/>
          </w:tcPr>
          <w:p w14:paraId="65A7D9F8" w14:textId="77777777" w:rsidR="00F00CD8" w:rsidRPr="008C0884" w:rsidRDefault="00F00CD8" w:rsidP="002915BB">
            <w:pPr>
              <w:spacing w:before="0" w:after="0" w:line="240" w:lineRule="auto"/>
              <w:jc w:val="left"/>
              <w:rPr>
                <w:sz w:val="18"/>
                <w:szCs w:val="18"/>
              </w:rPr>
            </w:pPr>
            <w:r w:rsidRPr="008C0884">
              <w:rPr>
                <w:sz w:val="18"/>
                <w:szCs w:val="18"/>
              </w:rPr>
              <w:t>R4-2213137 R4-2213138 (CAT-A)</w:t>
            </w:r>
          </w:p>
          <w:p w14:paraId="7361DEA0" w14:textId="77777777" w:rsidR="00F00CD8" w:rsidRPr="008C0884" w:rsidRDefault="00F00CD8" w:rsidP="002915BB">
            <w:pPr>
              <w:spacing w:before="0" w:after="0" w:line="240" w:lineRule="auto"/>
              <w:jc w:val="left"/>
              <w:rPr>
                <w:sz w:val="18"/>
                <w:szCs w:val="18"/>
              </w:rPr>
            </w:pPr>
            <w:r w:rsidRPr="008C0884">
              <w:rPr>
                <w:sz w:val="18"/>
                <w:szCs w:val="18"/>
              </w:rPr>
              <w:t>R4-2213139 (CAT-A)</w:t>
            </w:r>
          </w:p>
        </w:tc>
        <w:tc>
          <w:tcPr>
            <w:tcW w:w="1559" w:type="dxa"/>
          </w:tcPr>
          <w:p w14:paraId="0CA690AC" w14:textId="77777777" w:rsidR="00F00CD8" w:rsidRPr="008C0884" w:rsidRDefault="00F00CD8" w:rsidP="002915BB">
            <w:pPr>
              <w:spacing w:before="0" w:after="0" w:line="240" w:lineRule="auto"/>
              <w:jc w:val="left"/>
              <w:rPr>
                <w:sz w:val="18"/>
                <w:szCs w:val="18"/>
              </w:rPr>
            </w:pPr>
            <w:r w:rsidRPr="00C66D42">
              <w:rPr>
                <w:sz w:val="18"/>
                <w:szCs w:val="18"/>
              </w:rPr>
              <w:t>R4-2215027</w:t>
            </w:r>
          </w:p>
        </w:tc>
        <w:tc>
          <w:tcPr>
            <w:tcW w:w="3828" w:type="dxa"/>
          </w:tcPr>
          <w:p w14:paraId="6D08C35D" w14:textId="77777777" w:rsidR="00F00CD8" w:rsidRPr="008C0884" w:rsidRDefault="00F00CD8" w:rsidP="002915BB">
            <w:pPr>
              <w:spacing w:before="0" w:after="0" w:line="240" w:lineRule="auto"/>
              <w:jc w:val="left"/>
              <w:rPr>
                <w:sz w:val="18"/>
                <w:szCs w:val="18"/>
              </w:rPr>
            </w:pPr>
            <w:r w:rsidRPr="008C0884">
              <w:rPr>
                <w:sz w:val="18"/>
                <w:szCs w:val="18"/>
              </w:rPr>
              <w:t>Draft CR for 38.101-3 to improve the wording for simultaneousRxTx clarification(R15)</w:t>
            </w:r>
          </w:p>
        </w:tc>
        <w:tc>
          <w:tcPr>
            <w:tcW w:w="1134" w:type="dxa"/>
          </w:tcPr>
          <w:p w14:paraId="043BBF6C" w14:textId="77777777" w:rsidR="00F00CD8" w:rsidRPr="008C0884" w:rsidRDefault="00F00CD8" w:rsidP="002915BB">
            <w:pPr>
              <w:spacing w:before="0" w:after="0" w:line="240" w:lineRule="auto"/>
              <w:jc w:val="left"/>
              <w:rPr>
                <w:sz w:val="18"/>
                <w:szCs w:val="18"/>
                <w:highlight w:val="yellow"/>
                <w:lang w:eastAsia="ja-JP"/>
              </w:rPr>
            </w:pPr>
            <w:r w:rsidRPr="008C0884">
              <w:rPr>
                <w:sz w:val="18"/>
                <w:szCs w:val="18"/>
              </w:rPr>
              <w:t>Huawei</w:t>
            </w:r>
          </w:p>
        </w:tc>
        <w:tc>
          <w:tcPr>
            <w:tcW w:w="1417" w:type="dxa"/>
          </w:tcPr>
          <w:p w14:paraId="032B56CC" w14:textId="77777777" w:rsidR="00F00CD8" w:rsidRPr="008B2B27" w:rsidRDefault="00F00CD8" w:rsidP="002915BB">
            <w:pPr>
              <w:spacing w:before="0" w:after="0" w:line="240" w:lineRule="auto"/>
              <w:jc w:val="left"/>
              <w:rPr>
                <w:bCs/>
                <w:sz w:val="18"/>
                <w:szCs w:val="18"/>
                <w:lang w:val="en-US" w:eastAsia="zh-CN"/>
              </w:rPr>
            </w:pPr>
            <w:r>
              <w:rPr>
                <w:sz w:val="18"/>
                <w:szCs w:val="18"/>
                <w:lang w:eastAsia="ja-JP"/>
              </w:rPr>
              <w:t>Endorsed</w:t>
            </w:r>
          </w:p>
        </w:tc>
        <w:tc>
          <w:tcPr>
            <w:tcW w:w="1418" w:type="dxa"/>
          </w:tcPr>
          <w:p w14:paraId="30AD8B4E" w14:textId="77777777" w:rsidR="00F00CD8" w:rsidRPr="008C0884" w:rsidRDefault="00F00CD8" w:rsidP="002915BB">
            <w:pPr>
              <w:spacing w:before="0" w:after="0" w:line="240" w:lineRule="auto"/>
              <w:jc w:val="left"/>
              <w:rPr>
                <w:sz w:val="18"/>
                <w:szCs w:val="18"/>
                <w:highlight w:val="yellow"/>
                <w:lang w:eastAsia="ja-JP"/>
              </w:rPr>
            </w:pPr>
          </w:p>
        </w:tc>
      </w:tr>
      <w:tr w:rsidR="00F00CD8" w:rsidRPr="002F0737" w14:paraId="166CB32C" w14:textId="77777777" w:rsidTr="002915BB">
        <w:trPr>
          <w:trHeight w:val="468"/>
        </w:trPr>
        <w:tc>
          <w:tcPr>
            <w:tcW w:w="1418" w:type="dxa"/>
          </w:tcPr>
          <w:p w14:paraId="21754D64" w14:textId="77777777" w:rsidR="00F00CD8" w:rsidRPr="008C0884" w:rsidRDefault="00F00CD8" w:rsidP="002915BB">
            <w:pPr>
              <w:spacing w:before="0" w:after="0" w:line="240" w:lineRule="auto"/>
              <w:jc w:val="left"/>
              <w:rPr>
                <w:sz w:val="18"/>
                <w:szCs w:val="18"/>
              </w:rPr>
            </w:pPr>
            <w:r w:rsidRPr="008C0884">
              <w:rPr>
                <w:sz w:val="18"/>
                <w:szCs w:val="18"/>
              </w:rPr>
              <w:t>R4-2213140</w:t>
            </w:r>
          </w:p>
          <w:p w14:paraId="2C26BAB7" w14:textId="77777777" w:rsidR="00F00CD8" w:rsidRPr="008C0884" w:rsidRDefault="00F00CD8" w:rsidP="002915BB">
            <w:pPr>
              <w:spacing w:before="0" w:after="0" w:line="240" w:lineRule="auto"/>
              <w:jc w:val="left"/>
              <w:rPr>
                <w:sz w:val="18"/>
                <w:szCs w:val="18"/>
              </w:rPr>
            </w:pPr>
            <w:r w:rsidRPr="008C0884">
              <w:rPr>
                <w:sz w:val="18"/>
                <w:szCs w:val="18"/>
              </w:rPr>
              <w:t>R4-2213141 (CAT-A)</w:t>
            </w:r>
          </w:p>
        </w:tc>
        <w:tc>
          <w:tcPr>
            <w:tcW w:w="1559" w:type="dxa"/>
          </w:tcPr>
          <w:p w14:paraId="64D5B999" w14:textId="77777777" w:rsidR="00F00CD8" w:rsidRPr="008C0884" w:rsidRDefault="00F00CD8" w:rsidP="002915BB">
            <w:pPr>
              <w:spacing w:before="0" w:after="0" w:line="240" w:lineRule="auto"/>
              <w:jc w:val="left"/>
              <w:rPr>
                <w:sz w:val="18"/>
                <w:szCs w:val="18"/>
              </w:rPr>
            </w:pPr>
            <w:r w:rsidRPr="00084527">
              <w:rPr>
                <w:sz w:val="18"/>
                <w:szCs w:val="18"/>
              </w:rPr>
              <w:t>R4-2215028</w:t>
            </w:r>
          </w:p>
        </w:tc>
        <w:tc>
          <w:tcPr>
            <w:tcW w:w="3828" w:type="dxa"/>
          </w:tcPr>
          <w:p w14:paraId="763E087B" w14:textId="77777777" w:rsidR="00F00CD8" w:rsidRPr="008C0884" w:rsidRDefault="00F00CD8" w:rsidP="002915BB">
            <w:pPr>
              <w:spacing w:before="0" w:after="0" w:line="240" w:lineRule="auto"/>
              <w:jc w:val="left"/>
              <w:rPr>
                <w:sz w:val="18"/>
                <w:szCs w:val="18"/>
              </w:rPr>
            </w:pPr>
            <w:r w:rsidRPr="008C0884">
              <w:rPr>
                <w:sz w:val="18"/>
                <w:szCs w:val="18"/>
              </w:rPr>
              <w:t>Draft CR for 38.101-3 To remove the frequency restriction for DC_28_n5 (R16)</w:t>
            </w:r>
          </w:p>
        </w:tc>
        <w:tc>
          <w:tcPr>
            <w:tcW w:w="1134" w:type="dxa"/>
          </w:tcPr>
          <w:p w14:paraId="44D85816" w14:textId="77777777" w:rsidR="00F00CD8" w:rsidRPr="008C0884" w:rsidRDefault="00F00CD8" w:rsidP="002915BB">
            <w:pPr>
              <w:spacing w:before="0" w:after="0" w:line="240" w:lineRule="auto"/>
              <w:jc w:val="left"/>
              <w:rPr>
                <w:sz w:val="18"/>
                <w:szCs w:val="18"/>
                <w:highlight w:val="yellow"/>
              </w:rPr>
            </w:pPr>
            <w:r w:rsidRPr="008C0884">
              <w:rPr>
                <w:sz w:val="18"/>
                <w:szCs w:val="18"/>
              </w:rPr>
              <w:t>Huawei</w:t>
            </w:r>
          </w:p>
        </w:tc>
        <w:tc>
          <w:tcPr>
            <w:tcW w:w="1417" w:type="dxa"/>
          </w:tcPr>
          <w:p w14:paraId="3AB81225" w14:textId="77777777" w:rsidR="00F00CD8" w:rsidRPr="008B2B27" w:rsidRDefault="00F00CD8" w:rsidP="002915BB">
            <w:pPr>
              <w:spacing w:before="0" w:after="0" w:line="240" w:lineRule="auto"/>
              <w:jc w:val="left"/>
              <w:rPr>
                <w:rFonts w:eastAsia="PMingLiU"/>
                <w:sz w:val="18"/>
                <w:szCs w:val="18"/>
                <w:lang w:val="en-US" w:eastAsia="zh-TW"/>
              </w:rPr>
            </w:pPr>
            <w:r w:rsidRPr="008B2B27">
              <w:rPr>
                <w:sz w:val="18"/>
                <w:szCs w:val="18"/>
              </w:rPr>
              <w:t>Endorsed</w:t>
            </w:r>
          </w:p>
        </w:tc>
        <w:tc>
          <w:tcPr>
            <w:tcW w:w="1418" w:type="dxa"/>
          </w:tcPr>
          <w:p w14:paraId="429CDA3A" w14:textId="77777777" w:rsidR="00F00CD8" w:rsidRPr="008C0884" w:rsidRDefault="00F00CD8" w:rsidP="002915BB">
            <w:pPr>
              <w:spacing w:before="0" w:after="0" w:line="240" w:lineRule="auto"/>
              <w:jc w:val="left"/>
              <w:rPr>
                <w:sz w:val="18"/>
                <w:szCs w:val="18"/>
                <w:highlight w:val="yellow"/>
              </w:rPr>
            </w:pPr>
          </w:p>
        </w:tc>
      </w:tr>
    </w:tbl>
    <w:p w14:paraId="63225920" w14:textId="77777777" w:rsidR="00F00CD8" w:rsidRDefault="00F00CD8" w:rsidP="00F00CD8">
      <w:bookmarkStart w:id="7" w:name="_Toc111094482"/>
    </w:p>
    <w:p w14:paraId="37C21F08" w14:textId="77777777" w:rsidR="00F00CD8" w:rsidRPr="00963DFC" w:rsidRDefault="00F00CD8" w:rsidP="00F00CD8">
      <w:pPr>
        <w:rPr>
          <w:rFonts w:ascii="Arial" w:hAnsi="Arial" w:cs="Arial"/>
          <w:b/>
          <w:color w:val="C00000"/>
          <w:lang w:eastAsia="zh-CN"/>
        </w:rPr>
      </w:pPr>
      <w:r w:rsidRPr="00963DFC">
        <w:rPr>
          <w:rFonts w:ascii="Arial" w:hAnsi="Arial" w:cs="Arial"/>
          <w:b/>
          <w:color w:val="C00000"/>
          <w:lang w:eastAsia="zh-CN"/>
        </w:rPr>
        <w:t>GTW on Aug-26</w:t>
      </w:r>
    </w:p>
    <w:p w14:paraId="2D2D39CB" w14:textId="77777777" w:rsidR="00F00CD8" w:rsidRPr="00963DFC" w:rsidRDefault="00F00CD8" w:rsidP="00F00CD8">
      <w:pPr>
        <w:rPr>
          <w:rFonts w:eastAsia="宋体" w:hint="eastAsia"/>
          <w:b/>
          <w:bCs/>
          <w:u w:val="single"/>
          <w:lang w:val="aa-ET" w:eastAsia="zh-CN"/>
        </w:rPr>
      </w:pPr>
      <w:r w:rsidRPr="00963DFC">
        <w:rPr>
          <w:b/>
          <w:bCs/>
          <w:u w:val="single"/>
          <w:lang w:val="aa-ET" w:eastAsia="zh-CN"/>
        </w:rPr>
        <w:t>R4-2214411</w:t>
      </w:r>
      <w:r w:rsidRPr="00963DFC">
        <w:rPr>
          <w:b/>
          <w:bCs/>
          <w:u w:val="single"/>
          <w:lang w:val="aa-ET" w:eastAsia="zh-CN"/>
        </w:rPr>
        <w:tab/>
        <w:t>LS on intrabandENDC-Support</w:t>
      </w:r>
    </w:p>
    <w:p w14:paraId="3B0EE9F4" w14:textId="77777777" w:rsidR="00F00CD8" w:rsidRDefault="00F00CD8" w:rsidP="00F00CD8">
      <w:pPr>
        <w:rPr>
          <w:rFonts w:hint="eastAsia"/>
          <w:lang w:eastAsia="zh-CN"/>
        </w:rPr>
      </w:pPr>
      <w:r w:rsidRPr="00963DFC">
        <w:rPr>
          <w:b/>
          <w:lang w:eastAsia="zh-CN"/>
        </w:rPr>
        <w:t>Chair =&gt;</w:t>
      </w:r>
      <w:r>
        <w:rPr>
          <w:lang w:eastAsia="zh-CN"/>
        </w:rPr>
        <w:t xml:space="preserve"> D</w:t>
      </w:r>
      <w:r w:rsidRPr="00963DFC">
        <w:rPr>
          <w:lang w:eastAsia="zh-CN"/>
        </w:rPr>
        <w:t>iscussion whether the combinations can be supported in RAN4 and focus on RAN4 aspects.</w:t>
      </w:r>
    </w:p>
    <w:p w14:paraId="4631FAE0" w14:textId="77777777" w:rsidR="00F00CD8" w:rsidRDefault="00F00CD8" w:rsidP="00F00CD8">
      <w:pPr>
        <w:pStyle w:val="2"/>
      </w:pPr>
      <w:r>
        <w:t>5</w:t>
      </w:r>
      <w:r>
        <w:tab/>
        <w:t>Rel-17 maintenance for LTE and NR</w:t>
      </w:r>
      <w:bookmarkEnd w:id="7"/>
    </w:p>
    <w:p w14:paraId="067236ED" w14:textId="77777777" w:rsidR="00F00CD8" w:rsidRDefault="00F00CD8" w:rsidP="00F00CD8">
      <w:pPr>
        <w:pStyle w:val="3"/>
        <w:rPr>
          <w:lang w:eastAsia="zh-CN"/>
        </w:rPr>
      </w:pPr>
      <w:bookmarkStart w:id="8" w:name="_Toc111094504"/>
      <w:r>
        <w:t>5.3</w:t>
      </w:r>
      <w:r>
        <w:tab/>
        <w:t>Moderator summary and conclusions</w:t>
      </w:r>
      <w:bookmarkEnd w:id="8"/>
    </w:p>
    <w:p w14:paraId="66B1C383" w14:textId="77777777" w:rsidR="00F00CD8" w:rsidRDefault="00F00CD8" w:rsidP="00F00CD8">
      <w:pPr>
        <w:rPr>
          <w:rFonts w:ascii="Arial" w:hAnsi="Arial" w:cs="Arial"/>
          <w:b/>
          <w:color w:val="C00000"/>
          <w:lang w:eastAsia="zh-CN"/>
        </w:rPr>
      </w:pPr>
      <w:bookmarkStart w:id="9" w:name="OLE_LINK4"/>
      <w:r w:rsidRPr="004E0BCE">
        <w:rPr>
          <w:rFonts w:ascii="Arial" w:hAnsi="Arial" w:cs="Arial"/>
          <w:b/>
          <w:color w:val="C00000"/>
          <w:lang w:eastAsia="zh-CN"/>
        </w:rPr>
        <w:t>[104-e][102] R17_Maintenance_part1</w:t>
      </w:r>
      <w:r>
        <w:rPr>
          <w:rFonts w:ascii="Arial" w:hAnsi="Arial" w:cs="Arial"/>
          <w:b/>
          <w:color w:val="C00000"/>
          <w:lang w:eastAsia="zh-CN"/>
        </w:rPr>
        <w:t xml:space="preserve">, AI 5.1.1~5.1.8 – </w:t>
      </w:r>
      <w:r w:rsidRPr="00E12211">
        <w:rPr>
          <w:rFonts w:ascii="Arial" w:hAnsi="Arial" w:cs="Arial"/>
          <w:b/>
          <w:color w:val="C00000"/>
          <w:lang w:eastAsia="zh-CN"/>
        </w:rPr>
        <w:t>Dominique Evereare</w:t>
      </w:r>
    </w:p>
    <w:p w14:paraId="4CA6793E" w14:textId="77777777" w:rsidR="00F00CD8" w:rsidRDefault="00F00CD8" w:rsidP="00F00CD8">
      <w:pPr>
        <w:rPr>
          <w:rFonts w:ascii="Arial" w:hAnsi="Arial" w:cs="Arial"/>
          <w:b/>
          <w:sz w:val="24"/>
        </w:rPr>
      </w:pPr>
      <w:r>
        <w:rPr>
          <w:rFonts w:ascii="Arial" w:hAnsi="Arial" w:cs="Arial"/>
          <w:b/>
          <w:color w:val="0000FF"/>
          <w:sz w:val="24"/>
          <w:u w:val="thick"/>
        </w:rPr>
        <w:t>R4-2214080</w:t>
      </w:r>
      <w:bookmarkEnd w:id="9"/>
      <w:r>
        <w:rPr>
          <w:b/>
          <w:lang w:val="en-US" w:eastAsia="zh-CN"/>
        </w:rPr>
        <w:tab/>
      </w:r>
      <w:r w:rsidRPr="00D5005A">
        <w:rPr>
          <w:rFonts w:ascii="Arial" w:hAnsi="Arial" w:cs="Arial"/>
          <w:b/>
          <w:sz w:val="24"/>
        </w:rPr>
        <w:t xml:space="preserve">Email Discussion Summary for </w:t>
      </w:r>
      <w:bookmarkStart w:id="10" w:name="OLE_LINK27"/>
      <w:bookmarkStart w:id="11" w:name="OLE_LINK28"/>
      <w:r w:rsidRPr="00D5005A">
        <w:rPr>
          <w:rFonts w:ascii="Arial" w:hAnsi="Arial" w:cs="Arial"/>
          <w:b/>
          <w:sz w:val="24"/>
        </w:rPr>
        <w:t>[104-e][102] R17_Maintenance_part1</w:t>
      </w:r>
      <w:bookmarkEnd w:id="10"/>
      <w:bookmarkEnd w:id="11"/>
    </w:p>
    <w:p w14:paraId="298614A5"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17D2BE9B"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AE710C9" w14:textId="77777777" w:rsidR="00F00CD8" w:rsidRDefault="00F00CD8" w:rsidP="00F00CD8">
      <w:r>
        <w:t>This contribution provides the summary of email discussion and recommended summary.</w:t>
      </w:r>
    </w:p>
    <w:p w14:paraId="5D7BA5A4"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0 (from R4-2214080).</w:t>
      </w:r>
    </w:p>
    <w:p w14:paraId="6B8E6E60" w14:textId="77777777" w:rsidR="00F00CD8" w:rsidRDefault="00F00CD8" w:rsidP="00F00CD8">
      <w:pPr>
        <w:rPr>
          <w:rFonts w:ascii="Arial" w:hAnsi="Arial" w:cs="Arial"/>
          <w:b/>
          <w:sz w:val="24"/>
        </w:rPr>
      </w:pPr>
      <w:r>
        <w:rPr>
          <w:rFonts w:ascii="Arial" w:hAnsi="Arial" w:cs="Arial"/>
          <w:b/>
          <w:color w:val="0000FF"/>
          <w:sz w:val="24"/>
          <w:u w:val="thick"/>
        </w:rPr>
        <w:t>R4-2214220</w:t>
      </w:r>
      <w:r>
        <w:rPr>
          <w:b/>
          <w:lang w:val="en-US" w:eastAsia="zh-CN"/>
        </w:rPr>
        <w:tab/>
      </w:r>
      <w:r w:rsidRPr="00D5005A">
        <w:rPr>
          <w:rFonts w:ascii="Arial" w:hAnsi="Arial" w:cs="Arial"/>
          <w:b/>
          <w:sz w:val="24"/>
        </w:rPr>
        <w:t>Email Discussion Summary for [104-e][102] R17_Maintenance_part1</w:t>
      </w:r>
    </w:p>
    <w:p w14:paraId="522D44FF"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2DBCC8AC"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E6B46C0" w14:textId="77777777" w:rsidR="00F00CD8" w:rsidRDefault="00F00CD8" w:rsidP="00F00CD8">
      <w:r>
        <w:t>This contribution provides the summary of email discussion and recommended summary.</w:t>
      </w:r>
    </w:p>
    <w:p w14:paraId="34860C8B"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59BED5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19ECE8F7" w14:textId="77777777" w:rsidR="00F00CD8" w:rsidRDefault="00F00CD8" w:rsidP="00F00CD8">
      <w:pPr>
        <w:rPr>
          <w:lang w:eastAsia="zh-CN"/>
        </w:rPr>
      </w:pPr>
      <w:r>
        <w:rPr>
          <w:lang w:eastAsia="zh-CN"/>
        </w:rPr>
        <w:t xml:space="preserve">Based on the recommendation the status of existing tdoc and the new tdoc allocation can be found in the latest version of tdoc list at </w:t>
      </w:r>
    </w:p>
    <w:p w14:paraId="30B214B6" w14:textId="77777777" w:rsidR="00F00CD8" w:rsidRDefault="00F00CD8" w:rsidP="00F00CD8">
      <w:pPr>
        <w:rPr>
          <w:rStyle w:val="ad"/>
          <w:lang w:eastAsia="zh-CN"/>
        </w:rPr>
      </w:pPr>
      <w:hyperlink r:id="rId8" w:history="1">
        <w:r w:rsidRPr="002F43C4">
          <w:rPr>
            <w:rStyle w:val="ad"/>
            <w:lang w:eastAsia="zh-CN"/>
          </w:rPr>
          <w:t>https://www.3gpp.org/ftp/tsg_ran/WG4_Radio/TSGR4_104-e/Inbox/Drafts/%5B104-e%5D%5B100%5D%20Main%20Session/TDoc_List_Meeting_RAN4%23104-e_220819_PM_Main-Session_RRM-206207214-227_v2.xlsx</w:t>
        </w:r>
      </w:hyperlink>
    </w:p>
    <w:p w14:paraId="3AD160CF" w14:textId="77777777" w:rsidR="00F00CD8" w:rsidRDefault="00F00CD8" w:rsidP="00F00CD8">
      <w:pPr>
        <w:rPr>
          <w:lang w:eastAsia="zh-CN"/>
        </w:rPr>
      </w:pPr>
      <w:hyperlink r:id="rId9" w:history="1">
        <w:r w:rsidRPr="002F43C4">
          <w:rPr>
            <w:rStyle w:val="ad"/>
            <w:lang w:eastAsia="zh-CN"/>
          </w:rPr>
          <w:t>https://www.3gpp.org/ftp/tsg_ran/WG4_Radio/TSGR4_104-e/Docs/TDoc_List_Meeting_RAN4%23104-e.xlsx</w:t>
        </w:r>
      </w:hyperlink>
    </w:p>
    <w:p w14:paraId="0D7BC51C"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604589D4" w14:textId="77777777" w:rsidR="00F00CD8" w:rsidRDefault="00F00CD8" w:rsidP="00F00CD8">
      <w:pPr>
        <w:rPr>
          <w:b/>
          <w:bCs/>
          <w:u w:val="single"/>
          <w:lang w:val="en-US" w:eastAsia="ja-JP"/>
        </w:rPr>
      </w:pPr>
      <w:r>
        <w:rPr>
          <w:b/>
          <w:bCs/>
          <w:u w:val="single"/>
          <w:lang w:val="en-US" w:eastAsia="ja-JP"/>
        </w:rPr>
        <w:t>Existing tdocs</w:t>
      </w:r>
    </w:p>
    <w:tbl>
      <w:tblPr>
        <w:tblStyle w:val="aff5"/>
        <w:tblW w:w="10774" w:type="dxa"/>
        <w:tblInd w:w="-147" w:type="dxa"/>
        <w:tblLayout w:type="fixed"/>
        <w:tblLook w:val="04A0" w:firstRow="1" w:lastRow="0" w:firstColumn="1" w:lastColumn="0" w:noHBand="0" w:noVBand="1"/>
      </w:tblPr>
      <w:tblGrid>
        <w:gridCol w:w="1702"/>
        <w:gridCol w:w="1417"/>
        <w:gridCol w:w="3544"/>
        <w:gridCol w:w="1276"/>
        <w:gridCol w:w="1417"/>
        <w:gridCol w:w="1418"/>
      </w:tblGrid>
      <w:tr w:rsidR="00F00CD8" w14:paraId="27ED0F57" w14:textId="77777777" w:rsidTr="002915BB">
        <w:trPr>
          <w:trHeight w:val="369"/>
        </w:trPr>
        <w:tc>
          <w:tcPr>
            <w:tcW w:w="1702" w:type="dxa"/>
          </w:tcPr>
          <w:p w14:paraId="66C56EDE" w14:textId="77777777" w:rsidR="00F00CD8" w:rsidRPr="00D03981" w:rsidRDefault="00F00CD8" w:rsidP="002915BB">
            <w:pPr>
              <w:spacing w:before="0" w:after="0" w:line="240" w:lineRule="auto"/>
              <w:jc w:val="left"/>
              <w:rPr>
                <w:b/>
                <w:bCs/>
                <w:sz w:val="18"/>
                <w:szCs w:val="18"/>
                <w:lang w:val="en-US" w:eastAsia="zh-CN"/>
              </w:rPr>
            </w:pPr>
            <w:r w:rsidRPr="00D03981">
              <w:rPr>
                <w:b/>
                <w:bCs/>
                <w:sz w:val="18"/>
                <w:szCs w:val="18"/>
                <w:lang w:val="en-US" w:eastAsia="zh-CN"/>
              </w:rPr>
              <w:t>Tdoc number</w:t>
            </w:r>
          </w:p>
        </w:tc>
        <w:tc>
          <w:tcPr>
            <w:tcW w:w="1417" w:type="dxa"/>
          </w:tcPr>
          <w:p w14:paraId="3F3B2738" w14:textId="77777777" w:rsidR="00F00CD8" w:rsidRPr="00D03981" w:rsidRDefault="00F00CD8" w:rsidP="002915BB">
            <w:pPr>
              <w:spacing w:before="0" w:after="0" w:line="240" w:lineRule="auto"/>
              <w:jc w:val="left"/>
              <w:rPr>
                <w:b/>
                <w:bCs/>
                <w:sz w:val="18"/>
                <w:szCs w:val="18"/>
                <w:lang w:val="en-US" w:eastAsia="zh-CN"/>
              </w:rPr>
            </w:pPr>
            <w:r w:rsidRPr="00D03981">
              <w:rPr>
                <w:b/>
                <w:bCs/>
                <w:sz w:val="18"/>
                <w:szCs w:val="18"/>
                <w:lang w:val="en-US" w:eastAsia="zh-CN"/>
              </w:rPr>
              <w:t>Revised to</w:t>
            </w:r>
          </w:p>
        </w:tc>
        <w:tc>
          <w:tcPr>
            <w:tcW w:w="3544" w:type="dxa"/>
          </w:tcPr>
          <w:p w14:paraId="5B5C70C0" w14:textId="77777777" w:rsidR="00F00CD8" w:rsidRPr="00D03981" w:rsidRDefault="00F00CD8" w:rsidP="002915BB">
            <w:pPr>
              <w:spacing w:before="0" w:after="0" w:line="240" w:lineRule="auto"/>
              <w:jc w:val="left"/>
              <w:rPr>
                <w:b/>
                <w:bCs/>
                <w:sz w:val="18"/>
                <w:szCs w:val="18"/>
                <w:lang w:val="en-US" w:eastAsia="zh-CN"/>
              </w:rPr>
            </w:pPr>
            <w:r w:rsidRPr="00D03981">
              <w:rPr>
                <w:b/>
                <w:bCs/>
                <w:sz w:val="18"/>
                <w:szCs w:val="18"/>
                <w:lang w:val="en-US" w:eastAsia="zh-CN"/>
              </w:rPr>
              <w:t>Title</w:t>
            </w:r>
          </w:p>
        </w:tc>
        <w:tc>
          <w:tcPr>
            <w:tcW w:w="1276" w:type="dxa"/>
          </w:tcPr>
          <w:p w14:paraId="045E54B0" w14:textId="77777777" w:rsidR="00F00CD8" w:rsidRPr="00D03981" w:rsidRDefault="00F00CD8" w:rsidP="002915BB">
            <w:pPr>
              <w:spacing w:before="0" w:after="0" w:line="240" w:lineRule="auto"/>
              <w:jc w:val="left"/>
              <w:rPr>
                <w:b/>
                <w:bCs/>
                <w:sz w:val="18"/>
                <w:szCs w:val="18"/>
                <w:lang w:val="en-US" w:eastAsia="zh-CN"/>
              </w:rPr>
            </w:pPr>
            <w:r w:rsidRPr="00D03981">
              <w:rPr>
                <w:b/>
                <w:bCs/>
                <w:sz w:val="18"/>
                <w:szCs w:val="18"/>
                <w:lang w:val="en-US" w:eastAsia="zh-CN"/>
              </w:rPr>
              <w:t>Source</w:t>
            </w:r>
          </w:p>
        </w:tc>
        <w:tc>
          <w:tcPr>
            <w:tcW w:w="1417" w:type="dxa"/>
          </w:tcPr>
          <w:p w14:paraId="31E39CBC" w14:textId="77777777" w:rsidR="00F00CD8" w:rsidRPr="00D03981" w:rsidRDefault="00F00CD8" w:rsidP="002915BB">
            <w:pPr>
              <w:spacing w:before="0" w:after="0" w:line="240" w:lineRule="auto"/>
              <w:jc w:val="left"/>
              <w:rPr>
                <w:rFonts w:eastAsia="MS Mincho"/>
                <w:b/>
                <w:bCs/>
                <w:sz w:val="18"/>
                <w:szCs w:val="18"/>
                <w:lang w:val="en-US" w:eastAsia="zh-CN"/>
              </w:rPr>
            </w:pPr>
            <w:r w:rsidRPr="00D03981">
              <w:rPr>
                <w:b/>
                <w:bCs/>
                <w:sz w:val="18"/>
                <w:szCs w:val="18"/>
                <w:lang w:val="en-US" w:eastAsia="zh-CN"/>
              </w:rPr>
              <w:t>Status</w:t>
            </w:r>
          </w:p>
        </w:tc>
        <w:tc>
          <w:tcPr>
            <w:tcW w:w="1418" w:type="dxa"/>
          </w:tcPr>
          <w:p w14:paraId="0400A600" w14:textId="77777777" w:rsidR="00F00CD8" w:rsidRPr="00D03981" w:rsidRDefault="00F00CD8" w:rsidP="002915BB">
            <w:pPr>
              <w:spacing w:before="0" w:after="0" w:line="240" w:lineRule="auto"/>
              <w:jc w:val="left"/>
              <w:rPr>
                <w:b/>
                <w:bCs/>
                <w:sz w:val="18"/>
                <w:szCs w:val="18"/>
                <w:lang w:val="en-US" w:eastAsia="zh-CN"/>
              </w:rPr>
            </w:pPr>
            <w:r w:rsidRPr="00D03981">
              <w:rPr>
                <w:b/>
                <w:bCs/>
                <w:sz w:val="18"/>
                <w:szCs w:val="18"/>
                <w:lang w:val="en-US" w:eastAsia="zh-CN"/>
              </w:rPr>
              <w:t>Comments</w:t>
            </w:r>
          </w:p>
        </w:tc>
      </w:tr>
      <w:tr w:rsidR="00F00CD8" w14:paraId="55EA4D6F" w14:textId="77777777" w:rsidTr="002915BB">
        <w:trPr>
          <w:trHeight w:val="179"/>
        </w:trPr>
        <w:tc>
          <w:tcPr>
            <w:tcW w:w="10774" w:type="dxa"/>
            <w:gridSpan w:val="6"/>
            <w:shd w:val="clear" w:color="auto" w:fill="E7E6E6" w:themeFill="background2"/>
          </w:tcPr>
          <w:p w14:paraId="4C723F11" w14:textId="77777777" w:rsidR="00F00CD8" w:rsidRPr="00D03981" w:rsidRDefault="00F00CD8" w:rsidP="002915BB">
            <w:pPr>
              <w:spacing w:before="0" w:after="0" w:line="240" w:lineRule="auto"/>
              <w:jc w:val="left"/>
              <w:rPr>
                <w:b/>
                <w:bCs/>
                <w:sz w:val="18"/>
                <w:szCs w:val="18"/>
                <w:lang w:val="en-US" w:eastAsia="zh-CN"/>
              </w:rPr>
            </w:pPr>
            <w:r w:rsidRPr="00D03981">
              <w:rPr>
                <w:b/>
                <w:bCs/>
                <w:sz w:val="18"/>
                <w:szCs w:val="18"/>
              </w:rPr>
              <w:t>AI 5.1.1</w:t>
            </w:r>
          </w:p>
        </w:tc>
      </w:tr>
      <w:tr w:rsidR="00F00CD8" w14:paraId="254D4133" w14:textId="77777777" w:rsidTr="002915BB">
        <w:trPr>
          <w:trHeight w:val="358"/>
        </w:trPr>
        <w:tc>
          <w:tcPr>
            <w:tcW w:w="1702" w:type="dxa"/>
          </w:tcPr>
          <w:p w14:paraId="18A9887F"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2191</w:t>
            </w:r>
          </w:p>
        </w:tc>
        <w:tc>
          <w:tcPr>
            <w:tcW w:w="1417" w:type="dxa"/>
          </w:tcPr>
          <w:p w14:paraId="3AE63C90" w14:textId="77777777" w:rsidR="00F00CD8" w:rsidRPr="00D03981" w:rsidRDefault="00F00CD8" w:rsidP="002915BB">
            <w:pPr>
              <w:spacing w:before="0" w:after="0" w:line="240" w:lineRule="auto"/>
              <w:jc w:val="left"/>
              <w:rPr>
                <w:sz w:val="18"/>
                <w:szCs w:val="18"/>
              </w:rPr>
            </w:pPr>
          </w:p>
        </w:tc>
        <w:tc>
          <w:tcPr>
            <w:tcW w:w="3544" w:type="dxa"/>
          </w:tcPr>
          <w:p w14:paraId="2DAE44A5" w14:textId="77777777" w:rsidR="00F00CD8" w:rsidRPr="00D03981" w:rsidRDefault="00F00CD8" w:rsidP="002915BB">
            <w:pPr>
              <w:spacing w:before="0" w:after="0" w:line="240" w:lineRule="auto"/>
              <w:jc w:val="left"/>
              <w:rPr>
                <w:sz w:val="18"/>
                <w:szCs w:val="18"/>
                <w:lang w:val="en-US" w:eastAsia="zh-CN"/>
              </w:rPr>
            </w:pPr>
            <w:r w:rsidRPr="00D03981">
              <w:rPr>
                <w:sz w:val="18"/>
                <w:szCs w:val="18"/>
              </w:rPr>
              <w:t>CR on NR-U A-MPR for PC5 VLP</w:t>
            </w:r>
          </w:p>
        </w:tc>
        <w:tc>
          <w:tcPr>
            <w:tcW w:w="1276" w:type="dxa"/>
          </w:tcPr>
          <w:p w14:paraId="118C29BD" w14:textId="77777777" w:rsidR="00F00CD8" w:rsidRPr="00D03981" w:rsidRDefault="00F00CD8" w:rsidP="002915BB">
            <w:pPr>
              <w:spacing w:before="0" w:after="0" w:line="240" w:lineRule="auto"/>
              <w:jc w:val="left"/>
              <w:rPr>
                <w:sz w:val="18"/>
                <w:szCs w:val="18"/>
                <w:lang w:val="en-US" w:eastAsia="zh-CN"/>
              </w:rPr>
            </w:pPr>
            <w:r w:rsidRPr="00D03981">
              <w:rPr>
                <w:sz w:val="18"/>
                <w:szCs w:val="18"/>
              </w:rPr>
              <w:t>LG Electronics</w:t>
            </w:r>
          </w:p>
        </w:tc>
        <w:tc>
          <w:tcPr>
            <w:tcW w:w="1417" w:type="dxa"/>
          </w:tcPr>
          <w:p w14:paraId="4929E930"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Postponed</w:t>
            </w:r>
          </w:p>
        </w:tc>
        <w:tc>
          <w:tcPr>
            <w:tcW w:w="1418" w:type="dxa"/>
          </w:tcPr>
          <w:p w14:paraId="67E3B2BF" w14:textId="77777777" w:rsidR="00F00CD8" w:rsidRPr="00D03981" w:rsidRDefault="00F00CD8" w:rsidP="002915BB">
            <w:pPr>
              <w:spacing w:before="0" w:after="0" w:line="240" w:lineRule="auto"/>
              <w:jc w:val="left"/>
              <w:rPr>
                <w:i/>
                <w:sz w:val="18"/>
                <w:szCs w:val="18"/>
                <w:lang w:val="en-US" w:eastAsia="zh-CN"/>
              </w:rPr>
            </w:pPr>
          </w:p>
        </w:tc>
      </w:tr>
      <w:tr w:rsidR="00F00CD8" w14:paraId="66A6E825" w14:textId="77777777" w:rsidTr="002915BB">
        <w:trPr>
          <w:trHeight w:val="548"/>
        </w:trPr>
        <w:tc>
          <w:tcPr>
            <w:tcW w:w="1702" w:type="dxa"/>
          </w:tcPr>
          <w:p w14:paraId="1FCB0604"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3992</w:t>
            </w:r>
          </w:p>
        </w:tc>
        <w:tc>
          <w:tcPr>
            <w:tcW w:w="1417" w:type="dxa"/>
          </w:tcPr>
          <w:p w14:paraId="4AB27BAE" w14:textId="77777777" w:rsidR="00F00CD8" w:rsidRPr="00D03981" w:rsidRDefault="00F00CD8" w:rsidP="002915BB">
            <w:pPr>
              <w:spacing w:before="0" w:after="0" w:line="240" w:lineRule="auto"/>
              <w:jc w:val="left"/>
              <w:rPr>
                <w:sz w:val="18"/>
                <w:szCs w:val="18"/>
              </w:rPr>
            </w:pPr>
          </w:p>
        </w:tc>
        <w:tc>
          <w:tcPr>
            <w:tcW w:w="3544" w:type="dxa"/>
          </w:tcPr>
          <w:p w14:paraId="3C3F8CD7" w14:textId="77777777" w:rsidR="00F00CD8" w:rsidRPr="00D03981" w:rsidRDefault="00F00CD8" w:rsidP="002915BB">
            <w:pPr>
              <w:spacing w:before="0" w:after="0" w:line="240" w:lineRule="auto"/>
              <w:jc w:val="left"/>
              <w:rPr>
                <w:sz w:val="18"/>
                <w:szCs w:val="18"/>
                <w:lang w:val="en-US" w:eastAsia="zh-CN"/>
              </w:rPr>
            </w:pPr>
            <w:r w:rsidRPr="00D03981">
              <w:rPr>
                <w:sz w:val="18"/>
                <w:szCs w:val="18"/>
              </w:rPr>
              <w:t>CR to R17 TS38.101-1 on corrections to NRU 100MHz MPR</w:t>
            </w:r>
          </w:p>
        </w:tc>
        <w:tc>
          <w:tcPr>
            <w:tcW w:w="1276" w:type="dxa"/>
          </w:tcPr>
          <w:p w14:paraId="6D0AEAA5" w14:textId="77777777" w:rsidR="00F00CD8" w:rsidRPr="00D03981" w:rsidRDefault="00F00CD8" w:rsidP="002915BB">
            <w:pPr>
              <w:spacing w:before="0" w:after="0" w:line="240" w:lineRule="auto"/>
              <w:jc w:val="left"/>
              <w:rPr>
                <w:sz w:val="18"/>
                <w:szCs w:val="18"/>
                <w:lang w:val="en-US" w:eastAsia="zh-CN"/>
              </w:rPr>
            </w:pPr>
            <w:r w:rsidRPr="00D03981">
              <w:rPr>
                <w:sz w:val="18"/>
                <w:szCs w:val="18"/>
              </w:rPr>
              <w:t>Skyworks Solutions Inc.</w:t>
            </w:r>
          </w:p>
        </w:tc>
        <w:tc>
          <w:tcPr>
            <w:tcW w:w="1417" w:type="dxa"/>
          </w:tcPr>
          <w:p w14:paraId="56D8B446"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5288D6D7" w14:textId="77777777" w:rsidR="00F00CD8" w:rsidRPr="00D03981" w:rsidRDefault="00F00CD8" w:rsidP="002915BB">
            <w:pPr>
              <w:spacing w:before="0" w:after="0" w:line="240" w:lineRule="auto"/>
              <w:jc w:val="left"/>
              <w:rPr>
                <w:i/>
                <w:sz w:val="18"/>
                <w:szCs w:val="18"/>
                <w:lang w:val="en-US" w:eastAsia="zh-CN"/>
              </w:rPr>
            </w:pPr>
          </w:p>
        </w:tc>
      </w:tr>
      <w:tr w:rsidR="00F00CD8" w14:paraId="18B91692" w14:textId="77777777" w:rsidTr="002915BB">
        <w:trPr>
          <w:trHeight w:val="179"/>
        </w:trPr>
        <w:tc>
          <w:tcPr>
            <w:tcW w:w="10774" w:type="dxa"/>
            <w:gridSpan w:val="6"/>
            <w:shd w:val="clear" w:color="auto" w:fill="E7E6E6" w:themeFill="background2"/>
          </w:tcPr>
          <w:p w14:paraId="2C24BED1" w14:textId="77777777" w:rsidR="00F00CD8" w:rsidRPr="00D03981" w:rsidRDefault="00F00CD8" w:rsidP="002915BB">
            <w:pPr>
              <w:spacing w:before="0" w:after="0" w:line="240" w:lineRule="auto"/>
              <w:jc w:val="left"/>
              <w:rPr>
                <w:b/>
                <w:bCs/>
                <w:i/>
                <w:sz w:val="18"/>
                <w:szCs w:val="18"/>
                <w:lang w:val="en-US" w:eastAsia="zh-CN"/>
              </w:rPr>
            </w:pPr>
            <w:r w:rsidRPr="00D03981">
              <w:rPr>
                <w:b/>
                <w:bCs/>
                <w:sz w:val="18"/>
                <w:szCs w:val="18"/>
                <w:lang w:val="en-US" w:eastAsia="zh-CN"/>
              </w:rPr>
              <w:t>AI 5.1.2</w:t>
            </w:r>
          </w:p>
        </w:tc>
      </w:tr>
      <w:tr w:rsidR="00F00CD8" w14:paraId="5E428B65" w14:textId="77777777" w:rsidTr="002915BB">
        <w:trPr>
          <w:trHeight w:val="358"/>
        </w:trPr>
        <w:tc>
          <w:tcPr>
            <w:tcW w:w="1702" w:type="dxa"/>
          </w:tcPr>
          <w:p w14:paraId="0FA38CD3"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3365</w:t>
            </w:r>
          </w:p>
        </w:tc>
        <w:tc>
          <w:tcPr>
            <w:tcW w:w="1417" w:type="dxa"/>
          </w:tcPr>
          <w:p w14:paraId="105E2D75" w14:textId="77777777" w:rsidR="00F00CD8" w:rsidRPr="00D03981" w:rsidRDefault="00F00CD8" w:rsidP="002915BB">
            <w:pPr>
              <w:spacing w:before="0" w:after="0" w:line="240" w:lineRule="auto"/>
              <w:jc w:val="left"/>
              <w:rPr>
                <w:sz w:val="18"/>
                <w:szCs w:val="18"/>
              </w:rPr>
            </w:pPr>
          </w:p>
        </w:tc>
        <w:tc>
          <w:tcPr>
            <w:tcW w:w="3544" w:type="dxa"/>
          </w:tcPr>
          <w:p w14:paraId="08029AD4" w14:textId="77777777" w:rsidR="00F00CD8" w:rsidRPr="00D03981" w:rsidRDefault="00F00CD8" w:rsidP="002915BB">
            <w:pPr>
              <w:spacing w:before="0" w:after="0" w:line="240" w:lineRule="auto"/>
              <w:jc w:val="left"/>
              <w:rPr>
                <w:sz w:val="18"/>
                <w:szCs w:val="18"/>
                <w:lang w:val="en-US" w:eastAsia="zh-CN"/>
              </w:rPr>
            </w:pPr>
            <w:r w:rsidRPr="00D03981">
              <w:rPr>
                <w:sz w:val="18"/>
                <w:szCs w:val="18"/>
              </w:rPr>
              <w:t>Clarification of duty cycle not applying to FDD bands</w:t>
            </w:r>
          </w:p>
        </w:tc>
        <w:tc>
          <w:tcPr>
            <w:tcW w:w="1276" w:type="dxa"/>
          </w:tcPr>
          <w:p w14:paraId="66FA68C4" w14:textId="77777777" w:rsidR="00F00CD8" w:rsidRPr="00D03981" w:rsidRDefault="00F00CD8" w:rsidP="002915BB">
            <w:pPr>
              <w:spacing w:before="0" w:after="0" w:line="240" w:lineRule="auto"/>
              <w:jc w:val="left"/>
              <w:rPr>
                <w:sz w:val="18"/>
                <w:szCs w:val="18"/>
                <w:lang w:val="en-US" w:eastAsia="zh-CN"/>
              </w:rPr>
            </w:pPr>
            <w:r w:rsidRPr="00D03981">
              <w:rPr>
                <w:sz w:val="18"/>
                <w:szCs w:val="18"/>
              </w:rPr>
              <w:t>Huawei, HiSilicon</w:t>
            </w:r>
          </w:p>
        </w:tc>
        <w:tc>
          <w:tcPr>
            <w:tcW w:w="1417" w:type="dxa"/>
          </w:tcPr>
          <w:p w14:paraId="2F92186C"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Postponed</w:t>
            </w:r>
          </w:p>
        </w:tc>
        <w:tc>
          <w:tcPr>
            <w:tcW w:w="1418" w:type="dxa"/>
          </w:tcPr>
          <w:p w14:paraId="12BFAC52" w14:textId="77777777" w:rsidR="00F00CD8" w:rsidRPr="00D03981" w:rsidRDefault="00F00CD8" w:rsidP="002915BB">
            <w:pPr>
              <w:spacing w:before="0" w:after="0" w:line="240" w:lineRule="auto"/>
              <w:jc w:val="left"/>
              <w:rPr>
                <w:i/>
                <w:sz w:val="18"/>
                <w:szCs w:val="18"/>
                <w:lang w:val="en-US" w:eastAsia="zh-CN"/>
              </w:rPr>
            </w:pPr>
          </w:p>
        </w:tc>
      </w:tr>
      <w:tr w:rsidR="00F00CD8" w14:paraId="1A3A33C8" w14:textId="77777777" w:rsidTr="002915BB">
        <w:trPr>
          <w:trHeight w:val="369"/>
        </w:trPr>
        <w:tc>
          <w:tcPr>
            <w:tcW w:w="1702" w:type="dxa"/>
          </w:tcPr>
          <w:p w14:paraId="39EA9814"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3997</w:t>
            </w:r>
          </w:p>
        </w:tc>
        <w:tc>
          <w:tcPr>
            <w:tcW w:w="1417" w:type="dxa"/>
          </w:tcPr>
          <w:p w14:paraId="77D910CD" w14:textId="77777777" w:rsidR="00F00CD8" w:rsidRPr="00D03981" w:rsidRDefault="00F00CD8" w:rsidP="002915BB">
            <w:pPr>
              <w:spacing w:before="0" w:after="0" w:line="240" w:lineRule="auto"/>
              <w:jc w:val="left"/>
              <w:rPr>
                <w:sz w:val="18"/>
                <w:szCs w:val="18"/>
              </w:rPr>
            </w:pPr>
          </w:p>
        </w:tc>
        <w:tc>
          <w:tcPr>
            <w:tcW w:w="3544" w:type="dxa"/>
          </w:tcPr>
          <w:p w14:paraId="5D668AFF" w14:textId="77777777" w:rsidR="00F00CD8" w:rsidRPr="00D03981" w:rsidRDefault="00F00CD8" w:rsidP="002915BB">
            <w:pPr>
              <w:spacing w:before="0" w:after="0" w:line="240" w:lineRule="auto"/>
              <w:jc w:val="left"/>
              <w:rPr>
                <w:sz w:val="18"/>
                <w:szCs w:val="18"/>
                <w:lang w:val="en-US" w:eastAsia="zh-CN"/>
              </w:rPr>
            </w:pPr>
            <w:r w:rsidRPr="00D03981">
              <w:rPr>
                <w:sz w:val="18"/>
                <w:szCs w:val="18"/>
              </w:rPr>
              <w:t>A-MPR for PC2 Tx Diversity UE</w:t>
            </w:r>
          </w:p>
        </w:tc>
        <w:tc>
          <w:tcPr>
            <w:tcW w:w="1276" w:type="dxa"/>
          </w:tcPr>
          <w:p w14:paraId="41EF42A9" w14:textId="77777777" w:rsidR="00F00CD8" w:rsidRPr="00D03981" w:rsidRDefault="00F00CD8" w:rsidP="002915BB">
            <w:pPr>
              <w:spacing w:before="0" w:after="0" w:line="240" w:lineRule="auto"/>
              <w:jc w:val="left"/>
              <w:rPr>
                <w:sz w:val="18"/>
                <w:szCs w:val="18"/>
                <w:lang w:val="en-US" w:eastAsia="zh-CN"/>
              </w:rPr>
            </w:pPr>
            <w:r w:rsidRPr="00D03981">
              <w:rPr>
                <w:sz w:val="18"/>
                <w:szCs w:val="18"/>
              </w:rPr>
              <w:t>Qualcomm Incorporated</w:t>
            </w:r>
          </w:p>
        </w:tc>
        <w:tc>
          <w:tcPr>
            <w:tcW w:w="1417" w:type="dxa"/>
          </w:tcPr>
          <w:p w14:paraId="12DD2810"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Postponed</w:t>
            </w:r>
          </w:p>
        </w:tc>
        <w:tc>
          <w:tcPr>
            <w:tcW w:w="1418" w:type="dxa"/>
          </w:tcPr>
          <w:p w14:paraId="4956990C" w14:textId="77777777" w:rsidR="00F00CD8" w:rsidRPr="00D03981" w:rsidRDefault="00F00CD8" w:rsidP="002915BB">
            <w:pPr>
              <w:spacing w:before="0" w:after="0" w:line="240" w:lineRule="auto"/>
              <w:jc w:val="left"/>
              <w:rPr>
                <w:i/>
                <w:sz w:val="18"/>
                <w:szCs w:val="18"/>
                <w:lang w:val="en-US" w:eastAsia="zh-CN"/>
              </w:rPr>
            </w:pPr>
          </w:p>
        </w:tc>
      </w:tr>
      <w:tr w:rsidR="00F00CD8" w14:paraId="7013BBBD" w14:textId="77777777" w:rsidTr="002915BB">
        <w:trPr>
          <w:trHeight w:val="190"/>
        </w:trPr>
        <w:tc>
          <w:tcPr>
            <w:tcW w:w="10774" w:type="dxa"/>
            <w:gridSpan w:val="6"/>
            <w:shd w:val="clear" w:color="auto" w:fill="E7E6E6" w:themeFill="background2"/>
          </w:tcPr>
          <w:p w14:paraId="45E15201" w14:textId="77777777" w:rsidR="00F00CD8" w:rsidRPr="00D03981" w:rsidRDefault="00F00CD8" w:rsidP="002915BB">
            <w:pPr>
              <w:spacing w:before="0" w:after="0" w:line="240" w:lineRule="auto"/>
              <w:jc w:val="left"/>
              <w:rPr>
                <w:b/>
                <w:bCs/>
                <w:i/>
                <w:sz w:val="18"/>
                <w:szCs w:val="18"/>
                <w:lang w:val="en-US" w:eastAsia="zh-CN"/>
              </w:rPr>
            </w:pPr>
            <w:r w:rsidRPr="00D03981">
              <w:rPr>
                <w:b/>
                <w:bCs/>
                <w:sz w:val="18"/>
                <w:szCs w:val="18"/>
              </w:rPr>
              <w:t>AI 5.1.3</w:t>
            </w:r>
          </w:p>
        </w:tc>
      </w:tr>
      <w:tr w:rsidR="00F00CD8" w14:paraId="468AB46B" w14:textId="77777777" w:rsidTr="002915BB">
        <w:trPr>
          <w:trHeight w:val="358"/>
        </w:trPr>
        <w:tc>
          <w:tcPr>
            <w:tcW w:w="1702" w:type="dxa"/>
          </w:tcPr>
          <w:p w14:paraId="40163786"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4012</w:t>
            </w:r>
          </w:p>
        </w:tc>
        <w:tc>
          <w:tcPr>
            <w:tcW w:w="1417" w:type="dxa"/>
          </w:tcPr>
          <w:p w14:paraId="2F5CDEE1" w14:textId="77777777" w:rsidR="00F00CD8" w:rsidRPr="00D03981" w:rsidRDefault="00F00CD8" w:rsidP="002915BB">
            <w:pPr>
              <w:spacing w:before="0" w:after="0" w:line="240" w:lineRule="auto"/>
              <w:jc w:val="left"/>
              <w:rPr>
                <w:sz w:val="18"/>
                <w:szCs w:val="18"/>
              </w:rPr>
            </w:pPr>
            <w:r w:rsidRPr="00993EBF">
              <w:rPr>
                <w:sz w:val="18"/>
                <w:szCs w:val="18"/>
              </w:rPr>
              <w:t>R4-2214652</w:t>
            </w:r>
          </w:p>
        </w:tc>
        <w:tc>
          <w:tcPr>
            <w:tcW w:w="3544" w:type="dxa"/>
          </w:tcPr>
          <w:p w14:paraId="18DF375B" w14:textId="77777777" w:rsidR="00F00CD8" w:rsidRPr="00D03981" w:rsidRDefault="00F00CD8" w:rsidP="002915BB">
            <w:pPr>
              <w:spacing w:before="0" w:after="0" w:line="240" w:lineRule="auto"/>
              <w:jc w:val="left"/>
              <w:rPr>
                <w:sz w:val="18"/>
                <w:szCs w:val="18"/>
                <w:lang w:val="en-US" w:eastAsia="zh-CN"/>
              </w:rPr>
            </w:pPr>
            <w:r w:rsidRPr="00D03981">
              <w:rPr>
                <w:sz w:val="18"/>
                <w:szCs w:val="18"/>
              </w:rPr>
              <w:t>CR for 38.101-1: Addition of 5 MHz channel BW for n41</w:t>
            </w:r>
          </w:p>
        </w:tc>
        <w:tc>
          <w:tcPr>
            <w:tcW w:w="1276" w:type="dxa"/>
          </w:tcPr>
          <w:p w14:paraId="465B5AD3" w14:textId="77777777" w:rsidR="00F00CD8" w:rsidRPr="00D03981" w:rsidRDefault="00F00CD8" w:rsidP="002915BB">
            <w:pPr>
              <w:spacing w:before="0" w:after="0" w:line="240" w:lineRule="auto"/>
              <w:jc w:val="left"/>
              <w:rPr>
                <w:sz w:val="18"/>
                <w:szCs w:val="18"/>
                <w:lang w:val="en-US" w:eastAsia="zh-CN"/>
              </w:rPr>
            </w:pPr>
            <w:r w:rsidRPr="00D03981">
              <w:rPr>
                <w:sz w:val="18"/>
                <w:szCs w:val="18"/>
              </w:rPr>
              <w:t>T-Mobile USA</w:t>
            </w:r>
          </w:p>
        </w:tc>
        <w:tc>
          <w:tcPr>
            <w:tcW w:w="1417" w:type="dxa"/>
          </w:tcPr>
          <w:p w14:paraId="39B83668"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6B0C00E1" w14:textId="77777777" w:rsidR="00F00CD8" w:rsidRPr="00D03981" w:rsidRDefault="00F00CD8" w:rsidP="002915BB">
            <w:pPr>
              <w:spacing w:before="0" w:after="0" w:line="240" w:lineRule="auto"/>
              <w:jc w:val="left"/>
              <w:rPr>
                <w:i/>
                <w:sz w:val="18"/>
                <w:szCs w:val="18"/>
                <w:lang w:val="en-US" w:eastAsia="zh-CN"/>
              </w:rPr>
            </w:pPr>
          </w:p>
        </w:tc>
      </w:tr>
      <w:tr w:rsidR="00F00CD8" w14:paraId="3BB3E3F1" w14:textId="77777777" w:rsidTr="002915BB">
        <w:trPr>
          <w:trHeight w:val="369"/>
        </w:trPr>
        <w:tc>
          <w:tcPr>
            <w:tcW w:w="1702" w:type="dxa"/>
          </w:tcPr>
          <w:p w14:paraId="5238504D"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4051</w:t>
            </w:r>
          </w:p>
        </w:tc>
        <w:tc>
          <w:tcPr>
            <w:tcW w:w="1417" w:type="dxa"/>
          </w:tcPr>
          <w:p w14:paraId="556D753C" w14:textId="77777777" w:rsidR="00F00CD8" w:rsidRPr="00D03981" w:rsidRDefault="00F00CD8" w:rsidP="002915BB">
            <w:pPr>
              <w:spacing w:before="0" w:after="0" w:line="240" w:lineRule="auto"/>
              <w:jc w:val="left"/>
              <w:rPr>
                <w:sz w:val="18"/>
                <w:szCs w:val="18"/>
              </w:rPr>
            </w:pPr>
            <w:r w:rsidRPr="00993EBF">
              <w:rPr>
                <w:sz w:val="18"/>
                <w:szCs w:val="18"/>
              </w:rPr>
              <w:t>R4-2214654</w:t>
            </w:r>
          </w:p>
        </w:tc>
        <w:tc>
          <w:tcPr>
            <w:tcW w:w="3544" w:type="dxa"/>
          </w:tcPr>
          <w:p w14:paraId="633761C6" w14:textId="77777777" w:rsidR="00F00CD8" w:rsidRPr="00D03981" w:rsidRDefault="00F00CD8" w:rsidP="002915BB">
            <w:pPr>
              <w:spacing w:before="0" w:after="0" w:line="240" w:lineRule="auto"/>
              <w:jc w:val="left"/>
              <w:rPr>
                <w:sz w:val="18"/>
                <w:szCs w:val="18"/>
              </w:rPr>
            </w:pPr>
            <w:r w:rsidRPr="00D03981">
              <w:rPr>
                <w:sz w:val="18"/>
                <w:szCs w:val="18"/>
              </w:rPr>
              <w:t>CR for 38.104: Add 5 MHz channel BW for n41</w:t>
            </w:r>
          </w:p>
        </w:tc>
        <w:tc>
          <w:tcPr>
            <w:tcW w:w="1276" w:type="dxa"/>
          </w:tcPr>
          <w:p w14:paraId="5EAEE71B" w14:textId="77777777" w:rsidR="00F00CD8" w:rsidRPr="00D03981" w:rsidRDefault="00F00CD8" w:rsidP="002915BB">
            <w:pPr>
              <w:spacing w:before="0" w:after="0" w:line="240" w:lineRule="auto"/>
              <w:jc w:val="left"/>
              <w:rPr>
                <w:sz w:val="18"/>
                <w:szCs w:val="18"/>
                <w:lang w:val="en-US" w:eastAsia="zh-CN"/>
              </w:rPr>
            </w:pPr>
            <w:r w:rsidRPr="00D03981">
              <w:rPr>
                <w:sz w:val="18"/>
                <w:szCs w:val="18"/>
              </w:rPr>
              <w:t>T-Mobile USA</w:t>
            </w:r>
          </w:p>
        </w:tc>
        <w:tc>
          <w:tcPr>
            <w:tcW w:w="1417" w:type="dxa"/>
          </w:tcPr>
          <w:p w14:paraId="76E4F283"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48388785" w14:textId="77777777" w:rsidR="00F00CD8" w:rsidRPr="00D03981" w:rsidRDefault="00F00CD8" w:rsidP="002915BB">
            <w:pPr>
              <w:spacing w:before="0" w:after="0" w:line="240" w:lineRule="auto"/>
              <w:jc w:val="left"/>
              <w:rPr>
                <w:i/>
                <w:sz w:val="18"/>
                <w:szCs w:val="18"/>
                <w:lang w:val="en-US" w:eastAsia="zh-CN"/>
              </w:rPr>
            </w:pPr>
          </w:p>
        </w:tc>
      </w:tr>
      <w:tr w:rsidR="00F00CD8" w14:paraId="495E86CA" w14:textId="77777777" w:rsidTr="002915BB">
        <w:trPr>
          <w:trHeight w:val="179"/>
        </w:trPr>
        <w:tc>
          <w:tcPr>
            <w:tcW w:w="10774" w:type="dxa"/>
            <w:gridSpan w:val="6"/>
            <w:shd w:val="clear" w:color="auto" w:fill="E7E6E6" w:themeFill="background2"/>
          </w:tcPr>
          <w:p w14:paraId="7F3C5A3B" w14:textId="77777777" w:rsidR="00F00CD8" w:rsidRPr="00D03981" w:rsidRDefault="00F00CD8" w:rsidP="002915BB">
            <w:pPr>
              <w:spacing w:before="0" w:after="0" w:line="240" w:lineRule="auto"/>
              <w:jc w:val="left"/>
              <w:rPr>
                <w:b/>
                <w:bCs/>
                <w:i/>
                <w:sz w:val="18"/>
                <w:szCs w:val="18"/>
                <w:lang w:val="en-US" w:eastAsia="zh-CN"/>
              </w:rPr>
            </w:pPr>
            <w:r w:rsidRPr="00D03981">
              <w:rPr>
                <w:b/>
                <w:bCs/>
                <w:sz w:val="18"/>
                <w:szCs w:val="18"/>
                <w:lang w:val="en-US" w:eastAsia="zh-CN"/>
              </w:rPr>
              <w:t>AI 5.1.4</w:t>
            </w:r>
          </w:p>
        </w:tc>
      </w:tr>
      <w:tr w:rsidR="00F00CD8" w14:paraId="4E6BD9DA" w14:textId="77777777" w:rsidTr="002915BB">
        <w:trPr>
          <w:trHeight w:val="548"/>
        </w:trPr>
        <w:tc>
          <w:tcPr>
            <w:tcW w:w="1702" w:type="dxa"/>
          </w:tcPr>
          <w:p w14:paraId="4A65C8E0"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3152</w:t>
            </w:r>
          </w:p>
        </w:tc>
        <w:tc>
          <w:tcPr>
            <w:tcW w:w="1417" w:type="dxa"/>
          </w:tcPr>
          <w:p w14:paraId="3DD81CE1" w14:textId="77777777" w:rsidR="00F00CD8" w:rsidRPr="00D03981" w:rsidRDefault="00F00CD8" w:rsidP="002915BB">
            <w:pPr>
              <w:spacing w:before="0" w:after="0" w:line="240" w:lineRule="auto"/>
              <w:jc w:val="left"/>
              <w:rPr>
                <w:sz w:val="18"/>
                <w:szCs w:val="18"/>
              </w:rPr>
            </w:pPr>
            <w:r w:rsidRPr="008959A1">
              <w:rPr>
                <w:sz w:val="18"/>
                <w:szCs w:val="18"/>
              </w:rPr>
              <w:t>R4-2215134</w:t>
            </w:r>
          </w:p>
        </w:tc>
        <w:tc>
          <w:tcPr>
            <w:tcW w:w="3544" w:type="dxa"/>
          </w:tcPr>
          <w:p w14:paraId="26D8C5F9" w14:textId="77777777" w:rsidR="00F00CD8" w:rsidRPr="00D03981" w:rsidRDefault="00F00CD8" w:rsidP="002915BB">
            <w:pPr>
              <w:spacing w:before="0" w:after="0" w:line="240" w:lineRule="auto"/>
              <w:jc w:val="left"/>
              <w:rPr>
                <w:sz w:val="18"/>
                <w:szCs w:val="18"/>
              </w:rPr>
            </w:pPr>
            <w:r w:rsidRPr="00D03981">
              <w:rPr>
                <w:sz w:val="18"/>
                <w:szCs w:val="18"/>
              </w:rPr>
              <w:t>CR for 38.101-1 to introduce the missing MSD due to cross band isolation</w:t>
            </w:r>
          </w:p>
        </w:tc>
        <w:tc>
          <w:tcPr>
            <w:tcW w:w="1276" w:type="dxa"/>
          </w:tcPr>
          <w:p w14:paraId="652F99F3" w14:textId="77777777" w:rsidR="00F00CD8" w:rsidRPr="00D03981" w:rsidRDefault="00F00CD8" w:rsidP="002915BB">
            <w:pPr>
              <w:spacing w:before="0" w:after="0" w:line="240" w:lineRule="auto"/>
              <w:jc w:val="left"/>
              <w:rPr>
                <w:sz w:val="18"/>
                <w:szCs w:val="18"/>
                <w:lang w:val="en-US" w:eastAsia="zh-CN"/>
              </w:rPr>
            </w:pPr>
            <w:r w:rsidRPr="00D03981">
              <w:rPr>
                <w:sz w:val="18"/>
                <w:szCs w:val="18"/>
              </w:rPr>
              <w:t>Huawei, HiSilicon</w:t>
            </w:r>
          </w:p>
        </w:tc>
        <w:tc>
          <w:tcPr>
            <w:tcW w:w="1417" w:type="dxa"/>
          </w:tcPr>
          <w:p w14:paraId="6E31FDD4"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0EE3A634" w14:textId="77777777" w:rsidR="00F00CD8" w:rsidRPr="00D03981" w:rsidRDefault="00F00CD8" w:rsidP="002915BB">
            <w:pPr>
              <w:spacing w:before="0" w:after="0" w:line="240" w:lineRule="auto"/>
              <w:jc w:val="left"/>
              <w:rPr>
                <w:i/>
                <w:sz w:val="18"/>
                <w:szCs w:val="18"/>
                <w:lang w:val="en-US" w:eastAsia="zh-CN"/>
              </w:rPr>
            </w:pPr>
          </w:p>
        </w:tc>
      </w:tr>
      <w:tr w:rsidR="00F00CD8" w14:paraId="10DE8947" w14:textId="77777777" w:rsidTr="002915BB">
        <w:trPr>
          <w:trHeight w:val="369"/>
        </w:trPr>
        <w:tc>
          <w:tcPr>
            <w:tcW w:w="1702" w:type="dxa"/>
          </w:tcPr>
          <w:p w14:paraId="1A916C8B"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3153</w:t>
            </w:r>
          </w:p>
        </w:tc>
        <w:tc>
          <w:tcPr>
            <w:tcW w:w="1417" w:type="dxa"/>
          </w:tcPr>
          <w:p w14:paraId="57FDDCFF" w14:textId="77777777" w:rsidR="00F00CD8" w:rsidRPr="00D03981" w:rsidRDefault="00F00CD8" w:rsidP="002915BB">
            <w:pPr>
              <w:spacing w:before="0" w:after="0" w:line="240" w:lineRule="auto"/>
              <w:jc w:val="left"/>
              <w:rPr>
                <w:sz w:val="18"/>
                <w:szCs w:val="18"/>
              </w:rPr>
            </w:pPr>
            <w:r w:rsidRPr="005A32F3">
              <w:rPr>
                <w:sz w:val="18"/>
                <w:szCs w:val="18"/>
              </w:rPr>
              <w:t>R4-2214616</w:t>
            </w:r>
          </w:p>
        </w:tc>
        <w:tc>
          <w:tcPr>
            <w:tcW w:w="3544" w:type="dxa"/>
          </w:tcPr>
          <w:p w14:paraId="41140DEF" w14:textId="77777777" w:rsidR="00F00CD8" w:rsidRPr="00D03981" w:rsidRDefault="00F00CD8" w:rsidP="002915BB">
            <w:pPr>
              <w:spacing w:before="0" w:after="0" w:line="240" w:lineRule="auto"/>
              <w:jc w:val="left"/>
              <w:rPr>
                <w:sz w:val="18"/>
                <w:szCs w:val="18"/>
              </w:rPr>
            </w:pPr>
            <w:r w:rsidRPr="00D03981">
              <w:rPr>
                <w:sz w:val="18"/>
                <w:szCs w:val="18"/>
              </w:rPr>
              <w:t>CR for 38.101-1 to clarify the ambiguity of BCS4 and BCS5</w:t>
            </w:r>
          </w:p>
        </w:tc>
        <w:tc>
          <w:tcPr>
            <w:tcW w:w="1276" w:type="dxa"/>
          </w:tcPr>
          <w:p w14:paraId="396767DC" w14:textId="77777777" w:rsidR="00F00CD8" w:rsidRPr="00D03981" w:rsidRDefault="00F00CD8" w:rsidP="002915BB">
            <w:pPr>
              <w:spacing w:before="0" w:after="0" w:line="240" w:lineRule="auto"/>
              <w:jc w:val="left"/>
              <w:rPr>
                <w:sz w:val="18"/>
                <w:szCs w:val="18"/>
                <w:lang w:val="en-US" w:eastAsia="zh-CN"/>
              </w:rPr>
            </w:pPr>
            <w:r w:rsidRPr="00D03981">
              <w:rPr>
                <w:sz w:val="18"/>
                <w:szCs w:val="18"/>
              </w:rPr>
              <w:t>Huawei, HiSilicon</w:t>
            </w:r>
          </w:p>
        </w:tc>
        <w:tc>
          <w:tcPr>
            <w:tcW w:w="1417" w:type="dxa"/>
          </w:tcPr>
          <w:p w14:paraId="4F083B30" w14:textId="77777777" w:rsidR="00F00CD8" w:rsidRPr="00D03981" w:rsidRDefault="00F00CD8" w:rsidP="002915BB">
            <w:pPr>
              <w:spacing w:before="0" w:after="0" w:line="240" w:lineRule="auto"/>
              <w:jc w:val="left"/>
              <w:rPr>
                <w:sz w:val="18"/>
                <w:szCs w:val="18"/>
                <w:lang w:val="en-US" w:eastAsia="zh-CN"/>
              </w:rPr>
            </w:pPr>
            <w:r>
              <w:rPr>
                <w:rFonts w:hint="eastAsia"/>
                <w:sz w:val="18"/>
                <w:szCs w:val="18"/>
                <w:lang w:val="en-US" w:eastAsia="zh-CN"/>
              </w:rPr>
              <w:t>Agreed</w:t>
            </w:r>
          </w:p>
        </w:tc>
        <w:tc>
          <w:tcPr>
            <w:tcW w:w="1418" w:type="dxa"/>
          </w:tcPr>
          <w:p w14:paraId="09D3793B" w14:textId="77777777" w:rsidR="00F00CD8" w:rsidRPr="00D03981" w:rsidRDefault="00F00CD8" w:rsidP="002915BB">
            <w:pPr>
              <w:spacing w:before="0" w:after="0" w:line="240" w:lineRule="auto"/>
              <w:jc w:val="left"/>
              <w:rPr>
                <w:i/>
                <w:sz w:val="18"/>
                <w:szCs w:val="18"/>
                <w:lang w:val="en-US" w:eastAsia="zh-CN"/>
              </w:rPr>
            </w:pPr>
          </w:p>
        </w:tc>
      </w:tr>
      <w:tr w:rsidR="00F00CD8" w14:paraId="51D3E1C7" w14:textId="77777777" w:rsidTr="002915BB">
        <w:trPr>
          <w:trHeight w:val="369"/>
        </w:trPr>
        <w:tc>
          <w:tcPr>
            <w:tcW w:w="1702" w:type="dxa"/>
          </w:tcPr>
          <w:p w14:paraId="44452F27" w14:textId="77777777" w:rsidR="00F00CD8" w:rsidRPr="00D03981" w:rsidRDefault="00F00CD8" w:rsidP="002915BB">
            <w:pPr>
              <w:spacing w:before="0" w:after="0" w:line="240" w:lineRule="auto"/>
              <w:jc w:val="left"/>
              <w:rPr>
                <w:sz w:val="18"/>
                <w:szCs w:val="18"/>
                <w:lang w:val="en-US" w:eastAsia="zh-CN"/>
              </w:rPr>
            </w:pPr>
            <w:r w:rsidRPr="00D03981">
              <w:rPr>
                <w:sz w:val="18"/>
                <w:szCs w:val="18"/>
              </w:rPr>
              <w:t>R4-2213154</w:t>
            </w:r>
          </w:p>
        </w:tc>
        <w:tc>
          <w:tcPr>
            <w:tcW w:w="1417" w:type="dxa"/>
          </w:tcPr>
          <w:p w14:paraId="2D2EB426" w14:textId="77777777" w:rsidR="00F00CD8" w:rsidRPr="00D03981" w:rsidRDefault="00F00CD8" w:rsidP="002915BB">
            <w:pPr>
              <w:spacing w:before="0" w:after="0" w:line="240" w:lineRule="auto"/>
              <w:jc w:val="left"/>
              <w:rPr>
                <w:sz w:val="18"/>
                <w:szCs w:val="18"/>
              </w:rPr>
            </w:pPr>
            <w:r w:rsidRPr="00294244">
              <w:rPr>
                <w:sz w:val="18"/>
                <w:szCs w:val="18"/>
              </w:rPr>
              <w:t>R4-2214617</w:t>
            </w:r>
          </w:p>
        </w:tc>
        <w:tc>
          <w:tcPr>
            <w:tcW w:w="3544" w:type="dxa"/>
          </w:tcPr>
          <w:p w14:paraId="73C1EC7E" w14:textId="77777777" w:rsidR="00F00CD8" w:rsidRPr="00D03981" w:rsidRDefault="00F00CD8" w:rsidP="002915BB">
            <w:pPr>
              <w:spacing w:before="0" w:after="0" w:line="240" w:lineRule="auto"/>
              <w:jc w:val="left"/>
              <w:rPr>
                <w:sz w:val="18"/>
                <w:szCs w:val="18"/>
              </w:rPr>
            </w:pPr>
            <w:r w:rsidRPr="00D03981">
              <w:rPr>
                <w:sz w:val="18"/>
                <w:szCs w:val="18"/>
              </w:rPr>
              <w:t>CR for 38.101-3 to clarify the ambiguity of BCS4 and BCS5</w:t>
            </w:r>
          </w:p>
        </w:tc>
        <w:tc>
          <w:tcPr>
            <w:tcW w:w="1276" w:type="dxa"/>
          </w:tcPr>
          <w:p w14:paraId="719AA40B" w14:textId="77777777" w:rsidR="00F00CD8" w:rsidRPr="00D03981" w:rsidRDefault="00F00CD8" w:rsidP="002915BB">
            <w:pPr>
              <w:spacing w:before="0" w:after="0" w:line="240" w:lineRule="auto"/>
              <w:jc w:val="left"/>
              <w:rPr>
                <w:sz w:val="18"/>
                <w:szCs w:val="18"/>
                <w:lang w:val="en-US" w:eastAsia="zh-CN"/>
              </w:rPr>
            </w:pPr>
            <w:r w:rsidRPr="00D03981">
              <w:rPr>
                <w:sz w:val="18"/>
                <w:szCs w:val="18"/>
              </w:rPr>
              <w:t>Huawei, HiSilicon</w:t>
            </w:r>
          </w:p>
        </w:tc>
        <w:tc>
          <w:tcPr>
            <w:tcW w:w="1417" w:type="dxa"/>
          </w:tcPr>
          <w:p w14:paraId="54942704"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52A9A961" w14:textId="77777777" w:rsidR="00F00CD8" w:rsidRPr="00D03981" w:rsidRDefault="00F00CD8" w:rsidP="002915BB">
            <w:pPr>
              <w:spacing w:before="0" w:after="0" w:line="240" w:lineRule="auto"/>
              <w:jc w:val="left"/>
              <w:rPr>
                <w:i/>
                <w:sz w:val="18"/>
                <w:szCs w:val="18"/>
                <w:lang w:val="en-US" w:eastAsia="zh-CN"/>
              </w:rPr>
            </w:pPr>
          </w:p>
        </w:tc>
      </w:tr>
      <w:tr w:rsidR="00F00CD8" w14:paraId="5B174913" w14:textId="77777777" w:rsidTr="002915BB">
        <w:trPr>
          <w:trHeight w:val="179"/>
        </w:trPr>
        <w:tc>
          <w:tcPr>
            <w:tcW w:w="10774" w:type="dxa"/>
            <w:gridSpan w:val="6"/>
            <w:shd w:val="clear" w:color="auto" w:fill="E7E6E6" w:themeFill="background2"/>
          </w:tcPr>
          <w:p w14:paraId="48896C94" w14:textId="77777777" w:rsidR="00F00CD8" w:rsidRPr="00D03981" w:rsidRDefault="00F00CD8" w:rsidP="002915BB">
            <w:pPr>
              <w:spacing w:before="0" w:after="0" w:line="240" w:lineRule="auto"/>
              <w:jc w:val="left"/>
              <w:rPr>
                <w:b/>
                <w:bCs/>
                <w:i/>
                <w:sz w:val="18"/>
                <w:szCs w:val="18"/>
                <w:lang w:val="en-US" w:eastAsia="zh-CN"/>
              </w:rPr>
            </w:pPr>
            <w:r w:rsidRPr="00D03981">
              <w:rPr>
                <w:b/>
                <w:bCs/>
                <w:sz w:val="18"/>
                <w:szCs w:val="18"/>
              </w:rPr>
              <w:t>AI 5.1.5</w:t>
            </w:r>
          </w:p>
        </w:tc>
      </w:tr>
      <w:tr w:rsidR="00F00CD8" w14:paraId="199AF0F9" w14:textId="77777777" w:rsidTr="002915BB">
        <w:trPr>
          <w:trHeight w:val="369"/>
        </w:trPr>
        <w:tc>
          <w:tcPr>
            <w:tcW w:w="1702" w:type="dxa"/>
          </w:tcPr>
          <w:p w14:paraId="275B398B" w14:textId="77777777" w:rsidR="00F00CD8" w:rsidRPr="00D03981" w:rsidRDefault="00F00CD8" w:rsidP="002915BB">
            <w:pPr>
              <w:spacing w:before="0" w:after="0" w:line="240" w:lineRule="auto"/>
              <w:jc w:val="left"/>
              <w:rPr>
                <w:sz w:val="18"/>
                <w:szCs w:val="18"/>
              </w:rPr>
            </w:pPr>
            <w:r w:rsidRPr="00D03981">
              <w:rPr>
                <w:sz w:val="18"/>
                <w:szCs w:val="18"/>
              </w:rPr>
              <w:t>R4-2213318</w:t>
            </w:r>
          </w:p>
          <w:p w14:paraId="71BB4297" w14:textId="77777777" w:rsidR="00F00CD8" w:rsidRPr="00D03981" w:rsidRDefault="00F00CD8" w:rsidP="002915BB">
            <w:pPr>
              <w:spacing w:before="0" w:after="0" w:line="240" w:lineRule="auto"/>
              <w:jc w:val="left"/>
              <w:rPr>
                <w:sz w:val="18"/>
                <w:szCs w:val="18"/>
              </w:rPr>
            </w:pPr>
          </w:p>
        </w:tc>
        <w:tc>
          <w:tcPr>
            <w:tcW w:w="1417" w:type="dxa"/>
          </w:tcPr>
          <w:p w14:paraId="37F6846E" w14:textId="77777777" w:rsidR="00F00CD8" w:rsidRPr="00D03981" w:rsidRDefault="00F00CD8" w:rsidP="002915BB">
            <w:pPr>
              <w:spacing w:before="0" w:after="0" w:line="240" w:lineRule="auto"/>
              <w:jc w:val="left"/>
              <w:rPr>
                <w:sz w:val="18"/>
                <w:szCs w:val="18"/>
              </w:rPr>
            </w:pPr>
            <w:r w:rsidRPr="00CA5C4C">
              <w:rPr>
                <w:sz w:val="18"/>
                <w:szCs w:val="18"/>
              </w:rPr>
              <w:t>R4-2215043</w:t>
            </w:r>
          </w:p>
        </w:tc>
        <w:tc>
          <w:tcPr>
            <w:tcW w:w="3544" w:type="dxa"/>
          </w:tcPr>
          <w:p w14:paraId="07434742" w14:textId="77777777" w:rsidR="00F00CD8" w:rsidRPr="00D03981" w:rsidRDefault="00F00CD8" w:rsidP="002915BB">
            <w:pPr>
              <w:spacing w:before="0" w:after="0" w:line="240" w:lineRule="auto"/>
              <w:jc w:val="left"/>
              <w:rPr>
                <w:sz w:val="18"/>
                <w:szCs w:val="18"/>
              </w:rPr>
            </w:pPr>
            <w:r w:rsidRPr="00D03981">
              <w:rPr>
                <w:sz w:val="18"/>
                <w:szCs w:val="18"/>
              </w:rPr>
              <w:t>R17 Draft CR on per band per BC power class changes</w:t>
            </w:r>
          </w:p>
        </w:tc>
        <w:tc>
          <w:tcPr>
            <w:tcW w:w="1276" w:type="dxa"/>
          </w:tcPr>
          <w:p w14:paraId="3B11538B" w14:textId="77777777" w:rsidR="00F00CD8" w:rsidRPr="00D03981" w:rsidRDefault="00F00CD8" w:rsidP="002915BB">
            <w:pPr>
              <w:spacing w:before="0" w:after="0" w:line="240" w:lineRule="auto"/>
              <w:jc w:val="left"/>
              <w:rPr>
                <w:sz w:val="18"/>
                <w:szCs w:val="18"/>
              </w:rPr>
            </w:pPr>
            <w:r w:rsidRPr="00D03981">
              <w:rPr>
                <w:sz w:val="18"/>
                <w:szCs w:val="18"/>
              </w:rPr>
              <w:t>OPPO</w:t>
            </w:r>
          </w:p>
          <w:p w14:paraId="22BEC78D" w14:textId="77777777" w:rsidR="00F00CD8" w:rsidRPr="00D03981" w:rsidRDefault="00F00CD8" w:rsidP="002915BB">
            <w:pPr>
              <w:spacing w:before="0" w:after="0" w:line="240" w:lineRule="auto"/>
              <w:jc w:val="left"/>
              <w:rPr>
                <w:sz w:val="18"/>
                <w:szCs w:val="18"/>
              </w:rPr>
            </w:pPr>
          </w:p>
        </w:tc>
        <w:tc>
          <w:tcPr>
            <w:tcW w:w="1417" w:type="dxa"/>
          </w:tcPr>
          <w:p w14:paraId="0BFA2DB7"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Postponed</w:t>
            </w:r>
          </w:p>
        </w:tc>
        <w:tc>
          <w:tcPr>
            <w:tcW w:w="1418" w:type="dxa"/>
          </w:tcPr>
          <w:p w14:paraId="17B86F85" w14:textId="77777777" w:rsidR="00F00CD8" w:rsidRPr="00D03981" w:rsidRDefault="00F00CD8" w:rsidP="002915BB">
            <w:pPr>
              <w:spacing w:before="0" w:after="0" w:line="240" w:lineRule="auto"/>
              <w:jc w:val="left"/>
              <w:rPr>
                <w:i/>
                <w:sz w:val="18"/>
                <w:szCs w:val="18"/>
                <w:lang w:val="en-US" w:eastAsia="zh-CN"/>
              </w:rPr>
            </w:pPr>
          </w:p>
        </w:tc>
      </w:tr>
      <w:tr w:rsidR="00F00CD8" w14:paraId="79A686D5" w14:textId="77777777" w:rsidTr="002915BB">
        <w:trPr>
          <w:trHeight w:val="179"/>
        </w:trPr>
        <w:tc>
          <w:tcPr>
            <w:tcW w:w="10774" w:type="dxa"/>
            <w:gridSpan w:val="6"/>
            <w:shd w:val="clear" w:color="auto" w:fill="E7E6E6" w:themeFill="background2"/>
          </w:tcPr>
          <w:p w14:paraId="681B4803" w14:textId="77777777" w:rsidR="00F00CD8" w:rsidRPr="00D03981" w:rsidRDefault="00F00CD8" w:rsidP="002915BB">
            <w:pPr>
              <w:spacing w:before="0" w:after="0" w:line="240" w:lineRule="auto"/>
              <w:jc w:val="left"/>
              <w:rPr>
                <w:b/>
                <w:bCs/>
                <w:i/>
                <w:sz w:val="18"/>
                <w:szCs w:val="18"/>
                <w:lang w:val="en-US" w:eastAsia="zh-CN"/>
              </w:rPr>
            </w:pPr>
            <w:r w:rsidRPr="00D03981">
              <w:rPr>
                <w:b/>
                <w:bCs/>
                <w:sz w:val="18"/>
                <w:szCs w:val="18"/>
              </w:rPr>
              <w:t>AI 5.1.6</w:t>
            </w:r>
          </w:p>
        </w:tc>
      </w:tr>
      <w:tr w:rsidR="00F00CD8" w14:paraId="23BBAA33" w14:textId="77777777" w:rsidTr="002915BB">
        <w:trPr>
          <w:trHeight w:val="917"/>
        </w:trPr>
        <w:tc>
          <w:tcPr>
            <w:tcW w:w="1702" w:type="dxa"/>
          </w:tcPr>
          <w:p w14:paraId="048FA13A" w14:textId="77777777" w:rsidR="00F00CD8" w:rsidRPr="00D03981" w:rsidRDefault="00F00CD8" w:rsidP="002915BB">
            <w:pPr>
              <w:spacing w:before="0" w:after="0" w:line="240" w:lineRule="auto"/>
              <w:jc w:val="left"/>
              <w:rPr>
                <w:sz w:val="18"/>
                <w:szCs w:val="18"/>
              </w:rPr>
            </w:pPr>
            <w:r w:rsidRPr="00D03981">
              <w:rPr>
                <w:sz w:val="18"/>
                <w:szCs w:val="18"/>
              </w:rPr>
              <w:t>R4-2211792</w:t>
            </w:r>
          </w:p>
        </w:tc>
        <w:tc>
          <w:tcPr>
            <w:tcW w:w="1417" w:type="dxa"/>
          </w:tcPr>
          <w:p w14:paraId="1528EDB0" w14:textId="77777777" w:rsidR="00F00CD8" w:rsidRPr="00D03981" w:rsidRDefault="00F00CD8" w:rsidP="002915BB">
            <w:pPr>
              <w:spacing w:before="0" w:after="0" w:line="240" w:lineRule="auto"/>
              <w:jc w:val="left"/>
              <w:rPr>
                <w:sz w:val="18"/>
                <w:szCs w:val="18"/>
              </w:rPr>
            </w:pPr>
            <w:r w:rsidRPr="00206958">
              <w:rPr>
                <w:sz w:val="18"/>
                <w:szCs w:val="18"/>
              </w:rPr>
              <w:t>R4-2214199</w:t>
            </w:r>
          </w:p>
        </w:tc>
        <w:tc>
          <w:tcPr>
            <w:tcW w:w="3544" w:type="dxa"/>
          </w:tcPr>
          <w:p w14:paraId="5E333494" w14:textId="77777777" w:rsidR="00F00CD8" w:rsidRPr="00D03981" w:rsidRDefault="00F00CD8" w:rsidP="002915BB">
            <w:pPr>
              <w:spacing w:before="0" w:after="0" w:line="240" w:lineRule="auto"/>
              <w:jc w:val="left"/>
              <w:rPr>
                <w:sz w:val="18"/>
                <w:szCs w:val="18"/>
              </w:rPr>
            </w:pPr>
            <w:r w:rsidRPr="00D03981">
              <w:rPr>
                <w:sz w:val="18"/>
                <w:szCs w:val="18"/>
              </w:rPr>
              <w:t>Draft CR for updating the note of mandatory simultaneous Rx/Tx capability for FR1 NR-CA combinations</w:t>
            </w:r>
          </w:p>
        </w:tc>
        <w:tc>
          <w:tcPr>
            <w:tcW w:w="1276" w:type="dxa"/>
          </w:tcPr>
          <w:p w14:paraId="6D750215" w14:textId="77777777" w:rsidR="00F00CD8" w:rsidRPr="00D03981" w:rsidRDefault="00F00CD8" w:rsidP="002915BB">
            <w:pPr>
              <w:spacing w:before="0" w:after="0" w:line="240" w:lineRule="auto"/>
              <w:jc w:val="left"/>
              <w:rPr>
                <w:sz w:val="18"/>
                <w:szCs w:val="18"/>
              </w:rPr>
            </w:pPr>
            <w:r w:rsidRPr="00D03981">
              <w:rPr>
                <w:sz w:val="18"/>
                <w:szCs w:val="18"/>
              </w:rPr>
              <w:t>KDDI Corporation, Samsung, Nokia, Nokia Shanghai Bell</w:t>
            </w:r>
          </w:p>
        </w:tc>
        <w:tc>
          <w:tcPr>
            <w:tcW w:w="1417" w:type="dxa"/>
          </w:tcPr>
          <w:p w14:paraId="3CDDC42F" w14:textId="77777777" w:rsidR="00F00CD8" w:rsidRPr="00D03981" w:rsidRDefault="00F00CD8" w:rsidP="002915BB">
            <w:pPr>
              <w:spacing w:before="0" w:after="0" w:line="240" w:lineRule="auto"/>
              <w:jc w:val="left"/>
              <w:rPr>
                <w:sz w:val="18"/>
                <w:szCs w:val="18"/>
                <w:lang w:val="en-US" w:eastAsia="zh-CN"/>
              </w:rPr>
            </w:pPr>
            <w:r w:rsidRPr="007164A5">
              <w:rPr>
                <w:sz w:val="18"/>
                <w:szCs w:val="18"/>
                <w:lang w:val="en-US" w:eastAsia="zh-CN"/>
              </w:rPr>
              <w:t>Postponed</w:t>
            </w:r>
          </w:p>
        </w:tc>
        <w:tc>
          <w:tcPr>
            <w:tcW w:w="1418" w:type="dxa"/>
          </w:tcPr>
          <w:p w14:paraId="22BC0FED" w14:textId="77777777" w:rsidR="00F00CD8" w:rsidRPr="00D03981" w:rsidRDefault="00F00CD8" w:rsidP="002915BB">
            <w:pPr>
              <w:spacing w:before="0" w:after="0" w:line="240" w:lineRule="auto"/>
              <w:jc w:val="left"/>
              <w:rPr>
                <w:i/>
                <w:sz w:val="18"/>
                <w:szCs w:val="18"/>
                <w:lang w:val="en-US" w:eastAsia="zh-CN"/>
              </w:rPr>
            </w:pPr>
          </w:p>
        </w:tc>
      </w:tr>
      <w:tr w:rsidR="00F00CD8" w14:paraId="1276780E" w14:textId="77777777" w:rsidTr="002915BB">
        <w:trPr>
          <w:trHeight w:val="907"/>
        </w:trPr>
        <w:tc>
          <w:tcPr>
            <w:tcW w:w="1702" w:type="dxa"/>
          </w:tcPr>
          <w:p w14:paraId="717D3BB8" w14:textId="77777777" w:rsidR="00F00CD8" w:rsidRPr="00D03981" w:rsidRDefault="00F00CD8" w:rsidP="002915BB">
            <w:pPr>
              <w:spacing w:before="0" w:after="0" w:line="240" w:lineRule="auto"/>
              <w:jc w:val="left"/>
              <w:rPr>
                <w:sz w:val="18"/>
                <w:szCs w:val="18"/>
              </w:rPr>
            </w:pPr>
            <w:r w:rsidRPr="00D03981">
              <w:rPr>
                <w:sz w:val="18"/>
                <w:szCs w:val="18"/>
              </w:rPr>
              <w:t>R4-2211794</w:t>
            </w:r>
          </w:p>
        </w:tc>
        <w:tc>
          <w:tcPr>
            <w:tcW w:w="1417" w:type="dxa"/>
          </w:tcPr>
          <w:p w14:paraId="6C68EFD6" w14:textId="77777777" w:rsidR="00F00CD8" w:rsidRPr="00D03981" w:rsidRDefault="00F00CD8" w:rsidP="002915BB">
            <w:pPr>
              <w:spacing w:before="0" w:after="0" w:line="240" w:lineRule="auto"/>
              <w:jc w:val="left"/>
              <w:rPr>
                <w:sz w:val="18"/>
                <w:szCs w:val="18"/>
              </w:rPr>
            </w:pPr>
            <w:r w:rsidRPr="00206958">
              <w:rPr>
                <w:sz w:val="18"/>
                <w:szCs w:val="18"/>
              </w:rPr>
              <w:t>R4-2214201</w:t>
            </w:r>
          </w:p>
        </w:tc>
        <w:tc>
          <w:tcPr>
            <w:tcW w:w="3544" w:type="dxa"/>
          </w:tcPr>
          <w:p w14:paraId="10C5D776" w14:textId="77777777" w:rsidR="00F00CD8" w:rsidRPr="00D03981" w:rsidRDefault="00F00CD8" w:rsidP="002915BB">
            <w:pPr>
              <w:spacing w:before="0" w:after="0" w:line="240" w:lineRule="auto"/>
              <w:jc w:val="left"/>
              <w:rPr>
                <w:sz w:val="18"/>
                <w:szCs w:val="18"/>
              </w:rPr>
            </w:pPr>
            <w:r w:rsidRPr="00D03981">
              <w:rPr>
                <w:sz w:val="18"/>
                <w:szCs w:val="18"/>
              </w:rPr>
              <w:t>Draft CR for updating the note of mandatory simultaneous Rx/Tx capability for FR1 and FR2 EN-DC combinations</w:t>
            </w:r>
          </w:p>
        </w:tc>
        <w:tc>
          <w:tcPr>
            <w:tcW w:w="1276" w:type="dxa"/>
          </w:tcPr>
          <w:p w14:paraId="10E780F1" w14:textId="77777777" w:rsidR="00F00CD8" w:rsidRPr="00D03981" w:rsidRDefault="00F00CD8" w:rsidP="002915BB">
            <w:pPr>
              <w:spacing w:before="0" w:after="0" w:line="240" w:lineRule="auto"/>
              <w:jc w:val="left"/>
              <w:rPr>
                <w:sz w:val="18"/>
                <w:szCs w:val="18"/>
              </w:rPr>
            </w:pPr>
            <w:r w:rsidRPr="00D03981">
              <w:rPr>
                <w:sz w:val="18"/>
                <w:szCs w:val="18"/>
              </w:rPr>
              <w:t>KDDI Corporation, Samsung, Nokia, Nokia Shanghai Bell</w:t>
            </w:r>
          </w:p>
        </w:tc>
        <w:tc>
          <w:tcPr>
            <w:tcW w:w="1417" w:type="dxa"/>
          </w:tcPr>
          <w:p w14:paraId="1C4A646F" w14:textId="77777777" w:rsidR="00F00CD8" w:rsidRPr="00D03981" w:rsidRDefault="00F00CD8" w:rsidP="002915BB">
            <w:pPr>
              <w:spacing w:before="0" w:after="0" w:line="240" w:lineRule="auto"/>
              <w:jc w:val="left"/>
              <w:rPr>
                <w:sz w:val="18"/>
                <w:szCs w:val="18"/>
                <w:lang w:val="en-US" w:eastAsia="zh-CN"/>
              </w:rPr>
            </w:pPr>
            <w:r w:rsidRPr="007164A5">
              <w:rPr>
                <w:sz w:val="18"/>
                <w:szCs w:val="18"/>
                <w:lang w:val="en-US" w:eastAsia="zh-CN"/>
              </w:rPr>
              <w:t>Postponed</w:t>
            </w:r>
          </w:p>
        </w:tc>
        <w:tc>
          <w:tcPr>
            <w:tcW w:w="1418" w:type="dxa"/>
          </w:tcPr>
          <w:p w14:paraId="6CFBC9B8" w14:textId="77777777" w:rsidR="00F00CD8" w:rsidRPr="00D03981" w:rsidRDefault="00F00CD8" w:rsidP="002915BB">
            <w:pPr>
              <w:spacing w:before="0" w:after="0" w:line="240" w:lineRule="auto"/>
              <w:jc w:val="left"/>
              <w:rPr>
                <w:i/>
                <w:sz w:val="18"/>
                <w:szCs w:val="18"/>
                <w:lang w:val="en-US" w:eastAsia="zh-CN"/>
              </w:rPr>
            </w:pPr>
          </w:p>
        </w:tc>
      </w:tr>
      <w:tr w:rsidR="00F00CD8" w:rsidRPr="00697734" w14:paraId="3570EC3A" w14:textId="77777777" w:rsidTr="002915BB">
        <w:trPr>
          <w:trHeight w:val="738"/>
        </w:trPr>
        <w:tc>
          <w:tcPr>
            <w:tcW w:w="1702" w:type="dxa"/>
          </w:tcPr>
          <w:p w14:paraId="65E86D40" w14:textId="77777777" w:rsidR="00F00CD8" w:rsidRPr="00D03981" w:rsidRDefault="00F00CD8" w:rsidP="002915BB">
            <w:pPr>
              <w:spacing w:before="0" w:after="0" w:line="240" w:lineRule="auto"/>
              <w:jc w:val="left"/>
              <w:rPr>
                <w:sz w:val="18"/>
                <w:szCs w:val="18"/>
              </w:rPr>
            </w:pPr>
            <w:r w:rsidRPr="00D03981">
              <w:rPr>
                <w:sz w:val="18"/>
                <w:szCs w:val="18"/>
              </w:rPr>
              <w:t>R4-2212025</w:t>
            </w:r>
          </w:p>
        </w:tc>
        <w:tc>
          <w:tcPr>
            <w:tcW w:w="1417" w:type="dxa"/>
          </w:tcPr>
          <w:p w14:paraId="20B42AFC" w14:textId="77777777" w:rsidR="00F00CD8" w:rsidRPr="00D03981" w:rsidRDefault="00F00CD8" w:rsidP="002915BB">
            <w:pPr>
              <w:spacing w:before="0" w:after="0" w:line="240" w:lineRule="auto"/>
              <w:jc w:val="left"/>
              <w:rPr>
                <w:sz w:val="18"/>
                <w:szCs w:val="18"/>
              </w:rPr>
            </w:pPr>
          </w:p>
        </w:tc>
        <w:tc>
          <w:tcPr>
            <w:tcW w:w="3544" w:type="dxa"/>
          </w:tcPr>
          <w:p w14:paraId="3AE1CD41" w14:textId="77777777" w:rsidR="00F00CD8" w:rsidRPr="00D03981" w:rsidRDefault="00F00CD8" w:rsidP="002915BB">
            <w:pPr>
              <w:spacing w:before="0" w:after="0" w:line="240" w:lineRule="auto"/>
              <w:jc w:val="left"/>
              <w:rPr>
                <w:sz w:val="18"/>
                <w:szCs w:val="18"/>
              </w:rPr>
            </w:pPr>
            <w:r w:rsidRPr="00D03981">
              <w:rPr>
                <w:sz w:val="18"/>
                <w:szCs w:val="18"/>
              </w:rPr>
              <w:t>Cat F Rel-17 Draft CR to 38.101-1 update of simultaneous RxTx capability for DC</w:t>
            </w:r>
          </w:p>
        </w:tc>
        <w:tc>
          <w:tcPr>
            <w:tcW w:w="1276" w:type="dxa"/>
          </w:tcPr>
          <w:p w14:paraId="038C09F0" w14:textId="77777777" w:rsidR="00F00CD8" w:rsidRPr="00D03981" w:rsidRDefault="00F00CD8" w:rsidP="002915BB">
            <w:pPr>
              <w:spacing w:before="0" w:after="0" w:line="240" w:lineRule="auto"/>
              <w:jc w:val="left"/>
              <w:rPr>
                <w:sz w:val="18"/>
                <w:szCs w:val="18"/>
                <w:lang w:val="de-DE"/>
              </w:rPr>
            </w:pPr>
            <w:r w:rsidRPr="00D03981">
              <w:rPr>
                <w:sz w:val="18"/>
                <w:szCs w:val="18"/>
                <w:lang w:val="de-DE"/>
              </w:rPr>
              <w:t>Samsung, KDDI, Huawei, Hisilicon, CHTTL</w:t>
            </w:r>
          </w:p>
        </w:tc>
        <w:tc>
          <w:tcPr>
            <w:tcW w:w="1417" w:type="dxa"/>
          </w:tcPr>
          <w:p w14:paraId="2E65EF11" w14:textId="77777777" w:rsidR="00F00CD8" w:rsidRPr="00D03981" w:rsidRDefault="00F00CD8" w:rsidP="002915BB">
            <w:pPr>
              <w:spacing w:before="0" w:after="0" w:line="240" w:lineRule="auto"/>
              <w:jc w:val="left"/>
              <w:rPr>
                <w:sz w:val="18"/>
                <w:szCs w:val="18"/>
                <w:lang w:val="de-DE" w:eastAsia="zh-CN"/>
              </w:rPr>
            </w:pPr>
            <w:r w:rsidRPr="007164A5">
              <w:rPr>
                <w:sz w:val="18"/>
                <w:szCs w:val="18"/>
                <w:lang w:val="en-US" w:eastAsia="zh-CN"/>
              </w:rPr>
              <w:t>Postponed</w:t>
            </w:r>
          </w:p>
        </w:tc>
        <w:tc>
          <w:tcPr>
            <w:tcW w:w="1418" w:type="dxa"/>
          </w:tcPr>
          <w:p w14:paraId="17911F78" w14:textId="77777777" w:rsidR="00F00CD8" w:rsidRPr="00D03981" w:rsidRDefault="00F00CD8" w:rsidP="002915BB">
            <w:pPr>
              <w:spacing w:before="0" w:after="0" w:line="240" w:lineRule="auto"/>
              <w:jc w:val="left"/>
              <w:rPr>
                <w:i/>
                <w:sz w:val="18"/>
                <w:szCs w:val="18"/>
                <w:lang w:val="de-DE" w:eastAsia="zh-CN"/>
              </w:rPr>
            </w:pPr>
          </w:p>
        </w:tc>
      </w:tr>
      <w:tr w:rsidR="00F00CD8" w14:paraId="116750C6" w14:textId="77777777" w:rsidTr="002915BB">
        <w:trPr>
          <w:trHeight w:val="728"/>
        </w:trPr>
        <w:tc>
          <w:tcPr>
            <w:tcW w:w="1702" w:type="dxa"/>
          </w:tcPr>
          <w:p w14:paraId="4823384C" w14:textId="77777777" w:rsidR="00F00CD8" w:rsidRPr="00D03981" w:rsidRDefault="00F00CD8" w:rsidP="002915BB">
            <w:pPr>
              <w:spacing w:before="0" w:after="0" w:line="240" w:lineRule="auto"/>
              <w:jc w:val="left"/>
              <w:rPr>
                <w:sz w:val="18"/>
                <w:szCs w:val="18"/>
              </w:rPr>
            </w:pPr>
            <w:r w:rsidRPr="00D03981">
              <w:rPr>
                <w:sz w:val="18"/>
                <w:szCs w:val="18"/>
              </w:rPr>
              <w:t>R4-2212029</w:t>
            </w:r>
          </w:p>
        </w:tc>
        <w:tc>
          <w:tcPr>
            <w:tcW w:w="1417" w:type="dxa"/>
          </w:tcPr>
          <w:p w14:paraId="0A33A38A" w14:textId="77777777" w:rsidR="00F00CD8" w:rsidRPr="00D03981" w:rsidRDefault="00F00CD8" w:rsidP="002915BB">
            <w:pPr>
              <w:spacing w:before="0" w:after="0" w:line="240" w:lineRule="auto"/>
              <w:jc w:val="left"/>
              <w:rPr>
                <w:sz w:val="18"/>
                <w:szCs w:val="18"/>
              </w:rPr>
            </w:pPr>
          </w:p>
        </w:tc>
        <w:tc>
          <w:tcPr>
            <w:tcW w:w="3544" w:type="dxa"/>
          </w:tcPr>
          <w:p w14:paraId="7A159622" w14:textId="77777777" w:rsidR="00F00CD8" w:rsidRPr="00D03981" w:rsidRDefault="00F00CD8" w:rsidP="002915BB">
            <w:pPr>
              <w:spacing w:before="0" w:after="0" w:line="240" w:lineRule="auto"/>
              <w:jc w:val="left"/>
              <w:rPr>
                <w:sz w:val="18"/>
                <w:szCs w:val="18"/>
              </w:rPr>
            </w:pPr>
            <w:r w:rsidRPr="00D03981">
              <w:rPr>
                <w:sz w:val="18"/>
                <w:szCs w:val="18"/>
              </w:rPr>
              <w:t>Cat F Rel-17 Draft CR to 38.101-3 to remove the duplicated content of Simultaneous RxTx</w:t>
            </w:r>
          </w:p>
        </w:tc>
        <w:tc>
          <w:tcPr>
            <w:tcW w:w="1276" w:type="dxa"/>
          </w:tcPr>
          <w:p w14:paraId="292D8E9D" w14:textId="77777777" w:rsidR="00F00CD8" w:rsidRPr="00D03981" w:rsidRDefault="00F00CD8" w:rsidP="002915BB">
            <w:pPr>
              <w:spacing w:before="0" w:after="0" w:line="240" w:lineRule="auto"/>
              <w:jc w:val="left"/>
              <w:rPr>
                <w:sz w:val="18"/>
                <w:szCs w:val="18"/>
              </w:rPr>
            </w:pPr>
            <w:r w:rsidRPr="00D03981">
              <w:rPr>
                <w:sz w:val="18"/>
                <w:szCs w:val="18"/>
              </w:rPr>
              <w:t>Samsung</w:t>
            </w:r>
          </w:p>
        </w:tc>
        <w:tc>
          <w:tcPr>
            <w:tcW w:w="1417" w:type="dxa"/>
          </w:tcPr>
          <w:p w14:paraId="53C4E50A" w14:textId="77777777" w:rsidR="00F00CD8" w:rsidRPr="00D03981" w:rsidRDefault="00F00CD8" w:rsidP="002915BB">
            <w:pPr>
              <w:spacing w:before="0" w:after="0" w:line="240" w:lineRule="auto"/>
              <w:jc w:val="left"/>
              <w:rPr>
                <w:sz w:val="18"/>
                <w:szCs w:val="18"/>
                <w:lang w:val="en-US" w:eastAsia="zh-CN"/>
              </w:rPr>
            </w:pPr>
            <w:r>
              <w:rPr>
                <w:rFonts w:hint="eastAsia"/>
                <w:sz w:val="18"/>
                <w:szCs w:val="18"/>
                <w:lang w:val="en-US" w:eastAsia="zh-CN"/>
              </w:rPr>
              <w:t>E</w:t>
            </w:r>
            <w:r>
              <w:rPr>
                <w:sz w:val="18"/>
                <w:szCs w:val="18"/>
                <w:lang w:val="en-US" w:eastAsia="zh-CN"/>
              </w:rPr>
              <w:t>ndorsed</w:t>
            </w:r>
          </w:p>
        </w:tc>
        <w:tc>
          <w:tcPr>
            <w:tcW w:w="1418" w:type="dxa"/>
          </w:tcPr>
          <w:p w14:paraId="43939FD4" w14:textId="77777777" w:rsidR="00F00CD8" w:rsidRPr="00D03981" w:rsidRDefault="00F00CD8" w:rsidP="002915BB">
            <w:pPr>
              <w:spacing w:before="0" w:after="0" w:line="240" w:lineRule="auto"/>
              <w:jc w:val="left"/>
              <w:rPr>
                <w:i/>
                <w:sz w:val="18"/>
                <w:szCs w:val="18"/>
                <w:lang w:val="en-US" w:eastAsia="zh-CN"/>
              </w:rPr>
            </w:pPr>
          </w:p>
        </w:tc>
      </w:tr>
      <w:tr w:rsidR="00F00CD8" w14:paraId="65EDC1C0" w14:textId="77777777" w:rsidTr="002915BB">
        <w:trPr>
          <w:trHeight w:val="179"/>
        </w:trPr>
        <w:tc>
          <w:tcPr>
            <w:tcW w:w="10774" w:type="dxa"/>
            <w:gridSpan w:val="6"/>
            <w:shd w:val="clear" w:color="auto" w:fill="E7E6E6" w:themeFill="background2"/>
          </w:tcPr>
          <w:p w14:paraId="43927DB8" w14:textId="77777777" w:rsidR="00F00CD8" w:rsidRPr="00D03981" w:rsidRDefault="00F00CD8" w:rsidP="002915BB">
            <w:pPr>
              <w:spacing w:before="0" w:after="0" w:line="240" w:lineRule="auto"/>
              <w:jc w:val="left"/>
              <w:rPr>
                <w:b/>
                <w:bCs/>
                <w:i/>
                <w:sz w:val="18"/>
                <w:szCs w:val="18"/>
                <w:lang w:val="en-US" w:eastAsia="zh-CN"/>
              </w:rPr>
            </w:pPr>
            <w:r w:rsidRPr="00D03981">
              <w:rPr>
                <w:b/>
                <w:bCs/>
                <w:sz w:val="18"/>
                <w:szCs w:val="18"/>
              </w:rPr>
              <w:t>AI 5.1.8</w:t>
            </w:r>
          </w:p>
        </w:tc>
      </w:tr>
      <w:tr w:rsidR="00F00CD8" w14:paraId="023ADF97" w14:textId="77777777" w:rsidTr="002915BB">
        <w:trPr>
          <w:trHeight w:val="548"/>
        </w:trPr>
        <w:tc>
          <w:tcPr>
            <w:tcW w:w="1702" w:type="dxa"/>
          </w:tcPr>
          <w:p w14:paraId="6D2ECEA5" w14:textId="77777777" w:rsidR="00F00CD8" w:rsidRPr="00D03981" w:rsidRDefault="00F00CD8" w:rsidP="002915BB">
            <w:pPr>
              <w:spacing w:before="0" w:after="0" w:line="240" w:lineRule="auto"/>
              <w:jc w:val="left"/>
              <w:rPr>
                <w:sz w:val="18"/>
                <w:szCs w:val="18"/>
              </w:rPr>
            </w:pPr>
            <w:r w:rsidRPr="00D03981">
              <w:rPr>
                <w:sz w:val="18"/>
                <w:szCs w:val="18"/>
              </w:rPr>
              <w:t>R4-2212250</w:t>
            </w:r>
          </w:p>
        </w:tc>
        <w:tc>
          <w:tcPr>
            <w:tcW w:w="1417" w:type="dxa"/>
          </w:tcPr>
          <w:p w14:paraId="37BA7F5C" w14:textId="77777777" w:rsidR="00F00CD8" w:rsidRPr="00D03981" w:rsidRDefault="00F00CD8" w:rsidP="002915BB">
            <w:pPr>
              <w:spacing w:before="0" w:after="0" w:line="240" w:lineRule="auto"/>
              <w:jc w:val="left"/>
              <w:rPr>
                <w:sz w:val="18"/>
                <w:szCs w:val="18"/>
              </w:rPr>
            </w:pPr>
            <w:r w:rsidRPr="008E0DEC">
              <w:rPr>
                <w:sz w:val="18"/>
                <w:szCs w:val="18"/>
              </w:rPr>
              <w:t>R4-2214578</w:t>
            </w:r>
          </w:p>
        </w:tc>
        <w:tc>
          <w:tcPr>
            <w:tcW w:w="3544" w:type="dxa"/>
          </w:tcPr>
          <w:p w14:paraId="08B4CA29" w14:textId="77777777" w:rsidR="00F00CD8" w:rsidRPr="00D03981" w:rsidRDefault="00F00CD8" w:rsidP="002915BB">
            <w:pPr>
              <w:spacing w:before="0" w:after="0" w:line="240" w:lineRule="auto"/>
              <w:jc w:val="left"/>
              <w:rPr>
                <w:sz w:val="18"/>
                <w:szCs w:val="18"/>
              </w:rPr>
            </w:pPr>
            <w:r w:rsidRPr="00D03981">
              <w:rPr>
                <w:sz w:val="18"/>
                <w:szCs w:val="18"/>
              </w:rPr>
              <w:t>CR to 38101-1-h60 for n41 relevant MSD test frequencies</w:t>
            </w:r>
          </w:p>
        </w:tc>
        <w:tc>
          <w:tcPr>
            <w:tcW w:w="1276" w:type="dxa"/>
          </w:tcPr>
          <w:p w14:paraId="1ABC434A" w14:textId="77777777" w:rsidR="00F00CD8" w:rsidRPr="00D03981" w:rsidRDefault="00F00CD8" w:rsidP="002915BB">
            <w:pPr>
              <w:spacing w:before="0" w:after="0" w:line="240" w:lineRule="auto"/>
              <w:jc w:val="left"/>
              <w:rPr>
                <w:sz w:val="18"/>
                <w:szCs w:val="18"/>
              </w:rPr>
            </w:pPr>
            <w:r w:rsidRPr="00D03981">
              <w:rPr>
                <w:sz w:val="18"/>
                <w:szCs w:val="18"/>
              </w:rPr>
              <w:t>MediaTek Inc.</w:t>
            </w:r>
          </w:p>
        </w:tc>
        <w:tc>
          <w:tcPr>
            <w:tcW w:w="1417" w:type="dxa"/>
          </w:tcPr>
          <w:p w14:paraId="436E30CB"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Not pursued</w:t>
            </w:r>
          </w:p>
        </w:tc>
        <w:tc>
          <w:tcPr>
            <w:tcW w:w="1418" w:type="dxa"/>
          </w:tcPr>
          <w:p w14:paraId="7552BD73" w14:textId="77777777" w:rsidR="00F00CD8" w:rsidRPr="00D03981" w:rsidRDefault="00F00CD8" w:rsidP="002915BB">
            <w:pPr>
              <w:spacing w:before="0" w:after="0" w:line="240" w:lineRule="auto"/>
              <w:jc w:val="left"/>
              <w:rPr>
                <w:i/>
                <w:sz w:val="18"/>
                <w:szCs w:val="18"/>
                <w:lang w:val="en-US" w:eastAsia="zh-CN"/>
              </w:rPr>
            </w:pPr>
          </w:p>
        </w:tc>
      </w:tr>
      <w:tr w:rsidR="00F00CD8" w14:paraId="37828EC9" w14:textId="77777777" w:rsidTr="002915BB">
        <w:trPr>
          <w:trHeight w:val="548"/>
        </w:trPr>
        <w:tc>
          <w:tcPr>
            <w:tcW w:w="1702" w:type="dxa"/>
          </w:tcPr>
          <w:p w14:paraId="27A04C3E" w14:textId="77777777" w:rsidR="00F00CD8" w:rsidRPr="00D03981" w:rsidRDefault="00F00CD8" w:rsidP="002915BB">
            <w:pPr>
              <w:spacing w:before="0" w:after="0" w:line="240" w:lineRule="auto"/>
              <w:jc w:val="left"/>
              <w:rPr>
                <w:sz w:val="18"/>
                <w:szCs w:val="18"/>
              </w:rPr>
            </w:pPr>
            <w:r w:rsidRPr="00D03981">
              <w:rPr>
                <w:sz w:val="18"/>
                <w:szCs w:val="18"/>
              </w:rPr>
              <w:t>R4-2212345</w:t>
            </w:r>
          </w:p>
        </w:tc>
        <w:tc>
          <w:tcPr>
            <w:tcW w:w="1417" w:type="dxa"/>
          </w:tcPr>
          <w:p w14:paraId="4B99BCB1" w14:textId="77777777" w:rsidR="00F00CD8" w:rsidRPr="00D03981" w:rsidRDefault="00F00CD8" w:rsidP="002915BB">
            <w:pPr>
              <w:spacing w:before="0" w:after="0" w:line="240" w:lineRule="auto"/>
              <w:jc w:val="left"/>
              <w:rPr>
                <w:sz w:val="18"/>
                <w:szCs w:val="18"/>
              </w:rPr>
            </w:pPr>
            <w:r w:rsidRPr="00097A5D">
              <w:rPr>
                <w:sz w:val="18"/>
                <w:szCs w:val="18"/>
              </w:rPr>
              <w:t>R4-2214581</w:t>
            </w:r>
          </w:p>
        </w:tc>
        <w:tc>
          <w:tcPr>
            <w:tcW w:w="3544" w:type="dxa"/>
          </w:tcPr>
          <w:p w14:paraId="63E8BECC" w14:textId="77777777" w:rsidR="00F00CD8" w:rsidRPr="00D03981" w:rsidRDefault="00F00CD8" w:rsidP="002915BB">
            <w:pPr>
              <w:spacing w:before="0" w:after="0" w:line="240" w:lineRule="auto"/>
              <w:jc w:val="left"/>
              <w:rPr>
                <w:sz w:val="18"/>
                <w:szCs w:val="18"/>
              </w:rPr>
            </w:pPr>
            <w:r w:rsidRPr="00D03981">
              <w:rPr>
                <w:sz w:val="18"/>
                <w:szCs w:val="18"/>
              </w:rPr>
              <w:t>CR 38.101-1: Rel-17 Adding missing fallback combinations and bug fixes</w:t>
            </w:r>
          </w:p>
        </w:tc>
        <w:tc>
          <w:tcPr>
            <w:tcW w:w="1276" w:type="dxa"/>
          </w:tcPr>
          <w:p w14:paraId="72EC728C" w14:textId="77777777" w:rsidR="00F00CD8" w:rsidRPr="00D03981" w:rsidRDefault="00F00CD8" w:rsidP="002915BB">
            <w:pPr>
              <w:spacing w:before="0" w:after="0" w:line="240" w:lineRule="auto"/>
              <w:jc w:val="left"/>
              <w:rPr>
                <w:sz w:val="18"/>
                <w:szCs w:val="18"/>
              </w:rPr>
            </w:pPr>
            <w:r w:rsidRPr="00D03981">
              <w:rPr>
                <w:sz w:val="18"/>
                <w:szCs w:val="18"/>
              </w:rPr>
              <w:t>Apple</w:t>
            </w:r>
          </w:p>
        </w:tc>
        <w:tc>
          <w:tcPr>
            <w:tcW w:w="1417" w:type="dxa"/>
          </w:tcPr>
          <w:p w14:paraId="73F347E9"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571ABAF1" w14:textId="77777777" w:rsidR="00F00CD8" w:rsidRPr="00D03981" w:rsidRDefault="00F00CD8" w:rsidP="002915BB">
            <w:pPr>
              <w:spacing w:before="0" w:after="0" w:line="240" w:lineRule="auto"/>
              <w:jc w:val="left"/>
              <w:rPr>
                <w:i/>
                <w:sz w:val="18"/>
                <w:szCs w:val="18"/>
                <w:lang w:val="en-US" w:eastAsia="zh-CN"/>
              </w:rPr>
            </w:pPr>
          </w:p>
        </w:tc>
      </w:tr>
      <w:tr w:rsidR="00F00CD8" w14:paraId="0273F114" w14:textId="77777777" w:rsidTr="002915BB">
        <w:trPr>
          <w:trHeight w:val="548"/>
        </w:trPr>
        <w:tc>
          <w:tcPr>
            <w:tcW w:w="1702" w:type="dxa"/>
          </w:tcPr>
          <w:p w14:paraId="26AC89B1" w14:textId="77777777" w:rsidR="00F00CD8" w:rsidRPr="00D03981" w:rsidRDefault="00F00CD8" w:rsidP="002915BB">
            <w:pPr>
              <w:spacing w:before="0" w:after="0" w:line="240" w:lineRule="auto"/>
              <w:jc w:val="left"/>
              <w:rPr>
                <w:sz w:val="18"/>
                <w:szCs w:val="18"/>
              </w:rPr>
            </w:pPr>
            <w:r w:rsidRPr="00D03981">
              <w:rPr>
                <w:sz w:val="18"/>
                <w:szCs w:val="18"/>
              </w:rPr>
              <w:t>R4-2212347</w:t>
            </w:r>
          </w:p>
        </w:tc>
        <w:tc>
          <w:tcPr>
            <w:tcW w:w="1417" w:type="dxa"/>
          </w:tcPr>
          <w:p w14:paraId="442B0884" w14:textId="77777777" w:rsidR="00F00CD8" w:rsidRPr="00D03981" w:rsidRDefault="00F00CD8" w:rsidP="002915BB">
            <w:pPr>
              <w:spacing w:before="0" w:after="0" w:line="240" w:lineRule="auto"/>
              <w:jc w:val="left"/>
              <w:rPr>
                <w:sz w:val="18"/>
                <w:szCs w:val="18"/>
              </w:rPr>
            </w:pPr>
            <w:r w:rsidRPr="00097A5D">
              <w:rPr>
                <w:sz w:val="18"/>
                <w:szCs w:val="18"/>
              </w:rPr>
              <w:t>R4-2214582</w:t>
            </w:r>
          </w:p>
        </w:tc>
        <w:tc>
          <w:tcPr>
            <w:tcW w:w="3544" w:type="dxa"/>
          </w:tcPr>
          <w:p w14:paraId="41F29927" w14:textId="77777777" w:rsidR="00F00CD8" w:rsidRPr="00D03981" w:rsidRDefault="00F00CD8" w:rsidP="002915BB">
            <w:pPr>
              <w:spacing w:before="0" w:after="0" w:line="240" w:lineRule="auto"/>
              <w:jc w:val="left"/>
              <w:rPr>
                <w:sz w:val="18"/>
                <w:szCs w:val="18"/>
              </w:rPr>
            </w:pPr>
            <w:r w:rsidRPr="00D03981">
              <w:rPr>
                <w:sz w:val="18"/>
                <w:szCs w:val="18"/>
              </w:rPr>
              <w:t>CR 38.101-3: Rel-17 Adding missing fallback combinations and bug fixes</w:t>
            </w:r>
          </w:p>
        </w:tc>
        <w:tc>
          <w:tcPr>
            <w:tcW w:w="1276" w:type="dxa"/>
          </w:tcPr>
          <w:p w14:paraId="12EA47E9" w14:textId="77777777" w:rsidR="00F00CD8" w:rsidRPr="00D03981" w:rsidRDefault="00F00CD8" w:rsidP="002915BB">
            <w:pPr>
              <w:spacing w:before="0" w:after="0" w:line="240" w:lineRule="auto"/>
              <w:jc w:val="left"/>
              <w:rPr>
                <w:sz w:val="18"/>
                <w:szCs w:val="18"/>
              </w:rPr>
            </w:pPr>
            <w:r w:rsidRPr="00D03981">
              <w:rPr>
                <w:sz w:val="18"/>
                <w:szCs w:val="18"/>
              </w:rPr>
              <w:t>Apple</w:t>
            </w:r>
          </w:p>
        </w:tc>
        <w:tc>
          <w:tcPr>
            <w:tcW w:w="1417" w:type="dxa"/>
          </w:tcPr>
          <w:p w14:paraId="40D567D9"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55FDBE22" w14:textId="77777777" w:rsidR="00F00CD8" w:rsidRPr="00D03981" w:rsidRDefault="00F00CD8" w:rsidP="002915BB">
            <w:pPr>
              <w:spacing w:before="0" w:after="0" w:line="240" w:lineRule="auto"/>
              <w:jc w:val="left"/>
              <w:rPr>
                <w:i/>
                <w:sz w:val="18"/>
                <w:szCs w:val="18"/>
                <w:lang w:val="en-US" w:eastAsia="zh-CN"/>
              </w:rPr>
            </w:pPr>
          </w:p>
        </w:tc>
      </w:tr>
      <w:tr w:rsidR="00F00CD8" w14:paraId="609BC303" w14:textId="77777777" w:rsidTr="002915BB">
        <w:trPr>
          <w:trHeight w:val="728"/>
        </w:trPr>
        <w:tc>
          <w:tcPr>
            <w:tcW w:w="1702" w:type="dxa"/>
          </w:tcPr>
          <w:p w14:paraId="34F42DC2" w14:textId="77777777" w:rsidR="00F00CD8" w:rsidRPr="00D03981" w:rsidRDefault="00F00CD8" w:rsidP="002915BB">
            <w:pPr>
              <w:spacing w:before="0" w:after="0" w:line="240" w:lineRule="auto"/>
              <w:jc w:val="left"/>
              <w:rPr>
                <w:sz w:val="18"/>
                <w:szCs w:val="18"/>
              </w:rPr>
            </w:pPr>
            <w:r w:rsidRPr="00D03981">
              <w:rPr>
                <w:sz w:val="18"/>
                <w:szCs w:val="18"/>
              </w:rPr>
              <w:t>R4-2212700</w:t>
            </w:r>
          </w:p>
        </w:tc>
        <w:tc>
          <w:tcPr>
            <w:tcW w:w="1417" w:type="dxa"/>
          </w:tcPr>
          <w:p w14:paraId="168C4CBD" w14:textId="77777777" w:rsidR="00F00CD8" w:rsidRPr="00D03981" w:rsidRDefault="00F00CD8" w:rsidP="002915BB">
            <w:pPr>
              <w:spacing w:before="0" w:after="0" w:line="240" w:lineRule="auto"/>
              <w:jc w:val="left"/>
              <w:rPr>
                <w:sz w:val="18"/>
                <w:szCs w:val="18"/>
              </w:rPr>
            </w:pPr>
            <w:r w:rsidRPr="00343F0C">
              <w:rPr>
                <w:sz w:val="18"/>
                <w:szCs w:val="18"/>
              </w:rPr>
              <w:t>R4-2214596</w:t>
            </w:r>
          </w:p>
        </w:tc>
        <w:tc>
          <w:tcPr>
            <w:tcW w:w="3544" w:type="dxa"/>
          </w:tcPr>
          <w:p w14:paraId="1F68B04D" w14:textId="77777777" w:rsidR="00F00CD8" w:rsidRPr="00D03981" w:rsidRDefault="00F00CD8" w:rsidP="002915BB">
            <w:pPr>
              <w:spacing w:before="0" w:after="0" w:line="240" w:lineRule="auto"/>
              <w:jc w:val="left"/>
              <w:rPr>
                <w:sz w:val="18"/>
                <w:szCs w:val="18"/>
              </w:rPr>
            </w:pPr>
            <w:r w:rsidRPr="00D03981">
              <w:rPr>
                <w:sz w:val="18"/>
                <w:szCs w:val="18"/>
              </w:rPr>
              <w:t>CR to 38.101-1 Maintenance for HPUE CA with 2 bands downlink and x bands uplink (x =1,2)</w:t>
            </w:r>
          </w:p>
        </w:tc>
        <w:tc>
          <w:tcPr>
            <w:tcW w:w="1276" w:type="dxa"/>
          </w:tcPr>
          <w:p w14:paraId="0E4031F3" w14:textId="77777777" w:rsidR="00F00CD8" w:rsidRPr="00D03981" w:rsidRDefault="00F00CD8" w:rsidP="002915BB">
            <w:pPr>
              <w:spacing w:before="0" w:after="0" w:line="240" w:lineRule="auto"/>
              <w:jc w:val="left"/>
              <w:rPr>
                <w:sz w:val="18"/>
                <w:szCs w:val="18"/>
              </w:rPr>
            </w:pPr>
            <w:r w:rsidRPr="00D03981">
              <w:rPr>
                <w:sz w:val="18"/>
                <w:szCs w:val="18"/>
              </w:rPr>
              <w:t>China Telecom</w:t>
            </w:r>
          </w:p>
        </w:tc>
        <w:tc>
          <w:tcPr>
            <w:tcW w:w="1417" w:type="dxa"/>
          </w:tcPr>
          <w:p w14:paraId="4FC8DEB0"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6813F49B" w14:textId="77777777" w:rsidR="00F00CD8" w:rsidRPr="00D03981" w:rsidRDefault="00F00CD8" w:rsidP="002915BB">
            <w:pPr>
              <w:spacing w:before="0" w:after="0" w:line="240" w:lineRule="auto"/>
              <w:jc w:val="left"/>
              <w:rPr>
                <w:i/>
                <w:sz w:val="18"/>
                <w:szCs w:val="18"/>
                <w:lang w:val="en-US" w:eastAsia="zh-CN"/>
              </w:rPr>
            </w:pPr>
          </w:p>
        </w:tc>
      </w:tr>
      <w:tr w:rsidR="00F00CD8" w14:paraId="016AF487" w14:textId="77777777" w:rsidTr="002915BB">
        <w:trPr>
          <w:trHeight w:val="548"/>
        </w:trPr>
        <w:tc>
          <w:tcPr>
            <w:tcW w:w="1702" w:type="dxa"/>
          </w:tcPr>
          <w:p w14:paraId="529528B9" w14:textId="77777777" w:rsidR="00F00CD8" w:rsidRPr="00D03981" w:rsidRDefault="00F00CD8" w:rsidP="002915BB">
            <w:pPr>
              <w:spacing w:before="0" w:after="0" w:line="240" w:lineRule="auto"/>
              <w:jc w:val="left"/>
              <w:rPr>
                <w:sz w:val="18"/>
                <w:szCs w:val="18"/>
              </w:rPr>
            </w:pPr>
            <w:r w:rsidRPr="00D03981">
              <w:rPr>
                <w:sz w:val="18"/>
                <w:szCs w:val="18"/>
              </w:rPr>
              <w:t>R4-2213114</w:t>
            </w:r>
          </w:p>
        </w:tc>
        <w:tc>
          <w:tcPr>
            <w:tcW w:w="1417" w:type="dxa"/>
          </w:tcPr>
          <w:p w14:paraId="3F482ADB" w14:textId="77777777" w:rsidR="00F00CD8" w:rsidRPr="006E6EC8" w:rsidRDefault="00F00CD8" w:rsidP="002915BB">
            <w:pPr>
              <w:spacing w:before="0" w:after="0" w:line="240" w:lineRule="auto"/>
              <w:jc w:val="left"/>
              <w:rPr>
                <w:sz w:val="18"/>
                <w:szCs w:val="18"/>
                <w:lang w:val="en-US"/>
              </w:rPr>
            </w:pPr>
            <w:r w:rsidRPr="00E36B7A">
              <w:rPr>
                <w:sz w:val="18"/>
                <w:szCs w:val="18"/>
              </w:rPr>
              <w:t>R4-2214613</w:t>
            </w:r>
          </w:p>
        </w:tc>
        <w:tc>
          <w:tcPr>
            <w:tcW w:w="3544" w:type="dxa"/>
          </w:tcPr>
          <w:p w14:paraId="4EA0F1BE" w14:textId="77777777" w:rsidR="00F00CD8" w:rsidRPr="00D03981" w:rsidRDefault="00F00CD8" w:rsidP="002915BB">
            <w:pPr>
              <w:spacing w:before="0" w:after="0" w:line="240" w:lineRule="auto"/>
              <w:jc w:val="left"/>
              <w:rPr>
                <w:sz w:val="18"/>
                <w:szCs w:val="18"/>
              </w:rPr>
            </w:pPr>
            <w:r w:rsidRPr="00D03981">
              <w:rPr>
                <w:sz w:val="18"/>
                <w:szCs w:val="18"/>
              </w:rPr>
              <w:t>CR 38.101-1 for editorial corrections to band combination tables</w:t>
            </w:r>
          </w:p>
        </w:tc>
        <w:tc>
          <w:tcPr>
            <w:tcW w:w="1276" w:type="dxa"/>
          </w:tcPr>
          <w:p w14:paraId="0F66EC3B" w14:textId="77777777" w:rsidR="00F00CD8" w:rsidRPr="00D03981" w:rsidRDefault="00F00CD8" w:rsidP="002915BB">
            <w:pPr>
              <w:spacing w:before="0" w:after="0" w:line="240" w:lineRule="auto"/>
              <w:jc w:val="left"/>
              <w:rPr>
                <w:sz w:val="18"/>
                <w:szCs w:val="18"/>
              </w:rPr>
            </w:pPr>
            <w:r w:rsidRPr="00D03981">
              <w:rPr>
                <w:sz w:val="18"/>
                <w:szCs w:val="18"/>
              </w:rPr>
              <w:t>Ericsson</w:t>
            </w:r>
          </w:p>
        </w:tc>
        <w:tc>
          <w:tcPr>
            <w:tcW w:w="1417" w:type="dxa"/>
          </w:tcPr>
          <w:p w14:paraId="7A813D9D"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4B25BA5A" w14:textId="77777777" w:rsidR="00F00CD8" w:rsidRPr="00D03981" w:rsidRDefault="00F00CD8" w:rsidP="002915BB">
            <w:pPr>
              <w:spacing w:before="0" w:after="0" w:line="240" w:lineRule="auto"/>
              <w:jc w:val="left"/>
              <w:rPr>
                <w:i/>
                <w:sz w:val="18"/>
                <w:szCs w:val="18"/>
                <w:lang w:val="en-US" w:eastAsia="zh-CN"/>
              </w:rPr>
            </w:pPr>
          </w:p>
        </w:tc>
      </w:tr>
      <w:tr w:rsidR="00F00CD8" w14:paraId="1B7251BE" w14:textId="77777777" w:rsidTr="002915BB">
        <w:trPr>
          <w:trHeight w:val="380"/>
        </w:trPr>
        <w:tc>
          <w:tcPr>
            <w:tcW w:w="1702" w:type="dxa"/>
          </w:tcPr>
          <w:p w14:paraId="7F338CBF" w14:textId="77777777" w:rsidR="00F00CD8" w:rsidRPr="00D03981" w:rsidRDefault="00F00CD8" w:rsidP="002915BB">
            <w:pPr>
              <w:spacing w:before="0" w:after="0" w:line="240" w:lineRule="auto"/>
              <w:jc w:val="left"/>
              <w:rPr>
                <w:sz w:val="18"/>
                <w:szCs w:val="18"/>
              </w:rPr>
            </w:pPr>
            <w:r w:rsidRPr="00D03981">
              <w:rPr>
                <w:sz w:val="18"/>
                <w:szCs w:val="18"/>
              </w:rPr>
              <w:t>R4-2213131</w:t>
            </w:r>
          </w:p>
        </w:tc>
        <w:tc>
          <w:tcPr>
            <w:tcW w:w="1417" w:type="dxa"/>
          </w:tcPr>
          <w:p w14:paraId="77AB73F2" w14:textId="77777777" w:rsidR="00F00CD8" w:rsidRPr="00D03981" w:rsidRDefault="00F00CD8" w:rsidP="002915BB">
            <w:pPr>
              <w:spacing w:before="0" w:after="0" w:line="240" w:lineRule="auto"/>
              <w:jc w:val="left"/>
              <w:rPr>
                <w:sz w:val="18"/>
                <w:szCs w:val="18"/>
              </w:rPr>
            </w:pPr>
            <w:r w:rsidRPr="006E6EC8">
              <w:rPr>
                <w:sz w:val="18"/>
                <w:szCs w:val="18"/>
              </w:rPr>
              <w:t>R4-2214614</w:t>
            </w:r>
          </w:p>
        </w:tc>
        <w:tc>
          <w:tcPr>
            <w:tcW w:w="3544" w:type="dxa"/>
          </w:tcPr>
          <w:p w14:paraId="078BFA56" w14:textId="77777777" w:rsidR="00F00CD8" w:rsidRPr="00D03981" w:rsidRDefault="00F00CD8" w:rsidP="002915BB">
            <w:pPr>
              <w:spacing w:before="0" w:after="0" w:line="240" w:lineRule="auto"/>
              <w:jc w:val="left"/>
              <w:rPr>
                <w:sz w:val="18"/>
                <w:szCs w:val="18"/>
              </w:rPr>
            </w:pPr>
            <w:r w:rsidRPr="00D03981">
              <w:rPr>
                <w:sz w:val="18"/>
                <w:szCs w:val="18"/>
              </w:rPr>
              <w:t>CR for 38.101-3 to remove the band combinations in which band n7/7 and n38/38 are not Scell (R17)</w:t>
            </w:r>
          </w:p>
        </w:tc>
        <w:tc>
          <w:tcPr>
            <w:tcW w:w="1276" w:type="dxa"/>
          </w:tcPr>
          <w:p w14:paraId="200F6C9E" w14:textId="77777777" w:rsidR="00F00CD8" w:rsidRPr="00D03981" w:rsidRDefault="00F00CD8" w:rsidP="002915BB">
            <w:pPr>
              <w:spacing w:before="0" w:after="0" w:line="240" w:lineRule="auto"/>
              <w:jc w:val="left"/>
              <w:rPr>
                <w:sz w:val="18"/>
                <w:szCs w:val="18"/>
              </w:rPr>
            </w:pPr>
            <w:r w:rsidRPr="00D03981">
              <w:rPr>
                <w:sz w:val="18"/>
                <w:szCs w:val="18"/>
              </w:rPr>
              <w:t>Huawei, HiSilicon</w:t>
            </w:r>
          </w:p>
        </w:tc>
        <w:tc>
          <w:tcPr>
            <w:tcW w:w="1417" w:type="dxa"/>
          </w:tcPr>
          <w:p w14:paraId="0AC6A5CB"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01D31FA9" w14:textId="77777777" w:rsidR="00F00CD8" w:rsidRPr="00D03981" w:rsidRDefault="00F00CD8" w:rsidP="002915BB">
            <w:pPr>
              <w:spacing w:before="0" w:after="0" w:line="240" w:lineRule="auto"/>
              <w:jc w:val="left"/>
              <w:rPr>
                <w:i/>
                <w:sz w:val="18"/>
                <w:szCs w:val="18"/>
                <w:lang w:val="en-US" w:eastAsia="zh-CN"/>
              </w:rPr>
            </w:pPr>
          </w:p>
        </w:tc>
      </w:tr>
      <w:tr w:rsidR="00F00CD8" w14:paraId="21AC36E7" w14:textId="77777777" w:rsidTr="002915BB">
        <w:trPr>
          <w:trHeight w:val="548"/>
        </w:trPr>
        <w:tc>
          <w:tcPr>
            <w:tcW w:w="1702" w:type="dxa"/>
          </w:tcPr>
          <w:p w14:paraId="0BB6941C" w14:textId="77777777" w:rsidR="00F00CD8" w:rsidRPr="00D03981" w:rsidRDefault="00F00CD8" w:rsidP="002915BB">
            <w:pPr>
              <w:spacing w:before="0" w:after="0" w:line="240" w:lineRule="auto"/>
              <w:jc w:val="left"/>
              <w:rPr>
                <w:sz w:val="18"/>
                <w:szCs w:val="18"/>
              </w:rPr>
            </w:pPr>
            <w:r w:rsidRPr="00D03981">
              <w:rPr>
                <w:sz w:val="18"/>
                <w:szCs w:val="18"/>
              </w:rPr>
              <w:t>R4-2213223</w:t>
            </w:r>
          </w:p>
        </w:tc>
        <w:tc>
          <w:tcPr>
            <w:tcW w:w="1417" w:type="dxa"/>
          </w:tcPr>
          <w:p w14:paraId="765CB57C" w14:textId="77777777" w:rsidR="00F00CD8" w:rsidRPr="00D03981" w:rsidRDefault="00F00CD8" w:rsidP="002915BB">
            <w:pPr>
              <w:spacing w:before="0" w:after="0" w:line="240" w:lineRule="auto"/>
              <w:jc w:val="left"/>
              <w:rPr>
                <w:sz w:val="18"/>
                <w:szCs w:val="18"/>
              </w:rPr>
            </w:pPr>
          </w:p>
        </w:tc>
        <w:tc>
          <w:tcPr>
            <w:tcW w:w="3544" w:type="dxa"/>
          </w:tcPr>
          <w:p w14:paraId="5DAB428B" w14:textId="77777777" w:rsidR="00F00CD8" w:rsidRPr="00D03981" w:rsidRDefault="00F00CD8" w:rsidP="002915BB">
            <w:pPr>
              <w:spacing w:before="0" w:after="0" w:line="240" w:lineRule="auto"/>
              <w:jc w:val="left"/>
              <w:rPr>
                <w:sz w:val="18"/>
                <w:szCs w:val="18"/>
              </w:rPr>
            </w:pPr>
            <w:r w:rsidRPr="00D03981">
              <w:rPr>
                <w:sz w:val="18"/>
                <w:szCs w:val="18"/>
              </w:rPr>
              <w:t>CR to 38.101-1 Correction of CA_n40-n41 synchronous RX_TX</w:t>
            </w:r>
          </w:p>
        </w:tc>
        <w:tc>
          <w:tcPr>
            <w:tcW w:w="1276" w:type="dxa"/>
          </w:tcPr>
          <w:p w14:paraId="0E24A8F0" w14:textId="77777777" w:rsidR="00F00CD8" w:rsidRPr="00D03981" w:rsidRDefault="00F00CD8" w:rsidP="002915BB">
            <w:pPr>
              <w:spacing w:before="0" w:after="0" w:line="240" w:lineRule="auto"/>
              <w:jc w:val="left"/>
              <w:rPr>
                <w:sz w:val="18"/>
                <w:szCs w:val="18"/>
              </w:rPr>
            </w:pPr>
            <w:r w:rsidRPr="00D03981">
              <w:rPr>
                <w:sz w:val="18"/>
                <w:szCs w:val="18"/>
              </w:rPr>
              <w:t>Nokia</w:t>
            </w:r>
          </w:p>
        </w:tc>
        <w:tc>
          <w:tcPr>
            <w:tcW w:w="1417" w:type="dxa"/>
          </w:tcPr>
          <w:p w14:paraId="2F71BBE1"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Not pursued</w:t>
            </w:r>
          </w:p>
        </w:tc>
        <w:tc>
          <w:tcPr>
            <w:tcW w:w="1418" w:type="dxa"/>
          </w:tcPr>
          <w:p w14:paraId="39418586" w14:textId="77777777" w:rsidR="00F00CD8" w:rsidRPr="00D03981" w:rsidRDefault="00F00CD8" w:rsidP="002915BB">
            <w:pPr>
              <w:spacing w:before="0" w:after="0" w:line="240" w:lineRule="auto"/>
              <w:jc w:val="left"/>
              <w:rPr>
                <w:i/>
                <w:sz w:val="18"/>
                <w:szCs w:val="18"/>
                <w:lang w:val="en-US" w:eastAsia="zh-CN"/>
              </w:rPr>
            </w:pPr>
          </w:p>
        </w:tc>
      </w:tr>
      <w:tr w:rsidR="00F00CD8" w14:paraId="1C20C050" w14:textId="77777777" w:rsidTr="002915BB">
        <w:trPr>
          <w:trHeight w:val="369"/>
        </w:trPr>
        <w:tc>
          <w:tcPr>
            <w:tcW w:w="1702" w:type="dxa"/>
          </w:tcPr>
          <w:p w14:paraId="66C311DC" w14:textId="77777777" w:rsidR="00F00CD8" w:rsidRPr="00D03981" w:rsidRDefault="00F00CD8" w:rsidP="002915BB">
            <w:pPr>
              <w:spacing w:before="0" w:after="0" w:line="240" w:lineRule="auto"/>
              <w:jc w:val="left"/>
              <w:rPr>
                <w:sz w:val="18"/>
                <w:szCs w:val="18"/>
              </w:rPr>
            </w:pPr>
            <w:r w:rsidRPr="00D03981">
              <w:rPr>
                <w:sz w:val="18"/>
                <w:szCs w:val="18"/>
              </w:rPr>
              <w:t>R4-2213229</w:t>
            </w:r>
          </w:p>
        </w:tc>
        <w:tc>
          <w:tcPr>
            <w:tcW w:w="1417" w:type="dxa"/>
          </w:tcPr>
          <w:p w14:paraId="64910BDF" w14:textId="77777777" w:rsidR="00F00CD8" w:rsidRPr="00D03981" w:rsidRDefault="00F00CD8" w:rsidP="002915BB">
            <w:pPr>
              <w:spacing w:before="0" w:after="0" w:line="240" w:lineRule="auto"/>
              <w:jc w:val="left"/>
              <w:rPr>
                <w:sz w:val="18"/>
                <w:szCs w:val="18"/>
              </w:rPr>
            </w:pPr>
            <w:r w:rsidRPr="006E6EC8">
              <w:rPr>
                <w:sz w:val="18"/>
                <w:szCs w:val="18"/>
              </w:rPr>
              <w:t>R4-2214618</w:t>
            </w:r>
          </w:p>
        </w:tc>
        <w:tc>
          <w:tcPr>
            <w:tcW w:w="3544" w:type="dxa"/>
          </w:tcPr>
          <w:p w14:paraId="2B8159E2" w14:textId="77777777" w:rsidR="00F00CD8" w:rsidRPr="00D03981" w:rsidRDefault="00F00CD8" w:rsidP="002915BB">
            <w:pPr>
              <w:spacing w:before="0" w:after="0" w:line="240" w:lineRule="auto"/>
              <w:jc w:val="left"/>
              <w:rPr>
                <w:sz w:val="18"/>
                <w:szCs w:val="18"/>
              </w:rPr>
            </w:pPr>
            <w:r w:rsidRPr="00D03981">
              <w:rPr>
                <w:sz w:val="18"/>
                <w:szCs w:val="18"/>
              </w:rPr>
              <w:t>Corrections to CA_n18A-n28A and CA_n28A-n78A</w:t>
            </w:r>
          </w:p>
        </w:tc>
        <w:tc>
          <w:tcPr>
            <w:tcW w:w="1276" w:type="dxa"/>
          </w:tcPr>
          <w:p w14:paraId="1C61EDD9" w14:textId="77777777" w:rsidR="00F00CD8" w:rsidRPr="00D03981" w:rsidRDefault="00F00CD8" w:rsidP="002915BB">
            <w:pPr>
              <w:spacing w:before="0" w:after="0" w:line="240" w:lineRule="auto"/>
              <w:jc w:val="left"/>
              <w:rPr>
                <w:sz w:val="18"/>
                <w:szCs w:val="18"/>
              </w:rPr>
            </w:pPr>
            <w:r w:rsidRPr="00D03981">
              <w:rPr>
                <w:sz w:val="18"/>
                <w:szCs w:val="18"/>
              </w:rPr>
              <w:t>Nokia</w:t>
            </w:r>
          </w:p>
        </w:tc>
        <w:tc>
          <w:tcPr>
            <w:tcW w:w="1417" w:type="dxa"/>
          </w:tcPr>
          <w:p w14:paraId="73EE60E4"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1B07FA79" w14:textId="77777777" w:rsidR="00F00CD8" w:rsidRPr="00D03981" w:rsidRDefault="00F00CD8" w:rsidP="002915BB">
            <w:pPr>
              <w:spacing w:before="0" w:after="0" w:line="240" w:lineRule="auto"/>
              <w:jc w:val="left"/>
              <w:rPr>
                <w:i/>
                <w:sz w:val="18"/>
                <w:szCs w:val="18"/>
                <w:lang w:val="en-US" w:eastAsia="zh-CN"/>
              </w:rPr>
            </w:pPr>
          </w:p>
        </w:tc>
      </w:tr>
      <w:tr w:rsidR="00F00CD8" w14:paraId="131D6CFC" w14:textId="77777777" w:rsidTr="002915BB">
        <w:trPr>
          <w:trHeight w:val="548"/>
        </w:trPr>
        <w:tc>
          <w:tcPr>
            <w:tcW w:w="1702" w:type="dxa"/>
          </w:tcPr>
          <w:p w14:paraId="2F7E7410" w14:textId="77777777" w:rsidR="00F00CD8" w:rsidRPr="00D03981" w:rsidRDefault="00F00CD8" w:rsidP="002915BB">
            <w:pPr>
              <w:spacing w:before="0" w:after="0" w:line="240" w:lineRule="auto"/>
              <w:jc w:val="left"/>
              <w:rPr>
                <w:sz w:val="18"/>
                <w:szCs w:val="18"/>
              </w:rPr>
            </w:pPr>
            <w:r w:rsidRPr="00D03981">
              <w:rPr>
                <w:sz w:val="18"/>
                <w:szCs w:val="18"/>
              </w:rPr>
              <w:t>R4-2213756</w:t>
            </w:r>
          </w:p>
        </w:tc>
        <w:tc>
          <w:tcPr>
            <w:tcW w:w="1417" w:type="dxa"/>
          </w:tcPr>
          <w:p w14:paraId="213749BB" w14:textId="77777777" w:rsidR="00F00CD8" w:rsidRPr="00D03981" w:rsidRDefault="00F00CD8" w:rsidP="002915BB">
            <w:pPr>
              <w:spacing w:before="0" w:after="0" w:line="240" w:lineRule="auto"/>
              <w:jc w:val="left"/>
              <w:rPr>
                <w:sz w:val="18"/>
                <w:szCs w:val="18"/>
              </w:rPr>
            </w:pPr>
            <w:r w:rsidRPr="00916B8D">
              <w:rPr>
                <w:sz w:val="18"/>
                <w:szCs w:val="18"/>
              </w:rPr>
              <w:t>R4-2214643</w:t>
            </w:r>
          </w:p>
        </w:tc>
        <w:tc>
          <w:tcPr>
            <w:tcW w:w="3544" w:type="dxa"/>
          </w:tcPr>
          <w:p w14:paraId="61143C16" w14:textId="77777777" w:rsidR="00F00CD8" w:rsidRPr="00D03981" w:rsidRDefault="00F00CD8" w:rsidP="002915BB">
            <w:pPr>
              <w:spacing w:before="0" w:after="0" w:line="240" w:lineRule="auto"/>
              <w:jc w:val="left"/>
              <w:rPr>
                <w:sz w:val="18"/>
                <w:szCs w:val="18"/>
              </w:rPr>
            </w:pPr>
            <w:r w:rsidRPr="00D03981">
              <w:rPr>
                <w:sz w:val="18"/>
                <w:szCs w:val="18"/>
              </w:rPr>
              <w:t>CR correction to n100 and n101 UE to UE coexsistence tables</w:t>
            </w:r>
          </w:p>
        </w:tc>
        <w:tc>
          <w:tcPr>
            <w:tcW w:w="1276" w:type="dxa"/>
          </w:tcPr>
          <w:p w14:paraId="6051F7D3" w14:textId="77777777" w:rsidR="00F00CD8" w:rsidRPr="00D03981" w:rsidRDefault="00F00CD8" w:rsidP="002915BB">
            <w:pPr>
              <w:spacing w:before="0" w:after="0" w:line="240" w:lineRule="auto"/>
              <w:jc w:val="left"/>
              <w:rPr>
                <w:sz w:val="18"/>
                <w:szCs w:val="18"/>
              </w:rPr>
            </w:pPr>
            <w:r w:rsidRPr="00D03981">
              <w:rPr>
                <w:sz w:val="18"/>
                <w:szCs w:val="18"/>
              </w:rPr>
              <w:t>Nokia</w:t>
            </w:r>
          </w:p>
        </w:tc>
        <w:tc>
          <w:tcPr>
            <w:tcW w:w="1417" w:type="dxa"/>
          </w:tcPr>
          <w:p w14:paraId="439D3FB4"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Postponed</w:t>
            </w:r>
          </w:p>
        </w:tc>
        <w:tc>
          <w:tcPr>
            <w:tcW w:w="1418" w:type="dxa"/>
          </w:tcPr>
          <w:p w14:paraId="02A1C55F" w14:textId="77777777" w:rsidR="00F00CD8" w:rsidRPr="00D03981" w:rsidRDefault="00F00CD8" w:rsidP="002915BB">
            <w:pPr>
              <w:spacing w:before="0" w:after="0" w:line="240" w:lineRule="auto"/>
              <w:jc w:val="left"/>
              <w:rPr>
                <w:i/>
                <w:sz w:val="18"/>
                <w:szCs w:val="18"/>
                <w:lang w:val="en-US" w:eastAsia="zh-CN"/>
              </w:rPr>
            </w:pPr>
          </w:p>
        </w:tc>
      </w:tr>
      <w:tr w:rsidR="00F00CD8" w14:paraId="1D0606A3" w14:textId="77777777" w:rsidTr="002915BB">
        <w:trPr>
          <w:trHeight w:val="358"/>
        </w:trPr>
        <w:tc>
          <w:tcPr>
            <w:tcW w:w="1702" w:type="dxa"/>
          </w:tcPr>
          <w:p w14:paraId="6AEABE1D" w14:textId="77777777" w:rsidR="00F00CD8" w:rsidRPr="00D03981" w:rsidRDefault="00F00CD8" w:rsidP="002915BB">
            <w:pPr>
              <w:spacing w:before="0" w:after="0" w:line="240" w:lineRule="auto"/>
              <w:jc w:val="left"/>
              <w:rPr>
                <w:sz w:val="18"/>
                <w:szCs w:val="18"/>
              </w:rPr>
            </w:pPr>
            <w:r w:rsidRPr="00D03981">
              <w:rPr>
                <w:sz w:val="18"/>
                <w:szCs w:val="18"/>
              </w:rPr>
              <w:t>R4-2213999</w:t>
            </w:r>
          </w:p>
        </w:tc>
        <w:tc>
          <w:tcPr>
            <w:tcW w:w="1417" w:type="dxa"/>
          </w:tcPr>
          <w:p w14:paraId="4A8C42B7" w14:textId="77777777" w:rsidR="00F00CD8" w:rsidRPr="00D03981" w:rsidRDefault="00F00CD8" w:rsidP="002915BB">
            <w:pPr>
              <w:spacing w:before="0" w:after="0" w:line="240" w:lineRule="auto"/>
              <w:jc w:val="left"/>
              <w:rPr>
                <w:sz w:val="18"/>
                <w:szCs w:val="18"/>
              </w:rPr>
            </w:pPr>
          </w:p>
        </w:tc>
        <w:tc>
          <w:tcPr>
            <w:tcW w:w="3544" w:type="dxa"/>
          </w:tcPr>
          <w:p w14:paraId="01E83AC7" w14:textId="77777777" w:rsidR="00F00CD8" w:rsidRPr="00D03981" w:rsidRDefault="00F00CD8" w:rsidP="002915BB">
            <w:pPr>
              <w:spacing w:before="0" w:after="0" w:line="240" w:lineRule="auto"/>
              <w:jc w:val="left"/>
              <w:rPr>
                <w:sz w:val="18"/>
                <w:szCs w:val="18"/>
              </w:rPr>
            </w:pPr>
            <w:r w:rsidRPr="00D03981">
              <w:rPr>
                <w:sz w:val="18"/>
                <w:szCs w:val="18"/>
              </w:rPr>
              <w:t>Per-cell P-MPR for intra-band UL CA</w:t>
            </w:r>
          </w:p>
        </w:tc>
        <w:tc>
          <w:tcPr>
            <w:tcW w:w="1276" w:type="dxa"/>
          </w:tcPr>
          <w:p w14:paraId="4523A508" w14:textId="77777777" w:rsidR="00F00CD8" w:rsidRPr="00D03981" w:rsidRDefault="00F00CD8" w:rsidP="002915BB">
            <w:pPr>
              <w:spacing w:before="0" w:after="0" w:line="240" w:lineRule="auto"/>
              <w:jc w:val="left"/>
              <w:rPr>
                <w:sz w:val="18"/>
                <w:szCs w:val="18"/>
              </w:rPr>
            </w:pPr>
            <w:r w:rsidRPr="00D03981">
              <w:rPr>
                <w:sz w:val="18"/>
                <w:szCs w:val="18"/>
              </w:rPr>
              <w:t>Qualcomm Incorporated</w:t>
            </w:r>
          </w:p>
        </w:tc>
        <w:tc>
          <w:tcPr>
            <w:tcW w:w="1417" w:type="dxa"/>
          </w:tcPr>
          <w:p w14:paraId="037EFB5B"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Not pursued</w:t>
            </w:r>
          </w:p>
        </w:tc>
        <w:tc>
          <w:tcPr>
            <w:tcW w:w="1418" w:type="dxa"/>
          </w:tcPr>
          <w:p w14:paraId="397D7533" w14:textId="77777777" w:rsidR="00F00CD8" w:rsidRPr="00D03981" w:rsidRDefault="00F00CD8" w:rsidP="002915BB">
            <w:pPr>
              <w:spacing w:before="0" w:after="0" w:line="240" w:lineRule="auto"/>
              <w:jc w:val="left"/>
              <w:rPr>
                <w:i/>
                <w:sz w:val="18"/>
                <w:szCs w:val="18"/>
                <w:lang w:val="en-US" w:eastAsia="zh-CN"/>
              </w:rPr>
            </w:pPr>
          </w:p>
        </w:tc>
      </w:tr>
      <w:tr w:rsidR="00F00CD8" w14:paraId="432CA7A9" w14:textId="77777777" w:rsidTr="002915BB">
        <w:trPr>
          <w:trHeight w:val="358"/>
        </w:trPr>
        <w:tc>
          <w:tcPr>
            <w:tcW w:w="1702" w:type="dxa"/>
          </w:tcPr>
          <w:p w14:paraId="0B395E47" w14:textId="77777777" w:rsidR="00F00CD8" w:rsidRPr="00D03981" w:rsidRDefault="00F00CD8" w:rsidP="002915BB">
            <w:pPr>
              <w:spacing w:before="0" w:after="0" w:line="240" w:lineRule="auto"/>
              <w:jc w:val="left"/>
              <w:rPr>
                <w:sz w:val="18"/>
                <w:szCs w:val="18"/>
              </w:rPr>
            </w:pPr>
            <w:r w:rsidRPr="00D03981">
              <w:rPr>
                <w:sz w:val="18"/>
                <w:szCs w:val="18"/>
              </w:rPr>
              <w:t>R4-2214009</w:t>
            </w:r>
          </w:p>
        </w:tc>
        <w:tc>
          <w:tcPr>
            <w:tcW w:w="1417" w:type="dxa"/>
          </w:tcPr>
          <w:p w14:paraId="32E29313" w14:textId="77777777" w:rsidR="00F00CD8" w:rsidRPr="00D03981" w:rsidRDefault="00F00CD8" w:rsidP="002915BB">
            <w:pPr>
              <w:spacing w:before="0" w:after="0" w:line="240" w:lineRule="auto"/>
              <w:jc w:val="left"/>
              <w:rPr>
                <w:sz w:val="18"/>
                <w:szCs w:val="18"/>
              </w:rPr>
            </w:pPr>
            <w:r w:rsidRPr="0006210D">
              <w:rPr>
                <w:sz w:val="18"/>
                <w:szCs w:val="18"/>
              </w:rPr>
              <w:t>R4-2214650</w:t>
            </w:r>
          </w:p>
        </w:tc>
        <w:tc>
          <w:tcPr>
            <w:tcW w:w="3544" w:type="dxa"/>
          </w:tcPr>
          <w:p w14:paraId="39310C1B" w14:textId="77777777" w:rsidR="00F00CD8" w:rsidRPr="00D03981" w:rsidRDefault="00F00CD8" w:rsidP="002915BB">
            <w:pPr>
              <w:spacing w:before="0" w:after="0" w:line="240" w:lineRule="auto"/>
              <w:jc w:val="left"/>
              <w:rPr>
                <w:sz w:val="18"/>
                <w:szCs w:val="18"/>
              </w:rPr>
            </w:pPr>
            <w:r w:rsidRPr="00D03981">
              <w:rPr>
                <w:sz w:val="18"/>
                <w:szCs w:val="18"/>
              </w:rPr>
              <w:t>CR for 38.101-1: Missing combinations for NR-CA</w:t>
            </w:r>
          </w:p>
        </w:tc>
        <w:tc>
          <w:tcPr>
            <w:tcW w:w="1276" w:type="dxa"/>
          </w:tcPr>
          <w:p w14:paraId="29AA373C" w14:textId="77777777" w:rsidR="00F00CD8" w:rsidRPr="00D03981" w:rsidRDefault="00F00CD8" w:rsidP="002915BB">
            <w:pPr>
              <w:spacing w:before="0" w:after="0" w:line="240" w:lineRule="auto"/>
              <w:jc w:val="left"/>
              <w:rPr>
                <w:sz w:val="18"/>
                <w:szCs w:val="18"/>
              </w:rPr>
            </w:pPr>
            <w:r w:rsidRPr="00D03981">
              <w:rPr>
                <w:sz w:val="18"/>
                <w:szCs w:val="18"/>
              </w:rPr>
              <w:t>T-Mobile USA</w:t>
            </w:r>
          </w:p>
        </w:tc>
        <w:tc>
          <w:tcPr>
            <w:tcW w:w="1417" w:type="dxa"/>
          </w:tcPr>
          <w:p w14:paraId="0215C0F5"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17982769" w14:textId="77777777" w:rsidR="00F00CD8" w:rsidRPr="00D03981" w:rsidRDefault="00F00CD8" w:rsidP="002915BB">
            <w:pPr>
              <w:spacing w:before="0" w:after="0" w:line="240" w:lineRule="auto"/>
              <w:jc w:val="left"/>
              <w:rPr>
                <w:i/>
                <w:sz w:val="18"/>
                <w:szCs w:val="18"/>
                <w:lang w:val="en-US" w:eastAsia="zh-CN"/>
              </w:rPr>
            </w:pPr>
          </w:p>
        </w:tc>
      </w:tr>
      <w:tr w:rsidR="00F00CD8" w14:paraId="08A635C5" w14:textId="77777777" w:rsidTr="002915BB">
        <w:trPr>
          <w:trHeight w:val="179"/>
        </w:trPr>
        <w:tc>
          <w:tcPr>
            <w:tcW w:w="1702" w:type="dxa"/>
          </w:tcPr>
          <w:p w14:paraId="2328D7F0" w14:textId="77777777" w:rsidR="00F00CD8" w:rsidRPr="00D03981" w:rsidRDefault="00F00CD8" w:rsidP="002915BB">
            <w:pPr>
              <w:spacing w:before="0" w:after="0" w:line="240" w:lineRule="auto"/>
              <w:jc w:val="left"/>
              <w:rPr>
                <w:sz w:val="18"/>
                <w:szCs w:val="18"/>
              </w:rPr>
            </w:pPr>
            <w:r w:rsidRPr="00D03981">
              <w:rPr>
                <w:sz w:val="18"/>
                <w:szCs w:val="18"/>
              </w:rPr>
              <w:t>R4-2214010</w:t>
            </w:r>
          </w:p>
        </w:tc>
        <w:tc>
          <w:tcPr>
            <w:tcW w:w="1417" w:type="dxa"/>
          </w:tcPr>
          <w:p w14:paraId="70F0C7FC" w14:textId="77777777" w:rsidR="00F00CD8" w:rsidRPr="00D03981" w:rsidRDefault="00F00CD8" w:rsidP="002915BB">
            <w:pPr>
              <w:spacing w:before="0" w:after="0" w:line="240" w:lineRule="auto"/>
              <w:jc w:val="left"/>
              <w:rPr>
                <w:sz w:val="18"/>
                <w:szCs w:val="18"/>
              </w:rPr>
            </w:pPr>
            <w:r w:rsidRPr="00B540D6">
              <w:rPr>
                <w:sz w:val="18"/>
                <w:szCs w:val="18"/>
              </w:rPr>
              <w:t>R4-2214651</w:t>
            </w:r>
          </w:p>
        </w:tc>
        <w:tc>
          <w:tcPr>
            <w:tcW w:w="3544" w:type="dxa"/>
          </w:tcPr>
          <w:p w14:paraId="6034F86B" w14:textId="77777777" w:rsidR="00F00CD8" w:rsidRPr="00D03981" w:rsidRDefault="00F00CD8" w:rsidP="002915BB">
            <w:pPr>
              <w:spacing w:before="0" w:after="0" w:line="240" w:lineRule="auto"/>
              <w:jc w:val="left"/>
              <w:rPr>
                <w:sz w:val="18"/>
                <w:szCs w:val="18"/>
              </w:rPr>
            </w:pPr>
            <w:r w:rsidRPr="00D03981">
              <w:rPr>
                <w:sz w:val="18"/>
                <w:szCs w:val="18"/>
              </w:rPr>
              <w:t>CR for 38.101-3: Corrections</w:t>
            </w:r>
          </w:p>
        </w:tc>
        <w:tc>
          <w:tcPr>
            <w:tcW w:w="1276" w:type="dxa"/>
          </w:tcPr>
          <w:p w14:paraId="6B2B1409" w14:textId="77777777" w:rsidR="00F00CD8" w:rsidRPr="00D03981" w:rsidRDefault="00F00CD8" w:rsidP="002915BB">
            <w:pPr>
              <w:spacing w:before="0" w:after="0" w:line="240" w:lineRule="auto"/>
              <w:jc w:val="left"/>
              <w:rPr>
                <w:sz w:val="18"/>
                <w:szCs w:val="18"/>
              </w:rPr>
            </w:pPr>
            <w:r w:rsidRPr="00D03981">
              <w:rPr>
                <w:sz w:val="18"/>
                <w:szCs w:val="18"/>
              </w:rPr>
              <w:t>T-Mobile USA</w:t>
            </w:r>
          </w:p>
        </w:tc>
        <w:tc>
          <w:tcPr>
            <w:tcW w:w="1417" w:type="dxa"/>
          </w:tcPr>
          <w:p w14:paraId="6EAC7E13" w14:textId="77777777" w:rsidR="00F00CD8" w:rsidRPr="00D03981" w:rsidRDefault="00F00CD8" w:rsidP="002915BB">
            <w:pPr>
              <w:spacing w:before="0" w:after="0" w:line="240" w:lineRule="auto"/>
              <w:jc w:val="left"/>
              <w:rPr>
                <w:sz w:val="18"/>
                <w:szCs w:val="18"/>
                <w:lang w:val="en-US" w:eastAsia="zh-CN"/>
              </w:rPr>
            </w:pPr>
            <w:r>
              <w:rPr>
                <w:sz w:val="18"/>
                <w:szCs w:val="18"/>
                <w:lang w:val="en-US" w:eastAsia="zh-CN"/>
              </w:rPr>
              <w:t>Agreed</w:t>
            </w:r>
          </w:p>
        </w:tc>
        <w:tc>
          <w:tcPr>
            <w:tcW w:w="1418" w:type="dxa"/>
          </w:tcPr>
          <w:p w14:paraId="6A6D92D0" w14:textId="77777777" w:rsidR="00F00CD8" w:rsidRPr="00D03981" w:rsidRDefault="00F00CD8" w:rsidP="002915BB">
            <w:pPr>
              <w:spacing w:before="0" w:after="0" w:line="240" w:lineRule="auto"/>
              <w:jc w:val="left"/>
              <w:rPr>
                <w:i/>
                <w:sz w:val="18"/>
                <w:szCs w:val="18"/>
                <w:lang w:val="en-US" w:eastAsia="zh-CN"/>
              </w:rPr>
            </w:pPr>
          </w:p>
        </w:tc>
      </w:tr>
    </w:tbl>
    <w:p w14:paraId="6B6971DF" w14:textId="77777777" w:rsidR="00F00CD8" w:rsidRPr="00753162" w:rsidRDefault="00F00CD8" w:rsidP="00F00CD8">
      <w:r w:rsidRPr="00753162">
        <w:rPr>
          <w:rFonts w:hint="eastAsia"/>
        </w:rPr>
        <w:t>-</w:t>
      </w:r>
      <w:r w:rsidRPr="00753162">
        <w:t>-------------------------------------------------------------------------------------------------------------------------------------</w:t>
      </w:r>
    </w:p>
    <w:p w14:paraId="474277C4" w14:textId="77777777" w:rsidR="00F00CD8" w:rsidRDefault="00F00CD8" w:rsidP="00F00CD8">
      <w:pPr>
        <w:rPr>
          <w:rFonts w:ascii="Arial" w:hAnsi="Arial" w:cs="Arial"/>
          <w:b/>
          <w:color w:val="C00000"/>
          <w:lang w:eastAsia="zh-CN"/>
        </w:rPr>
      </w:pPr>
      <w:r w:rsidRPr="0050176F">
        <w:rPr>
          <w:rFonts w:ascii="Arial" w:hAnsi="Arial" w:cs="Arial"/>
          <w:b/>
          <w:color w:val="C00000"/>
          <w:lang w:eastAsia="zh-CN"/>
        </w:rPr>
        <w:t>[104-e][103] R17_Maintenance_part2</w:t>
      </w:r>
      <w:r>
        <w:rPr>
          <w:rFonts w:ascii="Arial" w:hAnsi="Arial" w:cs="Arial"/>
          <w:b/>
          <w:color w:val="C00000"/>
          <w:lang w:eastAsia="zh-CN"/>
        </w:rPr>
        <w:t>, AI 5.2.1, 5.2.4.2, 5.2.4.5 – Henry(Peng) Zhang</w:t>
      </w:r>
    </w:p>
    <w:p w14:paraId="5BF96880" w14:textId="77777777" w:rsidR="00F00CD8" w:rsidRDefault="00F00CD8" w:rsidP="00F00CD8">
      <w:pPr>
        <w:rPr>
          <w:rFonts w:ascii="Arial" w:hAnsi="Arial" w:cs="Arial"/>
          <w:b/>
          <w:sz w:val="24"/>
        </w:rPr>
      </w:pPr>
      <w:r>
        <w:rPr>
          <w:rFonts w:ascii="Arial" w:hAnsi="Arial" w:cs="Arial"/>
          <w:b/>
          <w:color w:val="0000FF"/>
          <w:sz w:val="24"/>
          <w:u w:val="thick"/>
        </w:rPr>
        <w:t>R4-2214081</w:t>
      </w:r>
      <w:r>
        <w:rPr>
          <w:b/>
          <w:lang w:val="en-US" w:eastAsia="zh-CN"/>
        </w:rPr>
        <w:tab/>
      </w:r>
      <w:r w:rsidRPr="00397242">
        <w:rPr>
          <w:rFonts w:ascii="Arial" w:hAnsi="Arial" w:cs="Arial"/>
          <w:b/>
          <w:sz w:val="24"/>
        </w:rPr>
        <w:t>Email Discussion Summary for [104-e][103] R17_Maintenance_part2</w:t>
      </w:r>
    </w:p>
    <w:p w14:paraId="0A2AEF96"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2C36155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1DDD897" w14:textId="77777777" w:rsidR="00F00CD8" w:rsidRDefault="00F00CD8" w:rsidP="00F00CD8">
      <w:r>
        <w:t>This contribution provides the summary of email discussion and recommended summary.</w:t>
      </w:r>
    </w:p>
    <w:p w14:paraId="26CAE9DB"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1 (from R4-2214081).</w:t>
      </w:r>
    </w:p>
    <w:p w14:paraId="517A3798" w14:textId="77777777" w:rsidR="00F00CD8" w:rsidRDefault="00F00CD8" w:rsidP="00F00CD8">
      <w:pPr>
        <w:rPr>
          <w:rFonts w:ascii="Arial" w:hAnsi="Arial" w:cs="Arial"/>
          <w:b/>
          <w:sz w:val="24"/>
        </w:rPr>
      </w:pPr>
      <w:r>
        <w:rPr>
          <w:rFonts w:ascii="Arial" w:hAnsi="Arial" w:cs="Arial"/>
          <w:b/>
          <w:color w:val="0000FF"/>
          <w:sz w:val="24"/>
          <w:u w:val="thick"/>
        </w:rPr>
        <w:t>R4-2214221</w:t>
      </w:r>
      <w:r>
        <w:rPr>
          <w:b/>
          <w:lang w:val="en-US" w:eastAsia="zh-CN"/>
        </w:rPr>
        <w:tab/>
      </w:r>
      <w:r w:rsidRPr="00397242">
        <w:rPr>
          <w:rFonts w:ascii="Arial" w:hAnsi="Arial" w:cs="Arial"/>
          <w:b/>
          <w:sz w:val="24"/>
        </w:rPr>
        <w:t>Email Discussion Summary for [104-e][103] R17_Maintenance_part2</w:t>
      </w:r>
    </w:p>
    <w:p w14:paraId="58B3B588"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0148112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4C6CA7A" w14:textId="77777777" w:rsidR="00F00CD8" w:rsidRDefault="00F00CD8" w:rsidP="00F00CD8">
      <w:r>
        <w:t>This contribution provides the summary of email discussion and recommended summary.</w:t>
      </w:r>
    </w:p>
    <w:p w14:paraId="195284D6"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DBED4DF"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6CF91B4B" w14:textId="77777777" w:rsidR="00F00CD8" w:rsidRDefault="00F00CD8" w:rsidP="00F00CD8">
      <w:pPr>
        <w:rPr>
          <w:lang w:eastAsia="zh-CN"/>
        </w:rPr>
      </w:pPr>
      <w:r>
        <w:rPr>
          <w:lang w:eastAsia="zh-CN"/>
        </w:rPr>
        <w:t xml:space="preserve">Based on the recommendation the status of existing tdoc and the new tdoc allocation can be found in the latest version of tdoc list at </w:t>
      </w:r>
    </w:p>
    <w:p w14:paraId="2B98F380" w14:textId="77777777" w:rsidR="00F00CD8" w:rsidRDefault="00F00CD8" w:rsidP="00F00CD8">
      <w:pPr>
        <w:rPr>
          <w:rStyle w:val="ad"/>
          <w:lang w:eastAsia="zh-CN"/>
        </w:rPr>
      </w:pPr>
      <w:hyperlink r:id="rId10" w:history="1">
        <w:r w:rsidRPr="002F43C4">
          <w:rPr>
            <w:rStyle w:val="ad"/>
            <w:lang w:eastAsia="zh-CN"/>
          </w:rPr>
          <w:t>https://www.3gpp.org/ftp/tsg_ran/WG4_Radio/TSGR4_104-e/Inbox/Drafts/%5B104-e%5D%5B100%5D%20Main%20Session/TDoc_List_Meeting_RAN4%23104-e_220819_PM_Main-Session_RRM-206207214-227_v2.xlsx</w:t>
        </w:r>
      </w:hyperlink>
    </w:p>
    <w:p w14:paraId="25C234AB" w14:textId="77777777" w:rsidR="00F00CD8" w:rsidRDefault="00F00CD8" w:rsidP="00F00CD8">
      <w:pPr>
        <w:rPr>
          <w:lang w:eastAsia="zh-CN"/>
        </w:rPr>
      </w:pPr>
      <w:hyperlink r:id="rId11" w:history="1">
        <w:r w:rsidRPr="002F43C4">
          <w:rPr>
            <w:rStyle w:val="ad"/>
            <w:lang w:eastAsia="zh-CN"/>
          </w:rPr>
          <w:t>https://www.3gpp.org/ftp/tsg_ran/WG4_Radio/TSGR4_104-e/Docs/TDoc_List_Meeting_RAN4%23104-e.xlsx</w:t>
        </w:r>
      </w:hyperlink>
    </w:p>
    <w:p w14:paraId="266B3C52"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AF5D21A" w14:textId="77777777" w:rsidR="00F00CD8" w:rsidRDefault="00F00CD8" w:rsidP="00F00CD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1843"/>
        <w:gridCol w:w="4243"/>
        <w:gridCol w:w="1853"/>
        <w:gridCol w:w="2836"/>
      </w:tblGrid>
      <w:tr w:rsidR="00F00CD8" w:rsidRPr="007963A7" w14:paraId="22100FEB" w14:textId="77777777" w:rsidTr="002915BB">
        <w:trPr>
          <w:trHeight w:val="63"/>
        </w:trPr>
        <w:tc>
          <w:tcPr>
            <w:tcW w:w="855" w:type="pct"/>
          </w:tcPr>
          <w:p w14:paraId="438A381D" w14:textId="77777777" w:rsidR="00F00CD8" w:rsidRPr="004146CC" w:rsidRDefault="00F00CD8" w:rsidP="002915BB">
            <w:pPr>
              <w:spacing w:before="0" w:after="0" w:line="240" w:lineRule="auto"/>
              <w:jc w:val="left"/>
              <w:rPr>
                <w:rFonts w:eastAsiaTheme="minorEastAsia"/>
                <w:b/>
                <w:bCs/>
                <w:sz w:val="18"/>
                <w:szCs w:val="18"/>
                <w:lang w:val="en-US" w:eastAsia="zh-CN"/>
              </w:rPr>
            </w:pPr>
            <w:r w:rsidRPr="004146CC">
              <w:rPr>
                <w:rFonts w:eastAsiaTheme="minorEastAsia"/>
                <w:b/>
                <w:bCs/>
                <w:sz w:val="18"/>
                <w:szCs w:val="18"/>
                <w:lang w:val="en-US" w:eastAsia="zh-CN"/>
              </w:rPr>
              <w:t>New Tdoc number</w:t>
            </w:r>
          </w:p>
        </w:tc>
        <w:tc>
          <w:tcPr>
            <w:tcW w:w="1969" w:type="pct"/>
          </w:tcPr>
          <w:p w14:paraId="2897965D" w14:textId="77777777" w:rsidR="00F00CD8" w:rsidRPr="004146CC" w:rsidRDefault="00F00CD8" w:rsidP="002915BB">
            <w:pPr>
              <w:spacing w:before="0" w:after="0" w:line="240" w:lineRule="auto"/>
              <w:jc w:val="left"/>
              <w:rPr>
                <w:b/>
                <w:bCs/>
                <w:sz w:val="18"/>
                <w:szCs w:val="18"/>
                <w:lang w:val="en-US" w:eastAsia="zh-CN"/>
              </w:rPr>
            </w:pPr>
            <w:r w:rsidRPr="004146CC">
              <w:rPr>
                <w:b/>
                <w:bCs/>
                <w:sz w:val="18"/>
                <w:szCs w:val="18"/>
                <w:lang w:val="en-US" w:eastAsia="zh-CN"/>
              </w:rPr>
              <w:t>Title</w:t>
            </w:r>
          </w:p>
        </w:tc>
        <w:tc>
          <w:tcPr>
            <w:tcW w:w="860" w:type="pct"/>
          </w:tcPr>
          <w:p w14:paraId="5A7041DA" w14:textId="77777777" w:rsidR="00F00CD8" w:rsidRPr="004146CC" w:rsidRDefault="00F00CD8" w:rsidP="002915BB">
            <w:pPr>
              <w:spacing w:before="0" w:after="0" w:line="240" w:lineRule="auto"/>
              <w:jc w:val="left"/>
              <w:rPr>
                <w:b/>
                <w:bCs/>
                <w:sz w:val="18"/>
                <w:szCs w:val="18"/>
                <w:lang w:val="en-US" w:eastAsia="zh-CN"/>
              </w:rPr>
            </w:pPr>
            <w:r w:rsidRPr="004146CC">
              <w:rPr>
                <w:b/>
                <w:bCs/>
                <w:sz w:val="18"/>
                <w:szCs w:val="18"/>
                <w:lang w:val="en-US" w:eastAsia="zh-CN"/>
              </w:rPr>
              <w:t>Source</w:t>
            </w:r>
          </w:p>
        </w:tc>
        <w:tc>
          <w:tcPr>
            <w:tcW w:w="1316" w:type="pct"/>
          </w:tcPr>
          <w:p w14:paraId="1F9B40C2" w14:textId="77777777" w:rsidR="00F00CD8" w:rsidRPr="004146CC"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7963A7" w14:paraId="47896A74" w14:textId="77777777" w:rsidTr="002915BB">
        <w:trPr>
          <w:trHeight w:val="58"/>
        </w:trPr>
        <w:tc>
          <w:tcPr>
            <w:tcW w:w="855" w:type="pct"/>
          </w:tcPr>
          <w:p w14:paraId="5D3F821C" w14:textId="77777777" w:rsidR="00F00CD8" w:rsidRPr="004146CC" w:rsidRDefault="00F00CD8" w:rsidP="002915BB">
            <w:pPr>
              <w:spacing w:before="0" w:after="0" w:line="240" w:lineRule="auto"/>
              <w:jc w:val="left"/>
              <w:rPr>
                <w:rFonts w:eastAsiaTheme="minorEastAsia"/>
                <w:sz w:val="18"/>
                <w:szCs w:val="18"/>
                <w:lang w:val="en-US" w:eastAsia="zh-CN"/>
              </w:rPr>
            </w:pPr>
            <w:r w:rsidRPr="00DE2F13">
              <w:rPr>
                <w:rFonts w:eastAsiaTheme="minorEastAsia"/>
                <w:sz w:val="18"/>
                <w:szCs w:val="18"/>
                <w:lang w:val="en-US" w:eastAsia="zh-CN"/>
              </w:rPr>
              <w:t>R4-2214413</w:t>
            </w:r>
          </w:p>
        </w:tc>
        <w:tc>
          <w:tcPr>
            <w:tcW w:w="1969" w:type="pct"/>
          </w:tcPr>
          <w:p w14:paraId="686F60E8" w14:textId="77777777" w:rsidR="00F00CD8" w:rsidRPr="004146CC" w:rsidRDefault="00F00CD8" w:rsidP="002915BB">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WF on PC2 MPR and PC1.5 fallback MPR</w:t>
            </w:r>
          </w:p>
        </w:tc>
        <w:tc>
          <w:tcPr>
            <w:tcW w:w="860" w:type="pct"/>
          </w:tcPr>
          <w:p w14:paraId="13E5A456" w14:textId="77777777" w:rsidR="00F00CD8" w:rsidRPr="004146CC" w:rsidRDefault="00F00CD8" w:rsidP="002915BB">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T-Mobile USA</w:t>
            </w:r>
          </w:p>
        </w:tc>
        <w:tc>
          <w:tcPr>
            <w:tcW w:w="1316" w:type="pct"/>
          </w:tcPr>
          <w:p w14:paraId="6BDE3AFA" w14:textId="77777777" w:rsidR="00F00CD8" w:rsidRPr="004146CC"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pproved</w:t>
            </w:r>
          </w:p>
        </w:tc>
      </w:tr>
    </w:tbl>
    <w:p w14:paraId="7DC5B1B0" w14:textId="77777777" w:rsidR="00F00CD8" w:rsidRPr="007963A7" w:rsidRDefault="00F00CD8" w:rsidP="00F00CD8">
      <w:pPr>
        <w:spacing w:after="0"/>
        <w:rPr>
          <w:lang w:val="en-US" w:eastAsia="ja-JP"/>
        </w:rPr>
      </w:pPr>
    </w:p>
    <w:p w14:paraId="243EAD11" w14:textId="77777777" w:rsidR="00F00CD8" w:rsidRPr="007963A7" w:rsidRDefault="00F00CD8" w:rsidP="00F00CD8">
      <w:pPr>
        <w:spacing w:after="0"/>
        <w:rPr>
          <w:b/>
          <w:bCs/>
          <w:u w:val="single"/>
          <w:lang w:val="en-US" w:eastAsia="ja-JP"/>
        </w:rPr>
      </w:pPr>
      <w:r w:rsidRPr="007963A7">
        <w:rPr>
          <w:b/>
          <w:bCs/>
          <w:u w:val="single"/>
          <w:lang w:val="en-US" w:eastAsia="ja-JP"/>
        </w:rPr>
        <w:t>Existing tdocs</w:t>
      </w:r>
    </w:p>
    <w:tbl>
      <w:tblPr>
        <w:tblStyle w:val="aff5"/>
        <w:tblW w:w="10774" w:type="dxa"/>
        <w:tblInd w:w="-147" w:type="dxa"/>
        <w:tblLook w:val="04A0" w:firstRow="1" w:lastRow="0" w:firstColumn="1" w:lastColumn="0" w:noHBand="0" w:noVBand="1"/>
      </w:tblPr>
      <w:tblGrid>
        <w:gridCol w:w="1560"/>
        <w:gridCol w:w="1625"/>
        <w:gridCol w:w="2911"/>
        <w:gridCol w:w="1843"/>
        <w:gridCol w:w="1559"/>
        <w:gridCol w:w="1276"/>
      </w:tblGrid>
      <w:tr w:rsidR="00F00CD8" w:rsidRPr="007963A7" w14:paraId="2B9C50BF" w14:textId="77777777" w:rsidTr="002915BB">
        <w:tc>
          <w:tcPr>
            <w:tcW w:w="1560" w:type="dxa"/>
          </w:tcPr>
          <w:p w14:paraId="13823008" w14:textId="77777777" w:rsidR="00F00CD8" w:rsidRPr="00553035" w:rsidRDefault="00F00CD8" w:rsidP="002915BB">
            <w:pPr>
              <w:spacing w:before="0" w:after="0" w:line="240" w:lineRule="auto"/>
              <w:jc w:val="left"/>
              <w:rPr>
                <w:rFonts w:eastAsiaTheme="minorEastAsia"/>
                <w:b/>
                <w:bCs/>
                <w:sz w:val="18"/>
                <w:szCs w:val="18"/>
                <w:lang w:val="en-US" w:eastAsia="zh-CN"/>
              </w:rPr>
            </w:pPr>
            <w:r w:rsidRPr="00553035">
              <w:rPr>
                <w:rFonts w:eastAsiaTheme="minorEastAsia"/>
                <w:b/>
                <w:bCs/>
                <w:sz w:val="18"/>
                <w:szCs w:val="18"/>
                <w:lang w:val="en-US" w:eastAsia="zh-CN"/>
              </w:rPr>
              <w:t>Tdoc number</w:t>
            </w:r>
          </w:p>
        </w:tc>
        <w:tc>
          <w:tcPr>
            <w:tcW w:w="1625" w:type="dxa"/>
          </w:tcPr>
          <w:p w14:paraId="047967FE" w14:textId="77777777" w:rsidR="00F00CD8" w:rsidRPr="00553035" w:rsidRDefault="00F00CD8" w:rsidP="002915BB">
            <w:pPr>
              <w:spacing w:before="0" w:after="0" w:line="240" w:lineRule="auto"/>
              <w:jc w:val="left"/>
              <w:rPr>
                <w:b/>
                <w:bCs/>
                <w:sz w:val="18"/>
                <w:szCs w:val="18"/>
                <w:lang w:val="en-US" w:eastAsia="zh-CN"/>
              </w:rPr>
            </w:pPr>
            <w:r w:rsidRPr="00553035">
              <w:rPr>
                <w:rFonts w:eastAsiaTheme="minorEastAsia"/>
                <w:b/>
                <w:bCs/>
                <w:sz w:val="18"/>
                <w:szCs w:val="18"/>
                <w:lang w:val="en-US" w:eastAsia="zh-CN"/>
              </w:rPr>
              <w:t>Revised to</w:t>
            </w:r>
          </w:p>
        </w:tc>
        <w:tc>
          <w:tcPr>
            <w:tcW w:w="2911" w:type="dxa"/>
          </w:tcPr>
          <w:p w14:paraId="409740E2" w14:textId="77777777" w:rsidR="00F00CD8" w:rsidRPr="00553035" w:rsidRDefault="00F00CD8" w:rsidP="002915BB">
            <w:pPr>
              <w:spacing w:before="0" w:after="0" w:line="240" w:lineRule="auto"/>
              <w:jc w:val="left"/>
              <w:rPr>
                <w:b/>
                <w:bCs/>
                <w:sz w:val="18"/>
                <w:szCs w:val="18"/>
                <w:lang w:val="en-US" w:eastAsia="zh-CN"/>
              </w:rPr>
            </w:pPr>
            <w:r w:rsidRPr="00553035">
              <w:rPr>
                <w:b/>
                <w:bCs/>
                <w:sz w:val="18"/>
                <w:szCs w:val="18"/>
                <w:lang w:val="en-US" w:eastAsia="zh-CN"/>
              </w:rPr>
              <w:t>Title</w:t>
            </w:r>
          </w:p>
        </w:tc>
        <w:tc>
          <w:tcPr>
            <w:tcW w:w="1843" w:type="dxa"/>
          </w:tcPr>
          <w:p w14:paraId="05A0EE21" w14:textId="77777777" w:rsidR="00F00CD8" w:rsidRPr="00553035" w:rsidRDefault="00F00CD8" w:rsidP="002915BB">
            <w:pPr>
              <w:spacing w:before="0" w:after="0" w:line="240" w:lineRule="auto"/>
              <w:jc w:val="left"/>
              <w:rPr>
                <w:b/>
                <w:bCs/>
                <w:sz w:val="18"/>
                <w:szCs w:val="18"/>
                <w:lang w:val="en-US" w:eastAsia="zh-CN"/>
              </w:rPr>
            </w:pPr>
            <w:r w:rsidRPr="00553035">
              <w:rPr>
                <w:b/>
                <w:bCs/>
                <w:sz w:val="18"/>
                <w:szCs w:val="18"/>
                <w:lang w:val="en-US" w:eastAsia="zh-CN"/>
              </w:rPr>
              <w:t>Source</w:t>
            </w:r>
          </w:p>
        </w:tc>
        <w:tc>
          <w:tcPr>
            <w:tcW w:w="1559" w:type="dxa"/>
          </w:tcPr>
          <w:p w14:paraId="09DC1B2B" w14:textId="77777777" w:rsidR="00F00CD8" w:rsidRPr="00553035" w:rsidRDefault="00F00CD8" w:rsidP="002915BB">
            <w:pPr>
              <w:spacing w:before="0" w:after="0" w:line="240" w:lineRule="auto"/>
              <w:jc w:val="left"/>
              <w:rPr>
                <w:rFonts w:eastAsia="MS Mincho"/>
                <w:b/>
                <w:bCs/>
                <w:sz w:val="18"/>
                <w:szCs w:val="18"/>
                <w:lang w:val="en-US" w:eastAsia="zh-CN"/>
              </w:rPr>
            </w:pPr>
            <w:r w:rsidRPr="00553035">
              <w:rPr>
                <w:b/>
                <w:bCs/>
                <w:sz w:val="18"/>
                <w:szCs w:val="18"/>
                <w:lang w:val="en-US" w:eastAsia="zh-CN"/>
              </w:rPr>
              <w:t>Status</w:t>
            </w:r>
            <w:r w:rsidRPr="00553035">
              <w:rPr>
                <w:rFonts w:eastAsiaTheme="minorEastAsia"/>
                <w:b/>
                <w:bCs/>
                <w:sz w:val="18"/>
                <w:szCs w:val="18"/>
                <w:lang w:val="en-US" w:eastAsia="zh-CN"/>
              </w:rPr>
              <w:t xml:space="preserve">  </w:t>
            </w:r>
          </w:p>
        </w:tc>
        <w:tc>
          <w:tcPr>
            <w:tcW w:w="1276" w:type="dxa"/>
          </w:tcPr>
          <w:p w14:paraId="5C0AF66B" w14:textId="77777777" w:rsidR="00F00CD8" w:rsidRPr="00553035" w:rsidRDefault="00F00CD8" w:rsidP="002915BB">
            <w:pPr>
              <w:spacing w:before="0" w:after="0" w:line="240" w:lineRule="auto"/>
              <w:jc w:val="left"/>
              <w:rPr>
                <w:b/>
                <w:bCs/>
                <w:sz w:val="18"/>
                <w:szCs w:val="18"/>
                <w:lang w:val="en-US" w:eastAsia="zh-CN"/>
              </w:rPr>
            </w:pPr>
            <w:r w:rsidRPr="00553035">
              <w:rPr>
                <w:b/>
                <w:bCs/>
                <w:sz w:val="18"/>
                <w:szCs w:val="18"/>
                <w:lang w:val="en-US" w:eastAsia="zh-CN"/>
              </w:rPr>
              <w:t>Comments</w:t>
            </w:r>
          </w:p>
        </w:tc>
      </w:tr>
      <w:tr w:rsidR="00F00CD8" w:rsidRPr="007963A7" w14:paraId="6C6CD448" w14:textId="77777777" w:rsidTr="002915BB">
        <w:tc>
          <w:tcPr>
            <w:tcW w:w="1560" w:type="dxa"/>
          </w:tcPr>
          <w:p w14:paraId="26D27C1D" w14:textId="77777777" w:rsidR="00F00CD8" w:rsidRPr="00553035" w:rsidRDefault="00F00CD8" w:rsidP="002915BB">
            <w:pPr>
              <w:spacing w:before="0" w:after="0" w:line="240" w:lineRule="auto"/>
              <w:jc w:val="left"/>
              <w:rPr>
                <w:sz w:val="18"/>
                <w:szCs w:val="18"/>
              </w:rPr>
            </w:pPr>
            <w:r w:rsidRPr="00553035">
              <w:rPr>
                <w:sz w:val="18"/>
                <w:szCs w:val="18"/>
              </w:rPr>
              <w:t>R4-2211578</w:t>
            </w:r>
          </w:p>
        </w:tc>
        <w:tc>
          <w:tcPr>
            <w:tcW w:w="1625" w:type="dxa"/>
          </w:tcPr>
          <w:p w14:paraId="73F03E5F" w14:textId="77777777" w:rsidR="00F00CD8" w:rsidRPr="00553035" w:rsidRDefault="00F00CD8" w:rsidP="002915BB">
            <w:pPr>
              <w:spacing w:before="0" w:after="0" w:line="240" w:lineRule="auto"/>
              <w:jc w:val="left"/>
              <w:rPr>
                <w:sz w:val="18"/>
                <w:szCs w:val="18"/>
              </w:rPr>
            </w:pPr>
          </w:p>
        </w:tc>
        <w:tc>
          <w:tcPr>
            <w:tcW w:w="2911" w:type="dxa"/>
          </w:tcPr>
          <w:p w14:paraId="6295BA8C" w14:textId="77777777" w:rsidR="00F00CD8" w:rsidRPr="00553035" w:rsidRDefault="00F00CD8" w:rsidP="002915BB">
            <w:pPr>
              <w:spacing w:before="0" w:after="0" w:line="240" w:lineRule="auto"/>
              <w:jc w:val="left"/>
              <w:rPr>
                <w:sz w:val="18"/>
                <w:szCs w:val="18"/>
              </w:rPr>
            </w:pPr>
            <w:r w:rsidRPr="00553035">
              <w:rPr>
                <w:sz w:val="18"/>
                <w:szCs w:val="18"/>
              </w:rPr>
              <w:t>Update of TxD inband emissions</w:t>
            </w:r>
          </w:p>
        </w:tc>
        <w:tc>
          <w:tcPr>
            <w:tcW w:w="1843" w:type="dxa"/>
          </w:tcPr>
          <w:p w14:paraId="25226667" w14:textId="77777777" w:rsidR="00F00CD8" w:rsidRPr="00553035" w:rsidRDefault="00F00CD8" w:rsidP="002915BB">
            <w:pPr>
              <w:spacing w:before="0" w:after="0" w:line="240" w:lineRule="auto"/>
              <w:jc w:val="left"/>
              <w:rPr>
                <w:sz w:val="18"/>
                <w:szCs w:val="18"/>
              </w:rPr>
            </w:pPr>
            <w:r w:rsidRPr="00553035">
              <w:rPr>
                <w:sz w:val="18"/>
                <w:szCs w:val="18"/>
              </w:rPr>
              <w:t>Rohde &amp; Schwarz</w:t>
            </w:r>
          </w:p>
        </w:tc>
        <w:tc>
          <w:tcPr>
            <w:tcW w:w="1559" w:type="dxa"/>
          </w:tcPr>
          <w:p w14:paraId="33BF3338"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eastAsia="zh-CN"/>
              </w:rPr>
              <w:t>Not pursued</w:t>
            </w:r>
          </w:p>
        </w:tc>
        <w:tc>
          <w:tcPr>
            <w:tcW w:w="1276" w:type="dxa"/>
          </w:tcPr>
          <w:p w14:paraId="491CAEDB"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5A1C3223" w14:textId="77777777" w:rsidTr="002915BB">
        <w:tc>
          <w:tcPr>
            <w:tcW w:w="1560" w:type="dxa"/>
          </w:tcPr>
          <w:p w14:paraId="2618CE5C" w14:textId="77777777" w:rsidR="00F00CD8" w:rsidRPr="00553035" w:rsidRDefault="00F00CD8" w:rsidP="002915BB">
            <w:pPr>
              <w:spacing w:before="0" w:after="0" w:line="240" w:lineRule="auto"/>
              <w:jc w:val="left"/>
              <w:rPr>
                <w:sz w:val="18"/>
                <w:szCs w:val="18"/>
              </w:rPr>
            </w:pPr>
            <w:r w:rsidRPr="00553035">
              <w:rPr>
                <w:sz w:val="18"/>
                <w:szCs w:val="18"/>
              </w:rPr>
              <w:t>R4-2212773</w:t>
            </w:r>
          </w:p>
        </w:tc>
        <w:tc>
          <w:tcPr>
            <w:tcW w:w="1625" w:type="dxa"/>
          </w:tcPr>
          <w:p w14:paraId="20B1712C" w14:textId="77777777" w:rsidR="00F00CD8" w:rsidRPr="00553035" w:rsidRDefault="00F00CD8" w:rsidP="002915BB">
            <w:pPr>
              <w:spacing w:before="0" w:after="0" w:line="240" w:lineRule="auto"/>
              <w:jc w:val="left"/>
              <w:rPr>
                <w:sz w:val="18"/>
                <w:szCs w:val="18"/>
              </w:rPr>
            </w:pPr>
          </w:p>
        </w:tc>
        <w:tc>
          <w:tcPr>
            <w:tcW w:w="2911" w:type="dxa"/>
          </w:tcPr>
          <w:p w14:paraId="524F5EFA" w14:textId="77777777" w:rsidR="00F00CD8" w:rsidRPr="00553035" w:rsidRDefault="00F00CD8" w:rsidP="002915BB">
            <w:pPr>
              <w:spacing w:before="0" w:after="0" w:line="240" w:lineRule="auto"/>
              <w:jc w:val="left"/>
              <w:rPr>
                <w:sz w:val="18"/>
                <w:szCs w:val="18"/>
              </w:rPr>
            </w:pPr>
            <w:r w:rsidRPr="00553035">
              <w:rPr>
                <w:sz w:val="18"/>
                <w:szCs w:val="18"/>
              </w:rPr>
              <w:t>Definition of PC1.5 and applicability of extensions of power-class parameters (RRC)</w:t>
            </w:r>
          </w:p>
        </w:tc>
        <w:tc>
          <w:tcPr>
            <w:tcW w:w="1843" w:type="dxa"/>
          </w:tcPr>
          <w:p w14:paraId="49FB8D4A" w14:textId="77777777" w:rsidR="00F00CD8" w:rsidRPr="00553035" w:rsidRDefault="00F00CD8" w:rsidP="002915BB">
            <w:pPr>
              <w:spacing w:before="0" w:after="0" w:line="240" w:lineRule="auto"/>
              <w:jc w:val="left"/>
              <w:rPr>
                <w:sz w:val="18"/>
                <w:szCs w:val="18"/>
              </w:rPr>
            </w:pPr>
            <w:r w:rsidRPr="00553035">
              <w:rPr>
                <w:sz w:val="18"/>
                <w:szCs w:val="18"/>
              </w:rPr>
              <w:t>Ericsson</w:t>
            </w:r>
          </w:p>
        </w:tc>
        <w:tc>
          <w:tcPr>
            <w:tcW w:w="1559" w:type="dxa"/>
          </w:tcPr>
          <w:p w14:paraId="52681C02"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eastAsia="zh-CN"/>
              </w:rPr>
              <w:t>Not pursued</w:t>
            </w:r>
          </w:p>
        </w:tc>
        <w:tc>
          <w:tcPr>
            <w:tcW w:w="1276" w:type="dxa"/>
          </w:tcPr>
          <w:p w14:paraId="7F07678B"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24DA93CF" w14:textId="77777777" w:rsidTr="002915BB">
        <w:tc>
          <w:tcPr>
            <w:tcW w:w="1560" w:type="dxa"/>
          </w:tcPr>
          <w:p w14:paraId="06BC3F43" w14:textId="77777777" w:rsidR="00F00CD8" w:rsidRPr="00553035" w:rsidRDefault="00F00CD8" w:rsidP="002915BB">
            <w:pPr>
              <w:spacing w:before="0" w:after="0" w:line="240" w:lineRule="auto"/>
              <w:jc w:val="left"/>
              <w:rPr>
                <w:sz w:val="18"/>
                <w:szCs w:val="18"/>
              </w:rPr>
            </w:pPr>
            <w:r w:rsidRPr="00553035">
              <w:rPr>
                <w:sz w:val="18"/>
                <w:szCs w:val="18"/>
              </w:rPr>
              <w:t>R4-2213382</w:t>
            </w:r>
          </w:p>
        </w:tc>
        <w:tc>
          <w:tcPr>
            <w:tcW w:w="1625" w:type="dxa"/>
          </w:tcPr>
          <w:p w14:paraId="7ED398F2" w14:textId="77777777" w:rsidR="00F00CD8" w:rsidRPr="00553035" w:rsidRDefault="00F00CD8" w:rsidP="002915BB">
            <w:pPr>
              <w:spacing w:before="0" w:after="0" w:line="240" w:lineRule="auto"/>
              <w:jc w:val="left"/>
              <w:rPr>
                <w:sz w:val="18"/>
                <w:szCs w:val="18"/>
              </w:rPr>
            </w:pPr>
            <w:r w:rsidRPr="008E33DB">
              <w:rPr>
                <w:sz w:val="18"/>
                <w:szCs w:val="18"/>
              </w:rPr>
              <w:t>R4-2214624</w:t>
            </w:r>
          </w:p>
        </w:tc>
        <w:tc>
          <w:tcPr>
            <w:tcW w:w="2911" w:type="dxa"/>
          </w:tcPr>
          <w:p w14:paraId="169F712E" w14:textId="77777777" w:rsidR="00F00CD8" w:rsidRPr="00553035" w:rsidRDefault="00F00CD8" w:rsidP="002915BB">
            <w:pPr>
              <w:spacing w:before="0" w:after="0" w:line="240" w:lineRule="auto"/>
              <w:jc w:val="left"/>
              <w:rPr>
                <w:sz w:val="18"/>
                <w:szCs w:val="18"/>
              </w:rPr>
            </w:pPr>
            <w:r w:rsidRPr="00553035">
              <w:rPr>
                <w:sz w:val="18"/>
                <w:szCs w:val="18"/>
              </w:rPr>
              <w:t>CR on TS 38.101-1 for transmitter power for Tx Diversity</w:t>
            </w:r>
          </w:p>
        </w:tc>
        <w:tc>
          <w:tcPr>
            <w:tcW w:w="1843" w:type="dxa"/>
          </w:tcPr>
          <w:p w14:paraId="7DC5AF86" w14:textId="77777777" w:rsidR="00F00CD8" w:rsidRPr="00553035" w:rsidRDefault="00F00CD8" w:rsidP="002915BB">
            <w:pPr>
              <w:spacing w:before="0" w:after="0" w:line="240" w:lineRule="auto"/>
              <w:jc w:val="left"/>
              <w:rPr>
                <w:sz w:val="18"/>
                <w:szCs w:val="18"/>
              </w:rPr>
            </w:pPr>
            <w:r w:rsidRPr="00553035">
              <w:rPr>
                <w:sz w:val="18"/>
                <w:szCs w:val="18"/>
              </w:rPr>
              <w:t>ZTE Wistron Telecom AB</w:t>
            </w:r>
          </w:p>
        </w:tc>
        <w:tc>
          <w:tcPr>
            <w:tcW w:w="1559" w:type="dxa"/>
          </w:tcPr>
          <w:p w14:paraId="23EBA244" w14:textId="77777777" w:rsidR="00F00CD8"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p w14:paraId="21BCC47A"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4624 withdrawn</w:t>
            </w:r>
          </w:p>
        </w:tc>
        <w:tc>
          <w:tcPr>
            <w:tcW w:w="1276" w:type="dxa"/>
          </w:tcPr>
          <w:p w14:paraId="61CA3185"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12B8C0A5" w14:textId="77777777" w:rsidTr="002915BB">
        <w:tc>
          <w:tcPr>
            <w:tcW w:w="1560" w:type="dxa"/>
          </w:tcPr>
          <w:p w14:paraId="70653387" w14:textId="77777777" w:rsidR="00F00CD8" w:rsidRPr="00553035" w:rsidRDefault="00F00CD8" w:rsidP="002915BB">
            <w:pPr>
              <w:spacing w:before="0" w:after="0" w:line="240" w:lineRule="auto"/>
              <w:jc w:val="left"/>
              <w:rPr>
                <w:sz w:val="18"/>
                <w:szCs w:val="18"/>
              </w:rPr>
            </w:pPr>
            <w:r w:rsidRPr="00553035">
              <w:rPr>
                <w:sz w:val="18"/>
                <w:szCs w:val="18"/>
              </w:rPr>
              <w:t>R4-2214008</w:t>
            </w:r>
          </w:p>
        </w:tc>
        <w:tc>
          <w:tcPr>
            <w:tcW w:w="1625" w:type="dxa"/>
          </w:tcPr>
          <w:p w14:paraId="7576BF3F" w14:textId="77777777" w:rsidR="00F00CD8" w:rsidRPr="00553035" w:rsidRDefault="00F00CD8" w:rsidP="002915BB">
            <w:pPr>
              <w:spacing w:before="0" w:after="0" w:line="240" w:lineRule="auto"/>
              <w:jc w:val="left"/>
              <w:rPr>
                <w:sz w:val="18"/>
                <w:szCs w:val="18"/>
              </w:rPr>
            </w:pPr>
            <w:r w:rsidRPr="008E33DB">
              <w:rPr>
                <w:sz w:val="18"/>
                <w:szCs w:val="18"/>
              </w:rPr>
              <w:t>R4-2214649</w:t>
            </w:r>
          </w:p>
        </w:tc>
        <w:tc>
          <w:tcPr>
            <w:tcW w:w="2911" w:type="dxa"/>
          </w:tcPr>
          <w:p w14:paraId="6793C1CE" w14:textId="77777777" w:rsidR="00F00CD8" w:rsidRPr="00553035" w:rsidRDefault="00F00CD8" w:rsidP="002915BB">
            <w:pPr>
              <w:spacing w:before="0" w:after="0" w:line="240" w:lineRule="auto"/>
              <w:jc w:val="left"/>
              <w:rPr>
                <w:sz w:val="18"/>
                <w:szCs w:val="18"/>
              </w:rPr>
            </w:pPr>
            <w:r w:rsidRPr="00553035">
              <w:rPr>
                <w:sz w:val="18"/>
                <w:szCs w:val="18"/>
              </w:rPr>
              <w:t>CR for 38.101-1: Corrections for PC2 MPR and PC1.5 fallback to PC2 MPR</w:t>
            </w:r>
          </w:p>
        </w:tc>
        <w:tc>
          <w:tcPr>
            <w:tcW w:w="1843" w:type="dxa"/>
          </w:tcPr>
          <w:p w14:paraId="2A7EE7A9" w14:textId="77777777" w:rsidR="00F00CD8" w:rsidRPr="00553035" w:rsidRDefault="00F00CD8" w:rsidP="002915BB">
            <w:pPr>
              <w:spacing w:before="0" w:after="0" w:line="240" w:lineRule="auto"/>
              <w:jc w:val="left"/>
              <w:rPr>
                <w:sz w:val="18"/>
                <w:szCs w:val="18"/>
              </w:rPr>
            </w:pPr>
            <w:r w:rsidRPr="00553035">
              <w:rPr>
                <w:sz w:val="18"/>
                <w:szCs w:val="18"/>
              </w:rPr>
              <w:t>T-Mobile USA</w:t>
            </w:r>
          </w:p>
        </w:tc>
        <w:tc>
          <w:tcPr>
            <w:tcW w:w="1559" w:type="dxa"/>
          </w:tcPr>
          <w:p w14:paraId="618A007B" w14:textId="77777777" w:rsidR="00F00CD8" w:rsidRPr="00516C1F" w:rsidRDefault="00F00CD8" w:rsidP="002915BB">
            <w:pPr>
              <w:spacing w:before="0" w:after="0" w:line="240" w:lineRule="auto"/>
              <w:jc w:val="left"/>
              <w:rPr>
                <w:rFonts w:eastAsiaTheme="minorEastAsia"/>
                <w:sz w:val="18"/>
                <w:szCs w:val="18"/>
                <w:lang w:val="en-US" w:eastAsia="zh-CN"/>
              </w:rPr>
            </w:pPr>
            <w:r w:rsidRPr="00516C1F">
              <w:rPr>
                <w:rFonts w:eastAsiaTheme="minorEastAsia"/>
                <w:sz w:val="18"/>
                <w:szCs w:val="18"/>
                <w:lang w:val="en-US" w:eastAsia="zh-CN"/>
              </w:rPr>
              <w:t>Agreed</w:t>
            </w:r>
          </w:p>
        </w:tc>
        <w:tc>
          <w:tcPr>
            <w:tcW w:w="1276" w:type="dxa"/>
          </w:tcPr>
          <w:p w14:paraId="06415078"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79579744" w14:textId="77777777" w:rsidTr="002915BB">
        <w:tc>
          <w:tcPr>
            <w:tcW w:w="1560" w:type="dxa"/>
          </w:tcPr>
          <w:p w14:paraId="54C3447E" w14:textId="77777777" w:rsidR="00F00CD8" w:rsidRPr="00553035" w:rsidRDefault="00F00CD8" w:rsidP="002915BB">
            <w:pPr>
              <w:spacing w:before="0" w:after="0" w:line="240" w:lineRule="auto"/>
              <w:jc w:val="left"/>
              <w:rPr>
                <w:sz w:val="18"/>
                <w:szCs w:val="18"/>
              </w:rPr>
            </w:pPr>
            <w:r w:rsidRPr="00553035">
              <w:rPr>
                <w:sz w:val="18"/>
                <w:szCs w:val="18"/>
              </w:rPr>
              <w:t>R4-2211554</w:t>
            </w:r>
          </w:p>
        </w:tc>
        <w:tc>
          <w:tcPr>
            <w:tcW w:w="1625" w:type="dxa"/>
          </w:tcPr>
          <w:p w14:paraId="62278BB5" w14:textId="77777777" w:rsidR="00F00CD8" w:rsidRPr="00553035" w:rsidRDefault="00F00CD8" w:rsidP="002915BB">
            <w:pPr>
              <w:spacing w:before="0" w:after="0" w:line="240" w:lineRule="auto"/>
              <w:jc w:val="left"/>
              <w:rPr>
                <w:sz w:val="18"/>
                <w:szCs w:val="18"/>
              </w:rPr>
            </w:pPr>
          </w:p>
        </w:tc>
        <w:tc>
          <w:tcPr>
            <w:tcW w:w="2911" w:type="dxa"/>
          </w:tcPr>
          <w:p w14:paraId="22279B36" w14:textId="77777777" w:rsidR="00F00CD8" w:rsidRPr="00553035" w:rsidRDefault="00F00CD8" w:rsidP="002915BB">
            <w:pPr>
              <w:spacing w:before="0" w:after="0" w:line="240" w:lineRule="auto"/>
              <w:jc w:val="left"/>
              <w:rPr>
                <w:sz w:val="18"/>
                <w:szCs w:val="18"/>
              </w:rPr>
            </w:pPr>
            <w:r w:rsidRPr="00553035">
              <w:rPr>
                <w:sz w:val="18"/>
                <w:szCs w:val="18"/>
              </w:rPr>
              <w:t>AdditionalSpectrumEmission in NR CA for n77 in Canada</w:t>
            </w:r>
          </w:p>
        </w:tc>
        <w:tc>
          <w:tcPr>
            <w:tcW w:w="1843" w:type="dxa"/>
          </w:tcPr>
          <w:p w14:paraId="647A3524" w14:textId="77777777" w:rsidR="00F00CD8" w:rsidRPr="00553035" w:rsidRDefault="00F00CD8" w:rsidP="002915BB">
            <w:pPr>
              <w:spacing w:before="0" w:after="0" w:line="240" w:lineRule="auto"/>
              <w:jc w:val="left"/>
              <w:rPr>
                <w:sz w:val="18"/>
                <w:szCs w:val="18"/>
              </w:rPr>
            </w:pPr>
            <w:r w:rsidRPr="00553035">
              <w:rPr>
                <w:sz w:val="18"/>
                <w:szCs w:val="18"/>
              </w:rPr>
              <w:t>Nokia, Nokia Shanghai Bell</w:t>
            </w:r>
          </w:p>
        </w:tc>
        <w:tc>
          <w:tcPr>
            <w:tcW w:w="1559" w:type="dxa"/>
          </w:tcPr>
          <w:p w14:paraId="3F558DB4"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eastAsia="zh-CN"/>
              </w:rPr>
              <w:t>Not pursued</w:t>
            </w:r>
          </w:p>
        </w:tc>
        <w:tc>
          <w:tcPr>
            <w:tcW w:w="1276" w:type="dxa"/>
          </w:tcPr>
          <w:p w14:paraId="502A143F"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BD60A8" w14:paraId="5C046B45" w14:textId="77777777" w:rsidTr="002915BB">
        <w:tc>
          <w:tcPr>
            <w:tcW w:w="1560" w:type="dxa"/>
          </w:tcPr>
          <w:p w14:paraId="3052F880" w14:textId="77777777" w:rsidR="00F00CD8" w:rsidRPr="00553035" w:rsidRDefault="00F00CD8" w:rsidP="002915BB">
            <w:pPr>
              <w:spacing w:before="0" w:after="0" w:line="240" w:lineRule="auto"/>
              <w:jc w:val="left"/>
              <w:rPr>
                <w:sz w:val="18"/>
                <w:szCs w:val="18"/>
              </w:rPr>
            </w:pPr>
            <w:r w:rsidRPr="00BD60A8">
              <w:rPr>
                <w:sz w:val="18"/>
                <w:szCs w:val="18"/>
              </w:rPr>
              <w:t>R4-2211569</w:t>
            </w:r>
          </w:p>
        </w:tc>
        <w:tc>
          <w:tcPr>
            <w:tcW w:w="1625" w:type="dxa"/>
          </w:tcPr>
          <w:p w14:paraId="7A141672" w14:textId="77777777" w:rsidR="00F00CD8" w:rsidRPr="00553035" w:rsidRDefault="00F00CD8" w:rsidP="002915BB">
            <w:pPr>
              <w:spacing w:before="0" w:after="0" w:line="240" w:lineRule="auto"/>
              <w:jc w:val="left"/>
              <w:rPr>
                <w:sz w:val="18"/>
                <w:szCs w:val="18"/>
              </w:rPr>
            </w:pPr>
            <w:r w:rsidRPr="00BD60A8">
              <w:rPr>
                <w:sz w:val="18"/>
                <w:szCs w:val="18"/>
              </w:rPr>
              <w:t>R4-2215129</w:t>
            </w:r>
          </w:p>
        </w:tc>
        <w:tc>
          <w:tcPr>
            <w:tcW w:w="2911" w:type="dxa"/>
          </w:tcPr>
          <w:p w14:paraId="6FAE0C59" w14:textId="77777777" w:rsidR="00F00CD8" w:rsidRPr="00553035" w:rsidRDefault="00F00CD8" w:rsidP="002915BB">
            <w:pPr>
              <w:spacing w:before="0" w:after="0" w:line="240" w:lineRule="auto"/>
              <w:jc w:val="left"/>
              <w:rPr>
                <w:sz w:val="18"/>
                <w:szCs w:val="18"/>
              </w:rPr>
            </w:pPr>
            <w:r w:rsidRPr="00BD60A8">
              <w:rPr>
                <w:sz w:val="18"/>
                <w:szCs w:val="18"/>
              </w:rPr>
              <w:t>Discussion on A-MPR requirements for band n30</w:t>
            </w:r>
          </w:p>
        </w:tc>
        <w:tc>
          <w:tcPr>
            <w:tcW w:w="1843" w:type="dxa"/>
          </w:tcPr>
          <w:p w14:paraId="031C92C5" w14:textId="77777777" w:rsidR="00F00CD8" w:rsidRPr="00553035" w:rsidRDefault="00F00CD8" w:rsidP="002915BB">
            <w:pPr>
              <w:spacing w:before="0" w:after="0" w:line="240" w:lineRule="auto"/>
              <w:jc w:val="left"/>
              <w:rPr>
                <w:sz w:val="18"/>
                <w:szCs w:val="18"/>
              </w:rPr>
            </w:pPr>
            <w:r w:rsidRPr="00BD60A8">
              <w:rPr>
                <w:sz w:val="18"/>
                <w:szCs w:val="18"/>
              </w:rPr>
              <w:t>Mediatek India Technology Pvt.</w:t>
            </w:r>
          </w:p>
        </w:tc>
        <w:tc>
          <w:tcPr>
            <w:tcW w:w="1559" w:type="dxa"/>
          </w:tcPr>
          <w:p w14:paraId="7A373A59" w14:textId="77777777" w:rsidR="00F00CD8" w:rsidRPr="00BD60A8" w:rsidRDefault="00F00CD8" w:rsidP="002915BB">
            <w:pPr>
              <w:spacing w:before="0" w:after="0" w:line="240" w:lineRule="auto"/>
              <w:jc w:val="left"/>
              <w:rPr>
                <w:sz w:val="18"/>
                <w:szCs w:val="18"/>
              </w:rPr>
            </w:pPr>
            <w:r>
              <w:rPr>
                <w:rFonts w:eastAsiaTheme="minorEastAsia"/>
                <w:sz w:val="18"/>
                <w:szCs w:val="18"/>
                <w:lang w:val="en-US" w:eastAsia="zh-CN"/>
              </w:rPr>
              <w:t>Approved</w:t>
            </w:r>
          </w:p>
        </w:tc>
        <w:tc>
          <w:tcPr>
            <w:tcW w:w="1276" w:type="dxa"/>
          </w:tcPr>
          <w:p w14:paraId="33C65DAC" w14:textId="77777777" w:rsidR="00F00CD8" w:rsidRPr="00BD60A8" w:rsidRDefault="00F00CD8" w:rsidP="002915BB">
            <w:pPr>
              <w:spacing w:before="0" w:after="0" w:line="240" w:lineRule="auto"/>
              <w:jc w:val="left"/>
              <w:rPr>
                <w:sz w:val="18"/>
                <w:szCs w:val="18"/>
              </w:rPr>
            </w:pPr>
          </w:p>
        </w:tc>
      </w:tr>
      <w:tr w:rsidR="00F00CD8" w:rsidRPr="007963A7" w14:paraId="56E4FE37" w14:textId="77777777" w:rsidTr="002915BB">
        <w:tc>
          <w:tcPr>
            <w:tcW w:w="1560" w:type="dxa"/>
          </w:tcPr>
          <w:p w14:paraId="30942377" w14:textId="77777777" w:rsidR="00F00CD8" w:rsidRPr="00553035" w:rsidRDefault="00F00CD8" w:rsidP="002915BB">
            <w:pPr>
              <w:spacing w:before="0" w:after="0" w:line="240" w:lineRule="auto"/>
              <w:jc w:val="left"/>
              <w:rPr>
                <w:sz w:val="18"/>
                <w:szCs w:val="18"/>
              </w:rPr>
            </w:pPr>
            <w:r w:rsidRPr="00553035">
              <w:rPr>
                <w:sz w:val="18"/>
                <w:szCs w:val="18"/>
              </w:rPr>
              <w:t>R4-2212565</w:t>
            </w:r>
          </w:p>
        </w:tc>
        <w:tc>
          <w:tcPr>
            <w:tcW w:w="1625" w:type="dxa"/>
          </w:tcPr>
          <w:p w14:paraId="3E214733" w14:textId="77777777" w:rsidR="00F00CD8" w:rsidRPr="00553035" w:rsidRDefault="00F00CD8" w:rsidP="002915BB">
            <w:pPr>
              <w:spacing w:before="0" w:after="0" w:line="240" w:lineRule="auto"/>
              <w:jc w:val="left"/>
              <w:rPr>
                <w:sz w:val="18"/>
                <w:szCs w:val="18"/>
              </w:rPr>
            </w:pPr>
          </w:p>
        </w:tc>
        <w:tc>
          <w:tcPr>
            <w:tcW w:w="2911" w:type="dxa"/>
          </w:tcPr>
          <w:p w14:paraId="1DB5477F" w14:textId="77777777" w:rsidR="00F00CD8" w:rsidRPr="00553035" w:rsidRDefault="00F00CD8" w:rsidP="002915BB">
            <w:pPr>
              <w:spacing w:before="0" w:after="0" w:line="240" w:lineRule="auto"/>
              <w:jc w:val="left"/>
              <w:rPr>
                <w:sz w:val="18"/>
                <w:szCs w:val="18"/>
              </w:rPr>
            </w:pPr>
            <w:r w:rsidRPr="00553035">
              <w:rPr>
                <w:sz w:val="18"/>
                <w:szCs w:val="18"/>
              </w:rPr>
              <w:t>Draft CR to TS38.101-1[R17] Corrections on Output power dynamics</w:t>
            </w:r>
          </w:p>
        </w:tc>
        <w:tc>
          <w:tcPr>
            <w:tcW w:w="1843" w:type="dxa"/>
          </w:tcPr>
          <w:p w14:paraId="4E84900E" w14:textId="77777777" w:rsidR="00F00CD8" w:rsidRPr="00553035" w:rsidRDefault="00F00CD8" w:rsidP="002915BB">
            <w:pPr>
              <w:spacing w:before="0" w:after="0" w:line="240" w:lineRule="auto"/>
              <w:jc w:val="left"/>
              <w:rPr>
                <w:sz w:val="18"/>
                <w:szCs w:val="18"/>
              </w:rPr>
            </w:pPr>
            <w:r w:rsidRPr="00553035">
              <w:rPr>
                <w:sz w:val="18"/>
                <w:szCs w:val="18"/>
              </w:rPr>
              <w:t>ZTE Corporation</w:t>
            </w:r>
          </w:p>
        </w:tc>
        <w:tc>
          <w:tcPr>
            <w:tcW w:w="1559" w:type="dxa"/>
          </w:tcPr>
          <w:p w14:paraId="4E973669"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Endorsed</w:t>
            </w:r>
          </w:p>
        </w:tc>
        <w:tc>
          <w:tcPr>
            <w:tcW w:w="1276" w:type="dxa"/>
          </w:tcPr>
          <w:p w14:paraId="1A0F455F"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50435701" w14:textId="77777777" w:rsidTr="002915BB">
        <w:tc>
          <w:tcPr>
            <w:tcW w:w="1560" w:type="dxa"/>
          </w:tcPr>
          <w:p w14:paraId="29F9605E" w14:textId="77777777" w:rsidR="00F00CD8" w:rsidRPr="00553035" w:rsidRDefault="00F00CD8" w:rsidP="002915BB">
            <w:pPr>
              <w:spacing w:before="0" w:after="0" w:line="240" w:lineRule="auto"/>
              <w:jc w:val="left"/>
              <w:rPr>
                <w:sz w:val="18"/>
                <w:szCs w:val="18"/>
              </w:rPr>
            </w:pPr>
            <w:r w:rsidRPr="00553035">
              <w:rPr>
                <w:sz w:val="18"/>
                <w:szCs w:val="18"/>
              </w:rPr>
              <w:t>R4-2212566</w:t>
            </w:r>
          </w:p>
        </w:tc>
        <w:tc>
          <w:tcPr>
            <w:tcW w:w="1625" w:type="dxa"/>
          </w:tcPr>
          <w:p w14:paraId="5EF2CE90" w14:textId="77777777" w:rsidR="00F00CD8" w:rsidRPr="00553035" w:rsidRDefault="00F00CD8" w:rsidP="002915BB">
            <w:pPr>
              <w:spacing w:before="0" w:after="0" w:line="240" w:lineRule="auto"/>
              <w:jc w:val="left"/>
              <w:rPr>
                <w:sz w:val="18"/>
                <w:szCs w:val="18"/>
              </w:rPr>
            </w:pPr>
          </w:p>
        </w:tc>
        <w:tc>
          <w:tcPr>
            <w:tcW w:w="2911" w:type="dxa"/>
          </w:tcPr>
          <w:p w14:paraId="23EB510B" w14:textId="77777777" w:rsidR="00F00CD8" w:rsidRPr="00553035" w:rsidRDefault="00F00CD8" w:rsidP="002915BB">
            <w:pPr>
              <w:spacing w:before="0" w:after="0" w:line="240" w:lineRule="auto"/>
              <w:jc w:val="left"/>
              <w:rPr>
                <w:sz w:val="18"/>
                <w:szCs w:val="18"/>
              </w:rPr>
            </w:pPr>
            <w:r w:rsidRPr="00553035">
              <w:rPr>
                <w:sz w:val="18"/>
                <w:szCs w:val="18"/>
              </w:rPr>
              <w:t>CR to TS38.101-1[R17] Inter-band NR CADC Tx requirements including combinations of NR-U bands intra-band and inter-band CA UL configuration</w:t>
            </w:r>
          </w:p>
        </w:tc>
        <w:tc>
          <w:tcPr>
            <w:tcW w:w="1843" w:type="dxa"/>
          </w:tcPr>
          <w:p w14:paraId="1590C799" w14:textId="77777777" w:rsidR="00F00CD8" w:rsidRPr="00553035" w:rsidRDefault="00F00CD8" w:rsidP="002915BB">
            <w:pPr>
              <w:spacing w:before="0" w:after="0" w:line="240" w:lineRule="auto"/>
              <w:jc w:val="left"/>
              <w:rPr>
                <w:sz w:val="18"/>
                <w:szCs w:val="18"/>
              </w:rPr>
            </w:pPr>
            <w:r w:rsidRPr="00553035">
              <w:rPr>
                <w:sz w:val="18"/>
                <w:szCs w:val="18"/>
              </w:rPr>
              <w:t>ZTE Corporation</w:t>
            </w:r>
          </w:p>
        </w:tc>
        <w:tc>
          <w:tcPr>
            <w:tcW w:w="1559" w:type="dxa"/>
          </w:tcPr>
          <w:p w14:paraId="6E45FFB0"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276" w:type="dxa"/>
          </w:tcPr>
          <w:p w14:paraId="0E6EEB3E"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4443C48F" w14:textId="77777777" w:rsidTr="002915BB">
        <w:tc>
          <w:tcPr>
            <w:tcW w:w="1560" w:type="dxa"/>
          </w:tcPr>
          <w:p w14:paraId="426DA505" w14:textId="77777777" w:rsidR="00F00CD8" w:rsidRPr="00553035" w:rsidRDefault="00F00CD8" w:rsidP="002915BB">
            <w:pPr>
              <w:spacing w:before="0" w:after="0" w:line="240" w:lineRule="auto"/>
              <w:jc w:val="left"/>
              <w:rPr>
                <w:sz w:val="18"/>
                <w:szCs w:val="18"/>
              </w:rPr>
            </w:pPr>
            <w:r w:rsidRPr="00553035">
              <w:rPr>
                <w:sz w:val="18"/>
                <w:szCs w:val="18"/>
              </w:rPr>
              <w:t>R4-2212605</w:t>
            </w:r>
          </w:p>
        </w:tc>
        <w:tc>
          <w:tcPr>
            <w:tcW w:w="1625" w:type="dxa"/>
          </w:tcPr>
          <w:p w14:paraId="03607AA0" w14:textId="77777777" w:rsidR="00F00CD8" w:rsidRPr="00553035" w:rsidRDefault="00F00CD8" w:rsidP="002915BB">
            <w:pPr>
              <w:spacing w:before="0" w:after="0" w:line="240" w:lineRule="auto"/>
              <w:jc w:val="left"/>
              <w:rPr>
                <w:sz w:val="18"/>
                <w:szCs w:val="18"/>
              </w:rPr>
            </w:pPr>
            <w:r w:rsidRPr="008E33DB">
              <w:rPr>
                <w:sz w:val="18"/>
                <w:szCs w:val="18"/>
              </w:rPr>
              <w:t>R4-2214592</w:t>
            </w:r>
          </w:p>
        </w:tc>
        <w:tc>
          <w:tcPr>
            <w:tcW w:w="2911" w:type="dxa"/>
          </w:tcPr>
          <w:p w14:paraId="274CFC61" w14:textId="77777777" w:rsidR="00F00CD8" w:rsidRPr="00553035" w:rsidRDefault="00F00CD8" w:rsidP="002915BB">
            <w:pPr>
              <w:spacing w:before="0" w:after="0" w:line="240" w:lineRule="auto"/>
              <w:jc w:val="left"/>
              <w:rPr>
                <w:sz w:val="18"/>
                <w:szCs w:val="18"/>
              </w:rPr>
            </w:pPr>
            <w:r w:rsidRPr="00553035">
              <w:rPr>
                <w:sz w:val="18"/>
                <w:szCs w:val="18"/>
              </w:rPr>
              <w:t>CR to 38.101-1: Corrections on Pcmax for intra-band contiguous CA with UL MIMO</w:t>
            </w:r>
          </w:p>
        </w:tc>
        <w:tc>
          <w:tcPr>
            <w:tcW w:w="1843" w:type="dxa"/>
          </w:tcPr>
          <w:p w14:paraId="4F7AEE2D" w14:textId="77777777" w:rsidR="00F00CD8" w:rsidRPr="00553035" w:rsidRDefault="00F00CD8" w:rsidP="002915BB">
            <w:pPr>
              <w:spacing w:before="0" w:after="0" w:line="240" w:lineRule="auto"/>
              <w:jc w:val="left"/>
              <w:rPr>
                <w:sz w:val="18"/>
                <w:szCs w:val="18"/>
              </w:rPr>
            </w:pPr>
            <w:r w:rsidRPr="00553035">
              <w:rPr>
                <w:sz w:val="18"/>
                <w:szCs w:val="18"/>
              </w:rPr>
              <w:t>Xiaomi</w:t>
            </w:r>
          </w:p>
        </w:tc>
        <w:tc>
          <w:tcPr>
            <w:tcW w:w="1559" w:type="dxa"/>
          </w:tcPr>
          <w:p w14:paraId="3A10257D"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276" w:type="dxa"/>
          </w:tcPr>
          <w:p w14:paraId="187B10E4"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1DB8D8B5" w14:textId="77777777" w:rsidTr="002915BB">
        <w:tc>
          <w:tcPr>
            <w:tcW w:w="1560" w:type="dxa"/>
          </w:tcPr>
          <w:p w14:paraId="76D87198" w14:textId="77777777" w:rsidR="00F00CD8" w:rsidRPr="00553035" w:rsidRDefault="00F00CD8" w:rsidP="002915BB">
            <w:pPr>
              <w:spacing w:before="0" w:after="0" w:line="240" w:lineRule="auto"/>
              <w:jc w:val="left"/>
              <w:rPr>
                <w:sz w:val="18"/>
                <w:szCs w:val="18"/>
              </w:rPr>
            </w:pPr>
            <w:r w:rsidRPr="00553035">
              <w:rPr>
                <w:sz w:val="18"/>
                <w:szCs w:val="18"/>
              </w:rPr>
              <w:t>R4-2213323</w:t>
            </w:r>
          </w:p>
        </w:tc>
        <w:tc>
          <w:tcPr>
            <w:tcW w:w="1625" w:type="dxa"/>
          </w:tcPr>
          <w:p w14:paraId="688AD7A4" w14:textId="77777777" w:rsidR="00F00CD8" w:rsidRPr="00553035" w:rsidRDefault="00F00CD8" w:rsidP="002915BB">
            <w:pPr>
              <w:spacing w:before="0" w:after="0" w:line="240" w:lineRule="auto"/>
              <w:jc w:val="left"/>
              <w:rPr>
                <w:sz w:val="18"/>
                <w:szCs w:val="18"/>
              </w:rPr>
            </w:pPr>
          </w:p>
        </w:tc>
        <w:tc>
          <w:tcPr>
            <w:tcW w:w="2911" w:type="dxa"/>
          </w:tcPr>
          <w:p w14:paraId="317F9F7F" w14:textId="77777777" w:rsidR="00F00CD8" w:rsidRPr="00553035" w:rsidRDefault="00F00CD8" w:rsidP="002915BB">
            <w:pPr>
              <w:spacing w:before="0" w:after="0" w:line="240" w:lineRule="auto"/>
              <w:jc w:val="left"/>
              <w:rPr>
                <w:sz w:val="18"/>
                <w:szCs w:val="18"/>
              </w:rPr>
            </w:pPr>
            <w:r w:rsidRPr="00553035">
              <w:rPr>
                <w:sz w:val="18"/>
                <w:szCs w:val="18"/>
              </w:rPr>
              <w:t>R17 Draft CR on modifiedMPRbehavior for FR2</w:t>
            </w:r>
          </w:p>
        </w:tc>
        <w:tc>
          <w:tcPr>
            <w:tcW w:w="1843" w:type="dxa"/>
          </w:tcPr>
          <w:p w14:paraId="08169AB7" w14:textId="77777777" w:rsidR="00F00CD8" w:rsidRPr="00553035" w:rsidRDefault="00F00CD8" w:rsidP="002915BB">
            <w:pPr>
              <w:spacing w:before="0" w:after="0" w:line="240" w:lineRule="auto"/>
              <w:jc w:val="left"/>
              <w:rPr>
                <w:sz w:val="18"/>
                <w:szCs w:val="18"/>
              </w:rPr>
            </w:pPr>
            <w:r w:rsidRPr="00553035">
              <w:rPr>
                <w:sz w:val="18"/>
                <w:szCs w:val="18"/>
              </w:rPr>
              <w:t>OPPO</w:t>
            </w:r>
          </w:p>
        </w:tc>
        <w:tc>
          <w:tcPr>
            <w:tcW w:w="1559" w:type="dxa"/>
          </w:tcPr>
          <w:p w14:paraId="663A0E35"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276" w:type="dxa"/>
          </w:tcPr>
          <w:p w14:paraId="5C3FFC24"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4AC20B6D" w14:textId="77777777" w:rsidTr="002915BB">
        <w:tc>
          <w:tcPr>
            <w:tcW w:w="1560" w:type="dxa"/>
          </w:tcPr>
          <w:p w14:paraId="575E533F" w14:textId="77777777" w:rsidR="00F00CD8" w:rsidRPr="00553035" w:rsidRDefault="00F00CD8" w:rsidP="002915BB">
            <w:pPr>
              <w:spacing w:before="0" w:after="0" w:line="240" w:lineRule="auto"/>
              <w:jc w:val="left"/>
              <w:rPr>
                <w:sz w:val="18"/>
                <w:szCs w:val="18"/>
              </w:rPr>
            </w:pPr>
            <w:r w:rsidRPr="00553035">
              <w:rPr>
                <w:sz w:val="18"/>
                <w:szCs w:val="18"/>
              </w:rPr>
              <w:t>R4-2213329</w:t>
            </w:r>
          </w:p>
        </w:tc>
        <w:tc>
          <w:tcPr>
            <w:tcW w:w="1625" w:type="dxa"/>
          </w:tcPr>
          <w:p w14:paraId="58AC7A44" w14:textId="77777777" w:rsidR="00F00CD8" w:rsidRPr="00553035" w:rsidRDefault="00F00CD8" w:rsidP="002915BB">
            <w:pPr>
              <w:spacing w:before="0" w:after="0" w:line="240" w:lineRule="auto"/>
              <w:jc w:val="left"/>
              <w:rPr>
                <w:sz w:val="18"/>
                <w:szCs w:val="18"/>
              </w:rPr>
            </w:pPr>
          </w:p>
        </w:tc>
        <w:tc>
          <w:tcPr>
            <w:tcW w:w="2911" w:type="dxa"/>
          </w:tcPr>
          <w:p w14:paraId="6BDB6F7F" w14:textId="77777777" w:rsidR="00F00CD8" w:rsidRPr="00553035" w:rsidRDefault="00F00CD8" w:rsidP="002915BB">
            <w:pPr>
              <w:spacing w:before="0" w:after="0" w:line="240" w:lineRule="auto"/>
              <w:jc w:val="left"/>
              <w:rPr>
                <w:sz w:val="18"/>
                <w:szCs w:val="18"/>
              </w:rPr>
            </w:pPr>
            <w:r w:rsidRPr="00553035">
              <w:rPr>
                <w:sz w:val="18"/>
                <w:szCs w:val="18"/>
              </w:rPr>
              <w:t>R17 FR1 Draft CR on clarification of DC location with 3300 and 3301 in TSQ requirement</w:t>
            </w:r>
          </w:p>
        </w:tc>
        <w:tc>
          <w:tcPr>
            <w:tcW w:w="1843" w:type="dxa"/>
          </w:tcPr>
          <w:p w14:paraId="5C515172" w14:textId="77777777" w:rsidR="00F00CD8" w:rsidRPr="00553035" w:rsidRDefault="00F00CD8" w:rsidP="002915BB">
            <w:pPr>
              <w:spacing w:before="0" w:after="0" w:line="240" w:lineRule="auto"/>
              <w:jc w:val="left"/>
              <w:rPr>
                <w:sz w:val="18"/>
                <w:szCs w:val="18"/>
              </w:rPr>
            </w:pPr>
            <w:r w:rsidRPr="00553035">
              <w:rPr>
                <w:sz w:val="18"/>
                <w:szCs w:val="18"/>
              </w:rPr>
              <w:t>OPPO</w:t>
            </w:r>
          </w:p>
        </w:tc>
        <w:tc>
          <w:tcPr>
            <w:tcW w:w="1559" w:type="dxa"/>
          </w:tcPr>
          <w:p w14:paraId="36AE7B6D"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276" w:type="dxa"/>
          </w:tcPr>
          <w:p w14:paraId="5EC1C57C"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5457DE97" w14:textId="77777777" w:rsidTr="002915BB">
        <w:tc>
          <w:tcPr>
            <w:tcW w:w="1560" w:type="dxa"/>
          </w:tcPr>
          <w:p w14:paraId="113D2539" w14:textId="77777777" w:rsidR="00F00CD8" w:rsidRPr="00553035" w:rsidRDefault="00F00CD8" w:rsidP="002915BB">
            <w:pPr>
              <w:spacing w:before="0" w:after="0" w:line="240" w:lineRule="auto"/>
              <w:jc w:val="left"/>
              <w:rPr>
                <w:sz w:val="18"/>
                <w:szCs w:val="18"/>
              </w:rPr>
            </w:pPr>
            <w:r w:rsidRPr="00553035">
              <w:rPr>
                <w:sz w:val="18"/>
                <w:szCs w:val="18"/>
              </w:rPr>
              <w:t>R4-2213330</w:t>
            </w:r>
          </w:p>
        </w:tc>
        <w:tc>
          <w:tcPr>
            <w:tcW w:w="1625" w:type="dxa"/>
          </w:tcPr>
          <w:p w14:paraId="71C9C044" w14:textId="77777777" w:rsidR="00F00CD8" w:rsidRPr="00553035" w:rsidRDefault="00F00CD8" w:rsidP="002915BB">
            <w:pPr>
              <w:spacing w:before="0" w:after="0" w:line="240" w:lineRule="auto"/>
              <w:jc w:val="left"/>
              <w:rPr>
                <w:sz w:val="18"/>
                <w:szCs w:val="18"/>
              </w:rPr>
            </w:pPr>
          </w:p>
        </w:tc>
        <w:tc>
          <w:tcPr>
            <w:tcW w:w="2911" w:type="dxa"/>
          </w:tcPr>
          <w:p w14:paraId="63E1D242" w14:textId="77777777" w:rsidR="00F00CD8" w:rsidRPr="00553035" w:rsidRDefault="00F00CD8" w:rsidP="002915BB">
            <w:pPr>
              <w:spacing w:before="0" w:after="0" w:line="240" w:lineRule="auto"/>
              <w:jc w:val="left"/>
              <w:rPr>
                <w:sz w:val="18"/>
                <w:szCs w:val="18"/>
              </w:rPr>
            </w:pPr>
            <w:r w:rsidRPr="00553035">
              <w:rPr>
                <w:sz w:val="18"/>
                <w:szCs w:val="18"/>
              </w:rPr>
              <w:t>R17 FR2 Draft CR on clarification of DC location with 3300 and 3301 in TSQ requirement</w:t>
            </w:r>
          </w:p>
        </w:tc>
        <w:tc>
          <w:tcPr>
            <w:tcW w:w="1843" w:type="dxa"/>
          </w:tcPr>
          <w:p w14:paraId="694C1AFF" w14:textId="77777777" w:rsidR="00F00CD8" w:rsidRPr="00553035" w:rsidRDefault="00F00CD8" w:rsidP="002915BB">
            <w:pPr>
              <w:spacing w:before="0" w:after="0" w:line="240" w:lineRule="auto"/>
              <w:jc w:val="left"/>
              <w:rPr>
                <w:sz w:val="18"/>
                <w:szCs w:val="18"/>
              </w:rPr>
            </w:pPr>
            <w:r w:rsidRPr="00553035">
              <w:rPr>
                <w:sz w:val="18"/>
                <w:szCs w:val="18"/>
              </w:rPr>
              <w:t>OPPO</w:t>
            </w:r>
          </w:p>
        </w:tc>
        <w:tc>
          <w:tcPr>
            <w:tcW w:w="1559" w:type="dxa"/>
          </w:tcPr>
          <w:p w14:paraId="27B48D7E"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276" w:type="dxa"/>
          </w:tcPr>
          <w:p w14:paraId="54A4E0FB"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68419E39" w14:textId="77777777" w:rsidTr="002915BB">
        <w:tc>
          <w:tcPr>
            <w:tcW w:w="1560" w:type="dxa"/>
          </w:tcPr>
          <w:p w14:paraId="4A0325CA" w14:textId="77777777" w:rsidR="00F00CD8" w:rsidRPr="00553035" w:rsidRDefault="00F00CD8" w:rsidP="002915BB">
            <w:pPr>
              <w:spacing w:before="0" w:after="0" w:line="240" w:lineRule="auto"/>
              <w:jc w:val="left"/>
              <w:rPr>
                <w:sz w:val="18"/>
                <w:szCs w:val="18"/>
              </w:rPr>
            </w:pPr>
            <w:r w:rsidRPr="00553035">
              <w:rPr>
                <w:sz w:val="18"/>
                <w:szCs w:val="18"/>
              </w:rPr>
              <w:t>R4-2213598</w:t>
            </w:r>
          </w:p>
        </w:tc>
        <w:tc>
          <w:tcPr>
            <w:tcW w:w="1625" w:type="dxa"/>
          </w:tcPr>
          <w:p w14:paraId="75CD958A" w14:textId="77777777" w:rsidR="00F00CD8" w:rsidRPr="00553035" w:rsidRDefault="00F00CD8" w:rsidP="002915BB">
            <w:pPr>
              <w:spacing w:before="0" w:after="0" w:line="240" w:lineRule="auto"/>
              <w:jc w:val="left"/>
              <w:rPr>
                <w:sz w:val="18"/>
                <w:szCs w:val="18"/>
              </w:rPr>
            </w:pPr>
            <w:r w:rsidRPr="00422EE4">
              <w:rPr>
                <w:sz w:val="18"/>
                <w:szCs w:val="18"/>
              </w:rPr>
              <w:t>R4-2215121</w:t>
            </w:r>
          </w:p>
        </w:tc>
        <w:tc>
          <w:tcPr>
            <w:tcW w:w="2911" w:type="dxa"/>
          </w:tcPr>
          <w:p w14:paraId="6AEEC332" w14:textId="77777777" w:rsidR="00F00CD8" w:rsidRPr="00553035" w:rsidRDefault="00F00CD8" w:rsidP="002915BB">
            <w:pPr>
              <w:spacing w:before="0" w:after="0" w:line="240" w:lineRule="auto"/>
              <w:jc w:val="left"/>
              <w:rPr>
                <w:sz w:val="18"/>
                <w:szCs w:val="18"/>
              </w:rPr>
            </w:pPr>
            <w:r w:rsidRPr="00553035">
              <w:rPr>
                <w:sz w:val="18"/>
                <w:szCs w:val="18"/>
              </w:rPr>
              <w:t>CR for TS 38.101-3 on corrections to MOP band edge relaxation for intra-band contiguous and non-contiguous EN-DC band combinations</w:t>
            </w:r>
          </w:p>
        </w:tc>
        <w:tc>
          <w:tcPr>
            <w:tcW w:w="1843" w:type="dxa"/>
          </w:tcPr>
          <w:p w14:paraId="64C33CF0" w14:textId="77777777" w:rsidR="00F00CD8" w:rsidRPr="00553035" w:rsidRDefault="00F00CD8" w:rsidP="002915BB">
            <w:pPr>
              <w:spacing w:before="0" w:after="0" w:line="240" w:lineRule="auto"/>
              <w:jc w:val="left"/>
              <w:rPr>
                <w:sz w:val="18"/>
                <w:szCs w:val="18"/>
              </w:rPr>
            </w:pPr>
            <w:r w:rsidRPr="00553035">
              <w:rPr>
                <w:sz w:val="18"/>
                <w:szCs w:val="18"/>
              </w:rPr>
              <w:t>ZTE Corporation</w:t>
            </w:r>
          </w:p>
        </w:tc>
        <w:tc>
          <w:tcPr>
            <w:tcW w:w="1559" w:type="dxa"/>
          </w:tcPr>
          <w:p w14:paraId="3105B30F"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276" w:type="dxa"/>
          </w:tcPr>
          <w:p w14:paraId="42B30131" w14:textId="77777777" w:rsidR="00F00CD8" w:rsidRPr="00553035" w:rsidRDefault="00F00CD8" w:rsidP="002915BB">
            <w:pPr>
              <w:spacing w:before="0" w:after="0" w:line="240" w:lineRule="auto"/>
              <w:jc w:val="left"/>
              <w:rPr>
                <w:rFonts w:eastAsiaTheme="minorEastAsia"/>
                <w:i/>
                <w:sz w:val="18"/>
                <w:szCs w:val="18"/>
                <w:lang w:val="en-US" w:eastAsia="zh-CN"/>
              </w:rPr>
            </w:pPr>
          </w:p>
        </w:tc>
      </w:tr>
      <w:tr w:rsidR="00F00CD8" w:rsidRPr="007963A7" w14:paraId="3511FCF1" w14:textId="77777777" w:rsidTr="002915BB">
        <w:tc>
          <w:tcPr>
            <w:tcW w:w="1560" w:type="dxa"/>
          </w:tcPr>
          <w:p w14:paraId="385FE05A" w14:textId="77777777" w:rsidR="00F00CD8" w:rsidRPr="00553035" w:rsidRDefault="00F00CD8" w:rsidP="002915BB">
            <w:pPr>
              <w:spacing w:before="0" w:after="0" w:line="240" w:lineRule="auto"/>
              <w:jc w:val="left"/>
              <w:rPr>
                <w:sz w:val="18"/>
                <w:szCs w:val="18"/>
              </w:rPr>
            </w:pPr>
            <w:r w:rsidRPr="00553035">
              <w:rPr>
                <w:sz w:val="18"/>
                <w:szCs w:val="18"/>
              </w:rPr>
              <w:t>R4-2212774</w:t>
            </w:r>
          </w:p>
        </w:tc>
        <w:tc>
          <w:tcPr>
            <w:tcW w:w="1625" w:type="dxa"/>
          </w:tcPr>
          <w:p w14:paraId="512EA8E6" w14:textId="77777777" w:rsidR="00F00CD8" w:rsidRPr="00553035" w:rsidRDefault="00F00CD8" w:rsidP="002915BB">
            <w:pPr>
              <w:spacing w:before="0" w:after="0" w:line="240" w:lineRule="auto"/>
              <w:jc w:val="left"/>
              <w:rPr>
                <w:sz w:val="18"/>
                <w:szCs w:val="18"/>
              </w:rPr>
            </w:pPr>
          </w:p>
        </w:tc>
        <w:tc>
          <w:tcPr>
            <w:tcW w:w="2911" w:type="dxa"/>
          </w:tcPr>
          <w:p w14:paraId="06124EFC" w14:textId="77777777" w:rsidR="00F00CD8" w:rsidRPr="00553035" w:rsidRDefault="00F00CD8" w:rsidP="002915BB">
            <w:pPr>
              <w:spacing w:before="0" w:after="0" w:line="240" w:lineRule="auto"/>
              <w:jc w:val="left"/>
              <w:rPr>
                <w:sz w:val="18"/>
                <w:szCs w:val="18"/>
              </w:rPr>
            </w:pPr>
            <w:r w:rsidRPr="00553035">
              <w:rPr>
                <w:sz w:val="18"/>
                <w:szCs w:val="18"/>
              </w:rPr>
              <w:t>Amendments to requirements for n77 operations in Canada</w:t>
            </w:r>
          </w:p>
        </w:tc>
        <w:tc>
          <w:tcPr>
            <w:tcW w:w="1843" w:type="dxa"/>
          </w:tcPr>
          <w:p w14:paraId="076CBB58" w14:textId="77777777" w:rsidR="00F00CD8" w:rsidRPr="00553035" w:rsidRDefault="00F00CD8" w:rsidP="002915BB">
            <w:pPr>
              <w:spacing w:before="0" w:after="0" w:line="240" w:lineRule="auto"/>
              <w:jc w:val="left"/>
              <w:rPr>
                <w:sz w:val="18"/>
                <w:szCs w:val="18"/>
              </w:rPr>
            </w:pPr>
            <w:r w:rsidRPr="00553035">
              <w:rPr>
                <w:sz w:val="18"/>
                <w:szCs w:val="18"/>
              </w:rPr>
              <w:t>Ericsson</w:t>
            </w:r>
          </w:p>
        </w:tc>
        <w:tc>
          <w:tcPr>
            <w:tcW w:w="1559" w:type="dxa"/>
          </w:tcPr>
          <w:p w14:paraId="715BCF5F" w14:textId="77777777" w:rsidR="00F00CD8" w:rsidRPr="00553035"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eastAsia="zh-CN"/>
              </w:rPr>
              <w:t>Not pursued</w:t>
            </w:r>
          </w:p>
        </w:tc>
        <w:tc>
          <w:tcPr>
            <w:tcW w:w="1276" w:type="dxa"/>
          </w:tcPr>
          <w:p w14:paraId="6A2F5663" w14:textId="77777777" w:rsidR="00F00CD8" w:rsidRPr="00553035" w:rsidRDefault="00F00CD8" w:rsidP="002915BB">
            <w:pPr>
              <w:spacing w:before="0" w:after="0" w:line="240" w:lineRule="auto"/>
              <w:jc w:val="left"/>
              <w:rPr>
                <w:rFonts w:eastAsiaTheme="minorEastAsia"/>
                <w:i/>
                <w:sz w:val="18"/>
                <w:szCs w:val="18"/>
                <w:lang w:val="en-US" w:eastAsia="zh-CN"/>
              </w:rPr>
            </w:pPr>
          </w:p>
        </w:tc>
      </w:tr>
    </w:tbl>
    <w:p w14:paraId="0E216F63" w14:textId="77777777" w:rsidR="00F00CD8" w:rsidRDefault="00F00CD8" w:rsidP="00F00CD8">
      <w:pPr>
        <w:rPr>
          <w:lang w:eastAsia="zh-CN"/>
        </w:rPr>
      </w:pPr>
      <w:bookmarkStart w:id="12" w:name="_Toc111094505"/>
    </w:p>
    <w:p w14:paraId="33BAE788" w14:textId="77777777" w:rsidR="00F00CD8" w:rsidRPr="00936433" w:rsidRDefault="00F00CD8" w:rsidP="00F00CD8">
      <w:pPr>
        <w:rPr>
          <w:rFonts w:ascii="Arial" w:hAnsi="Arial" w:cs="Arial"/>
          <w:b/>
          <w:color w:val="C00000"/>
          <w:lang w:eastAsia="zh-CN"/>
        </w:rPr>
      </w:pPr>
      <w:r w:rsidRPr="00936433">
        <w:rPr>
          <w:rFonts w:ascii="Arial" w:hAnsi="Arial" w:cs="Arial" w:hint="eastAsia"/>
          <w:b/>
          <w:color w:val="C00000"/>
          <w:lang w:eastAsia="zh-CN"/>
        </w:rPr>
        <w:t>G</w:t>
      </w:r>
      <w:r w:rsidRPr="00936433">
        <w:rPr>
          <w:rFonts w:ascii="Arial" w:hAnsi="Arial" w:cs="Arial"/>
          <w:b/>
          <w:color w:val="C00000"/>
          <w:lang w:eastAsia="zh-CN"/>
        </w:rPr>
        <w:t>TW on Aug-26</w:t>
      </w:r>
    </w:p>
    <w:p w14:paraId="24511996" w14:textId="77777777" w:rsidR="00F00CD8" w:rsidRDefault="00F00CD8" w:rsidP="00F00CD8">
      <w:pPr>
        <w:rPr>
          <w:rFonts w:ascii="等线" w:hAnsi="等线"/>
          <w:b/>
          <w:bCs/>
          <w:u w:val="single"/>
          <w:lang w:val="en-US" w:eastAsia="zh-CN"/>
        </w:rPr>
      </w:pPr>
      <w:r w:rsidRPr="00936433">
        <w:rPr>
          <w:b/>
          <w:bCs/>
          <w:u w:val="single"/>
          <w:lang w:val="aa-ET" w:eastAsia="zh-CN"/>
        </w:rPr>
        <w:t>Issue 4-1-1: New IE for intra-band CA</w:t>
      </w:r>
    </w:p>
    <w:p w14:paraId="564F466A" w14:textId="77777777" w:rsidR="00F00CD8" w:rsidRPr="00936433" w:rsidRDefault="00F00CD8" w:rsidP="00F00CD8">
      <w:pPr>
        <w:numPr>
          <w:ilvl w:val="0"/>
          <w:numId w:val="9"/>
        </w:numPr>
      </w:pPr>
      <w:r w:rsidRPr="00936433">
        <w:t>Proposals: Introduce a new IE to indicate the maximum aggregated bandwidth for intra-band CA per band combination.</w:t>
      </w:r>
    </w:p>
    <w:p w14:paraId="3A4D2FD1" w14:textId="77777777" w:rsidR="00F00CD8" w:rsidRPr="00936433" w:rsidRDefault="00F00CD8" w:rsidP="00F00CD8">
      <w:pPr>
        <w:numPr>
          <w:ilvl w:val="1"/>
          <w:numId w:val="9"/>
        </w:numPr>
      </w:pPr>
      <w:r w:rsidRPr="00936433">
        <w:t xml:space="preserve">Yes, and for FR1 intra-band CA, the new IE of maximum aggregated bandwidth is optional and can be only applied for BCS5 with early implementation from Rel-15 (Qualcomm) </w:t>
      </w:r>
    </w:p>
    <w:p w14:paraId="3E304090" w14:textId="77777777" w:rsidR="00F00CD8" w:rsidRPr="00936433" w:rsidRDefault="00F00CD8" w:rsidP="00F00CD8">
      <w:pPr>
        <w:numPr>
          <w:ilvl w:val="1"/>
          <w:numId w:val="9"/>
        </w:numPr>
      </w:pPr>
      <w:r w:rsidRPr="00936433">
        <w:t>No, please elaborate.</w:t>
      </w:r>
    </w:p>
    <w:p w14:paraId="5C29B3C5" w14:textId="77777777" w:rsidR="00F00CD8" w:rsidRPr="00936433" w:rsidRDefault="00F00CD8" w:rsidP="00F00CD8">
      <w:pPr>
        <w:numPr>
          <w:ilvl w:val="0"/>
          <w:numId w:val="9"/>
        </w:numPr>
      </w:pPr>
      <w:r w:rsidRPr="00936433">
        <w:t>Recommended WF</w:t>
      </w:r>
    </w:p>
    <w:p w14:paraId="46E27624" w14:textId="77777777" w:rsidR="00F00CD8" w:rsidRPr="00936433" w:rsidRDefault="00F00CD8" w:rsidP="00F00CD8">
      <w:pPr>
        <w:numPr>
          <w:ilvl w:val="1"/>
          <w:numId w:val="9"/>
        </w:numPr>
      </w:pPr>
      <w:r w:rsidRPr="00936433">
        <w:t>Following questions from Huawei should be first answered:</w:t>
      </w:r>
    </w:p>
    <w:p w14:paraId="78DB1A4B" w14:textId="77777777" w:rsidR="00F00CD8" w:rsidRPr="00936433" w:rsidRDefault="00F00CD8" w:rsidP="00F00CD8">
      <w:pPr>
        <w:numPr>
          <w:ilvl w:val="0"/>
          <w:numId w:val="9"/>
        </w:numPr>
        <w:rPr>
          <w:lang w:val="en-US"/>
        </w:rPr>
      </w:pPr>
      <w:r w:rsidRPr="00936433">
        <w:rPr>
          <w:lang w:val="en-US"/>
        </w:rPr>
        <w:t>Firstly, current RAN2 signaling framework can work without any issue. Network can inquire and filter the necessary configuration and UE don’t need to report all the cases and multiple feature sets. As discussed in FR2 session, it’s unclear how many benefits we can get to reduce the signaling overhead.</w:t>
      </w:r>
    </w:p>
    <w:p w14:paraId="088C9993" w14:textId="77777777" w:rsidR="00F00CD8" w:rsidRPr="00936433" w:rsidRDefault="00F00CD8" w:rsidP="00F00CD8">
      <w:pPr>
        <w:numPr>
          <w:ilvl w:val="0"/>
          <w:numId w:val="9"/>
        </w:numPr>
        <w:rPr>
          <w:lang w:val="en-US"/>
        </w:rPr>
      </w:pPr>
      <w:r w:rsidRPr="00936433">
        <w:rPr>
          <w:rFonts w:hint="eastAsia"/>
          <w:lang w:val="en-US"/>
        </w:rPr>
        <w:t>S</w:t>
      </w:r>
      <w:r w:rsidRPr="00936433">
        <w:rPr>
          <w:lang w:val="en-US"/>
        </w:rPr>
        <w:t>econdly, channel bandwidth / aggregated bandwidth only represent one parameter of the baseband. We still have different parameters: such as SCS, DL MIMO layer and so on. If SCS, DL MIMO or other parameters are changed, network will not know how to configure the channel bandwidth for each carrier. That means the pre-condition should be guaranteed before using this maximum total aggregated bandwidth.</w:t>
      </w:r>
    </w:p>
    <w:p w14:paraId="14EC464A" w14:textId="77777777" w:rsidR="00F00CD8" w:rsidRPr="00936433" w:rsidRDefault="00F00CD8" w:rsidP="00F00CD8">
      <w:pPr>
        <w:numPr>
          <w:ilvl w:val="0"/>
          <w:numId w:val="9"/>
        </w:numPr>
        <w:rPr>
          <w:lang w:val="en-US"/>
        </w:rPr>
      </w:pPr>
      <w:r w:rsidRPr="00936433">
        <w:rPr>
          <w:lang w:val="en-US"/>
        </w:rPr>
        <w:t>Thirdly, there is no conclusion on whether the IE is per band or per feature set and other issues as discussed in FR2 session.</w:t>
      </w:r>
    </w:p>
    <w:p w14:paraId="47514CF7" w14:textId="77777777" w:rsidR="00F00CD8" w:rsidRPr="00936433" w:rsidRDefault="00F00CD8" w:rsidP="00F00CD8">
      <w:pPr>
        <w:numPr>
          <w:ilvl w:val="0"/>
          <w:numId w:val="9"/>
        </w:numPr>
        <w:rPr>
          <w:lang w:val="en-US"/>
        </w:rPr>
      </w:pPr>
      <w:r w:rsidRPr="00936433">
        <w:rPr>
          <w:lang w:val="en-US"/>
        </w:rPr>
        <w:t>Finally, I think current CA_n7B has no issues by using the existing framework. UE can easily reach 50MHz maximum aggregated channel bandwidth. The situation in FR1 is different from FR2.</w:t>
      </w:r>
    </w:p>
    <w:p w14:paraId="15026F88" w14:textId="77777777" w:rsidR="00F00CD8" w:rsidRDefault="00F00CD8" w:rsidP="00F00CD8">
      <w:pPr>
        <w:rPr>
          <w:lang w:val="en-US"/>
        </w:rPr>
      </w:pPr>
    </w:p>
    <w:p w14:paraId="197D790B" w14:textId="77777777" w:rsidR="00F00CD8" w:rsidRDefault="00F00CD8" w:rsidP="00F00CD8">
      <w:pPr>
        <w:rPr>
          <w:lang w:val="en-US"/>
        </w:rPr>
      </w:pPr>
      <w:r>
        <w:rPr>
          <w:rFonts w:hint="eastAsia"/>
          <w:lang w:val="en-US"/>
        </w:rPr>
        <w:t xml:space="preserve">Huawei: it is similar to FR2 solution. </w:t>
      </w:r>
      <w:r>
        <w:rPr>
          <w:lang w:val="en-US"/>
        </w:rPr>
        <w:t>It seem premature. FR1 is different from FR2. The overhead seems not too much. The first priority for RAN2 to address FR2 signaling.</w:t>
      </w:r>
    </w:p>
    <w:p w14:paraId="7D995D28" w14:textId="77777777" w:rsidR="00F00CD8" w:rsidRDefault="00F00CD8" w:rsidP="00F00CD8">
      <w:pPr>
        <w:rPr>
          <w:lang w:val="en-US"/>
        </w:rPr>
      </w:pPr>
      <w:r>
        <w:rPr>
          <w:lang w:val="en-US"/>
        </w:rPr>
        <w:t>Qualcomm: this is different from FR1. This is just for BCS5. The current signaling is identified when we introduce BCS5. We do not think we should wait for FR2. We just focus on BCS5.</w:t>
      </w:r>
    </w:p>
    <w:p w14:paraId="7F97B047" w14:textId="77777777" w:rsidR="00F00CD8" w:rsidRPr="004D58F2" w:rsidRDefault="00F00CD8" w:rsidP="00F00CD8">
      <w:pPr>
        <w:rPr>
          <w:rFonts w:hint="eastAsia"/>
          <w:lang w:val="en-US" w:eastAsia="ko-KR"/>
        </w:rPr>
      </w:pPr>
    </w:p>
    <w:p w14:paraId="79529198" w14:textId="77777777" w:rsidR="00F00CD8" w:rsidRPr="00936433" w:rsidRDefault="00F00CD8" w:rsidP="00F00CD8">
      <w:pPr>
        <w:rPr>
          <w:b/>
          <w:u w:val="single"/>
        </w:rPr>
      </w:pPr>
      <w:r w:rsidRPr="00936433">
        <w:rPr>
          <w:b/>
          <w:u w:val="single"/>
        </w:rPr>
        <w:t>Issue 4-1-2: New IE for inter-band CA</w:t>
      </w:r>
    </w:p>
    <w:p w14:paraId="6FA87385" w14:textId="77777777" w:rsidR="00F00CD8" w:rsidRPr="00936433" w:rsidRDefault="00F00CD8" w:rsidP="00F00CD8">
      <w:pPr>
        <w:numPr>
          <w:ilvl w:val="0"/>
          <w:numId w:val="9"/>
        </w:numPr>
      </w:pPr>
      <w:r w:rsidRPr="00936433">
        <w:t>Proposals: Introduce a new IE to indicate the maximum aggregated bandwidth for FR1 inter-band CA per band combination.</w:t>
      </w:r>
    </w:p>
    <w:p w14:paraId="2C64A689" w14:textId="77777777" w:rsidR="00F00CD8" w:rsidRPr="00936433" w:rsidRDefault="00F00CD8" w:rsidP="00F00CD8">
      <w:pPr>
        <w:numPr>
          <w:ilvl w:val="1"/>
          <w:numId w:val="9"/>
        </w:numPr>
      </w:pPr>
      <w:r w:rsidRPr="00936433">
        <w:t xml:space="preserve">Yes, and the new IE of maximum aggregated bandwidth is optional and can be only applied for BCS5 with early implementation from Rel-15.  (Qualcomm) </w:t>
      </w:r>
    </w:p>
    <w:p w14:paraId="2C559AEE" w14:textId="77777777" w:rsidR="00F00CD8" w:rsidRPr="00936433" w:rsidRDefault="00F00CD8" w:rsidP="00F00CD8">
      <w:pPr>
        <w:numPr>
          <w:ilvl w:val="1"/>
          <w:numId w:val="9"/>
        </w:numPr>
      </w:pPr>
      <w:r w:rsidRPr="00936433">
        <w:t>No, please elaborate.</w:t>
      </w:r>
    </w:p>
    <w:p w14:paraId="6B256909" w14:textId="77777777" w:rsidR="00F00CD8" w:rsidRPr="00936433" w:rsidRDefault="00F00CD8" w:rsidP="00F00CD8">
      <w:pPr>
        <w:numPr>
          <w:ilvl w:val="0"/>
          <w:numId w:val="9"/>
        </w:numPr>
      </w:pPr>
      <w:r w:rsidRPr="00936433">
        <w:t>Recommended WF</w:t>
      </w:r>
    </w:p>
    <w:p w14:paraId="153B708A" w14:textId="77777777" w:rsidR="00F00CD8" w:rsidRPr="00936433" w:rsidRDefault="00F00CD8" w:rsidP="00F00CD8">
      <w:pPr>
        <w:numPr>
          <w:ilvl w:val="1"/>
          <w:numId w:val="9"/>
        </w:numPr>
      </w:pPr>
      <w:r w:rsidRPr="00936433">
        <w:t>Following questions from Huawei should be first answered:</w:t>
      </w:r>
    </w:p>
    <w:p w14:paraId="245911C3" w14:textId="77777777" w:rsidR="00F00CD8" w:rsidRPr="00936433" w:rsidRDefault="00F00CD8" w:rsidP="00F00CD8">
      <w:pPr>
        <w:numPr>
          <w:ilvl w:val="0"/>
          <w:numId w:val="9"/>
        </w:numPr>
        <w:rPr>
          <w:lang w:val="en-US"/>
        </w:rPr>
      </w:pPr>
      <w:r w:rsidRPr="00936433">
        <w:rPr>
          <w:lang w:val="en-US"/>
        </w:rPr>
        <w:t>Firstly, current RAN2 signaling framework can work without any issue. Network can inquire and filter the necessary configuration and UE don’t need to report all the cases and multiple feature sets. As discussed in FR2 session, it’s unclear how many benefits we can get to reduce the signaling overhead.</w:t>
      </w:r>
    </w:p>
    <w:p w14:paraId="080B1F17" w14:textId="77777777" w:rsidR="00F00CD8" w:rsidRPr="00936433" w:rsidRDefault="00F00CD8" w:rsidP="00F00CD8">
      <w:pPr>
        <w:numPr>
          <w:ilvl w:val="0"/>
          <w:numId w:val="9"/>
        </w:numPr>
        <w:rPr>
          <w:lang w:val="en-US"/>
        </w:rPr>
      </w:pPr>
      <w:r w:rsidRPr="00936433">
        <w:rPr>
          <w:rFonts w:hint="eastAsia"/>
          <w:lang w:val="en-US"/>
        </w:rPr>
        <w:t>S</w:t>
      </w:r>
      <w:r w:rsidRPr="00936433">
        <w:rPr>
          <w:lang w:val="en-US"/>
        </w:rPr>
        <w:t>econdly, channel bandwidth / aggregated bandwidth only represent one parameter of the baseband. We still have different parameters: such as SCS, DL MIMO layer and so on. If SCS, DL MIMO or other parameters are changed, network will not know how to configure the channel bandwidth for each carrier. That means the pre-condition should be guaranteed before using this maximum total aggregated bandwidth.</w:t>
      </w:r>
    </w:p>
    <w:p w14:paraId="2DB46024" w14:textId="77777777" w:rsidR="00F00CD8" w:rsidRPr="00936433" w:rsidRDefault="00F00CD8" w:rsidP="00F00CD8">
      <w:pPr>
        <w:numPr>
          <w:ilvl w:val="0"/>
          <w:numId w:val="9"/>
        </w:numPr>
        <w:rPr>
          <w:lang w:val="en-US"/>
        </w:rPr>
      </w:pPr>
      <w:r w:rsidRPr="00936433">
        <w:rPr>
          <w:lang w:val="en-US"/>
        </w:rPr>
        <w:t>Thirdly, there is no conclusion on whether the IE is per band or per feature set and other issues as discussed in FR2 session.</w:t>
      </w:r>
    </w:p>
    <w:p w14:paraId="7BD9140D" w14:textId="77777777" w:rsidR="00F00CD8" w:rsidRPr="00936433" w:rsidRDefault="00F00CD8" w:rsidP="00F00CD8">
      <w:pPr>
        <w:numPr>
          <w:ilvl w:val="0"/>
          <w:numId w:val="9"/>
        </w:numPr>
        <w:rPr>
          <w:lang w:val="en-US"/>
        </w:rPr>
      </w:pPr>
      <w:r w:rsidRPr="00936433">
        <w:rPr>
          <w:lang w:val="en-US"/>
        </w:rPr>
        <w:t>Finally, I think current CA_n7B has no issues by using the existing framework. UE can easily reach 50MHz maximum aggregated channel bandwidth. The situation in FR1 is different from FR2.</w:t>
      </w:r>
    </w:p>
    <w:p w14:paraId="51E321CB" w14:textId="77777777" w:rsidR="00F00CD8" w:rsidRPr="00936433" w:rsidRDefault="00F00CD8" w:rsidP="00F00CD8">
      <w:pPr>
        <w:rPr>
          <w:rFonts w:hint="eastAsia"/>
          <w:lang w:val="en-US" w:eastAsia="ko-KR"/>
        </w:rPr>
      </w:pPr>
    </w:p>
    <w:p w14:paraId="11945851" w14:textId="77777777" w:rsidR="00F00CD8" w:rsidRPr="00936433" w:rsidRDefault="00F00CD8" w:rsidP="00F00CD8">
      <w:pPr>
        <w:rPr>
          <w:b/>
          <w:bCs/>
          <w:u w:val="single"/>
          <w:lang w:val="en-US" w:eastAsia="zh-CN"/>
        </w:rPr>
      </w:pPr>
      <w:r w:rsidRPr="00936433">
        <w:rPr>
          <w:b/>
          <w:bCs/>
          <w:u w:val="single"/>
          <w:lang w:val="aa-ET" w:eastAsia="zh-CN"/>
        </w:rPr>
        <w:t xml:space="preserve">Issue 4-1-3: LS to RAN2 </w:t>
      </w:r>
      <w:r w:rsidRPr="00936433">
        <w:rPr>
          <w:lang w:val="en-US" w:eastAsia="zh-CN"/>
        </w:rPr>
        <w:t>(pending on the above issues)</w:t>
      </w:r>
    </w:p>
    <w:p w14:paraId="030CE0AA" w14:textId="77777777" w:rsidR="00F00CD8" w:rsidRPr="00936433" w:rsidRDefault="00F00CD8" w:rsidP="00F00CD8">
      <w:pPr>
        <w:rPr>
          <w:rFonts w:hint="eastAsia"/>
          <w:lang w:eastAsia="ko-KR"/>
        </w:rPr>
      </w:pPr>
    </w:p>
    <w:p w14:paraId="201386F1" w14:textId="77777777" w:rsidR="00F00CD8" w:rsidRDefault="00F00CD8" w:rsidP="00F00CD8">
      <w:pPr>
        <w:pStyle w:val="2"/>
      </w:pPr>
      <w:r>
        <w:t>6</w:t>
      </w:r>
      <w:r>
        <w:tab/>
        <w:t>LS response to ITU</w:t>
      </w:r>
      <w:bookmarkEnd w:id="12"/>
    </w:p>
    <w:p w14:paraId="282C9356" w14:textId="77777777" w:rsidR="00F00CD8" w:rsidRDefault="00F00CD8" w:rsidP="00F00CD8">
      <w:pPr>
        <w:pStyle w:val="2"/>
      </w:pPr>
      <w:bookmarkStart w:id="13" w:name="_Toc111094507"/>
      <w:r>
        <w:t>7</w:t>
      </w:r>
      <w:r>
        <w:tab/>
        <w:t>Rel-17 feature list</w:t>
      </w:r>
      <w:bookmarkEnd w:id="13"/>
    </w:p>
    <w:p w14:paraId="511D152B" w14:textId="77777777" w:rsidR="00F00CD8" w:rsidRDefault="00F00CD8" w:rsidP="00F00CD8">
      <w:pPr>
        <w:pStyle w:val="3"/>
      </w:pPr>
      <w:bookmarkStart w:id="14" w:name="_Toc111094509"/>
      <w:r>
        <w:t>7.2</w:t>
      </w:r>
      <w:r>
        <w:tab/>
        <w:t>Moderator summary and conclusions</w:t>
      </w:r>
      <w:bookmarkEnd w:id="14"/>
    </w:p>
    <w:p w14:paraId="63C20509" w14:textId="77777777" w:rsidR="00F00CD8" w:rsidRDefault="00F00CD8" w:rsidP="00F00CD8">
      <w:pPr>
        <w:rPr>
          <w:rFonts w:ascii="Arial" w:hAnsi="Arial" w:cs="Arial"/>
          <w:b/>
          <w:color w:val="C00000"/>
          <w:lang w:eastAsia="zh-CN"/>
        </w:rPr>
      </w:pPr>
      <w:r w:rsidRPr="00F617C9">
        <w:rPr>
          <w:rFonts w:ascii="Arial" w:hAnsi="Arial" w:cs="Arial"/>
          <w:b/>
          <w:color w:val="C00000"/>
          <w:lang w:eastAsia="zh-CN"/>
        </w:rPr>
        <w:t>[104-e][141] R17_feature_list</w:t>
      </w:r>
      <w:r>
        <w:rPr>
          <w:rFonts w:ascii="Arial" w:hAnsi="Arial" w:cs="Arial"/>
          <w:b/>
          <w:color w:val="C00000"/>
          <w:lang w:eastAsia="zh-CN"/>
        </w:rPr>
        <w:t>, AI 7 – Xiaoran Zhang</w:t>
      </w:r>
    </w:p>
    <w:p w14:paraId="2548121F" w14:textId="77777777" w:rsidR="00F00CD8" w:rsidRDefault="00F00CD8" w:rsidP="00F00CD8">
      <w:pPr>
        <w:rPr>
          <w:rFonts w:ascii="Arial" w:hAnsi="Arial" w:cs="Arial"/>
          <w:b/>
          <w:sz w:val="24"/>
        </w:rPr>
      </w:pPr>
      <w:r>
        <w:rPr>
          <w:rFonts w:ascii="Arial" w:hAnsi="Arial" w:cs="Arial"/>
          <w:b/>
          <w:color w:val="0000FF"/>
          <w:sz w:val="24"/>
          <w:u w:val="thick"/>
        </w:rPr>
        <w:t>R4-2214119</w:t>
      </w:r>
      <w:r>
        <w:rPr>
          <w:b/>
          <w:lang w:val="en-US" w:eastAsia="zh-CN"/>
        </w:rPr>
        <w:tab/>
      </w:r>
      <w:r w:rsidRPr="00D4390D">
        <w:rPr>
          <w:rFonts w:ascii="Arial" w:hAnsi="Arial" w:cs="Arial"/>
          <w:b/>
          <w:sz w:val="24"/>
        </w:rPr>
        <w:t>Email Discussion Summary for [104-e][141] R17_feature_list</w:t>
      </w:r>
    </w:p>
    <w:p w14:paraId="58EBFFA9"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70BBCC69"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6F9DC610" w14:textId="77777777" w:rsidR="00F00CD8" w:rsidRDefault="00F00CD8" w:rsidP="00F00CD8">
      <w:r>
        <w:t>This contribution provides the summary of email discussion and recommended summary.</w:t>
      </w:r>
    </w:p>
    <w:p w14:paraId="12C43FA3" w14:textId="77777777" w:rsidR="00F00CD8" w:rsidRDefault="00F00CD8" w:rsidP="00F00CD8">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2 (from R4-2214119).</w:t>
      </w:r>
    </w:p>
    <w:p w14:paraId="0DCA1261" w14:textId="77777777" w:rsidR="00F00CD8" w:rsidRDefault="00F00CD8" w:rsidP="00F00CD8">
      <w:pPr>
        <w:rPr>
          <w:rFonts w:ascii="Arial" w:hAnsi="Arial" w:cs="Arial"/>
          <w:b/>
          <w:sz w:val="24"/>
        </w:rPr>
      </w:pPr>
      <w:r>
        <w:rPr>
          <w:rFonts w:ascii="Arial" w:hAnsi="Arial" w:cs="Arial"/>
          <w:b/>
          <w:color w:val="0000FF"/>
          <w:sz w:val="24"/>
          <w:u w:val="thick"/>
        </w:rPr>
        <w:t>R4-2214252</w:t>
      </w:r>
      <w:r>
        <w:rPr>
          <w:b/>
          <w:lang w:val="en-US" w:eastAsia="zh-CN"/>
        </w:rPr>
        <w:tab/>
      </w:r>
      <w:r w:rsidRPr="00D4390D">
        <w:rPr>
          <w:rFonts w:ascii="Arial" w:hAnsi="Arial" w:cs="Arial"/>
          <w:b/>
          <w:sz w:val="24"/>
        </w:rPr>
        <w:t>Email Discussion Summary for [104-e][141] R17_feature_list</w:t>
      </w:r>
    </w:p>
    <w:p w14:paraId="1C2FD5A1"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7223326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B51FDCD" w14:textId="77777777" w:rsidR="00F00CD8" w:rsidRDefault="00F00CD8" w:rsidP="00F00CD8">
      <w:r>
        <w:t>This contribution provides the summary of email discussion and recommended summary.</w:t>
      </w:r>
    </w:p>
    <w:p w14:paraId="23826D87" w14:textId="77777777" w:rsidR="00F00CD8" w:rsidRDefault="00F00CD8" w:rsidP="00F00CD8">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DB0958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5A6552CE"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52" w:type="pct"/>
        <w:tblInd w:w="-147" w:type="dxa"/>
        <w:tblLook w:val="04A0" w:firstRow="1" w:lastRow="0" w:firstColumn="1" w:lastColumn="0" w:noHBand="0" w:noVBand="1"/>
      </w:tblPr>
      <w:tblGrid>
        <w:gridCol w:w="1696"/>
        <w:gridCol w:w="5183"/>
        <w:gridCol w:w="1963"/>
        <w:gridCol w:w="1933"/>
      </w:tblGrid>
      <w:tr w:rsidR="00F00CD8" w:rsidRPr="00004165" w14:paraId="7AB6FAE0" w14:textId="77777777" w:rsidTr="002915BB">
        <w:tc>
          <w:tcPr>
            <w:tcW w:w="787" w:type="pct"/>
          </w:tcPr>
          <w:p w14:paraId="7C267EDA" w14:textId="77777777" w:rsidR="00F00CD8" w:rsidRPr="00551C0A" w:rsidRDefault="00F00CD8" w:rsidP="002915BB">
            <w:pPr>
              <w:spacing w:before="0" w:after="0" w:line="240" w:lineRule="auto"/>
              <w:jc w:val="left"/>
              <w:rPr>
                <w:rFonts w:eastAsiaTheme="minorEastAsia"/>
                <w:b/>
                <w:bCs/>
                <w:sz w:val="18"/>
                <w:szCs w:val="18"/>
                <w:lang w:val="en-US" w:eastAsia="zh-CN"/>
              </w:rPr>
            </w:pPr>
            <w:r w:rsidRPr="00551C0A">
              <w:rPr>
                <w:rFonts w:eastAsiaTheme="minorEastAsia" w:hint="eastAsia"/>
                <w:b/>
                <w:bCs/>
                <w:sz w:val="18"/>
                <w:szCs w:val="18"/>
                <w:lang w:val="en-US" w:eastAsia="zh-CN"/>
              </w:rPr>
              <w:t>Ne</w:t>
            </w:r>
            <w:r w:rsidRPr="00551C0A">
              <w:rPr>
                <w:rFonts w:eastAsiaTheme="minorEastAsia"/>
                <w:b/>
                <w:bCs/>
                <w:sz w:val="18"/>
                <w:szCs w:val="18"/>
                <w:lang w:val="en-US" w:eastAsia="zh-CN"/>
              </w:rPr>
              <w:t>w Tdoc number</w:t>
            </w:r>
          </w:p>
        </w:tc>
        <w:tc>
          <w:tcPr>
            <w:tcW w:w="2405" w:type="pct"/>
          </w:tcPr>
          <w:p w14:paraId="6BDD5F1D" w14:textId="77777777" w:rsidR="00F00CD8" w:rsidRPr="00551C0A" w:rsidRDefault="00F00CD8" w:rsidP="002915BB">
            <w:pPr>
              <w:spacing w:before="0" w:after="0" w:line="240" w:lineRule="auto"/>
              <w:jc w:val="left"/>
              <w:rPr>
                <w:b/>
                <w:bCs/>
                <w:sz w:val="18"/>
                <w:szCs w:val="18"/>
                <w:lang w:val="en-US" w:eastAsia="zh-CN"/>
              </w:rPr>
            </w:pPr>
            <w:r w:rsidRPr="00551C0A">
              <w:rPr>
                <w:b/>
                <w:bCs/>
                <w:sz w:val="18"/>
                <w:szCs w:val="18"/>
                <w:lang w:val="en-US" w:eastAsia="zh-CN"/>
              </w:rPr>
              <w:t>Title</w:t>
            </w:r>
          </w:p>
        </w:tc>
        <w:tc>
          <w:tcPr>
            <w:tcW w:w="911" w:type="pct"/>
          </w:tcPr>
          <w:p w14:paraId="2696C75C" w14:textId="77777777" w:rsidR="00F00CD8" w:rsidRPr="00551C0A" w:rsidRDefault="00F00CD8" w:rsidP="002915BB">
            <w:pPr>
              <w:spacing w:before="0" w:after="0" w:line="240" w:lineRule="auto"/>
              <w:jc w:val="left"/>
              <w:rPr>
                <w:b/>
                <w:bCs/>
                <w:sz w:val="18"/>
                <w:szCs w:val="18"/>
                <w:lang w:val="en-US" w:eastAsia="zh-CN"/>
              </w:rPr>
            </w:pPr>
            <w:r w:rsidRPr="00551C0A">
              <w:rPr>
                <w:b/>
                <w:bCs/>
                <w:sz w:val="18"/>
                <w:szCs w:val="18"/>
                <w:lang w:val="en-US" w:eastAsia="zh-CN"/>
              </w:rPr>
              <w:t>Source</w:t>
            </w:r>
          </w:p>
        </w:tc>
        <w:tc>
          <w:tcPr>
            <w:tcW w:w="897" w:type="pct"/>
          </w:tcPr>
          <w:p w14:paraId="016AD696" w14:textId="77777777" w:rsidR="00F00CD8" w:rsidRPr="00551C0A"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6F411B68" w14:textId="77777777" w:rsidTr="002915BB">
        <w:tc>
          <w:tcPr>
            <w:tcW w:w="787" w:type="pct"/>
          </w:tcPr>
          <w:p w14:paraId="58C36108" w14:textId="77777777" w:rsidR="00F00CD8" w:rsidRPr="00551C0A" w:rsidRDefault="00F00CD8" w:rsidP="002915BB">
            <w:pPr>
              <w:spacing w:before="0" w:after="0" w:line="240" w:lineRule="auto"/>
              <w:jc w:val="left"/>
              <w:rPr>
                <w:rFonts w:eastAsiaTheme="minorEastAsia"/>
                <w:sz w:val="18"/>
                <w:szCs w:val="18"/>
                <w:lang w:val="en-US" w:eastAsia="zh-CN"/>
              </w:rPr>
            </w:pPr>
            <w:r w:rsidRPr="00D936AC">
              <w:rPr>
                <w:rFonts w:eastAsiaTheme="minorEastAsia"/>
                <w:sz w:val="18"/>
                <w:szCs w:val="18"/>
                <w:lang w:val="en-US" w:eastAsia="zh-CN"/>
              </w:rPr>
              <w:t>R4-2214216</w:t>
            </w:r>
          </w:p>
        </w:tc>
        <w:tc>
          <w:tcPr>
            <w:tcW w:w="2405" w:type="pct"/>
          </w:tcPr>
          <w:p w14:paraId="5A6E4672" w14:textId="77777777" w:rsidR="00F00CD8" w:rsidRPr="00551C0A" w:rsidRDefault="00F00CD8" w:rsidP="002915BB">
            <w:pPr>
              <w:spacing w:before="0" w:after="0" w:line="240" w:lineRule="auto"/>
              <w:jc w:val="left"/>
              <w:rPr>
                <w:rFonts w:eastAsiaTheme="minorEastAsia"/>
                <w:sz w:val="18"/>
                <w:szCs w:val="18"/>
                <w:lang w:val="en-US" w:eastAsia="zh-CN"/>
              </w:rPr>
            </w:pPr>
            <w:r w:rsidRPr="00551C0A">
              <w:rPr>
                <w:rFonts w:eastAsiaTheme="minorEastAsia"/>
                <w:sz w:val="18"/>
                <w:szCs w:val="18"/>
                <w:lang w:val="en-US" w:eastAsia="zh-CN"/>
              </w:rPr>
              <w:t>Rel-17 RAN4 UE feature list for NR</w:t>
            </w:r>
          </w:p>
        </w:tc>
        <w:tc>
          <w:tcPr>
            <w:tcW w:w="911" w:type="pct"/>
          </w:tcPr>
          <w:p w14:paraId="53917BBF" w14:textId="77777777" w:rsidR="00F00CD8" w:rsidRPr="00551C0A" w:rsidRDefault="00F00CD8" w:rsidP="002915BB">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0F4543A7" w14:textId="77777777" w:rsidR="00F00CD8" w:rsidRPr="00A46708"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F00CD8" w14:paraId="735C1EB7" w14:textId="77777777" w:rsidTr="002915BB">
        <w:tc>
          <w:tcPr>
            <w:tcW w:w="787" w:type="pct"/>
          </w:tcPr>
          <w:p w14:paraId="2FC55866" w14:textId="77777777" w:rsidR="00F00CD8" w:rsidRPr="00551C0A" w:rsidRDefault="00F00CD8" w:rsidP="002915BB">
            <w:pPr>
              <w:spacing w:before="0" w:after="0" w:line="240" w:lineRule="auto"/>
              <w:jc w:val="left"/>
              <w:rPr>
                <w:sz w:val="18"/>
                <w:szCs w:val="18"/>
                <w:lang w:val="en-US" w:eastAsia="zh-CN"/>
              </w:rPr>
            </w:pPr>
            <w:r w:rsidRPr="00D936AC">
              <w:rPr>
                <w:sz w:val="18"/>
                <w:szCs w:val="18"/>
                <w:lang w:val="en-US" w:eastAsia="zh-CN"/>
              </w:rPr>
              <w:t>R4-2214217</w:t>
            </w:r>
          </w:p>
        </w:tc>
        <w:tc>
          <w:tcPr>
            <w:tcW w:w="2405" w:type="pct"/>
          </w:tcPr>
          <w:p w14:paraId="40DCFF05" w14:textId="77777777" w:rsidR="00F00CD8" w:rsidRPr="00551C0A" w:rsidRDefault="00F00CD8" w:rsidP="002915BB">
            <w:pPr>
              <w:spacing w:before="0" w:after="0" w:line="240" w:lineRule="auto"/>
              <w:jc w:val="left"/>
              <w:rPr>
                <w:sz w:val="18"/>
                <w:szCs w:val="18"/>
                <w:lang w:eastAsia="zh-CN"/>
              </w:rPr>
            </w:pPr>
            <w:r w:rsidRPr="00551C0A">
              <w:rPr>
                <w:sz w:val="18"/>
                <w:szCs w:val="18"/>
                <w:lang w:eastAsia="zh-CN"/>
              </w:rPr>
              <w:t>LS on Rel-17 RAN4 UE feature list for NR</w:t>
            </w:r>
          </w:p>
        </w:tc>
        <w:tc>
          <w:tcPr>
            <w:tcW w:w="911" w:type="pct"/>
          </w:tcPr>
          <w:p w14:paraId="793044F8" w14:textId="77777777" w:rsidR="00F00CD8" w:rsidRPr="00551C0A" w:rsidRDefault="00F00CD8" w:rsidP="002915BB">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4BD2DC59" w14:textId="77777777" w:rsidR="00F00CD8" w:rsidRPr="00551C0A"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pproved</w:t>
            </w:r>
          </w:p>
        </w:tc>
      </w:tr>
    </w:tbl>
    <w:p w14:paraId="30135143" w14:textId="77777777" w:rsidR="00F00CD8" w:rsidRDefault="00F00CD8" w:rsidP="00F00CD8">
      <w:pPr>
        <w:spacing w:before="180"/>
        <w:rPr>
          <w:lang w:eastAsia="zh-CN"/>
        </w:rPr>
      </w:pPr>
      <w:r>
        <w:rPr>
          <w:lang w:eastAsia="zh-CN"/>
        </w:rPr>
        <w:t xml:space="preserve">Based on the recommendation the status of existing tdoc and the new tdoc allocation can be found in the latest version of tdoc list at </w:t>
      </w:r>
    </w:p>
    <w:p w14:paraId="702137B3" w14:textId="77777777" w:rsidR="00F00CD8" w:rsidRDefault="00F00CD8" w:rsidP="00F00CD8">
      <w:pPr>
        <w:rPr>
          <w:rStyle w:val="ad"/>
          <w:lang w:eastAsia="zh-CN"/>
        </w:rPr>
      </w:pPr>
      <w:hyperlink r:id="rId12" w:history="1">
        <w:r w:rsidRPr="002F43C4">
          <w:rPr>
            <w:rStyle w:val="ad"/>
            <w:lang w:eastAsia="zh-CN"/>
          </w:rPr>
          <w:t>https://www.3gpp.org/ftp/tsg_ran/WG4_Radio/TSGR4_104-e/Inbox/Drafts/%5B104-e%5D%5B100%5D%20Main%20Session/TDoc_List_Meeting_RAN4%23104-e_220819_PM_Main-Session_RRM-206207214-227_v2.xlsx</w:t>
        </w:r>
      </w:hyperlink>
    </w:p>
    <w:p w14:paraId="4562CF5B" w14:textId="77777777" w:rsidR="00F00CD8" w:rsidRDefault="00F00CD8" w:rsidP="00F00CD8">
      <w:pPr>
        <w:rPr>
          <w:lang w:eastAsia="zh-CN"/>
        </w:rPr>
      </w:pPr>
      <w:hyperlink r:id="rId13" w:history="1">
        <w:r w:rsidRPr="002F43C4">
          <w:rPr>
            <w:rStyle w:val="ad"/>
            <w:lang w:eastAsia="zh-CN"/>
          </w:rPr>
          <w:t>https://www.3gpp.org/ftp/tsg_ran/WG4_Radio/TSGR4_104-e/Docs/TDoc_List_Meeting_RAN4%23104-e.xlsx</w:t>
        </w:r>
      </w:hyperlink>
    </w:p>
    <w:p w14:paraId="7AB99D50"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DD4FC4D"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11" w:type="pct"/>
        <w:tblInd w:w="-5" w:type="dxa"/>
        <w:tblLook w:val="04A0" w:firstRow="1" w:lastRow="0" w:firstColumn="1" w:lastColumn="0" w:noHBand="0" w:noVBand="1"/>
      </w:tblPr>
      <w:tblGrid>
        <w:gridCol w:w="1133"/>
        <w:gridCol w:w="1422"/>
        <w:gridCol w:w="5492"/>
        <w:gridCol w:w="1332"/>
        <w:gridCol w:w="1310"/>
      </w:tblGrid>
      <w:tr w:rsidR="00F00CD8" w:rsidRPr="00004165" w14:paraId="5B109628" w14:textId="77777777" w:rsidTr="002915BB">
        <w:trPr>
          <w:trHeight w:val="264"/>
        </w:trPr>
        <w:tc>
          <w:tcPr>
            <w:tcW w:w="530" w:type="pct"/>
          </w:tcPr>
          <w:p w14:paraId="2EDFE1BA" w14:textId="77777777" w:rsidR="00F00CD8" w:rsidRPr="00C70EA0" w:rsidRDefault="00F00CD8" w:rsidP="002915BB">
            <w:pPr>
              <w:spacing w:before="0" w:after="0" w:line="240" w:lineRule="auto"/>
              <w:jc w:val="left"/>
              <w:rPr>
                <w:b/>
                <w:bCs/>
                <w:sz w:val="18"/>
                <w:szCs w:val="18"/>
                <w:lang w:val="en-US" w:eastAsia="zh-CN"/>
              </w:rPr>
            </w:pPr>
            <w:r w:rsidRPr="00C70EA0">
              <w:rPr>
                <w:rFonts w:hint="eastAsia"/>
                <w:b/>
                <w:bCs/>
                <w:sz w:val="18"/>
                <w:szCs w:val="18"/>
                <w:lang w:val="en-US" w:eastAsia="zh-CN"/>
              </w:rPr>
              <w:t>Ne</w:t>
            </w:r>
            <w:r w:rsidRPr="00C70EA0">
              <w:rPr>
                <w:b/>
                <w:bCs/>
                <w:sz w:val="18"/>
                <w:szCs w:val="18"/>
                <w:lang w:val="en-US" w:eastAsia="zh-CN"/>
              </w:rPr>
              <w:t>w Tdoc number</w:t>
            </w:r>
          </w:p>
        </w:tc>
        <w:tc>
          <w:tcPr>
            <w:tcW w:w="665" w:type="pct"/>
          </w:tcPr>
          <w:p w14:paraId="5DE3688C" w14:textId="77777777" w:rsidR="00F00CD8" w:rsidRPr="00551C0A" w:rsidRDefault="00F00CD8" w:rsidP="002915BB">
            <w:pPr>
              <w:spacing w:before="0" w:after="0" w:line="240" w:lineRule="auto"/>
              <w:rPr>
                <w:b/>
                <w:bCs/>
                <w:sz w:val="18"/>
                <w:szCs w:val="18"/>
                <w:lang w:val="en-US" w:eastAsia="zh-CN"/>
              </w:rPr>
            </w:pPr>
            <w:r>
              <w:rPr>
                <w:rFonts w:hint="eastAsia"/>
                <w:b/>
                <w:bCs/>
                <w:sz w:val="18"/>
                <w:szCs w:val="18"/>
                <w:lang w:val="en-US" w:eastAsia="zh-CN"/>
              </w:rPr>
              <w:t>Revised to</w:t>
            </w:r>
          </w:p>
        </w:tc>
        <w:tc>
          <w:tcPr>
            <w:tcW w:w="2569" w:type="pct"/>
          </w:tcPr>
          <w:p w14:paraId="782EA3BD" w14:textId="77777777" w:rsidR="00F00CD8" w:rsidRPr="00551C0A" w:rsidRDefault="00F00CD8" w:rsidP="002915BB">
            <w:pPr>
              <w:spacing w:before="0" w:after="0" w:line="240" w:lineRule="auto"/>
              <w:jc w:val="left"/>
              <w:rPr>
                <w:b/>
                <w:bCs/>
                <w:sz w:val="18"/>
                <w:szCs w:val="18"/>
                <w:lang w:val="en-US" w:eastAsia="zh-CN"/>
              </w:rPr>
            </w:pPr>
            <w:r w:rsidRPr="00551C0A">
              <w:rPr>
                <w:b/>
                <w:bCs/>
                <w:sz w:val="18"/>
                <w:szCs w:val="18"/>
                <w:lang w:val="en-US" w:eastAsia="zh-CN"/>
              </w:rPr>
              <w:t>Title</w:t>
            </w:r>
          </w:p>
        </w:tc>
        <w:tc>
          <w:tcPr>
            <w:tcW w:w="623" w:type="pct"/>
          </w:tcPr>
          <w:p w14:paraId="304C848B" w14:textId="77777777" w:rsidR="00F00CD8" w:rsidRPr="00551C0A" w:rsidRDefault="00F00CD8" w:rsidP="002915BB">
            <w:pPr>
              <w:spacing w:before="0" w:after="0" w:line="240" w:lineRule="auto"/>
              <w:jc w:val="left"/>
              <w:rPr>
                <w:b/>
                <w:bCs/>
                <w:sz w:val="18"/>
                <w:szCs w:val="18"/>
                <w:lang w:val="en-US" w:eastAsia="zh-CN"/>
              </w:rPr>
            </w:pPr>
            <w:r w:rsidRPr="00551C0A">
              <w:rPr>
                <w:b/>
                <w:bCs/>
                <w:sz w:val="18"/>
                <w:szCs w:val="18"/>
                <w:lang w:val="en-US" w:eastAsia="zh-CN"/>
              </w:rPr>
              <w:t>Source</w:t>
            </w:r>
          </w:p>
        </w:tc>
        <w:tc>
          <w:tcPr>
            <w:tcW w:w="613" w:type="pct"/>
          </w:tcPr>
          <w:p w14:paraId="02859E25" w14:textId="77777777" w:rsidR="00F00CD8" w:rsidRPr="00551C0A"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44737B0C" w14:textId="77777777" w:rsidTr="002915BB">
        <w:trPr>
          <w:trHeight w:val="280"/>
        </w:trPr>
        <w:tc>
          <w:tcPr>
            <w:tcW w:w="530" w:type="pct"/>
          </w:tcPr>
          <w:p w14:paraId="265D5686" w14:textId="77777777" w:rsidR="00F00CD8" w:rsidRPr="00551C0A" w:rsidRDefault="00F00CD8" w:rsidP="002915BB">
            <w:pPr>
              <w:spacing w:before="0" w:after="0" w:line="240" w:lineRule="auto"/>
              <w:jc w:val="left"/>
              <w:rPr>
                <w:rFonts w:eastAsiaTheme="minorEastAsia"/>
                <w:sz w:val="18"/>
                <w:szCs w:val="18"/>
                <w:lang w:val="en-US" w:eastAsia="zh-CN"/>
              </w:rPr>
            </w:pPr>
            <w:r w:rsidRPr="00C75633">
              <w:rPr>
                <w:rFonts w:eastAsiaTheme="minorEastAsia"/>
                <w:sz w:val="18"/>
                <w:szCs w:val="18"/>
                <w:lang w:val="en-US" w:eastAsia="zh-CN"/>
              </w:rPr>
              <w:t>R4-2215130</w:t>
            </w:r>
          </w:p>
        </w:tc>
        <w:tc>
          <w:tcPr>
            <w:tcW w:w="665" w:type="pct"/>
          </w:tcPr>
          <w:p w14:paraId="65CD22ED" w14:textId="77777777" w:rsidR="00F00CD8" w:rsidRPr="00551C0A" w:rsidRDefault="00F00CD8" w:rsidP="002915BB">
            <w:pPr>
              <w:spacing w:before="0" w:after="0" w:line="240" w:lineRule="auto"/>
              <w:jc w:val="left"/>
              <w:rPr>
                <w:rFonts w:eastAsiaTheme="minorEastAsia"/>
                <w:sz w:val="18"/>
                <w:szCs w:val="18"/>
                <w:lang w:val="en-US" w:eastAsia="zh-CN"/>
              </w:rPr>
            </w:pPr>
            <w:r w:rsidRPr="000025C3">
              <w:rPr>
                <w:rFonts w:eastAsiaTheme="minorEastAsia"/>
                <w:sz w:val="18"/>
                <w:szCs w:val="18"/>
                <w:lang w:val="en-US" w:eastAsia="zh-CN"/>
              </w:rPr>
              <w:t>R4-2215143</w:t>
            </w:r>
          </w:p>
        </w:tc>
        <w:tc>
          <w:tcPr>
            <w:tcW w:w="2569" w:type="pct"/>
          </w:tcPr>
          <w:p w14:paraId="09C1CC8C" w14:textId="77777777" w:rsidR="00F00CD8" w:rsidRPr="00551C0A" w:rsidRDefault="00F00CD8" w:rsidP="002915BB">
            <w:pPr>
              <w:spacing w:before="0" w:after="0" w:line="240" w:lineRule="auto"/>
              <w:jc w:val="left"/>
              <w:rPr>
                <w:rFonts w:eastAsiaTheme="minorEastAsia"/>
                <w:sz w:val="18"/>
                <w:szCs w:val="18"/>
                <w:lang w:val="en-US" w:eastAsia="zh-CN"/>
              </w:rPr>
            </w:pPr>
            <w:r w:rsidRPr="00551C0A">
              <w:rPr>
                <w:rFonts w:eastAsiaTheme="minorEastAsia"/>
                <w:sz w:val="18"/>
                <w:szCs w:val="18"/>
                <w:lang w:val="en-US" w:eastAsia="zh-CN"/>
              </w:rPr>
              <w:t>Rel-17 RAN4 UE feature list for NR</w:t>
            </w:r>
          </w:p>
        </w:tc>
        <w:tc>
          <w:tcPr>
            <w:tcW w:w="623" w:type="pct"/>
          </w:tcPr>
          <w:p w14:paraId="6AD0C04B" w14:textId="77777777" w:rsidR="00F00CD8" w:rsidRPr="00551C0A" w:rsidRDefault="00F00CD8" w:rsidP="002915BB">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613" w:type="pct"/>
          </w:tcPr>
          <w:p w14:paraId="656DE83E" w14:textId="77777777" w:rsidR="00F00CD8" w:rsidRPr="00A46708"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pproved</w:t>
            </w:r>
          </w:p>
        </w:tc>
      </w:tr>
      <w:tr w:rsidR="00F00CD8" w14:paraId="47584BC0" w14:textId="77777777" w:rsidTr="002915BB">
        <w:trPr>
          <w:trHeight w:val="264"/>
        </w:trPr>
        <w:tc>
          <w:tcPr>
            <w:tcW w:w="530" w:type="pct"/>
          </w:tcPr>
          <w:p w14:paraId="1D44641D" w14:textId="77777777" w:rsidR="00F00CD8" w:rsidRPr="00C75633" w:rsidRDefault="00F00CD8" w:rsidP="002915BB">
            <w:pPr>
              <w:spacing w:before="0" w:after="0" w:line="240" w:lineRule="auto"/>
              <w:jc w:val="left"/>
              <w:rPr>
                <w:rFonts w:eastAsiaTheme="minorEastAsia"/>
                <w:sz w:val="18"/>
                <w:szCs w:val="18"/>
                <w:lang w:val="en-US" w:eastAsia="zh-CN"/>
              </w:rPr>
            </w:pPr>
            <w:r w:rsidRPr="00C75633">
              <w:rPr>
                <w:rFonts w:eastAsiaTheme="minorEastAsia"/>
                <w:sz w:val="18"/>
                <w:szCs w:val="18"/>
                <w:lang w:val="en-US" w:eastAsia="zh-CN"/>
              </w:rPr>
              <w:t>R4-2215131</w:t>
            </w:r>
          </w:p>
        </w:tc>
        <w:tc>
          <w:tcPr>
            <w:tcW w:w="665" w:type="pct"/>
          </w:tcPr>
          <w:p w14:paraId="63C15D76" w14:textId="77777777" w:rsidR="00F00CD8" w:rsidRPr="00C70EA0" w:rsidRDefault="00F00CD8" w:rsidP="002915BB">
            <w:pPr>
              <w:spacing w:before="0" w:after="0" w:line="240" w:lineRule="auto"/>
              <w:jc w:val="left"/>
              <w:rPr>
                <w:rFonts w:eastAsiaTheme="minorEastAsia"/>
                <w:sz w:val="18"/>
                <w:szCs w:val="18"/>
                <w:lang w:val="en-US" w:eastAsia="zh-CN"/>
              </w:rPr>
            </w:pPr>
            <w:r w:rsidRPr="000025C3">
              <w:rPr>
                <w:rFonts w:eastAsiaTheme="minorEastAsia"/>
                <w:sz w:val="18"/>
                <w:szCs w:val="18"/>
                <w:lang w:val="en-US" w:eastAsia="zh-CN"/>
              </w:rPr>
              <w:t>R4-2215144</w:t>
            </w:r>
          </w:p>
        </w:tc>
        <w:tc>
          <w:tcPr>
            <w:tcW w:w="2569" w:type="pct"/>
          </w:tcPr>
          <w:p w14:paraId="0C2B692A" w14:textId="77777777" w:rsidR="00F00CD8" w:rsidRPr="00551C0A" w:rsidRDefault="00F00CD8" w:rsidP="002915BB">
            <w:pPr>
              <w:spacing w:before="0" w:after="0" w:line="240" w:lineRule="auto"/>
              <w:jc w:val="left"/>
              <w:rPr>
                <w:sz w:val="18"/>
                <w:szCs w:val="18"/>
                <w:lang w:eastAsia="zh-CN"/>
              </w:rPr>
            </w:pPr>
            <w:r w:rsidRPr="00551C0A">
              <w:rPr>
                <w:sz w:val="18"/>
                <w:szCs w:val="18"/>
                <w:lang w:eastAsia="zh-CN"/>
              </w:rPr>
              <w:t>LS on Rel-17 RAN4 UE feature list for NR</w:t>
            </w:r>
          </w:p>
        </w:tc>
        <w:tc>
          <w:tcPr>
            <w:tcW w:w="623" w:type="pct"/>
          </w:tcPr>
          <w:p w14:paraId="786E15F2" w14:textId="77777777" w:rsidR="00F00CD8" w:rsidRPr="00551C0A" w:rsidRDefault="00F00CD8" w:rsidP="002915BB">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613" w:type="pct"/>
          </w:tcPr>
          <w:p w14:paraId="324CCCC4" w14:textId="77777777" w:rsidR="00F00CD8" w:rsidRPr="00FD6F78"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pproved</w:t>
            </w:r>
          </w:p>
        </w:tc>
      </w:tr>
    </w:tbl>
    <w:p w14:paraId="215EE8B5" w14:textId="77777777" w:rsidR="00F00CD8" w:rsidRDefault="00F00CD8" w:rsidP="00F00CD8"/>
    <w:p w14:paraId="51122711" w14:textId="77777777" w:rsidR="00F00CD8" w:rsidRDefault="00F00CD8" w:rsidP="00F00CD8">
      <w:pPr>
        <w:rPr>
          <w:rFonts w:ascii="Arial" w:hAnsi="Arial" w:cs="Arial"/>
          <w:b/>
          <w:color w:val="C00000"/>
          <w:lang w:eastAsia="zh-CN"/>
        </w:rPr>
      </w:pPr>
      <w:r w:rsidRPr="00C10D5D">
        <w:rPr>
          <w:rFonts w:ascii="Arial" w:hAnsi="Arial" w:cs="Arial" w:hint="eastAsia"/>
          <w:b/>
          <w:color w:val="C00000"/>
          <w:lang w:eastAsia="zh-CN"/>
        </w:rPr>
        <w:t>G</w:t>
      </w:r>
      <w:r w:rsidRPr="00C10D5D">
        <w:rPr>
          <w:rFonts w:ascii="Arial" w:hAnsi="Arial" w:cs="Arial"/>
          <w:b/>
          <w:color w:val="C00000"/>
          <w:lang w:eastAsia="zh-CN"/>
        </w:rPr>
        <w:t xml:space="preserve">TW on </w:t>
      </w:r>
      <w:r>
        <w:rPr>
          <w:rFonts w:ascii="Arial" w:hAnsi="Arial" w:cs="Arial"/>
          <w:b/>
          <w:color w:val="C00000"/>
          <w:lang w:eastAsia="zh-CN"/>
        </w:rPr>
        <w:t>Aug-19</w:t>
      </w:r>
    </w:p>
    <w:p w14:paraId="4071A3AC" w14:textId="77777777" w:rsidR="00F00CD8" w:rsidRPr="00C027EF" w:rsidRDefault="00F00CD8" w:rsidP="00F00CD8">
      <w:pPr>
        <w:rPr>
          <w:b/>
          <w:u w:val="single"/>
          <w:lang w:eastAsia="zh-CN"/>
        </w:rPr>
      </w:pPr>
      <w:r w:rsidRPr="00C027EF">
        <w:rPr>
          <w:b/>
          <w:u w:val="single"/>
          <w:lang w:eastAsia="zh-CN"/>
        </w:rPr>
        <w:t>UE feature list was discussed during GTW.</w:t>
      </w:r>
    </w:p>
    <w:p w14:paraId="62A0D7EC" w14:textId="77777777" w:rsidR="00F00CD8" w:rsidRPr="00A14424" w:rsidRDefault="00F00CD8" w:rsidP="00F00CD8">
      <w:pPr>
        <w:rPr>
          <w:b/>
          <w:lang w:eastAsia="zh-CN"/>
        </w:rPr>
      </w:pPr>
      <w:r w:rsidRPr="00A14424">
        <w:rPr>
          <w:b/>
          <w:lang w:eastAsia="zh-CN"/>
        </w:rPr>
        <w:t>The outcome is as follows:</w:t>
      </w:r>
    </w:p>
    <w:p w14:paraId="4F885BCA" w14:textId="77777777" w:rsidR="00F00CD8" w:rsidRDefault="00F00CD8" w:rsidP="00F00CD8">
      <w:pPr>
        <w:pStyle w:val="a"/>
        <w:numPr>
          <w:ilvl w:val="0"/>
          <w:numId w:val="43"/>
        </w:numPr>
        <w:adjustRightInd w:val="0"/>
        <w:spacing w:after="180"/>
      </w:pPr>
      <w:r>
        <w:rPr>
          <w:rFonts w:hint="eastAsia"/>
        </w:rPr>
        <w:t>F</w:t>
      </w:r>
      <w:r>
        <w:t>or NR_ext_to_71Ghz WI, remove the feature group of 15-x [Improved ON-ON transient period]</w:t>
      </w:r>
    </w:p>
    <w:p w14:paraId="3D36332B" w14:textId="77777777" w:rsidR="00F00CD8" w:rsidRDefault="00F00CD8" w:rsidP="00F00CD8">
      <w:pPr>
        <w:pStyle w:val="a"/>
        <w:numPr>
          <w:ilvl w:val="0"/>
          <w:numId w:val="43"/>
        </w:numPr>
        <w:adjustRightInd w:val="0"/>
        <w:spacing w:after="180"/>
      </w:pPr>
      <w:r>
        <w:rPr>
          <w:rFonts w:hint="eastAsia"/>
        </w:rPr>
        <w:t>F</w:t>
      </w:r>
      <w:r>
        <w:t xml:space="preserve">or NR_RF_FR1_enh WI, add the note of [it is applicable to uplink inter-band CA] for the feature group of 16-8 </w:t>
      </w:r>
      <w:r w:rsidRPr="00530E61">
        <w:t>UE power class per band per band combination</w:t>
      </w:r>
      <w:r>
        <w:t>.</w:t>
      </w:r>
    </w:p>
    <w:p w14:paraId="6355C9D7" w14:textId="77777777" w:rsidR="00F00CD8" w:rsidRDefault="00F00CD8" w:rsidP="00F00CD8">
      <w:pPr>
        <w:pStyle w:val="a"/>
        <w:numPr>
          <w:ilvl w:val="0"/>
          <w:numId w:val="43"/>
        </w:numPr>
        <w:adjustRightInd w:val="0"/>
        <w:spacing w:after="180"/>
      </w:pPr>
      <w:r>
        <w:rPr>
          <w:rFonts w:hint="eastAsia"/>
        </w:rPr>
        <w:t>F</w:t>
      </w:r>
      <w:r>
        <w:t xml:space="preserve">or NR_RF_FR2_req_enh2 WI, </w:t>
      </w:r>
    </w:p>
    <w:p w14:paraId="6D2D3969" w14:textId="77777777" w:rsidR="00F00CD8" w:rsidRDefault="00F00CD8" w:rsidP="00F00CD8">
      <w:pPr>
        <w:pStyle w:val="a"/>
        <w:numPr>
          <w:ilvl w:val="1"/>
          <w:numId w:val="43"/>
        </w:numPr>
        <w:adjustRightInd w:val="0"/>
        <w:spacing w:after="180"/>
      </w:pPr>
      <w:r>
        <w:t>Remove the feature group of 17-3 “</w:t>
      </w:r>
      <w:r w:rsidRPr="00C144BA">
        <w:t>Support of UL gap for coherent UL MIMO</w:t>
      </w:r>
      <w:r>
        <w:t>”.</w:t>
      </w:r>
    </w:p>
    <w:p w14:paraId="7B005818" w14:textId="77777777" w:rsidR="00F00CD8" w:rsidRDefault="00F00CD8" w:rsidP="00F00CD8">
      <w:pPr>
        <w:pStyle w:val="a"/>
        <w:numPr>
          <w:ilvl w:val="1"/>
          <w:numId w:val="43"/>
        </w:numPr>
        <w:adjustRightInd w:val="0"/>
        <w:spacing w:after="180"/>
      </w:pPr>
      <w:r>
        <w:t>Add R2~R12 and [] on R, S, T, U and remove [] on 17-6.</w:t>
      </w:r>
    </w:p>
    <w:p w14:paraId="574080BC" w14:textId="77777777" w:rsidR="00F00CD8" w:rsidRDefault="00F00CD8" w:rsidP="00F00CD8">
      <w:pPr>
        <w:pStyle w:val="a"/>
        <w:numPr>
          <w:ilvl w:val="1"/>
          <w:numId w:val="43"/>
        </w:numPr>
        <w:adjustRightInd w:val="0"/>
        <w:spacing w:after="180"/>
      </w:pPr>
      <w:r>
        <w:t>Remove the feature group [17-7].</w:t>
      </w:r>
    </w:p>
    <w:p w14:paraId="60979B6A" w14:textId="77777777" w:rsidR="00F00CD8" w:rsidRDefault="00F00CD8" w:rsidP="00F00CD8">
      <w:pPr>
        <w:pStyle w:val="a"/>
        <w:numPr>
          <w:ilvl w:val="0"/>
          <w:numId w:val="43"/>
        </w:numPr>
        <w:adjustRightInd w:val="0"/>
        <w:spacing w:after="180"/>
      </w:pPr>
      <w:r>
        <w:rPr>
          <w:rFonts w:hint="eastAsia"/>
        </w:rPr>
        <w:t>F</w:t>
      </w:r>
      <w:r>
        <w:t>or NR_PC2_UE_FDD WI, remove the feature groups of [21-1] and [21-2].</w:t>
      </w:r>
    </w:p>
    <w:p w14:paraId="333219A9" w14:textId="77777777" w:rsidR="00F00CD8" w:rsidRDefault="00F00CD8" w:rsidP="00F00CD8">
      <w:pPr>
        <w:pStyle w:val="a"/>
        <w:numPr>
          <w:ilvl w:val="0"/>
          <w:numId w:val="43"/>
        </w:numPr>
        <w:adjustRightInd w:val="0"/>
        <w:spacing w:after="180"/>
      </w:pPr>
      <w:r>
        <w:rPr>
          <w:rFonts w:hint="eastAsia"/>
        </w:rPr>
        <w:t>For</w:t>
      </w:r>
      <w:r>
        <w:t xml:space="preserve"> NR_NTN_solutions WI, add the feature group of 25-7.</w:t>
      </w:r>
    </w:p>
    <w:p w14:paraId="240F2E4E" w14:textId="77777777" w:rsidR="00F00CD8" w:rsidRPr="00680D48" w:rsidRDefault="00F00CD8" w:rsidP="00F00CD8">
      <w:pPr>
        <w:rPr>
          <w:rFonts w:ascii="Arial" w:hAnsi="Arial" w:cs="Arial"/>
          <w:b/>
          <w:color w:val="C00000"/>
          <w:lang w:eastAsia="zh-CN"/>
        </w:rPr>
      </w:pPr>
      <w:r>
        <w:rPr>
          <w:rFonts w:ascii="Arial" w:hAnsi="Arial" w:cs="Arial"/>
          <w:b/>
          <w:color w:val="C00000"/>
          <w:lang w:eastAsia="zh-CN"/>
        </w:rPr>
        <w:t>GTW on Aug-25</w:t>
      </w:r>
    </w:p>
    <w:p w14:paraId="75702BDE" w14:textId="77777777" w:rsidR="00F00CD8" w:rsidRPr="00680D48" w:rsidRDefault="00F00CD8" w:rsidP="00F00CD8">
      <w:pPr>
        <w:rPr>
          <w:b/>
          <w:u w:val="single"/>
          <w:lang w:eastAsia="zh-CN"/>
        </w:rPr>
      </w:pPr>
      <w:r w:rsidRPr="00680D48">
        <w:rPr>
          <w:b/>
          <w:u w:val="single"/>
          <w:lang w:eastAsia="zh-CN"/>
        </w:rPr>
        <w:t>Rel-17 RAN4 UE feature list for NR</w:t>
      </w:r>
    </w:p>
    <w:p w14:paraId="6B4FD311" w14:textId="77777777" w:rsidR="00F00CD8" w:rsidRDefault="00F00CD8" w:rsidP="00F00CD8">
      <w:pPr>
        <w:rPr>
          <w:lang w:eastAsia="zh-CN"/>
        </w:rPr>
      </w:pPr>
      <w:r>
        <w:rPr>
          <w:lang w:eastAsia="zh-CN"/>
        </w:rPr>
        <w:t>The outcome is as follows:</w:t>
      </w:r>
    </w:p>
    <w:p w14:paraId="706110E9" w14:textId="77777777" w:rsidR="00F00CD8" w:rsidRDefault="00F00CD8" w:rsidP="00F00CD8">
      <w:pPr>
        <w:pStyle w:val="a"/>
        <w:numPr>
          <w:ilvl w:val="0"/>
          <w:numId w:val="43"/>
        </w:numPr>
        <w:adjustRightInd w:val="0"/>
        <w:spacing w:after="180"/>
      </w:pPr>
      <w:r>
        <w:rPr>
          <w:rFonts w:hint="eastAsia"/>
        </w:rPr>
        <w:t>F</w:t>
      </w:r>
      <w:r>
        <w:t>or 15</w:t>
      </w:r>
      <w:r>
        <w:rPr>
          <w:rFonts w:hint="eastAsia"/>
        </w:rPr>
        <w:t>-</w:t>
      </w:r>
      <w:r>
        <w:t>1 64QAM for PUSCH for FR2-2, remove FFS from the column of prerequisite feature group.</w:t>
      </w:r>
    </w:p>
    <w:p w14:paraId="56D29D79" w14:textId="77777777" w:rsidR="00F00CD8" w:rsidRDefault="00F00CD8" w:rsidP="00F00CD8">
      <w:pPr>
        <w:pStyle w:val="a"/>
        <w:numPr>
          <w:ilvl w:val="0"/>
          <w:numId w:val="43"/>
        </w:numPr>
        <w:adjustRightInd w:val="0"/>
        <w:spacing w:after="180"/>
      </w:pPr>
      <w:r>
        <w:t>For 16-8 UE power class per band per band combination, remove the note.</w:t>
      </w:r>
    </w:p>
    <w:p w14:paraId="68F01B46" w14:textId="77777777" w:rsidR="00F00CD8" w:rsidRDefault="00F00CD8" w:rsidP="00F00CD8">
      <w:pPr>
        <w:pStyle w:val="a"/>
        <w:numPr>
          <w:ilvl w:val="0"/>
          <w:numId w:val="43"/>
        </w:numPr>
        <w:adjustRightInd w:val="0"/>
        <w:spacing w:after="180"/>
      </w:pPr>
      <w:r>
        <w:rPr>
          <w:rFonts w:hint="eastAsia"/>
        </w:rPr>
        <w:t xml:space="preserve">Add 19-1-4 new feature group </w:t>
      </w:r>
      <w:r>
        <w:t>“Network controlled small gap (NCSG)”</w:t>
      </w:r>
    </w:p>
    <w:p w14:paraId="5E5330FB" w14:textId="77777777" w:rsidR="00F00CD8" w:rsidRPr="00680D48" w:rsidRDefault="00F00CD8" w:rsidP="00F00CD8">
      <w:pPr>
        <w:rPr>
          <w:rFonts w:ascii="Arial" w:hAnsi="Arial" w:cs="Arial"/>
          <w:b/>
          <w:color w:val="C00000"/>
          <w:lang w:eastAsia="zh-CN"/>
        </w:rPr>
      </w:pPr>
      <w:r>
        <w:rPr>
          <w:rFonts w:ascii="Arial" w:hAnsi="Arial" w:cs="Arial"/>
          <w:b/>
          <w:color w:val="C00000"/>
          <w:lang w:eastAsia="zh-CN"/>
        </w:rPr>
        <w:t>GTW on Aug-26</w:t>
      </w:r>
    </w:p>
    <w:p w14:paraId="388B043F" w14:textId="77777777" w:rsidR="00F00CD8" w:rsidRPr="00680D48" w:rsidRDefault="00F00CD8" w:rsidP="00F00CD8">
      <w:pPr>
        <w:rPr>
          <w:b/>
          <w:u w:val="single"/>
          <w:lang w:eastAsia="zh-CN"/>
        </w:rPr>
      </w:pPr>
      <w:r w:rsidRPr="00680D48">
        <w:rPr>
          <w:b/>
          <w:u w:val="single"/>
          <w:lang w:eastAsia="zh-CN"/>
        </w:rPr>
        <w:t>Rel-17 RAN4 UE feature list for NR</w:t>
      </w:r>
    </w:p>
    <w:p w14:paraId="482EB06A" w14:textId="77777777" w:rsidR="00F00CD8" w:rsidRDefault="00F00CD8" w:rsidP="00F00CD8">
      <w:pPr>
        <w:rPr>
          <w:lang w:eastAsia="zh-CN"/>
        </w:rPr>
      </w:pPr>
      <w:r>
        <w:rPr>
          <w:lang w:eastAsia="zh-CN"/>
        </w:rPr>
        <w:t>The outcome is as follows:</w:t>
      </w:r>
    </w:p>
    <w:p w14:paraId="4232AFF2" w14:textId="77777777" w:rsidR="00F00CD8" w:rsidRPr="00FB193F" w:rsidRDefault="00F00CD8" w:rsidP="00F00CD8">
      <w:pPr>
        <w:pStyle w:val="a"/>
        <w:numPr>
          <w:ilvl w:val="0"/>
          <w:numId w:val="43"/>
        </w:numPr>
        <w:adjustRightInd w:val="0"/>
        <w:spacing w:after="180"/>
        <w:rPr>
          <w:rFonts w:eastAsia="宋体" w:hint="eastAsia"/>
        </w:rPr>
      </w:pPr>
      <w:r>
        <w:rPr>
          <w:rFonts w:hint="eastAsia"/>
        </w:rPr>
        <w:t>F</w:t>
      </w:r>
      <w:r>
        <w:t xml:space="preserve">or 25-7 </w:t>
      </w:r>
      <w:r w:rsidRPr="00FB193F">
        <w:t>The number of target LEO satellites the UE can monitor per carrier including serving satellite</w:t>
      </w:r>
      <w:r>
        <w:t>, change the consequence and note based on RRM session agreement.</w:t>
      </w:r>
    </w:p>
    <w:p w14:paraId="2D949DCC" w14:textId="77777777" w:rsidR="00F00CD8" w:rsidRDefault="00F00CD8" w:rsidP="00F00CD8">
      <w:pPr>
        <w:pStyle w:val="2"/>
      </w:pPr>
      <w:bookmarkStart w:id="15" w:name="_Toc111094510"/>
      <w:r>
        <w:t>8</w:t>
      </w:r>
      <w:r>
        <w:tab/>
        <w:t>Rel-17 spectrum related WIs for NR</w:t>
      </w:r>
      <w:bookmarkEnd w:id="15"/>
    </w:p>
    <w:p w14:paraId="39766E81" w14:textId="77777777" w:rsidR="00F00CD8" w:rsidRDefault="00F00CD8" w:rsidP="00F00CD8">
      <w:pPr>
        <w:pStyle w:val="3"/>
      </w:pPr>
      <w:bookmarkStart w:id="16" w:name="_Toc111094511"/>
      <w:r>
        <w:t>8.1</w:t>
      </w:r>
      <w:r>
        <w:tab/>
        <w:t>Introduction of 6GHz NR licensed bands</w:t>
      </w:r>
      <w:bookmarkEnd w:id="16"/>
    </w:p>
    <w:p w14:paraId="0F7A2B13" w14:textId="77777777" w:rsidR="00F00CD8" w:rsidRDefault="00F00CD8" w:rsidP="00F00CD8">
      <w:pPr>
        <w:pStyle w:val="4"/>
      </w:pPr>
      <w:bookmarkStart w:id="17" w:name="_Toc111094514"/>
      <w:r>
        <w:t>8.1.3</w:t>
      </w:r>
      <w:r>
        <w:tab/>
        <w:t>Moderator summary and conclusions</w:t>
      </w:r>
      <w:bookmarkEnd w:id="17"/>
    </w:p>
    <w:p w14:paraId="5CD33411" w14:textId="77777777" w:rsidR="00F00CD8" w:rsidRDefault="00F00CD8" w:rsidP="00F00CD8">
      <w:pPr>
        <w:rPr>
          <w:rFonts w:ascii="Arial" w:hAnsi="Arial" w:cs="Arial"/>
          <w:b/>
          <w:color w:val="C00000"/>
          <w:lang w:eastAsia="zh-CN"/>
        </w:rPr>
      </w:pPr>
      <w:r w:rsidRPr="0018336F">
        <w:rPr>
          <w:rFonts w:ascii="Arial" w:hAnsi="Arial" w:cs="Arial"/>
          <w:b/>
          <w:color w:val="C00000"/>
          <w:lang w:eastAsia="zh-CN"/>
        </w:rPr>
        <w:t>[104-e][104] NR_6 GHz_licensed</w:t>
      </w:r>
      <w:r>
        <w:rPr>
          <w:rFonts w:ascii="Arial" w:hAnsi="Arial" w:cs="Arial"/>
          <w:b/>
          <w:color w:val="C00000"/>
          <w:lang w:eastAsia="zh-CN"/>
        </w:rPr>
        <w:t>, AI 8.1 – Liehai Liu</w:t>
      </w:r>
    </w:p>
    <w:p w14:paraId="2D816AE9" w14:textId="77777777" w:rsidR="00F00CD8" w:rsidRDefault="00F00CD8" w:rsidP="00F00CD8">
      <w:pPr>
        <w:rPr>
          <w:rFonts w:ascii="Arial" w:hAnsi="Arial" w:cs="Arial"/>
          <w:b/>
          <w:sz w:val="24"/>
        </w:rPr>
      </w:pPr>
      <w:r>
        <w:rPr>
          <w:rFonts w:ascii="Arial" w:hAnsi="Arial" w:cs="Arial"/>
          <w:b/>
          <w:color w:val="0000FF"/>
          <w:sz w:val="24"/>
          <w:u w:val="thick"/>
        </w:rPr>
        <w:t>R4-2214082</w:t>
      </w:r>
      <w:r>
        <w:rPr>
          <w:b/>
          <w:lang w:val="en-US" w:eastAsia="zh-CN"/>
        </w:rPr>
        <w:tab/>
      </w:r>
      <w:r w:rsidRPr="008F0F85">
        <w:rPr>
          <w:rFonts w:ascii="Arial" w:hAnsi="Arial" w:cs="Arial"/>
          <w:b/>
          <w:sz w:val="24"/>
        </w:rPr>
        <w:t>Email Discussion Summary for [104-e][104] NR_6 GHz_licensed</w:t>
      </w:r>
    </w:p>
    <w:p w14:paraId="58EF345A"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6BB83403"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14B056B2" w14:textId="77777777" w:rsidR="00F00CD8" w:rsidRDefault="00F00CD8" w:rsidP="00F00CD8">
      <w:r>
        <w:t>This contribution provides the summary of email discussion and recommended summary.</w:t>
      </w:r>
    </w:p>
    <w:p w14:paraId="4BFAAB07"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2 (from R4-2214082).</w:t>
      </w:r>
    </w:p>
    <w:p w14:paraId="6A800681" w14:textId="77777777" w:rsidR="00F00CD8" w:rsidRDefault="00F00CD8" w:rsidP="00F00CD8">
      <w:pPr>
        <w:rPr>
          <w:rFonts w:ascii="Arial" w:hAnsi="Arial" w:cs="Arial"/>
          <w:b/>
          <w:sz w:val="24"/>
        </w:rPr>
      </w:pPr>
      <w:r>
        <w:rPr>
          <w:rFonts w:ascii="Arial" w:hAnsi="Arial" w:cs="Arial"/>
          <w:b/>
          <w:color w:val="0000FF"/>
          <w:sz w:val="24"/>
          <w:u w:val="thick"/>
        </w:rPr>
        <w:t>R4-2214222</w:t>
      </w:r>
      <w:r>
        <w:rPr>
          <w:b/>
          <w:lang w:val="en-US" w:eastAsia="zh-CN"/>
        </w:rPr>
        <w:tab/>
      </w:r>
      <w:r w:rsidRPr="008F0F85">
        <w:rPr>
          <w:rFonts w:ascii="Arial" w:hAnsi="Arial" w:cs="Arial"/>
          <w:b/>
          <w:sz w:val="24"/>
        </w:rPr>
        <w:t>Email Discussion Summary for [104-e][104] NR_6 GHz_licensed</w:t>
      </w:r>
    </w:p>
    <w:p w14:paraId="4C867055"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5C90552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820998F" w14:textId="77777777" w:rsidR="00F00CD8" w:rsidRDefault="00F00CD8" w:rsidP="00F00CD8">
      <w:r>
        <w:t>This contribution provides the summary of email discussion and recommended summary.</w:t>
      </w:r>
    </w:p>
    <w:p w14:paraId="05AFC03F"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426ED45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30D47122" w14:textId="77777777" w:rsidR="00F00CD8" w:rsidRDefault="00F00CD8" w:rsidP="00F00CD8">
      <w:r>
        <w:t xml:space="preserve">Based on the recommendation the status of existing tdoc and the new tdoc allocation can be found in the latest version of tdoc list at </w:t>
      </w:r>
    </w:p>
    <w:p w14:paraId="6104FE4A" w14:textId="77777777" w:rsidR="00F00CD8" w:rsidRDefault="00F00CD8" w:rsidP="00F00CD8">
      <w:pPr>
        <w:rPr>
          <w:rStyle w:val="ad"/>
          <w:lang w:eastAsia="zh-CN"/>
        </w:rPr>
      </w:pPr>
      <w:hyperlink r:id="rId14" w:history="1">
        <w:r w:rsidRPr="002F43C4">
          <w:rPr>
            <w:rStyle w:val="ad"/>
            <w:lang w:eastAsia="zh-CN"/>
          </w:rPr>
          <w:t>https://www.3gpp.org/ftp/tsg_ran/WG4_Radio/TSGR4_104-e/Inbox/Drafts/%5B104-e%5D%5B100%5D%20Main%20Session/TDoc_List_Meeting_RAN4%23104-e_220819_PM_Main-Session_RRM-206207214-227_v2.xlsx</w:t>
        </w:r>
      </w:hyperlink>
    </w:p>
    <w:p w14:paraId="179C4E07" w14:textId="77777777" w:rsidR="00F00CD8" w:rsidRDefault="00F00CD8" w:rsidP="00F00CD8">
      <w:pPr>
        <w:rPr>
          <w:lang w:eastAsia="zh-CN"/>
        </w:rPr>
      </w:pPr>
      <w:hyperlink r:id="rId15" w:history="1">
        <w:r w:rsidRPr="002F43C4">
          <w:rPr>
            <w:rStyle w:val="ad"/>
            <w:lang w:eastAsia="zh-CN"/>
          </w:rPr>
          <w:t>https://www.3gpp.org/ftp/tsg_ran/WG4_Radio/TSGR4_104-e/Docs/TDoc_List_Meeting_RAN4%23104-e.xlsx</w:t>
        </w:r>
      </w:hyperlink>
    </w:p>
    <w:p w14:paraId="626A20A8"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1C73BD20" w14:textId="77777777" w:rsidR="00F00CD8" w:rsidRDefault="00F00CD8" w:rsidP="00F00CD8">
      <w:pPr>
        <w:rPr>
          <w:b/>
          <w:bCs/>
          <w:u w:val="single"/>
          <w:lang w:val="en-US" w:eastAsia="ja-JP"/>
        </w:rPr>
      </w:pPr>
      <w:r>
        <w:rPr>
          <w:b/>
          <w:bCs/>
          <w:u w:val="single"/>
          <w:lang w:val="en-US" w:eastAsia="ja-JP"/>
        </w:rPr>
        <w:t>New tdocs</w:t>
      </w:r>
    </w:p>
    <w:tbl>
      <w:tblPr>
        <w:tblStyle w:val="aff5"/>
        <w:tblW w:w="5070" w:type="pct"/>
        <w:tblInd w:w="-147" w:type="dxa"/>
        <w:tblLook w:val="04A0" w:firstRow="1" w:lastRow="0" w:firstColumn="1" w:lastColumn="0" w:noHBand="0" w:noVBand="1"/>
      </w:tblPr>
      <w:tblGrid>
        <w:gridCol w:w="1985"/>
        <w:gridCol w:w="4536"/>
        <w:gridCol w:w="2269"/>
        <w:gridCol w:w="1813"/>
      </w:tblGrid>
      <w:tr w:rsidR="00F00CD8" w14:paraId="2C2ED4AB" w14:textId="77777777" w:rsidTr="002915BB">
        <w:tc>
          <w:tcPr>
            <w:tcW w:w="936" w:type="pct"/>
          </w:tcPr>
          <w:p w14:paraId="1F2B4447" w14:textId="77777777" w:rsidR="00F00CD8" w:rsidRPr="009154CB" w:rsidRDefault="00F00CD8" w:rsidP="002915BB">
            <w:pPr>
              <w:spacing w:before="0" w:after="0" w:line="240" w:lineRule="auto"/>
              <w:rPr>
                <w:b/>
                <w:bCs/>
                <w:sz w:val="18"/>
                <w:szCs w:val="18"/>
                <w:lang w:val="en-US" w:eastAsia="zh-CN"/>
              </w:rPr>
            </w:pPr>
            <w:r w:rsidRPr="009154CB">
              <w:rPr>
                <w:b/>
                <w:bCs/>
                <w:sz w:val="18"/>
                <w:szCs w:val="18"/>
                <w:lang w:val="en-US" w:eastAsia="zh-CN"/>
              </w:rPr>
              <w:t>Tdoc number</w:t>
            </w:r>
          </w:p>
        </w:tc>
        <w:tc>
          <w:tcPr>
            <w:tcW w:w="2139" w:type="pct"/>
          </w:tcPr>
          <w:p w14:paraId="59E70E7D" w14:textId="77777777" w:rsidR="00F00CD8" w:rsidRPr="009154CB" w:rsidRDefault="00F00CD8" w:rsidP="002915BB">
            <w:pPr>
              <w:spacing w:before="0" w:after="0" w:line="240" w:lineRule="auto"/>
              <w:rPr>
                <w:b/>
                <w:bCs/>
                <w:sz w:val="18"/>
                <w:szCs w:val="18"/>
                <w:lang w:val="en-US" w:eastAsia="zh-CN"/>
              </w:rPr>
            </w:pPr>
            <w:r w:rsidRPr="009154CB">
              <w:rPr>
                <w:b/>
                <w:bCs/>
                <w:sz w:val="18"/>
                <w:szCs w:val="18"/>
                <w:lang w:val="en-US" w:eastAsia="zh-CN"/>
              </w:rPr>
              <w:t>Title</w:t>
            </w:r>
          </w:p>
        </w:tc>
        <w:tc>
          <w:tcPr>
            <w:tcW w:w="1070" w:type="pct"/>
          </w:tcPr>
          <w:p w14:paraId="1023C22E" w14:textId="77777777" w:rsidR="00F00CD8" w:rsidRPr="009154CB" w:rsidRDefault="00F00CD8" w:rsidP="002915BB">
            <w:pPr>
              <w:spacing w:before="0" w:after="0" w:line="240" w:lineRule="auto"/>
              <w:rPr>
                <w:b/>
                <w:bCs/>
                <w:sz w:val="18"/>
                <w:szCs w:val="18"/>
                <w:lang w:val="en-US" w:eastAsia="zh-CN"/>
              </w:rPr>
            </w:pPr>
            <w:r w:rsidRPr="009154CB">
              <w:rPr>
                <w:b/>
                <w:bCs/>
                <w:sz w:val="18"/>
                <w:szCs w:val="18"/>
                <w:lang w:val="en-US" w:eastAsia="zh-CN"/>
              </w:rPr>
              <w:t>Source</w:t>
            </w:r>
          </w:p>
        </w:tc>
        <w:tc>
          <w:tcPr>
            <w:tcW w:w="855" w:type="pct"/>
          </w:tcPr>
          <w:p w14:paraId="46DD2059" w14:textId="77777777" w:rsidR="00F00CD8" w:rsidRPr="009154CB" w:rsidRDefault="00F00CD8" w:rsidP="002915BB">
            <w:pPr>
              <w:spacing w:before="0" w:after="0" w:line="240" w:lineRule="auto"/>
              <w:rPr>
                <w:b/>
                <w:bCs/>
                <w:sz w:val="18"/>
                <w:szCs w:val="18"/>
                <w:lang w:val="en-US" w:eastAsia="zh-CN"/>
              </w:rPr>
            </w:pPr>
            <w:r>
              <w:rPr>
                <w:b/>
                <w:bCs/>
                <w:sz w:val="18"/>
                <w:szCs w:val="18"/>
                <w:lang w:val="en-US" w:eastAsia="zh-CN"/>
              </w:rPr>
              <w:t>Status</w:t>
            </w:r>
          </w:p>
        </w:tc>
      </w:tr>
      <w:tr w:rsidR="00F00CD8" w14:paraId="4772AC20" w14:textId="77777777" w:rsidTr="002915BB">
        <w:tc>
          <w:tcPr>
            <w:tcW w:w="936" w:type="pct"/>
          </w:tcPr>
          <w:p w14:paraId="1BA171E6" w14:textId="77777777" w:rsidR="00F00CD8" w:rsidRPr="009154CB" w:rsidRDefault="00F00CD8" w:rsidP="002915BB">
            <w:pPr>
              <w:spacing w:before="0" w:after="0" w:line="240" w:lineRule="auto"/>
              <w:ind w:leftChars="-127" w:left="-254" w:firstLineChars="141" w:firstLine="254"/>
              <w:rPr>
                <w:rFonts w:eastAsiaTheme="minorEastAsia"/>
                <w:sz w:val="18"/>
                <w:szCs w:val="18"/>
                <w:lang w:val="en-US" w:eastAsia="zh-CN"/>
              </w:rPr>
            </w:pPr>
            <w:r w:rsidRPr="00FE04B0">
              <w:rPr>
                <w:rFonts w:eastAsiaTheme="minorEastAsia"/>
                <w:sz w:val="18"/>
                <w:szCs w:val="18"/>
                <w:lang w:val="en-US" w:eastAsia="zh-CN"/>
              </w:rPr>
              <w:t>R4-2214414</w:t>
            </w:r>
          </w:p>
        </w:tc>
        <w:tc>
          <w:tcPr>
            <w:tcW w:w="2139" w:type="pct"/>
          </w:tcPr>
          <w:p w14:paraId="1B9B4CDD" w14:textId="77777777" w:rsidR="00F00CD8" w:rsidRPr="009154CB" w:rsidRDefault="00F00CD8" w:rsidP="002915BB">
            <w:pPr>
              <w:spacing w:before="0" w:after="0" w:line="240" w:lineRule="auto"/>
              <w:rPr>
                <w:rFonts w:eastAsiaTheme="minorEastAsia"/>
                <w:sz w:val="18"/>
                <w:szCs w:val="18"/>
                <w:lang w:val="en-US" w:eastAsia="zh-CN"/>
              </w:rPr>
            </w:pPr>
            <w:r w:rsidRPr="009154CB">
              <w:rPr>
                <w:rFonts w:eastAsiaTheme="minorEastAsia" w:hint="eastAsia"/>
                <w:sz w:val="18"/>
                <w:szCs w:val="18"/>
                <w:lang w:val="en-US" w:eastAsia="zh-CN"/>
              </w:rPr>
              <w:t>W</w:t>
            </w:r>
            <w:r w:rsidRPr="009154CB">
              <w:rPr>
                <w:rFonts w:eastAsiaTheme="minorEastAsia"/>
                <w:sz w:val="18"/>
                <w:szCs w:val="18"/>
                <w:lang w:val="en-US" w:eastAsia="zh-CN"/>
              </w:rPr>
              <w:t xml:space="preserve">F on </w:t>
            </w:r>
            <w:r w:rsidRPr="009154CB">
              <w:rPr>
                <w:rFonts w:eastAsiaTheme="minorEastAsia"/>
                <w:sz w:val="18"/>
                <w:szCs w:val="18"/>
                <w:lang w:eastAsia="zh-CN"/>
              </w:rPr>
              <w:t>measurement uncertainty for 6 to 7.125GHz</w:t>
            </w:r>
          </w:p>
        </w:tc>
        <w:tc>
          <w:tcPr>
            <w:tcW w:w="1070" w:type="pct"/>
          </w:tcPr>
          <w:p w14:paraId="2FE078A0" w14:textId="77777777" w:rsidR="00F00CD8" w:rsidRPr="009154CB" w:rsidRDefault="00F00CD8" w:rsidP="002915BB">
            <w:pPr>
              <w:spacing w:before="0" w:after="0" w:line="240" w:lineRule="auto"/>
              <w:rPr>
                <w:rFonts w:eastAsiaTheme="minorEastAsia"/>
                <w:sz w:val="18"/>
                <w:szCs w:val="18"/>
                <w:lang w:val="en-US" w:eastAsia="zh-CN"/>
              </w:rPr>
            </w:pPr>
            <w:r w:rsidRPr="009154CB">
              <w:rPr>
                <w:rFonts w:eastAsiaTheme="minorEastAsia" w:hint="eastAsia"/>
                <w:sz w:val="18"/>
                <w:szCs w:val="18"/>
                <w:lang w:val="en-US" w:eastAsia="zh-CN"/>
              </w:rPr>
              <w:t>H</w:t>
            </w:r>
            <w:r w:rsidRPr="009154CB">
              <w:rPr>
                <w:rFonts w:eastAsiaTheme="minorEastAsia"/>
                <w:sz w:val="18"/>
                <w:szCs w:val="18"/>
                <w:lang w:val="en-US" w:eastAsia="zh-CN"/>
              </w:rPr>
              <w:t>uawei</w:t>
            </w:r>
          </w:p>
        </w:tc>
        <w:tc>
          <w:tcPr>
            <w:tcW w:w="855" w:type="pct"/>
          </w:tcPr>
          <w:p w14:paraId="518070C2" w14:textId="77777777" w:rsidR="00F00CD8" w:rsidRPr="001935C4" w:rsidRDefault="00F00CD8" w:rsidP="002915BB">
            <w:pPr>
              <w:spacing w:before="0" w:after="0" w:line="240" w:lineRule="auto"/>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bl>
    <w:p w14:paraId="154225D0" w14:textId="77777777" w:rsidR="00F00CD8" w:rsidRDefault="00F00CD8" w:rsidP="00F00CD8">
      <w:pPr>
        <w:spacing w:before="180"/>
        <w:rPr>
          <w:b/>
          <w:bCs/>
          <w:u w:val="single"/>
          <w:lang w:val="en-US" w:eastAsia="ja-JP"/>
        </w:rPr>
      </w:pPr>
      <w:r>
        <w:rPr>
          <w:b/>
          <w:bCs/>
          <w:u w:val="single"/>
          <w:lang w:val="en-US" w:eastAsia="ja-JP"/>
        </w:rPr>
        <w:t>Existing tdocs</w:t>
      </w:r>
    </w:p>
    <w:tbl>
      <w:tblPr>
        <w:tblStyle w:val="aff5"/>
        <w:tblW w:w="10631" w:type="dxa"/>
        <w:tblInd w:w="-147" w:type="dxa"/>
        <w:tblLook w:val="04A0" w:firstRow="1" w:lastRow="0" w:firstColumn="1" w:lastColumn="0" w:noHBand="0" w:noVBand="1"/>
      </w:tblPr>
      <w:tblGrid>
        <w:gridCol w:w="1702"/>
        <w:gridCol w:w="1701"/>
        <w:gridCol w:w="3118"/>
        <w:gridCol w:w="1417"/>
        <w:gridCol w:w="1134"/>
        <w:gridCol w:w="1559"/>
      </w:tblGrid>
      <w:tr w:rsidR="00F00CD8" w14:paraId="4CBDD2C8" w14:textId="77777777" w:rsidTr="002915BB">
        <w:tc>
          <w:tcPr>
            <w:tcW w:w="1702" w:type="dxa"/>
          </w:tcPr>
          <w:p w14:paraId="25B15C67" w14:textId="77777777" w:rsidR="00F00CD8" w:rsidRPr="00874C80" w:rsidRDefault="00F00CD8" w:rsidP="002915BB">
            <w:pPr>
              <w:spacing w:before="0" w:after="0" w:line="240" w:lineRule="auto"/>
              <w:jc w:val="left"/>
              <w:rPr>
                <w:rFonts w:eastAsiaTheme="minorEastAsia"/>
                <w:b/>
                <w:bCs/>
                <w:sz w:val="18"/>
                <w:szCs w:val="18"/>
                <w:lang w:val="en-US" w:eastAsia="zh-CN"/>
              </w:rPr>
            </w:pPr>
            <w:r w:rsidRPr="00874C80">
              <w:rPr>
                <w:rFonts w:eastAsiaTheme="minorEastAsia"/>
                <w:b/>
                <w:bCs/>
                <w:sz w:val="18"/>
                <w:szCs w:val="18"/>
                <w:lang w:val="en-US" w:eastAsia="zh-CN"/>
              </w:rPr>
              <w:t>Tdoc number</w:t>
            </w:r>
          </w:p>
        </w:tc>
        <w:tc>
          <w:tcPr>
            <w:tcW w:w="1701" w:type="dxa"/>
          </w:tcPr>
          <w:p w14:paraId="2032ABF8" w14:textId="77777777" w:rsidR="00F00CD8" w:rsidRPr="00874C80" w:rsidRDefault="00F00CD8" w:rsidP="002915BB">
            <w:pPr>
              <w:spacing w:before="0" w:after="0" w:line="240" w:lineRule="auto"/>
              <w:rPr>
                <w:b/>
                <w:bCs/>
                <w:sz w:val="18"/>
                <w:szCs w:val="18"/>
                <w:lang w:val="en-US" w:eastAsia="zh-CN"/>
              </w:rPr>
            </w:pPr>
            <w:r w:rsidRPr="00874C80">
              <w:rPr>
                <w:b/>
                <w:bCs/>
                <w:sz w:val="18"/>
                <w:szCs w:val="18"/>
                <w:lang w:val="en-US" w:eastAsia="zh-CN"/>
              </w:rPr>
              <w:t>Revised to</w:t>
            </w:r>
          </w:p>
        </w:tc>
        <w:tc>
          <w:tcPr>
            <w:tcW w:w="3118" w:type="dxa"/>
          </w:tcPr>
          <w:p w14:paraId="52FC06AF" w14:textId="77777777" w:rsidR="00F00CD8" w:rsidRPr="00874C80" w:rsidRDefault="00F00CD8" w:rsidP="002915BB">
            <w:pPr>
              <w:spacing w:before="0" w:after="0" w:line="240" w:lineRule="auto"/>
              <w:jc w:val="left"/>
              <w:rPr>
                <w:b/>
                <w:bCs/>
                <w:sz w:val="18"/>
                <w:szCs w:val="18"/>
                <w:lang w:val="en-US" w:eastAsia="zh-CN"/>
              </w:rPr>
            </w:pPr>
            <w:r w:rsidRPr="00874C80">
              <w:rPr>
                <w:b/>
                <w:bCs/>
                <w:sz w:val="18"/>
                <w:szCs w:val="18"/>
                <w:lang w:val="en-US" w:eastAsia="zh-CN"/>
              </w:rPr>
              <w:t>Title</w:t>
            </w:r>
          </w:p>
        </w:tc>
        <w:tc>
          <w:tcPr>
            <w:tcW w:w="1417" w:type="dxa"/>
          </w:tcPr>
          <w:p w14:paraId="29994D41" w14:textId="77777777" w:rsidR="00F00CD8" w:rsidRPr="00874C80" w:rsidRDefault="00F00CD8" w:rsidP="002915BB">
            <w:pPr>
              <w:spacing w:before="0" w:after="0" w:line="240" w:lineRule="auto"/>
              <w:jc w:val="left"/>
              <w:rPr>
                <w:b/>
                <w:bCs/>
                <w:sz w:val="18"/>
                <w:szCs w:val="18"/>
                <w:lang w:val="en-US" w:eastAsia="zh-CN"/>
              </w:rPr>
            </w:pPr>
            <w:r w:rsidRPr="00874C80">
              <w:rPr>
                <w:b/>
                <w:bCs/>
                <w:sz w:val="18"/>
                <w:szCs w:val="18"/>
                <w:lang w:val="en-US" w:eastAsia="zh-CN"/>
              </w:rPr>
              <w:t>Source</w:t>
            </w:r>
          </w:p>
        </w:tc>
        <w:tc>
          <w:tcPr>
            <w:tcW w:w="1134" w:type="dxa"/>
          </w:tcPr>
          <w:p w14:paraId="79357CBE" w14:textId="77777777" w:rsidR="00F00CD8" w:rsidRPr="00874C80" w:rsidRDefault="00F00CD8" w:rsidP="002915BB">
            <w:pPr>
              <w:spacing w:before="0" w:after="0" w:line="240" w:lineRule="auto"/>
              <w:jc w:val="left"/>
              <w:rPr>
                <w:rFonts w:eastAsia="MS Mincho"/>
                <w:b/>
                <w:bCs/>
                <w:sz w:val="18"/>
                <w:szCs w:val="18"/>
                <w:lang w:val="en-US" w:eastAsia="zh-CN"/>
              </w:rPr>
            </w:pPr>
            <w:r w:rsidRPr="00874C80">
              <w:rPr>
                <w:b/>
                <w:bCs/>
                <w:sz w:val="18"/>
                <w:szCs w:val="18"/>
                <w:lang w:val="en-US" w:eastAsia="zh-CN"/>
              </w:rPr>
              <w:t>Status</w:t>
            </w:r>
          </w:p>
        </w:tc>
        <w:tc>
          <w:tcPr>
            <w:tcW w:w="1559" w:type="dxa"/>
          </w:tcPr>
          <w:p w14:paraId="13FF85D4" w14:textId="77777777" w:rsidR="00F00CD8" w:rsidRPr="00874C80" w:rsidRDefault="00F00CD8" w:rsidP="002915BB">
            <w:pPr>
              <w:spacing w:before="0" w:after="0" w:line="240" w:lineRule="auto"/>
              <w:jc w:val="left"/>
              <w:rPr>
                <w:b/>
                <w:bCs/>
                <w:sz w:val="18"/>
                <w:szCs w:val="18"/>
                <w:lang w:val="en-US" w:eastAsia="zh-CN"/>
              </w:rPr>
            </w:pPr>
            <w:r w:rsidRPr="00874C80">
              <w:rPr>
                <w:b/>
                <w:bCs/>
                <w:sz w:val="18"/>
                <w:szCs w:val="18"/>
                <w:lang w:val="en-US" w:eastAsia="zh-CN"/>
              </w:rPr>
              <w:t>Comments</w:t>
            </w:r>
          </w:p>
        </w:tc>
      </w:tr>
      <w:tr w:rsidR="00F00CD8" w14:paraId="7F475934" w14:textId="77777777" w:rsidTr="002915BB">
        <w:tc>
          <w:tcPr>
            <w:tcW w:w="1702" w:type="dxa"/>
          </w:tcPr>
          <w:p w14:paraId="294C2869" w14:textId="77777777" w:rsidR="00F00CD8" w:rsidRPr="00874C80" w:rsidRDefault="00F00CD8" w:rsidP="002915BB">
            <w:pPr>
              <w:spacing w:before="0" w:after="0" w:line="240" w:lineRule="auto"/>
              <w:ind w:leftChars="-127" w:left="-254" w:firstLineChars="141" w:firstLine="282"/>
              <w:rPr>
                <w:rFonts w:eastAsiaTheme="minorEastAsia"/>
                <w:sz w:val="18"/>
                <w:szCs w:val="18"/>
                <w:lang w:val="en-US" w:eastAsia="zh-CN"/>
              </w:rPr>
            </w:pPr>
            <w:hyperlink r:id="rId16" w:history="1">
              <w:r w:rsidRPr="00C816E9">
                <w:rPr>
                  <w:rFonts w:eastAsiaTheme="minorEastAsia"/>
                  <w:lang w:val="en-US" w:eastAsia="zh-CN"/>
                </w:rPr>
                <w:t>R4-2211748</w:t>
              </w:r>
            </w:hyperlink>
          </w:p>
        </w:tc>
        <w:tc>
          <w:tcPr>
            <w:tcW w:w="1701" w:type="dxa"/>
          </w:tcPr>
          <w:p w14:paraId="69B7113E" w14:textId="77777777" w:rsidR="00F00CD8" w:rsidRPr="00FC4DD7" w:rsidRDefault="00F00CD8" w:rsidP="002915BB">
            <w:pPr>
              <w:spacing w:before="0" w:after="0" w:line="240" w:lineRule="auto"/>
              <w:ind w:leftChars="-127" w:left="-254" w:firstLineChars="141" w:firstLine="282"/>
              <w:rPr>
                <w:rFonts w:eastAsiaTheme="minorEastAsia"/>
                <w:lang w:val="en-US" w:eastAsia="zh-CN"/>
              </w:rPr>
            </w:pPr>
            <w:r w:rsidRPr="00FC4DD7">
              <w:rPr>
                <w:rFonts w:eastAsiaTheme="minorEastAsia"/>
                <w:lang w:val="en-US" w:eastAsia="zh-CN"/>
              </w:rPr>
              <w:t>R4-2214566</w:t>
            </w:r>
          </w:p>
        </w:tc>
        <w:tc>
          <w:tcPr>
            <w:tcW w:w="3118" w:type="dxa"/>
          </w:tcPr>
          <w:p w14:paraId="2F1D7435" w14:textId="77777777" w:rsidR="00F00CD8" w:rsidRPr="00874C80" w:rsidRDefault="00F00CD8" w:rsidP="002915BB">
            <w:pPr>
              <w:spacing w:before="0" w:after="0" w:line="240" w:lineRule="auto"/>
              <w:jc w:val="left"/>
              <w:rPr>
                <w:rFonts w:eastAsiaTheme="minorEastAsia"/>
                <w:sz w:val="18"/>
                <w:szCs w:val="18"/>
                <w:lang w:val="en-US" w:eastAsia="zh-CN"/>
              </w:rPr>
            </w:pPr>
            <w:r w:rsidRPr="00874C80">
              <w:rPr>
                <w:sz w:val="18"/>
                <w:szCs w:val="18"/>
              </w:rPr>
              <w:t>Introducing 6GHz licensed operation into TS 38.141-1 (Rel-17)</w:t>
            </w:r>
          </w:p>
        </w:tc>
        <w:tc>
          <w:tcPr>
            <w:tcW w:w="1417" w:type="dxa"/>
          </w:tcPr>
          <w:p w14:paraId="17FFD253" w14:textId="77777777" w:rsidR="00F00CD8" w:rsidRPr="00874C80" w:rsidRDefault="00F00CD8" w:rsidP="002915BB">
            <w:pPr>
              <w:spacing w:before="0" w:after="0" w:line="240" w:lineRule="auto"/>
              <w:jc w:val="left"/>
              <w:rPr>
                <w:rFonts w:eastAsiaTheme="minorEastAsia"/>
                <w:sz w:val="18"/>
                <w:szCs w:val="18"/>
                <w:lang w:val="en-US" w:eastAsia="zh-CN"/>
              </w:rPr>
            </w:pPr>
            <w:r w:rsidRPr="00874C80">
              <w:rPr>
                <w:sz w:val="18"/>
                <w:szCs w:val="18"/>
              </w:rPr>
              <w:t>CATT</w:t>
            </w:r>
          </w:p>
        </w:tc>
        <w:tc>
          <w:tcPr>
            <w:tcW w:w="1134" w:type="dxa"/>
          </w:tcPr>
          <w:p w14:paraId="4C346F0D" w14:textId="77777777" w:rsidR="00F00CD8" w:rsidRPr="00874C80" w:rsidRDefault="00F00CD8" w:rsidP="002915BB">
            <w:pPr>
              <w:spacing w:before="0" w:after="0" w:line="240" w:lineRule="auto"/>
              <w:jc w:val="left"/>
              <w:rPr>
                <w:sz w:val="18"/>
                <w:szCs w:val="18"/>
              </w:rPr>
            </w:pPr>
            <w:r>
              <w:rPr>
                <w:rFonts w:eastAsiaTheme="minorEastAsia"/>
                <w:sz w:val="18"/>
                <w:szCs w:val="18"/>
                <w:lang w:val="en-US" w:eastAsia="zh-CN"/>
              </w:rPr>
              <w:t>Agreed</w:t>
            </w:r>
          </w:p>
        </w:tc>
        <w:tc>
          <w:tcPr>
            <w:tcW w:w="1559" w:type="dxa"/>
          </w:tcPr>
          <w:p w14:paraId="129528B5" w14:textId="77777777" w:rsidR="00F00CD8" w:rsidRPr="00874C80" w:rsidRDefault="00F00CD8" w:rsidP="002915BB">
            <w:pPr>
              <w:spacing w:before="0" w:after="0" w:line="240" w:lineRule="auto"/>
              <w:jc w:val="left"/>
              <w:rPr>
                <w:rFonts w:eastAsiaTheme="minorEastAsia"/>
                <w:sz w:val="18"/>
                <w:szCs w:val="18"/>
                <w:lang w:val="en-US" w:eastAsia="zh-CN"/>
              </w:rPr>
            </w:pPr>
          </w:p>
        </w:tc>
      </w:tr>
      <w:tr w:rsidR="00F00CD8" w14:paraId="44D1BB99" w14:textId="77777777" w:rsidTr="002915BB">
        <w:tc>
          <w:tcPr>
            <w:tcW w:w="1702" w:type="dxa"/>
          </w:tcPr>
          <w:p w14:paraId="6F361B98" w14:textId="77777777" w:rsidR="00F00CD8" w:rsidRPr="00C816E9" w:rsidRDefault="00F00CD8" w:rsidP="002915BB">
            <w:pPr>
              <w:spacing w:before="0" w:after="0" w:line="240" w:lineRule="auto"/>
              <w:ind w:leftChars="-127" w:left="-254" w:firstLineChars="141" w:firstLine="282"/>
              <w:rPr>
                <w:rFonts w:eastAsiaTheme="minorEastAsia"/>
                <w:sz w:val="18"/>
                <w:szCs w:val="18"/>
                <w:lang w:val="en-US" w:eastAsia="zh-CN"/>
              </w:rPr>
            </w:pPr>
            <w:hyperlink r:id="rId17" w:history="1">
              <w:r w:rsidRPr="00C816E9">
                <w:rPr>
                  <w:rFonts w:eastAsiaTheme="minorEastAsia"/>
                  <w:lang w:val="en-US" w:eastAsia="zh-CN"/>
                </w:rPr>
                <w:t>R4-2212654</w:t>
              </w:r>
            </w:hyperlink>
          </w:p>
        </w:tc>
        <w:tc>
          <w:tcPr>
            <w:tcW w:w="1701" w:type="dxa"/>
          </w:tcPr>
          <w:p w14:paraId="09CD923B" w14:textId="77777777" w:rsidR="00F00CD8" w:rsidRPr="00FC4DD7" w:rsidRDefault="00F00CD8" w:rsidP="002915BB">
            <w:pPr>
              <w:spacing w:before="0" w:after="0" w:line="240" w:lineRule="auto"/>
              <w:ind w:leftChars="-127" w:left="-254" w:firstLineChars="141" w:firstLine="282"/>
              <w:rPr>
                <w:rFonts w:eastAsiaTheme="minorEastAsia"/>
                <w:lang w:val="en-US" w:eastAsia="zh-CN"/>
              </w:rPr>
            </w:pPr>
            <w:r w:rsidRPr="00FC4DD7">
              <w:rPr>
                <w:rFonts w:eastAsiaTheme="minorEastAsia"/>
                <w:lang w:val="en-US" w:eastAsia="zh-CN"/>
              </w:rPr>
              <w:t>R4-2214593</w:t>
            </w:r>
          </w:p>
        </w:tc>
        <w:tc>
          <w:tcPr>
            <w:tcW w:w="3118" w:type="dxa"/>
          </w:tcPr>
          <w:p w14:paraId="2E6F863A" w14:textId="77777777" w:rsidR="00F00CD8" w:rsidRPr="00874C80" w:rsidRDefault="00F00CD8" w:rsidP="002915BB">
            <w:pPr>
              <w:spacing w:before="0" w:after="0" w:line="240" w:lineRule="auto"/>
              <w:jc w:val="left"/>
              <w:rPr>
                <w:rFonts w:eastAsiaTheme="minorEastAsia"/>
                <w:i/>
                <w:sz w:val="18"/>
                <w:szCs w:val="18"/>
                <w:lang w:val="en-US" w:eastAsia="zh-CN"/>
              </w:rPr>
            </w:pPr>
            <w:r w:rsidRPr="00874C80">
              <w:rPr>
                <w:sz w:val="18"/>
                <w:szCs w:val="18"/>
              </w:rPr>
              <w:t>CR to TS 38.141-2 - Introduction of licensed 6GHz band n104</w:t>
            </w:r>
          </w:p>
        </w:tc>
        <w:tc>
          <w:tcPr>
            <w:tcW w:w="1417" w:type="dxa"/>
          </w:tcPr>
          <w:p w14:paraId="077D19AB" w14:textId="77777777" w:rsidR="00F00CD8" w:rsidRPr="00874C80" w:rsidRDefault="00F00CD8" w:rsidP="002915BB">
            <w:pPr>
              <w:spacing w:before="0" w:after="0" w:line="240" w:lineRule="auto"/>
              <w:jc w:val="left"/>
              <w:rPr>
                <w:rFonts w:eastAsiaTheme="minorEastAsia"/>
                <w:i/>
                <w:sz w:val="18"/>
                <w:szCs w:val="18"/>
                <w:lang w:val="en-US" w:eastAsia="zh-CN"/>
              </w:rPr>
            </w:pPr>
            <w:r w:rsidRPr="00874C80">
              <w:rPr>
                <w:sz w:val="18"/>
                <w:szCs w:val="18"/>
              </w:rPr>
              <w:t>Ericsson</w:t>
            </w:r>
          </w:p>
        </w:tc>
        <w:tc>
          <w:tcPr>
            <w:tcW w:w="1134" w:type="dxa"/>
          </w:tcPr>
          <w:p w14:paraId="654E6A3E" w14:textId="77777777" w:rsidR="00F00CD8" w:rsidRPr="00874C80" w:rsidRDefault="00F00CD8" w:rsidP="002915BB">
            <w:pPr>
              <w:spacing w:before="0" w:after="0" w:line="240" w:lineRule="auto"/>
              <w:jc w:val="left"/>
              <w:rPr>
                <w:sz w:val="18"/>
                <w:szCs w:val="18"/>
              </w:rPr>
            </w:pPr>
            <w:r>
              <w:rPr>
                <w:rFonts w:eastAsiaTheme="minorEastAsia"/>
                <w:sz w:val="18"/>
                <w:szCs w:val="18"/>
                <w:lang w:val="en-US" w:eastAsia="zh-CN"/>
              </w:rPr>
              <w:t>Agreed</w:t>
            </w:r>
          </w:p>
        </w:tc>
        <w:tc>
          <w:tcPr>
            <w:tcW w:w="1559" w:type="dxa"/>
          </w:tcPr>
          <w:p w14:paraId="0C4EC46A" w14:textId="77777777" w:rsidR="00F00CD8" w:rsidRPr="00874C80" w:rsidRDefault="00F00CD8" w:rsidP="002915BB">
            <w:pPr>
              <w:spacing w:before="0" w:after="0" w:line="240" w:lineRule="auto"/>
              <w:jc w:val="left"/>
              <w:rPr>
                <w:rFonts w:eastAsiaTheme="minorEastAsia"/>
                <w:i/>
                <w:sz w:val="18"/>
                <w:szCs w:val="18"/>
                <w:lang w:val="en-US" w:eastAsia="zh-CN"/>
              </w:rPr>
            </w:pPr>
          </w:p>
        </w:tc>
      </w:tr>
      <w:tr w:rsidR="00F00CD8" w14:paraId="4AB8D1D7" w14:textId="77777777" w:rsidTr="002915BB">
        <w:tc>
          <w:tcPr>
            <w:tcW w:w="1702" w:type="dxa"/>
          </w:tcPr>
          <w:p w14:paraId="3D16B30D" w14:textId="77777777" w:rsidR="00F00CD8" w:rsidRPr="00C816E9" w:rsidRDefault="00F00CD8" w:rsidP="002915BB">
            <w:pPr>
              <w:spacing w:before="0" w:after="0" w:line="240" w:lineRule="auto"/>
              <w:ind w:leftChars="-127" w:left="-254" w:firstLineChars="141" w:firstLine="282"/>
              <w:rPr>
                <w:rFonts w:eastAsiaTheme="minorEastAsia"/>
                <w:sz w:val="18"/>
                <w:szCs w:val="18"/>
                <w:lang w:val="en-US" w:eastAsia="zh-CN"/>
              </w:rPr>
            </w:pPr>
            <w:hyperlink r:id="rId18" w:history="1">
              <w:r w:rsidRPr="00C816E9">
                <w:rPr>
                  <w:rFonts w:eastAsiaTheme="minorEastAsia"/>
                  <w:lang w:val="en-US" w:eastAsia="zh-CN"/>
                </w:rPr>
                <w:t>R4-2213705</w:t>
              </w:r>
            </w:hyperlink>
          </w:p>
        </w:tc>
        <w:tc>
          <w:tcPr>
            <w:tcW w:w="1701" w:type="dxa"/>
          </w:tcPr>
          <w:p w14:paraId="2ADFC4BA" w14:textId="77777777" w:rsidR="00F00CD8" w:rsidRPr="00C816E9" w:rsidRDefault="00F00CD8" w:rsidP="002915BB">
            <w:pPr>
              <w:spacing w:before="0" w:after="0" w:line="240" w:lineRule="auto"/>
              <w:jc w:val="left"/>
              <w:rPr>
                <w:sz w:val="18"/>
                <w:szCs w:val="18"/>
              </w:rPr>
            </w:pPr>
          </w:p>
        </w:tc>
        <w:tc>
          <w:tcPr>
            <w:tcW w:w="3118" w:type="dxa"/>
          </w:tcPr>
          <w:p w14:paraId="658AE697" w14:textId="77777777" w:rsidR="00F00CD8" w:rsidRPr="00874C80" w:rsidRDefault="00F00CD8" w:rsidP="002915BB">
            <w:pPr>
              <w:spacing w:before="0" w:after="0" w:line="240" w:lineRule="auto"/>
              <w:jc w:val="left"/>
              <w:rPr>
                <w:rFonts w:eastAsiaTheme="minorEastAsia"/>
                <w:i/>
                <w:sz w:val="18"/>
                <w:szCs w:val="18"/>
                <w:lang w:val="en-US" w:eastAsia="zh-CN"/>
              </w:rPr>
            </w:pPr>
            <w:r w:rsidRPr="00874C80">
              <w:rPr>
                <w:sz w:val="18"/>
                <w:szCs w:val="18"/>
              </w:rPr>
              <w:t>Draft CR to TS38.104: further clarity on the applicability of band n104</w:t>
            </w:r>
          </w:p>
        </w:tc>
        <w:tc>
          <w:tcPr>
            <w:tcW w:w="1417" w:type="dxa"/>
          </w:tcPr>
          <w:p w14:paraId="1CBD1296" w14:textId="77777777" w:rsidR="00F00CD8" w:rsidRPr="00874C80" w:rsidRDefault="00F00CD8" w:rsidP="002915BB">
            <w:pPr>
              <w:spacing w:before="0" w:after="0" w:line="240" w:lineRule="auto"/>
              <w:jc w:val="left"/>
              <w:rPr>
                <w:rFonts w:eastAsiaTheme="minorEastAsia"/>
                <w:i/>
                <w:sz w:val="18"/>
                <w:szCs w:val="18"/>
                <w:lang w:val="en-US" w:eastAsia="zh-CN"/>
              </w:rPr>
            </w:pPr>
            <w:r w:rsidRPr="00874C80">
              <w:rPr>
                <w:sz w:val="18"/>
                <w:szCs w:val="18"/>
              </w:rPr>
              <w:t>ZTE Corporation</w:t>
            </w:r>
          </w:p>
        </w:tc>
        <w:tc>
          <w:tcPr>
            <w:tcW w:w="1134" w:type="dxa"/>
          </w:tcPr>
          <w:p w14:paraId="1C7ED544" w14:textId="77777777" w:rsidR="00F00CD8" w:rsidRPr="00874C80" w:rsidRDefault="00F00CD8" w:rsidP="002915BB">
            <w:pPr>
              <w:spacing w:before="0" w:after="0" w:line="240" w:lineRule="auto"/>
              <w:jc w:val="left"/>
              <w:rPr>
                <w:rFonts w:eastAsiaTheme="minorEastAsia"/>
                <w:sz w:val="18"/>
                <w:szCs w:val="18"/>
                <w:lang w:eastAsia="zh-CN"/>
              </w:rPr>
            </w:pPr>
            <w:r>
              <w:rPr>
                <w:rFonts w:eastAsiaTheme="minorEastAsia"/>
                <w:sz w:val="18"/>
                <w:szCs w:val="18"/>
                <w:lang w:eastAsia="zh-CN"/>
              </w:rPr>
              <w:t>Not pursued</w:t>
            </w:r>
          </w:p>
        </w:tc>
        <w:tc>
          <w:tcPr>
            <w:tcW w:w="1559" w:type="dxa"/>
          </w:tcPr>
          <w:p w14:paraId="48C86433" w14:textId="77777777" w:rsidR="00F00CD8" w:rsidRPr="00874C80" w:rsidRDefault="00F00CD8" w:rsidP="002915BB">
            <w:pPr>
              <w:spacing w:before="0" w:after="0" w:line="240" w:lineRule="auto"/>
              <w:jc w:val="left"/>
              <w:rPr>
                <w:rFonts w:eastAsiaTheme="minorEastAsia"/>
                <w:i/>
                <w:sz w:val="18"/>
                <w:szCs w:val="18"/>
                <w:lang w:val="en-US" w:eastAsia="zh-CN"/>
              </w:rPr>
            </w:pPr>
          </w:p>
        </w:tc>
      </w:tr>
      <w:tr w:rsidR="00F00CD8" w14:paraId="3396B6A8" w14:textId="77777777" w:rsidTr="002915BB">
        <w:tc>
          <w:tcPr>
            <w:tcW w:w="1702" w:type="dxa"/>
          </w:tcPr>
          <w:p w14:paraId="2F5712BA" w14:textId="77777777" w:rsidR="00F00CD8" w:rsidRPr="00C816E9" w:rsidRDefault="00F00CD8" w:rsidP="002915BB">
            <w:pPr>
              <w:spacing w:before="0" w:after="0" w:line="240" w:lineRule="auto"/>
              <w:ind w:leftChars="-127" w:left="-254" w:firstLineChars="141" w:firstLine="282"/>
              <w:rPr>
                <w:rFonts w:eastAsiaTheme="minorEastAsia"/>
                <w:sz w:val="18"/>
                <w:szCs w:val="18"/>
                <w:lang w:val="en-US" w:eastAsia="zh-CN"/>
              </w:rPr>
            </w:pPr>
            <w:hyperlink r:id="rId19" w:history="1">
              <w:r w:rsidRPr="00C816E9">
                <w:rPr>
                  <w:rFonts w:eastAsiaTheme="minorEastAsia"/>
                  <w:lang w:val="en-US" w:eastAsia="zh-CN"/>
                </w:rPr>
                <w:t>R4-2213706</w:t>
              </w:r>
            </w:hyperlink>
          </w:p>
        </w:tc>
        <w:tc>
          <w:tcPr>
            <w:tcW w:w="1701" w:type="dxa"/>
          </w:tcPr>
          <w:p w14:paraId="3A763972" w14:textId="77777777" w:rsidR="00F00CD8" w:rsidRPr="00C816E9" w:rsidRDefault="00F00CD8" w:rsidP="002915BB">
            <w:pPr>
              <w:spacing w:before="0" w:after="0" w:line="240" w:lineRule="auto"/>
              <w:jc w:val="left"/>
              <w:rPr>
                <w:sz w:val="18"/>
                <w:szCs w:val="18"/>
              </w:rPr>
            </w:pPr>
          </w:p>
        </w:tc>
        <w:tc>
          <w:tcPr>
            <w:tcW w:w="3118" w:type="dxa"/>
          </w:tcPr>
          <w:p w14:paraId="64869604" w14:textId="77777777" w:rsidR="00F00CD8" w:rsidRPr="00874C80" w:rsidRDefault="00F00CD8" w:rsidP="002915BB">
            <w:pPr>
              <w:spacing w:before="0" w:after="0" w:line="240" w:lineRule="auto"/>
              <w:jc w:val="left"/>
              <w:rPr>
                <w:rFonts w:eastAsiaTheme="minorEastAsia"/>
                <w:i/>
                <w:sz w:val="18"/>
                <w:szCs w:val="18"/>
                <w:lang w:val="en-US" w:eastAsia="zh-CN"/>
              </w:rPr>
            </w:pPr>
            <w:r w:rsidRPr="00874C80">
              <w:rPr>
                <w:sz w:val="18"/>
                <w:szCs w:val="18"/>
              </w:rPr>
              <w:t>Draft CR to TS38.101-1: further clarity on the applicability of band n104</w:t>
            </w:r>
          </w:p>
        </w:tc>
        <w:tc>
          <w:tcPr>
            <w:tcW w:w="1417" w:type="dxa"/>
          </w:tcPr>
          <w:p w14:paraId="1A35FBDC" w14:textId="77777777" w:rsidR="00F00CD8" w:rsidRPr="00874C80" w:rsidRDefault="00F00CD8" w:rsidP="002915BB">
            <w:pPr>
              <w:spacing w:before="0" w:after="0" w:line="240" w:lineRule="auto"/>
              <w:jc w:val="left"/>
              <w:rPr>
                <w:rFonts w:eastAsiaTheme="minorEastAsia"/>
                <w:i/>
                <w:sz w:val="18"/>
                <w:szCs w:val="18"/>
                <w:lang w:val="en-US" w:eastAsia="zh-CN"/>
              </w:rPr>
            </w:pPr>
            <w:r w:rsidRPr="00874C80">
              <w:rPr>
                <w:sz w:val="18"/>
                <w:szCs w:val="18"/>
              </w:rPr>
              <w:t>ZTE Corporation</w:t>
            </w:r>
          </w:p>
        </w:tc>
        <w:tc>
          <w:tcPr>
            <w:tcW w:w="1134" w:type="dxa"/>
          </w:tcPr>
          <w:p w14:paraId="240BE9AF" w14:textId="77777777" w:rsidR="00F00CD8" w:rsidRPr="00874C80" w:rsidRDefault="00F00CD8" w:rsidP="002915BB">
            <w:pPr>
              <w:spacing w:before="0" w:after="0" w:line="240" w:lineRule="auto"/>
              <w:jc w:val="left"/>
              <w:rPr>
                <w:sz w:val="18"/>
                <w:szCs w:val="18"/>
              </w:rPr>
            </w:pPr>
            <w:r>
              <w:rPr>
                <w:rFonts w:eastAsiaTheme="minorEastAsia"/>
                <w:sz w:val="18"/>
                <w:szCs w:val="18"/>
                <w:lang w:eastAsia="zh-CN"/>
              </w:rPr>
              <w:t>Not pursued</w:t>
            </w:r>
          </w:p>
        </w:tc>
        <w:tc>
          <w:tcPr>
            <w:tcW w:w="1559" w:type="dxa"/>
          </w:tcPr>
          <w:p w14:paraId="7810B257" w14:textId="77777777" w:rsidR="00F00CD8" w:rsidRPr="00874C80" w:rsidRDefault="00F00CD8" w:rsidP="002915BB">
            <w:pPr>
              <w:spacing w:before="0" w:after="0" w:line="240" w:lineRule="auto"/>
              <w:jc w:val="left"/>
              <w:rPr>
                <w:rFonts w:eastAsiaTheme="minorEastAsia"/>
                <w:i/>
                <w:sz w:val="18"/>
                <w:szCs w:val="18"/>
                <w:lang w:val="en-US" w:eastAsia="zh-CN"/>
              </w:rPr>
            </w:pPr>
          </w:p>
        </w:tc>
      </w:tr>
    </w:tbl>
    <w:p w14:paraId="37EA1908" w14:textId="77777777" w:rsidR="00F00CD8" w:rsidRDefault="00F00CD8" w:rsidP="00F00CD8">
      <w:pPr>
        <w:pStyle w:val="2"/>
      </w:pPr>
      <w:bookmarkStart w:id="18" w:name="_Toc111094519"/>
      <w:r>
        <w:t>9</w:t>
      </w:r>
      <w:r>
        <w:tab/>
        <w:t>Rel-17 non-spectrum related work items for NR and LTE</w:t>
      </w:r>
      <w:bookmarkEnd w:id="18"/>
    </w:p>
    <w:p w14:paraId="2ACF251E" w14:textId="77777777" w:rsidR="00F00CD8" w:rsidRDefault="00F00CD8" w:rsidP="00F00CD8">
      <w:pPr>
        <w:pStyle w:val="3"/>
      </w:pPr>
      <w:bookmarkStart w:id="19" w:name="_Toc111094545"/>
      <w:r>
        <w:t>9.3</w:t>
      </w:r>
      <w:r>
        <w:tab/>
        <w:t>RF requirements enhancement for NR frequency range 1 (FR1)</w:t>
      </w:r>
      <w:bookmarkEnd w:id="19"/>
    </w:p>
    <w:p w14:paraId="67CFC83D" w14:textId="77777777" w:rsidR="00F00CD8" w:rsidRDefault="00F00CD8" w:rsidP="00F00CD8">
      <w:pPr>
        <w:pStyle w:val="4"/>
      </w:pPr>
      <w:bookmarkStart w:id="20" w:name="_Toc111094548"/>
      <w:r>
        <w:t>9.3.3</w:t>
      </w:r>
      <w:r>
        <w:tab/>
        <w:t>Moderator summary and conclusions</w:t>
      </w:r>
      <w:bookmarkEnd w:id="20"/>
    </w:p>
    <w:p w14:paraId="2941ABEC" w14:textId="77777777" w:rsidR="00F00CD8" w:rsidRDefault="00F00CD8" w:rsidP="00F00CD8">
      <w:pPr>
        <w:rPr>
          <w:rFonts w:ascii="Arial" w:hAnsi="Arial" w:cs="Arial"/>
          <w:b/>
          <w:color w:val="C00000"/>
          <w:lang w:eastAsia="zh-CN"/>
        </w:rPr>
      </w:pPr>
      <w:r w:rsidRPr="00884096">
        <w:rPr>
          <w:rFonts w:ascii="Arial" w:hAnsi="Arial" w:cs="Arial"/>
          <w:b/>
          <w:color w:val="C00000"/>
          <w:lang w:eastAsia="zh-CN"/>
        </w:rPr>
        <w:t>[104-e][105] NR_RF_FR1_enh_maintenance</w:t>
      </w:r>
      <w:r>
        <w:rPr>
          <w:rFonts w:ascii="Arial" w:hAnsi="Arial" w:cs="Arial"/>
          <w:b/>
          <w:color w:val="C00000"/>
          <w:lang w:eastAsia="zh-CN"/>
        </w:rPr>
        <w:t>, AI 9.3.1 – Leo(Ye) Liu</w:t>
      </w:r>
    </w:p>
    <w:p w14:paraId="576D3574" w14:textId="77777777" w:rsidR="00F00CD8" w:rsidRDefault="00F00CD8" w:rsidP="00F00CD8">
      <w:pPr>
        <w:rPr>
          <w:rFonts w:ascii="Arial" w:hAnsi="Arial" w:cs="Arial"/>
          <w:b/>
          <w:sz w:val="24"/>
        </w:rPr>
      </w:pPr>
      <w:r>
        <w:rPr>
          <w:rFonts w:ascii="Arial" w:hAnsi="Arial" w:cs="Arial"/>
          <w:b/>
          <w:color w:val="0000FF"/>
          <w:sz w:val="24"/>
          <w:u w:val="thick"/>
        </w:rPr>
        <w:t>R4-2214083</w:t>
      </w:r>
      <w:r>
        <w:rPr>
          <w:b/>
          <w:lang w:val="en-US" w:eastAsia="zh-CN"/>
        </w:rPr>
        <w:tab/>
      </w:r>
      <w:r w:rsidRPr="00592420">
        <w:rPr>
          <w:rFonts w:ascii="Arial" w:hAnsi="Arial" w:cs="Arial"/>
          <w:b/>
          <w:sz w:val="24"/>
        </w:rPr>
        <w:t>Email Discussion Summary for [104-e][105] NR_RF_FR1_enh_maintenance</w:t>
      </w:r>
    </w:p>
    <w:p w14:paraId="13A8903D"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4B2399E"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4594ADA" w14:textId="77777777" w:rsidR="00F00CD8" w:rsidRDefault="00F00CD8" w:rsidP="00F00CD8">
      <w:r>
        <w:t>This contribution provides the summary of email discussion and recommended summary.</w:t>
      </w:r>
    </w:p>
    <w:p w14:paraId="7099489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3 (from R4-2214083).</w:t>
      </w:r>
    </w:p>
    <w:p w14:paraId="43838A73" w14:textId="77777777" w:rsidR="00F00CD8" w:rsidRDefault="00F00CD8" w:rsidP="00F00CD8">
      <w:pPr>
        <w:rPr>
          <w:rFonts w:ascii="Arial" w:hAnsi="Arial" w:cs="Arial"/>
          <w:b/>
          <w:sz w:val="24"/>
        </w:rPr>
      </w:pPr>
      <w:r>
        <w:rPr>
          <w:rFonts w:ascii="Arial" w:hAnsi="Arial" w:cs="Arial"/>
          <w:b/>
          <w:color w:val="0000FF"/>
          <w:sz w:val="24"/>
          <w:u w:val="thick"/>
        </w:rPr>
        <w:t>R4-2214223</w:t>
      </w:r>
      <w:r>
        <w:rPr>
          <w:b/>
          <w:lang w:val="en-US" w:eastAsia="zh-CN"/>
        </w:rPr>
        <w:tab/>
      </w:r>
      <w:r w:rsidRPr="00592420">
        <w:rPr>
          <w:rFonts w:ascii="Arial" w:hAnsi="Arial" w:cs="Arial"/>
          <w:b/>
          <w:sz w:val="24"/>
        </w:rPr>
        <w:t>Email Discussion Summary for [104-e][105] NR_RF_FR1_enh_maintenance</w:t>
      </w:r>
    </w:p>
    <w:p w14:paraId="28632855"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7F0F1473"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0907C3D" w14:textId="77777777" w:rsidR="00F00CD8" w:rsidRDefault="00F00CD8" w:rsidP="00F00CD8">
      <w:r>
        <w:t>This contribution provides the summary of email discussion and recommended summary.</w:t>
      </w:r>
    </w:p>
    <w:p w14:paraId="41FAD866"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4F4C8949"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463B9EB8" w14:textId="77777777" w:rsidR="00F00CD8" w:rsidRDefault="00F00CD8" w:rsidP="00F00CD8">
      <w:r>
        <w:t xml:space="preserve">Based on the recommendation the status of existing tdoc and the new tdoc allocation can be found in the latest version of tdoc list at </w:t>
      </w:r>
    </w:p>
    <w:p w14:paraId="7844D394" w14:textId="77777777" w:rsidR="00F00CD8" w:rsidRDefault="00F00CD8" w:rsidP="00F00CD8">
      <w:pPr>
        <w:rPr>
          <w:rStyle w:val="ad"/>
          <w:lang w:eastAsia="zh-CN"/>
        </w:rPr>
      </w:pPr>
      <w:hyperlink r:id="rId20" w:history="1">
        <w:r w:rsidRPr="002F43C4">
          <w:rPr>
            <w:rStyle w:val="ad"/>
            <w:lang w:eastAsia="zh-CN"/>
          </w:rPr>
          <w:t>https://www.3gpp.org/ftp/tsg_ran/WG4_Radio/TSGR4_104-e/Inbox/Drafts/%5B104-e%5D%5B100%5D%20Main%20Session/TDoc_List_Meeting_RAN4%23104-e_220819_PM_Main-Session_RRM-206207214-227_v2.xlsx</w:t>
        </w:r>
      </w:hyperlink>
    </w:p>
    <w:p w14:paraId="0375D3B3" w14:textId="77777777" w:rsidR="00F00CD8" w:rsidRDefault="00F00CD8" w:rsidP="00F00CD8">
      <w:pPr>
        <w:rPr>
          <w:lang w:eastAsia="zh-CN"/>
        </w:rPr>
      </w:pPr>
      <w:hyperlink r:id="rId21" w:history="1">
        <w:r w:rsidRPr="002F43C4">
          <w:rPr>
            <w:rStyle w:val="ad"/>
            <w:lang w:eastAsia="zh-CN"/>
          </w:rPr>
          <w:t>https://www.3gpp.org/ftp/tsg_ran/WG4_Radio/TSGR4_104-e/Docs/TDoc_List_Meeting_RAN4%23104-e.xlsx</w:t>
        </w:r>
      </w:hyperlink>
    </w:p>
    <w:p w14:paraId="5A47221D"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5F49331" w14:textId="77777777" w:rsidR="00F00CD8" w:rsidRDefault="00F00CD8" w:rsidP="00F00CD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2269"/>
        <w:gridCol w:w="5243"/>
        <w:gridCol w:w="1420"/>
        <w:gridCol w:w="1843"/>
      </w:tblGrid>
      <w:tr w:rsidR="00F00CD8" w14:paraId="30BE8292" w14:textId="77777777" w:rsidTr="002915BB">
        <w:tc>
          <w:tcPr>
            <w:tcW w:w="1053" w:type="pct"/>
          </w:tcPr>
          <w:p w14:paraId="42BFA4C7" w14:textId="77777777" w:rsidR="00F00CD8" w:rsidRPr="004843DB" w:rsidRDefault="00F00CD8" w:rsidP="002915BB">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New Tdoc number</w:t>
            </w:r>
          </w:p>
        </w:tc>
        <w:tc>
          <w:tcPr>
            <w:tcW w:w="2433" w:type="pct"/>
          </w:tcPr>
          <w:p w14:paraId="4D214860" w14:textId="77777777" w:rsidR="00F00CD8" w:rsidRPr="004843DB" w:rsidRDefault="00F00CD8" w:rsidP="002915BB">
            <w:pPr>
              <w:spacing w:before="0" w:after="0" w:line="240" w:lineRule="auto"/>
              <w:jc w:val="left"/>
              <w:rPr>
                <w:b/>
                <w:bCs/>
                <w:sz w:val="18"/>
                <w:szCs w:val="18"/>
                <w:lang w:val="en-US" w:eastAsia="zh-CN"/>
              </w:rPr>
            </w:pPr>
            <w:r w:rsidRPr="004843DB">
              <w:rPr>
                <w:b/>
                <w:bCs/>
                <w:sz w:val="18"/>
                <w:szCs w:val="18"/>
                <w:lang w:val="en-US" w:eastAsia="zh-CN"/>
              </w:rPr>
              <w:t>Title</w:t>
            </w:r>
          </w:p>
        </w:tc>
        <w:tc>
          <w:tcPr>
            <w:tcW w:w="659" w:type="pct"/>
          </w:tcPr>
          <w:p w14:paraId="10E25BCD" w14:textId="77777777" w:rsidR="00F00CD8" w:rsidRPr="004843DB" w:rsidRDefault="00F00CD8" w:rsidP="002915BB">
            <w:pPr>
              <w:spacing w:before="0" w:after="0" w:line="240" w:lineRule="auto"/>
              <w:jc w:val="left"/>
              <w:rPr>
                <w:b/>
                <w:bCs/>
                <w:sz w:val="18"/>
                <w:szCs w:val="18"/>
                <w:lang w:val="en-US" w:eastAsia="zh-CN"/>
              </w:rPr>
            </w:pPr>
            <w:r w:rsidRPr="004843DB">
              <w:rPr>
                <w:b/>
                <w:bCs/>
                <w:sz w:val="18"/>
                <w:szCs w:val="18"/>
                <w:lang w:val="en-US" w:eastAsia="zh-CN"/>
              </w:rPr>
              <w:t>Source</w:t>
            </w:r>
          </w:p>
        </w:tc>
        <w:tc>
          <w:tcPr>
            <w:tcW w:w="856" w:type="pct"/>
          </w:tcPr>
          <w:p w14:paraId="56E8818A" w14:textId="77777777" w:rsidR="00F00CD8" w:rsidRPr="004843DB"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6AD6B192" w14:textId="77777777" w:rsidTr="002915BB">
        <w:tc>
          <w:tcPr>
            <w:tcW w:w="1053" w:type="pct"/>
          </w:tcPr>
          <w:p w14:paraId="17A3E30C" w14:textId="77777777" w:rsidR="00F00CD8" w:rsidRPr="004843DB" w:rsidRDefault="00F00CD8" w:rsidP="002915BB">
            <w:pPr>
              <w:spacing w:before="0" w:after="0" w:line="240" w:lineRule="auto"/>
              <w:jc w:val="left"/>
              <w:rPr>
                <w:rFonts w:eastAsiaTheme="minorEastAsia"/>
                <w:sz w:val="18"/>
                <w:szCs w:val="18"/>
                <w:lang w:val="en-US" w:eastAsia="zh-CN"/>
              </w:rPr>
            </w:pPr>
            <w:r w:rsidRPr="00BB17C4">
              <w:rPr>
                <w:sz w:val="18"/>
                <w:szCs w:val="18"/>
              </w:rPr>
              <w:t>R4-2214415</w:t>
            </w:r>
          </w:p>
        </w:tc>
        <w:tc>
          <w:tcPr>
            <w:tcW w:w="2433" w:type="pct"/>
          </w:tcPr>
          <w:p w14:paraId="054A0C32" w14:textId="77777777" w:rsidR="00F00CD8" w:rsidRPr="004843DB" w:rsidRDefault="00F00CD8" w:rsidP="002915BB">
            <w:pPr>
              <w:spacing w:before="0" w:after="0" w:line="240" w:lineRule="auto"/>
              <w:jc w:val="left"/>
              <w:rPr>
                <w:rFonts w:eastAsiaTheme="minorEastAsia"/>
                <w:i/>
                <w:sz w:val="18"/>
                <w:szCs w:val="18"/>
                <w:lang w:val="en-US" w:eastAsia="zh-CN"/>
              </w:rPr>
            </w:pPr>
            <w:r w:rsidRPr="004843DB">
              <w:rPr>
                <w:sz w:val="18"/>
                <w:szCs w:val="18"/>
              </w:rPr>
              <w:t>Reply LS to RAN2 on clarification of dualPA-Architecture capability</w:t>
            </w:r>
          </w:p>
        </w:tc>
        <w:tc>
          <w:tcPr>
            <w:tcW w:w="659" w:type="pct"/>
          </w:tcPr>
          <w:p w14:paraId="04C27C8F" w14:textId="77777777" w:rsidR="00F00CD8" w:rsidRPr="004843DB" w:rsidRDefault="00F00CD8" w:rsidP="002915BB">
            <w:pPr>
              <w:spacing w:before="0" w:after="0" w:line="240" w:lineRule="auto"/>
              <w:jc w:val="left"/>
              <w:rPr>
                <w:rFonts w:eastAsiaTheme="minorEastAsia"/>
                <w:i/>
                <w:sz w:val="18"/>
                <w:szCs w:val="18"/>
                <w:lang w:val="en-US" w:eastAsia="zh-CN"/>
              </w:rPr>
            </w:pPr>
            <w:r w:rsidRPr="004843DB">
              <w:rPr>
                <w:sz w:val="18"/>
                <w:szCs w:val="18"/>
              </w:rPr>
              <w:t>Samsung</w:t>
            </w:r>
          </w:p>
        </w:tc>
        <w:tc>
          <w:tcPr>
            <w:tcW w:w="856" w:type="pct"/>
          </w:tcPr>
          <w:p w14:paraId="34313BBD" w14:textId="77777777" w:rsidR="00F00CD8"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Withdrawn.</w:t>
            </w:r>
          </w:p>
          <w:p w14:paraId="5FCD8791" w14:textId="77777777" w:rsidR="00F00CD8" w:rsidRPr="00845CB6" w:rsidRDefault="00F00CD8" w:rsidP="002915BB">
            <w:pPr>
              <w:spacing w:before="0" w:after="0" w:line="240" w:lineRule="auto"/>
              <w:jc w:val="left"/>
              <w:rPr>
                <w:rFonts w:eastAsia="等线"/>
                <w:sz w:val="18"/>
                <w:szCs w:val="18"/>
                <w:lang w:val="en-US" w:eastAsia="zh-CN"/>
              </w:rPr>
            </w:pPr>
            <w:r w:rsidRPr="00ED21A7">
              <w:rPr>
                <w:sz w:val="18"/>
                <w:szCs w:val="18"/>
              </w:rPr>
              <w:t>R4-2214924</w:t>
            </w:r>
            <w:r>
              <w:rPr>
                <w:sz w:val="18"/>
                <w:szCs w:val="18"/>
              </w:rPr>
              <w:t xml:space="preserve"> is correct number</w:t>
            </w:r>
          </w:p>
        </w:tc>
      </w:tr>
    </w:tbl>
    <w:p w14:paraId="49671D75" w14:textId="77777777" w:rsidR="00F00CD8" w:rsidRDefault="00F00CD8" w:rsidP="00F00CD8">
      <w:pPr>
        <w:rPr>
          <w:lang w:val="en-US" w:eastAsia="ja-JP"/>
        </w:rPr>
      </w:pPr>
    </w:p>
    <w:p w14:paraId="13E1EF3E" w14:textId="77777777" w:rsidR="00F00CD8" w:rsidRDefault="00F00CD8" w:rsidP="00F00CD8">
      <w:pPr>
        <w:rPr>
          <w:b/>
          <w:bCs/>
          <w:u w:val="single"/>
          <w:lang w:val="en-US" w:eastAsia="ja-JP"/>
        </w:rPr>
      </w:pPr>
      <w:r>
        <w:rPr>
          <w:b/>
          <w:bCs/>
          <w:u w:val="single"/>
          <w:lang w:val="en-US" w:eastAsia="ja-JP"/>
        </w:rPr>
        <w:t>Existing tdocs</w:t>
      </w:r>
    </w:p>
    <w:tbl>
      <w:tblPr>
        <w:tblStyle w:val="aff5"/>
        <w:tblW w:w="5152" w:type="pct"/>
        <w:tblInd w:w="-147" w:type="dxa"/>
        <w:tblLook w:val="04A0" w:firstRow="1" w:lastRow="0" w:firstColumn="1" w:lastColumn="0" w:noHBand="0" w:noVBand="1"/>
      </w:tblPr>
      <w:tblGrid>
        <w:gridCol w:w="1417"/>
        <w:gridCol w:w="1418"/>
        <w:gridCol w:w="2552"/>
        <w:gridCol w:w="2125"/>
        <w:gridCol w:w="1399"/>
        <w:gridCol w:w="1864"/>
      </w:tblGrid>
      <w:tr w:rsidR="00F00CD8" w:rsidRPr="004843DB" w14:paraId="24910D64" w14:textId="77777777" w:rsidTr="002915BB">
        <w:tc>
          <w:tcPr>
            <w:tcW w:w="658" w:type="pct"/>
          </w:tcPr>
          <w:p w14:paraId="5DA3D9EA" w14:textId="77777777" w:rsidR="00F00CD8" w:rsidRPr="004843DB" w:rsidRDefault="00F00CD8" w:rsidP="002915BB">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Tdoc number</w:t>
            </w:r>
          </w:p>
        </w:tc>
        <w:tc>
          <w:tcPr>
            <w:tcW w:w="658" w:type="pct"/>
          </w:tcPr>
          <w:p w14:paraId="71EBCF48" w14:textId="77777777" w:rsidR="00F00CD8" w:rsidRPr="004843DB" w:rsidRDefault="00F00CD8" w:rsidP="002915BB">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Revised to</w:t>
            </w:r>
          </w:p>
        </w:tc>
        <w:tc>
          <w:tcPr>
            <w:tcW w:w="1184" w:type="pct"/>
          </w:tcPr>
          <w:p w14:paraId="7E7BDEDC" w14:textId="77777777" w:rsidR="00F00CD8" w:rsidRPr="004843DB" w:rsidRDefault="00F00CD8" w:rsidP="002915BB">
            <w:pPr>
              <w:spacing w:before="0" w:after="0" w:line="240" w:lineRule="auto"/>
              <w:jc w:val="left"/>
              <w:rPr>
                <w:b/>
                <w:bCs/>
                <w:sz w:val="18"/>
                <w:szCs w:val="18"/>
                <w:lang w:val="en-US" w:eastAsia="zh-CN"/>
              </w:rPr>
            </w:pPr>
            <w:r w:rsidRPr="004843DB">
              <w:rPr>
                <w:b/>
                <w:bCs/>
                <w:sz w:val="18"/>
                <w:szCs w:val="18"/>
                <w:lang w:val="en-US" w:eastAsia="zh-CN"/>
              </w:rPr>
              <w:t>Title</w:t>
            </w:r>
          </w:p>
        </w:tc>
        <w:tc>
          <w:tcPr>
            <w:tcW w:w="986" w:type="pct"/>
          </w:tcPr>
          <w:p w14:paraId="712198BA" w14:textId="77777777" w:rsidR="00F00CD8" w:rsidRPr="004843DB" w:rsidRDefault="00F00CD8" w:rsidP="002915BB">
            <w:pPr>
              <w:spacing w:before="0" w:after="0" w:line="240" w:lineRule="auto"/>
              <w:jc w:val="left"/>
              <w:rPr>
                <w:b/>
                <w:bCs/>
                <w:sz w:val="18"/>
                <w:szCs w:val="18"/>
                <w:lang w:val="en-US" w:eastAsia="zh-CN"/>
              </w:rPr>
            </w:pPr>
            <w:r w:rsidRPr="004843DB">
              <w:rPr>
                <w:b/>
                <w:bCs/>
                <w:sz w:val="18"/>
                <w:szCs w:val="18"/>
                <w:lang w:val="en-US" w:eastAsia="zh-CN"/>
              </w:rPr>
              <w:t>Source</w:t>
            </w:r>
          </w:p>
        </w:tc>
        <w:tc>
          <w:tcPr>
            <w:tcW w:w="649" w:type="pct"/>
          </w:tcPr>
          <w:p w14:paraId="30ED0CAF" w14:textId="77777777" w:rsidR="00F00CD8" w:rsidRPr="004843DB" w:rsidRDefault="00F00CD8" w:rsidP="002915BB">
            <w:pPr>
              <w:spacing w:before="0" w:after="0" w:line="240" w:lineRule="auto"/>
              <w:jc w:val="left"/>
              <w:rPr>
                <w:rFonts w:eastAsia="MS Mincho"/>
                <w:b/>
                <w:bCs/>
                <w:sz w:val="18"/>
                <w:szCs w:val="18"/>
                <w:lang w:val="en-US" w:eastAsia="zh-CN"/>
              </w:rPr>
            </w:pPr>
            <w:r w:rsidRPr="004843DB">
              <w:rPr>
                <w:b/>
                <w:bCs/>
                <w:sz w:val="18"/>
                <w:szCs w:val="18"/>
                <w:lang w:val="en-US" w:eastAsia="zh-CN"/>
              </w:rPr>
              <w:t>Status</w:t>
            </w:r>
          </w:p>
        </w:tc>
        <w:tc>
          <w:tcPr>
            <w:tcW w:w="865" w:type="pct"/>
          </w:tcPr>
          <w:p w14:paraId="110C6BD2" w14:textId="77777777" w:rsidR="00F00CD8" w:rsidRPr="004843DB" w:rsidRDefault="00F00CD8" w:rsidP="002915BB">
            <w:pPr>
              <w:spacing w:before="0" w:after="0" w:line="240" w:lineRule="auto"/>
              <w:jc w:val="left"/>
              <w:rPr>
                <w:b/>
                <w:bCs/>
                <w:sz w:val="18"/>
                <w:szCs w:val="18"/>
                <w:lang w:val="en-US" w:eastAsia="zh-CN"/>
              </w:rPr>
            </w:pPr>
            <w:r w:rsidRPr="004843DB">
              <w:rPr>
                <w:b/>
                <w:bCs/>
                <w:sz w:val="18"/>
                <w:szCs w:val="18"/>
                <w:lang w:val="en-US" w:eastAsia="zh-CN"/>
              </w:rPr>
              <w:t>Comments</w:t>
            </w:r>
          </w:p>
        </w:tc>
      </w:tr>
      <w:tr w:rsidR="00F00CD8" w:rsidRPr="004843DB" w14:paraId="254D2FCB" w14:textId="77777777" w:rsidTr="002915BB">
        <w:tc>
          <w:tcPr>
            <w:tcW w:w="658" w:type="pct"/>
          </w:tcPr>
          <w:p w14:paraId="6BBB6E59" w14:textId="77777777" w:rsidR="00F00CD8" w:rsidRPr="003131D4" w:rsidRDefault="00F00CD8" w:rsidP="002915BB">
            <w:pPr>
              <w:spacing w:before="0" w:after="0" w:line="240" w:lineRule="auto"/>
              <w:ind w:leftChars="-127" w:left="-254" w:firstLineChars="141" w:firstLine="254"/>
              <w:rPr>
                <w:rFonts w:eastAsiaTheme="minorEastAsia"/>
                <w:sz w:val="18"/>
                <w:szCs w:val="18"/>
                <w:lang w:val="en-US" w:eastAsia="zh-CN"/>
              </w:rPr>
            </w:pPr>
            <w:hyperlink r:id="rId22" w:history="1">
              <w:r w:rsidRPr="003131D4">
                <w:rPr>
                  <w:rFonts w:eastAsiaTheme="minorEastAsia"/>
                  <w:sz w:val="18"/>
                  <w:szCs w:val="18"/>
                  <w:lang w:val="en-US" w:eastAsia="zh-CN"/>
                </w:rPr>
                <w:t>R4-2212016</w:t>
              </w:r>
            </w:hyperlink>
          </w:p>
        </w:tc>
        <w:tc>
          <w:tcPr>
            <w:tcW w:w="658" w:type="pct"/>
            <w:shd w:val="clear" w:color="auto" w:fill="auto"/>
          </w:tcPr>
          <w:p w14:paraId="10852EF1" w14:textId="77777777" w:rsidR="00F00CD8" w:rsidRPr="004843DB" w:rsidRDefault="00F00CD8" w:rsidP="002915BB">
            <w:pPr>
              <w:spacing w:before="0" w:after="0" w:line="240" w:lineRule="auto"/>
              <w:jc w:val="left"/>
              <w:rPr>
                <w:rFonts w:eastAsiaTheme="minorEastAsia"/>
                <w:sz w:val="18"/>
                <w:szCs w:val="18"/>
                <w:lang w:val="en-US" w:eastAsia="zh-CN"/>
              </w:rPr>
            </w:pPr>
            <w:r w:rsidRPr="00ED21A7">
              <w:rPr>
                <w:sz w:val="18"/>
                <w:szCs w:val="18"/>
              </w:rPr>
              <w:t>R4-2214924</w:t>
            </w:r>
          </w:p>
        </w:tc>
        <w:tc>
          <w:tcPr>
            <w:tcW w:w="1184" w:type="pct"/>
          </w:tcPr>
          <w:p w14:paraId="60668886" w14:textId="77777777" w:rsidR="00F00CD8" w:rsidRPr="004843DB" w:rsidRDefault="00F00CD8" w:rsidP="002915BB">
            <w:pPr>
              <w:spacing w:before="0" w:after="0" w:line="240" w:lineRule="auto"/>
              <w:jc w:val="left"/>
              <w:rPr>
                <w:rFonts w:eastAsiaTheme="minorEastAsia"/>
                <w:sz w:val="18"/>
                <w:szCs w:val="18"/>
                <w:lang w:val="en-US" w:eastAsia="zh-CN"/>
              </w:rPr>
            </w:pPr>
            <w:r w:rsidRPr="004843DB">
              <w:rPr>
                <w:sz w:val="18"/>
                <w:szCs w:val="18"/>
              </w:rPr>
              <w:t>Reply LS to RAN2 on clarification of dualPA-Architecture capability</w:t>
            </w:r>
          </w:p>
        </w:tc>
        <w:tc>
          <w:tcPr>
            <w:tcW w:w="986" w:type="pct"/>
          </w:tcPr>
          <w:p w14:paraId="589066A1" w14:textId="77777777" w:rsidR="00F00CD8" w:rsidRPr="004843DB" w:rsidRDefault="00F00CD8" w:rsidP="002915BB">
            <w:pPr>
              <w:spacing w:before="0" w:after="0" w:line="240" w:lineRule="auto"/>
              <w:jc w:val="left"/>
              <w:rPr>
                <w:rFonts w:eastAsiaTheme="minorEastAsia"/>
                <w:sz w:val="18"/>
                <w:szCs w:val="18"/>
                <w:lang w:val="en-US" w:eastAsia="zh-CN"/>
              </w:rPr>
            </w:pPr>
            <w:r w:rsidRPr="004843DB">
              <w:rPr>
                <w:sz w:val="18"/>
                <w:szCs w:val="18"/>
              </w:rPr>
              <w:t>Samsung</w:t>
            </w:r>
          </w:p>
        </w:tc>
        <w:tc>
          <w:tcPr>
            <w:tcW w:w="649" w:type="pct"/>
          </w:tcPr>
          <w:p w14:paraId="36BE022F" w14:textId="77777777" w:rsidR="00F00CD8" w:rsidRPr="00082517" w:rsidRDefault="00F00CD8" w:rsidP="002915BB">
            <w:pPr>
              <w:spacing w:before="0" w:after="0" w:line="240" w:lineRule="auto"/>
              <w:jc w:val="left"/>
              <w:rPr>
                <w:sz w:val="18"/>
                <w:szCs w:val="18"/>
              </w:rPr>
            </w:pPr>
            <w:r w:rsidRPr="00082517">
              <w:rPr>
                <w:sz w:val="18"/>
                <w:szCs w:val="18"/>
              </w:rPr>
              <w:t>Approved</w:t>
            </w:r>
          </w:p>
        </w:tc>
        <w:tc>
          <w:tcPr>
            <w:tcW w:w="865" w:type="pct"/>
          </w:tcPr>
          <w:p w14:paraId="32669ACB" w14:textId="77777777" w:rsidR="00F00CD8" w:rsidRPr="004843DB" w:rsidRDefault="00F00CD8" w:rsidP="002915BB">
            <w:pPr>
              <w:spacing w:before="0" w:after="0" w:line="240" w:lineRule="auto"/>
              <w:jc w:val="left"/>
              <w:rPr>
                <w:rFonts w:eastAsiaTheme="minorEastAsia"/>
                <w:sz w:val="18"/>
                <w:szCs w:val="18"/>
                <w:lang w:val="en-US" w:eastAsia="zh-CN"/>
              </w:rPr>
            </w:pPr>
          </w:p>
        </w:tc>
      </w:tr>
      <w:tr w:rsidR="00F00CD8" w:rsidRPr="004843DB" w14:paraId="100EC6B6" w14:textId="77777777" w:rsidTr="002915BB">
        <w:tc>
          <w:tcPr>
            <w:tcW w:w="658" w:type="pct"/>
          </w:tcPr>
          <w:p w14:paraId="1D2F549E" w14:textId="77777777" w:rsidR="00F00CD8" w:rsidRPr="00A914AC" w:rsidRDefault="00F00CD8" w:rsidP="002915BB">
            <w:pPr>
              <w:spacing w:before="0" w:after="0" w:line="240" w:lineRule="auto"/>
              <w:jc w:val="left"/>
              <w:rPr>
                <w:sz w:val="18"/>
                <w:szCs w:val="18"/>
              </w:rPr>
            </w:pPr>
            <w:r w:rsidRPr="00A914AC">
              <w:rPr>
                <w:sz w:val="18"/>
                <w:szCs w:val="18"/>
              </w:rPr>
              <w:t>R4-2213364</w:t>
            </w:r>
          </w:p>
        </w:tc>
        <w:tc>
          <w:tcPr>
            <w:tcW w:w="658" w:type="pct"/>
            <w:shd w:val="clear" w:color="auto" w:fill="auto"/>
          </w:tcPr>
          <w:p w14:paraId="3BCDEB05" w14:textId="77777777" w:rsidR="00F00CD8" w:rsidRPr="00ED21A7" w:rsidRDefault="00F00CD8" w:rsidP="002915BB">
            <w:pPr>
              <w:spacing w:before="0" w:after="0" w:line="240" w:lineRule="auto"/>
              <w:jc w:val="left"/>
              <w:rPr>
                <w:sz w:val="18"/>
                <w:szCs w:val="18"/>
              </w:rPr>
            </w:pPr>
            <w:r w:rsidRPr="00A914AC">
              <w:rPr>
                <w:sz w:val="18"/>
                <w:szCs w:val="18"/>
              </w:rPr>
              <w:t>R4-2215116</w:t>
            </w:r>
          </w:p>
        </w:tc>
        <w:tc>
          <w:tcPr>
            <w:tcW w:w="1184" w:type="pct"/>
          </w:tcPr>
          <w:p w14:paraId="65BDEC71" w14:textId="77777777" w:rsidR="00F00CD8" w:rsidRPr="004843DB" w:rsidRDefault="00F00CD8" w:rsidP="002915BB">
            <w:pPr>
              <w:spacing w:before="0" w:after="0" w:line="240" w:lineRule="auto"/>
              <w:jc w:val="left"/>
              <w:rPr>
                <w:sz w:val="18"/>
                <w:szCs w:val="18"/>
              </w:rPr>
            </w:pPr>
            <w:r w:rsidRPr="00A914AC">
              <w:rPr>
                <w:sz w:val="18"/>
                <w:szCs w:val="18"/>
              </w:rPr>
              <w:t>Correction to RF requirements of NR_RF_FR1_enh</w:t>
            </w:r>
          </w:p>
        </w:tc>
        <w:tc>
          <w:tcPr>
            <w:tcW w:w="986" w:type="pct"/>
          </w:tcPr>
          <w:p w14:paraId="42248BC9" w14:textId="77777777" w:rsidR="00F00CD8" w:rsidRPr="004843DB" w:rsidRDefault="00F00CD8" w:rsidP="002915BB">
            <w:pPr>
              <w:spacing w:before="0" w:after="0" w:line="240" w:lineRule="auto"/>
              <w:jc w:val="left"/>
              <w:rPr>
                <w:sz w:val="18"/>
                <w:szCs w:val="18"/>
              </w:rPr>
            </w:pPr>
            <w:r w:rsidRPr="00A914AC">
              <w:rPr>
                <w:sz w:val="18"/>
                <w:szCs w:val="18"/>
              </w:rPr>
              <w:t>Huawei, HiSilicon</w:t>
            </w:r>
          </w:p>
        </w:tc>
        <w:tc>
          <w:tcPr>
            <w:tcW w:w="649" w:type="pct"/>
          </w:tcPr>
          <w:p w14:paraId="0F13649B" w14:textId="77777777" w:rsidR="00F00CD8" w:rsidRPr="00A914AC" w:rsidRDefault="00F00CD8" w:rsidP="002915BB">
            <w:pPr>
              <w:spacing w:before="0" w:after="0" w:line="240" w:lineRule="auto"/>
              <w:jc w:val="left"/>
              <w:rPr>
                <w:sz w:val="18"/>
                <w:szCs w:val="18"/>
                <w:lang w:eastAsia="zh-CN"/>
              </w:rPr>
            </w:pPr>
            <w:r>
              <w:rPr>
                <w:rFonts w:hint="eastAsia"/>
                <w:sz w:val="18"/>
                <w:szCs w:val="18"/>
                <w:lang w:eastAsia="zh-CN"/>
              </w:rPr>
              <w:t>A</w:t>
            </w:r>
            <w:r>
              <w:rPr>
                <w:sz w:val="18"/>
                <w:szCs w:val="18"/>
                <w:lang w:eastAsia="zh-CN"/>
              </w:rPr>
              <w:t>greed</w:t>
            </w:r>
          </w:p>
        </w:tc>
        <w:tc>
          <w:tcPr>
            <w:tcW w:w="865" w:type="pct"/>
          </w:tcPr>
          <w:p w14:paraId="760745D4" w14:textId="77777777" w:rsidR="00F00CD8" w:rsidRPr="00A914AC" w:rsidRDefault="00F00CD8" w:rsidP="002915BB">
            <w:pPr>
              <w:spacing w:before="0" w:after="0" w:line="240" w:lineRule="auto"/>
              <w:jc w:val="left"/>
              <w:rPr>
                <w:sz w:val="18"/>
                <w:szCs w:val="18"/>
              </w:rPr>
            </w:pPr>
          </w:p>
        </w:tc>
      </w:tr>
    </w:tbl>
    <w:p w14:paraId="21E9EECA" w14:textId="77777777" w:rsidR="00F00CD8" w:rsidRDefault="00F00CD8" w:rsidP="00F00CD8">
      <w:pPr>
        <w:rPr>
          <w:lang w:eastAsia="ja-JP"/>
        </w:rPr>
      </w:pPr>
    </w:p>
    <w:p w14:paraId="267A777A" w14:textId="77777777" w:rsidR="00F00CD8" w:rsidRPr="00DC6DF5" w:rsidRDefault="00F00CD8" w:rsidP="00F00CD8">
      <w:pPr>
        <w:pStyle w:val="3"/>
      </w:pPr>
      <w:bookmarkStart w:id="21" w:name="_Toc111094549"/>
      <w:r>
        <w:t>9.4</w:t>
      </w:r>
      <w:r>
        <w:tab/>
        <w:t>NR RF requirement enhancements for frequency range 2 (FR2)</w:t>
      </w:r>
      <w:bookmarkEnd w:id="21"/>
    </w:p>
    <w:p w14:paraId="434650B9" w14:textId="77777777" w:rsidR="00F00CD8" w:rsidRDefault="00F00CD8" w:rsidP="00F00CD8">
      <w:pPr>
        <w:pStyle w:val="4"/>
      </w:pPr>
      <w:bookmarkStart w:id="22" w:name="_Toc111094560"/>
      <w:r>
        <w:t>9.4.7</w:t>
      </w:r>
      <w:r>
        <w:tab/>
        <w:t>Moderator summary and conclusions</w:t>
      </w:r>
      <w:bookmarkEnd w:id="22"/>
    </w:p>
    <w:p w14:paraId="7B939508" w14:textId="77777777" w:rsidR="00F00CD8" w:rsidRDefault="00F00CD8" w:rsidP="00F00CD8">
      <w:pPr>
        <w:rPr>
          <w:rFonts w:ascii="Arial" w:hAnsi="Arial" w:cs="Arial"/>
          <w:b/>
          <w:color w:val="C00000"/>
          <w:lang w:eastAsia="zh-CN"/>
        </w:rPr>
      </w:pPr>
      <w:r w:rsidRPr="00AD440A">
        <w:rPr>
          <w:rFonts w:ascii="Arial" w:hAnsi="Arial" w:cs="Arial"/>
          <w:b/>
          <w:color w:val="C00000"/>
          <w:lang w:eastAsia="zh-CN"/>
        </w:rPr>
        <w:t>[104-e][106] NR_RF_FR2_enh2_Part_1</w:t>
      </w:r>
      <w:r>
        <w:rPr>
          <w:rFonts w:ascii="Arial" w:hAnsi="Arial" w:cs="Arial"/>
          <w:b/>
          <w:color w:val="C00000"/>
          <w:lang w:eastAsia="zh-CN"/>
        </w:rPr>
        <w:t xml:space="preserve">, AI 9.4.1 – </w:t>
      </w:r>
      <w:r w:rsidRPr="00AD440A">
        <w:rPr>
          <w:rFonts w:ascii="Arial" w:hAnsi="Arial" w:cs="Arial"/>
          <w:b/>
          <w:color w:val="C00000"/>
          <w:lang w:eastAsia="zh-CN"/>
        </w:rPr>
        <w:t>Petri Vasenkari</w:t>
      </w:r>
    </w:p>
    <w:p w14:paraId="67C94D37" w14:textId="77777777" w:rsidR="00F00CD8" w:rsidRDefault="00F00CD8" w:rsidP="00F00CD8">
      <w:pPr>
        <w:rPr>
          <w:rFonts w:ascii="Arial" w:hAnsi="Arial" w:cs="Arial"/>
          <w:b/>
          <w:sz w:val="24"/>
        </w:rPr>
      </w:pPr>
      <w:r>
        <w:rPr>
          <w:rFonts w:ascii="Arial" w:hAnsi="Arial" w:cs="Arial"/>
          <w:b/>
          <w:color w:val="0000FF"/>
          <w:sz w:val="24"/>
          <w:u w:val="thick"/>
        </w:rPr>
        <w:t>R4-2214084</w:t>
      </w:r>
      <w:r>
        <w:rPr>
          <w:b/>
          <w:lang w:val="en-US" w:eastAsia="zh-CN"/>
        </w:rPr>
        <w:tab/>
      </w:r>
      <w:r w:rsidRPr="00EC3D60">
        <w:rPr>
          <w:rFonts w:ascii="Arial" w:hAnsi="Arial" w:cs="Arial"/>
          <w:b/>
          <w:sz w:val="24"/>
        </w:rPr>
        <w:t xml:space="preserve">Email Discussion Summary for </w:t>
      </w:r>
      <w:bookmarkStart w:id="23" w:name="OLE_LINK29"/>
      <w:r w:rsidRPr="00EC3D60">
        <w:rPr>
          <w:rFonts w:ascii="Arial" w:hAnsi="Arial" w:cs="Arial"/>
          <w:b/>
          <w:sz w:val="24"/>
        </w:rPr>
        <w:t>[104-e][106] NR_RF_FR2_enh2_Part_1</w:t>
      </w:r>
      <w:bookmarkEnd w:id="23"/>
    </w:p>
    <w:p w14:paraId="30A413D1"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219914C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8BF5763" w14:textId="77777777" w:rsidR="00F00CD8" w:rsidRDefault="00F00CD8" w:rsidP="00F00CD8">
      <w:r>
        <w:t>This contribution provides the summary of email discussion and recommended summary.</w:t>
      </w:r>
    </w:p>
    <w:p w14:paraId="2F8827D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4 (from R4-2214084).</w:t>
      </w:r>
    </w:p>
    <w:p w14:paraId="156C2EE8" w14:textId="77777777" w:rsidR="00F00CD8" w:rsidRDefault="00F00CD8" w:rsidP="00F00CD8">
      <w:pPr>
        <w:rPr>
          <w:rFonts w:ascii="Arial" w:hAnsi="Arial" w:cs="Arial"/>
          <w:b/>
          <w:sz w:val="24"/>
        </w:rPr>
      </w:pPr>
      <w:r>
        <w:rPr>
          <w:rFonts w:ascii="Arial" w:hAnsi="Arial" w:cs="Arial"/>
          <w:b/>
          <w:color w:val="0000FF"/>
          <w:sz w:val="24"/>
          <w:u w:val="thick"/>
        </w:rPr>
        <w:t>R4-2214224</w:t>
      </w:r>
      <w:r>
        <w:rPr>
          <w:b/>
          <w:lang w:val="en-US" w:eastAsia="zh-CN"/>
        </w:rPr>
        <w:tab/>
      </w:r>
      <w:r w:rsidRPr="00EC3D60">
        <w:rPr>
          <w:rFonts w:ascii="Arial" w:hAnsi="Arial" w:cs="Arial"/>
          <w:b/>
          <w:sz w:val="24"/>
        </w:rPr>
        <w:t>Email Discussion Summary for [104-e][106] NR_RF_FR2_enh2_Part_1</w:t>
      </w:r>
    </w:p>
    <w:p w14:paraId="725033AC"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09DB52EF"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E0961A2" w14:textId="77777777" w:rsidR="00F00CD8" w:rsidRDefault="00F00CD8" w:rsidP="00F00CD8">
      <w:r>
        <w:t>This contribution provides the summary of email discussion and recommended summary.</w:t>
      </w:r>
    </w:p>
    <w:p w14:paraId="08F35048"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795B981E"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49E7BF6B" w14:textId="77777777" w:rsidR="00F00CD8" w:rsidRDefault="00F00CD8" w:rsidP="00F00CD8">
      <w:r>
        <w:t xml:space="preserve">Based on the recommendation the status of existing tdoc and the new tdoc allocation can be found in the latest version of tdoc list at </w:t>
      </w:r>
    </w:p>
    <w:p w14:paraId="5AA743E9" w14:textId="77777777" w:rsidR="00F00CD8" w:rsidRDefault="00F00CD8" w:rsidP="00F00CD8">
      <w:pPr>
        <w:rPr>
          <w:rStyle w:val="ad"/>
          <w:lang w:eastAsia="zh-CN"/>
        </w:rPr>
      </w:pPr>
      <w:hyperlink r:id="rId23" w:history="1">
        <w:r w:rsidRPr="002F43C4">
          <w:rPr>
            <w:rStyle w:val="ad"/>
            <w:lang w:eastAsia="zh-CN"/>
          </w:rPr>
          <w:t>https://www.3gpp.org/ftp/tsg_ran/WG4_Radio/TSGR4_104-e/Inbox/Drafts/%5B104-e%5D%5B100%5D%20Main%20Session/TDoc_List_Meeting_RAN4%23104-e_220819_PM_Main-Session_RRM-206207214-227_v2.xlsx</w:t>
        </w:r>
      </w:hyperlink>
    </w:p>
    <w:p w14:paraId="5DE52BE4" w14:textId="77777777" w:rsidR="00F00CD8" w:rsidRDefault="00F00CD8" w:rsidP="00F00CD8">
      <w:hyperlink r:id="rId24" w:history="1">
        <w:r w:rsidRPr="002F43C4">
          <w:rPr>
            <w:rStyle w:val="ad"/>
            <w:lang w:eastAsia="zh-CN"/>
          </w:rPr>
          <w:t>https://www.3gpp.org/ftp/tsg_ran/WG4_Radio/TSGR4_104-e/Docs/TDoc_List_Meeting_RAN4%23104-e.xlsx</w:t>
        </w:r>
      </w:hyperlink>
    </w:p>
    <w:p w14:paraId="3BD1B966"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7C24349" w14:textId="77777777" w:rsidR="00F00CD8" w:rsidRDefault="00F00CD8" w:rsidP="00F00CD8">
      <w:pPr>
        <w:rPr>
          <w:b/>
          <w:bCs/>
          <w:u w:val="single"/>
          <w:lang w:val="en-US" w:eastAsia="ja-JP"/>
        </w:rPr>
      </w:pPr>
      <w:r>
        <w:rPr>
          <w:b/>
          <w:bCs/>
          <w:u w:val="single"/>
          <w:lang w:val="en-US" w:eastAsia="ja-JP"/>
        </w:rPr>
        <w:t>New tdocs</w:t>
      </w:r>
    </w:p>
    <w:tbl>
      <w:tblPr>
        <w:tblStyle w:val="aff5"/>
        <w:tblW w:w="5199" w:type="pct"/>
        <w:tblInd w:w="-147" w:type="dxa"/>
        <w:tblLook w:val="04A0" w:firstRow="1" w:lastRow="0" w:firstColumn="1" w:lastColumn="0" w:noHBand="0" w:noVBand="1"/>
      </w:tblPr>
      <w:tblGrid>
        <w:gridCol w:w="2977"/>
        <w:gridCol w:w="4536"/>
        <w:gridCol w:w="1842"/>
        <w:gridCol w:w="1518"/>
      </w:tblGrid>
      <w:tr w:rsidR="00F00CD8" w14:paraId="03353AB5" w14:textId="77777777" w:rsidTr="002915BB">
        <w:trPr>
          <w:trHeight w:val="88"/>
        </w:trPr>
        <w:tc>
          <w:tcPr>
            <w:tcW w:w="1369" w:type="pct"/>
          </w:tcPr>
          <w:p w14:paraId="729C416D" w14:textId="77777777" w:rsidR="00F00CD8" w:rsidRPr="003237FE" w:rsidRDefault="00F00CD8" w:rsidP="002915BB">
            <w:pPr>
              <w:spacing w:before="0" w:after="0" w:line="240" w:lineRule="auto"/>
              <w:jc w:val="left"/>
              <w:rPr>
                <w:rFonts w:eastAsiaTheme="minorEastAsia"/>
                <w:b/>
                <w:bCs/>
                <w:sz w:val="18"/>
                <w:szCs w:val="18"/>
                <w:lang w:val="en-US" w:eastAsia="zh-CN"/>
              </w:rPr>
            </w:pPr>
            <w:r w:rsidRPr="003237FE">
              <w:rPr>
                <w:rFonts w:eastAsiaTheme="minorEastAsia" w:hint="eastAsia"/>
                <w:b/>
                <w:bCs/>
                <w:sz w:val="18"/>
                <w:szCs w:val="18"/>
                <w:lang w:val="en-US" w:eastAsia="zh-CN"/>
              </w:rPr>
              <w:t>Ne</w:t>
            </w:r>
            <w:r w:rsidRPr="003237FE">
              <w:rPr>
                <w:rFonts w:eastAsiaTheme="minorEastAsia"/>
                <w:b/>
                <w:bCs/>
                <w:sz w:val="18"/>
                <w:szCs w:val="18"/>
                <w:lang w:val="en-US" w:eastAsia="zh-CN"/>
              </w:rPr>
              <w:t>w Tdoc number</w:t>
            </w:r>
          </w:p>
        </w:tc>
        <w:tc>
          <w:tcPr>
            <w:tcW w:w="2086" w:type="pct"/>
          </w:tcPr>
          <w:p w14:paraId="6F86E0D1" w14:textId="77777777" w:rsidR="00F00CD8" w:rsidRPr="003237FE" w:rsidRDefault="00F00CD8" w:rsidP="002915BB">
            <w:pPr>
              <w:spacing w:before="0" w:after="0" w:line="240" w:lineRule="auto"/>
              <w:jc w:val="left"/>
              <w:rPr>
                <w:b/>
                <w:bCs/>
                <w:sz w:val="18"/>
                <w:szCs w:val="18"/>
                <w:lang w:val="en-US" w:eastAsia="zh-CN"/>
              </w:rPr>
            </w:pPr>
            <w:r w:rsidRPr="003237FE">
              <w:rPr>
                <w:b/>
                <w:bCs/>
                <w:sz w:val="18"/>
                <w:szCs w:val="18"/>
                <w:lang w:val="en-US" w:eastAsia="zh-CN"/>
              </w:rPr>
              <w:t>Title</w:t>
            </w:r>
          </w:p>
        </w:tc>
        <w:tc>
          <w:tcPr>
            <w:tcW w:w="847" w:type="pct"/>
          </w:tcPr>
          <w:p w14:paraId="246B9342" w14:textId="77777777" w:rsidR="00F00CD8" w:rsidRPr="003237FE" w:rsidRDefault="00F00CD8" w:rsidP="002915BB">
            <w:pPr>
              <w:spacing w:before="0" w:after="0" w:line="240" w:lineRule="auto"/>
              <w:jc w:val="left"/>
              <w:rPr>
                <w:b/>
                <w:bCs/>
                <w:sz w:val="18"/>
                <w:szCs w:val="18"/>
                <w:lang w:val="en-US" w:eastAsia="zh-CN"/>
              </w:rPr>
            </w:pPr>
            <w:r w:rsidRPr="003237FE">
              <w:rPr>
                <w:b/>
                <w:bCs/>
                <w:sz w:val="18"/>
                <w:szCs w:val="18"/>
                <w:lang w:val="en-US" w:eastAsia="zh-CN"/>
              </w:rPr>
              <w:t>Source</w:t>
            </w:r>
          </w:p>
        </w:tc>
        <w:tc>
          <w:tcPr>
            <w:tcW w:w="698" w:type="pct"/>
          </w:tcPr>
          <w:p w14:paraId="4DFD2304" w14:textId="77777777" w:rsidR="00F00CD8" w:rsidRPr="003237FE" w:rsidRDefault="00F00CD8" w:rsidP="002915BB">
            <w:pPr>
              <w:spacing w:before="0" w:after="0" w:line="240" w:lineRule="auto"/>
              <w:jc w:val="left"/>
              <w:rPr>
                <w:b/>
                <w:bCs/>
                <w:sz w:val="18"/>
                <w:szCs w:val="18"/>
                <w:lang w:val="en-US" w:eastAsia="zh-CN"/>
              </w:rPr>
            </w:pPr>
            <w:r w:rsidRPr="003237FE">
              <w:rPr>
                <w:b/>
                <w:bCs/>
                <w:sz w:val="18"/>
                <w:szCs w:val="18"/>
                <w:lang w:val="en-US" w:eastAsia="zh-CN"/>
              </w:rPr>
              <w:t>Status</w:t>
            </w:r>
          </w:p>
        </w:tc>
      </w:tr>
      <w:tr w:rsidR="00F00CD8" w14:paraId="588F291F" w14:textId="77777777" w:rsidTr="002915BB">
        <w:trPr>
          <w:trHeight w:val="169"/>
        </w:trPr>
        <w:tc>
          <w:tcPr>
            <w:tcW w:w="1369" w:type="pct"/>
          </w:tcPr>
          <w:p w14:paraId="2C19D499" w14:textId="77777777" w:rsidR="00F00CD8" w:rsidRPr="00FD6D66" w:rsidRDefault="00F00CD8" w:rsidP="002915BB">
            <w:pPr>
              <w:spacing w:before="0" w:after="0" w:line="240" w:lineRule="auto"/>
              <w:jc w:val="left"/>
              <w:rPr>
                <w:rFonts w:eastAsiaTheme="minorEastAsia"/>
                <w:sz w:val="18"/>
                <w:szCs w:val="18"/>
                <w:lang w:val="en-US" w:eastAsia="zh-CN"/>
              </w:rPr>
            </w:pPr>
            <w:r w:rsidRPr="00FD6D66">
              <w:rPr>
                <w:rFonts w:eastAsiaTheme="minorEastAsia"/>
                <w:sz w:val="18"/>
                <w:szCs w:val="18"/>
                <w:lang w:val="en-US" w:eastAsia="zh-CN"/>
              </w:rPr>
              <w:t>R4-2214416</w:t>
            </w:r>
          </w:p>
        </w:tc>
        <w:tc>
          <w:tcPr>
            <w:tcW w:w="2086" w:type="pct"/>
          </w:tcPr>
          <w:p w14:paraId="75FDB6D1"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rFonts w:eastAsiaTheme="minorEastAsia"/>
                <w:sz w:val="18"/>
                <w:szCs w:val="18"/>
                <w:lang w:val="en-US" w:eastAsia="zh-CN"/>
              </w:rPr>
              <w:t>WF on in-gap exemption for inter-band DL CA</w:t>
            </w:r>
          </w:p>
        </w:tc>
        <w:tc>
          <w:tcPr>
            <w:tcW w:w="847" w:type="pct"/>
          </w:tcPr>
          <w:p w14:paraId="215B5A7A"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rFonts w:eastAsiaTheme="minorEastAsia"/>
                <w:sz w:val="18"/>
                <w:szCs w:val="18"/>
                <w:lang w:val="en-US" w:eastAsia="zh-CN"/>
              </w:rPr>
              <w:t>vivo</w:t>
            </w:r>
          </w:p>
        </w:tc>
        <w:tc>
          <w:tcPr>
            <w:tcW w:w="698" w:type="pct"/>
          </w:tcPr>
          <w:p w14:paraId="48AAB92F" w14:textId="77777777" w:rsidR="00F00CD8" w:rsidRPr="0001635C" w:rsidRDefault="00F00CD8" w:rsidP="002915BB">
            <w:pPr>
              <w:spacing w:before="0" w:after="0" w:line="240" w:lineRule="auto"/>
              <w:jc w:val="left"/>
              <w:rPr>
                <w:rFonts w:eastAsia="等线"/>
                <w:sz w:val="18"/>
                <w:szCs w:val="18"/>
                <w:lang w:val="en-US" w:eastAsia="zh-CN"/>
              </w:rPr>
            </w:pPr>
            <w:r w:rsidRPr="0001635C">
              <w:rPr>
                <w:rFonts w:eastAsia="等线"/>
                <w:sz w:val="18"/>
                <w:szCs w:val="18"/>
                <w:lang w:val="en-US" w:eastAsia="zh-CN"/>
              </w:rPr>
              <w:t>Approved</w:t>
            </w:r>
          </w:p>
        </w:tc>
      </w:tr>
      <w:tr w:rsidR="00F00CD8" w14:paraId="6101D8A5" w14:textId="77777777" w:rsidTr="002915BB">
        <w:trPr>
          <w:trHeight w:val="169"/>
        </w:trPr>
        <w:tc>
          <w:tcPr>
            <w:tcW w:w="1369" w:type="pct"/>
          </w:tcPr>
          <w:p w14:paraId="07297D6E" w14:textId="77777777" w:rsidR="00F00CD8" w:rsidRPr="00FD6D66" w:rsidRDefault="00F00CD8" w:rsidP="002915BB">
            <w:pPr>
              <w:spacing w:before="0" w:after="0" w:line="240" w:lineRule="auto"/>
              <w:jc w:val="left"/>
              <w:rPr>
                <w:rFonts w:eastAsiaTheme="minorEastAsia"/>
                <w:sz w:val="18"/>
                <w:szCs w:val="18"/>
                <w:lang w:val="en-US" w:eastAsia="zh-CN"/>
              </w:rPr>
            </w:pPr>
            <w:r w:rsidRPr="00FD6D66">
              <w:rPr>
                <w:rFonts w:eastAsiaTheme="minorEastAsia"/>
                <w:sz w:val="18"/>
                <w:szCs w:val="18"/>
                <w:lang w:val="en-US" w:eastAsia="zh-CN"/>
              </w:rPr>
              <w:t>R4-2214417</w:t>
            </w:r>
          </w:p>
        </w:tc>
        <w:tc>
          <w:tcPr>
            <w:tcW w:w="2086" w:type="pct"/>
          </w:tcPr>
          <w:p w14:paraId="5DBD9F67" w14:textId="77777777" w:rsidR="00F00CD8" w:rsidRPr="003237FE" w:rsidRDefault="00F00CD8" w:rsidP="002915BB">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WF on FR2 ULCA for PC3</w:t>
            </w:r>
          </w:p>
        </w:tc>
        <w:tc>
          <w:tcPr>
            <w:tcW w:w="847" w:type="pct"/>
          </w:tcPr>
          <w:p w14:paraId="4E992655" w14:textId="77777777" w:rsidR="00F00CD8" w:rsidRPr="003237FE" w:rsidRDefault="00F00CD8" w:rsidP="002915BB">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NTT Docomo</w:t>
            </w:r>
          </w:p>
        </w:tc>
        <w:tc>
          <w:tcPr>
            <w:tcW w:w="698" w:type="pct"/>
          </w:tcPr>
          <w:p w14:paraId="646064A4" w14:textId="77777777" w:rsidR="00F00CD8" w:rsidRPr="00992F68"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Approved</w:t>
            </w:r>
          </w:p>
        </w:tc>
      </w:tr>
    </w:tbl>
    <w:p w14:paraId="1EE10F74" w14:textId="77777777" w:rsidR="00F00CD8" w:rsidRDefault="00F00CD8" w:rsidP="00F00CD8">
      <w:pPr>
        <w:rPr>
          <w:lang w:val="en-US" w:eastAsia="ja-JP"/>
        </w:rPr>
      </w:pPr>
    </w:p>
    <w:p w14:paraId="3B1AA2FE" w14:textId="77777777" w:rsidR="00F00CD8" w:rsidRDefault="00F00CD8" w:rsidP="00F00CD8">
      <w:pPr>
        <w:rPr>
          <w:b/>
          <w:bCs/>
          <w:u w:val="single"/>
          <w:lang w:val="en-US" w:eastAsia="ja-JP"/>
        </w:rPr>
      </w:pPr>
      <w:r>
        <w:rPr>
          <w:b/>
          <w:bCs/>
          <w:u w:val="single"/>
          <w:lang w:val="en-US" w:eastAsia="ja-JP"/>
        </w:rPr>
        <w:t>Existing tdocs</w:t>
      </w:r>
    </w:p>
    <w:tbl>
      <w:tblPr>
        <w:tblStyle w:val="aff5"/>
        <w:tblW w:w="10774" w:type="dxa"/>
        <w:tblInd w:w="-147" w:type="dxa"/>
        <w:tblLook w:val="04A0" w:firstRow="1" w:lastRow="0" w:firstColumn="1" w:lastColumn="0" w:noHBand="0" w:noVBand="1"/>
      </w:tblPr>
      <w:tblGrid>
        <w:gridCol w:w="1560"/>
        <w:gridCol w:w="1417"/>
        <w:gridCol w:w="2835"/>
        <w:gridCol w:w="1701"/>
        <w:gridCol w:w="1843"/>
        <w:gridCol w:w="1418"/>
      </w:tblGrid>
      <w:tr w:rsidR="00F00CD8" w14:paraId="35D3E94D" w14:textId="77777777" w:rsidTr="002915BB">
        <w:tc>
          <w:tcPr>
            <w:tcW w:w="1560" w:type="dxa"/>
          </w:tcPr>
          <w:p w14:paraId="07EBB98D" w14:textId="77777777" w:rsidR="00F00CD8" w:rsidRPr="003237FE" w:rsidRDefault="00F00CD8" w:rsidP="002915BB">
            <w:pPr>
              <w:spacing w:before="0" w:after="0" w:line="240" w:lineRule="auto"/>
              <w:jc w:val="left"/>
              <w:rPr>
                <w:rFonts w:eastAsiaTheme="minorEastAsia"/>
                <w:b/>
                <w:bCs/>
                <w:sz w:val="18"/>
                <w:szCs w:val="18"/>
                <w:lang w:val="en-US" w:eastAsia="zh-CN"/>
              </w:rPr>
            </w:pPr>
            <w:r w:rsidRPr="003237FE">
              <w:rPr>
                <w:rFonts w:eastAsiaTheme="minorEastAsia"/>
                <w:b/>
                <w:bCs/>
                <w:sz w:val="18"/>
                <w:szCs w:val="18"/>
                <w:lang w:val="en-US" w:eastAsia="zh-CN"/>
              </w:rPr>
              <w:t>Tdoc number</w:t>
            </w:r>
          </w:p>
        </w:tc>
        <w:tc>
          <w:tcPr>
            <w:tcW w:w="1417" w:type="dxa"/>
          </w:tcPr>
          <w:p w14:paraId="793A1070" w14:textId="77777777" w:rsidR="00F00CD8" w:rsidRPr="003237FE" w:rsidRDefault="00F00CD8" w:rsidP="002915BB">
            <w:pPr>
              <w:spacing w:before="0" w:after="0" w:line="240" w:lineRule="auto"/>
              <w:jc w:val="left"/>
              <w:rPr>
                <w:rFonts w:eastAsiaTheme="minorEastAsia"/>
                <w:b/>
                <w:bCs/>
                <w:sz w:val="18"/>
                <w:szCs w:val="18"/>
                <w:lang w:val="en-US" w:eastAsia="zh-CN"/>
              </w:rPr>
            </w:pPr>
            <w:r w:rsidRPr="003237FE">
              <w:rPr>
                <w:rFonts w:eastAsiaTheme="minorEastAsia"/>
                <w:b/>
                <w:bCs/>
                <w:sz w:val="18"/>
                <w:szCs w:val="18"/>
                <w:lang w:val="en-US" w:eastAsia="zh-CN"/>
              </w:rPr>
              <w:t>Revised to</w:t>
            </w:r>
          </w:p>
        </w:tc>
        <w:tc>
          <w:tcPr>
            <w:tcW w:w="2835" w:type="dxa"/>
          </w:tcPr>
          <w:p w14:paraId="43959E0F" w14:textId="77777777" w:rsidR="00F00CD8" w:rsidRPr="003237FE" w:rsidRDefault="00F00CD8" w:rsidP="002915BB">
            <w:pPr>
              <w:spacing w:before="0" w:after="0" w:line="240" w:lineRule="auto"/>
              <w:jc w:val="left"/>
              <w:rPr>
                <w:b/>
                <w:bCs/>
                <w:sz w:val="18"/>
                <w:szCs w:val="18"/>
                <w:lang w:val="en-US" w:eastAsia="zh-CN"/>
              </w:rPr>
            </w:pPr>
            <w:r w:rsidRPr="003237FE">
              <w:rPr>
                <w:b/>
                <w:bCs/>
                <w:sz w:val="18"/>
                <w:szCs w:val="18"/>
                <w:lang w:val="en-US" w:eastAsia="zh-CN"/>
              </w:rPr>
              <w:t>Title</w:t>
            </w:r>
          </w:p>
        </w:tc>
        <w:tc>
          <w:tcPr>
            <w:tcW w:w="1701" w:type="dxa"/>
          </w:tcPr>
          <w:p w14:paraId="5DDD8B93" w14:textId="77777777" w:rsidR="00F00CD8" w:rsidRPr="003237FE" w:rsidRDefault="00F00CD8" w:rsidP="002915BB">
            <w:pPr>
              <w:spacing w:before="0" w:after="0" w:line="240" w:lineRule="auto"/>
              <w:jc w:val="left"/>
              <w:rPr>
                <w:b/>
                <w:bCs/>
                <w:sz w:val="18"/>
                <w:szCs w:val="18"/>
                <w:lang w:val="en-US" w:eastAsia="zh-CN"/>
              </w:rPr>
            </w:pPr>
            <w:r w:rsidRPr="003237FE">
              <w:rPr>
                <w:b/>
                <w:bCs/>
                <w:sz w:val="18"/>
                <w:szCs w:val="18"/>
                <w:lang w:val="en-US" w:eastAsia="zh-CN"/>
              </w:rPr>
              <w:t>Source</w:t>
            </w:r>
          </w:p>
        </w:tc>
        <w:tc>
          <w:tcPr>
            <w:tcW w:w="1843" w:type="dxa"/>
          </w:tcPr>
          <w:p w14:paraId="17407659" w14:textId="77777777" w:rsidR="00F00CD8" w:rsidRPr="003237FE" w:rsidRDefault="00F00CD8" w:rsidP="002915BB">
            <w:pPr>
              <w:spacing w:before="0" w:after="0" w:line="240" w:lineRule="auto"/>
              <w:jc w:val="left"/>
              <w:rPr>
                <w:rFonts w:eastAsia="MS Mincho"/>
                <w:b/>
                <w:bCs/>
                <w:sz w:val="18"/>
                <w:szCs w:val="18"/>
                <w:lang w:val="en-US" w:eastAsia="zh-CN"/>
              </w:rPr>
            </w:pPr>
            <w:r w:rsidRPr="003237FE">
              <w:rPr>
                <w:b/>
                <w:bCs/>
                <w:sz w:val="18"/>
                <w:szCs w:val="18"/>
                <w:lang w:val="en-US" w:eastAsia="zh-CN"/>
              </w:rPr>
              <w:t>Status</w:t>
            </w:r>
            <w:r w:rsidRPr="003237FE">
              <w:rPr>
                <w:rFonts w:eastAsiaTheme="minorEastAsia"/>
                <w:b/>
                <w:bCs/>
                <w:sz w:val="18"/>
                <w:szCs w:val="18"/>
                <w:lang w:val="en-US" w:eastAsia="zh-CN"/>
              </w:rPr>
              <w:t xml:space="preserve"> </w:t>
            </w:r>
          </w:p>
        </w:tc>
        <w:tc>
          <w:tcPr>
            <w:tcW w:w="1418" w:type="dxa"/>
          </w:tcPr>
          <w:p w14:paraId="1F08F60C" w14:textId="77777777" w:rsidR="00F00CD8" w:rsidRPr="003237FE" w:rsidRDefault="00F00CD8" w:rsidP="002915BB">
            <w:pPr>
              <w:spacing w:before="0" w:after="0" w:line="240" w:lineRule="auto"/>
              <w:jc w:val="left"/>
              <w:rPr>
                <w:b/>
                <w:bCs/>
                <w:sz w:val="18"/>
                <w:szCs w:val="18"/>
                <w:lang w:val="en-US" w:eastAsia="zh-CN"/>
              </w:rPr>
            </w:pPr>
            <w:r w:rsidRPr="003237FE">
              <w:rPr>
                <w:b/>
                <w:bCs/>
                <w:sz w:val="18"/>
                <w:szCs w:val="18"/>
                <w:lang w:val="en-US" w:eastAsia="zh-CN"/>
              </w:rPr>
              <w:t>Comments</w:t>
            </w:r>
          </w:p>
        </w:tc>
      </w:tr>
      <w:tr w:rsidR="00F00CD8" w14:paraId="3327A311" w14:textId="77777777" w:rsidTr="002915BB">
        <w:tc>
          <w:tcPr>
            <w:tcW w:w="1560" w:type="dxa"/>
          </w:tcPr>
          <w:p w14:paraId="1DA9F8A1" w14:textId="77777777" w:rsidR="00F00CD8" w:rsidRPr="003237FE" w:rsidRDefault="00F00CD8" w:rsidP="002915BB">
            <w:pPr>
              <w:spacing w:before="0" w:after="0" w:line="240" w:lineRule="auto"/>
              <w:jc w:val="left"/>
              <w:rPr>
                <w:sz w:val="18"/>
                <w:szCs w:val="18"/>
                <w:u w:val="single"/>
              </w:rPr>
            </w:pPr>
            <w:r w:rsidRPr="003237FE">
              <w:rPr>
                <w:sz w:val="18"/>
                <w:szCs w:val="18"/>
              </w:rPr>
              <w:t>R4-2213334</w:t>
            </w:r>
          </w:p>
        </w:tc>
        <w:tc>
          <w:tcPr>
            <w:tcW w:w="1417" w:type="dxa"/>
          </w:tcPr>
          <w:p w14:paraId="1CB4012C" w14:textId="77777777" w:rsidR="00F00CD8" w:rsidRPr="00F653DB" w:rsidRDefault="00F00CD8" w:rsidP="002915BB">
            <w:pPr>
              <w:spacing w:before="0" w:after="0" w:line="240" w:lineRule="auto"/>
              <w:jc w:val="left"/>
              <w:rPr>
                <w:sz w:val="18"/>
                <w:szCs w:val="18"/>
              </w:rPr>
            </w:pPr>
            <w:r w:rsidRPr="00F653DB">
              <w:rPr>
                <w:sz w:val="18"/>
                <w:szCs w:val="18"/>
              </w:rPr>
              <w:t>R4-2215120</w:t>
            </w:r>
          </w:p>
        </w:tc>
        <w:tc>
          <w:tcPr>
            <w:tcW w:w="2835" w:type="dxa"/>
          </w:tcPr>
          <w:p w14:paraId="409DAFCE"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sz w:val="18"/>
                <w:szCs w:val="18"/>
              </w:rPr>
              <w:t>R17 FR2 Draft CR on separate REFSENS tables for different power classes</w:t>
            </w:r>
          </w:p>
        </w:tc>
        <w:tc>
          <w:tcPr>
            <w:tcW w:w="1701" w:type="dxa"/>
          </w:tcPr>
          <w:p w14:paraId="7C6E3BDD"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sz w:val="18"/>
                <w:szCs w:val="18"/>
              </w:rPr>
              <w:t>OPPO</w:t>
            </w:r>
          </w:p>
        </w:tc>
        <w:tc>
          <w:tcPr>
            <w:tcW w:w="1843" w:type="dxa"/>
          </w:tcPr>
          <w:p w14:paraId="2BFB78CF" w14:textId="77777777" w:rsidR="00F00CD8" w:rsidRPr="003237FE"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418" w:type="dxa"/>
          </w:tcPr>
          <w:p w14:paraId="695669D9" w14:textId="77777777" w:rsidR="00F00CD8" w:rsidRPr="00F653DB" w:rsidRDefault="00F00CD8" w:rsidP="002915BB">
            <w:pPr>
              <w:spacing w:before="0" w:after="0" w:line="240" w:lineRule="auto"/>
              <w:jc w:val="left"/>
              <w:rPr>
                <w:sz w:val="18"/>
                <w:szCs w:val="18"/>
              </w:rPr>
            </w:pPr>
            <w:r w:rsidRPr="00F653DB">
              <w:rPr>
                <w:sz w:val="18"/>
                <w:szCs w:val="18"/>
              </w:rPr>
              <w:t>Revised on 24 August</w:t>
            </w:r>
          </w:p>
        </w:tc>
      </w:tr>
      <w:tr w:rsidR="00F00CD8" w14:paraId="7A78154B" w14:textId="77777777" w:rsidTr="002915BB">
        <w:tc>
          <w:tcPr>
            <w:tcW w:w="1560" w:type="dxa"/>
          </w:tcPr>
          <w:p w14:paraId="12A798F9" w14:textId="77777777" w:rsidR="00F00CD8" w:rsidRPr="003237FE" w:rsidRDefault="00F00CD8" w:rsidP="002915BB">
            <w:pPr>
              <w:spacing w:before="0" w:after="0" w:line="240" w:lineRule="auto"/>
              <w:jc w:val="left"/>
              <w:rPr>
                <w:sz w:val="18"/>
                <w:szCs w:val="18"/>
                <w:u w:val="single"/>
              </w:rPr>
            </w:pPr>
            <w:r w:rsidRPr="003237FE">
              <w:rPr>
                <w:sz w:val="18"/>
                <w:szCs w:val="18"/>
              </w:rPr>
              <w:t>R4-2211777</w:t>
            </w:r>
          </w:p>
        </w:tc>
        <w:tc>
          <w:tcPr>
            <w:tcW w:w="1417" w:type="dxa"/>
          </w:tcPr>
          <w:p w14:paraId="42A43B1C" w14:textId="77777777" w:rsidR="00F00CD8" w:rsidRPr="003237FE" w:rsidRDefault="00F00CD8" w:rsidP="002915BB">
            <w:pPr>
              <w:spacing w:before="0" w:after="0" w:line="240" w:lineRule="auto"/>
              <w:jc w:val="left"/>
              <w:rPr>
                <w:rFonts w:eastAsiaTheme="minorEastAsia"/>
                <w:i/>
                <w:sz w:val="18"/>
                <w:szCs w:val="18"/>
                <w:lang w:val="en-US" w:eastAsia="zh-CN"/>
              </w:rPr>
            </w:pPr>
          </w:p>
        </w:tc>
        <w:tc>
          <w:tcPr>
            <w:tcW w:w="2835" w:type="dxa"/>
          </w:tcPr>
          <w:p w14:paraId="317C72EB"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sz w:val="18"/>
                <w:szCs w:val="18"/>
              </w:rPr>
              <w:t>CR to TS38.101-2 PC3 TIB for inter-band UL CA</w:t>
            </w:r>
          </w:p>
        </w:tc>
        <w:tc>
          <w:tcPr>
            <w:tcW w:w="1701" w:type="dxa"/>
          </w:tcPr>
          <w:p w14:paraId="0E5181BB"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sz w:val="18"/>
                <w:szCs w:val="18"/>
              </w:rPr>
              <w:t>NTT DOCOMO, INC.</w:t>
            </w:r>
          </w:p>
        </w:tc>
        <w:tc>
          <w:tcPr>
            <w:tcW w:w="1843" w:type="dxa"/>
          </w:tcPr>
          <w:p w14:paraId="67EAAD09" w14:textId="77777777" w:rsidR="00F00CD8" w:rsidRPr="003237FE"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418" w:type="dxa"/>
          </w:tcPr>
          <w:p w14:paraId="30FD24C3" w14:textId="77777777" w:rsidR="00F00CD8" w:rsidRPr="00992F68" w:rsidRDefault="00F00CD8" w:rsidP="002915BB">
            <w:pPr>
              <w:spacing w:before="0" w:after="0" w:line="240" w:lineRule="auto"/>
              <w:jc w:val="left"/>
              <w:rPr>
                <w:rFonts w:eastAsiaTheme="minorEastAsia"/>
                <w:sz w:val="18"/>
                <w:szCs w:val="18"/>
                <w:lang w:val="en-US" w:eastAsia="zh-CN"/>
              </w:rPr>
            </w:pPr>
          </w:p>
        </w:tc>
      </w:tr>
      <w:tr w:rsidR="00F00CD8" w14:paraId="3FF3B2B4" w14:textId="77777777" w:rsidTr="002915BB">
        <w:tc>
          <w:tcPr>
            <w:tcW w:w="1560" w:type="dxa"/>
          </w:tcPr>
          <w:p w14:paraId="6BD5D0E2" w14:textId="77777777" w:rsidR="00F00CD8" w:rsidRPr="003237FE" w:rsidRDefault="00F00CD8" w:rsidP="002915BB">
            <w:pPr>
              <w:spacing w:before="0" w:after="0" w:line="240" w:lineRule="auto"/>
              <w:jc w:val="left"/>
              <w:rPr>
                <w:sz w:val="18"/>
                <w:szCs w:val="18"/>
                <w:u w:val="single"/>
              </w:rPr>
            </w:pPr>
            <w:r w:rsidRPr="003237FE">
              <w:rPr>
                <w:sz w:val="18"/>
                <w:szCs w:val="18"/>
              </w:rPr>
              <w:t>R4-2213755</w:t>
            </w:r>
          </w:p>
        </w:tc>
        <w:tc>
          <w:tcPr>
            <w:tcW w:w="1417" w:type="dxa"/>
          </w:tcPr>
          <w:p w14:paraId="04BB6B03" w14:textId="77777777" w:rsidR="00F00CD8" w:rsidRPr="003237FE" w:rsidRDefault="00F00CD8" w:rsidP="002915BB">
            <w:pPr>
              <w:spacing w:before="0" w:after="0" w:line="240" w:lineRule="auto"/>
              <w:jc w:val="left"/>
              <w:rPr>
                <w:rFonts w:eastAsiaTheme="minorEastAsia"/>
                <w:i/>
                <w:sz w:val="18"/>
                <w:szCs w:val="18"/>
                <w:lang w:val="en-US" w:eastAsia="zh-CN"/>
              </w:rPr>
            </w:pPr>
          </w:p>
        </w:tc>
        <w:tc>
          <w:tcPr>
            <w:tcW w:w="2835" w:type="dxa"/>
          </w:tcPr>
          <w:p w14:paraId="2504FDC6"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sz w:val="18"/>
                <w:szCs w:val="18"/>
              </w:rPr>
              <w:t>CR to 38.101-2: Correction to modified MPR information</w:t>
            </w:r>
          </w:p>
        </w:tc>
        <w:tc>
          <w:tcPr>
            <w:tcW w:w="1701" w:type="dxa"/>
          </w:tcPr>
          <w:p w14:paraId="4B886ACC" w14:textId="77777777" w:rsidR="00F00CD8" w:rsidRPr="003237FE" w:rsidRDefault="00F00CD8" w:rsidP="002915BB">
            <w:pPr>
              <w:spacing w:before="0" w:after="0" w:line="240" w:lineRule="auto"/>
              <w:jc w:val="left"/>
              <w:rPr>
                <w:rFonts w:eastAsiaTheme="minorEastAsia"/>
                <w:i/>
                <w:sz w:val="18"/>
                <w:szCs w:val="18"/>
                <w:lang w:val="en-US" w:eastAsia="zh-CN"/>
              </w:rPr>
            </w:pPr>
            <w:r w:rsidRPr="003237FE">
              <w:rPr>
                <w:sz w:val="18"/>
                <w:szCs w:val="18"/>
              </w:rPr>
              <w:t>Nokia, Qualcomm Inc, Skyworks Inc</w:t>
            </w:r>
          </w:p>
        </w:tc>
        <w:tc>
          <w:tcPr>
            <w:tcW w:w="1843" w:type="dxa"/>
          </w:tcPr>
          <w:p w14:paraId="4B75F418" w14:textId="77777777" w:rsidR="00F00CD8" w:rsidRPr="003237FE"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418" w:type="dxa"/>
          </w:tcPr>
          <w:p w14:paraId="07220A59" w14:textId="77777777" w:rsidR="00F00CD8" w:rsidRPr="00992F68" w:rsidRDefault="00F00CD8" w:rsidP="002915BB">
            <w:pPr>
              <w:spacing w:before="0" w:after="0" w:line="240" w:lineRule="auto"/>
              <w:jc w:val="left"/>
              <w:rPr>
                <w:rFonts w:eastAsiaTheme="minorEastAsia"/>
                <w:sz w:val="18"/>
                <w:szCs w:val="18"/>
                <w:lang w:val="en-US" w:eastAsia="zh-CN"/>
              </w:rPr>
            </w:pPr>
          </w:p>
        </w:tc>
      </w:tr>
    </w:tbl>
    <w:p w14:paraId="031B69FA" w14:textId="77777777" w:rsidR="00F00CD8" w:rsidRDefault="00F00CD8" w:rsidP="00F00CD8">
      <w:pPr>
        <w:rPr>
          <w:rFonts w:ascii="Arial" w:hAnsi="Arial" w:cs="Arial"/>
          <w:b/>
          <w:color w:val="C00000"/>
          <w:lang w:eastAsia="zh-CN"/>
        </w:rPr>
      </w:pPr>
    </w:p>
    <w:p w14:paraId="4DBD5357"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6</w:t>
      </w:r>
    </w:p>
    <w:p w14:paraId="7333214C" w14:textId="77777777" w:rsidR="00F00CD8" w:rsidRPr="00820FED" w:rsidRDefault="00F00CD8" w:rsidP="00F00CD8">
      <w:pPr>
        <w:rPr>
          <w:b/>
          <w:u w:val="single"/>
        </w:rPr>
      </w:pPr>
      <w:r w:rsidRPr="00820FED">
        <w:rPr>
          <w:b/>
          <w:u w:val="single"/>
        </w:rPr>
        <w:t>Sub-topic 2-1 PC3 requirement for FR2 inter-band UL CA</w:t>
      </w:r>
    </w:p>
    <w:p w14:paraId="0B9158A6" w14:textId="77777777" w:rsidR="00F00CD8" w:rsidRPr="00820FED" w:rsidRDefault="00F00CD8" w:rsidP="00F00CD8">
      <w:pPr>
        <w:rPr>
          <w:rFonts w:eastAsia="Yu Mincho"/>
          <w:b/>
          <w:u w:val="single"/>
          <w:lang w:eastAsia="ja-JP"/>
        </w:rPr>
      </w:pPr>
      <w:r w:rsidRPr="00820FED">
        <w:rPr>
          <w:b/>
          <w:u w:val="single"/>
        </w:rPr>
        <w:t xml:space="preserve">Issue 2-1-1: </w:t>
      </w:r>
      <w:r w:rsidRPr="00820FED">
        <w:rPr>
          <w:rFonts w:eastAsia="Yu Mincho"/>
          <w:b/>
          <w:u w:val="single"/>
          <w:lang w:eastAsia="ja-JP"/>
        </w:rPr>
        <w:t>FR2 UL CA for PC3</w:t>
      </w:r>
    </w:p>
    <w:p w14:paraId="62028B7B" w14:textId="77777777" w:rsidR="00F00CD8" w:rsidRPr="00820FED" w:rsidRDefault="00F00CD8" w:rsidP="00F00CD8">
      <w:pPr>
        <w:pStyle w:val="a"/>
        <w:numPr>
          <w:ilvl w:val="0"/>
          <w:numId w:val="9"/>
        </w:numPr>
        <w:adjustRightInd w:val="0"/>
        <w:spacing w:after="180"/>
        <w:ind w:left="720"/>
        <w:rPr>
          <w:szCs w:val="20"/>
        </w:rPr>
      </w:pPr>
      <w:r w:rsidRPr="00820FED">
        <w:rPr>
          <w:szCs w:val="20"/>
        </w:rPr>
        <w:t>Discussion</w:t>
      </w:r>
    </w:p>
    <w:p w14:paraId="16ADC9D9" w14:textId="77777777" w:rsidR="00F00CD8" w:rsidRPr="00820FED" w:rsidRDefault="00F00CD8" w:rsidP="00F00CD8">
      <w:pPr>
        <w:pStyle w:val="a"/>
        <w:numPr>
          <w:ilvl w:val="1"/>
          <w:numId w:val="9"/>
        </w:numPr>
        <w:adjustRightInd w:val="0"/>
        <w:spacing w:after="180"/>
        <w:rPr>
          <w:szCs w:val="20"/>
        </w:rPr>
      </w:pPr>
      <w:r w:rsidRPr="00820FED">
        <w:rPr>
          <w:szCs w:val="20"/>
        </w:rPr>
        <w:t>PC3 was lower prioritized due to possible power and thermal issues. Should PC3 be supported in Rel-17?</w:t>
      </w:r>
    </w:p>
    <w:p w14:paraId="24254D58" w14:textId="77777777" w:rsidR="00F00CD8" w:rsidRPr="00820FED" w:rsidRDefault="00F00CD8" w:rsidP="00F00CD8">
      <w:pPr>
        <w:rPr>
          <w:rFonts w:eastAsia="Malgun Gothic"/>
          <w:b/>
        </w:rPr>
      </w:pPr>
      <w:r w:rsidRPr="00820FED">
        <w:rPr>
          <w:rFonts w:eastAsia="Malgun Gothic"/>
          <w:b/>
        </w:rPr>
        <w:t>Discussion:</w:t>
      </w:r>
    </w:p>
    <w:p w14:paraId="4614F5B2" w14:textId="77777777" w:rsidR="00F00CD8" w:rsidRPr="00820FED" w:rsidRDefault="00F00CD8" w:rsidP="00F00CD8">
      <w:r w:rsidRPr="00820FED">
        <w:t>Oppo: Rel-17 WI was closed. How can we handle PC3 for FR2 in case that we have paper submitted?</w:t>
      </w:r>
    </w:p>
    <w:p w14:paraId="2D228781" w14:textId="77777777" w:rsidR="00F00CD8" w:rsidRPr="00820FED" w:rsidRDefault="00F00CD8" w:rsidP="00F00CD8">
      <w:r w:rsidRPr="00820FED">
        <w:t>NTT DOCOMO: PC3 is not excluded from Rel-17 WI. PC3 device is the high priority. We would like to discuss it in Rel-17 maitnenance.</w:t>
      </w:r>
    </w:p>
    <w:p w14:paraId="20B5318A" w14:textId="77777777" w:rsidR="00F00CD8" w:rsidRPr="00820FED" w:rsidRDefault="00F00CD8" w:rsidP="00F00CD8">
      <w:r w:rsidRPr="00820FED">
        <w:t>Vivo: It is hard to reach consensus on any relaxation value before knowing the complexity.</w:t>
      </w:r>
    </w:p>
    <w:p w14:paraId="623A2E28" w14:textId="77777777" w:rsidR="00F00CD8" w:rsidRPr="00820FED" w:rsidRDefault="00F00CD8" w:rsidP="00F00CD8">
      <w:r w:rsidRPr="00820FED">
        <w:t>Apple: it might be good to consider it in Rel-18.</w:t>
      </w:r>
    </w:p>
    <w:p w14:paraId="6D09A91E" w14:textId="77777777" w:rsidR="00F00CD8" w:rsidRPr="00820FED" w:rsidRDefault="00F00CD8" w:rsidP="00F00CD8">
      <w:r w:rsidRPr="00820FED">
        <w:t xml:space="preserve">Qualcomm: considering the work that has been done in Rel-17, the proponent chose the relaxed requirements, i.e., conservative values for requirements. </w:t>
      </w:r>
    </w:p>
    <w:p w14:paraId="26A9D604" w14:textId="77777777" w:rsidR="00F00CD8" w:rsidRPr="00820FED" w:rsidRDefault="00F00CD8" w:rsidP="00F00CD8">
      <w:r w:rsidRPr="00820FED">
        <w:t>Huawei: we have similar views as Vivo and OPPO. If it was agreed as TEI, it can be further discussed. We need better understand what the requirements should be defined.</w:t>
      </w:r>
    </w:p>
    <w:p w14:paraId="5C842381" w14:textId="77777777" w:rsidR="00F00CD8" w:rsidRPr="00820FED" w:rsidRDefault="00F00CD8" w:rsidP="00F00CD8">
      <w:r w:rsidRPr="00820FED">
        <w:t>Samsung: why PC3 is de-prioritized is the controversial view on the total power concept. If companies can accept the total power concept, we are OK.</w:t>
      </w:r>
    </w:p>
    <w:p w14:paraId="5452F3B7" w14:textId="77777777" w:rsidR="00F00CD8" w:rsidRPr="00820FED" w:rsidRDefault="00F00CD8" w:rsidP="00F00CD8">
      <w:r w:rsidRPr="00820FED">
        <w:t>Sony: we have similar understanding as Samsung.</w:t>
      </w:r>
    </w:p>
    <w:p w14:paraId="0D5C83E2" w14:textId="77777777" w:rsidR="00F00CD8" w:rsidRPr="00820FED" w:rsidRDefault="00F00CD8" w:rsidP="00F00CD8">
      <w:r w:rsidRPr="00820FED">
        <w:t>LGE: have similar view as Samsung. PC3 requires many meeting cycles. We prefer not to include PC3 in Rel-17. We need focus on Rel-18 from now.</w:t>
      </w:r>
    </w:p>
    <w:p w14:paraId="313C24C2" w14:textId="77777777" w:rsidR="00F00CD8" w:rsidRPr="00820FED" w:rsidRDefault="00F00CD8" w:rsidP="00F00CD8">
      <w:r w:rsidRPr="00820FED">
        <w:t>Ericsson: we would like to recall 3dB relaxation. We should be carefully to specify very large relaxation considering the coverage is very constrain.</w:t>
      </w:r>
    </w:p>
    <w:p w14:paraId="6B5AEE08" w14:textId="77777777" w:rsidR="00F00CD8" w:rsidRPr="00820FED" w:rsidRDefault="00F00CD8" w:rsidP="00F00CD8">
      <w:r w:rsidRPr="00820FED">
        <w:t>Qualcomm: not set the requirements but remove some section not to preclude power class 3.</w:t>
      </w:r>
    </w:p>
    <w:p w14:paraId="1A6A94A8" w14:textId="77777777" w:rsidR="00F00CD8" w:rsidRPr="00820FED" w:rsidRDefault="00F00CD8" w:rsidP="00F00CD8">
      <w:r w:rsidRPr="00820FED">
        <w:t>Apple: how do we make sure the hand set UE do not support it?</w:t>
      </w:r>
    </w:p>
    <w:p w14:paraId="05D5AC4E" w14:textId="77777777" w:rsidR="00F00CD8" w:rsidRPr="00820FED" w:rsidRDefault="00F00CD8" w:rsidP="00F00CD8">
      <w:r w:rsidRPr="00820FED">
        <w:t>Qualcomm: intra-band contiguous CA can be supported. If UE does not support it, UE can report capability.</w:t>
      </w:r>
    </w:p>
    <w:p w14:paraId="713FD372" w14:textId="77777777" w:rsidR="00F00CD8" w:rsidRPr="00820FED" w:rsidRDefault="00F00CD8" w:rsidP="00F00CD8">
      <w:r w:rsidRPr="00820FED">
        <w:t>Sony: Qualcomm proposal is a good compromise.</w:t>
      </w:r>
    </w:p>
    <w:p w14:paraId="389FB593" w14:textId="77777777" w:rsidR="00F00CD8" w:rsidRPr="00820FED" w:rsidRDefault="00F00CD8" w:rsidP="00F00CD8">
      <w:r w:rsidRPr="00820FED">
        <w:t>OPPO: what is the meaning to introduce the feature without requirements?</w:t>
      </w:r>
    </w:p>
    <w:p w14:paraId="6205974D" w14:textId="77777777" w:rsidR="00F00CD8" w:rsidRPr="00820FED" w:rsidRDefault="00F00CD8" w:rsidP="00F00CD8">
      <w:r w:rsidRPr="00820FED">
        <w:t>Qualcomm: that is a fair question. There is no requirement for such feature.</w:t>
      </w:r>
    </w:p>
    <w:p w14:paraId="0B8A4915" w14:textId="77777777" w:rsidR="00F00CD8" w:rsidRPr="00820FED" w:rsidRDefault="00F00CD8" w:rsidP="00F00CD8">
      <w:r w:rsidRPr="00820FED">
        <w:t>Huawei: we have concern on the proposal to have no requirements for a feature.</w:t>
      </w:r>
    </w:p>
    <w:p w14:paraId="53225184" w14:textId="77777777" w:rsidR="00F00CD8" w:rsidRPr="00820FED" w:rsidRDefault="00F00CD8" w:rsidP="00F00CD8">
      <w:r w:rsidRPr="00820FED">
        <w:t>Samsung: share the similar view.</w:t>
      </w:r>
    </w:p>
    <w:p w14:paraId="669E1935" w14:textId="77777777" w:rsidR="00F00CD8" w:rsidRDefault="00F00CD8" w:rsidP="00F00CD8">
      <w:r w:rsidRPr="00B3130A">
        <w:rPr>
          <w:rFonts w:hint="eastAsia"/>
          <w:b/>
        </w:rPr>
        <w:t>C</w:t>
      </w:r>
      <w:r w:rsidRPr="00B3130A">
        <w:rPr>
          <w:b/>
        </w:rPr>
        <w:t>hair =&gt;</w:t>
      </w:r>
      <w:r>
        <w:t xml:space="preserve"> further discuss if PC3 can be introduced in Rel-17 together with issue 2-1-2 ~ 2-1-5.</w:t>
      </w:r>
    </w:p>
    <w:p w14:paraId="5A39E171" w14:textId="77777777" w:rsidR="00F00CD8" w:rsidRPr="00820FED" w:rsidRDefault="00F00CD8" w:rsidP="00F00CD8">
      <w:pPr>
        <w:rPr>
          <w:b/>
          <w:u w:val="single"/>
        </w:rPr>
      </w:pPr>
      <w:r w:rsidRPr="00820FED">
        <w:rPr>
          <w:b/>
          <w:u w:val="single"/>
        </w:rPr>
        <w:t>Issue 2-1-2: ΔTIB relaxation factor (Observation 1)</w:t>
      </w:r>
    </w:p>
    <w:p w14:paraId="798A880F" w14:textId="77777777" w:rsidR="00F00CD8" w:rsidRPr="00820FED" w:rsidRDefault="00F00CD8" w:rsidP="00F00CD8">
      <w:pPr>
        <w:pStyle w:val="a"/>
        <w:numPr>
          <w:ilvl w:val="0"/>
          <w:numId w:val="9"/>
        </w:numPr>
        <w:adjustRightInd w:val="0"/>
        <w:spacing w:after="180"/>
        <w:ind w:left="720"/>
        <w:rPr>
          <w:szCs w:val="20"/>
        </w:rPr>
      </w:pPr>
      <w:r w:rsidRPr="00820FED">
        <w:rPr>
          <w:szCs w:val="20"/>
        </w:rPr>
        <w:t>Discussion</w:t>
      </w:r>
    </w:p>
    <w:p w14:paraId="5292A9C0" w14:textId="77777777" w:rsidR="00F00CD8" w:rsidRPr="00820FED" w:rsidRDefault="00F00CD8" w:rsidP="00F00CD8">
      <w:pPr>
        <w:pStyle w:val="a"/>
        <w:numPr>
          <w:ilvl w:val="1"/>
          <w:numId w:val="9"/>
        </w:numPr>
        <w:adjustRightInd w:val="0"/>
        <w:spacing w:after="180"/>
        <w:rPr>
          <w:szCs w:val="20"/>
        </w:rPr>
      </w:pPr>
      <w:bookmarkStart w:id="24" w:name="_Hlk111196887"/>
      <w:r w:rsidRPr="00820FED">
        <w:rPr>
          <w:szCs w:val="20"/>
        </w:rPr>
        <w:t>Is the relaxation breakdown proposed in observation 1 agreeable? Are all necessary factors included? Is there any alternative split of relaxation factors?</w:t>
      </w:r>
    </w:p>
    <w:bookmarkEnd w:id="24"/>
    <w:p w14:paraId="5F86FFCB" w14:textId="77777777" w:rsidR="00F00CD8" w:rsidRPr="00820FED" w:rsidRDefault="00F00CD8" w:rsidP="00F00CD8">
      <w:pPr>
        <w:rPr>
          <w:rFonts w:eastAsia="Yu Mincho"/>
          <w:b/>
          <w:u w:val="single"/>
          <w:lang w:eastAsia="ja-JP"/>
        </w:rPr>
      </w:pPr>
      <w:r w:rsidRPr="00820FED">
        <w:rPr>
          <w:b/>
          <w:u w:val="single"/>
        </w:rPr>
        <w:t xml:space="preserve">Issue 2-1-3: </w:t>
      </w:r>
      <w:r w:rsidRPr="00820FED">
        <w:rPr>
          <w:rFonts w:eastAsia="Yu Mincho"/>
          <w:b/>
          <w:u w:val="single"/>
          <w:lang w:eastAsia="ja-JP"/>
        </w:rPr>
        <w:t>Factor for thermal issue (Observation 4)</w:t>
      </w:r>
    </w:p>
    <w:p w14:paraId="590FEECE" w14:textId="77777777" w:rsidR="00F00CD8" w:rsidRPr="00820FED" w:rsidRDefault="00F00CD8" w:rsidP="00F00CD8">
      <w:pPr>
        <w:pStyle w:val="a"/>
        <w:numPr>
          <w:ilvl w:val="0"/>
          <w:numId w:val="9"/>
        </w:numPr>
        <w:adjustRightInd w:val="0"/>
        <w:spacing w:after="180"/>
        <w:ind w:left="720"/>
        <w:rPr>
          <w:szCs w:val="20"/>
        </w:rPr>
      </w:pPr>
      <w:r w:rsidRPr="00820FED">
        <w:rPr>
          <w:szCs w:val="20"/>
        </w:rPr>
        <w:t>Discussion</w:t>
      </w:r>
    </w:p>
    <w:p w14:paraId="5349296E" w14:textId="77777777" w:rsidR="00F00CD8" w:rsidRPr="00820FED" w:rsidRDefault="00F00CD8" w:rsidP="00F00CD8">
      <w:pPr>
        <w:pStyle w:val="a"/>
        <w:numPr>
          <w:ilvl w:val="1"/>
          <w:numId w:val="9"/>
        </w:numPr>
        <w:adjustRightInd w:val="0"/>
        <w:spacing w:after="180"/>
        <w:rPr>
          <w:szCs w:val="20"/>
        </w:rPr>
      </w:pPr>
      <w:r w:rsidRPr="00820FED">
        <w:rPr>
          <w:szCs w:val="20"/>
        </w:rPr>
        <w:t>Is the relaxation for thermal issue 3.5 dB agreeable?</w:t>
      </w:r>
    </w:p>
    <w:p w14:paraId="38C73D93" w14:textId="77777777" w:rsidR="00F00CD8" w:rsidRPr="00820FED" w:rsidRDefault="00F00CD8" w:rsidP="00F00CD8">
      <w:pPr>
        <w:rPr>
          <w:rFonts w:eastAsia="Yu Mincho"/>
          <w:b/>
          <w:u w:val="single"/>
          <w:lang w:eastAsia="ja-JP"/>
        </w:rPr>
      </w:pPr>
      <w:r w:rsidRPr="00820FED">
        <w:rPr>
          <w:b/>
          <w:u w:val="single"/>
        </w:rPr>
        <w:t xml:space="preserve">Issue 2-1-4: </w:t>
      </w:r>
      <w:r w:rsidRPr="00820FED">
        <w:rPr>
          <w:rFonts w:eastAsia="Yu Mincho"/>
          <w:b/>
          <w:u w:val="single"/>
          <w:lang w:eastAsia="ja-JP"/>
        </w:rPr>
        <w:t>Total relaxation (Proposal 1)</w:t>
      </w:r>
    </w:p>
    <w:p w14:paraId="4E91F75C" w14:textId="77777777" w:rsidR="00F00CD8" w:rsidRPr="00820FED" w:rsidRDefault="00F00CD8" w:rsidP="00F00CD8">
      <w:pPr>
        <w:pStyle w:val="a"/>
        <w:numPr>
          <w:ilvl w:val="0"/>
          <w:numId w:val="9"/>
        </w:numPr>
        <w:adjustRightInd w:val="0"/>
        <w:spacing w:after="180"/>
        <w:ind w:left="720"/>
        <w:rPr>
          <w:szCs w:val="20"/>
        </w:rPr>
      </w:pPr>
      <w:r w:rsidRPr="00820FED">
        <w:rPr>
          <w:szCs w:val="20"/>
        </w:rPr>
        <w:t>Discussion</w:t>
      </w:r>
    </w:p>
    <w:p w14:paraId="50CB5EC9" w14:textId="77777777" w:rsidR="00F00CD8" w:rsidRPr="00820FED" w:rsidRDefault="00F00CD8" w:rsidP="00F00CD8">
      <w:pPr>
        <w:pStyle w:val="a"/>
        <w:numPr>
          <w:ilvl w:val="1"/>
          <w:numId w:val="9"/>
        </w:numPr>
        <w:adjustRightInd w:val="0"/>
        <w:spacing w:after="180"/>
        <w:rPr>
          <w:szCs w:val="20"/>
        </w:rPr>
      </w:pPr>
      <w:r w:rsidRPr="00820FED">
        <w:rPr>
          <w:szCs w:val="20"/>
        </w:rPr>
        <w:t>Is the total relaxation values (5.0/6.0dB for peak/spherical) in Proposal 1 agreeable?</w:t>
      </w:r>
    </w:p>
    <w:p w14:paraId="2500211C" w14:textId="77777777" w:rsidR="00F00CD8" w:rsidRPr="00820FED" w:rsidRDefault="00F00CD8" w:rsidP="00F00CD8">
      <w:pPr>
        <w:rPr>
          <w:rFonts w:eastAsia="Yu Mincho"/>
          <w:b/>
          <w:u w:val="single"/>
          <w:lang w:eastAsia="ja-JP"/>
        </w:rPr>
      </w:pPr>
      <w:r w:rsidRPr="00820FED">
        <w:rPr>
          <w:b/>
          <w:u w:val="single"/>
        </w:rPr>
        <w:t xml:space="preserve">Issue 2-1-5: </w:t>
      </w:r>
      <w:r w:rsidRPr="00820FED">
        <w:rPr>
          <w:rFonts w:eastAsia="Yu Mincho"/>
          <w:b/>
          <w:u w:val="single"/>
          <w:lang w:eastAsia="ja-JP"/>
        </w:rPr>
        <w:t>Intra-band contiguous case (Proposal 2)</w:t>
      </w:r>
    </w:p>
    <w:p w14:paraId="1102EBB8" w14:textId="77777777" w:rsidR="00F00CD8" w:rsidRPr="00820FED" w:rsidRDefault="00F00CD8" w:rsidP="00F00CD8">
      <w:pPr>
        <w:pStyle w:val="a"/>
        <w:numPr>
          <w:ilvl w:val="0"/>
          <w:numId w:val="9"/>
        </w:numPr>
        <w:adjustRightInd w:val="0"/>
        <w:spacing w:after="180"/>
        <w:ind w:left="720"/>
        <w:rPr>
          <w:szCs w:val="20"/>
        </w:rPr>
      </w:pPr>
      <w:r w:rsidRPr="00820FED">
        <w:rPr>
          <w:szCs w:val="20"/>
        </w:rPr>
        <w:t>Discussion</w:t>
      </w:r>
    </w:p>
    <w:p w14:paraId="38199C54" w14:textId="77777777" w:rsidR="00F00CD8" w:rsidRPr="00820FED" w:rsidRDefault="00F00CD8" w:rsidP="00F00CD8">
      <w:pPr>
        <w:pStyle w:val="a"/>
        <w:numPr>
          <w:ilvl w:val="1"/>
          <w:numId w:val="9"/>
        </w:numPr>
        <w:adjustRightInd w:val="0"/>
        <w:spacing w:after="180"/>
        <w:rPr>
          <w:szCs w:val="20"/>
        </w:rPr>
      </w:pPr>
      <w:r w:rsidRPr="00820FED">
        <w:rPr>
          <w:szCs w:val="20"/>
        </w:rPr>
        <w:t xml:space="preserve">Is proposal 2 </w:t>
      </w:r>
      <w:r w:rsidRPr="00820FED">
        <w:rPr>
          <w:color w:val="00B0F0"/>
          <w:szCs w:val="20"/>
          <w:u w:val="single"/>
        </w:rPr>
        <w:t>option1</w:t>
      </w:r>
      <w:r w:rsidRPr="00820FED">
        <w:rPr>
          <w:szCs w:val="20"/>
        </w:rPr>
        <w:t xml:space="preserve"> </w:t>
      </w:r>
      <w:r w:rsidRPr="00820FED">
        <w:rPr>
          <w:strike/>
          <w:color w:val="00B0F0"/>
          <w:szCs w:val="20"/>
        </w:rPr>
        <w:t>option 2</w:t>
      </w:r>
      <w:r w:rsidRPr="00820FED">
        <w:rPr>
          <w:strike/>
          <w:szCs w:val="20"/>
        </w:rPr>
        <w:t xml:space="preserve"> </w:t>
      </w:r>
      <w:r w:rsidRPr="00820FED">
        <w:rPr>
          <w:szCs w:val="20"/>
        </w:rPr>
        <w:t>agreeable for intraband CA to avoid double-counting of relaxation? Is there any alternative?</w:t>
      </w:r>
    </w:p>
    <w:p w14:paraId="498F1BFB" w14:textId="77777777" w:rsidR="00F00CD8" w:rsidRPr="00AB18AF" w:rsidRDefault="00F00CD8" w:rsidP="00F00CD8">
      <w:pPr>
        <w:rPr>
          <w:b/>
          <w:u w:val="single"/>
        </w:rPr>
      </w:pPr>
      <w:r w:rsidRPr="00AB18AF">
        <w:rPr>
          <w:b/>
          <w:u w:val="single"/>
        </w:rPr>
        <w:t>Sub-topic 2-2 Reply LS to RAN5 LS on ModifiedMPR-Behaviour clarification for different power classes</w:t>
      </w:r>
    </w:p>
    <w:p w14:paraId="12314161" w14:textId="77777777" w:rsidR="00F00CD8" w:rsidRPr="00820FED" w:rsidRDefault="00F00CD8" w:rsidP="00F00CD8">
      <w:pPr>
        <w:rPr>
          <w:b/>
          <w:u w:val="single"/>
        </w:rPr>
      </w:pPr>
      <w:r w:rsidRPr="00820FED">
        <w:rPr>
          <w:b/>
          <w:u w:val="single"/>
        </w:rPr>
        <w:t>Issue 2-2: LS reply text</w:t>
      </w:r>
    </w:p>
    <w:p w14:paraId="06A5EDE0" w14:textId="77777777" w:rsidR="00F00CD8" w:rsidRPr="00820FED" w:rsidRDefault="00F00CD8" w:rsidP="00F00CD8">
      <w:pPr>
        <w:pStyle w:val="a"/>
        <w:numPr>
          <w:ilvl w:val="0"/>
          <w:numId w:val="9"/>
        </w:numPr>
        <w:adjustRightInd w:val="0"/>
        <w:spacing w:after="180"/>
        <w:ind w:left="720"/>
        <w:rPr>
          <w:szCs w:val="20"/>
        </w:rPr>
      </w:pPr>
      <w:r w:rsidRPr="00820FED">
        <w:rPr>
          <w:szCs w:val="20"/>
        </w:rPr>
        <w:t>Discussion</w:t>
      </w:r>
    </w:p>
    <w:p w14:paraId="26A3505E" w14:textId="77777777" w:rsidR="00F00CD8" w:rsidRPr="00820FED" w:rsidRDefault="00F00CD8" w:rsidP="00F00CD8">
      <w:pPr>
        <w:pStyle w:val="a"/>
        <w:numPr>
          <w:ilvl w:val="1"/>
          <w:numId w:val="9"/>
        </w:numPr>
        <w:adjustRightInd w:val="0"/>
        <w:spacing w:after="180"/>
        <w:rPr>
          <w:szCs w:val="20"/>
        </w:rPr>
      </w:pPr>
      <w:r w:rsidRPr="00820FED">
        <w:rPr>
          <w:szCs w:val="20"/>
        </w:rPr>
        <w:t xml:space="preserve">Is each proposed answer agreeable? </w:t>
      </w:r>
    </w:p>
    <w:p w14:paraId="624EDD25" w14:textId="77777777" w:rsidR="00F00CD8" w:rsidRPr="00820FED" w:rsidRDefault="00F00CD8" w:rsidP="00F00CD8">
      <w:pPr>
        <w:pStyle w:val="a"/>
        <w:adjustRightInd w:val="0"/>
        <w:spacing w:after="180"/>
        <w:ind w:left="1656" w:firstLine="0"/>
        <w:rPr>
          <w:szCs w:val="20"/>
        </w:rPr>
      </w:pPr>
      <w:r w:rsidRPr="00820FED">
        <w:rPr>
          <w:szCs w:val="20"/>
        </w:rPr>
        <w:t>If not please provide your comment.</w:t>
      </w:r>
    </w:p>
    <w:p w14:paraId="0686BAB9" w14:textId="77777777" w:rsidR="00F00CD8" w:rsidRDefault="00F00CD8" w:rsidP="00F00CD8">
      <w:r w:rsidRPr="00B3130A">
        <w:rPr>
          <w:rFonts w:hint="eastAsia"/>
          <w:b/>
        </w:rPr>
        <w:t>C</w:t>
      </w:r>
      <w:r w:rsidRPr="00B3130A">
        <w:rPr>
          <w:b/>
        </w:rPr>
        <w:t>hair =&gt;</w:t>
      </w:r>
      <w:r>
        <w:t xml:space="preserve"> Discuss the Nokia contribution in email thread [140].</w:t>
      </w:r>
    </w:p>
    <w:p w14:paraId="79B5FC5B" w14:textId="77777777" w:rsidR="00F00CD8" w:rsidRPr="006C345B" w:rsidRDefault="00F00CD8" w:rsidP="00F00CD8">
      <w:r w:rsidRPr="006C345B">
        <w:rPr>
          <w:rFonts w:hint="eastAsia"/>
        </w:rPr>
        <w:t>-</w:t>
      </w:r>
      <w:r w:rsidRPr="006C345B">
        <w:t>----------------------------------------------------------------------------------------------------------------------------------</w:t>
      </w:r>
    </w:p>
    <w:p w14:paraId="559F3541" w14:textId="77777777" w:rsidR="00F00CD8" w:rsidRDefault="00F00CD8" w:rsidP="00F00CD8">
      <w:pPr>
        <w:rPr>
          <w:rFonts w:ascii="Arial" w:hAnsi="Arial" w:cs="Arial"/>
          <w:b/>
          <w:color w:val="C00000"/>
          <w:lang w:eastAsia="zh-CN"/>
        </w:rPr>
      </w:pPr>
      <w:r w:rsidRPr="007A5CC6">
        <w:rPr>
          <w:rFonts w:ascii="Arial" w:hAnsi="Arial" w:cs="Arial"/>
          <w:b/>
          <w:color w:val="C00000"/>
          <w:lang w:eastAsia="zh-CN"/>
        </w:rPr>
        <w:t>[104-e][107] NR_RF_FR2_enh2_Part_2</w:t>
      </w:r>
      <w:r>
        <w:rPr>
          <w:rFonts w:ascii="Arial" w:hAnsi="Arial" w:cs="Arial"/>
          <w:b/>
          <w:color w:val="C00000"/>
          <w:lang w:eastAsia="zh-CN"/>
        </w:rPr>
        <w:t>, AI 9.4.2, 9.4.5, 9.4.6.2 – Yang Tang</w:t>
      </w:r>
    </w:p>
    <w:p w14:paraId="57CAE4BD" w14:textId="77777777" w:rsidR="00F00CD8" w:rsidRDefault="00F00CD8" w:rsidP="00F00CD8">
      <w:pPr>
        <w:rPr>
          <w:rFonts w:ascii="Arial" w:hAnsi="Arial" w:cs="Arial"/>
          <w:b/>
          <w:sz w:val="24"/>
        </w:rPr>
      </w:pPr>
      <w:r>
        <w:rPr>
          <w:rFonts w:ascii="Arial" w:hAnsi="Arial" w:cs="Arial"/>
          <w:b/>
          <w:color w:val="0000FF"/>
          <w:sz w:val="24"/>
          <w:u w:val="thick"/>
        </w:rPr>
        <w:t>R4-2214085</w:t>
      </w:r>
      <w:r>
        <w:rPr>
          <w:b/>
          <w:lang w:val="en-US" w:eastAsia="zh-CN"/>
        </w:rPr>
        <w:tab/>
      </w:r>
      <w:r w:rsidRPr="00E577E5">
        <w:rPr>
          <w:rFonts w:ascii="Arial" w:hAnsi="Arial" w:cs="Arial"/>
          <w:b/>
          <w:sz w:val="24"/>
        </w:rPr>
        <w:t>Email Discussion Summary for [104-e][107] NR_RF_FR2_enh2_Part_2</w:t>
      </w:r>
    </w:p>
    <w:p w14:paraId="1DB6169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6D8DFA05"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ABD771E" w14:textId="77777777" w:rsidR="00F00CD8" w:rsidRDefault="00F00CD8" w:rsidP="00F00CD8">
      <w:r>
        <w:t>This contribution provides the summary of email discussion and recommended summary.</w:t>
      </w:r>
    </w:p>
    <w:p w14:paraId="518FA9EA"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5 (from R4-2214085).</w:t>
      </w:r>
    </w:p>
    <w:p w14:paraId="0F766521" w14:textId="77777777" w:rsidR="00F00CD8" w:rsidRDefault="00F00CD8" w:rsidP="00F00CD8">
      <w:pPr>
        <w:rPr>
          <w:rFonts w:ascii="Arial" w:hAnsi="Arial" w:cs="Arial"/>
          <w:b/>
          <w:sz w:val="24"/>
        </w:rPr>
      </w:pPr>
      <w:r>
        <w:rPr>
          <w:rFonts w:ascii="Arial" w:hAnsi="Arial" w:cs="Arial"/>
          <w:b/>
          <w:color w:val="0000FF"/>
          <w:sz w:val="24"/>
          <w:u w:val="thick"/>
        </w:rPr>
        <w:t>R4-2214225</w:t>
      </w:r>
      <w:r>
        <w:rPr>
          <w:b/>
          <w:lang w:val="en-US" w:eastAsia="zh-CN"/>
        </w:rPr>
        <w:tab/>
      </w:r>
      <w:r w:rsidRPr="00E577E5">
        <w:rPr>
          <w:rFonts w:ascii="Arial" w:hAnsi="Arial" w:cs="Arial"/>
          <w:b/>
          <w:sz w:val="24"/>
        </w:rPr>
        <w:t>Email Discussion Summary for [104-e][107] NR_RF_FR2_enh2_Part_2</w:t>
      </w:r>
    </w:p>
    <w:p w14:paraId="4C1264C6"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78B0EC33"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6624C6D" w14:textId="77777777" w:rsidR="00F00CD8" w:rsidRPr="00DA76DC" w:rsidRDefault="00F00CD8" w:rsidP="00F00CD8">
      <w:pPr>
        <w:numPr>
          <w:ilvl w:val="1"/>
          <w:numId w:val="56"/>
        </w:numPr>
        <w:rPr>
          <w:lang w:val="en-US"/>
        </w:rPr>
      </w:pPr>
      <w:r w:rsidRPr="00DA76DC">
        <w:rPr>
          <w:lang w:val="en-US"/>
        </w:rPr>
        <w:t>This contribution provides the summary of email discussion and recommended summary.</w:t>
      </w:r>
    </w:p>
    <w:p w14:paraId="741ABAA6"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4077765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42035074" w14:textId="77777777" w:rsidR="00F00CD8" w:rsidRDefault="00F00CD8" w:rsidP="00F00CD8">
      <w:r>
        <w:t xml:space="preserve">Based on the recommendation the status of existing tdoc and the new tdoc allocation can be found in the latest version of tdoc list at </w:t>
      </w:r>
    </w:p>
    <w:p w14:paraId="1432471D" w14:textId="77777777" w:rsidR="00F00CD8" w:rsidRDefault="00F00CD8" w:rsidP="00F00CD8">
      <w:pPr>
        <w:rPr>
          <w:rStyle w:val="ad"/>
          <w:lang w:eastAsia="zh-CN"/>
        </w:rPr>
      </w:pPr>
      <w:hyperlink r:id="rId25" w:history="1">
        <w:r w:rsidRPr="002F43C4">
          <w:rPr>
            <w:rStyle w:val="ad"/>
            <w:lang w:eastAsia="zh-CN"/>
          </w:rPr>
          <w:t>https://www.3gpp.org/ftp/tsg_ran/WG4_Radio/TSGR4_104-e/Inbox/Drafts/%5B104-e%5D%5B100%5D%20Main%20Session/TDoc_List_Meeting_RAN4%23104-e_220819_PM_Main-Session_RRM-206207214-227_v2.xlsx</w:t>
        </w:r>
      </w:hyperlink>
    </w:p>
    <w:p w14:paraId="67DED642" w14:textId="77777777" w:rsidR="00F00CD8" w:rsidRDefault="00F00CD8" w:rsidP="00F00CD8">
      <w:hyperlink r:id="rId26" w:history="1">
        <w:r w:rsidRPr="002F43C4">
          <w:rPr>
            <w:rStyle w:val="ad"/>
            <w:lang w:eastAsia="zh-CN"/>
          </w:rPr>
          <w:t>https://www.3gpp.org/ftp/tsg_ran/WG4_Radio/TSGR4_104-e/Docs/TDoc_List_Meeting_RAN4%23104-e.xlsx</w:t>
        </w:r>
      </w:hyperlink>
    </w:p>
    <w:p w14:paraId="6ACEA10D"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14057253" w14:textId="77777777" w:rsidR="00F00CD8" w:rsidRPr="00DA76DC" w:rsidRDefault="00F00CD8" w:rsidP="00F00CD8">
      <w:pPr>
        <w:rPr>
          <w:b/>
          <w:bCs/>
          <w:u w:val="single"/>
          <w:lang w:val="en-US"/>
        </w:rPr>
      </w:pPr>
      <w:r w:rsidRPr="00DA76DC">
        <w:rPr>
          <w:b/>
          <w:bCs/>
          <w:u w:val="single"/>
          <w:lang w:val="en-US"/>
        </w:rPr>
        <w:t>Existing tdocs</w:t>
      </w:r>
    </w:p>
    <w:tbl>
      <w:tblPr>
        <w:tblStyle w:val="aff5"/>
        <w:tblW w:w="10911" w:type="dxa"/>
        <w:tblInd w:w="-147" w:type="dxa"/>
        <w:tblLook w:val="04A0" w:firstRow="1" w:lastRow="0" w:firstColumn="1" w:lastColumn="0" w:noHBand="0" w:noVBand="1"/>
      </w:tblPr>
      <w:tblGrid>
        <w:gridCol w:w="1276"/>
        <w:gridCol w:w="1276"/>
        <w:gridCol w:w="4891"/>
        <w:gridCol w:w="1136"/>
        <w:gridCol w:w="1286"/>
        <w:gridCol w:w="1046"/>
      </w:tblGrid>
      <w:tr w:rsidR="00F00CD8" w:rsidRPr="00DA76DC" w14:paraId="77C32CBE" w14:textId="77777777" w:rsidTr="002915BB">
        <w:trPr>
          <w:trHeight w:val="52"/>
        </w:trPr>
        <w:tc>
          <w:tcPr>
            <w:tcW w:w="1276" w:type="dxa"/>
          </w:tcPr>
          <w:p w14:paraId="2FFFA4B5" w14:textId="77777777" w:rsidR="00F00CD8" w:rsidRPr="00DA76DC" w:rsidRDefault="00F00CD8" w:rsidP="002915BB">
            <w:pPr>
              <w:spacing w:before="0" w:after="0" w:line="240" w:lineRule="auto"/>
              <w:jc w:val="left"/>
              <w:rPr>
                <w:b/>
                <w:bCs/>
                <w:sz w:val="18"/>
                <w:szCs w:val="18"/>
                <w:lang w:val="en-US"/>
              </w:rPr>
            </w:pPr>
            <w:r w:rsidRPr="00DA76DC">
              <w:rPr>
                <w:b/>
                <w:bCs/>
                <w:sz w:val="18"/>
                <w:szCs w:val="18"/>
                <w:lang w:val="en-US"/>
              </w:rPr>
              <w:t>Tdoc number</w:t>
            </w:r>
          </w:p>
        </w:tc>
        <w:tc>
          <w:tcPr>
            <w:tcW w:w="1276" w:type="dxa"/>
          </w:tcPr>
          <w:p w14:paraId="7D5E8353" w14:textId="77777777" w:rsidR="00F00CD8" w:rsidRPr="00DA76DC" w:rsidRDefault="00F00CD8" w:rsidP="002915BB">
            <w:pPr>
              <w:spacing w:before="0" w:after="0" w:line="240" w:lineRule="auto"/>
              <w:rPr>
                <w:b/>
                <w:bCs/>
                <w:sz w:val="18"/>
                <w:szCs w:val="18"/>
                <w:lang w:val="en-US" w:eastAsia="zh-CN"/>
              </w:rPr>
            </w:pPr>
            <w:r>
              <w:rPr>
                <w:rFonts w:hint="eastAsia"/>
                <w:b/>
                <w:bCs/>
                <w:sz w:val="18"/>
                <w:szCs w:val="18"/>
                <w:lang w:val="en-US" w:eastAsia="zh-CN"/>
              </w:rPr>
              <w:t>R</w:t>
            </w:r>
            <w:r>
              <w:rPr>
                <w:b/>
                <w:bCs/>
                <w:sz w:val="18"/>
                <w:szCs w:val="18"/>
                <w:lang w:val="en-US" w:eastAsia="zh-CN"/>
              </w:rPr>
              <w:t>evised to</w:t>
            </w:r>
          </w:p>
        </w:tc>
        <w:tc>
          <w:tcPr>
            <w:tcW w:w="4891" w:type="dxa"/>
          </w:tcPr>
          <w:p w14:paraId="2DE1039C" w14:textId="77777777" w:rsidR="00F00CD8" w:rsidRPr="00DA76DC" w:rsidRDefault="00F00CD8" w:rsidP="002915BB">
            <w:pPr>
              <w:spacing w:before="0" w:after="0" w:line="240" w:lineRule="auto"/>
              <w:jc w:val="left"/>
              <w:rPr>
                <w:b/>
                <w:bCs/>
                <w:sz w:val="18"/>
                <w:szCs w:val="18"/>
                <w:lang w:val="en-US"/>
              </w:rPr>
            </w:pPr>
            <w:r w:rsidRPr="00DA76DC">
              <w:rPr>
                <w:b/>
                <w:bCs/>
                <w:sz w:val="18"/>
                <w:szCs w:val="18"/>
                <w:lang w:val="en-US"/>
              </w:rPr>
              <w:t>Title</w:t>
            </w:r>
          </w:p>
        </w:tc>
        <w:tc>
          <w:tcPr>
            <w:tcW w:w="1136" w:type="dxa"/>
          </w:tcPr>
          <w:p w14:paraId="2C544646" w14:textId="77777777" w:rsidR="00F00CD8" w:rsidRPr="00DA76DC" w:rsidRDefault="00F00CD8" w:rsidP="002915BB">
            <w:pPr>
              <w:spacing w:before="0" w:after="0" w:line="240" w:lineRule="auto"/>
              <w:jc w:val="left"/>
              <w:rPr>
                <w:b/>
                <w:bCs/>
                <w:sz w:val="18"/>
                <w:szCs w:val="18"/>
                <w:lang w:val="en-US"/>
              </w:rPr>
            </w:pPr>
            <w:r w:rsidRPr="00DA76DC">
              <w:rPr>
                <w:b/>
                <w:bCs/>
                <w:sz w:val="18"/>
                <w:szCs w:val="18"/>
                <w:lang w:val="en-US"/>
              </w:rPr>
              <w:t>Source</w:t>
            </w:r>
          </w:p>
        </w:tc>
        <w:tc>
          <w:tcPr>
            <w:tcW w:w="1286" w:type="dxa"/>
          </w:tcPr>
          <w:p w14:paraId="3818B3A9" w14:textId="77777777" w:rsidR="00F00CD8" w:rsidRPr="00DA76DC" w:rsidRDefault="00F00CD8" w:rsidP="002915BB">
            <w:pPr>
              <w:spacing w:before="0" w:after="0" w:line="240" w:lineRule="auto"/>
              <w:jc w:val="left"/>
              <w:rPr>
                <w:b/>
                <w:bCs/>
                <w:sz w:val="18"/>
                <w:szCs w:val="18"/>
                <w:lang w:val="en-US"/>
              </w:rPr>
            </w:pPr>
            <w:r>
              <w:rPr>
                <w:b/>
                <w:bCs/>
                <w:sz w:val="18"/>
                <w:szCs w:val="18"/>
                <w:lang w:val="en-US"/>
              </w:rPr>
              <w:t>Status</w:t>
            </w:r>
            <w:r w:rsidRPr="00DA76DC">
              <w:rPr>
                <w:b/>
                <w:bCs/>
                <w:sz w:val="18"/>
                <w:szCs w:val="18"/>
                <w:lang w:val="en-US"/>
              </w:rPr>
              <w:t xml:space="preserve">  </w:t>
            </w:r>
          </w:p>
        </w:tc>
        <w:tc>
          <w:tcPr>
            <w:tcW w:w="1046" w:type="dxa"/>
          </w:tcPr>
          <w:p w14:paraId="26B13822" w14:textId="77777777" w:rsidR="00F00CD8" w:rsidRPr="00DA76DC" w:rsidRDefault="00F00CD8" w:rsidP="002915BB">
            <w:pPr>
              <w:spacing w:before="0" w:after="0" w:line="240" w:lineRule="auto"/>
              <w:jc w:val="left"/>
              <w:rPr>
                <w:b/>
                <w:bCs/>
                <w:sz w:val="18"/>
                <w:szCs w:val="18"/>
                <w:lang w:val="en-US"/>
              </w:rPr>
            </w:pPr>
            <w:r w:rsidRPr="00DA76DC">
              <w:rPr>
                <w:b/>
                <w:bCs/>
                <w:sz w:val="18"/>
                <w:szCs w:val="18"/>
                <w:lang w:val="en-US"/>
              </w:rPr>
              <w:t>Comments</w:t>
            </w:r>
          </w:p>
        </w:tc>
      </w:tr>
      <w:tr w:rsidR="00F00CD8" w:rsidRPr="00DA76DC" w14:paraId="6FB02E8D" w14:textId="77777777" w:rsidTr="002915BB">
        <w:trPr>
          <w:trHeight w:val="297"/>
        </w:trPr>
        <w:tc>
          <w:tcPr>
            <w:tcW w:w="1276" w:type="dxa"/>
          </w:tcPr>
          <w:p w14:paraId="15985E4D" w14:textId="77777777" w:rsidR="00F00CD8" w:rsidRPr="00634B73" w:rsidRDefault="00F00CD8" w:rsidP="002915BB">
            <w:pPr>
              <w:spacing w:before="0" w:after="0" w:line="240" w:lineRule="auto"/>
              <w:ind w:leftChars="-127" w:left="-254" w:firstLineChars="141" w:firstLine="254"/>
              <w:rPr>
                <w:rFonts w:eastAsiaTheme="minorEastAsia"/>
                <w:sz w:val="18"/>
                <w:szCs w:val="18"/>
                <w:lang w:val="en-US" w:eastAsia="zh-CN"/>
              </w:rPr>
            </w:pPr>
            <w:hyperlink r:id="rId27" w:history="1">
              <w:r w:rsidRPr="00634B73">
                <w:rPr>
                  <w:rFonts w:eastAsiaTheme="minorEastAsia"/>
                  <w:sz w:val="18"/>
                  <w:szCs w:val="18"/>
                  <w:lang w:val="en-US" w:eastAsia="zh-CN"/>
                </w:rPr>
                <w:t>R4-2212775</w:t>
              </w:r>
            </w:hyperlink>
          </w:p>
        </w:tc>
        <w:tc>
          <w:tcPr>
            <w:tcW w:w="1276" w:type="dxa"/>
          </w:tcPr>
          <w:p w14:paraId="11666B65" w14:textId="77777777" w:rsidR="00F00CD8" w:rsidRPr="00DA76DC" w:rsidRDefault="00F00CD8" w:rsidP="002915BB">
            <w:pPr>
              <w:spacing w:before="0" w:after="0" w:line="240" w:lineRule="auto"/>
              <w:rPr>
                <w:sz w:val="18"/>
                <w:szCs w:val="18"/>
              </w:rPr>
            </w:pPr>
            <w:r w:rsidRPr="004877F6">
              <w:rPr>
                <w:sz w:val="18"/>
                <w:szCs w:val="18"/>
              </w:rPr>
              <w:t>R4-2215122</w:t>
            </w:r>
          </w:p>
        </w:tc>
        <w:tc>
          <w:tcPr>
            <w:tcW w:w="4891" w:type="dxa"/>
          </w:tcPr>
          <w:p w14:paraId="2132B6BE" w14:textId="77777777" w:rsidR="00F00CD8" w:rsidRPr="00DA76DC" w:rsidRDefault="00F00CD8" w:rsidP="002915BB">
            <w:pPr>
              <w:spacing w:before="0" w:after="0" w:line="240" w:lineRule="auto"/>
              <w:jc w:val="left"/>
              <w:rPr>
                <w:sz w:val="18"/>
                <w:szCs w:val="18"/>
                <w:lang w:val="en-US"/>
              </w:rPr>
            </w:pPr>
            <w:r w:rsidRPr="00DA76DC">
              <w:rPr>
                <w:sz w:val="18"/>
                <w:szCs w:val="18"/>
              </w:rPr>
              <w:t>Amendment of the requirement on TX power management</w:t>
            </w:r>
          </w:p>
        </w:tc>
        <w:tc>
          <w:tcPr>
            <w:tcW w:w="1136" w:type="dxa"/>
          </w:tcPr>
          <w:p w14:paraId="31996194" w14:textId="77777777" w:rsidR="00F00CD8" w:rsidRPr="000A0257" w:rsidRDefault="00F00CD8" w:rsidP="002915BB">
            <w:pPr>
              <w:spacing w:before="0" w:after="0" w:line="240" w:lineRule="auto"/>
              <w:jc w:val="left"/>
              <w:rPr>
                <w:sz w:val="18"/>
                <w:szCs w:val="18"/>
              </w:rPr>
            </w:pPr>
            <w:r w:rsidRPr="000A0257">
              <w:rPr>
                <w:sz w:val="18"/>
                <w:szCs w:val="18"/>
              </w:rPr>
              <w:t>Ericsson, Sony</w:t>
            </w:r>
          </w:p>
        </w:tc>
        <w:tc>
          <w:tcPr>
            <w:tcW w:w="1286" w:type="dxa"/>
          </w:tcPr>
          <w:p w14:paraId="64413A56" w14:textId="77777777" w:rsidR="00F00CD8" w:rsidRPr="00DB19FE" w:rsidRDefault="00F00CD8" w:rsidP="002915BB">
            <w:pPr>
              <w:spacing w:before="0" w:after="0" w:line="240" w:lineRule="auto"/>
              <w:jc w:val="left"/>
              <w:rPr>
                <w:sz w:val="18"/>
                <w:szCs w:val="18"/>
                <w:lang w:val="en-US"/>
              </w:rPr>
            </w:pPr>
            <w:r w:rsidRPr="00DB19FE">
              <w:rPr>
                <w:rFonts w:hint="eastAsia"/>
                <w:sz w:val="18"/>
                <w:szCs w:val="18"/>
                <w:lang w:val="en-US" w:eastAsia="zh-CN"/>
              </w:rPr>
              <w:t>Agreed</w:t>
            </w:r>
          </w:p>
        </w:tc>
        <w:tc>
          <w:tcPr>
            <w:tcW w:w="1046" w:type="dxa"/>
          </w:tcPr>
          <w:p w14:paraId="3567F1B3" w14:textId="77777777" w:rsidR="00F00CD8" w:rsidRPr="00DA76DC" w:rsidRDefault="00F00CD8" w:rsidP="002915BB">
            <w:pPr>
              <w:spacing w:before="0" w:after="0" w:line="240" w:lineRule="auto"/>
              <w:jc w:val="left"/>
              <w:rPr>
                <w:sz w:val="18"/>
                <w:szCs w:val="18"/>
                <w:lang w:val="en-US"/>
              </w:rPr>
            </w:pPr>
          </w:p>
        </w:tc>
      </w:tr>
      <w:tr w:rsidR="00F00CD8" w:rsidRPr="00DA76DC" w14:paraId="6467B222" w14:textId="77777777" w:rsidTr="002915BB">
        <w:trPr>
          <w:trHeight w:val="309"/>
        </w:trPr>
        <w:tc>
          <w:tcPr>
            <w:tcW w:w="1276" w:type="dxa"/>
          </w:tcPr>
          <w:p w14:paraId="54F6BED9" w14:textId="77777777" w:rsidR="00F00CD8" w:rsidRPr="00634B73" w:rsidRDefault="00F00CD8" w:rsidP="002915BB">
            <w:pPr>
              <w:spacing w:before="0" w:after="0" w:line="240" w:lineRule="auto"/>
              <w:ind w:leftChars="-127" w:left="-254" w:firstLineChars="141" w:firstLine="254"/>
              <w:rPr>
                <w:rFonts w:eastAsiaTheme="minorEastAsia"/>
                <w:sz w:val="18"/>
                <w:szCs w:val="18"/>
                <w:lang w:val="en-US" w:eastAsia="zh-CN"/>
              </w:rPr>
            </w:pPr>
            <w:hyperlink r:id="rId28" w:history="1">
              <w:r w:rsidRPr="00634B73">
                <w:rPr>
                  <w:rFonts w:eastAsiaTheme="minorEastAsia"/>
                  <w:sz w:val="18"/>
                  <w:szCs w:val="18"/>
                  <w:lang w:val="en-US" w:eastAsia="zh-CN"/>
                </w:rPr>
                <w:t>R4-2211886</w:t>
              </w:r>
            </w:hyperlink>
          </w:p>
        </w:tc>
        <w:tc>
          <w:tcPr>
            <w:tcW w:w="1276" w:type="dxa"/>
          </w:tcPr>
          <w:p w14:paraId="19046CC4" w14:textId="77777777" w:rsidR="00F00CD8" w:rsidRPr="00DA76DC" w:rsidRDefault="00F00CD8" w:rsidP="002915BB">
            <w:pPr>
              <w:spacing w:before="0" w:after="0" w:line="240" w:lineRule="auto"/>
              <w:rPr>
                <w:sz w:val="18"/>
                <w:szCs w:val="18"/>
              </w:rPr>
            </w:pPr>
            <w:r w:rsidRPr="00634B73">
              <w:rPr>
                <w:sz w:val="18"/>
                <w:szCs w:val="18"/>
              </w:rPr>
              <w:t>R4-2214911</w:t>
            </w:r>
          </w:p>
        </w:tc>
        <w:tc>
          <w:tcPr>
            <w:tcW w:w="4891" w:type="dxa"/>
          </w:tcPr>
          <w:p w14:paraId="59CD5E30" w14:textId="77777777" w:rsidR="00F00CD8" w:rsidRPr="00DA76DC" w:rsidRDefault="00F00CD8" w:rsidP="002915BB">
            <w:pPr>
              <w:spacing w:before="0" w:after="0" w:line="240" w:lineRule="auto"/>
              <w:jc w:val="left"/>
              <w:rPr>
                <w:i/>
                <w:sz w:val="18"/>
                <w:szCs w:val="18"/>
                <w:lang w:val="en-US"/>
              </w:rPr>
            </w:pPr>
            <w:r w:rsidRPr="00DA76DC">
              <w:rPr>
                <w:sz w:val="18"/>
                <w:szCs w:val="18"/>
              </w:rPr>
              <w:t>DraftCR on UL gaps for BPS</w:t>
            </w:r>
          </w:p>
        </w:tc>
        <w:tc>
          <w:tcPr>
            <w:tcW w:w="1136" w:type="dxa"/>
          </w:tcPr>
          <w:p w14:paraId="36A3401D" w14:textId="77777777" w:rsidR="00F00CD8" w:rsidRPr="00DA76DC" w:rsidRDefault="00F00CD8" w:rsidP="002915BB">
            <w:pPr>
              <w:spacing w:before="0" w:after="0" w:line="240" w:lineRule="auto"/>
              <w:jc w:val="left"/>
              <w:rPr>
                <w:i/>
                <w:sz w:val="18"/>
                <w:szCs w:val="18"/>
                <w:lang w:val="en-US"/>
              </w:rPr>
            </w:pPr>
            <w:r w:rsidRPr="00DA76DC">
              <w:rPr>
                <w:sz w:val="18"/>
                <w:szCs w:val="18"/>
              </w:rPr>
              <w:t>Apple</w:t>
            </w:r>
          </w:p>
        </w:tc>
        <w:tc>
          <w:tcPr>
            <w:tcW w:w="1286" w:type="dxa"/>
          </w:tcPr>
          <w:p w14:paraId="2FDF68DC" w14:textId="77777777" w:rsidR="00F00CD8" w:rsidRPr="00DA76DC" w:rsidRDefault="00F00CD8" w:rsidP="002915BB">
            <w:pPr>
              <w:spacing w:before="0" w:after="0" w:line="240" w:lineRule="auto"/>
              <w:jc w:val="left"/>
              <w:rPr>
                <w:sz w:val="18"/>
                <w:szCs w:val="18"/>
                <w:lang w:val="en-US"/>
              </w:rPr>
            </w:pPr>
            <w:r>
              <w:rPr>
                <w:sz w:val="18"/>
                <w:szCs w:val="18"/>
                <w:lang w:val="en-US"/>
              </w:rPr>
              <w:t>Endorsed</w:t>
            </w:r>
          </w:p>
        </w:tc>
        <w:tc>
          <w:tcPr>
            <w:tcW w:w="1046" w:type="dxa"/>
          </w:tcPr>
          <w:p w14:paraId="28C68EF9" w14:textId="77777777" w:rsidR="00F00CD8" w:rsidRPr="00DA76DC" w:rsidRDefault="00F00CD8" w:rsidP="002915BB">
            <w:pPr>
              <w:spacing w:before="0" w:after="0" w:line="240" w:lineRule="auto"/>
              <w:jc w:val="left"/>
              <w:rPr>
                <w:i/>
                <w:sz w:val="18"/>
                <w:szCs w:val="18"/>
                <w:lang w:val="en-US"/>
              </w:rPr>
            </w:pPr>
          </w:p>
        </w:tc>
      </w:tr>
    </w:tbl>
    <w:p w14:paraId="7929ADB8" w14:textId="77777777" w:rsidR="00F00CD8" w:rsidRPr="00DA76DC" w:rsidRDefault="00F00CD8" w:rsidP="00F00CD8"/>
    <w:p w14:paraId="4EFA7736"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6</w:t>
      </w:r>
    </w:p>
    <w:p w14:paraId="79BC26C2" w14:textId="77777777" w:rsidR="00F00CD8" w:rsidRPr="00FD733E" w:rsidRDefault="00F00CD8" w:rsidP="00F00CD8">
      <w:pPr>
        <w:rPr>
          <w:b/>
          <w:u w:val="single"/>
        </w:rPr>
      </w:pPr>
      <w:r w:rsidRPr="00FD733E">
        <w:rPr>
          <w:b/>
          <w:u w:val="single"/>
        </w:rPr>
        <w:t xml:space="preserve">Sub-topic 1-1: on step 3 test procedure </w:t>
      </w:r>
    </w:p>
    <w:p w14:paraId="4227E001" w14:textId="77777777" w:rsidR="00F00CD8" w:rsidRPr="00424676" w:rsidRDefault="00F00CD8" w:rsidP="00F00CD8">
      <w:r w:rsidRPr="00424676">
        <w:t>Related agreement in RAN#103e</w:t>
      </w:r>
    </w:p>
    <w:p w14:paraId="0EC96633" w14:textId="77777777" w:rsidR="00F00CD8" w:rsidRPr="00424676" w:rsidRDefault="00F00CD8" w:rsidP="00F00CD8">
      <w:pPr>
        <w:pStyle w:val="a"/>
        <w:numPr>
          <w:ilvl w:val="0"/>
          <w:numId w:val="9"/>
        </w:numPr>
        <w:adjustRightInd w:val="0"/>
        <w:spacing w:after="180"/>
        <w:ind w:left="720"/>
        <w:rPr>
          <w:bCs/>
          <w:i/>
          <w:szCs w:val="20"/>
        </w:rPr>
      </w:pPr>
      <w:r w:rsidRPr="00424676">
        <w:rPr>
          <w:bCs/>
          <w:i/>
          <w:szCs w:val="20"/>
        </w:rPr>
        <w:t>Agreement: Step 3 discussion is decoupled with UL gap.</w:t>
      </w:r>
    </w:p>
    <w:p w14:paraId="5F627237" w14:textId="77777777" w:rsidR="00F00CD8" w:rsidRPr="00424676" w:rsidRDefault="00F00CD8" w:rsidP="00F00CD8">
      <w:pPr>
        <w:pStyle w:val="a"/>
        <w:numPr>
          <w:ilvl w:val="0"/>
          <w:numId w:val="9"/>
        </w:numPr>
        <w:adjustRightInd w:val="0"/>
        <w:spacing w:after="180"/>
        <w:ind w:left="720"/>
        <w:rPr>
          <w:bCs/>
          <w:i/>
          <w:szCs w:val="20"/>
        </w:rPr>
      </w:pPr>
      <w:r w:rsidRPr="00424676">
        <w:rPr>
          <w:bCs/>
          <w:i/>
          <w:szCs w:val="20"/>
        </w:rPr>
        <w:t>Agreement: When UL gap is not configured/activated and PHR is configured during the test, P bit in PHR shall be 1 during the UL gap test.</w:t>
      </w:r>
    </w:p>
    <w:p w14:paraId="5EC490F4" w14:textId="77777777" w:rsidR="00F00CD8" w:rsidRPr="00C51AE2" w:rsidRDefault="00F00CD8" w:rsidP="00F00CD8">
      <w:pPr>
        <w:rPr>
          <w:b/>
        </w:rPr>
      </w:pPr>
      <w:r w:rsidRPr="00C51AE2">
        <w:rPr>
          <w:b/>
        </w:rPr>
        <w:t>Open issues and candidate options before e-meeting:</w:t>
      </w:r>
    </w:p>
    <w:p w14:paraId="35F9CCD7" w14:textId="77777777" w:rsidR="00F00CD8" w:rsidRPr="00424676" w:rsidRDefault="00F00CD8" w:rsidP="00F00CD8">
      <w:pPr>
        <w:pStyle w:val="a"/>
        <w:numPr>
          <w:ilvl w:val="0"/>
          <w:numId w:val="9"/>
        </w:numPr>
        <w:adjustRightInd w:val="0"/>
        <w:spacing w:after="180"/>
        <w:ind w:left="720"/>
        <w:rPr>
          <w:b/>
          <w:bCs/>
          <w:szCs w:val="20"/>
        </w:rPr>
      </w:pPr>
      <w:r w:rsidRPr="00424676">
        <w:rPr>
          <w:b/>
          <w:bCs/>
          <w:szCs w:val="20"/>
        </w:rPr>
        <w:t>R4-2213641(Sony, Ericsson)</w:t>
      </w:r>
    </w:p>
    <w:p w14:paraId="4B3412AC" w14:textId="77777777" w:rsidR="00F00CD8" w:rsidRPr="00C51AE2"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Proposal 1: step 3 of the proposed test procedure (of the WF in R4-2206604) shall be specified; the Ppeak_EIRP shall be attained a duty cycle lower than [10]% or for a duty cycle lower than the capability maxUplinkDutyCycle-FR2. No P-MPR shall be applied for this case.</w:t>
      </w:r>
    </w:p>
    <w:p w14:paraId="27BD1DAA" w14:textId="77777777" w:rsidR="00F00CD8" w:rsidRPr="00C51AE2"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C51AE2">
        <w:rPr>
          <w:szCs w:val="20"/>
        </w:rPr>
        <w:t>Proposal</w:t>
      </w:r>
      <w:r w:rsidRPr="00C51AE2">
        <w:rPr>
          <w:bCs/>
          <w:szCs w:val="20"/>
        </w:rPr>
        <w:t xml:space="preserve"> 2: It is proposed to revise the text in 38.101-2 as below:</w:t>
      </w:r>
    </w:p>
    <w:p w14:paraId="1D27B9AF" w14:textId="77777777" w:rsidR="00F00CD8" w:rsidRPr="00C51AE2" w:rsidRDefault="00F00CD8" w:rsidP="00F00CD8">
      <w:pPr>
        <w:pStyle w:val="a"/>
        <w:numPr>
          <w:ilvl w:val="1"/>
          <w:numId w:val="9"/>
        </w:numPr>
        <w:overflowPunct w:val="0"/>
        <w:autoSpaceDE w:val="0"/>
        <w:autoSpaceDN w:val="0"/>
        <w:adjustRightInd w:val="0"/>
        <w:spacing w:after="180"/>
        <w:ind w:left="1656"/>
        <w:textAlignment w:val="baseline"/>
        <w:rPr>
          <w:szCs w:val="20"/>
        </w:rPr>
      </w:pPr>
      <w:r w:rsidRPr="00FD733E">
        <w:rPr>
          <w:color w:val="C45911" w:themeColor="accent2" w:themeShade="BF"/>
          <w:szCs w:val="20"/>
          <w:u w:val="single"/>
        </w:rPr>
        <w:t xml:space="preserve">For UE support UL gap, </w:t>
      </w:r>
      <w:r w:rsidRPr="00424676">
        <w:rPr>
          <w:szCs w:val="20"/>
        </w:rPr>
        <w:t>when UL gap for Tx power management is not configured and activated</w:t>
      </w:r>
      <w:r w:rsidRPr="00FD733E">
        <w:rPr>
          <w:color w:val="0070C0"/>
          <w:szCs w:val="20"/>
        </w:rPr>
        <w:t xml:space="preserve"> </w:t>
      </w:r>
      <w:r w:rsidRPr="00FD733E">
        <w:rPr>
          <w:color w:val="C45911" w:themeColor="accent2" w:themeShade="BF"/>
          <w:szCs w:val="20"/>
          <w:u w:val="single"/>
        </w:rPr>
        <w:t>or the configured uplink duty cycle is lower than the maxUplinkDutyCycle-FR2 (or UL duty cycle = [10] % if UE does not report the maxUplinkDutyCycle-FR2)</w:t>
      </w:r>
      <w:r w:rsidRPr="00FD733E">
        <w:rPr>
          <w:color w:val="0070C0"/>
          <w:szCs w:val="20"/>
        </w:rPr>
        <w:t>,</w:t>
      </w:r>
      <w:r w:rsidRPr="00424676">
        <w:rPr>
          <w:szCs w:val="20"/>
        </w:rPr>
        <w:t xml:space="preserve"> UE shall set the P bit in PHR to 1 in the test when PHR is configured. </w:t>
      </w:r>
    </w:p>
    <w:p w14:paraId="180B2786" w14:textId="77777777" w:rsidR="00F00CD8" w:rsidRPr="00424676" w:rsidRDefault="00F00CD8" w:rsidP="00F00CD8">
      <w:pPr>
        <w:pStyle w:val="a"/>
        <w:numPr>
          <w:ilvl w:val="0"/>
          <w:numId w:val="9"/>
        </w:numPr>
        <w:adjustRightInd w:val="0"/>
        <w:spacing w:after="180"/>
        <w:ind w:left="720"/>
        <w:rPr>
          <w:b/>
          <w:bCs/>
          <w:szCs w:val="20"/>
        </w:rPr>
      </w:pPr>
      <w:r w:rsidRPr="00424676">
        <w:rPr>
          <w:b/>
          <w:bCs/>
          <w:szCs w:val="20"/>
        </w:rPr>
        <w:t>Proposal:</w:t>
      </w:r>
    </w:p>
    <w:p w14:paraId="7EF7F4F3" w14:textId="77777777" w:rsidR="00F00CD8" w:rsidRPr="00C51AE2"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Option 1: revisit step 3 agreement in RAN4#103 to specify step 3 in UL gap related tests</w:t>
      </w:r>
    </w:p>
    <w:p w14:paraId="097D141A" w14:textId="77777777" w:rsidR="00F00CD8" w:rsidRPr="00C51AE2" w:rsidRDefault="00F00CD8" w:rsidP="00F00CD8">
      <w:pPr>
        <w:pStyle w:val="a"/>
        <w:numPr>
          <w:ilvl w:val="2"/>
          <w:numId w:val="9"/>
        </w:numPr>
        <w:autoSpaceDN w:val="0"/>
        <w:adjustRightInd w:val="0"/>
        <w:spacing w:after="180"/>
        <w:ind w:left="2376"/>
        <w:rPr>
          <w:szCs w:val="20"/>
        </w:rPr>
      </w:pPr>
      <w:r w:rsidRPr="00C51AE2">
        <w:rPr>
          <w:szCs w:val="20"/>
        </w:rPr>
        <w:t>If Yes to option 1, please provide your comments on R4-2213641</w:t>
      </w:r>
    </w:p>
    <w:p w14:paraId="1E78ECCF" w14:textId="77777777" w:rsidR="00F00CD8" w:rsidRPr="00C51AE2"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Option 2: keep the agreement in RAN4#103 unchanged</w:t>
      </w:r>
    </w:p>
    <w:p w14:paraId="20217FFE" w14:textId="77777777" w:rsidR="00F00CD8" w:rsidRPr="00C51AE2" w:rsidRDefault="00F00CD8" w:rsidP="00F00CD8">
      <w:pPr>
        <w:pStyle w:val="a"/>
        <w:numPr>
          <w:ilvl w:val="2"/>
          <w:numId w:val="9"/>
        </w:numPr>
        <w:autoSpaceDN w:val="0"/>
        <w:adjustRightInd w:val="0"/>
        <w:spacing w:after="180"/>
        <w:ind w:left="2376"/>
        <w:rPr>
          <w:szCs w:val="20"/>
        </w:rPr>
      </w:pPr>
      <w:r w:rsidRPr="00C51AE2">
        <w:rPr>
          <w:szCs w:val="20"/>
        </w:rPr>
        <w:t xml:space="preserve">Option 2.1: discuss step 3 in this email thread independently from UL gap </w:t>
      </w:r>
    </w:p>
    <w:p w14:paraId="4037EEFE" w14:textId="77777777" w:rsidR="00F00CD8" w:rsidRPr="00C51AE2" w:rsidRDefault="00F00CD8" w:rsidP="00F00CD8">
      <w:pPr>
        <w:pStyle w:val="a"/>
        <w:numPr>
          <w:ilvl w:val="3"/>
          <w:numId w:val="9"/>
        </w:numPr>
        <w:autoSpaceDN w:val="0"/>
        <w:adjustRightInd w:val="0"/>
        <w:spacing w:after="180"/>
        <w:rPr>
          <w:szCs w:val="20"/>
        </w:rPr>
      </w:pPr>
      <w:r w:rsidRPr="00C51AE2">
        <w:rPr>
          <w:szCs w:val="20"/>
        </w:rPr>
        <w:t>If Yes to option 2.1, please provide your comments on R4-2211884</w:t>
      </w:r>
    </w:p>
    <w:p w14:paraId="3CD85732" w14:textId="77777777" w:rsidR="00F00CD8" w:rsidRPr="00C51AE2" w:rsidRDefault="00F00CD8" w:rsidP="00F00CD8">
      <w:pPr>
        <w:pStyle w:val="a"/>
        <w:numPr>
          <w:ilvl w:val="2"/>
          <w:numId w:val="9"/>
        </w:numPr>
        <w:autoSpaceDN w:val="0"/>
        <w:adjustRightInd w:val="0"/>
        <w:spacing w:after="180"/>
        <w:ind w:left="2376"/>
        <w:rPr>
          <w:szCs w:val="20"/>
        </w:rPr>
      </w:pPr>
      <w:r w:rsidRPr="00C51AE2">
        <w:rPr>
          <w:szCs w:val="20"/>
        </w:rPr>
        <w:t>Option 2.2: stop step 3 related discussion in this email thread and seek for the guidance from chairman on how to proceed</w:t>
      </w:r>
    </w:p>
    <w:p w14:paraId="5295F999" w14:textId="77777777" w:rsidR="00F00CD8" w:rsidRPr="00FD733E" w:rsidRDefault="00F00CD8" w:rsidP="00F00CD8">
      <w:pPr>
        <w:rPr>
          <w:b/>
        </w:rPr>
      </w:pPr>
      <w:r w:rsidRPr="00FD733E">
        <w:rPr>
          <w:b/>
        </w:rPr>
        <w:t>Discussions:</w:t>
      </w:r>
    </w:p>
    <w:p w14:paraId="5E9533A7" w14:textId="77777777" w:rsidR="00F00CD8" w:rsidRPr="00FD733E" w:rsidRDefault="00F00CD8" w:rsidP="00F00CD8">
      <w:r w:rsidRPr="00FD733E">
        <w:t>OPPO: we did not expect the discussion in this meeting. In last meeting, step 3 is de-coupled from UL gap. Step 3 is out of scope of this WI. We should not proceed this discussion.</w:t>
      </w:r>
    </w:p>
    <w:p w14:paraId="1CEB7C0A" w14:textId="77777777" w:rsidR="00F00CD8" w:rsidRPr="00FD733E" w:rsidRDefault="00F00CD8" w:rsidP="00F00CD8">
      <w:r w:rsidRPr="00FD733E">
        <w:t>Vivo: we prefer Option 2.2. It is not reasonable to discuss this under FR2 WI.</w:t>
      </w:r>
    </w:p>
    <w:p w14:paraId="11025477" w14:textId="77777777" w:rsidR="00F00CD8" w:rsidRPr="00FD733E" w:rsidRDefault="00F00CD8" w:rsidP="00F00CD8">
      <w:r w:rsidRPr="00FD733E">
        <w:t>Sony: For step3, it was decoupled but there was no agreement to stop discussion in this agenda. There is a lack of clarification of UE behavior here. We think it is meaningful test to be verified.</w:t>
      </w:r>
    </w:p>
    <w:p w14:paraId="216F21FD" w14:textId="77777777" w:rsidR="00F00CD8" w:rsidRPr="00FD733E" w:rsidRDefault="00F00CD8" w:rsidP="00F00CD8">
      <w:r w:rsidRPr="00FD733E">
        <w:t>Ericsson: We agree with Sony. This is part of uplink power management. From network, it would be most useful to ensure UE behavior. It is useful for MPE is averaged. It is the general behavior to be tested. This is related to gap behavior. You can reuse the data for measurement. It is most useful addition to the UL gap.</w:t>
      </w:r>
    </w:p>
    <w:p w14:paraId="3F77A8B3" w14:textId="77777777" w:rsidR="00F00CD8" w:rsidRPr="00FD733E" w:rsidRDefault="00F00CD8" w:rsidP="00F00CD8">
      <w:r w:rsidRPr="00FD733E">
        <w:t>Samsung: in general option 2.2 is aligned with the previous agreement. It is better to discuss the technique issue. Most companies may think step 3 is necessary. Step 3 is for all the UE or not? From Sony CR, it is for all the UEs. For UE who does not support UL gap, why do we need this? We do not see the necessity to introduce this.</w:t>
      </w:r>
    </w:p>
    <w:p w14:paraId="6C8FA0EF" w14:textId="77777777" w:rsidR="00F00CD8" w:rsidRPr="00FD733E" w:rsidRDefault="00F00CD8" w:rsidP="00F00CD8">
      <w:r w:rsidRPr="00FD733E">
        <w:t>Apple: Technically Ericsson is correct. When the reported duty cycle is lower than threshold, UE needs to report p=0. Why should it be limited to UE who supports the UL gap? All the FR2 UE is supposed to meet that requirement. Proposal 2 is not very consistent with the previous agreement.</w:t>
      </w:r>
    </w:p>
    <w:p w14:paraId="5D1DDCB8" w14:textId="77777777" w:rsidR="00F00CD8" w:rsidRPr="00FD733E" w:rsidRDefault="00F00CD8" w:rsidP="00F00CD8">
      <w:r w:rsidRPr="00FD733E">
        <w:t>Sony: Proposal 2 has nothing to do with step 3.</w:t>
      </w:r>
    </w:p>
    <w:p w14:paraId="5DA96E43" w14:textId="77777777" w:rsidR="00F00CD8" w:rsidRPr="00FD733E" w:rsidRDefault="00F00CD8" w:rsidP="00F00CD8">
      <w:r w:rsidRPr="00FD733E">
        <w:t>Apple: the content is covered by step 3. Do we think we have the requirements to require FR2 UE to follow Proposal 2? Do we need to repeat what we have in other session for UE to support UL gap?</w:t>
      </w:r>
    </w:p>
    <w:p w14:paraId="47F7DE00" w14:textId="77777777" w:rsidR="00F00CD8" w:rsidRPr="00FD733E" w:rsidRDefault="00F00CD8" w:rsidP="00F00CD8">
      <w:r w:rsidRPr="00FD733E">
        <w:t>Sony: Step 3 should be kind of test for all kinds of UE. We are still open to how to organize the specification.</w:t>
      </w:r>
    </w:p>
    <w:p w14:paraId="0B0C81CA" w14:textId="77777777" w:rsidR="00F00CD8" w:rsidRPr="00FD733E" w:rsidRDefault="00F00CD8" w:rsidP="00F00CD8">
      <w:r w:rsidRPr="00FD733E">
        <w:t>Chair =&gt; Further discuss this issue under TEI agenda in future meeting with the understanding that TEI items should be closed within one quarter.</w:t>
      </w:r>
    </w:p>
    <w:p w14:paraId="79DBE969" w14:textId="77777777" w:rsidR="00F00CD8" w:rsidRPr="00FD733E" w:rsidRDefault="00F00CD8" w:rsidP="00F00CD8">
      <w:pPr>
        <w:rPr>
          <w:b/>
        </w:rPr>
      </w:pPr>
      <w:r w:rsidRPr="00FD733E">
        <w:rPr>
          <w:b/>
        </w:rPr>
        <w:t>Proposal after 1st discussions:</w:t>
      </w:r>
    </w:p>
    <w:p w14:paraId="049668D8" w14:textId="77777777" w:rsidR="00F00CD8" w:rsidRPr="00A400F5" w:rsidRDefault="00F00CD8" w:rsidP="00F00CD8">
      <w:pPr>
        <w:pStyle w:val="a"/>
        <w:numPr>
          <w:ilvl w:val="0"/>
          <w:numId w:val="11"/>
        </w:numPr>
        <w:overflowPunct w:val="0"/>
        <w:autoSpaceDE w:val="0"/>
        <w:autoSpaceDN w:val="0"/>
        <w:adjustRightInd w:val="0"/>
        <w:spacing w:after="180"/>
        <w:textAlignment w:val="baseline"/>
        <w:rPr>
          <w:bCs/>
          <w:szCs w:val="20"/>
        </w:rPr>
      </w:pPr>
      <w:r w:rsidRPr="00A400F5">
        <w:rPr>
          <w:bCs/>
          <w:color w:val="0070C0"/>
          <w:szCs w:val="20"/>
        </w:rPr>
        <w:t xml:space="preserve">For UE support UL gap, </w:t>
      </w:r>
      <w:r w:rsidRPr="00A400F5">
        <w:rPr>
          <w:bCs/>
          <w:szCs w:val="20"/>
        </w:rPr>
        <w:t xml:space="preserve">when UL gap for Tx power management is not configured and </w:t>
      </w:r>
      <w:r w:rsidRPr="00A400F5">
        <w:rPr>
          <w:bCs/>
          <w:color w:val="FF0000"/>
          <w:szCs w:val="20"/>
        </w:rPr>
        <w:t>de-</w:t>
      </w:r>
      <w:r w:rsidRPr="00A400F5">
        <w:rPr>
          <w:bCs/>
          <w:szCs w:val="20"/>
        </w:rPr>
        <w:t xml:space="preserve">activated </w:t>
      </w:r>
      <w:r w:rsidRPr="00A400F5">
        <w:rPr>
          <w:bCs/>
          <w:strike/>
          <w:color w:val="0070C0"/>
          <w:szCs w:val="20"/>
        </w:rPr>
        <w:t>or</w:t>
      </w:r>
      <w:r w:rsidRPr="00A400F5">
        <w:rPr>
          <w:bCs/>
          <w:color w:val="0070C0"/>
          <w:szCs w:val="20"/>
        </w:rPr>
        <w:t xml:space="preserve"> </w:t>
      </w:r>
      <w:r w:rsidRPr="00A400F5">
        <w:rPr>
          <w:bCs/>
          <w:color w:val="0070C0"/>
          <w:szCs w:val="20"/>
          <w:highlight w:val="yellow"/>
        </w:rPr>
        <w:t>and</w:t>
      </w:r>
      <w:r w:rsidRPr="00A400F5">
        <w:rPr>
          <w:bCs/>
          <w:color w:val="0070C0"/>
          <w:szCs w:val="20"/>
        </w:rPr>
        <w:t xml:space="preserve"> the configured uplink duty cycle </w:t>
      </w:r>
      <w:r w:rsidRPr="00A400F5">
        <w:rPr>
          <w:bCs/>
          <w:color w:val="0070C0"/>
          <w:szCs w:val="20"/>
          <w:highlight w:val="yellow"/>
        </w:rPr>
        <w:t xml:space="preserve">is </w:t>
      </w:r>
      <w:r w:rsidRPr="00A400F5">
        <w:rPr>
          <w:bCs/>
          <w:strike/>
          <w:color w:val="0070C0"/>
          <w:szCs w:val="20"/>
          <w:highlight w:val="yellow"/>
        </w:rPr>
        <w:t xml:space="preserve">lower </w:t>
      </w:r>
      <w:r w:rsidRPr="00A400F5">
        <w:rPr>
          <w:bCs/>
          <w:color w:val="0070C0"/>
          <w:szCs w:val="20"/>
          <w:highlight w:val="yellow"/>
        </w:rPr>
        <w:t>higher</w:t>
      </w:r>
      <w:r w:rsidRPr="00A400F5">
        <w:rPr>
          <w:bCs/>
          <w:color w:val="0070C0"/>
          <w:szCs w:val="20"/>
        </w:rPr>
        <w:t xml:space="preserve"> than the maxUplinkDutyCycle-FR2 </w:t>
      </w:r>
      <w:r w:rsidRPr="00A400F5">
        <w:rPr>
          <w:bCs/>
          <w:strike/>
          <w:color w:val="0070C0"/>
          <w:szCs w:val="20"/>
          <w:highlight w:val="yellow"/>
        </w:rPr>
        <w:t>(or UL duty cycle = [10] % if UE does not report the maxUplinkDutyCycle-FR2)</w:t>
      </w:r>
      <w:r w:rsidRPr="00A400F5">
        <w:rPr>
          <w:bCs/>
          <w:color w:val="0070C0"/>
          <w:szCs w:val="20"/>
        </w:rPr>
        <w:t xml:space="preserve">, </w:t>
      </w:r>
      <w:r w:rsidRPr="00A400F5">
        <w:rPr>
          <w:bCs/>
          <w:szCs w:val="20"/>
        </w:rPr>
        <w:t xml:space="preserve">UE shall set the P bit in PHR to 1 in the test when PHR is configured. </w:t>
      </w:r>
    </w:p>
    <w:p w14:paraId="1940D826" w14:textId="77777777" w:rsidR="00F00CD8" w:rsidRPr="00FD733E" w:rsidRDefault="00F00CD8" w:rsidP="00F00CD8">
      <w:pPr>
        <w:rPr>
          <w:b/>
          <w:lang w:val="en-US" w:eastAsia="zh-CN"/>
        </w:rPr>
      </w:pPr>
      <w:r w:rsidRPr="00FD733E">
        <w:rPr>
          <w:b/>
          <w:lang w:val="en-US" w:eastAsia="zh-CN"/>
        </w:rPr>
        <w:t xml:space="preserve">Discussions: </w:t>
      </w:r>
    </w:p>
    <w:p w14:paraId="67B0EDB0" w14:textId="77777777" w:rsidR="00F00CD8" w:rsidRPr="00FD733E" w:rsidRDefault="00F00CD8" w:rsidP="00F00CD8">
      <w:pPr>
        <w:rPr>
          <w:lang w:val="en-US" w:eastAsia="zh-CN"/>
        </w:rPr>
      </w:pPr>
      <w:r w:rsidRPr="00FD733E">
        <w:rPr>
          <w:lang w:val="en-US" w:eastAsia="zh-CN"/>
        </w:rPr>
        <w:t>Moderator: this is the step 3. We should understand whether we should discuss it under this agenda. Sony proposal requires to revisit the existing requirement. It is not completely to follow the agreement in the last meeting. The group needs to decide where and how to proceed the step 3.</w:t>
      </w:r>
    </w:p>
    <w:p w14:paraId="099B6882" w14:textId="77777777" w:rsidR="00F00CD8" w:rsidRPr="00FD733E" w:rsidRDefault="00F00CD8" w:rsidP="00F00CD8">
      <w:pPr>
        <w:rPr>
          <w:lang w:val="en-US" w:eastAsia="zh-CN"/>
        </w:rPr>
      </w:pPr>
      <w:r w:rsidRPr="00FD733E">
        <w:rPr>
          <w:lang w:val="en-US" w:eastAsia="zh-CN"/>
        </w:rPr>
        <w:t xml:space="preserve">OPPO: for proposal 2, the update is OK. </w:t>
      </w:r>
    </w:p>
    <w:p w14:paraId="2A050876" w14:textId="77777777" w:rsidR="00F00CD8" w:rsidRPr="00FD733E" w:rsidRDefault="00F00CD8" w:rsidP="00F00CD8">
      <w:pPr>
        <w:rPr>
          <w:b/>
          <w:u w:val="single"/>
        </w:rPr>
      </w:pPr>
      <w:r w:rsidRPr="00FD733E">
        <w:rPr>
          <w:b/>
          <w:u w:val="single"/>
        </w:rPr>
        <w:t xml:space="preserve">Sub-topic 2-1: time period between UL gap and CSI report colliding and MAC CE for SCell activation </w:t>
      </w:r>
    </w:p>
    <w:p w14:paraId="1E226A6A" w14:textId="77777777" w:rsidR="00F00CD8" w:rsidRPr="00664F19" w:rsidRDefault="00F00CD8" w:rsidP="00F00CD8">
      <w:pPr>
        <w:rPr>
          <w:lang w:val="en-US" w:eastAsia="zh-CN"/>
        </w:rPr>
      </w:pPr>
      <w:r w:rsidRPr="00664F19">
        <w:rPr>
          <w:lang w:val="en-US" w:eastAsia="zh-CN"/>
        </w:rPr>
        <w:t>Related agreements in RAN4#103e</w:t>
      </w:r>
    </w:p>
    <w:p w14:paraId="29592C4A" w14:textId="77777777" w:rsidR="00F00CD8" w:rsidRPr="00664F19" w:rsidRDefault="00F00CD8" w:rsidP="00F00CD8">
      <w:pPr>
        <w:pStyle w:val="a"/>
        <w:numPr>
          <w:ilvl w:val="0"/>
          <w:numId w:val="9"/>
        </w:numPr>
        <w:adjustRightInd w:val="0"/>
        <w:spacing w:after="180"/>
        <w:ind w:left="720"/>
        <w:rPr>
          <w:bCs/>
          <w:i/>
          <w:szCs w:val="20"/>
        </w:rPr>
      </w:pPr>
      <w:r w:rsidRPr="00664F19">
        <w:rPr>
          <w:bCs/>
          <w:i/>
          <w:szCs w:val="20"/>
        </w:rPr>
        <w:t>The valid CSI report and/or valid L1-RSRP report during SCell activation procedure, where the valid CSI report is valid CQI with non-zero CQI index defined in clause 5.2.2.1, TS 38.214 and the valid L1-RSRP report is non lowest L1-RSRP defined in clause 10.1.6.</w:t>
      </w:r>
    </w:p>
    <w:p w14:paraId="5D04ED2C" w14:textId="77777777" w:rsidR="00F00CD8" w:rsidRPr="00664F19" w:rsidRDefault="00F00CD8" w:rsidP="00F00CD8">
      <w:pPr>
        <w:pStyle w:val="a"/>
        <w:numPr>
          <w:ilvl w:val="1"/>
          <w:numId w:val="9"/>
        </w:numPr>
        <w:overflowPunct w:val="0"/>
        <w:autoSpaceDE w:val="0"/>
        <w:autoSpaceDN w:val="0"/>
        <w:adjustRightInd w:val="0"/>
        <w:spacing w:after="180"/>
        <w:ind w:left="1656"/>
        <w:textAlignment w:val="baseline"/>
        <w:rPr>
          <w:bCs/>
          <w:i/>
          <w:szCs w:val="20"/>
        </w:rPr>
      </w:pPr>
      <w:r w:rsidRPr="00664F19">
        <w:rPr>
          <w:bCs/>
          <w:i/>
          <w:szCs w:val="20"/>
        </w:rPr>
        <w:t>The UE need not apply UL gap prioritization rules specified above for SCell activation procedure if the time period between UL gap colliding with CSI report of non-zero CQI or L1-RSRP and the slot where the SCell activation MAC CE or CSI report activation command is received is less than [X ms].</w:t>
      </w:r>
    </w:p>
    <w:p w14:paraId="210B861B" w14:textId="77777777" w:rsidR="00F00CD8" w:rsidRPr="00424676" w:rsidRDefault="00F00CD8" w:rsidP="00F00CD8">
      <w:pPr>
        <w:pStyle w:val="a"/>
        <w:numPr>
          <w:ilvl w:val="0"/>
          <w:numId w:val="9"/>
        </w:numPr>
        <w:adjustRightInd w:val="0"/>
        <w:spacing w:after="180"/>
        <w:ind w:left="720"/>
        <w:rPr>
          <w:b/>
          <w:bCs/>
          <w:szCs w:val="20"/>
        </w:rPr>
      </w:pPr>
      <w:r w:rsidRPr="00424676">
        <w:rPr>
          <w:b/>
          <w:bCs/>
          <w:szCs w:val="20"/>
        </w:rPr>
        <w:t>Proposals</w:t>
      </w:r>
    </w:p>
    <w:p w14:paraId="52247A79" w14:textId="77777777" w:rsidR="00F00CD8" w:rsidRPr="00664F19"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664F19">
        <w:rPr>
          <w:bCs/>
          <w:szCs w:val="20"/>
        </w:rPr>
        <w:t>Remove the bracket and define X=10ms</w:t>
      </w:r>
    </w:p>
    <w:p w14:paraId="5C7B446E" w14:textId="77777777" w:rsidR="00F00CD8" w:rsidRPr="00664F19" w:rsidRDefault="00F00CD8" w:rsidP="00F00CD8">
      <w:pPr>
        <w:rPr>
          <w:b/>
          <w:highlight w:val="green"/>
          <w:lang w:val="en-US" w:eastAsia="zh-CN"/>
        </w:rPr>
      </w:pPr>
      <w:r w:rsidRPr="00664F19">
        <w:rPr>
          <w:b/>
          <w:highlight w:val="green"/>
          <w:lang w:val="en-US" w:eastAsia="zh-CN"/>
        </w:rPr>
        <w:t xml:space="preserve">Agreement: </w:t>
      </w:r>
    </w:p>
    <w:p w14:paraId="7FFD0CF2" w14:textId="77777777" w:rsidR="00F00CD8" w:rsidRPr="00664F19" w:rsidRDefault="00F00CD8" w:rsidP="00F00CD8">
      <w:pPr>
        <w:pStyle w:val="a"/>
        <w:numPr>
          <w:ilvl w:val="0"/>
          <w:numId w:val="12"/>
        </w:numPr>
        <w:adjustRightInd w:val="0"/>
        <w:spacing w:after="180"/>
        <w:rPr>
          <w:highlight w:val="green"/>
        </w:rPr>
      </w:pPr>
      <w:r w:rsidRPr="00664F19">
        <w:rPr>
          <w:highlight w:val="green"/>
        </w:rPr>
        <w:t>Remove the bracket and define X=10ms</w:t>
      </w:r>
    </w:p>
    <w:p w14:paraId="29E689B7" w14:textId="77777777" w:rsidR="00F00CD8" w:rsidRPr="00FD733E" w:rsidRDefault="00F00CD8" w:rsidP="00F00CD8">
      <w:pPr>
        <w:rPr>
          <w:b/>
          <w:u w:val="single"/>
        </w:rPr>
      </w:pPr>
      <w:r w:rsidRPr="00FD733E">
        <w:rPr>
          <w:b/>
          <w:u w:val="single"/>
        </w:rPr>
        <w:t>Sub-topic 2-2: Test on prioritized procedure over UL gap</w:t>
      </w:r>
    </w:p>
    <w:p w14:paraId="0C3DF73E" w14:textId="77777777" w:rsidR="00F00CD8" w:rsidRPr="00793199" w:rsidRDefault="00F00CD8" w:rsidP="00F00CD8">
      <w:pPr>
        <w:rPr>
          <w:b/>
          <w:lang w:val="en-US" w:eastAsia="zh-CN"/>
        </w:rPr>
      </w:pPr>
      <w:r w:rsidRPr="00793199">
        <w:rPr>
          <w:b/>
          <w:lang w:val="en-US" w:eastAsia="zh-CN"/>
        </w:rPr>
        <w:t xml:space="preserve">Sub-topic description </w:t>
      </w:r>
    </w:p>
    <w:p w14:paraId="4042BD1F" w14:textId="77777777" w:rsidR="00F00CD8" w:rsidRPr="00793199" w:rsidRDefault="00F00CD8" w:rsidP="00F00CD8">
      <w:pPr>
        <w:rPr>
          <w:lang w:val="en-US" w:eastAsia="zh-CN"/>
        </w:rPr>
      </w:pPr>
      <w:r w:rsidRPr="00793199">
        <w:rPr>
          <w:lang w:val="en-US" w:eastAsia="zh-CN"/>
        </w:rPr>
        <w:t>Open issues and candidate options before e-meeting:</w:t>
      </w:r>
    </w:p>
    <w:p w14:paraId="5B5E1F8F" w14:textId="77777777" w:rsidR="00F00CD8" w:rsidRPr="00FD733E" w:rsidRDefault="00F00CD8" w:rsidP="00F00CD8">
      <w:pPr>
        <w:pStyle w:val="a"/>
        <w:numPr>
          <w:ilvl w:val="0"/>
          <w:numId w:val="9"/>
        </w:numPr>
        <w:adjustRightInd w:val="0"/>
        <w:spacing w:after="180"/>
        <w:ind w:left="720"/>
        <w:rPr>
          <w:b/>
          <w:bCs/>
          <w:szCs w:val="20"/>
        </w:rPr>
      </w:pPr>
      <w:r w:rsidRPr="00FD733E">
        <w:rPr>
          <w:b/>
          <w:bCs/>
          <w:szCs w:val="20"/>
        </w:rPr>
        <w:t>Proposal 1: No need to define test cases for UL signal prioritization of RACH, CG-PUSCH, PUCCH for SR and LRR over UL gap.</w:t>
      </w:r>
    </w:p>
    <w:p w14:paraId="44ED8DDC" w14:textId="77777777" w:rsidR="00F00CD8" w:rsidRPr="00FD733E" w:rsidRDefault="00F00CD8" w:rsidP="00F00CD8">
      <w:pPr>
        <w:pStyle w:val="a"/>
        <w:numPr>
          <w:ilvl w:val="0"/>
          <w:numId w:val="9"/>
        </w:numPr>
        <w:adjustRightInd w:val="0"/>
        <w:spacing w:after="180"/>
        <w:ind w:left="720"/>
        <w:rPr>
          <w:b/>
          <w:bCs/>
          <w:szCs w:val="20"/>
        </w:rPr>
      </w:pPr>
      <w:r w:rsidRPr="00FD733E">
        <w:rPr>
          <w:b/>
          <w:bCs/>
          <w:szCs w:val="20"/>
        </w:rPr>
        <w:t xml:space="preserve">Proposal 2: If prioritization rule for valid CQI report during Scell activation procedure is to be tested, use FR2 intra-cell Scell activation test case as baseline, with additional specification of UL gap configuration offset fully overlapping with the periodic CQI report.  </w:t>
      </w:r>
    </w:p>
    <w:p w14:paraId="686813C0" w14:textId="77777777" w:rsidR="00F00CD8" w:rsidRPr="00FD733E" w:rsidRDefault="00F00CD8" w:rsidP="00F00CD8">
      <w:pPr>
        <w:rPr>
          <w:b/>
          <w:lang w:eastAsia="zh-CN"/>
        </w:rPr>
      </w:pPr>
      <w:r w:rsidRPr="00FD733E">
        <w:rPr>
          <w:b/>
          <w:lang w:eastAsia="zh-CN"/>
        </w:rPr>
        <w:t xml:space="preserve">Discussion: </w:t>
      </w:r>
    </w:p>
    <w:p w14:paraId="7BCA9CFD" w14:textId="77777777" w:rsidR="00F00CD8" w:rsidRPr="00FD733E" w:rsidRDefault="00F00CD8" w:rsidP="00F00CD8">
      <w:pPr>
        <w:rPr>
          <w:lang w:eastAsia="zh-CN"/>
        </w:rPr>
      </w:pPr>
      <w:r w:rsidRPr="00FD733E">
        <w:rPr>
          <w:lang w:eastAsia="zh-CN"/>
        </w:rPr>
        <w:t>Moderator: based on RAN1 design, all those are UE behaviour which is hard to be tested. We do not want to define the requirements. Let us focus on the prioritization rule for the test.</w:t>
      </w:r>
    </w:p>
    <w:p w14:paraId="26F599DC" w14:textId="77777777" w:rsidR="00F00CD8" w:rsidRPr="00FD733E" w:rsidRDefault="00F00CD8" w:rsidP="00F00CD8">
      <w:pPr>
        <w:rPr>
          <w:lang w:eastAsia="zh-CN"/>
        </w:rPr>
      </w:pPr>
      <w:r w:rsidRPr="00FD733E">
        <w:rPr>
          <w:lang w:eastAsia="zh-CN"/>
        </w:rPr>
        <w:t>Samsung: For proposal 1 we can support. For proposal 2 we need more clarification. Is there any agreement that the prioritization should be tested? For the priotization rule, in RAN1 spec, there are many prioritization rules which there are no test cases for.</w:t>
      </w:r>
    </w:p>
    <w:p w14:paraId="371C61D1" w14:textId="77777777" w:rsidR="00F00CD8" w:rsidRPr="00FD733E" w:rsidRDefault="00F00CD8" w:rsidP="00F00CD8">
      <w:pPr>
        <w:rPr>
          <w:lang w:eastAsia="zh-CN"/>
        </w:rPr>
      </w:pPr>
      <w:r w:rsidRPr="00FD733E">
        <w:rPr>
          <w:lang w:eastAsia="zh-CN"/>
        </w:rPr>
        <w:t>Apple: this is restrict for UE behaviour. We are open to discuss whether we need test such behaviour. We just want to make sure the test case is deterministic. We do not have agreement to test it.</w:t>
      </w:r>
    </w:p>
    <w:p w14:paraId="56E1610C" w14:textId="77777777" w:rsidR="00F00CD8" w:rsidRPr="00FD733E" w:rsidRDefault="00F00CD8" w:rsidP="00F00CD8">
      <w:pPr>
        <w:rPr>
          <w:lang w:eastAsia="zh-CN"/>
        </w:rPr>
      </w:pPr>
      <w:r w:rsidRPr="00FD733E">
        <w:rPr>
          <w:lang w:eastAsia="zh-CN"/>
        </w:rPr>
        <w:t>Qualcomm: we can agree on proposal 1 first, because it is up to UE implementation. We provide our comments to Apple paper on how the test should be designed.</w:t>
      </w:r>
    </w:p>
    <w:p w14:paraId="1F54E633" w14:textId="77777777" w:rsidR="00F00CD8" w:rsidRPr="00A973FE" w:rsidRDefault="00F00CD8" w:rsidP="00F00CD8">
      <w:pPr>
        <w:rPr>
          <w:b/>
          <w:highlight w:val="green"/>
          <w:lang w:eastAsia="zh-CN"/>
        </w:rPr>
      </w:pPr>
      <w:r w:rsidRPr="00A973FE">
        <w:rPr>
          <w:b/>
          <w:highlight w:val="green"/>
          <w:lang w:eastAsia="zh-CN"/>
        </w:rPr>
        <w:t>Agreement:</w:t>
      </w:r>
    </w:p>
    <w:p w14:paraId="170FE807" w14:textId="77777777" w:rsidR="00F00CD8" w:rsidRPr="0076755E" w:rsidRDefault="00F00CD8" w:rsidP="00F00CD8">
      <w:pPr>
        <w:pStyle w:val="a"/>
        <w:numPr>
          <w:ilvl w:val="0"/>
          <w:numId w:val="12"/>
        </w:numPr>
        <w:adjustRightInd w:val="0"/>
        <w:spacing w:after="180"/>
        <w:rPr>
          <w:highlight w:val="green"/>
        </w:rPr>
      </w:pPr>
      <w:r w:rsidRPr="0076755E">
        <w:rPr>
          <w:highlight w:val="green"/>
        </w:rPr>
        <w:t>No need to define test cases for UL signal prioritization of RACH, CG-PUSCH, PUCCH for SR and LRR over UL gap.</w:t>
      </w:r>
    </w:p>
    <w:p w14:paraId="5845228B" w14:textId="77777777" w:rsidR="00F00CD8" w:rsidRPr="0076755E" w:rsidRDefault="00F00CD8" w:rsidP="00F00CD8">
      <w:pPr>
        <w:pStyle w:val="a"/>
        <w:numPr>
          <w:ilvl w:val="0"/>
          <w:numId w:val="12"/>
        </w:numPr>
        <w:adjustRightInd w:val="0"/>
        <w:spacing w:after="180"/>
        <w:rPr>
          <w:highlight w:val="green"/>
        </w:rPr>
      </w:pPr>
      <w:r w:rsidRPr="0076755E">
        <w:rPr>
          <w:highlight w:val="green"/>
        </w:rPr>
        <w:t>Further discuss proposal 2.</w:t>
      </w:r>
    </w:p>
    <w:p w14:paraId="6F4B0BB4" w14:textId="77777777" w:rsidR="00F00CD8" w:rsidRPr="00FD733E" w:rsidRDefault="00F00CD8" w:rsidP="00F00CD8">
      <w:pPr>
        <w:rPr>
          <w:b/>
          <w:u w:val="single"/>
        </w:rPr>
      </w:pPr>
      <w:r w:rsidRPr="00FD733E">
        <w:rPr>
          <w:b/>
          <w:u w:val="single"/>
        </w:rPr>
        <w:t>Sub-topic 2-3: On other prioritized procedure over UL gap</w:t>
      </w:r>
    </w:p>
    <w:p w14:paraId="2D0CF719" w14:textId="77777777" w:rsidR="00F00CD8" w:rsidRPr="00A973FE" w:rsidRDefault="00F00CD8" w:rsidP="00F00CD8">
      <w:pPr>
        <w:rPr>
          <w:b/>
          <w:lang w:val="en-US" w:eastAsia="zh-CN"/>
        </w:rPr>
      </w:pPr>
      <w:r w:rsidRPr="00A973FE">
        <w:rPr>
          <w:b/>
          <w:lang w:val="en-US" w:eastAsia="zh-CN"/>
        </w:rPr>
        <w:t xml:space="preserve">Sub-topic description </w:t>
      </w:r>
    </w:p>
    <w:p w14:paraId="6570338D" w14:textId="77777777" w:rsidR="00F00CD8" w:rsidRPr="00A973FE" w:rsidRDefault="00F00CD8" w:rsidP="00F00CD8">
      <w:pPr>
        <w:rPr>
          <w:lang w:eastAsia="zh-CN"/>
        </w:rPr>
      </w:pPr>
      <w:r w:rsidRPr="00A973FE">
        <w:rPr>
          <w:lang w:eastAsia="zh-CN"/>
        </w:rPr>
        <w:t>Open issues and candidate options before e-meeting:</w:t>
      </w:r>
    </w:p>
    <w:p w14:paraId="1C768E47" w14:textId="77777777" w:rsidR="00F00CD8" w:rsidRPr="00A973FE" w:rsidRDefault="00F00CD8" w:rsidP="00F00CD8">
      <w:pPr>
        <w:pStyle w:val="a"/>
        <w:numPr>
          <w:ilvl w:val="0"/>
          <w:numId w:val="9"/>
        </w:numPr>
        <w:adjustRightInd w:val="0"/>
        <w:spacing w:after="180"/>
        <w:ind w:left="720"/>
        <w:rPr>
          <w:b/>
          <w:bCs/>
          <w:szCs w:val="20"/>
        </w:rPr>
      </w:pPr>
      <w:r w:rsidRPr="00FD733E">
        <w:rPr>
          <w:b/>
          <w:bCs/>
          <w:szCs w:val="20"/>
        </w:rPr>
        <w:t>Proposal 1: Similar situation as RACH procedure, in order to finish some RRM procedures in which CSI report is involved in, CSI report can be prioritized over UL gap.</w:t>
      </w:r>
      <w:r w:rsidRPr="00A973FE">
        <w:rPr>
          <w:b/>
          <w:bCs/>
          <w:szCs w:val="20"/>
        </w:rPr>
        <w:t xml:space="preserve"> </w:t>
      </w:r>
    </w:p>
    <w:p w14:paraId="0B3CFC68" w14:textId="77777777" w:rsidR="00F00CD8" w:rsidRPr="00E043D0" w:rsidRDefault="00F00CD8" w:rsidP="00F00CD8">
      <w:pPr>
        <w:rPr>
          <w:b/>
          <w:lang w:eastAsia="zh-CN"/>
        </w:rPr>
      </w:pPr>
      <w:r w:rsidRPr="00E043D0">
        <w:rPr>
          <w:rFonts w:hint="eastAsia"/>
          <w:b/>
          <w:lang w:eastAsia="zh-CN"/>
        </w:rPr>
        <w:t>D</w:t>
      </w:r>
      <w:r w:rsidRPr="00E043D0">
        <w:rPr>
          <w:b/>
          <w:lang w:eastAsia="zh-CN"/>
        </w:rPr>
        <w:t>iscussions:</w:t>
      </w:r>
    </w:p>
    <w:p w14:paraId="3DABE79D" w14:textId="77777777" w:rsidR="00F00CD8" w:rsidRDefault="00F00CD8" w:rsidP="00F00CD8">
      <w:pPr>
        <w:rPr>
          <w:lang w:eastAsia="zh-CN"/>
        </w:rPr>
      </w:pPr>
      <w:r w:rsidRPr="00A973FE">
        <w:rPr>
          <w:lang w:eastAsia="zh-CN"/>
        </w:rPr>
        <w:t>Moderator: consider this as new proposal in the meeting. It is a bit late. Unless we identify some critical, we do not need to discuss. What procedure are you talking about?</w:t>
      </w:r>
    </w:p>
    <w:p w14:paraId="06E156F8" w14:textId="77777777" w:rsidR="00F00CD8" w:rsidRPr="00A973FE" w:rsidRDefault="00F00CD8" w:rsidP="00F00CD8">
      <w:pPr>
        <w:rPr>
          <w:lang w:eastAsia="zh-CN"/>
        </w:rPr>
      </w:pPr>
      <w:r>
        <w:rPr>
          <w:lang w:eastAsia="zh-CN"/>
        </w:rPr>
        <w:t>ZTE</w:t>
      </w:r>
      <w:r>
        <w:rPr>
          <w:rFonts w:hint="eastAsia"/>
          <w:lang w:eastAsia="zh-CN"/>
        </w:rPr>
        <w:t>:</w:t>
      </w:r>
      <w:r>
        <w:rPr>
          <w:lang w:eastAsia="zh-CN"/>
        </w:rPr>
        <w:t xml:space="preserve"> need further discussion via email</w:t>
      </w:r>
    </w:p>
    <w:p w14:paraId="0DD20EE9" w14:textId="77777777" w:rsidR="00F00CD8" w:rsidRPr="00F434B9" w:rsidRDefault="00F00CD8" w:rsidP="00F00CD8">
      <w:r w:rsidRPr="00F434B9">
        <w:rPr>
          <w:rFonts w:hint="eastAsia"/>
        </w:rPr>
        <w:t>-</w:t>
      </w:r>
      <w:r w:rsidRPr="00F434B9">
        <w:t>---------------------------------------------------------------------------------------------------------------------</w:t>
      </w:r>
      <w:r>
        <w:t>--------------</w:t>
      </w:r>
    </w:p>
    <w:p w14:paraId="4E92B791" w14:textId="77777777" w:rsidR="00F00CD8" w:rsidRDefault="00F00CD8" w:rsidP="00F00CD8">
      <w:pPr>
        <w:rPr>
          <w:rFonts w:ascii="Arial" w:hAnsi="Arial" w:cs="Arial"/>
          <w:b/>
          <w:color w:val="C00000"/>
          <w:lang w:eastAsia="zh-CN"/>
        </w:rPr>
      </w:pPr>
      <w:r w:rsidRPr="002D61F4">
        <w:rPr>
          <w:rFonts w:ascii="Arial" w:hAnsi="Arial" w:cs="Arial"/>
          <w:b/>
          <w:color w:val="C00000"/>
          <w:lang w:eastAsia="zh-CN"/>
        </w:rPr>
        <w:t>[104-e][108] NR_RF_FR2_enh2_Part_3</w:t>
      </w:r>
      <w:r>
        <w:rPr>
          <w:rFonts w:ascii="Arial" w:hAnsi="Arial" w:cs="Arial"/>
          <w:b/>
          <w:color w:val="C00000"/>
          <w:lang w:eastAsia="zh-CN"/>
        </w:rPr>
        <w:t>, AI 9.4.3, 9.4.4 – Sanjun Feng</w:t>
      </w:r>
    </w:p>
    <w:p w14:paraId="6D9914FB" w14:textId="77777777" w:rsidR="00F00CD8" w:rsidRDefault="00F00CD8" w:rsidP="00F00CD8">
      <w:pPr>
        <w:rPr>
          <w:rFonts w:ascii="Arial" w:hAnsi="Arial" w:cs="Arial"/>
          <w:b/>
          <w:sz w:val="24"/>
        </w:rPr>
      </w:pPr>
      <w:r>
        <w:rPr>
          <w:rFonts w:ascii="Arial" w:hAnsi="Arial" w:cs="Arial"/>
          <w:b/>
          <w:color w:val="0000FF"/>
          <w:sz w:val="24"/>
          <w:u w:val="thick"/>
        </w:rPr>
        <w:t>R4-2214086</w:t>
      </w:r>
      <w:r>
        <w:rPr>
          <w:b/>
          <w:lang w:val="en-US" w:eastAsia="zh-CN"/>
        </w:rPr>
        <w:tab/>
      </w:r>
      <w:r w:rsidRPr="00E577E5">
        <w:rPr>
          <w:rFonts w:ascii="Arial" w:hAnsi="Arial" w:cs="Arial"/>
          <w:b/>
          <w:sz w:val="24"/>
        </w:rPr>
        <w:t>Email Discussion Summary for [104-e][108] NR_RF_FR2_enh2_Part_3</w:t>
      </w:r>
    </w:p>
    <w:p w14:paraId="24C6E33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Vivo)</w:t>
      </w:r>
    </w:p>
    <w:p w14:paraId="7D06619B"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8DB67D9" w14:textId="77777777" w:rsidR="00F00CD8" w:rsidRDefault="00F00CD8" w:rsidP="00F00CD8">
      <w:r>
        <w:t>This contribution provides the summary of email discussion and recommended summary.</w:t>
      </w:r>
    </w:p>
    <w:p w14:paraId="142BE972"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6 (from R4-2214086).</w:t>
      </w:r>
    </w:p>
    <w:p w14:paraId="73A76665" w14:textId="77777777" w:rsidR="00F00CD8" w:rsidRDefault="00F00CD8" w:rsidP="00F00CD8">
      <w:pPr>
        <w:rPr>
          <w:rFonts w:ascii="Arial" w:hAnsi="Arial" w:cs="Arial"/>
          <w:b/>
          <w:sz w:val="24"/>
        </w:rPr>
      </w:pPr>
      <w:r>
        <w:rPr>
          <w:rFonts w:ascii="Arial" w:hAnsi="Arial" w:cs="Arial"/>
          <w:b/>
          <w:color w:val="0000FF"/>
          <w:sz w:val="24"/>
          <w:u w:val="thick"/>
        </w:rPr>
        <w:t>R4-2214226</w:t>
      </w:r>
      <w:r>
        <w:rPr>
          <w:b/>
          <w:lang w:val="en-US" w:eastAsia="zh-CN"/>
        </w:rPr>
        <w:tab/>
      </w:r>
      <w:r w:rsidRPr="00E577E5">
        <w:rPr>
          <w:rFonts w:ascii="Arial" w:hAnsi="Arial" w:cs="Arial"/>
          <w:b/>
          <w:sz w:val="24"/>
        </w:rPr>
        <w:t>Email Discussion Summary for [104-e][108] NR_RF_FR2_enh2_Part_3</w:t>
      </w:r>
    </w:p>
    <w:p w14:paraId="7810226E"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Vivo)</w:t>
      </w:r>
    </w:p>
    <w:p w14:paraId="1E05CBF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F6EEC97" w14:textId="77777777" w:rsidR="00F00CD8" w:rsidRDefault="00F00CD8" w:rsidP="00F00CD8">
      <w:r>
        <w:t>This contribution provides the summary of email discussion and recommended summary.</w:t>
      </w:r>
    </w:p>
    <w:p w14:paraId="3D775497"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25F508BD"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445CF302" w14:textId="77777777" w:rsidR="00F00CD8" w:rsidRDefault="00F00CD8" w:rsidP="00F00CD8">
      <w:r>
        <w:t xml:space="preserve">Based on the recommendation the status of existing tdoc and the new tdoc allocation can be found in the latest version of tdoc list at </w:t>
      </w:r>
    </w:p>
    <w:p w14:paraId="3CE35DFB" w14:textId="77777777" w:rsidR="00F00CD8" w:rsidRDefault="00F00CD8" w:rsidP="00F00CD8">
      <w:pPr>
        <w:rPr>
          <w:rStyle w:val="ad"/>
          <w:lang w:eastAsia="zh-CN"/>
        </w:rPr>
      </w:pPr>
      <w:hyperlink r:id="rId29" w:history="1">
        <w:r w:rsidRPr="002F43C4">
          <w:rPr>
            <w:rStyle w:val="ad"/>
            <w:lang w:eastAsia="zh-CN"/>
          </w:rPr>
          <w:t>https://www.3gpp.org/ftp/tsg_ran/WG4_Radio/TSGR4_104-e/Inbox/Drafts/%5B104-e%5D%5B100%5D%20Main%20Session/TDoc_List_Meeting_RAN4%23104-e_220819_PM_Main-Session_RRM-206207214-227_v2.xlsx</w:t>
        </w:r>
      </w:hyperlink>
    </w:p>
    <w:p w14:paraId="7999403F" w14:textId="77777777" w:rsidR="00F00CD8" w:rsidRDefault="00F00CD8" w:rsidP="00F00CD8">
      <w:hyperlink r:id="rId30" w:history="1">
        <w:r w:rsidRPr="002F43C4">
          <w:rPr>
            <w:rStyle w:val="ad"/>
            <w:lang w:eastAsia="zh-CN"/>
          </w:rPr>
          <w:t>https://www.3gpp.org/ftp/tsg_ran/WG4_Radio/TSGR4_104-e/Docs/TDoc_List_Meeting_RAN4%23104-e.xlsx</w:t>
        </w:r>
      </w:hyperlink>
    </w:p>
    <w:p w14:paraId="07429778"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20B97D55"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30" w:type="pct"/>
        <w:tblInd w:w="-5" w:type="dxa"/>
        <w:tblLook w:val="04A0" w:firstRow="1" w:lastRow="0" w:firstColumn="1" w:lastColumn="0" w:noHBand="0" w:noVBand="1"/>
      </w:tblPr>
      <w:tblGrid>
        <w:gridCol w:w="1724"/>
        <w:gridCol w:w="1820"/>
        <w:gridCol w:w="4869"/>
        <w:gridCol w:w="1084"/>
        <w:gridCol w:w="1232"/>
      </w:tblGrid>
      <w:tr w:rsidR="00F00CD8" w:rsidRPr="00004165" w14:paraId="75B289BE" w14:textId="77777777" w:rsidTr="002915BB">
        <w:trPr>
          <w:trHeight w:val="48"/>
        </w:trPr>
        <w:tc>
          <w:tcPr>
            <w:tcW w:w="804" w:type="pct"/>
          </w:tcPr>
          <w:p w14:paraId="0709FC33" w14:textId="77777777" w:rsidR="00F00CD8" w:rsidRPr="00246EC6" w:rsidRDefault="00F00CD8" w:rsidP="002915BB">
            <w:pPr>
              <w:spacing w:before="0" w:after="0" w:line="240" w:lineRule="auto"/>
              <w:jc w:val="left"/>
              <w:rPr>
                <w:rFonts w:eastAsiaTheme="minorEastAsia"/>
                <w:b/>
                <w:bCs/>
                <w:sz w:val="18"/>
                <w:szCs w:val="18"/>
                <w:lang w:val="en-US" w:eastAsia="zh-CN"/>
              </w:rPr>
            </w:pPr>
            <w:r w:rsidRPr="00246EC6">
              <w:rPr>
                <w:rFonts w:eastAsiaTheme="minorEastAsia" w:hint="eastAsia"/>
                <w:b/>
                <w:bCs/>
                <w:sz w:val="18"/>
                <w:szCs w:val="18"/>
                <w:lang w:val="en-US" w:eastAsia="zh-CN"/>
              </w:rPr>
              <w:t>Ne</w:t>
            </w:r>
            <w:r w:rsidRPr="00246EC6">
              <w:rPr>
                <w:rFonts w:eastAsiaTheme="minorEastAsia"/>
                <w:b/>
                <w:bCs/>
                <w:sz w:val="18"/>
                <w:szCs w:val="18"/>
                <w:lang w:val="en-US" w:eastAsia="zh-CN"/>
              </w:rPr>
              <w:t>w Tdoc number</w:t>
            </w:r>
          </w:p>
        </w:tc>
        <w:tc>
          <w:tcPr>
            <w:tcW w:w="848" w:type="pct"/>
          </w:tcPr>
          <w:p w14:paraId="251CED99" w14:textId="77777777" w:rsidR="00F00CD8" w:rsidRPr="001A6A5D" w:rsidRDefault="00F00CD8" w:rsidP="002915BB">
            <w:pPr>
              <w:spacing w:before="0" w:after="0" w:line="240" w:lineRule="auto"/>
              <w:jc w:val="left"/>
              <w:rPr>
                <w:rFonts w:eastAsiaTheme="minorEastAsia" w:hint="eastAsia"/>
                <w:b/>
                <w:bCs/>
                <w:sz w:val="18"/>
                <w:szCs w:val="18"/>
                <w:lang w:val="en-US" w:eastAsia="zh-CN"/>
              </w:rPr>
            </w:pPr>
            <w:r w:rsidRPr="001A6A5D">
              <w:rPr>
                <w:rFonts w:eastAsiaTheme="minorEastAsia" w:hint="eastAsia"/>
                <w:b/>
                <w:bCs/>
                <w:sz w:val="18"/>
                <w:szCs w:val="18"/>
                <w:lang w:val="en-US" w:eastAsia="zh-CN"/>
              </w:rPr>
              <w:t>R</w:t>
            </w:r>
            <w:r w:rsidRPr="001A6A5D">
              <w:rPr>
                <w:rFonts w:eastAsiaTheme="minorEastAsia"/>
                <w:b/>
                <w:bCs/>
                <w:sz w:val="18"/>
                <w:szCs w:val="18"/>
                <w:lang w:val="en-US" w:eastAsia="zh-CN"/>
              </w:rPr>
              <w:t>evised to</w:t>
            </w:r>
          </w:p>
        </w:tc>
        <w:tc>
          <w:tcPr>
            <w:tcW w:w="2269" w:type="pct"/>
          </w:tcPr>
          <w:p w14:paraId="61D3BB7B" w14:textId="77777777" w:rsidR="00F00CD8" w:rsidRPr="00246EC6" w:rsidRDefault="00F00CD8" w:rsidP="002915BB">
            <w:pPr>
              <w:spacing w:before="0" w:after="0" w:line="240" w:lineRule="auto"/>
              <w:jc w:val="left"/>
              <w:rPr>
                <w:b/>
                <w:bCs/>
                <w:sz w:val="18"/>
                <w:szCs w:val="18"/>
                <w:lang w:val="en-US" w:eastAsia="zh-CN"/>
              </w:rPr>
            </w:pPr>
            <w:r w:rsidRPr="00246EC6">
              <w:rPr>
                <w:b/>
                <w:bCs/>
                <w:sz w:val="18"/>
                <w:szCs w:val="18"/>
                <w:lang w:val="en-US" w:eastAsia="zh-CN"/>
              </w:rPr>
              <w:t>Title</w:t>
            </w:r>
          </w:p>
        </w:tc>
        <w:tc>
          <w:tcPr>
            <w:tcW w:w="505" w:type="pct"/>
          </w:tcPr>
          <w:p w14:paraId="12CC40AB" w14:textId="77777777" w:rsidR="00F00CD8" w:rsidRPr="00246EC6" w:rsidRDefault="00F00CD8" w:rsidP="002915BB">
            <w:pPr>
              <w:spacing w:before="0" w:after="0" w:line="240" w:lineRule="auto"/>
              <w:jc w:val="left"/>
              <w:rPr>
                <w:b/>
                <w:bCs/>
                <w:sz w:val="18"/>
                <w:szCs w:val="18"/>
                <w:lang w:val="en-US" w:eastAsia="zh-CN"/>
              </w:rPr>
            </w:pPr>
            <w:r w:rsidRPr="00246EC6">
              <w:rPr>
                <w:b/>
                <w:bCs/>
                <w:sz w:val="18"/>
                <w:szCs w:val="18"/>
                <w:lang w:val="en-US" w:eastAsia="zh-CN"/>
              </w:rPr>
              <w:t>Source</w:t>
            </w:r>
          </w:p>
        </w:tc>
        <w:tc>
          <w:tcPr>
            <w:tcW w:w="575" w:type="pct"/>
          </w:tcPr>
          <w:p w14:paraId="40D99193" w14:textId="77777777" w:rsidR="00F00CD8" w:rsidRPr="00246EC6"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93133D" w14:paraId="406FFD46" w14:textId="77777777" w:rsidTr="002915BB">
        <w:trPr>
          <w:trHeight w:val="48"/>
        </w:trPr>
        <w:tc>
          <w:tcPr>
            <w:tcW w:w="804" w:type="pct"/>
          </w:tcPr>
          <w:p w14:paraId="5D5B39F4" w14:textId="77777777" w:rsidR="00F00CD8" w:rsidRPr="00246EC6" w:rsidRDefault="00F00CD8" w:rsidP="002915BB">
            <w:pPr>
              <w:spacing w:before="0" w:after="0" w:line="240" w:lineRule="auto"/>
              <w:jc w:val="left"/>
              <w:rPr>
                <w:rFonts w:eastAsiaTheme="minorEastAsia"/>
                <w:sz w:val="18"/>
                <w:szCs w:val="18"/>
                <w:lang w:val="en-US" w:eastAsia="zh-CN"/>
              </w:rPr>
            </w:pPr>
            <w:r w:rsidRPr="00DA696B">
              <w:rPr>
                <w:rFonts w:eastAsiaTheme="minorEastAsia"/>
                <w:sz w:val="18"/>
                <w:szCs w:val="18"/>
                <w:lang w:val="en-US" w:eastAsia="zh-CN"/>
              </w:rPr>
              <w:t>R4-2214418</w:t>
            </w:r>
          </w:p>
        </w:tc>
        <w:tc>
          <w:tcPr>
            <w:tcW w:w="848" w:type="pct"/>
          </w:tcPr>
          <w:p w14:paraId="0FCB3044" w14:textId="77777777" w:rsidR="00F00CD8" w:rsidRPr="00516C1F" w:rsidRDefault="00F00CD8" w:rsidP="002915BB">
            <w:pPr>
              <w:spacing w:before="0" w:after="0" w:line="240" w:lineRule="auto"/>
              <w:jc w:val="left"/>
              <w:rPr>
                <w:rFonts w:eastAsia="等线" w:hint="eastAsia"/>
                <w:sz w:val="18"/>
                <w:szCs w:val="18"/>
                <w:lang w:val="en-US" w:eastAsia="zh-CN"/>
              </w:rPr>
            </w:pPr>
            <w:r>
              <w:rPr>
                <w:rFonts w:eastAsia="等线"/>
                <w:sz w:val="18"/>
                <w:szCs w:val="18"/>
                <w:lang w:val="en-US" w:eastAsia="zh-CN"/>
              </w:rPr>
              <w:t>R4-2215145 (noted)</w:t>
            </w:r>
          </w:p>
        </w:tc>
        <w:tc>
          <w:tcPr>
            <w:tcW w:w="2269" w:type="pct"/>
          </w:tcPr>
          <w:p w14:paraId="01076664"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WF on DC location signaling applicability</w:t>
            </w:r>
          </w:p>
        </w:tc>
        <w:tc>
          <w:tcPr>
            <w:tcW w:w="505" w:type="pct"/>
          </w:tcPr>
          <w:p w14:paraId="13EFBAF6"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Qualcomm</w:t>
            </w:r>
          </w:p>
        </w:tc>
        <w:tc>
          <w:tcPr>
            <w:tcW w:w="575" w:type="pct"/>
            <w:shd w:val="clear" w:color="auto" w:fill="auto"/>
          </w:tcPr>
          <w:p w14:paraId="6EE41E6C" w14:textId="77777777" w:rsidR="00F00CD8" w:rsidRPr="008C07B3" w:rsidRDefault="00F00CD8" w:rsidP="002915BB">
            <w:pPr>
              <w:spacing w:before="0" w:after="0" w:line="240" w:lineRule="auto"/>
              <w:jc w:val="left"/>
              <w:rPr>
                <w:rFonts w:eastAsia="等线"/>
                <w:sz w:val="18"/>
                <w:szCs w:val="18"/>
                <w:lang w:val="en-US" w:eastAsia="zh-CN"/>
              </w:rPr>
            </w:pPr>
            <w:r w:rsidRPr="008C07B3">
              <w:rPr>
                <w:rFonts w:eastAsia="等线" w:hint="eastAsia"/>
                <w:sz w:val="18"/>
                <w:szCs w:val="18"/>
                <w:lang w:val="en-US" w:eastAsia="zh-CN"/>
              </w:rPr>
              <w:t>Approved</w:t>
            </w:r>
          </w:p>
        </w:tc>
      </w:tr>
      <w:tr w:rsidR="00F00CD8" w:rsidRPr="0093133D" w14:paraId="389BDC9F" w14:textId="77777777" w:rsidTr="002915BB">
        <w:trPr>
          <w:trHeight w:val="48"/>
        </w:trPr>
        <w:tc>
          <w:tcPr>
            <w:tcW w:w="804" w:type="pct"/>
          </w:tcPr>
          <w:p w14:paraId="2354352E" w14:textId="77777777" w:rsidR="00F00CD8" w:rsidRPr="00DA696B" w:rsidRDefault="00F00CD8" w:rsidP="002915BB">
            <w:pPr>
              <w:spacing w:before="0" w:after="0" w:line="240" w:lineRule="auto"/>
              <w:jc w:val="left"/>
              <w:rPr>
                <w:rFonts w:eastAsiaTheme="minorEastAsia"/>
                <w:sz w:val="18"/>
                <w:szCs w:val="18"/>
                <w:lang w:val="en-US" w:eastAsia="zh-CN"/>
              </w:rPr>
            </w:pPr>
            <w:r>
              <w:rPr>
                <w:rFonts w:eastAsia="等线"/>
                <w:sz w:val="18"/>
                <w:szCs w:val="18"/>
                <w:lang w:val="en-US" w:eastAsia="zh-CN"/>
              </w:rPr>
              <w:t>R4-2215145</w:t>
            </w:r>
          </w:p>
        </w:tc>
        <w:tc>
          <w:tcPr>
            <w:tcW w:w="848" w:type="pct"/>
          </w:tcPr>
          <w:p w14:paraId="7088FBE0" w14:textId="77777777" w:rsidR="00F00CD8" w:rsidRPr="00246EC6" w:rsidRDefault="00F00CD8" w:rsidP="002915BB">
            <w:pPr>
              <w:spacing w:before="0" w:after="0" w:line="240" w:lineRule="auto"/>
              <w:jc w:val="left"/>
              <w:rPr>
                <w:rFonts w:eastAsiaTheme="minorEastAsia"/>
                <w:sz w:val="18"/>
                <w:szCs w:val="18"/>
                <w:lang w:val="en-US" w:eastAsia="zh-CN"/>
              </w:rPr>
            </w:pPr>
          </w:p>
        </w:tc>
        <w:tc>
          <w:tcPr>
            <w:tcW w:w="2269" w:type="pct"/>
          </w:tcPr>
          <w:p w14:paraId="5233BC3B"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WF on DC location signaling applicability</w:t>
            </w:r>
          </w:p>
        </w:tc>
        <w:tc>
          <w:tcPr>
            <w:tcW w:w="505" w:type="pct"/>
          </w:tcPr>
          <w:p w14:paraId="25C90704" w14:textId="77777777" w:rsidR="00F00CD8" w:rsidRPr="00246EC6" w:rsidRDefault="00F00CD8" w:rsidP="002915BB">
            <w:pPr>
              <w:spacing w:before="0" w:after="0" w:line="240" w:lineRule="auto"/>
              <w:jc w:val="left"/>
              <w:rPr>
                <w:rFonts w:eastAsiaTheme="minorEastAsia" w:hint="eastAsia"/>
                <w:sz w:val="18"/>
                <w:szCs w:val="18"/>
                <w:lang w:val="en-US" w:eastAsia="zh-CN"/>
              </w:rPr>
            </w:pPr>
            <w:r>
              <w:rPr>
                <w:rFonts w:eastAsiaTheme="minorEastAsia" w:hint="eastAsia"/>
                <w:sz w:val="18"/>
                <w:szCs w:val="18"/>
                <w:lang w:val="en-US" w:eastAsia="zh-CN"/>
              </w:rPr>
              <w:t>Qualcomm</w:t>
            </w:r>
          </w:p>
        </w:tc>
        <w:tc>
          <w:tcPr>
            <w:tcW w:w="575" w:type="pct"/>
            <w:shd w:val="clear" w:color="auto" w:fill="auto"/>
          </w:tcPr>
          <w:p w14:paraId="2C1EE74A" w14:textId="77777777" w:rsidR="00F00CD8" w:rsidRPr="00C07C2F" w:rsidRDefault="00F00CD8" w:rsidP="002915BB">
            <w:pPr>
              <w:spacing w:before="0" w:after="0" w:line="240" w:lineRule="auto"/>
              <w:jc w:val="left"/>
              <w:rPr>
                <w:rFonts w:eastAsiaTheme="minorEastAsia" w:hint="eastAsia"/>
                <w:sz w:val="18"/>
                <w:szCs w:val="18"/>
                <w:lang w:val="en-US" w:eastAsia="zh-CN"/>
              </w:rPr>
            </w:pPr>
            <w:r>
              <w:rPr>
                <w:rFonts w:eastAsiaTheme="minorEastAsia" w:hint="eastAsia"/>
                <w:sz w:val="18"/>
                <w:szCs w:val="18"/>
                <w:lang w:val="en-US" w:eastAsia="zh-CN"/>
              </w:rPr>
              <w:t>Noted</w:t>
            </w:r>
          </w:p>
        </w:tc>
      </w:tr>
      <w:tr w:rsidR="00F00CD8" w:rsidRPr="0093133D" w14:paraId="2DA7CF2B" w14:textId="77777777" w:rsidTr="002915BB">
        <w:trPr>
          <w:trHeight w:val="48"/>
        </w:trPr>
        <w:tc>
          <w:tcPr>
            <w:tcW w:w="804" w:type="pct"/>
          </w:tcPr>
          <w:p w14:paraId="4E6B9854" w14:textId="77777777" w:rsidR="00F00CD8" w:rsidRPr="00246EC6" w:rsidRDefault="00F00CD8" w:rsidP="002915BB">
            <w:pPr>
              <w:spacing w:before="0" w:after="0" w:line="240" w:lineRule="auto"/>
              <w:jc w:val="left"/>
              <w:rPr>
                <w:rFonts w:eastAsiaTheme="minorEastAsia"/>
                <w:sz w:val="18"/>
                <w:szCs w:val="18"/>
                <w:lang w:val="en-US" w:eastAsia="zh-CN"/>
              </w:rPr>
            </w:pPr>
            <w:r w:rsidRPr="00DA696B">
              <w:rPr>
                <w:rFonts w:eastAsiaTheme="minorEastAsia"/>
                <w:sz w:val="18"/>
                <w:szCs w:val="18"/>
                <w:lang w:val="en-US" w:eastAsia="zh-CN"/>
              </w:rPr>
              <w:t>R4-2214419</w:t>
            </w:r>
          </w:p>
        </w:tc>
        <w:tc>
          <w:tcPr>
            <w:tcW w:w="848" w:type="pct"/>
          </w:tcPr>
          <w:p w14:paraId="10BF9CD2" w14:textId="77777777" w:rsidR="00F00CD8" w:rsidRPr="00246EC6" w:rsidRDefault="00F00CD8" w:rsidP="002915BB">
            <w:pPr>
              <w:spacing w:before="0" w:after="0" w:line="240" w:lineRule="auto"/>
              <w:jc w:val="left"/>
              <w:rPr>
                <w:rFonts w:eastAsiaTheme="minorEastAsia"/>
                <w:sz w:val="18"/>
                <w:szCs w:val="18"/>
                <w:lang w:val="en-US" w:eastAsia="zh-CN"/>
              </w:rPr>
            </w:pPr>
          </w:p>
        </w:tc>
        <w:tc>
          <w:tcPr>
            <w:tcW w:w="2269" w:type="pct"/>
          </w:tcPr>
          <w:p w14:paraId="21EFD0A6"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LS on intra-band UL CA DC default location clarification</w:t>
            </w:r>
          </w:p>
        </w:tc>
        <w:tc>
          <w:tcPr>
            <w:tcW w:w="505" w:type="pct"/>
          </w:tcPr>
          <w:p w14:paraId="0824382A" w14:textId="77777777" w:rsidR="00F00CD8" w:rsidRPr="00246EC6" w:rsidDel="000F2C3A" w:rsidRDefault="00F00CD8" w:rsidP="002915BB">
            <w:pPr>
              <w:spacing w:before="0" w:after="0" w:line="240" w:lineRule="auto"/>
              <w:jc w:val="left"/>
              <w:rPr>
                <w:rFonts w:eastAsiaTheme="minorEastAsia"/>
                <w:sz w:val="18"/>
                <w:szCs w:val="18"/>
                <w:lang w:val="en-US" w:eastAsia="zh-CN"/>
              </w:rPr>
            </w:pPr>
            <w:r w:rsidRPr="00246EC6">
              <w:rPr>
                <w:rFonts w:eastAsiaTheme="minorEastAsia" w:hint="eastAsia"/>
                <w:sz w:val="18"/>
                <w:szCs w:val="18"/>
                <w:lang w:val="en-US" w:eastAsia="zh-CN"/>
              </w:rPr>
              <w:t>App</w:t>
            </w:r>
            <w:r w:rsidRPr="00246EC6">
              <w:rPr>
                <w:rFonts w:eastAsiaTheme="minorEastAsia"/>
                <w:sz w:val="18"/>
                <w:szCs w:val="18"/>
                <w:lang w:val="en-US" w:eastAsia="zh-CN"/>
              </w:rPr>
              <w:t>le</w:t>
            </w:r>
          </w:p>
        </w:tc>
        <w:tc>
          <w:tcPr>
            <w:tcW w:w="575" w:type="pct"/>
            <w:shd w:val="clear" w:color="auto" w:fill="auto"/>
          </w:tcPr>
          <w:p w14:paraId="708B5E26" w14:textId="77777777" w:rsidR="00F00CD8" w:rsidRPr="008C07B3" w:rsidRDefault="00F00CD8" w:rsidP="002915BB">
            <w:pPr>
              <w:spacing w:before="0" w:after="0" w:line="240" w:lineRule="auto"/>
              <w:jc w:val="left"/>
              <w:rPr>
                <w:rFonts w:eastAsia="等线"/>
                <w:sz w:val="18"/>
                <w:szCs w:val="18"/>
                <w:lang w:val="en-US" w:eastAsia="zh-CN"/>
              </w:rPr>
            </w:pPr>
            <w:r w:rsidRPr="008C07B3">
              <w:rPr>
                <w:rFonts w:eastAsia="等线" w:hint="eastAsia"/>
                <w:sz w:val="18"/>
                <w:szCs w:val="18"/>
                <w:lang w:val="en-US" w:eastAsia="zh-CN"/>
              </w:rPr>
              <w:t>Approved</w:t>
            </w:r>
          </w:p>
        </w:tc>
      </w:tr>
      <w:tr w:rsidR="00F00CD8" w:rsidRPr="0093133D" w14:paraId="4CDEDB03" w14:textId="77777777" w:rsidTr="002915BB">
        <w:trPr>
          <w:trHeight w:val="74"/>
        </w:trPr>
        <w:tc>
          <w:tcPr>
            <w:tcW w:w="804" w:type="pct"/>
          </w:tcPr>
          <w:p w14:paraId="19C365BD" w14:textId="77777777" w:rsidR="00F00CD8" w:rsidRPr="00246EC6" w:rsidRDefault="00F00CD8" w:rsidP="002915BB">
            <w:pPr>
              <w:spacing w:before="0" w:after="0" w:line="240" w:lineRule="auto"/>
              <w:jc w:val="left"/>
              <w:rPr>
                <w:rFonts w:eastAsiaTheme="minorEastAsia"/>
                <w:sz w:val="18"/>
                <w:szCs w:val="18"/>
                <w:lang w:val="en-US" w:eastAsia="zh-CN"/>
              </w:rPr>
            </w:pPr>
            <w:r w:rsidRPr="00BB525A">
              <w:rPr>
                <w:rFonts w:eastAsiaTheme="minorEastAsia"/>
                <w:sz w:val="18"/>
                <w:szCs w:val="18"/>
                <w:lang w:val="en-US" w:eastAsia="zh-CN"/>
              </w:rPr>
              <w:t>R4-2214420</w:t>
            </w:r>
          </w:p>
        </w:tc>
        <w:tc>
          <w:tcPr>
            <w:tcW w:w="848" w:type="pct"/>
          </w:tcPr>
          <w:p w14:paraId="7822B137" w14:textId="77777777" w:rsidR="00F00CD8" w:rsidRPr="007633D1" w:rsidRDefault="00F00CD8" w:rsidP="002915BB">
            <w:pPr>
              <w:spacing w:before="0" w:after="0" w:line="240" w:lineRule="auto"/>
              <w:jc w:val="left"/>
              <w:rPr>
                <w:rFonts w:eastAsia="等线" w:hint="eastAsia"/>
                <w:sz w:val="18"/>
                <w:szCs w:val="18"/>
                <w:lang w:val="en-US" w:eastAsia="zh-CN"/>
              </w:rPr>
            </w:pPr>
            <w:r w:rsidRPr="00746120">
              <w:rPr>
                <w:rFonts w:eastAsia="等线"/>
                <w:sz w:val="18"/>
                <w:szCs w:val="18"/>
                <w:lang w:val="en-US" w:eastAsia="zh-CN"/>
              </w:rPr>
              <w:t>R4-2215160</w:t>
            </w:r>
          </w:p>
        </w:tc>
        <w:tc>
          <w:tcPr>
            <w:tcW w:w="2269" w:type="pct"/>
          </w:tcPr>
          <w:p w14:paraId="65F5759A"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LS on new contiguous BW classes for legacy networks</w:t>
            </w:r>
          </w:p>
        </w:tc>
        <w:tc>
          <w:tcPr>
            <w:tcW w:w="505" w:type="pct"/>
          </w:tcPr>
          <w:p w14:paraId="14AD8112"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Qualcomm</w:t>
            </w:r>
          </w:p>
        </w:tc>
        <w:tc>
          <w:tcPr>
            <w:tcW w:w="575" w:type="pct"/>
          </w:tcPr>
          <w:p w14:paraId="5F3D4722" w14:textId="77777777" w:rsidR="00F00CD8" w:rsidRPr="005B0EFD"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Approved</w:t>
            </w:r>
          </w:p>
        </w:tc>
      </w:tr>
    </w:tbl>
    <w:p w14:paraId="1C84DF01" w14:textId="77777777" w:rsidR="00F00CD8" w:rsidRPr="00E72CF1" w:rsidRDefault="00F00CD8" w:rsidP="00F00CD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3" w:type="dxa"/>
        <w:tblInd w:w="-5" w:type="dxa"/>
        <w:tblLook w:val="04A0" w:firstRow="1" w:lastRow="0" w:firstColumn="1" w:lastColumn="0" w:noHBand="0" w:noVBand="1"/>
      </w:tblPr>
      <w:tblGrid>
        <w:gridCol w:w="1276"/>
        <w:gridCol w:w="1276"/>
        <w:gridCol w:w="3544"/>
        <w:gridCol w:w="1275"/>
        <w:gridCol w:w="1560"/>
        <w:gridCol w:w="1842"/>
      </w:tblGrid>
      <w:tr w:rsidR="00F00CD8" w:rsidRPr="00004165" w14:paraId="4B375BC7" w14:textId="77777777" w:rsidTr="002915BB">
        <w:tc>
          <w:tcPr>
            <w:tcW w:w="1276" w:type="dxa"/>
          </w:tcPr>
          <w:p w14:paraId="306BE5D5" w14:textId="77777777" w:rsidR="00F00CD8" w:rsidRPr="00246EC6" w:rsidRDefault="00F00CD8" w:rsidP="002915BB">
            <w:pPr>
              <w:spacing w:before="0" w:after="0" w:line="240" w:lineRule="auto"/>
              <w:jc w:val="left"/>
              <w:rPr>
                <w:rFonts w:eastAsiaTheme="minorEastAsia"/>
                <w:b/>
                <w:bCs/>
                <w:sz w:val="18"/>
                <w:szCs w:val="18"/>
                <w:lang w:val="en-US" w:eastAsia="zh-CN"/>
              </w:rPr>
            </w:pPr>
            <w:r w:rsidRPr="00246EC6">
              <w:rPr>
                <w:rFonts w:eastAsiaTheme="minorEastAsia"/>
                <w:b/>
                <w:bCs/>
                <w:sz w:val="18"/>
                <w:szCs w:val="18"/>
                <w:lang w:val="en-US" w:eastAsia="zh-CN"/>
              </w:rPr>
              <w:t>Tdoc number</w:t>
            </w:r>
          </w:p>
        </w:tc>
        <w:tc>
          <w:tcPr>
            <w:tcW w:w="1276" w:type="dxa"/>
          </w:tcPr>
          <w:p w14:paraId="365CE642" w14:textId="77777777" w:rsidR="00F00CD8" w:rsidRPr="00246EC6" w:rsidRDefault="00F00CD8" w:rsidP="002915BB">
            <w:pPr>
              <w:spacing w:before="0" w:after="0" w:line="240" w:lineRule="auto"/>
              <w:jc w:val="left"/>
              <w:rPr>
                <w:rFonts w:eastAsiaTheme="minorEastAsia"/>
                <w:b/>
                <w:bCs/>
                <w:sz w:val="18"/>
                <w:szCs w:val="18"/>
                <w:lang w:val="en-US" w:eastAsia="zh-CN"/>
              </w:rPr>
            </w:pPr>
            <w:r w:rsidRPr="00246EC6">
              <w:rPr>
                <w:rFonts w:eastAsiaTheme="minorEastAsia"/>
                <w:b/>
                <w:bCs/>
                <w:sz w:val="18"/>
                <w:szCs w:val="18"/>
                <w:lang w:val="en-US" w:eastAsia="zh-CN"/>
              </w:rPr>
              <w:t>Revised to</w:t>
            </w:r>
          </w:p>
        </w:tc>
        <w:tc>
          <w:tcPr>
            <w:tcW w:w="3544" w:type="dxa"/>
          </w:tcPr>
          <w:p w14:paraId="24FA4F90" w14:textId="77777777" w:rsidR="00F00CD8" w:rsidRPr="00246EC6" w:rsidRDefault="00F00CD8" w:rsidP="002915BB">
            <w:pPr>
              <w:spacing w:before="0" w:after="0" w:line="240" w:lineRule="auto"/>
              <w:jc w:val="left"/>
              <w:rPr>
                <w:b/>
                <w:bCs/>
                <w:sz w:val="18"/>
                <w:szCs w:val="18"/>
                <w:lang w:val="en-US" w:eastAsia="zh-CN"/>
              </w:rPr>
            </w:pPr>
            <w:r w:rsidRPr="00246EC6">
              <w:rPr>
                <w:b/>
                <w:bCs/>
                <w:sz w:val="18"/>
                <w:szCs w:val="18"/>
                <w:lang w:val="en-US" w:eastAsia="zh-CN"/>
              </w:rPr>
              <w:t>Title</w:t>
            </w:r>
          </w:p>
        </w:tc>
        <w:tc>
          <w:tcPr>
            <w:tcW w:w="1275" w:type="dxa"/>
          </w:tcPr>
          <w:p w14:paraId="31CB1C22" w14:textId="77777777" w:rsidR="00F00CD8" w:rsidRPr="00246EC6" w:rsidRDefault="00F00CD8" w:rsidP="002915BB">
            <w:pPr>
              <w:spacing w:before="0" w:after="0" w:line="240" w:lineRule="auto"/>
              <w:jc w:val="left"/>
              <w:rPr>
                <w:b/>
                <w:bCs/>
                <w:sz w:val="18"/>
                <w:szCs w:val="18"/>
                <w:lang w:val="en-US" w:eastAsia="zh-CN"/>
              </w:rPr>
            </w:pPr>
            <w:r w:rsidRPr="00246EC6">
              <w:rPr>
                <w:b/>
                <w:bCs/>
                <w:sz w:val="18"/>
                <w:szCs w:val="18"/>
                <w:lang w:val="en-US" w:eastAsia="zh-CN"/>
              </w:rPr>
              <w:t>Source</w:t>
            </w:r>
          </w:p>
        </w:tc>
        <w:tc>
          <w:tcPr>
            <w:tcW w:w="1560" w:type="dxa"/>
          </w:tcPr>
          <w:p w14:paraId="58030F81" w14:textId="77777777" w:rsidR="00F00CD8" w:rsidRPr="00246EC6" w:rsidRDefault="00F00CD8" w:rsidP="002915BB">
            <w:pPr>
              <w:spacing w:before="0" w:after="0" w:line="240" w:lineRule="auto"/>
              <w:jc w:val="left"/>
              <w:rPr>
                <w:rFonts w:eastAsia="MS Mincho"/>
                <w:b/>
                <w:bCs/>
                <w:sz w:val="18"/>
                <w:szCs w:val="18"/>
                <w:lang w:val="en-US" w:eastAsia="zh-CN"/>
              </w:rPr>
            </w:pPr>
            <w:r w:rsidRPr="00246EC6">
              <w:rPr>
                <w:b/>
                <w:bCs/>
                <w:sz w:val="18"/>
                <w:szCs w:val="18"/>
                <w:lang w:val="en-US" w:eastAsia="zh-CN"/>
              </w:rPr>
              <w:t>Status</w:t>
            </w:r>
            <w:r w:rsidRPr="00246EC6">
              <w:rPr>
                <w:rFonts w:eastAsiaTheme="minorEastAsia"/>
                <w:b/>
                <w:bCs/>
                <w:sz w:val="18"/>
                <w:szCs w:val="18"/>
                <w:lang w:val="en-US" w:eastAsia="zh-CN"/>
              </w:rPr>
              <w:t xml:space="preserve">  </w:t>
            </w:r>
          </w:p>
        </w:tc>
        <w:tc>
          <w:tcPr>
            <w:tcW w:w="1842" w:type="dxa"/>
          </w:tcPr>
          <w:p w14:paraId="0876A8D3" w14:textId="77777777" w:rsidR="00F00CD8" w:rsidRPr="00246EC6" w:rsidRDefault="00F00CD8" w:rsidP="002915BB">
            <w:pPr>
              <w:spacing w:before="0" w:after="0" w:line="240" w:lineRule="auto"/>
              <w:jc w:val="left"/>
              <w:rPr>
                <w:b/>
                <w:bCs/>
                <w:sz w:val="18"/>
                <w:szCs w:val="18"/>
                <w:lang w:val="en-US" w:eastAsia="zh-CN"/>
              </w:rPr>
            </w:pPr>
            <w:r w:rsidRPr="00246EC6">
              <w:rPr>
                <w:b/>
                <w:bCs/>
                <w:sz w:val="18"/>
                <w:szCs w:val="18"/>
                <w:lang w:val="en-US" w:eastAsia="zh-CN"/>
              </w:rPr>
              <w:t>Comments</w:t>
            </w:r>
          </w:p>
        </w:tc>
      </w:tr>
      <w:tr w:rsidR="00F00CD8" w:rsidRPr="00B04195" w14:paraId="5C5B21BB" w14:textId="77777777" w:rsidTr="002915BB">
        <w:tc>
          <w:tcPr>
            <w:tcW w:w="1276" w:type="dxa"/>
          </w:tcPr>
          <w:p w14:paraId="25C8B2D1" w14:textId="77777777" w:rsidR="00F00CD8" w:rsidRPr="004E3BE7" w:rsidRDefault="00F00CD8" w:rsidP="002915BB">
            <w:pPr>
              <w:spacing w:before="0" w:after="0" w:line="240" w:lineRule="auto"/>
              <w:jc w:val="left"/>
              <w:rPr>
                <w:rFonts w:eastAsiaTheme="minorEastAsia"/>
                <w:sz w:val="18"/>
                <w:szCs w:val="18"/>
                <w:lang w:val="en-US" w:eastAsia="zh-CN"/>
              </w:rPr>
            </w:pPr>
            <w:hyperlink r:id="rId31" w:history="1">
              <w:r w:rsidRPr="004E3BE7">
                <w:rPr>
                  <w:rStyle w:val="ad"/>
                  <w:bCs/>
                  <w:sz w:val="18"/>
                  <w:szCs w:val="18"/>
                </w:rPr>
                <w:t>R4-2213332</w:t>
              </w:r>
            </w:hyperlink>
          </w:p>
        </w:tc>
        <w:tc>
          <w:tcPr>
            <w:tcW w:w="1276" w:type="dxa"/>
          </w:tcPr>
          <w:p w14:paraId="1F80C762" w14:textId="77777777" w:rsidR="00F00CD8" w:rsidRPr="005639C8" w:rsidRDefault="00F00CD8" w:rsidP="002915BB">
            <w:pPr>
              <w:spacing w:before="0" w:after="0" w:line="240" w:lineRule="auto"/>
              <w:jc w:val="left"/>
              <w:rPr>
                <w:sz w:val="18"/>
                <w:szCs w:val="18"/>
              </w:rPr>
            </w:pPr>
            <w:r w:rsidRPr="005639C8">
              <w:rPr>
                <w:sz w:val="18"/>
                <w:szCs w:val="18"/>
              </w:rPr>
              <w:t>R4-2215044</w:t>
            </w:r>
          </w:p>
        </w:tc>
        <w:tc>
          <w:tcPr>
            <w:tcW w:w="3544" w:type="dxa"/>
          </w:tcPr>
          <w:p w14:paraId="2A6DAAB5"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sz w:val="18"/>
                <w:szCs w:val="18"/>
              </w:rPr>
              <w:t>R17 Draft CR on introduction of FR1 CA DC location reporting</w:t>
            </w:r>
          </w:p>
        </w:tc>
        <w:tc>
          <w:tcPr>
            <w:tcW w:w="1275" w:type="dxa"/>
          </w:tcPr>
          <w:p w14:paraId="4C3AACC2"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sz w:val="18"/>
                <w:szCs w:val="18"/>
              </w:rPr>
              <w:t>OPPO</w:t>
            </w:r>
          </w:p>
        </w:tc>
        <w:tc>
          <w:tcPr>
            <w:tcW w:w="1560" w:type="dxa"/>
          </w:tcPr>
          <w:p w14:paraId="02026180" w14:textId="77777777" w:rsidR="00F00CD8"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p w14:paraId="306328DE" w14:textId="77777777" w:rsidR="00F00CD8" w:rsidRPr="00246EC6"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5044 withdrawn</w:t>
            </w:r>
          </w:p>
        </w:tc>
        <w:tc>
          <w:tcPr>
            <w:tcW w:w="1842" w:type="dxa"/>
          </w:tcPr>
          <w:p w14:paraId="67239D6C" w14:textId="77777777" w:rsidR="00F00CD8" w:rsidRPr="00246EC6" w:rsidRDefault="00F00CD8" w:rsidP="002915BB">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See if an update is needed.</w:t>
            </w:r>
          </w:p>
        </w:tc>
      </w:tr>
      <w:tr w:rsidR="00F00CD8" w14:paraId="5AA77D5C" w14:textId="77777777" w:rsidTr="002915BB">
        <w:tc>
          <w:tcPr>
            <w:tcW w:w="1276" w:type="dxa"/>
          </w:tcPr>
          <w:p w14:paraId="2F29F98C" w14:textId="77777777" w:rsidR="00F00CD8" w:rsidRPr="004E3BE7" w:rsidRDefault="00F00CD8" w:rsidP="002915BB">
            <w:pPr>
              <w:spacing w:before="0" w:after="0" w:line="240" w:lineRule="auto"/>
              <w:jc w:val="left"/>
              <w:rPr>
                <w:rFonts w:eastAsiaTheme="minorEastAsia"/>
                <w:sz w:val="18"/>
                <w:szCs w:val="18"/>
                <w:lang w:eastAsia="zh-CN"/>
              </w:rPr>
            </w:pPr>
            <w:hyperlink r:id="rId32" w:history="1">
              <w:r w:rsidRPr="004E3BE7">
                <w:rPr>
                  <w:rStyle w:val="ad"/>
                  <w:bCs/>
                  <w:sz w:val="18"/>
                  <w:szCs w:val="18"/>
                </w:rPr>
                <w:t>R4-2213333</w:t>
              </w:r>
            </w:hyperlink>
          </w:p>
        </w:tc>
        <w:tc>
          <w:tcPr>
            <w:tcW w:w="1276" w:type="dxa"/>
          </w:tcPr>
          <w:p w14:paraId="785737F0" w14:textId="77777777" w:rsidR="00F00CD8" w:rsidRPr="005639C8" w:rsidRDefault="00F00CD8" w:rsidP="002915BB">
            <w:pPr>
              <w:spacing w:before="0" w:after="0" w:line="240" w:lineRule="auto"/>
              <w:jc w:val="left"/>
              <w:rPr>
                <w:sz w:val="18"/>
                <w:szCs w:val="18"/>
              </w:rPr>
            </w:pPr>
            <w:r w:rsidRPr="005639C8">
              <w:rPr>
                <w:sz w:val="18"/>
                <w:szCs w:val="18"/>
              </w:rPr>
              <w:t>R4-2215045</w:t>
            </w:r>
          </w:p>
        </w:tc>
        <w:tc>
          <w:tcPr>
            <w:tcW w:w="3544" w:type="dxa"/>
          </w:tcPr>
          <w:p w14:paraId="4509E859" w14:textId="77777777" w:rsidR="00F00CD8" w:rsidRPr="00246EC6" w:rsidRDefault="00F00CD8" w:rsidP="002915BB">
            <w:pPr>
              <w:spacing w:before="0" w:after="0" w:line="240" w:lineRule="auto"/>
              <w:jc w:val="left"/>
              <w:rPr>
                <w:rFonts w:eastAsiaTheme="minorEastAsia"/>
                <w:i/>
                <w:sz w:val="18"/>
                <w:szCs w:val="18"/>
                <w:lang w:val="en-US" w:eastAsia="zh-CN"/>
              </w:rPr>
            </w:pPr>
            <w:r w:rsidRPr="00246EC6">
              <w:rPr>
                <w:sz w:val="18"/>
                <w:szCs w:val="18"/>
              </w:rPr>
              <w:t>R17 Draft CR on introduction of FR2 CA DC location reporting</w:t>
            </w:r>
          </w:p>
        </w:tc>
        <w:tc>
          <w:tcPr>
            <w:tcW w:w="1275" w:type="dxa"/>
          </w:tcPr>
          <w:p w14:paraId="28238968" w14:textId="77777777" w:rsidR="00F00CD8" w:rsidRPr="00246EC6" w:rsidRDefault="00F00CD8" w:rsidP="002915BB">
            <w:pPr>
              <w:spacing w:before="0" w:after="0" w:line="240" w:lineRule="auto"/>
              <w:jc w:val="left"/>
              <w:rPr>
                <w:rFonts w:eastAsiaTheme="minorEastAsia"/>
                <w:i/>
                <w:sz w:val="18"/>
                <w:szCs w:val="18"/>
                <w:lang w:val="en-US" w:eastAsia="zh-CN"/>
              </w:rPr>
            </w:pPr>
            <w:r w:rsidRPr="00246EC6">
              <w:rPr>
                <w:sz w:val="18"/>
                <w:szCs w:val="18"/>
              </w:rPr>
              <w:t>OPPO</w:t>
            </w:r>
          </w:p>
        </w:tc>
        <w:tc>
          <w:tcPr>
            <w:tcW w:w="1560" w:type="dxa"/>
          </w:tcPr>
          <w:p w14:paraId="765B23E9" w14:textId="77777777" w:rsidR="00F00CD8"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p w14:paraId="217D8647" w14:textId="77777777" w:rsidR="00F00CD8" w:rsidRPr="00246EC6"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5045 withdrawn</w:t>
            </w:r>
          </w:p>
        </w:tc>
        <w:tc>
          <w:tcPr>
            <w:tcW w:w="1842" w:type="dxa"/>
          </w:tcPr>
          <w:p w14:paraId="6795032B" w14:textId="77777777" w:rsidR="00F00CD8" w:rsidRPr="00246EC6" w:rsidRDefault="00F00CD8" w:rsidP="002915BB">
            <w:pPr>
              <w:spacing w:before="0" w:after="0" w:line="240" w:lineRule="auto"/>
              <w:jc w:val="left"/>
              <w:rPr>
                <w:rFonts w:eastAsiaTheme="minorEastAsia"/>
                <w:i/>
                <w:sz w:val="18"/>
                <w:szCs w:val="18"/>
                <w:lang w:val="en-US" w:eastAsia="zh-CN"/>
              </w:rPr>
            </w:pPr>
            <w:r w:rsidRPr="00246EC6">
              <w:rPr>
                <w:rFonts w:eastAsiaTheme="minorEastAsia"/>
                <w:sz w:val="18"/>
                <w:szCs w:val="18"/>
                <w:lang w:val="en-US" w:eastAsia="zh-CN"/>
              </w:rPr>
              <w:t>See if an update is needed.</w:t>
            </w:r>
          </w:p>
        </w:tc>
      </w:tr>
      <w:tr w:rsidR="00F00CD8" w14:paraId="58557AAE" w14:textId="77777777" w:rsidTr="002915BB">
        <w:tc>
          <w:tcPr>
            <w:tcW w:w="1276" w:type="dxa"/>
          </w:tcPr>
          <w:p w14:paraId="66810C1C" w14:textId="77777777" w:rsidR="00F00CD8" w:rsidRPr="004E3BE7" w:rsidRDefault="00F00CD8" w:rsidP="002915BB">
            <w:pPr>
              <w:spacing w:before="0" w:after="0" w:line="240" w:lineRule="auto"/>
              <w:jc w:val="left"/>
              <w:rPr>
                <w:sz w:val="18"/>
                <w:szCs w:val="18"/>
              </w:rPr>
            </w:pPr>
            <w:hyperlink r:id="rId33" w:history="1">
              <w:r w:rsidRPr="004E3BE7">
                <w:rPr>
                  <w:rStyle w:val="ad"/>
                  <w:bCs/>
                  <w:sz w:val="18"/>
                  <w:szCs w:val="18"/>
                </w:rPr>
                <w:t>R4-2212777</w:t>
              </w:r>
            </w:hyperlink>
          </w:p>
        </w:tc>
        <w:tc>
          <w:tcPr>
            <w:tcW w:w="1276" w:type="dxa"/>
          </w:tcPr>
          <w:p w14:paraId="7FBA7844" w14:textId="77777777" w:rsidR="00F00CD8" w:rsidRPr="00246EC6" w:rsidRDefault="00F00CD8" w:rsidP="002915BB">
            <w:pPr>
              <w:spacing w:before="0" w:after="0" w:line="240" w:lineRule="auto"/>
              <w:jc w:val="left"/>
              <w:rPr>
                <w:rFonts w:eastAsiaTheme="minorEastAsia"/>
                <w:i/>
                <w:sz w:val="18"/>
                <w:szCs w:val="18"/>
                <w:lang w:val="en-US" w:eastAsia="zh-CN"/>
              </w:rPr>
            </w:pPr>
          </w:p>
        </w:tc>
        <w:tc>
          <w:tcPr>
            <w:tcW w:w="3544" w:type="dxa"/>
          </w:tcPr>
          <w:p w14:paraId="2FA4D0B3" w14:textId="77777777" w:rsidR="00F00CD8" w:rsidRPr="00246EC6" w:rsidRDefault="00F00CD8" w:rsidP="002915BB">
            <w:pPr>
              <w:spacing w:before="0" w:after="0" w:line="240" w:lineRule="auto"/>
              <w:jc w:val="left"/>
              <w:rPr>
                <w:rFonts w:eastAsiaTheme="minorEastAsia"/>
                <w:i/>
                <w:sz w:val="18"/>
                <w:szCs w:val="18"/>
                <w:lang w:val="en-US" w:eastAsia="zh-CN"/>
              </w:rPr>
            </w:pPr>
            <w:r w:rsidRPr="00246EC6">
              <w:rPr>
                <w:sz w:val="18"/>
                <w:szCs w:val="18"/>
              </w:rPr>
              <w:t>Removal of the CA bandwidth classes R-U</w:t>
            </w:r>
          </w:p>
        </w:tc>
        <w:tc>
          <w:tcPr>
            <w:tcW w:w="1275" w:type="dxa"/>
          </w:tcPr>
          <w:p w14:paraId="60E73094" w14:textId="77777777" w:rsidR="00F00CD8" w:rsidRPr="00246EC6" w:rsidRDefault="00F00CD8" w:rsidP="002915BB">
            <w:pPr>
              <w:spacing w:before="0" w:after="0" w:line="240" w:lineRule="auto"/>
              <w:jc w:val="left"/>
              <w:rPr>
                <w:sz w:val="18"/>
                <w:szCs w:val="18"/>
              </w:rPr>
            </w:pPr>
            <w:r w:rsidRPr="00246EC6">
              <w:rPr>
                <w:sz w:val="18"/>
                <w:szCs w:val="18"/>
              </w:rPr>
              <w:t>Ericsson</w:t>
            </w:r>
          </w:p>
        </w:tc>
        <w:tc>
          <w:tcPr>
            <w:tcW w:w="1560" w:type="dxa"/>
          </w:tcPr>
          <w:p w14:paraId="203F7788" w14:textId="77777777" w:rsidR="00F00CD8" w:rsidRPr="00037B73"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N</w:t>
            </w:r>
            <w:r>
              <w:rPr>
                <w:rFonts w:eastAsia="等线"/>
                <w:sz w:val="18"/>
                <w:szCs w:val="18"/>
                <w:lang w:val="en-US" w:eastAsia="zh-CN"/>
              </w:rPr>
              <w:t>ot pursued</w:t>
            </w:r>
          </w:p>
        </w:tc>
        <w:tc>
          <w:tcPr>
            <w:tcW w:w="1842" w:type="dxa"/>
          </w:tcPr>
          <w:p w14:paraId="3DD9671C" w14:textId="77777777" w:rsidR="00F00CD8" w:rsidRPr="00801B49" w:rsidRDefault="00F00CD8" w:rsidP="002915BB">
            <w:pPr>
              <w:spacing w:before="0" w:after="0" w:line="240" w:lineRule="auto"/>
              <w:jc w:val="left"/>
              <w:rPr>
                <w:rFonts w:eastAsiaTheme="minorEastAsia"/>
                <w:sz w:val="18"/>
                <w:szCs w:val="18"/>
                <w:lang w:val="en-US" w:eastAsia="zh-CN"/>
              </w:rPr>
            </w:pPr>
            <w:r w:rsidRPr="00801B49">
              <w:rPr>
                <w:rFonts w:eastAsiaTheme="minorEastAsia"/>
                <w:sz w:val="18"/>
                <w:szCs w:val="18"/>
                <w:lang w:val="en-US" w:eastAsia="zh-CN"/>
              </w:rPr>
              <w:t>Waiting for the discussion decision.</w:t>
            </w:r>
          </w:p>
        </w:tc>
      </w:tr>
    </w:tbl>
    <w:p w14:paraId="6250596C" w14:textId="77777777" w:rsidR="00F00CD8" w:rsidRPr="00111D1F" w:rsidRDefault="00F00CD8" w:rsidP="00F00CD8"/>
    <w:p w14:paraId="3F8379DF"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6</w:t>
      </w:r>
    </w:p>
    <w:p w14:paraId="31E74098" w14:textId="77777777" w:rsidR="00F00CD8" w:rsidRPr="0076755E" w:rsidRDefault="00F00CD8" w:rsidP="00F00CD8">
      <w:pPr>
        <w:rPr>
          <w:b/>
          <w:u w:val="single"/>
        </w:rPr>
      </w:pPr>
      <w:r w:rsidRPr="0076755E">
        <w:rPr>
          <w:b/>
          <w:u w:val="single"/>
        </w:rPr>
        <w:t>Sub-topic 2-1 non-FBG5 issue</w:t>
      </w:r>
    </w:p>
    <w:p w14:paraId="0FA5E63B" w14:textId="77777777" w:rsidR="00F00CD8" w:rsidRPr="0076755E" w:rsidRDefault="00F00CD8" w:rsidP="00F00CD8">
      <w:pPr>
        <w:rPr>
          <w:b/>
          <w:u w:val="single"/>
        </w:rPr>
      </w:pPr>
      <w:r w:rsidRPr="0076755E">
        <w:rPr>
          <w:b/>
          <w:u w:val="single"/>
        </w:rPr>
        <w:t>Issue 2-1-1: Introduce a new CA BW class V for aggregated BW 1200 MHz &lt; BWChannel_CA ≤ 1600 MHz with 4CCs in FBG#1. (ZTE R4-2213593)</w:t>
      </w:r>
    </w:p>
    <w:tbl>
      <w:tblPr>
        <w:tblW w:w="5002"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187"/>
        <w:gridCol w:w="3877"/>
        <w:gridCol w:w="2325"/>
        <w:gridCol w:w="2066"/>
      </w:tblGrid>
      <w:tr w:rsidR="00F00CD8" w:rsidRPr="0076755E" w14:paraId="75F65C6F" w14:textId="77777777" w:rsidTr="002915BB">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6A7E2532" w14:textId="77777777" w:rsidR="00F00CD8" w:rsidRPr="0076755E" w:rsidRDefault="00F00CD8" w:rsidP="002915BB">
            <w:pPr>
              <w:pStyle w:val="TAH"/>
              <w:rPr>
                <w:rFonts w:ascii="Times New Roman" w:eastAsia="MS PGothic" w:hAnsi="Times New Roman"/>
                <w:sz w:val="20"/>
              </w:rPr>
            </w:pPr>
            <w:r w:rsidRPr="0076755E">
              <w:rPr>
                <w:rFonts w:ascii="Times New Roman" w:hAnsi="Times New Roman"/>
                <w:sz w:val="20"/>
              </w:rPr>
              <w:t>NR CA bandwidth class</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465DF1C" w14:textId="77777777" w:rsidR="00F00CD8" w:rsidRPr="0076755E" w:rsidRDefault="00F00CD8" w:rsidP="002915BB">
            <w:pPr>
              <w:pStyle w:val="TAH"/>
              <w:rPr>
                <w:rFonts w:ascii="Times New Roman" w:eastAsia="MS PGothic" w:hAnsi="Times New Roman"/>
                <w:sz w:val="20"/>
              </w:rPr>
            </w:pPr>
            <w:r w:rsidRPr="0076755E">
              <w:rPr>
                <w:rFonts w:ascii="Times New Roman" w:hAnsi="Times New Roman"/>
                <w:sz w:val="20"/>
              </w:rPr>
              <w:t>Aggregated channel bandwidth</w:t>
            </w:r>
          </w:p>
        </w:tc>
        <w:tc>
          <w:tcPr>
            <w:tcW w:w="1112"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532CF6E2" w14:textId="77777777" w:rsidR="00F00CD8" w:rsidRPr="0076755E" w:rsidRDefault="00F00CD8" w:rsidP="002915BB">
            <w:pPr>
              <w:pStyle w:val="TAH"/>
              <w:rPr>
                <w:rFonts w:ascii="Times New Roman" w:eastAsia="MS PGothic" w:hAnsi="Times New Roman"/>
                <w:sz w:val="20"/>
              </w:rPr>
            </w:pPr>
            <w:r w:rsidRPr="0076755E">
              <w:rPr>
                <w:rFonts w:ascii="Times New Roman" w:hAnsi="Times New Roman"/>
                <w:sz w:val="20"/>
              </w:rPr>
              <w:t>Number of contiguous CC</w:t>
            </w:r>
          </w:p>
        </w:tc>
        <w:tc>
          <w:tcPr>
            <w:tcW w:w="988" w:type="pct"/>
            <w:tcBorders>
              <w:top w:val="single" w:sz="6" w:space="0" w:color="000000"/>
              <w:left w:val="single" w:sz="6" w:space="0" w:color="000000"/>
              <w:bottom w:val="single" w:sz="6" w:space="0" w:color="000000"/>
              <w:right w:val="single" w:sz="6" w:space="0" w:color="000000"/>
            </w:tcBorders>
            <w:tcMar>
              <w:top w:w="15" w:type="dxa"/>
              <w:left w:w="15" w:type="dxa"/>
              <w:bottom w:w="0" w:type="dxa"/>
              <w:right w:w="15" w:type="dxa"/>
            </w:tcMar>
            <w:hideMark/>
          </w:tcPr>
          <w:p w14:paraId="7F082167" w14:textId="77777777" w:rsidR="00F00CD8" w:rsidRPr="0076755E" w:rsidRDefault="00F00CD8" w:rsidP="002915BB">
            <w:pPr>
              <w:pStyle w:val="TAH"/>
              <w:rPr>
                <w:rFonts w:ascii="Times New Roman" w:eastAsia="MS PGothic" w:hAnsi="Times New Roman"/>
                <w:sz w:val="20"/>
              </w:rPr>
            </w:pPr>
            <w:r w:rsidRPr="0076755E">
              <w:rPr>
                <w:rFonts w:ascii="Times New Roman" w:hAnsi="Times New Roman"/>
                <w:sz w:val="20"/>
              </w:rPr>
              <w:t>Fallback group</w:t>
            </w:r>
          </w:p>
        </w:tc>
      </w:tr>
      <w:tr w:rsidR="00F00CD8" w:rsidRPr="0076755E" w14:paraId="30FFBBBA" w14:textId="77777777" w:rsidTr="002915BB">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744FD72"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A</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CBBC046"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BW</w:t>
            </w:r>
            <w:r w:rsidRPr="0076755E">
              <w:rPr>
                <w:rFonts w:ascii="Times New Roman" w:hAnsi="Times New Roman"/>
                <w:sz w:val="20"/>
                <w:vertAlign w:val="subscript"/>
              </w:rPr>
              <w:t>Channel</w:t>
            </w:r>
            <w:r w:rsidRPr="0076755E">
              <w:rPr>
                <w:rFonts w:ascii="Times New Roman" w:hAnsi="Times New Roman"/>
                <w:sz w:val="20"/>
              </w:rPr>
              <w:t xml:space="preserve"> ≤ 400 MHz</w:t>
            </w:r>
          </w:p>
        </w:tc>
        <w:tc>
          <w:tcPr>
            <w:tcW w:w="1112"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49CC30AB"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1</w:t>
            </w:r>
          </w:p>
        </w:tc>
        <w:tc>
          <w:tcPr>
            <w:tcW w:w="988" w:type="pct"/>
            <w:tcBorders>
              <w:top w:val="single" w:sz="6" w:space="0" w:color="000000"/>
              <w:left w:val="single" w:sz="6" w:space="0" w:color="000000"/>
              <w:bottom w:val="single" w:sz="4" w:space="0" w:color="auto"/>
              <w:right w:val="single" w:sz="6" w:space="0" w:color="000000"/>
            </w:tcBorders>
            <w:tcMar>
              <w:top w:w="15" w:type="dxa"/>
              <w:left w:w="15" w:type="dxa"/>
              <w:bottom w:w="0" w:type="dxa"/>
              <w:right w:w="15" w:type="dxa"/>
            </w:tcMar>
            <w:hideMark/>
          </w:tcPr>
          <w:p w14:paraId="3973F80C"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1,2,3,4</w:t>
            </w:r>
          </w:p>
        </w:tc>
      </w:tr>
      <w:tr w:rsidR="00F00CD8" w:rsidRPr="0076755E" w14:paraId="6E47DE4E" w14:textId="77777777" w:rsidTr="002915BB">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5DD1A077"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B</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4E05E386"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400 MHz &lt; BW</w:t>
            </w:r>
            <w:r w:rsidRPr="0076755E">
              <w:rPr>
                <w:rFonts w:ascii="Times New Roman" w:hAnsi="Times New Roman"/>
                <w:sz w:val="20"/>
                <w:vertAlign w:val="subscript"/>
              </w:rPr>
              <w:t>Channel_CA</w:t>
            </w:r>
            <w:r w:rsidRPr="0076755E">
              <w:rPr>
                <w:rFonts w:ascii="Times New Roman" w:hAnsi="Times New Roman"/>
                <w:sz w:val="20"/>
              </w:rPr>
              <w:t xml:space="preserve"> ≤ 8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52F673E7"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2</w:t>
            </w:r>
          </w:p>
        </w:tc>
        <w:tc>
          <w:tcPr>
            <w:tcW w:w="988" w:type="pct"/>
            <w:tcBorders>
              <w:top w:val="single" w:sz="4" w:space="0" w:color="auto"/>
              <w:left w:val="single" w:sz="4" w:space="0" w:color="auto"/>
              <w:bottom w:val="nil"/>
              <w:right w:val="single" w:sz="4" w:space="0" w:color="auto"/>
            </w:tcBorders>
            <w:tcMar>
              <w:top w:w="15" w:type="dxa"/>
              <w:left w:w="15" w:type="dxa"/>
              <w:bottom w:w="0" w:type="dxa"/>
              <w:right w:w="15" w:type="dxa"/>
            </w:tcMar>
            <w:hideMark/>
          </w:tcPr>
          <w:p w14:paraId="53C95828"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1</w:t>
            </w:r>
          </w:p>
        </w:tc>
      </w:tr>
      <w:tr w:rsidR="00F00CD8" w:rsidRPr="0076755E" w14:paraId="0CBC3D8E" w14:textId="77777777" w:rsidTr="002915BB">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56284621"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C</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62173A20"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800 MHz &lt; BW</w:t>
            </w:r>
            <w:r w:rsidRPr="0076755E">
              <w:rPr>
                <w:rFonts w:ascii="Times New Roman" w:hAnsi="Times New Roman"/>
                <w:sz w:val="20"/>
                <w:vertAlign w:val="subscript"/>
              </w:rPr>
              <w:t>Channel_CA</w:t>
            </w:r>
            <w:r w:rsidRPr="0076755E">
              <w:rPr>
                <w:rFonts w:ascii="Times New Roman" w:hAnsi="Times New Roman"/>
                <w:sz w:val="20"/>
              </w:rPr>
              <w:t xml:space="preserve"> ≤ 12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301DCB2C" w14:textId="77777777" w:rsidR="00F00CD8" w:rsidRPr="0076755E" w:rsidRDefault="00F00CD8" w:rsidP="002915BB">
            <w:pPr>
              <w:pStyle w:val="TAC"/>
              <w:rPr>
                <w:rFonts w:ascii="Times New Roman" w:eastAsia="MS PGothic" w:hAnsi="Times New Roman"/>
                <w:sz w:val="20"/>
              </w:rPr>
            </w:pPr>
            <w:r w:rsidRPr="0076755E">
              <w:rPr>
                <w:rFonts w:ascii="Times New Roman" w:hAnsi="Times New Roman"/>
                <w:sz w:val="20"/>
              </w:rPr>
              <w:t>3</w:t>
            </w:r>
          </w:p>
        </w:tc>
        <w:tc>
          <w:tcPr>
            <w:tcW w:w="988" w:type="pct"/>
            <w:tcBorders>
              <w:top w:val="nil"/>
              <w:left w:val="single" w:sz="4" w:space="0" w:color="auto"/>
              <w:bottom w:val="nil"/>
              <w:right w:val="single" w:sz="4" w:space="0" w:color="auto"/>
            </w:tcBorders>
            <w:hideMark/>
          </w:tcPr>
          <w:p w14:paraId="02081FE5" w14:textId="77777777" w:rsidR="00F00CD8" w:rsidRPr="0076755E" w:rsidRDefault="00F00CD8" w:rsidP="002915BB">
            <w:pPr>
              <w:spacing w:after="0"/>
              <w:rPr>
                <w:rFonts w:eastAsia="MS PGothic"/>
              </w:rPr>
            </w:pPr>
          </w:p>
        </w:tc>
      </w:tr>
      <w:tr w:rsidR="00F00CD8" w:rsidRPr="0076755E" w14:paraId="11805B37" w14:textId="77777777" w:rsidTr="002915BB">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C922E41" w14:textId="77777777" w:rsidR="00F00CD8" w:rsidRPr="0085322A" w:rsidRDefault="00F00CD8" w:rsidP="002915BB">
            <w:pPr>
              <w:pStyle w:val="TAC"/>
              <w:rPr>
                <w:rFonts w:ascii="Times New Roman" w:eastAsia="MS Mincho" w:hAnsi="Times New Roman"/>
                <w:sz w:val="20"/>
              </w:rPr>
            </w:pPr>
            <w:r w:rsidRPr="0085322A">
              <w:rPr>
                <w:rFonts w:ascii="Times New Roman" w:hAnsi="Times New Roman"/>
                <w:sz w:val="20"/>
              </w:rPr>
              <w:t>V</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F0550E3" w14:textId="77777777" w:rsidR="00F00CD8" w:rsidRPr="0085322A" w:rsidRDefault="00F00CD8" w:rsidP="002915BB">
            <w:pPr>
              <w:pStyle w:val="TAC"/>
              <w:rPr>
                <w:rFonts w:ascii="Times New Roman" w:hAnsi="Times New Roman"/>
                <w:sz w:val="20"/>
              </w:rPr>
            </w:pPr>
            <w:r w:rsidRPr="0085322A">
              <w:rPr>
                <w:rFonts w:ascii="Times New Roman" w:hAnsi="Times New Roman"/>
                <w:sz w:val="20"/>
              </w:rPr>
              <w:t>1200 MHz &lt; BW</w:t>
            </w:r>
            <w:r w:rsidRPr="0085322A">
              <w:rPr>
                <w:rFonts w:ascii="Times New Roman" w:hAnsi="Times New Roman"/>
                <w:sz w:val="20"/>
                <w:vertAlign w:val="subscript"/>
              </w:rPr>
              <w:t>Channel_CA</w:t>
            </w:r>
            <w:r w:rsidRPr="0085322A">
              <w:rPr>
                <w:rFonts w:ascii="Times New Roman" w:hAnsi="Times New Roman"/>
                <w:sz w:val="20"/>
              </w:rPr>
              <w:t xml:space="preserve"> ≤ 16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09FD0AE5" w14:textId="77777777" w:rsidR="00F00CD8" w:rsidRPr="0085322A" w:rsidRDefault="00F00CD8" w:rsidP="002915BB">
            <w:pPr>
              <w:pStyle w:val="TAC"/>
              <w:rPr>
                <w:rFonts w:ascii="Times New Roman" w:hAnsi="Times New Roman"/>
                <w:sz w:val="20"/>
              </w:rPr>
            </w:pPr>
            <w:r w:rsidRPr="0085322A">
              <w:rPr>
                <w:rFonts w:ascii="Times New Roman" w:hAnsi="Times New Roman"/>
                <w:sz w:val="20"/>
              </w:rPr>
              <w:t>4</w:t>
            </w:r>
          </w:p>
        </w:tc>
        <w:tc>
          <w:tcPr>
            <w:tcW w:w="988" w:type="pct"/>
            <w:tcBorders>
              <w:top w:val="nil"/>
              <w:left w:val="single" w:sz="4" w:space="0" w:color="auto"/>
              <w:bottom w:val="single" w:sz="4" w:space="0" w:color="auto"/>
              <w:right w:val="single" w:sz="4" w:space="0" w:color="auto"/>
            </w:tcBorders>
          </w:tcPr>
          <w:p w14:paraId="4B9796C8" w14:textId="77777777" w:rsidR="00F00CD8" w:rsidRPr="0085322A" w:rsidRDefault="00F00CD8" w:rsidP="002915BB">
            <w:pPr>
              <w:pStyle w:val="TAC"/>
              <w:rPr>
                <w:rFonts w:ascii="Times New Roman" w:hAnsi="Times New Roman"/>
                <w:sz w:val="20"/>
                <w:lang w:eastAsia="zh-CN"/>
              </w:rPr>
            </w:pPr>
          </w:p>
        </w:tc>
      </w:tr>
    </w:tbl>
    <w:p w14:paraId="0437F752" w14:textId="77777777" w:rsidR="00F00CD8" w:rsidRPr="0076755E" w:rsidRDefault="00F00CD8" w:rsidP="00F00CD8">
      <w:pPr>
        <w:pStyle w:val="a"/>
        <w:numPr>
          <w:ilvl w:val="0"/>
          <w:numId w:val="9"/>
        </w:numPr>
        <w:adjustRightInd w:val="0"/>
        <w:spacing w:before="180" w:after="180"/>
        <w:ind w:left="714" w:hanging="357"/>
        <w:rPr>
          <w:b/>
          <w:bCs/>
          <w:szCs w:val="20"/>
        </w:rPr>
      </w:pPr>
      <w:r w:rsidRPr="0076755E">
        <w:rPr>
          <w:b/>
          <w:bCs/>
          <w:szCs w:val="20"/>
        </w:rPr>
        <w:t>Proposals</w:t>
      </w:r>
    </w:p>
    <w:p w14:paraId="7217A9F3"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10DFD314"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75B16D38"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32B7FE12"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579AD4C6"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69E1A0C5" w14:textId="77777777" w:rsidR="00F00CD8" w:rsidRPr="0076755E" w:rsidRDefault="00F00CD8" w:rsidP="00F00CD8">
      <w:pPr>
        <w:rPr>
          <w:rFonts w:eastAsia="Malgun Gothic"/>
          <w:b/>
        </w:rPr>
      </w:pPr>
      <w:r w:rsidRPr="0076755E">
        <w:rPr>
          <w:rFonts w:eastAsia="Malgun Gothic"/>
          <w:b/>
        </w:rPr>
        <w:t xml:space="preserve">Discussion: </w:t>
      </w:r>
    </w:p>
    <w:p w14:paraId="0FE1948A" w14:textId="77777777" w:rsidR="00F00CD8" w:rsidRPr="0076755E" w:rsidRDefault="00F00CD8" w:rsidP="00F00CD8">
      <w:pPr>
        <w:rPr>
          <w:rFonts w:eastAsia="Malgun Gothic"/>
        </w:rPr>
      </w:pPr>
      <w:r w:rsidRPr="0076755E">
        <w:rPr>
          <w:rFonts w:eastAsia="Malgun Gothic"/>
        </w:rPr>
        <w:t>Ericsson: we propose not to introduce it from this point of time.</w:t>
      </w:r>
    </w:p>
    <w:p w14:paraId="5C0C25FB" w14:textId="77777777" w:rsidR="00F00CD8" w:rsidRPr="0076755E" w:rsidRDefault="00F00CD8" w:rsidP="00F00CD8">
      <w:pPr>
        <w:rPr>
          <w:rFonts w:eastAsia="Malgun Gothic"/>
        </w:rPr>
      </w:pPr>
      <w:r w:rsidRPr="0076755E">
        <w:rPr>
          <w:rFonts w:eastAsia="Malgun Gothic"/>
        </w:rPr>
        <w:t>Verizon: we do not prefer to introduce the new bandwidth class.</w:t>
      </w:r>
    </w:p>
    <w:p w14:paraId="591A02B2" w14:textId="77777777" w:rsidR="00F00CD8" w:rsidRPr="0076755E" w:rsidRDefault="00F00CD8" w:rsidP="00F00CD8">
      <w:pPr>
        <w:rPr>
          <w:rFonts w:eastAsia="Malgun Gothic"/>
        </w:rPr>
      </w:pPr>
      <w:r w:rsidRPr="0076755E">
        <w:rPr>
          <w:rFonts w:eastAsia="Malgun Gothic"/>
        </w:rPr>
        <w:t>Xiaomi: we prefer to introduce the new class, which was agreed in previous RAN4 meeting considering the backward compatibility.</w:t>
      </w:r>
    </w:p>
    <w:p w14:paraId="55E651CF" w14:textId="77777777" w:rsidR="00F00CD8" w:rsidRPr="0076755E" w:rsidRDefault="00F00CD8" w:rsidP="00F00CD8">
      <w:pPr>
        <w:rPr>
          <w:rFonts w:eastAsia="Malgun Gothic"/>
        </w:rPr>
      </w:pPr>
      <w:r w:rsidRPr="0076755E">
        <w:rPr>
          <w:rFonts w:eastAsia="Malgun Gothic"/>
        </w:rPr>
        <w:t xml:space="preserve">Samsung: we agree with Ericsson and Verizon. We should introduce the new bandwidth class based on real demand. </w:t>
      </w:r>
    </w:p>
    <w:p w14:paraId="7FDD68A8" w14:textId="77777777" w:rsidR="00F00CD8" w:rsidRPr="0076755E" w:rsidRDefault="00F00CD8" w:rsidP="00F00CD8">
      <w:pPr>
        <w:rPr>
          <w:rFonts w:eastAsia="Malgun Gothic"/>
        </w:rPr>
      </w:pPr>
      <w:r w:rsidRPr="0076755E">
        <w:rPr>
          <w:rFonts w:eastAsia="Malgun Gothic"/>
        </w:rPr>
        <w:t>Apple: In general, we do not object this new class according to demand from operators and vendors. It is better to introduce this in later release.</w:t>
      </w:r>
    </w:p>
    <w:p w14:paraId="6C04FBE6" w14:textId="77777777" w:rsidR="00F00CD8" w:rsidRPr="0076755E" w:rsidRDefault="00F00CD8" w:rsidP="00F00CD8">
      <w:pPr>
        <w:rPr>
          <w:rFonts w:eastAsia="Malgun Gothic"/>
        </w:rPr>
      </w:pPr>
      <w:r w:rsidRPr="0076755E">
        <w:rPr>
          <w:rFonts w:eastAsia="Malgun Gothic"/>
        </w:rPr>
        <w:t>ZTE: We support to introduce 400MHz. We want to keep all the bandwidth class to have their own roadmap. This is the previous RAN4 agreement, like what Xiaomi commented.</w:t>
      </w:r>
    </w:p>
    <w:p w14:paraId="1640A4F6" w14:textId="77777777" w:rsidR="00F00CD8" w:rsidRPr="0076755E" w:rsidRDefault="00F00CD8" w:rsidP="00F00CD8">
      <w:pPr>
        <w:rPr>
          <w:rFonts w:eastAsia="Malgun Gothic"/>
        </w:rPr>
      </w:pPr>
      <w:r w:rsidRPr="0076755E">
        <w:rPr>
          <w:rFonts w:eastAsia="Malgun Gothic"/>
        </w:rPr>
        <w:t>Moderator: to Xiaomi, we check the previous document. We have agreement to introduce such 400MHz as the agreement. But with discussion continuing, companies have different understanding.</w:t>
      </w:r>
    </w:p>
    <w:p w14:paraId="49053554" w14:textId="77777777" w:rsidR="00F00CD8" w:rsidRPr="0076755E" w:rsidRDefault="00F00CD8" w:rsidP="00F00CD8">
      <w:pPr>
        <w:rPr>
          <w:rFonts w:eastAsia="Malgun Gothic"/>
        </w:rPr>
      </w:pPr>
      <w:r w:rsidRPr="0076755E">
        <w:rPr>
          <w:rFonts w:eastAsia="Malgun Gothic"/>
        </w:rPr>
        <w:t>Huawei: have similar understanding as Xiaomi and ZTE. Keeping 400MHz is still valid.</w:t>
      </w:r>
    </w:p>
    <w:p w14:paraId="67DBA7B0" w14:textId="77777777" w:rsidR="00F00CD8" w:rsidRPr="0076755E" w:rsidRDefault="00F00CD8" w:rsidP="00F00CD8">
      <w:pPr>
        <w:rPr>
          <w:rFonts w:eastAsia="Malgun Gothic"/>
        </w:rPr>
      </w:pPr>
      <w:r w:rsidRPr="0076755E">
        <w:rPr>
          <w:rFonts w:eastAsia="Malgun Gothic"/>
        </w:rPr>
        <w:t>Samsung: Could Xiaomi clarify the agreement? I did not see the agreement.</w:t>
      </w:r>
    </w:p>
    <w:p w14:paraId="70BCF269" w14:textId="77777777" w:rsidR="00F00CD8" w:rsidRPr="0076755E" w:rsidRDefault="00F00CD8" w:rsidP="00F00CD8">
      <w:pPr>
        <w:rPr>
          <w:rFonts w:eastAsia="Malgun Gothic"/>
        </w:rPr>
      </w:pPr>
      <w:r w:rsidRPr="0076755E">
        <w:rPr>
          <w:rFonts w:eastAsia="Malgun Gothic"/>
        </w:rPr>
        <w:t>Xiaomi: captured in R4-2107859.</w:t>
      </w:r>
    </w:p>
    <w:p w14:paraId="1BACA06E" w14:textId="77777777" w:rsidR="00F00CD8" w:rsidRPr="0076755E" w:rsidRDefault="00F00CD8" w:rsidP="00F00CD8">
      <w:pPr>
        <w:rPr>
          <w:rFonts w:eastAsia="Malgun Gothic"/>
        </w:rPr>
      </w:pPr>
      <w:r w:rsidRPr="0076755E">
        <w:rPr>
          <w:rFonts w:eastAsia="Malgun Gothic"/>
        </w:rPr>
        <w:t>OPPO: in future, we can ask companies to update to clearly capture the agreement.</w:t>
      </w:r>
    </w:p>
    <w:p w14:paraId="48936038" w14:textId="77777777" w:rsidR="00F00CD8" w:rsidRPr="0076755E" w:rsidRDefault="00F00CD8" w:rsidP="00F00CD8">
      <w:pPr>
        <w:rPr>
          <w:rFonts w:eastAsia="Malgun Gothic"/>
          <w:b/>
          <w:highlight w:val="green"/>
        </w:rPr>
      </w:pPr>
      <w:r w:rsidRPr="0076755E">
        <w:rPr>
          <w:rFonts w:eastAsia="Malgun Gothic"/>
          <w:b/>
          <w:highlight w:val="green"/>
        </w:rPr>
        <w:t>Agreement:</w:t>
      </w:r>
    </w:p>
    <w:p w14:paraId="58DF3064" w14:textId="77777777" w:rsidR="00F00CD8" w:rsidRPr="0076755E" w:rsidRDefault="00F00CD8" w:rsidP="00F00CD8">
      <w:pPr>
        <w:pStyle w:val="a"/>
        <w:numPr>
          <w:ilvl w:val="0"/>
          <w:numId w:val="13"/>
        </w:numPr>
        <w:overflowPunct w:val="0"/>
        <w:autoSpaceDE w:val="0"/>
        <w:autoSpaceDN w:val="0"/>
        <w:adjustRightInd w:val="0"/>
        <w:spacing w:after="180"/>
        <w:textAlignment w:val="baseline"/>
        <w:rPr>
          <w:rFonts w:eastAsia="Malgun Gothic"/>
          <w:szCs w:val="20"/>
          <w:highlight w:val="green"/>
          <w:lang w:eastAsia="ko-KR"/>
        </w:rPr>
      </w:pPr>
      <w:r w:rsidRPr="0076755E">
        <w:rPr>
          <w:rFonts w:eastAsia="Malgun Gothic"/>
          <w:szCs w:val="20"/>
          <w:highlight w:val="green"/>
          <w:lang w:eastAsia="ko-KR"/>
        </w:rPr>
        <w:t>Further discuss the bandwidth class V in the future release depending on the demand from operators.</w:t>
      </w:r>
    </w:p>
    <w:p w14:paraId="05504353" w14:textId="77777777" w:rsidR="00F00CD8" w:rsidRPr="0076755E" w:rsidRDefault="00F00CD8" w:rsidP="00F00CD8">
      <w:pPr>
        <w:rPr>
          <w:b/>
          <w:u w:val="single"/>
        </w:rPr>
      </w:pPr>
      <w:r w:rsidRPr="0076755E">
        <w:rPr>
          <w:b/>
          <w:u w:val="single"/>
        </w:rPr>
        <w:t>Issue 2-1-2: Remove R S T U for now and can be added back when there are industry needs</w:t>
      </w:r>
    </w:p>
    <w:p w14:paraId="73337634"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184AABCB"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03AD4AD0"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2A1BCCA7"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0786FA43"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603B9CC7"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sidDel="00BD6F43">
        <w:rPr>
          <w:bCs/>
          <w:szCs w:val="20"/>
        </w:rPr>
        <w:t xml:space="preserve"> </w:t>
      </w:r>
      <w:r w:rsidRPr="0076755E">
        <w:rPr>
          <w:bCs/>
          <w:szCs w:val="20"/>
        </w:rPr>
        <w:t>[Option 1]</w:t>
      </w:r>
    </w:p>
    <w:p w14:paraId="69FA6039" w14:textId="77777777" w:rsidR="00F00CD8" w:rsidRPr="0076755E" w:rsidRDefault="00F00CD8" w:rsidP="00F00CD8">
      <w:pPr>
        <w:rPr>
          <w:rFonts w:eastAsia="Malgun Gothic"/>
          <w:b/>
        </w:rPr>
      </w:pPr>
      <w:r w:rsidRPr="0076755E">
        <w:rPr>
          <w:rFonts w:eastAsia="Malgun Gothic"/>
          <w:b/>
        </w:rPr>
        <w:t>Discussion:</w:t>
      </w:r>
    </w:p>
    <w:p w14:paraId="454A540E" w14:textId="77777777" w:rsidR="00F00CD8" w:rsidRPr="0076755E" w:rsidRDefault="00F00CD8" w:rsidP="00F00CD8">
      <w:pPr>
        <w:rPr>
          <w:rFonts w:eastAsia="Malgun Gothic"/>
        </w:rPr>
      </w:pPr>
      <w:r w:rsidRPr="0076755E">
        <w:rPr>
          <w:rFonts w:eastAsia="Malgun Gothic"/>
        </w:rPr>
        <w:t xml:space="preserve">Xiaomi: we disagree with it. FBG2 we should keep them considering the backward compatibility. FBG5 also covers FBG3. Does it mean FBG3 is obsolete? </w:t>
      </w:r>
    </w:p>
    <w:p w14:paraId="4F8785C3" w14:textId="77777777" w:rsidR="00F00CD8" w:rsidRPr="0076755E" w:rsidRDefault="00F00CD8" w:rsidP="00F00CD8">
      <w:pPr>
        <w:rPr>
          <w:rFonts w:eastAsia="Malgun Gothic"/>
        </w:rPr>
      </w:pPr>
      <w:r w:rsidRPr="0076755E">
        <w:rPr>
          <w:rFonts w:eastAsia="Malgun Gothic"/>
        </w:rPr>
        <w:t>Huawei: It is not necessary to remove RSTU from now. The development of RSTU and FBG5 are not contradictive.</w:t>
      </w:r>
    </w:p>
    <w:p w14:paraId="1D235A2A" w14:textId="77777777" w:rsidR="00F00CD8" w:rsidRPr="0076755E" w:rsidRDefault="00F00CD8" w:rsidP="00F00CD8">
      <w:pPr>
        <w:rPr>
          <w:rFonts w:eastAsia="Malgun Gothic"/>
        </w:rPr>
      </w:pPr>
      <w:r w:rsidRPr="0076755E">
        <w:rPr>
          <w:rFonts w:eastAsia="Malgun Gothic"/>
        </w:rPr>
        <w:t>Ericsson: we would like to understand why there is backward computability issue for the bandwidth class which is not introduced yet. From deployment, R~U have been covered by R5~R8 and they are redundant. The other capability covers them. The FBG3 may be obsolete but UE still need to report to network that does not understand the new FBG. There is no need to introduce the class which has been covered by RAN2 signaling.</w:t>
      </w:r>
    </w:p>
    <w:p w14:paraId="7046CC4E" w14:textId="77777777" w:rsidR="00F00CD8" w:rsidRPr="0076755E" w:rsidRDefault="00F00CD8" w:rsidP="00F00CD8">
      <w:pPr>
        <w:rPr>
          <w:rFonts w:eastAsia="Malgun Gothic"/>
        </w:rPr>
      </w:pPr>
      <w:r w:rsidRPr="0076755E">
        <w:rPr>
          <w:rFonts w:eastAsia="Malgun Gothic"/>
        </w:rPr>
        <w:t>Verizon: we fully agree with Ericsson comment. We do not understand why we should discuss something does not exist.</w:t>
      </w:r>
    </w:p>
    <w:p w14:paraId="6718BE60" w14:textId="77777777" w:rsidR="00F00CD8" w:rsidRPr="0076755E" w:rsidRDefault="00F00CD8" w:rsidP="00F00CD8">
      <w:pPr>
        <w:rPr>
          <w:rFonts w:eastAsia="Malgun Gothic"/>
        </w:rPr>
      </w:pPr>
      <w:r w:rsidRPr="0076755E">
        <w:rPr>
          <w:rFonts w:eastAsia="Malgun Gothic"/>
        </w:rPr>
        <w:t>ZTE: we disagree with removing RSTU. FBG2 is not obsolete. FBG2 has been introduced from Rel-15. If we think FBG5 can include all the requirements, how to handle CC with 400MHz? Should we define the new hybrid groups?</w:t>
      </w:r>
    </w:p>
    <w:p w14:paraId="3B4C5466" w14:textId="77777777" w:rsidR="00F00CD8" w:rsidRPr="0076755E" w:rsidRDefault="00F00CD8" w:rsidP="00F00CD8">
      <w:pPr>
        <w:rPr>
          <w:rFonts w:eastAsia="Malgun Gothic"/>
        </w:rPr>
      </w:pPr>
      <w:r w:rsidRPr="0076755E">
        <w:rPr>
          <w:rFonts w:eastAsia="Malgun Gothic"/>
        </w:rPr>
        <w:t>Samsung: we support moderator proposal. The background to introduce RSTU is that at that time we just discuss fallback group 1,2,3 but later we agree on fallback group 5 and then fall back group 2 is obsolete. In the future we are open to introduce this.</w:t>
      </w:r>
    </w:p>
    <w:p w14:paraId="7A4E99A1" w14:textId="77777777" w:rsidR="00F00CD8" w:rsidRPr="0076755E" w:rsidRDefault="00F00CD8" w:rsidP="00F00CD8">
      <w:pPr>
        <w:rPr>
          <w:rFonts w:eastAsia="Malgun Gothic"/>
        </w:rPr>
      </w:pPr>
      <w:r w:rsidRPr="0076755E">
        <w:rPr>
          <w:rFonts w:eastAsia="Malgun Gothic"/>
        </w:rPr>
        <w:t>Qualcomm: It is good for proponent to come up with the concrete proposal where RSTU is useful. It would not be useful for legacy network. FBG5 can work. FBG5 is constructive and can support the future demand.</w:t>
      </w:r>
    </w:p>
    <w:p w14:paraId="3468A7C1" w14:textId="77777777" w:rsidR="00F00CD8" w:rsidRPr="0076755E" w:rsidRDefault="00F00CD8" w:rsidP="00F00CD8">
      <w:pPr>
        <w:rPr>
          <w:rFonts w:eastAsia="Malgun Gothic"/>
        </w:rPr>
      </w:pPr>
      <w:r w:rsidRPr="0076755E">
        <w:rPr>
          <w:rFonts w:eastAsia="Malgun Gothic"/>
        </w:rPr>
        <w:t>Ericsson: Agree with Qualcomm. It is beneficial to get clear clarification on the problem of backward compatibility.</w:t>
      </w:r>
    </w:p>
    <w:p w14:paraId="2DF8711B" w14:textId="77777777" w:rsidR="00F00CD8" w:rsidRPr="0076755E" w:rsidRDefault="00F00CD8" w:rsidP="00F00CD8">
      <w:pPr>
        <w:rPr>
          <w:rFonts w:eastAsia="Malgun Gothic"/>
        </w:rPr>
      </w:pPr>
      <w:r w:rsidRPr="0076755E">
        <w:rPr>
          <w:rFonts w:eastAsia="Malgun Gothic"/>
        </w:rPr>
        <w:t xml:space="preserve">Apple: FBG5 has issue on the signalling compatibility. It may need complicated feature set. RSTU can provide the advantage to indicate UE capability of number of 200MHz carriers. </w:t>
      </w:r>
    </w:p>
    <w:p w14:paraId="2F17D20E" w14:textId="77777777" w:rsidR="00F00CD8" w:rsidRPr="0076755E" w:rsidRDefault="00F00CD8" w:rsidP="00F00CD8">
      <w:pPr>
        <w:rPr>
          <w:rFonts w:eastAsia="Malgun Gothic"/>
        </w:rPr>
      </w:pPr>
      <w:r w:rsidRPr="0076755E">
        <w:rPr>
          <w:rFonts w:eastAsia="Malgun Gothic"/>
        </w:rPr>
        <w:t>Verizon: There is no legacy issue for this particular bandwidth class. The discussion here is mainly focusing on what we are going to deploy in the system. In the future, we have no clear view. At the current stage, we do not think these requirements are needed.</w:t>
      </w:r>
    </w:p>
    <w:p w14:paraId="3FE2343C" w14:textId="77777777" w:rsidR="00F00CD8" w:rsidRPr="0076755E" w:rsidRDefault="00F00CD8" w:rsidP="00F00CD8">
      <w:pPr>
        <w:rPr>
          <w:rFonts w:eastAsia="Malgun Gothic"/>
        </w:rPr>
      </w:pPr>
      <w:r w:rsidRPr="0076755E">
        <w:rPr>
          <w:rFonts w:eastAsia="Malgun Gothic"/>
        </w:rPr>
        <w:t>Xiaomi: have similar view as Apple. It seems FBG 5 covers FBG2. FBG5 have differences for legacy bandwidth class. RAN2 needs further check if UE report its support R12 with limited 1600MHz, the network cannot configure 8 carriers with 200MHz bandwidth.</w:t>
      </w:r>
    </w:p>
    <w:p w14:paraId="63FAB0C5" w14:textId="77777777" w:rsidR="00F00CD8" w:rsidRPr="0076755E" w:rsidRDefault="00F00CD8" w:rsidP="00F00CD8">
      <w:pPr>
        <w:rPr>
          <w:rFonts w:eastAsia="Malgun Gothic"/>
        </w:rPr>
      </w:pPr>
      <w:r w:rsidRPr="0076755E">
        <w:rPr>
          <w:rFonts w:eastAsia="Malgun Gothic"/>
        </w:rPr>
        <w:t>Qualcomm: I do not believe FBG5 brings any new fall back rules.</w:t>
      </w:r>
    </w:p>
    <w:p w14:paraId="235C60A4" w14:textId="77777777" w:rsidR="00F00CD8" w:rsidRPr="0076755E" w:rsidRDefault="00F00CD8" w:rsidP="00F00CD8">
      <w:pPr>
        <w:rPr>
          <w:rFonts w:eastAsia="Malgun Gothic"/>
        </w:rPr>
      </w:pPr>
      <w:r w:rsidRPr="0076755E">
        <w:rPr>
          <w:rFonts w:eastAsia="Malgun Gothic"/>
        </w:rPr>
        <w:t>Samsung: to Apple, FBG5, RSTU can be helpful for capability. We wonder if UE reports for FBG5 and FBG2 simulatenously.</w:t>
      </w:r>
    </w:p>
    <w:p w14:paraId="29F43CB6" w14:textId="77777777" w:rsidR="00F00CD8" w:rsidRPr="0076755E" w:rsidRDefault="00F00CD8" w:rsidP="00F00CD8">
      <w:pPr>
        <w:rPr>
          <w:rFonts w:eastAsia="Malgun Gothic"/>
        </w:rPr>
      </w:pPr>
      <w:r w:rsidRPr="0076755E">
        <w:rPr>
          <w:rFonts w:eastAsia="Malgun Gothic"/>
        </w:rPr>
        <w:t>Ericsson: FBG5 indeed follows the fall back rule. The introduction of new information is to reduce the signalling of capability.</w:t>
      </w:r>
    </w:p>
    <w:p w14:paraId="19C9D063" w14:textId="77777777" w:rsidR="00F00CD8" w:rsidRPr="0076755E" w:rsidRDefault="00F00CD8" w:rsidP="00F00CD8">
      <w:pPr>
        <w:rPr>
          <w:rFonts w:eastAsia="Malgun Gothic"/>
        </w:rPr>
      </w:pPr>
      <w:r w:rsidRPr="0076755E">
        <w:rPr>
          <w:rFonts w:eastAsia="Malgun Gothic"/>
        </w:rPr>
        <w:t>Apple: I have different understanding. CA bandwidth class definition is mixed with configuration of network. UE does not know what the network configuration is when reporting capability. UE needs to indicate the different bandwidth class with different fall back group.</w:t>
      </w:r>
    </w:p>
    <w:p w14:paraId="6E4C1744" w14:textId="77777777" w:rsidR="00F00CD8" w:rsidRPr="0076755E" w:rsidRDefault="00F00CD8" w:rsidP="00F00CD8">
      <w:pPr>
        <w:rPr>
          <w:rFonts w:eastAsia="Malgun Gothic"/>
        </w:rPr>
      </w:pPr>
      <w:r w:rsidRPr="0076755E">
        <w:rPr>
          <w:rFonts w:eastAsia="Malgun Gothic"/>
        </w:rPr>
        <w:t>Moderator: in case that we cannot reach agreement, we can also keep them in the spec.</w:t>
      </w:r>
    </w:p>
    <w:p w14:paraId="78257978" w14:textId="77777777" w:rsidR="00F00CD8" w:rsidRPr="0076755E" w:rsidRDefault="00F00CD8" w:rsidP="00F00CD8">
      <w:pPr>
        <w:rPr>
          <w:rFonts w:eastAsia="Malgun Gothic"/>
        </w:rPr>
      </w:pPr>
      <w:r w:rsidRPr="0076755E">
        <w:rPr>
          <w:rFonts w:eastAsia="Malgun Gothic"/>
          <w:b/>
        </w:rPr>
        <w:t xml:space="preserve">Chair =&gt; </w:t>
      </w:r>
      <w:r w:rsidRPr="0076755E">
        <w:rPr>
          <w:rFonts w:eastAsia="Malgun Gothic"/>
        </w:rPr>
        <w:t>Encourage experts to further discuss if there is fall-back issue. If there is no fall back issue, it is suggested to further discuss RSTU in the future release depending on the operator demands.</w:t>
      </w:r>
    </w:p>
    <w:p w14:paraId="50B1F4D7" w14:textId="77777777" w:rsidR="00F00CD8" w:rsidRPr="0076755E" w:rsidRDefault="00F00CD8" w:rsidP="00F00CD8">
      <w:pPr>
        <w:rPr>
          <w:b/>
          <w:u w:val="single"/>
        </w:rPr>
      </w:pPr>
      <w:r w:rsidRPr="0076755E">
        <w:rPr>
          <w:b/>
          <w:u w:val="single"/>
        </w:rPr>
        <w:t>Sub-topic 2-2 FBG5 related issue</w:t>
      </w:r>
    </w:p>
    <w:p w14:paraId="560ACCDF" w14:textId="77777777" w:rsidR="00F00CD8" w:rsidRPr="0076755E" w:rsidRDefault="00F00CD8" w:rsidP="00F00CD8">
      <w:pPr>
        <w:rPr>
          <w:b/>
          <w:u w:val="single"/>
        </w:rPr>
      </w:pPr>
      <w:r w:rsidRPr="0076755E">
        <w:rPr>
          <w:b/>
          <w:u w:val="single"/>
        </w:rPr>
        <w:t>Issue 2-2-1: How to enable the blue-but-not-red region in following figure?</w:t>
      </w:r>
    </w:p>
    <w:p w14:paraId="77626F02" w14:textId="77777777" w:rsidR="00F00CD8" w:rsidRPr="0076755E" w:rsidRDefault="00F00CD8" w:rsidP="00F00CD8">
      <w:pPr>
        <w:rPr>
          <w:b/>
          <w:u w:val="single"/>
        </w:rPr>
      </w:pPr>
      <w:r w:rsidRPr="0076755E">
        <w:rPr>
          <w:noProof/>
          <w:lang w:val="en-US" w:eastAsia="zh-CN"/>
        </w:rPr>
        <w:drawing>
          <wp:inline distT="0" distB="0" distL="0" distR="0" wp14:anchorId="50233FF3" wp14:editId="735927A3">
            <wp:extent cx="3081020" cy="2356485"/>
            <wp:effectExtent l="0" t="0" r="5080" b="5715"/>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a:picLocks noChangeAspect="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3081020" cy="2356485"/>
                    </a:xfrm>
                    <a:prstGeom prst="rect">
                      <a:avLst/>
                    </a:prstGeom>
                    <a:noFill/>
                    <a:ln>
                      <a:noFill/>
                    </a:ln>
                  </pic:spPr>
                </pic:pic>
              </a:graphicData>
            </a:graphic>
          </wp:inline>
        </w:drawing>
      </w:r>
    </w:p>
    <w:p w14:paraId="1649A46D"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2235B773"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Use additional FeatureSets</w:t>
      </w:r>
    </w:p>
    <w:p w14:paraId="01CB860E"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Introduce MaxAggregatedBW only.</w:t>
      </w:r>
    </w:p>
    <w:p w14:paraId="77E2814D"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Introduce MaxAggregatedBW and signal corresponding FBG2 class to indicate the number of individual CC that can support 200MHz. (Apple R4-2212344, Alt3)</w:t>
      </w:r>
    </w:p>
    <w:p w14:paraId="47876C59"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3154692D"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0E53AAD5" w14:textId="77777777" w:rsidR="00F00CD8" w:rsidRPr="0076755E" w:rsidRDefault="00F00CD8" w:rsidP="00F00CD8">
      <w:pPr>
        <w:rPr>
          <w:b/>
          <w:lang w:val="en-US" w:eastAsia="zh-CN"/>
        </w:rPr>
      </w:pPr>
      <w:r w:rsidRPr="0076755E">
        <w:rPr>
          <w:b/>
          <w:lang w:val="en-US" w:eastAsia="zh-CN"/>
        </w:rPr>
        <w:t>Discussion:</w:t>
      </w:r>
    </w:p>
    <w:p w14:paraId="3ACD6BCB" w14:textId="77777777" w:rsidR="00F00CD8" w:rsidRPr="0076755E" w:rsidRDefault="00F00CD8" w:rsidP="00F00CD8">
      <w:pPr>
        <w:rPr>
          <w:lang w:val="en-US" w:eastAsia="zh-CN"/>
        </w:rPr>
      </w:pPr>
      <w:r w:rsidRPr="0076755E">
        <w:rPr>
          <w:lang w:val="en-US" w:eastAsia="zh-CN"/>
        </w:rPr>
        <w:t>Moderator: Most companies support to introduce the MaxAggregatedBW.</w:t>
      </w:r>
    </w:p>
    <w:p w14:paraId="75AD3059" w14:textId="77777777" w:rsidR="00F00CD8" w:rsidRPr="0076755E" w:rsidRDefault="00F00CD8" w:rsidP="00F00CD8">
      <w:pPr>
        <w:rPr>
          <w:lang w:val="en-US" w:eastAsia="zh-CN"/>
        </w:rPr>
      </w:pPr>
      <w:r w:rsidRPr="0076755E">
        <w:rPr>
          <w:lang w:val="en-US" w:eastAsia="zh-CN"/>
        </w:rPr>
        <w:t>Huawei: We do not need to introduce this IE. For the next issue, whether it is per BC or per FS needs further discussion.</w:t>
      </w:r>
    </w:p>
    <w:p w14:paraId="1024ABDD" w14:textId="77777777" w:rsidR="00F00CD8" w:rsidRPr="0076755E" w:rsidRDefault="00F00CD8" w:rsidP="00F00CD8">
      <w:pPr>
        <w:rPr>
          <w:lang w:val="en-US" w:eastAsia="zh-CN"/>
        </w:rPr>
      </w:pPr>
      <w:r w:rsidRPr="0076755E">
        <w:rPr>
          <w:lang w:val="en-US" w:eastAsia="zh-CN"/>
        </w:rPr>
        <w:t>Qualcomm: we have example where the signaling can help. We have side by side comparison. This aggregated BW is the baseband capability. It has to be per FS.</w:t>
      </w:r>
    </w:p>
    <w:p w14:paraId="69E1F58E" w14:textId="77777777" w:rsidR="00F00CD8" w:rsidRPr="0076755E" w:rsidRDefault="00F00CD8" w:rsidP="00F00CD8">
      <w:pPr>
        <w:rPr>
          <w:lang w:val="en-US" w:eastAsia="zh-CN"/>
        </w:rPr>
      </w:pPr>
      <w:r w:rsidRPr="0076755E">
        <w:rPr>
          <w:lang w:val="en-US" w:eastAsia="zh-CN"/>
        </w:rPr>
        <w:t>Ericsson: The concern from UE vendors is that they can only support a certain aggregated bandwidth. To avoid the heavy signaling load, we introduce this to allow UE to report the maximum aggregated BW. Whether it is per band or per FS is up to RAN2. It could be beneficial to reduce the signaling by introduce this capability. That should be done for FBG5 at least. In the field, the issues were identified. Last time around, there is no fall-back issue for FBG5 but the signaling load is the concern. We can ask RAN2 what is possible. RAN2 can tell signaling design rather than RAN4.</w:t>
      </w:r>
    </w:p>
    <w:p w14:paraId="1C96323D" w14:textId="77777777" w:rsidR="00F00CD8" w:rsidRPr="0076755E" w:rsidRDefault="00F00CD8" w:rsidP="00F00CD8">
      <w:pPr>
        <w:rPr>
          <w:lang w:val="en-US" w:eastAsia="zh-CN"/>
        </w:rPr>
      </w:pPr>
      <w:r w:rsidRPr="0076755E">
        <w:rPr>
          <w:lang w:val="en-US" w:eastAsia="zh-CN"/>
        </w:rPr>
        <w:t>Xiaomi: according to current fall-back rule, if UE report to support higher class, UE needs to support lower class. UE will report the highest bandwidth class. UE does not need to indicate all the lower order classes.</w:t>
      </w:r>
    </w:p>
    <w:p w14:paraId="491205FB" w14:textId="77777777" w:rsidR="00F00CD8" w:rsidRPr="0076755E" w:rsidRDefault="00F00CD8" w:rsidP="00F00CD8">
      <w:pPr>
        <w:rPr>
          <w:lang w:val="en-US" w:eastAsia="zh-CN"/>
        </w:rPr>
      </w:pPr>
      <w:r w:rsidRPr="0076755E">
        <w:rPr>
          <w:lang w:val="en-US" w:eastAsia="zh-CN"/>
        </w:rPr>
        <w:t>Verizon: we agree to introduce the new IE to avoid the signaling overload. That is useful.</w:t>
      </w:r>
    </w:p>
    <w:p w14:paraId="537C5463" w14:textId="77777777" w:rsidR="00F00CD8" w:rsidRPr="0076755E" w:rsidRDefault="00F00CD8" w:rsidP="00F00CD8">
      <w:pPr>
        <w:rPr>
          <w:lang w:val="en-US" w:eastAsia="zh-CN"/>
        </w:rPr>
      </w:pPr>
      <w:r w:rsidRPr="0076755E">
        <w:rPr>
          <w:lang w:val="en-US" w:eastAsia="zh-CN"/>
        </w:rPr>
        <w:t>Huawei: This capability has pre-condition. Baseband capability should be the same. Baseband is limited by this new IE. We only see the applicability for intra-band contiguous CA. We wonder how the new IE is applied for intra-band NC CA. To Ericsson, we can list the problem and options in LS to ask RAN2 opinion. RAN4 cannot conclude on the introduction of IE from now.</w:t>
      </w:r>
    </w:p>
    <w:p w14:paraId="63BE2A83" w14:textId="77777777" w:rsidR="00F00CD8" w:rsidRPr="0076755E" w:rsidRDefault="00F00CD8" w:rsidP="00F00CD8">
      <w:pPr>
        <w:rPr>
          <w:lang w:val="en-US" w:eastAsia="zh-CN"/>
        </w:rPr>
      </w:pPr>
      <w:r w:rsidRPr="0076755E">
        <w:rPr>
          <w:lang w:val="en-US" w:eastAsia="zh-CN"/>
        </w:rPr>
        <w:t>Qualcomm: We agree that RAN2 can decide the signaling. We agree with Huawei. This is limited to intra-band contiguous.  It is applied to intra-band contiguous CA. To comment that the IE is not useful enough since it does not cover the situation where baseband capability is different, this comment would be true…. To Xiaomi, picture of blue is purely FBG5.</w:t>
      </w:r>
    </w:p>
    <w:p w14:paraId="1171C78C" w14:textId="77777777" w:rsidR="00F00CD8" w:rsidRPr="0076755E" w:rsidRDefault="00F00CD8" w:rsidP="00F00CD8">
      <w:pPr>
        <w:rPr>
          <w:lang w:val="en-US" w:eastAsia="zh-CN"/>
        </w:rPr>
      </w:pPr>
      <w:r w:rsidRPr="0076755E">
        <w:rPr>
          <w:lang w:val="en-US" w:eastAsia="zh-CN"/>
        </w:rPr>
        <w:t>Apple: we support the new IE. Many companies have commented. In order to support 2400MHz deployment, it has used 12 CC. But there will be some limitation, that UE cannot support 12 by 200MHz. This number should be supported by R12, 11 and 10. Without it, UE need to indicate multiple feature sets, which is really complicated and even complicated for FR1+FR2. We see the merit of this IE.</w:t>
      </w:r>
    </w:p>
    <w:p w14:paraId="5501052C" w14:textId="77777777" w:rsidR="00F00CD8" w:rsidRPr="0076755E" w:rsidRDefault="00F00CD8" w:rsidP="00F00CD8">
      <w:pPr>
        <w:rPr>
          <w:lang w:val="en-US" w:eastAsia="zh-CN"/>
        </w:rPr>
      </w:pPr>
      <w:r w:rsidRPr="0076755E">
        <w:rPr>
          <w:lang w:val="en-US" w:eastAsia="zh-CN"/>
        </w:rPr>
        <w:t>Ericsson: Our position is IE should be applicable to FBG5. It may be difficult to introduce for other group.</w:t>
      </w:r>
    </w:p>
    <w:p w14:paraId="2330557C" w14:textId="77777777" w:rsidR="00F00CD8" w:rsidRPr="0076755E" w:rsidRDefault="00F00CD8" w:rsidP="00F00CD8">
      <w:pPr>
        <w:rPr>
          <w:lang w:val="en-US" w:eastAsia="zh-CN"/>
        </w:rPr>
      </w:pPr>
      <w:r w:rsidRPr="0076755E">
        <w:rPr>
          <w:lang w:val="en-US" w:eastAsia="zh-CN"/>
        </w:rPr>
        <w:t>Samsung: this issue should not totally reply on RAN2. RAN2 may not have RAN4 knowledge. RAN4 needs to have consensus on introduction of such signaling.</w:t>
      </w:r>
    </w:p>
    <w:p w14:paraId="104C2A20" w14:textId="77777777" w:rsidR="00F00CD8" w:rsidRPr="0076755E" w:rsidRDefault="00F00CD8" w:rsidP="00F00CD8">
      <w:pPr>
        <w:rPr>
          <w:lang w:val="en-US" w:eastAsia="zh-CN"/>
        </w:rPr>
      </w:pPr>
      <w:r w:rsidRPr="0076755E">
        <w:rPr>
          <w:lang w:val="en-US" w:eastAsia="zh-CN"/>
        </w:rPr>
        <w:t>ZTE: The current RAN2 signaling design work when we introduce the new fallback group. We can see the potential reduction of signaling load. We cannot judge how much signaling load can be saved. We can leave the judgement to RAN2. They can decide how much we can save. Introduction of such signaling will break the rule of RAN2.</w:t>
      </w:r>
    </w:p>
    <w:p w14:paraId="54F8CA51" w14:textId="77777777" w:rsidR="00F00CD8" w:rsidRDefault="00F00CD8" w:rsidP="00F00CD8">
      <w:pPr>
        <w:rPr>
          <w:lang w:val="en-US" w:eastAsia="zh-CN"/>
        </w:rPr>
      </w:pPr>
      <w:r w:rsidRPr="0076755E">
        <w:rPr>
          <w:lang w:val="en-US" w:eastAsia="zh-CN"/>
        </w:rPr>
        <w:t>Qualcomm: We should first align on the view. We can add and delete to the framework in our LS proposal.</w:t>
      </w:r>
    </w:p>
    <w:p w14:paraId="67766435" w14:textId="77777777" w:rsidR="00F00CD8" w:rsidRPr="0076755E" w:rsidRDefault="00F00CD8" w:rsidP="00F00CD8">
      <w:pPr>
        <w:rPr>
          <w:lang w:val="en-US" w:eastAsia="zh-CN"/>
        </w:rPr>
      </w:pPr>
      <w:r w:rsidRPr="0076755E">
        <w:rPr>
          <w:b/>
          <w:lang w:val="en-US" w:eastAsia="zh-CN"/>
        </w:rPr>
        <w:t>Chair =&gt;</w:t>
      </w:r>
      <w:r>
        <w:rPr>
          <w:lang w:val="en-US" w:eastAsia="zh-CN"/>
        </w:rPr>
        <w:t xml:space="preserve"> Work on the LS provided by Qualcomm, and further discuss the </w:t>
      </w:r>
      <w:r w:rsidRPr="0076755E">
        <w:rPr>
          <w:lang w:val="en-US" w:eastAsia="zh-CN"/>
        </w:rPr>
        <w:t>Issue 2-2-1</w:t>
      </w:r>
      <w:r>
        <w:rPr>
          <w:lang w:val="en-US" w:eastAsia="zh-CN"/>
        </w:rPr>
        <w:t>~2-2-4 together.</w:t>
      </w:r>
    </w:p>
    <w:p w14:paraId="43EF3CD7" w14:textId="77777777" w:rsidR="00F00CD8" w:rsidRPr="0076755E" w:rsidRDefault="00F00CD8" w:rsidP="00F00CD8">
      <w:pPr>
        <w:rPr>
          <w:b/>
          <w:u w:val="single"/>
        </w:rPr>
      </w:pPr>
      <w:r w:rsidRPr="0076755E">
        <w:rPr>
          <w:b/>
          <w:u w:val="single"/>
        </w:rPr>
        <w:t xml:space="preserve">Issue 2-2-2: </w:t>
      </w:r>
      <w:r w:rsidRPr="0076755E">
        <w:rPr>
          <w:b/>
          <w:u w:val="single"/>
          <w:lang w:eastAsia="zh-CN"/>
        </w:rPr>
        <w:t>If</w:t>
      </w:r>
      <w:r w:rsidRPr="0076755E">
        <w:rPr>
          <w:b/>
          <w:u w:val="single"/>
        </w:rPr>
        <w:t xml:space="preserve"> introduced, the new IE MaxAggregatedBW is applicable for all FBG or only FBG5?</w:t>
      </w:r>
    </w:p>
    <w:p w14:paraId="4BFDDA0C"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64A2E54F"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FBG5 only.</w:t>
      </w:r>
    </w:p>
    <w:p w14:paraId="5843F791"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All FBG </w:t>
      </w:r>
    </w:p>
    <w:p w14:paraId="427D56C8"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5D772014"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3E168EE9"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sidDel="00BD6F43">
        <w:rPr>
          <w:bCs/>
          <w:szCs w:val="20"/>
        </w:rPr>
        <w:t xml:space="preserve"> </w:t>
      </w:r>
      <w:r w:rsidRPr="0076755E">
        <w:rPr>
          <w:bCs/>
          <w:szCs w:val="20"/>
        </w:rPr>
        <w:t>[Option 1]</w:t>
      </w:r>
    </w:p>
    <w:p w14:paraId="02754CDA" w14:textId="77777777" w:rsidR="00F00CD8" w:rsidRPr="0076755E" w:rsidRDefault="00F00CD8" w:rsidP="00F00CD8">
      <w:pPr>
        <w:rPr>
          <w:b/>
          <w:u w:val="single"/>
        </w:rPr>
      </w:pPr>
      <w:r w:rsidRPr="0076755E">
        <w:rPr>
          <w:b/>
          <w:u w:val="single"/>
        </w:rPr>
        <w:t xml:space="preserve">Issue 2-2-3: If introduced, the new IE is per-band or </w:t>
      </w:r>
      <w:bookmarkStart w:id="25" w:name="_Hlk111131158"/>
      <w:r w:rsidRPr="0076755E">
        <w:rPr>
          <w:b/>
          <w:u w:val="single"/>
        </w:rPr>
        <w:t>per-FS</w:t>
      </w:r>
      <w:bookmarkEnd w:id="25"/>
      <w:r w:rsidRPr="0076755E">
        <w:rPr>
          <w:b/>
          <w:u w:val="single"/>
        </w:rPr>
        <w:t>?</w:t>
      </w:r>
    </w:p>
    <w:p w14:paraId="6911F041"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703ADC22"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per-band (Apple R4-2212344, Alt2)</w:t>
      </w:r>
    </w:p>
    <w:p w14:paraId="1D1BF220"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per-FS. (Qualcomm R4-2212329)</w:t>
      </w:r>
    </w:p>
    <w:p w14:paraId="54246D25"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147C1523"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77439A61"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7786840E" w14:textId="77777777" w:rsidR="00F00CD8" w:rsidRPr="0076755E" w:rsidRDefault="00F00CD8" w:rsidP="00F00CD8">
      <w:pPr>
        <w:rPr>
          <w:b/>
          <w:u w:val="single"/>
        </w:rPr>
      </w:pPr>
      <w:r w:rsidRPr="0076755E">
        <w:rPr>
          <w:b/>
          <w:u w:val="single"/>
        </w:rPr>
        <w:t>Issue 2-2-4: If introduced, whether the new IE and FBG5 can be release independent from R15?</w:t>
      </w:r>
    </w:p>
    <w:p w14:paraId="7E8500FF"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4F8436D7"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1E38A7DB"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7E8C368D"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6415AFB0"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2F01E581"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76CE5549" w14:textId="77777777" w:rsidR="00F00CD8" w:rsidRPr="0076755E" w:rsidRDefault="00F00CD8" w:rsidP="00F00CD8">
      <w:pPr>
        <w:rPr>
          <w:b/>
          <w:u w:val="single"/>
        </w:rPr>
      </w:pPr>
      <w:r w:rsidRPr="0076755E">
        <w:rPr>
          <w:b/>
          <w:u w:val="single"/>
        </w:rPr>
        <w:t xml:space="preserve">Sub-topic 1-1 </w:t>
      </w:r>
      <w:bookmarkStart w:id="26" w:name="_Hlk93333601"/>
      <w:r w:rsidRPr="0076755E">
        <w:rPr>
          <w:b/>
          <w:u w:val="single"/>
        </w:rPr>
        <w:t xml:space="preserve">”Edge” Clarification </w:t>
      </w:r>
      <w:bookmarkEnd w:id="26"/>
    </w:p>
    <w:p w14:paraId="64AAC009" w14:textId="77777777" w:rsidR="00F00CD8" w:rsidRPr="0076755E" w:rsidRDefault="00F00CD8" w:rsidP="00F00CD8">
      <w:pPr>
        <w:rPr>
          <w:b/>
          <w:u w:val="single"/>
        </w:rPr>
      </w:pPr>
      <w:r w:rsidRPr="0076755E">
        <w:rPr>
          <w:b/>
          <w:u w:val="single"/>
        </w:rPr>
        <w:t>Issue 1-1-1: Whether and how to clarify which of the following definitions is intended for “edge” frequency of the edge component carriers?</w:t>
      </w:r>
    </w:p>
    <w:p w14:paraId="0596167B"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69E90DCD"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Edge sub-carrier frequency</w:t>
      </w:r>
    </w:p>
    <w:p w14:paraId="2CC35641"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Edge sub-carrier boundary frequency</w:t>
      </w:r>
    </w:p>
    <w:p w14:paraId="5CD0BADA"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Not need to clarify</w:t>
      </w:r>
    </w:p>
    <w:p w14:paraId="4E9D22B9"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7D49F1C3" w14:textId="77777777" w:rsidR="00F00CD8" w:rsidRPr="0076755E" w:rsidRDefault="00F00CD8" w:rsidP="00F00CD8">
      <w:pPr>
        <w:pStyle w:val="a"/>
        <w:numPr>
          <w:ilvl w:val="1"/>
          <w:numId w:val="9"/>
        </w:numPr>
        <w:adjustRightInd w:val="0"/>
        <w:spacing w:after="180"/>
        <w:ind w:left="1440"/>
        <w:rPr>
          <w:szCs w:val="20"/>
        </w:rPr>
      </w:pPr>
      <w:r w:rsidRPr="0076755E">
        <w:rPr>
          <w:szCs w:val="20"/>
        </w:rPr>
        <w:t>TBA</w:t>
      </w:r>
    </w:p>
    <w:p w14:paraId="18CCCEE3" w14:textId="77777777" w:rsidR="00F00CD8" w:rsidRPr="0076755E" w:rsidRDefault="00F00CD8" w:rsidP="00F00CD8">
      <w:pPr>
        <w:rPr>
          <w:b/>
          <w:lang w:val="en-US" w:eastAsia="zh-CN"/>
        </w:rPr>
      </w:pPr>
      <w:r w:rsidRPr="0076755E">
        <w:rPr>
          <w:b/>
          <w:lang w:val="en-US" w:eastAsia="zh-CN"/>
        </w:rPr>
        <w:t>Discussions:</w:t>
      </w:r>
    </w:p>
    <w:p w14:paraId="0429967D" w14:textId="77777777" w:rsidR="00F00CD8" w:rsidRPr="0076755E" w:rsidRDefault="00F00CD8" w:rsidP="00F00CD8">
      <w:pPr>
        <w:rPr>
          <w:lang w:val="en-US" w:eastAsia="zh-CN"/>
        </w:rPr>
      </w:pPr>
      <w:r w:rsidRPr="0076755E">
        <w:rPr>
          <w:lang w:val="en-US" w:eastAsia="zh-CN"/>
        </w:rPr>
        <w:t>OPPO: in the previous LS to RAN2 the definition of DC location is clear. Lower edge is the lowest frequency of all the component CC. It should be option 2.</w:t>
      </w:r>
    </w:p>
    <w:p w14:paraId="4A7ED97B" w14:textId="77777777" w:rsidR="00F00CD8" w:rsidRPr="0076755E" w:rsidRDefault="00F00CD8" w:rsidP="00F00CD8">
      <w:pPr>
        <w:rPr>
          <w:lang w:val="en-US" w:eastAsia="zh-CN"/>
        </w:rPr>
      </w:pPr>
      <w:r w:rsidRPr="0076755E">
        <w:rPr>
          <w:lang w:val="en-US" w:eastAsia="zh-CN"/>
        </w:rPr>
        <w:t>ZTE: I have different proposal. For this issue, the definition of upper and lower edge for mixed SCS. We can reuse the existing spec definition in section 5.3A.2. Regarding the necessity to send LS to RAN2, there seems no need.</w:t>
      </w:r>
    </w:p>
    <w:p w14:paraId="7F6A13A1" w14:textId="77777777" w:rsidR="00F00CD8" w:rsidRPr="0076755E" w:rsidRDefault="00F00CD8" w:rsidP="00F00CD8">
      <w:pPr>
        <w:rPr>
          <w:lang w:val="en-US" w:eastAsia="zh-CN"/>
        </w:rPr>
      </w:pPr>
      <w:r w:rsidRPr="0076755E">
        <w:rPr>
          <w:lang w:val="en-US" w:eastAsia="zh-CN"/>
        </w:rPr>
        <w:t>Qualcomm: if we use the same on the both edges, it means calculation is based on the center. Does it really matter.</w:t>
      </w:r>
    </w:p>
    <w:p w14:paraId="2380006D" w14:textId="77777777" w:rsidR="00F00CD8" w:rsidRPr="0076755E" w:rsidRDefault="00F00CD8" w:rsidP="00F00CD8">
      <w:pPr>
        <w:rPr>
          <w:lang w:val="en-US" w:eastAsia="zh-CN"/>
        </w:rPr>
      </w:pPr>
      <w:r w:rsidRPr="0076755E">
        <w:rPr>
          <w:lang w:val="en-US" w:eastAsia="zh-CN"/>
        </w:rPr>
        <w:t>Apple: From our side, either option 1 or option 2 are OK. UE definition needs be aligned with network understanding. UE needs this definition to align the LO. If all the CCs have the same SCS, different definition makes no difference. If the SCS is different, we need clarify. The common understanding is needed. We slightly prefer Option 1.</w:t>
      </w:r>
    </w:p>
    <w:p w14:paraId="009D0FAC" w14:textId="77777777" w:rsidR="00F00CD8" w:rsidRPr="0076755E" w:rsidRDefault="00F00CD8" w:rsidP="00F00CD8">
      <w:pPr>
        <w:rPr>
          <w:lang w:val="en-US" w:eastAsia="zh-CN"/>
        </w:rPr>
      </w:pPr>
      <w:r w:rsidRPr="0076755E">
        <w:rPr>
          <w:lang w:val="en-US" w:eastAsia="zh-CN"/>
        </w:rPr>
        <w:t>Nokia: we also think either Option works. If we send LS to RAN2 or not depends on the definition of center is written in RAN2 or RAN4. If it was written in RAN4, we do not need to send LS to RAN2.</w:t>
      </w:r>
    </w:p>
    <w:p w14:paraId="246EE432" w14:textId="77777777" w:rsidR="00F00CD8" w:rsidRPr="0076755E" w:rsidRDefault="00F00CD8" w:rsidP="00F00CD8">
      <w:pPr>
        <w:rPr>
          <w:lang w:val="en-US" w:eastAsia="zh-CN"/>
        </w:rPr>
      </w:pPr>
      <w:r w:rsidRPr="0076755E">
        <w:rPr>
          <w:lang w:val="en-US" w:eastAsia="zh-CN"/>
        </w:rPr>
        <w:t>OPPO: when the SCS is the same, the option 1 = option 2. When SCS is mixed, option 2 gives the fixed location. We think option 2 is proper way.</w:t>
      </w:r>
    </w:p>
    <w:p w14:paraId="4D351A2C" w14:textId="77777777" w:rsidR="00F00CD8" w:rsidRPr="0076755E" w:rsidRDefault="00F00CD8" w:rsidP="00F00CD8">
      <w:pPr>
        <w:rPr>
          <w:lang w:val="en-US" w:eastAsia="zh-CN"/>
        </w:rPr>
      </w:pPr>
      <w:r w:rsidRPr="0076755E">
        <w:rPr>
          <w:lang w:val="en-US" w:eastAsia="zh-CN"/>
        </w:rPr>
        <w:t>Vivo: we support Nokia comment for LS. For options, we prefer option 1.</w:t>
      </w:r>
    </w:p>
    <w:p w14:paraId="0939DE52" w14:textId="77777777" w:rsidR="00F00CD8" w:rsidRPr="0076755E" w:rsidRDefault="00F00CD8" w:rsidP="00F00CD8">
      <w:pPr>
        <w:rPr>
          <w:b/>
          <w:u w:val="single"/>
        </w:rPr>
      </w:pPr>
      <w:r w:rsidRPr="0076755E">
        <w:rPr>
          <w:b/>
          <w:u w:val="single"/>
        </w:rPr>
        <w:t>Issue 1-1-2: Whether send an LS to RAN2 to clarify the definition of “edge” frequency of the edge component carriers for default UL DC location calculation?</w:t>
      </w:r>
    </w:p>
    <w:p w14:paraId="0C12A0CC"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41AF5DA5"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Yes</w:t>
      </w:r>
    </w:p>
    <w:p w14:paraId="7FA84ADE"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Pr>
          <w:bCs/>
          <w:szCs w:val="20"/>
        </w:rPr>
        <w:t xml:space="preserve">Option 2: </w:t>
      </w:r>
      <w:r w:rsidRPr="0076755E">
        <w:rPr>
          <w:bCs/>
          <w:szCs w:val="20"/>
        </w:rPr>
        <w:t>No.</w:t>
      </w:r>
    </w:p>
    <w:p w14:paraId="764D353C"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0B00321D"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218F4AFE" w14:textId="77777777" w:rsidR="00F00CD8" w:rsidRDefault="00F00CD8" w:rsidP="00F00CD8">
      <w:pPr>
        <w:rPr>
          <w:lang w:val="en-US" w:eastAsia="zh-CN"/>
        </w:rPr>
      </w:pPr>
      <w:r w:rsidRPr="0076755E">
        <w:rPr>
          <w:b/>
          <w:lang w:val="en-US" w:eastAsia="zh-CN"/>
        </w:rPr>
        <w:t xml:space="preserve">Chair =&gt; </w:t>
      </w:r>
      <w:r w:rsidRPr="0076755E">
        <w:rPr>
          <w:lang w:val="en-US" w:eastAsia="zh-CN"/>
        </w:rPr>
        <w:t>follow Nokia comment “If it was written in RAN4, we do not need to send LS to RAN2.”</w:t>
      </w:r>
    </w:p>
    <w:p w14:paraId="113CBE8E" w14:textId="77777777" w:rsidR="00F00CD8" w:rsidRPr="0076755E" w:rsidRDefault="00F00CD8" w:rsidP="00F00CD8">
      <w:pPr>
        <w:rPr>
          <w:b/>
          <w:u w:val="single"/>
        </w:rPr>
      </w:pPr>
      <w:r w:rsidRPr="0076755E">
        <w:rPr>
          <w:b/>
          <w:u w:val="single"/>
        </w:rPr>
        <w:t>Sub-topic 1-2 Applicability</w:t>
      </w:r>
    </w:p>
    <w:p w14:paraId="6266FD9D" w14:textId="77777777" w:rsidR="00F00CD8" w:rsidRPr="0076755E" w:rsidRDefault="00F00CD8" w:rsidP="00F00CD8">
      <w:pPr>
        <w:rPr>
          <w:b/>
          <w:u w:val="single"/>
        </w:rPr>
      </w:pPr>
      <w:r w:rsidRPr="0076755E">
        <w:rPr>
          <w:b/>
          <w:u w:val="single"/>
        </w:rPr>
        <w:t>Issue 1-2-1: Discuss which feature variants which method for DC location signalling is applicable.</w:t>
      </w:r>
    </w:p>
    <w:p w14:paraId="241C5A6F" w14:textId="77777777" w:rsidR="00F00CD8" w:rsidRPr="0076755E" w:rsidRDefault="00F00CD8" w:rsidP="00F00CD8">
      <w:pPr>
        <w:pStyle w:val="a"/>
        <w:numPr>
          <w:ilvl w:val="0"/>
          <w:numId w:val="9"/>
        </w:numPr>
        <w:adjustRightInd w:val="0"/>
        <w:spacing w:after="180"/>
        <w:ind w:left="720"/>
        <w:rPr>
          <w:szCs w:val="20"/>
        </w:rPr>
      </w:pPr>
      <w:r w:rsidRPr="0076755E">
        <w:rPr>
          <w:szCs w:val="20"/>
        </w:rPr>
        <w:t>Proposals</w:t>
      </w:r>
    </w:p>
    <w:p w14:paraId="6EC62B77" w14:textId="77777777" w:rsidR="00F00CD8" w:rsidRPr="0076755E" w:rsidRDefault="00F00CD8" w:rsidP="00F00CD8">
      <w:pPr>
        <w:pStyle w:val="a"/>
        <w:numPr>
          <w:ilvl w:val="1"/>
          <w:numId w:val="9"/>
        </w:numPr>
        <w:adjustRightInd w:val="0"/>
        <w:spacing w:after="180"/>
        <w:ind w:left="1440"/>
        <w:rPr>
          <w:szCs w:val="20"/>
        </w:rPr>
      </w:pPr>
      <w:r w:rsidRPr="0076755E">
        <w:rPr>
          <w:szCs w:val="20"/>
        </w:rPr>
        <w:t>Option 1: Tentative proposal from R4-2214039:</w:t>
      </w:r>
    </w:p>
    <w:tbl>
      <w:tblPr>
        <w:tblStyle w:val="aff5"/>
        <w:tblW w:w="0" w:type="auto"/>
        <w:tblInd w:w="0" w:type="dxa"/>
        <w:tblLook w:val="04A0" w:firstRow="1" w:lastRow="0" w:firstColumn="1" w:lastColumn="0" w:noHBand="0" w:noVBand="1"/>
      </w:tblPr>
      <w:tblGrid>
        <w:gridCol w:w="2204"/>
        <w:gridCol w:w="1796"/>
        <w:gridCol w:w="1883"/>
        <w:gridCol w:w="1874"/>
        <w:gridCol w:w="1874"/>
      </w:tblGrid>
      <w:tr w:rsidR="00F00CD8" w:rsidRPr="0076755E" w14:paraId="577EC1A9" w14:textId="77777777" w:rsidTr="002915BB">
        <w:tc>
          <w:tcPr>
            <w:tcW w:w="4000" w:type="dxa"/>
            <w:gridSpan w:val="2"/>
          </w:tcPr>
          <w:p w14:paraId="437E5796"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Feature/Reporting method</w:t>
            </w:r>
          </w:p>
        </w:tc>
        <w:tc>
          <w:tcPr>
            <w:tcW w:w="1883" w:type="dxa"/>
          </w:tcPr>
          <w:p w14:paraId="60F2E9EF"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R15</w:t>
            </w:r>
          </w:p>
        </w:tc>
        <w:tc>
          <w:tcPr>
            <w:tcW w:w="1874" w:type="dxa"/>
          </w:tcPr>
          <w:p w14:paraId="62056ADC"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R16</w:t>
            </w:r>
          </w:p>
        </w:tc>
        <w:tc>
          <w:tcPr>
            <w:tcW w:w="1874" w:type="dxa"/>
          </w:tcPr>
          <w:p w14:paraId="04E16F7D"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R17</w:t>
            </w:r>
          </w:p>
        </w:tc>
      </w:tr>
      <w:tr w:rsidR="00F00CD8" w:rsidRPr="0076755E" w14:paraId="626D2706" w14:textId="77777777" w:rsidTr="002915BB">
        <w:tc>
          <w:tcPr>
            <w:tcW w:w="2204" w:type="dxa"/>
          </w:tcPr>
          <w:p w14:paraId="34D85387"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Single CC</w:t>
            </w:r>
          </w:p>
        </w:tc>
        <w:tc>
          <w:tcPr>
            <w:tcW w:w="1796" w:type="dxa"/>
          </w:tcPr>
          <w:p w14:paraId="6A09216E" w14:textId="77777777" w:rsidR="00F00CD8" w:rsidRPr="00D829FE" w:rsidRDefault="00F00CD8" w:rsidP="002915BB">
            <w:pPr>
              <w:pStyle w:val="TAH"/>
              <w:spacing w:before="0" w:line="240" w:lineRule="auto"/>
              <w:rPr>
                <w:rFonts w:ascii="Times New Roman" w:hAnsi="Times New Roman"/>
                <w:szCs w:val="18"/>
              </w:rPr>
            </w:pPr>
          </w:p>
        </w:tc>
        <w:tc>
          <w:tcPr>
            <w:tcW w:w="1883" w:type="dxa"/>
          </w:tcPr>
          <w:p w14:paraId="7B546C6C"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70D067EA"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062F5F71"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27BB6585" w14:textId="77777777" w:rsidTr="002915BB">
        <w:tc>
          <w:tcPr>
            <w:tcW w:w="2204" w:type="dxa"/>
            <w:vMerge w:val="restart"/>
            <w:vAlign w:val="center"/>
          </w:tcPr>
          <w:p w14:paraId="107EFB22"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DL CA, single UL CC</w:t>
            </w:r>
          </w:p>
        </w:tc>
        <w:tc>
          <w:tcPr>
            <w:tcW w:w="1796" w:type="dxa"/>
          </w:tcPr>
          <w:p w14:paraId="7274F4AE"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UL DC on UL CC</w:t>
            </w:r>
          </w:p>
        </w:tc>
        <w:tc>
          <w:tcPr>
            <w:tcW w:w="1883" w:type="dxa"/>
          </w:tcPr>
          <w:p w14:paraId="0BDBB34C"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067A164C"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14B6111E"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4422E549" w14:textId="77777777" w:rsidTr="002915BB">
        <w:tc>
          <w:tcPr>
            <w:tcW w:w="2204" w:type="dxa"/>
            <w:vMerge/>
          </w:tcPr>
          <w:p w14:paraId="5B326CF1"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388A3A49"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 xml:space="preserve">UL DC on DL CC </w:t>
            </w:r>
          </w:p>
        </w:tc>
        <w:tc>
          <w:tcPr>
            <w:tcW w:w="1883" w:type="dxa"/>
          </w:tcPr>
          <w:p w14:paraId="29EAC91B"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F31C855"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3DF2F36"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51EE476B" w14:textId="77777777" w:rsidTr="002915BB">
        <w:tc>
          <w:tcPr>
            <w:tcW w:w="2204" w:type="dxa"/>
            <w:vMerge w:val="restart"/>
            <w:vAlign w:val="center"/>
          </w:tcPr>
          <w:p w14:paraId="09C303FB"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Contiguous UL CA  up to 2 UL CCs</w:t>
            </w:r>
          </w:p>
        </w:tc>
        <w:tc>
          <w:tcPr>
            <w:tcW w:w="1796" w:type="dxa"/>
          </w:tcPr>
          <w:p w14:paraId="197C5B39"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Single LO on UL CC</w:t>
            </w:r>
          </w:p>
        </w:tc>
        <w:tc>
          <w:tcPr>
            <w:tcW w:w="1883" w:type="dxa"/>
          </w:tcPr>
          <w:p w14:paraId="52C46589"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 but one DC per UL CC</w:t>
            </w:r>
          </w:p>
        </w:tc>
        <w:tc>
          <w:tcPr>
            <w:tcW w:w="1874" w:type="dxa"/>
          </w:tcPr>
          <w:p w14:paraId="53780BB7"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3F66483E"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33A856EA" w14:textId="77777777" w:rsidTr="002915BB">
        <w:tc>
          <w:tcPr>
            <w:tcW w:w="2204" w:type="dxa"/>
            <w:vMerge/>
          </w:tcPr>
          <w:p w14:paraId="3D36A5FE"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748ADE1B"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Single LO outside UL CC</w:t>
            </w:r>
          </w:p>
        </w:tc>
        <w:tc>
          <w:tcPr>
            <w:tcW w:w="1883" w:type="dxa"/>
          </w:tcPr>
          <w:p w14:paraId="0E77B40A"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1428B6C"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10EB7306"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1C8B6493" w14:textId="77777777" w:rsidTr="002915BB">
        <w:tc>
          <w:tcPr>
            <w:tcW w:w="2204" w:type="dxa"/>
            <w:vMerge/>
          </w:tcPr>
          <w:p w14:paraId="5C1B2F84"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19FAB2FF"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Dual LO on UL CC</w:t>
            </w:r>
          </w:p>
        </w:tc>
        <w:tc>
          <w:tcPr>
            <w:tcW w:w="1883" w:type="dxa"/>
          </w:tcPr>
          <w:p w14:paraId="41B1A486"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 one DC per UL CC</w:t>
            </w:r>
          </w:p>
        </w:tc>
        <w:tc>
          <w:tcPr>
            <w:tcW w:w="1874" w:type="dxa"/>
          </w:tcPr>
          <w:p w14:paraId="570171E2"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6D7AD6B2"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0E4D562E" w14:textId="77777777" w:rsidTr="002915BB">
        <w:tc>
          <w:tcPr>
            <w:tcW w:w="2204" w:type="dxa"/>
            <w:vMerge/>
          </w:tcPr>
          <w:p w14:paraId="2A9E2343"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0FBB7C3D"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Dual LO on DL CC</w:t>
            </w:r>
          </w:p>
          <w:p w14:paraId="2699DACC"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N/A in RAN4 specs)</w:t>
            </w:r>
          </w:p>
        </w:tc>
        <w:tc>
          <w:tcPr>
            <w:tcW w:w="1883" w:type="dxa"/>
          </w:tcPr>
          <w:p w14:paraId="776B8525"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72DFCFC1"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0F320DEF"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2716C80D" w14:textId="77777777" w:rsidTr="002915BB">
        <w:tc>
          <w:tcPr>
            <w:tcW w:w="2204" w:type="dxa"/>
          </w:tcPr>
          <w:p w14:paraId="47EFD9B5"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Contiguous UL CA  &gt; 2 UL CCs</w:t>
            </w:r>
          </w:p>
        </w:tc>
        <w:tc>
          <w:tcPr>
            <w:tcW w:w="1796" w:type="dxa"/>
          </w:tcPr>
          <w:p w14:paraId="577FDB08"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Single LO, all cases</w:t>
            </w:r>
          </w:p>
        </w:tc>
        <w:tc>
          <w:tcPr>
            <w:tcW w:w="1883" w:type="dxa"/>
          </w:tcPr>
          <w:p w14:paraId="5F02996C"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 one DC per UL CC</w:t>
            </w:r>
          </w:p>
        </w:tc>
        <w:tc>
          <w:tcPr>
            <w:tcW w:w="1874" w:type="dxa"/>
          </w:tcPr>
          <w:p w14:paraId="01C4A412"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6FD7063A"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2B9E2168" w14:textId="77777777" w:rsidTr="002915BB">
        <w:tc>
          <w:tcPr>
            <w:tcW w:w="2204" w:type="dxa"/>
            <w:vMerge w:val="restart"/>
            <w:vAlign w:val="center"/>
          </w:tcPr>
          <w:p w14:paraId="30055132"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Non-contiguous UL CA</w:t>
            </w:r>
          </w:p>
          <w:p w14:paraId="5708C706"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06C8258C"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Single LO on UL CC</w:t>
            </w:r>
          </w:p>
        </w:tc>
        <w:tc>
          <w:tcPr>
            <w:tcW w:w="1883" w:type="dxa"/>
          </w:tcPr>
          <w:p w14:paraId="475522B5"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 but one per CC</w:t>
            </w:r>
          </w:p>
        </w:tc>
        <w:tc>
          <w:tcPr>
            <w:tcW w:w="1874" w:type="dxa"/>
          </w:tcPr>
          <w:p w14:paraId="28215219"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2157427B"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5D6AF343" w14:textId="77777777" w:rsidTr="002915BB">
        <w:tc>
          <w:tcPr>
            <w:tcW w:w="2204" w:type="dxa"/>
            <w:vMerge/>
          </w:tcPr>
          <w:p w14:paraId="6C745983"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469AE269"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Single LO outside UL CC</w:t>
            </w:r>
          </w:p>
        </w:tc>
        <w:tc>
          <w:tcPr>
            <w:tcW w:w="1883" w:type="dxa"/>
          </w:tcPr>
          <w:p w14:paraId="3EECBEAB"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1B5B8EE0"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284D84E"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02297A34" w14:textId="77777777" w:rsidTr="002915BB">
        <w:tc>
          <w:tcPr>
            <w:tcW w:w="2204" w:type="dxa"/>
            <w:vMerge/>
          </w:tcPr>
          <w:p w14:paraId="6B0343C1"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774B2AF6"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Dual LO on UL CC</w:t>
            </w:r>
          </w:p>
        </w:tc>
        <w:tc>
          <w:tcPr>
            <w:tcW w:w="1883" w:type="dxa"/>
          </w:tcPr>
          <w:p w14:paraId="19BC1648"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 one per CC</w:t>
            </w:r>
          </w:p>
        </w:tc>
        <w:tc>
          <w:tcPr>
            <w:tcW w:w="1874" w:type="dxa"/>
          </w:tcPr>
          <w:p w14:paraId="5FAF85D2"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6BADB5EF"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r w:rsidR="00F00CD8" w:rsidRPr="0076755E" w14:paraId="798AC93B" w14:textId="77777777" w:rsidTr="002915BB">
        <w:tc>
          <w:tcPr>
            <w:tcW w:w="2204" w:type="dxa"/>
            <w:vMerge/>
          </w:tcPr>
          <w:p w14:paraId="0C41D16B" w14:textId="77777777" w:rsidR="00F00CD8" w:rsidRPr="00D829FE" w:rsidRDefault="00F00CD8" w:rsidP="002915BB">
            <w:pPr>
              <w:pStyle w:val="TAH"/>
              <w:spacing w:before="0" w:line="240" w:lineRule="auto"/>
              <w:rPr>
                <w:rFonts w:ascii="Times New Roman" w:hAnsi="Times New Roman"/>
                <w:szCs w:val="18"/>
              </w:rPr>
            </w:pPr>
          </w:p>
        </w:tc>
        <w:tc>
          <w:tcPr>
            <w:tcW w:w="1796" w:type="dxa"/>
          </w:tcPr>
          <w:p w14:paraId="540BB603" w14:textId="77777777" w:rsidR="00F00CD8" w:rsidRPr="00D829FE" w:rsidRDefault="00F00CD8" w:rsidP="002915BB">
            <w:pPr>
              <w:pStyle w:val="TAH"/>
              <w:spacing w:before="0" w:line="240" w:lineRule="auto"/>
              <w:rPr>
                <w:rFonts w:ascii="Times New Roman" w:hAnsi="Times New Roman"/>
                <w:szCs w:val="18"/>
              </w:rPr>
            </w:pPr>
            <w:r w:rsidRPr="00D829FE">
              <w:rPr>
                <w:rFonts w:ascii="Times New Roman" w:hAnsi="Times New Roman"/>
                <w:szCs w:val="18"/>
              </w:rPr>
              <w:t>Dual LO, at least one outside UL CC</w:t>
            </w:r>
          </w:p>
        </w:tc>
        <w:tc>
          <w:tcPr>
            <w:tcW w:w="1883" w:type="dxa"/>
          </w:tcPr>
          <w:p w14:paraId="60526E24"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55583C8F"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35181FDA" w14:textId="77777777" w:rsidR="00F00CD8" w:rsidRPr="00D829FE" w:rsidRDefault="00F00CD8" w:rsidP="002915BB">
            <w:pPr>
              <w:pStyle w:val="TAC"/>
              <w:spacing w:before="0" w:line="240" w:lineRule="auto"/>
              <w:rPr>
                <w:rFonts w:ascii="Times New Roman" w:hAnsi="Times New Roman"/>
                <w:szCs w:val="18"/>
              </w:rPr>
            </w:pPr>
            <w:r w:rsidRPr="00D829FE">
              <w:rPr>
                <w:rFonts w:ascii="Times New Roman" w:hAnsi="Times New Roman"/>
                <w:szCs w:val="18"/>
              </w:rPr>
              <w:t>Yes</w:t>
            </w:r>
          </w:p>
        </w:tc>
      </w:tr>
    </w:tbl>
    <w:p w14:paraId="5C56D0DF" w14:textId="77777777" w:rsidR="00F00CD8" w:rsidRPr="0076755E" w:rsidRDefault="00F00CD8" w:rsidP="00F00CD8">
      <w:pPr>
        <w:pStyle w:val="a"/>
        <w:numPr>
          <w:ilvl w:val="1"/>
          <w:numId w:val="9"/>
        </w:numPr>
        <w:overflowPunct w:val="0"/>
        <w:autoSpaceDE w:val="0"/>
        <w:autoSpaceDN w:val="0"/>
        <w:adjustRightInd w:val="0"/>
        <w:spacing w:before="180" w:after="180"/>
        <w:ind w:left="1655" w:hanging="357"/>
        <w:textAlignment w:val="baseline"/>
        <w:rPr>
          <w:szCs w:val="20"/>
        </w:rPr>
      </w:pPr>
      <w:r w:rsidRPr="0076755E">
        <w:rPr>
          <w:szCs w:val="20"/>
        </w:rPr>
        <w:t>Option 2: Others</w:t>
      </w:r>
    </w:p>
    <w:p w14:paraId="0997DF58"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225FEEC3"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555786BB" w14:textId="77777777" w:rsidR="00F00CD8" w:rsidRPr="0076755E" w:rsidRDefault="00F00CD8" w:rsidP="00F00CD8">
      <w:pPr>
        <w:rPr>
          <w:b/>
          <w:lang w:val="en-US" w:eastAsia="zh-CN"/>
        </w:rPr>
      </w:pPr>
      <w:r w:rsidRPr="0076755E">
        <w:rPr>
          <w:b/>
          <w:lang w:val="en-US" w:eastAsia="zh-CN"/>
        </w:rPr>
        <w:t>Discussion:</w:t>
      </w:r>
    </w:p>
    <w:p w14:paraId="19D8903F" w14:textId="77777777" w:rsidR="00F00CD8" w:rsidRPr="0076755E" w:rsidRDefault="00F00CD8" w:rsidP="00F00CD8">
      <w:pPr>
        <w:rPr>
          <w:lang w:val="en-US" w:eastAsia="zh-CN"/>
        </w:rPr>
      </w:pPr>
      <w:r w:rsidRPr="0076755E">
        <w:rPr>
          <w:lang w:val="en-US" w:eastAsia="zh-CN"/>
        </w:rPr>
        <w:t xml:space="preserve">Qualcomm: we need update RAN4 spec. We need discuss whether we should apply the Rel-17 approach to all the cases? </w:t>
      </w:r>
    </w:p>
    <w:p w14:paraId="24229256" w14:textId="77777777" w:rsidR="00F00CD8" w:rsidRPr="0076755E" w:rsidRDefault="00F00CD8" w:rsidP="00F00CD8">
      <w:pPr>
        <w:rPr>
          <w:rFonts w:eastAsia="Malgun Gothic"/>
          <w:b/>
          <w:u w:val="single"/>
        </w:rPr>
      </w:pPr>
      <w:r w:rsidRPr="0076755E">
        <w:rPr>
          <w:b/>
          <w:u w:val="single"/>
        </w:rPr>
        <w:t>Issue 1-2-2: Whether change RAN4 specifications to allow exceptions for carrier leakage and IQ image only if UE declares support for an appropriate method for signalling the DC location?</w:t>
      </w:r>
    </w:p>
    <w:p w14:paraId="5D54B1BA"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Proposals</w:t>
      </w:r>
    </w:p>
    <w:p w14:paraId="15330729"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Yes.</w:t>
      </w:r>
    </w:p>
    <w:p w14:paraId="61A67A85"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No.</w:t>
      </w:r>
    </w:p>
    <w:p w14:paraId="4AB73D39"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Others</w:t>
      </w:r>
    </w:p>
    <w:p w14:paraId="72B485AD" w14:textId="77777777" w:rsidR="00F00CD8" w:rsidRPr="0076755E" w:rsidRDefault="00F00CD8" w:rsidP="00F00CD8">
      <w:pPr>
        <w:pStyle w:val="a"/>
        <w:numPr>
          <w:ilvl w:val="0"/>
          <w:numId w:val="9"/>
        </w:numPr>
        <w:adjustRightInd w:val="0"/>
        <w:spacing w:after="180"/>
        <w:ind w:left="720"/>
        <w:rPr>
          <w:b/>
          <w:bCs/>
          <w:szCs w:val="20"/>
        </w:rPr>
      </w:pPr>
      <w:r w:rsidRPr="0076755E">
        <w:rPr>
          <w:b/>
          <w:bCs/>
          <w:szCs w:val="20"/>
        </w:rPr>
        <w:t>Recommended WF</w:t>
      </w:r>
    </w:p>
    <w:p w14:paraId="1279331D" w14:textId="77777777" w:rsidR="00F00CD8" w:rsidRPr="0076755E" w:rsidRDefault="00F00CD8" w:rsidP="00F00CD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w:t>
      </w:r>
    </w:p>
    <w:p w14:paraId="4EAA9D5A" w14:textId="77777777" w:rsidR="00F00CD8" w:rsidRPr="0076755E" w:rsidRDefault="00F00CD8" w:rsidP="00F00CD8">
      <w:pPr>
        <w:rPr>
          <w:lang w:val="en-US" w:eastAsia="zh-CN"/>
        </w:rPr>
      </w:pPr>
      <w:r w:rsidRPr="0076755E">
        <w:rPr>
          <w:b/>
          <w:lang w:val="en-US" w:eastAsia="zh-CN"/>
        </w:rPr>
        <w:t>Discussion</w:t>
      </w:r>
      <w:r w:rsidRPr="0076755E">
        <w:rPr>
          <w:lang w:val="en-US" w:eastAsia="zh-CN"/>
        </w:rPr>
        <w:t>:</w:t>
      </w:r>
    </w:p>
    <w:p w14:paraId="026359EB" w14:textId="77777777" w:rsidR="00F00CD8" w:rsidRPr="0076755E" w:rsidRDefault="00F00CD8" w:rsidP="00F00CD8">
      <w:pPr>
        <w:rPr>
          <w:lang w:val="en-US" w:eastAsia="zh-CN"/>
        </w:rPr>
      </w:pPr>
      <w:r w:rsidRPr="0076755E">
        <w:rPr>
          <w:lang w:val="en-US" w:eastAsia="zh-CN"/>
        </w:rPr>
        <w:t>Apple: before reaching agreement, we would like to clarify this exception is only for carrier without RB allocated or including carrier with RB allocated.</w:t>
      </w:r>
    </w:p>
    <w:p w14:paraId="387D4624" w14:textId="77777777" w:rsidR="00F00CD8" w:rsidRPr="0076755E" w:rsidRDefault="00F00CD8" w:rsidP="00F00CD8">
      <w:pPr>
        <w:rPr>
          <w:lang w:val="en-US" w:eastAsia="zh-CN"/>
        </w:rPr>
      </w:pPr>
      <w:r w:rsidRPr="0076755E">
        <w:rPr>
          <w:lang w:val="en-US" w:eastAsia="zh-CN"/>
        </w:rPr>
        <w:t>OPPO: for issue 1-2-2, does it mean carrier leakage and LO image allowed for UE when DC location is reported. If yes, we are fine.</w:t>
      </w:r>
    </w:p>
    <w:p w14:paraId="38F8AEA5" w14:textId="77777777" w:rsidR="00F00CD8" w:rsidRPr="0076755E" w:rsidRDefault="00F00CD8" w:rsidP="00F00CD8">
      <w:pPr>
        <w:rPr>
          <w:lang w:val="en-US" w:eastAsia="zh-CN"/>
        </w:rPr>
      </w:pPr>
      <w:r w:rsidRPr="0076755E">
        <w:rPr>
          <w:lang w:val="en-US" w:eastAsia="zh-CN"/>
        </w:rPr>
        <w:t>Nokia: we have similar comment. There is an exception for mask for FR2 only. There is difference between FR1 and FR2. What exception does Qualcomm mention?</w:t>
      </w:r>
    </w:p>
    <w:p w14:paraId="3750B913" w14:textId="77777777" w:rsidR="00F00CD8" w:rsidRPr="00FF74CA" w:rsidRDefault="00F00CD8" w:rsidP="00F00CD8">
      <w:pPr>
        <w:rPr>
          <w:lang w:val="en-US" w:eastAsia="zh-CN"/>
        </w:rPr>
      </w:pPr>
      <w:r w:rsidRPr="0076755E">
        <w:rPr>
          <w:lang w:val="en-US" w:eastAsia="zh-CN"/>
        </w:rPr>
        <w:t>Qualcomm: Our intention is that we have such exception. There is unclear part for this exception. Our proposal is exception is applied where UE reports.</w:t>
      </w:r>
    </w:p>
    <w:p w14:paraId="2ED8CC2B" w14:textId="77777777" w:rsidR="00F00CD8" w:rsidRDefault="00F00CD8" w:rsidP="00F00CD8">
      <w:pPr>
        <w:rPr>
          <w:rFonts w:ascii="Arial" w:hAnsi="Arial" w:cs="Arial"/>
          <w:b/>
          <w:color w:val="C00000"/>
          <w:lang w:eastAsia="zh-CN"/>
        </w:rPr>
      </w:pPr>
      <w:bookmarkStart w:id="27" w:name="_Toc111094685"/>
      <w:r>
        <w:rPr>
          <w:rFonts w:ascii="Arial" w:hAnsi="Arial" w:cs="Arial"/>
          <w:b/>
          <w:color w:val="C00000"/>
          <w:lang w:eastAsia="zh-CN"/>
        </w:rPr>
        <w:t>GTW on Aug-26</w:t>
      </w:r>
    </w:p>
    <w:p w14:paraId="4E1D6549" w14:textId="77777777" w:rsidR="00F00CD8" w:rsidRDefault="00F00CD8" w:rsidP="00F00CD8">
      <w:pPr>
        <w:rPr>
          <w:b/>
          <w:u w:val="single"/>
        </w:rPr>
      </w:pPr>
      <w:r>
        <w:rPr>
          <w:b/>
          <w:u w:val="single"/>
        </w:rPr>
        <w:t xml:space="preserve">R4-2215145 </w:t>
      </w:r>
      <w:r w:rsidRPr="00A421F1">
        <w:rPr>
          <w:b/>
          <w:u w:val="single"/>
          <w:lang w:eastAsia="ko-KR"/>
        </w:rPr>
        <w:t>WF on DC l</w:t>
      </w:r>
      <w:r>
        <w:rPr>
          <w:b/>
          <w:u w:val="single"/>
        </w:rPr>
        <w:t xml:space="preserve">ocation signaling applicability </w:t>
      </w:r>
      <w:r w:rsidRPr="00A421F1">
        <w:rPr>
          <w:b/>
          <w:u w:val="single"/>
          <w:lang w:eastAsia="ko-KR"/>
        </w:rPr>
        <w:t>Qualcomm</w:t>
      </w:r>
    </w:p>
    <w:p w14:paraId="58C38F4A" w14:textId="77777777" w:rsidR="00F00CD8" w:rsidRPr="008C3794" w:rsidRDefault="00F00CD8" w:rsidP="00F00CD8">
      <w:pPr>
        <w:rPr>
          <w:rFonts w:hint="eastAsia"/>
          <w:b/>
          <w:u w:val="single"/>
          <w:lang w:eastAsia="ko-KR"/>
        </w:rPr>
      </w:pPr>
      <w:r w:rsidRPr="008C3794">
        <w:rPr>
          <w:b/>
          <w:u w:val="single"/>
          <w:lang w:eastAsia="ko-KR"/>
        </w:rPr>
        <w:t>Issue 1-2-1-2 Applicable signalling methods</w:t>
      </w:r>
    </w:p>
    <w:p w14:paraId="615CE7B1" w14:textId="77777777" w:rsidR="00F00CD8" w:rsidRPr="008C3794" w:rsidRDefault="00F00CD8" w:rsidP="00F00CD8">
      <w:pPr>
        <w:rPr>
          <w:lang w:eastAsia="zh-CN"/>
        </w:rPr>
      </w:pPr>
      <w:r w:rsidRPr="008C3794">
        <w:rPr>
          <w:lang w:eastAsia="zh-CN"/>
        </w:rPr>
        <w:t>The table from Oppo in the comments as starting point with edits to categorize the issues to help alignment:</w:t>
      </w:r>
    </w:p>
    <w:p w14:paraId="44315B06" w14:textId="77777777" w:rsidR="00F00CD8" w:rsidRPr="008C3794" w:rsidRDefault="00F00CD8" w:rsidP="00F00CD8">
      <w:pPr>
        <w:pStyle w:val="a"/>
        <w:numPr>
          <w:ilvl w:val="0"/>
          <w:numId w:val="9"/>
        </w:numPr>
        <w:adjustRightInd w:val="0"/>
        <w:spacing w:after="180"/>
        <w:ind w:left="720"/>
        <w:rPr>
          <w:bCs/>
          <w:szCs w:val="20"/>
        </w:rPr>
      </w:pPr>
      <w:r w:rsidRPr="008C3794">
        <w:rPr>
          <w:bCs/>
          <w:szCs w:val="20"/>
        </w:rPr>
        <w:t xml:space="preserve">Case 1: </w:t>
      </w:r>
      <w:r w:rsidRPr="008C3794">
        <w:rPr>
          <w:rFonts w:hint="eastAsia"/>
          <w:bCs/>
          <w:szCs w:val="20"/>
        </w:rPr>
        <w:t>-</w:t>
      </w:r>
      <w:r w:rsidRPr="008C3794">
        <w:rPr>
          <w:bCs/>
          <w:szCs w:val="20"/>
        </w:rPr>
        <w:t xml:space="preserve">&gt; No (Rel-16 scheme only apply to 2UL CA case) </w:t>
      </w:r>
    </w:p>
    <w:p w14:paraId="347DDA55" w14:textId="77777777" w:rsidR="00F00CD8" w:rsidRPr="008C3794" w:rsidRDefault="00F00CD8" w:rsidP="00F00CD8">
      <w:pPr>
        <w:pStyle w:val="a"/>
        <w:numPr>
          <w:ilvl w:val="0"/>
          <w:numId w:val="0"/>
        </w:numPr>
        <w:adjustRightInd w:val="0"/>
        <w:spacing w:after="180"/>
        <w:ind w:left="720"/>
        <w:rPr>
          <w:bCs/>
          <w:szCs w:val="20"/>
        </w:rPr>
      </w:pPr>
      <w:r w:rsidRPr="008C3794">
        <w:rPr>
          <w:bCs/>
          <w:szCs w:val="20"/>
        </w:rPr>
        <w:t xml:space="preserve">According to the Oppos comments, the method is only when two uplink carriers are configured. </w:t>
      </w:r>
    </w:p>
    <w:p w14:paraId="5B2DD0F5" w14:textId="77777777" w:rsidR="00F00CD8" w:rsidRPr="008C3794" w:rsidRDefault="00F00CD8" w:rsidP="00F00CD8">
      <w:pPr>
        <w:pStyle w:val="a"/>
        <w:numPr>
          <w:ilvl w:val="0"/>
          <w:numId w:val="9"/>
        </w:numPr>
        <w:adjustRightInd w:val="0"/>
        <w:spacing w:after="180"/>
        <w:ind w:left="720"/>
        <w:rPr>
          <w:bCs/>
          <w:szCs w:val="20"/>
        </w:rPr>
      </w:pPr>
      <w:r w:rsidRPr="008C3794">
        <w:rPr>
          <w:bCs/>
          <w:szCs w:val="20"/>
        </w:rPr>
        <w:t>Case 2: -&gt; Yes (3300 reported) and -&gt; Yes (3300 reported for the outside UL CC)</w:t>
      </w:r>
    </w:p>
    <w:p w14:paraId="07B63E4B" w14:textId="77777777" w:rsidR="00F00CD8" w:rsidRPr="008C3794" w:rsidRDefault="00F00CD8" w:rsidP="00F00CD8">
      <w:pPr>
        <w:pStyle w:val="a"/>
        <w:numPr>
          <w:ilvl w:val="0"/>
          <w:numId w:val="0"/>
        </w:numPr>
        <w:adjustRightInd w:val="0"/>
        <w:spacing w:after="180"/>
        <w:ind w:left="720"/>
        <w:rPr>
          <w:bCs/>
          <w:szCs w:val="20"/>
        </w:rPr>
      </w:pPr>
      <w:r w:rsidRPr="008C3794">
        <w:rPr>
          <w:bCs/>
          <w:szCs w:val="20"/>
        </w:rPr>
        <w:t xml:space="preserve">This case depends on issue 1-2-1-1. If it considered </w:t>
      </w:r>
      <w:r w:rsidRPr="008C3794">
        <w:rPr>
          <w:bCs/>
          <w:szCs w:val="20"/>
        </w:rPr>
        <w:pgNum/>
        <w:t xml:space="preserve">eporting an unknow location is meaningful to mention in ran4 specification then this is yes. If it is considered that </w:t>
      </w:r>
      <w:r w:rsidRPr="008C3794">
        <w:rPr>
          <w:bCs/>
          <w:szCs w:val="20"/>
        </w:rPr>
        <w:pgNum/>
        <w:t xml:space="preserve">eporting unknown location results in to the same outcome from ran4 spec, then this is no. </w:t>
      </w:r>
    </w:p>
    <w:p w14:paraId="75807D50" w14:textId="77777777" w:rsidR="00F00CD8" w:rsidRPr="008C3794" w:rsidRDefault="00F00CD8" w:rsidP="00F00CD8">
      <w:pPr>
        <w:pStyle w:val="a"/>
        <w:numPr>
          <w:ilvl w:val="0"/>
          <w:numId w:val="9"/>
        </w:numPr>
        <w:adjustRightInd w:val="0"/>
        <w:spacing w:after="180"/>
        <w:ind w:left="720"/>
        <w:rPr>
          <w:bCs/>
          <w:szCs w:val="20"/>
        </w:rPr>
      </w:pPr>
      <w:r w:rsidRPr="008C3794">
        <w:rPr>
          <w:bCs/>
          <w:szCs w:val="20"/>
        </w:rPr>
        <w:t>Case 3: -&gt; No (R15 DC location indicated in CA case may be incorrect)</w:t>
      </w:r>
    </w:p>
    <w:p w14:paraId="5D545D7F" w14:textId="77777777" w:rsidR="00F00CD8" w:rsidRPr="008C3794" w:rsidRDefault="00F00CD8" w:rsidP="00F00CD8">
      <w:pPr>
        <w:pStyle w:val="a"/>
        <w:numPr>
          <w:ilvl w:val="0"/>
          <w:numId w:val="0"/>
        </w:numPr>
        <w:adjustRightInd w:val="0"/>
        <w:spacing w:after="180"/>
        <w:ind w:left="720"/>
        <w:rPr>
          <w:bCs/>
          <w:szCs w:val="20"/>
        </w:rPr>
      </w:pPr>
      <w:r w:rsidRPr="008C3794">
        <w:rPr>
          <w:bCs/>
          <w:szCs w:val="20"/>
        </w:rPr>
        <w:t>This case the reporting is possible but with restrictions such that there has to be DC on UL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268"/>
        <w:gridCol w:w="1701"/>
        <w:gridCol w:w="1560"/>
        <w:gridCol w:w="1418"/>
      </w:tblGrid>
      <w:tr w:rsidR="00F00CD8" w:rsidRPr="008C3794" w14:paraId="7C55ACA4" w14:textId="77777777" w:rsidTr="002915BB">
        <w:trPr>
          <w:jc w:val="center"/>
        </w:trPr>
        <w:tc>
          <w:tcPr>
            <w:tcW w:w="3964" w:type="dxa"/>
            <w:gridSpan w:val="2"/>
            <w:shd w:val="clear" w:color="auto" w:fill="auto"/>
          </w:tcPr>
          <w:p w14:paraId="0893BFA9" w14:textId="77777777" w:rsidR="00F00CD8" w:rsidRPr="007E1381" w:rsidRDefault="00F00CD8" w:rsidP="002915BB">
            <w:pPr>
              <w:spacing w:after="0"/>
              <w:rPr>
                <w:b/>
                <w:bCs/>
                <w:sz w:val="18"/>
                <w:szCs w:val="18"/>
                <w:lang w:eastAsia="zh-CN"/>
              </w:rPr>
            </w:pPr>
            <w:r w:rsidRPr="007E1381">
              <w:rPr>
                <w:b/>
                <w:bCs/>
                <w:sz w:val="18"/>
                <w:szCs w:val="18"/>
                <w:lang w:eastAsia="zh-CN"/>
              </w:rPr>
              <w:t>Feature/Reporting method</w:t>
            </w:r>
          </w:p>
        </w:tc>
        <w:tc>
          <w:tcPr>
            <w:tcW w:w="1701" w:type="dxa"/>
            <w:shd w:val="clear" w:color="auto" w:fill="auto"/>
          </w:tcPr>
          <w:p w14:paraId="272C66CD" w14:textId="77777777" w:rsidR="00F00CD8" w:rsidRPr="007E1381" w:rsidRDefault="00F00CD8" w:rsidP="002915BB">
            <w:pPr>
              <w:spacing w:after="0"/>
              <w:rPr>
                <w:b/>
                <w:bCs/>
                <w:sz w:val="18"/>
                <w:szCs w:val="18"/>
                <w:lang w:eastAsia="zh-CN"/>
              </w:rPr>
            </w:pPr>
            <w:r w:rsidRPr="007E1381">
              <w:rPr>
                <w:b/>
                <w:bCs/>
                <w:sz w:val="18"/>
                <w:szCs w:val="18"/>
                <w:lang w:eastAsia="zh-CN"/>
              </w:rPr>
              <w:t>R15</w:t>
            </w:r>
          </w:p>
        </w:tc>
        <w:tc>
          <w:tcPr>
            <w:tcW w:w="1560" w:type="dxa"/>
            <w:shd w:val="clear" w:color="auto" w:fill="auto"/>
          </w:tcPr>
          <w:p w14:paraId="6D7086FC" w14:textId="77777777" w:rsidR="00F00CD8" w:rsidRPr="007E1381" w:rsidRDefault="00F00CD8" w:rsidP="002915BB">
            <w:pPr>
              <w:spacing w:after="0"/>
              <w:rPr>
                <w:b/>
                <w:bCs/>
                <w:sz w:val="18"/>
                <w:szCs w:val="18"/>
                <w:lang w:eastAsia="zh-CN"/>
              </w:rPr>
            </w:pPr>
            <w:r w:rsidRPr="007E1381">
              <w:rPr>
                <w:b/>
                <w:bCs/>
                <w:sz w:val="18"/>
                <w:szCs w:val="18"/>
                <w:lang w:eastAsia="zh-CN"/>
              </w:rPr>
              <w:t>R16</w:t>
            </w:r>
          </w:p>
        </w:tc>
        <w:tc>
          <w:tcPr>
            <w:tcW w:w="1418" w:type="dxa"/>
            <w:shd w:val="clear" w:color="auto" w:fill="auto"/>
          </w:tcPr>
          <w:p w14:paraId="10F75A73" w14:textId="77777777" w:rsidR="00F00CD8" w:rsidRPr="007E1381" w:rsidRDefault="00F00CD8" w:rsidP="002915BB">
            <w:pPr>
              <w:spacing w:after="0"/>
              <w:rPr>
                <w:b/>
                <w:bCs/>
                <w:sz w:val="18"/>
                <w:szCs w:val="18"/>
                <w:lang w:eastAsia="zh-CN"/>
              </w:rPr>
            </w:pPr>
            <w:r w:rsidRPr="007E1381">
              <w:rPr>
                <w:b/>
                <w:bCs/>
                <w:sz w:val="18"/>
                <w:szCs w:val="18"/>
                <w:lang w:eastAsia="zh-CN"/>
              </w:rPr>
              <w:t>R17</w:t>
            </w:r>
          </w:p>
        </w:tc>
      </w:tr>
      <w:tr w:rsidR="00F00CD8" w:rsidRPr="008C3794" w14:paraId="2BF5803C" w14:textId="77777777" w:rsidTr="002915BB">
        <w:trPr>
          <w:jc w:val="center"/>
        </w:trPr>
        <w:tc>
          <w:tcPr>
            <w:tcW w:w="1696" w:type="dxa"/>
            <w:shd w:val="clear" w:color="auto" w:fill="auto"/>
          </w:tcPr>
          <w:p w14:paraId="7DCCF8A0" w14:textId="77777777" w:rsidR="00F00CD8" w:rsidRPr="007E1381" w:rsidRDefault="00F00CD8" w:rsidP="002915BB">
            <w:pPr>
              <w:spacing w:after="0"/>
              <w:rPr>
                <w:b/>
                <w:bCs/>
                <w:sz w:val="18"/>
                <w:szCs w:val="18"/>
                <w:lang w:eastAsia="zh-CN"/>
              </w:rPr>
            </w:pPr>
            <w:r w:rsidRPr="007E1381">
              <w:rPr>
                <w:b/>
                <w:bCs/>
                <w:sz w:val="18"/>
                <w:szCs w:val="18"/>
                <w:lang w:eastAsia="zh-CN"/>
              </w:rPr>
              <w:t>Single CC</w:t>
            </w:r>
          </w:p>
        </w:tc>
        <w:tc>
          <w:tcPr>
            <w:tcW w:w="2268" w:type="dxa"/>
            <w:shd w:val="clear" w:color="auto" w:fill="auto"/>
          </w:tcPr>
          <w:p w14:paraId="3B6B0571" w14:textId="77777777" w:rsidR="00F00CD8" w:rsidRPr="007E1381" w:rsidRDefault="00F00CD8" w:rsidP="002915BB">
            <w:pPr>
              <w:spacing w:after="0"/>
              <w:rPr>
                <w:b/>
                <w:bCs/>
                <w:sz w:val="18"/>
                <w:szCs w:val="18"/>
                <w:lang w:eastAsia="zh-CN"/>
              </w:rPr>
            </w:pPr>
          </w:p>
        </w:tc>
        <w:tc>
          <w:tcPr>
            <w:tcW w:w="1701" w:type="dxa"/>
            <w:shd w:val="clear" w:color="auto" w:fill="auto"/>
          </w:tcPr>
          <w:p w14:paraId="13BC8882"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c>
          <w:tcPr>
            <w:tcW w:w="1560" w:type="dxa"/>
            <w:shd w:val="clear" w:color="auto" w:fill="auto"/>
          </w:tcPr>
          <w:p w14:paraId="42CDAF81"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67D2BE41" w14:textId="77777777" w:rsidR="00F00CD8" w:rsidRPr="007E1381" w:rsidRDefault="00F00CD8" w:rsidP="002915BB">
            <w:pPr>
              <w:spacing w:after="0"/>
              <w:rPr>
                <w:sz w:val="18"/>
                <w:szCs w:val="18"/>
                <w:lang w:val="en-US" w:eastAsia="zh-CN"/>
              </w:rPr>
            </w:pPr>
            <w:r w:rsidRPr="007E1381">
              <w:rPr>
                <w:sz w:val="18"/>
                <w:szCs w:val="18"/>
                <w:lang w:val="en-US" w:eastAsia="zh-CN"/>
              </w:rPr>
              <w:t>*Case 1</w:t>
            </w:r>
          </w:p>
        </w:tc>
        <w:tc>
          <w:tcPr>
            <w:tcW w:w="1418" w:type="dxa"/>
            <w:shd w:val="clear" w:color="auto" w:fill="auto"/>
          </w:tcPr>
          <w:p w14:paraId="1AD9AE04"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3F471733" w14:textId="77777777" w:rsidTr="002915BB">
        <w:trPr>
          <w:jc w:val="center"/>
        </w:trPr>
        <w:tc>
          <w:tcPr>
            <w:tcW w:w="1696" w:type="dxa"/>
            <w:vMerge w:val="restart"/>
            <w:shd w:val="clear" w:color="auto" w:fill="auto"/>
            <w:vAlign w:val="center"/>
          </w:tcPr>
          <w:p w14:paraId="04453ACB" w14:textId="77777777" w:rsidR="00F00CD8" w:rsidRPr="007E1381" w:rsidRDefault="00F00CD8" w:rsidP="002915BB">
            <w:pPr>
              <w:spacing w:after="0"/>
              <w:rPr>
                <w:b/>
                <w:bCs/>
                <w:sz w:val="18"/>
                <w:szCs w:val="18"/>
                <w:lang w:eastAsia="zh-CN"/>
              </w:rPr>
            </w:pPr>
            <w:r w:rsidRPr="007E1381">
              <w:rPr>
                <w:b/>
                <w:bCs/>
                <w:sz w:val="18"/>
                <w:szCs w:val="18"/>
                <w:lang w:eastAsia="zh-CN"/>
              </w:rPr>
              <w:t>DL CA, single UL CC</w:t>
            </w:r>
          </w:p>
        </w:tc>
        <w:tc>
          <w:tcPr>
            <w:tcW w:w="2268" w:type="dxa"/>
            <w:shd w:val="clear" w:color="auto" w:fill="auto"/>
          </w:tcPr>
          <w:p w14:paraId="6EED2BAD" w14:textId="77777777" w:rsidR="00F00CD8" w:rsidRPr="007E1381" w:rsidRDefault="00F00CD8" w:rsidP="002915BB">
            <w:pPr>
              <w:spacing w:after="0"/>
              <w:rPr>
                <w:b/>
                <w:bCs/>
                <w:sz w:val="18"/>
                <w:szCs w:val="18"/>
                <w:lang w:eastAsia="zh-CN"/>
              </w:rPr>
            </w:pPr>
            <w:r w:rsidRPr="007E1381">
              <w:rPr>
                <w:b/>
                <w:bCs/>
                <w:sz w:val="18"/>
                <w:szCs w:val="18"/>
                <w:lang w:eastAsia="zh-CN"/>
              </w:rPr>
              <w:t>UL DC on UL CC</w:t>
            </w:r>
          </w:p>
        </w:tc>
        <w:tc>
          <w:tcPr>
            <w:tcW w:w="1701" w:type="dxa"/>
            <w:shd w:val="clear" w:color="auto" w:fill="auto"/>
          </w:tcPr>
          <w:p w14:paraId="1BB172F4"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c>
          <w:tcPr>
            <w:tcW w:w="1560" w:type="dxa"/>
            <w:shd w:val="clear" w:color="auto" w:fill="auto"/>
          </w:tcPr>
          <w:p w14:paraId="0193ABB9"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192F8AB6" w14:textId="77777777" w:rsidR="00F00CD8" w:rsidRPr="007E1381" w:rsidRDefault="00F00CD8" w:rsidP="002915BB">
            <w:pPr>
              <w:spacing w:after="0"/>
              <w:rPr>
                <w:sz w:val="18"/>
                <w:szCs w:val="18"/>
                <w:lang w:val="en-US" w:eastAsia="zh-CN"/>
              </w:rPr>
            </w:pPr>
            <w:r w:rsidRPr="007E1381">
              <w:rPr>
                <w:sz w:val="18"/>
                <w:szCs w:val="18"/>
                <w:lang w:val="en-US" w:eastAsia="zh-CN"/>
              </w:rPr>
              <w:t>*Case 1</w:t>
            </w:r>
          </w:p>
        </w:tc>
        <w:tc>
          <w:tcPr>
            <w:tcW w:w="1418" w:type="dxa"/>
            <w:shd w:val="clear" w:color="auto" w:fill="auto"/>
          </w:tcPr>
          <w:p w14:paraId="4FE92BEE"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223CDE91" w14:textId="77777777" w:rsidTr="002915BB">
        <w:trPr>
          <w:jc w:val="center"/>
        </w:trPr>
        <w:tc>
          <w:tcPr>
            <w:tcW w:w="1696" w:type="dxa"/>
            <w:vMerge/>
            <w:shd w:val="clear" w:color="auto" w:fill="auto"/>
          </w:tcPr>
          <w:p w14:paraId="2551D77F" w14:textId="77777777" w:rsidR="00F00CD8" w:rsidRPr="007E1381" w:rsidRDefault="00F00CD8" w:rsidP="002915BB">
            <w:pPr>
              <w:spacing w:after="0"/>
              <w:rPr>
                <w:b/>
                <w:bCs/>
                <w:sz w:val="18"/>
                <w:szCs w:val="18"/>
                <w:lang w:eastAsia="zh-CN"/>
              </w:rPr>
            </w:pPr>
          </w:p>
        </w:tc>
        <w:tc>
          <w:tcPr>
            <w:tcW w:w="2268" w:type="dxa"/>
            <w:shd w:val="clear" w:color="auto" w:fill="auto"/>
          </w:tcPr>
          <w:p w14:paraId="4FC4E00E" w14:textId="77777777" w:rsidR="00F00CD8" w:rsidRPr="007E1381" w:rsidRDefault="00F00CD8" w:rsidP="002915BB">
            <w:pPr>
              <w:spacing w:after="0"/>
              <w:rPr>
                <w:b/>
                <w:bCs/>
                <w:sz w:val="18"/>
                <w:szCs w:val="18"/>
                <w:lang w:eastAsia="zh-CN"/>
              </w:rPr>
            </w:pPr>
            <w:r w:rsidRPr="007E1381">
              <w:rPr>
                <w:b/>
                <w:bCs/>
                <w:sz w:val="18"/>
                <w:szCs w:val="18"/>
                <w:lang w:eastAsia="zh-CN"/>
              </w:rPr>
              <w:t xml:space="preserve">UL DC on DL CC </w:t>
            </w:r>
          </w:p>
        </w:tc>
        <w:tc>
          <w:tcPr>
            <w:tcW w:w="1701" w:type="dxa"/>
            <w:shd w:val="clear" w:color="auto" w:fill="auto"/>
          </w:tcPr>
          <w:p w14:paraId="4ED44669" w14:textId="77777777" w:rsidR="00F00CD8" w:rsidRPr="007E1381" w:rsidRDefault="00F00CD8" w:rsidP="002915BB">
            <w:pPr>
              <w:spacing w:after="0"/>
              <w:rPr>
                <w:sz w:val="18"/>
                <w:szCs w:val="18"/>
                <w:lang w:val="en-US" w:eastAsia="zh-CN"/>
              </w:rPr>
            </w:pPr>
            <w:r w:rsidRPr="007E1381">
              <w:rPr>
                <w:sz w:val="18"/>
                <w:szCs w:val="18"/>
                <w:lang w:val="en-US" w:eastAsia="zh-CN"/>
              </w:rPr>
              <w:t xml:space="preserve">No </w:t>
            </w:r>
          </w:p>
          <w:p w14:paraId="409E155E" w14:textId="77777777" w:rsidR="00F00CD8" w:rsidRPr="007E1381" w:rsidRDefault="00F00CD8" w:rsidP="002915BB">
            <w:pPr>
              <w:spacing w:after="0"/>
              <w:rPr>
                <w:sz w:val="18"/>
                <w:szCs w:val="18"/>
                <w:lang w:val="en-US" w:eastAsia="zh-CN"/>
              </w:rPr>
            </w:pPr>
            <w:r w:rsidRPr="007E1381">
              <w:rPr>
                <w:sz w:val="18"/>
                <w:szCs w:val="18"/>
                <w:lang w:val="en-US" w:eastAsia="zh-CN"/>
              </w:rPr>
              <w:t>Case 2</w:t>
            </w:r>
          </w:p>
        </w:tc>
        <w:tc>
          <w:tcPr>
            <w:tcW w:w="1560" w:type="dxa"/>
            <w:shd w:val="clear" w:color="auto" w:fill="auto"/>
          </w:tcPr>
          <w:p w14:paraId="0BA68E38" w14:textId="77777777" w:rsidR="00F00CD8" w:rsidRPr="007E1381" w:rsidRDefault="00F00CD8" w:rsidP="002915BB">
            <w:pPr>
              <w:spacing w:after="0"/>
              <w:rPr>
                <w:sz w:val="18"/>
                <w:szCs w:val="18"/>
                <w:lang w:val="en-US" w:eastAsia="zh-CN"/>
              </w:rPr>
            </w:pPr>
            <w:r w:rsidRPr="007E1381">
              <w:rPr>
                <w:sz w:val="18"/>
                <w:szCs w:val="18"/>
                <w:lang w:val="en-US" w:eastAsia="zh-CN"/>
              </w:rPr>
              <w:t>No</w:t>
            </w:r>
          </w:p>
        </w:tc>
        <w:tc>
          <w:tcPr>
            <w:tcW w:w="1418" w:type="dxa"/>
            <w:shd w:val="clear" w:color="auto" w:fill="auto"/>
          </w:tcPr>
          <w:p w14:paraId="0FAAB05F"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06610C62" w14:textId="77777777" w:rsidTr="002915BB">
        <w:trPr>
          <w:trHeight w:val="55"/>
          <w:jc w:val="center"/>
        </w:trPr>
        <w:tc>
          <w:tcPr>
            <w:tcW w:w="1696" w:type="dxa"/>
            <w:vMerge w:val="restart"/>
            <w:shd w:val="clear" w:color="auto" w:fill="auto"/>
            <w:vAlign w:val="center"/>
          </w:tcPr>
          <w:p w14:paraId="1433210B" w14:textId="77777777" w:rsidR="00F00CD8" w:rsidRPr="007E1381" w:rsidRDefault="00F00CD8" w:rsidP="002915BB">
            <w:pPr>
              <w:spacing w:after="0"/>
              <w:rPr>
                <w:b/>
                <w:bCs/>
                <w:sz w:val="18"/>
                <w:szCs w:val="18"/>
                <w:lang w:eastAsia="zh-CN"/>
              </w:rPr>
            </w:pPr>
            <w:r w:rsidRPr="007E1381">
              <w:rPr>
                <w:b/>
                <w:bCs/>
                <w:sz w:val="18"/>
                <w:szCs w:val="18"/>
                <w:lang w:eastAsia="zh-CN"/>
              </w:rPr>
              <w:t>Contiguous UL CA  up to 2 UL CCs</w:t>
            </w:r>
          </w:p>
        </w:tc>
        <w:tc>
          <w:tcPr>
            <w:tcW w:w="2268" w:type="dxa"/>
            <w:shd w:val="clear" w:color="auto" w:fill="auto"/>
          </w:tcPr>
          <w:p w14:paraId="08875799" w14:textId="77777777" w:rsidR="00F00CD8" w:rsidRPr="007E1381" w:rsidRDefault="00F00CD8" w:rsidP="002915BB">
            <w:pPr>
              <w:spacing w:after="0"/>
              <w:rPr>
                <w:b/>
                <w:bCs/>
                <w:sz w:val="18"/>
                <w:szCs w:val="18"/>
                <w:lang w:eastAsia="zh-CN"/>
              </w:rPr>
            </w:pPr>
            <w:r w:rsidRPr="007E1381">
              <w:rPr>
                <w:b/>
                <w:bCs/>
                <w:sz w:val="18"/>
                <w:szCs w:val="18"/>
                <w:lang w:eastAsia="zh-CN"/>
              </w:rPr>
              <w:t>Single LO on UL CC</w:t>
            </w:r>
          </w:p>
        </w:tc>
        <w:tc>
          <w:tcPr>
            <w:tcW w:w="1701" w:type="dxa"/>
            <w:shd w:val="clear" w:color="auto" w:fill="auto"/>
          </w:tcPr>
          <w:p w14:paraId="4B384FB0"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4A55FB3D" w14:textId="77777777" w:rsidR="00F00CD8" w:rsidRPr="007E1381" w:rsidRDefault="00F00CD8" w:rsidP="002915BB">
            <w:pPr>
              <w:spacing w:after="0"/>
              <w:rPr>
                <w:sz w:val="18"/>
                <w:szCs w:val="18"/>
                <w:lang w:val="en-US" w:eastAsia="zh-CN"/>
              </w:rPr>
            </w:pPr>
            <w:r w:rsidRPr="007E1381">
              <w:rPr>
                <w:sz w:val="18"/>
                <w:szCs w:val="18"/>
                <w:lang w:val="en-US" w:eastAsia="zh-CN"/>
              </w:rPr>
              <w:t>*Case 3</w:t>
            </w:r>
          </w:p>
          <w:p w14:paraId="5F942701" w14:textId="77777777" w:rsidR="00F00CD8" w:rsidRPr="007E1381" w:rsidRDefault="00F00CD8" w:rsidP="002915BB">
            <w:pPr>
              <w:numPr>
                <w:ilvl w:val="4"/>
                <w:numId w:val="9"/>
              </w:numPr>
              <w:spacing w:after="0"/>
              <w:rPr>
                <w:sz w:val="18"/>
                <w:szCs w:val="18"/>
                <w:lang w:val="en-US" w:eastAsia="zh-CN"/>
              </w:rPr>
            </w:pPr>
          </w:p>
        </w:tc>
        <w:tc>
          <w:tcPr>
            <w:tcW w:w="1560" w:type="dxa"/>
            <w:shd w:val="clear" w:color="auto" w:fill="auto"/>
          </w:tcPr>
          <w:p w14:paraId="51A93504"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c>
          <w:tcPr>
            <w:tcW w:w="1418" w:type="dxa"/>
            <w:shd w:val="clear" w:color="auto" w:fill="auto"/>
          </w:tcPr>
          <w:p w14:paraId="6363CA9E"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13455AA2" w14:textId="77777777" w:rsidTr="002915BB">
        <w:trPr>
          <w:jc w:val="center"/>
        </w:trPr>
        <w:tc>
          <w:tcPr>
            <w:tcW w:w="1696" w:type="dxa"/>
            <w:vMerge/>
            <w:shd w:val="clear" w:color="auto" w:fill="auto"/>
          </w:tcPr>
          <w:p w14:paraId="5424BE2D" w14:textId="77777777" w:rsidR="00F00CD8" w:rsidRPr="007E1381" w:rsidRDefault="00F00CD8" w:rsidP="002915BB">
            <w:pPr>
              <w:spacing w:after="0"/>
              <w:rPr>
                <w:b/>
                <w:bCs/>
                <w:sz w:val="18"/>
                <w:szCs w:val="18"/>
                <w:lang w:eastAsia="zh-CN"/>
              </w:rPr>
            </w:pPr>
          </w:p>
        </w:tc>
        <w:tc>
          <w:tcPr>
            <w:tcW w:w="2268" w:type="dxa"/>
            <w:shd w:val="clear" w:color="auto" w:fill="auto"/>
          </w:tcPr>
          <w:p w14:paraId="20A0B57E" w14:textId="77777777" w:rsidR="00F00CD8" w:rsidRPr="007E1381" w:rsidRDefault="00F00CD8" w:rsidP="002915BB">
            <w:pPr>
              <w:spacing w:after="0"/>
              <w:rPr>
                <w:b/>
                <w:bCs/>
                <w:sz w:val="18"/>
                <w:szCs w:val="18"/>
                <w:lang w:eastAsia="zh-CN"/>
              </w:rPr>
            </w:pPr>
            <w:r w:rsidRPr="007E1381">
              <w:rPr>
                <w:b/>
                <w:bCs/>
                <w:sz w:val="18"/>
                <w:szCs w:val="18"/>
                <w:lang w:eastAsia="zh-CN"/>
              </w:rPr>
              <w:t>Single LO outside UL CC</w:t>
            </w:r>
          </w:p>
        </w:tc>
        <w:tc>
          <w:tcPr>
            <w:tcW w:w="1701" w:type="dxa"/>
            <w:shd w:val="clear" w:color="auto" w:fill="auto"/>
          </w:tcPr>
          <w:p w14:paraId="505F60E3"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7614D48E" w14:textId="77777777" w:rsidR="00F00CD8" w:rsidRPr="007E1381" w:rsidRDefault="00F00CD8" w:rsidP="002915BB">
            <w:pPr>
              <w:spacing w:after="0"/>
              <w:rPr>
                <w:sz w:val="18"/>
                <w:szCs w:val="18"/>
                <w:lang w:val="en-US" w:eastAsia="zh-CN"/>
              </w:rPr>
            </w:pPr>
            <w:r w:rsidRPr="007E1381">
              <w:rPr>
                <w:sz w:val="18"/>
                <w:szCs w:val="18"/>
                <w:lang w:val="en-US" w:eastAsia="zh-CN"/>
              </w:rPr>
              <w:t>*Case 3</w:t>
            </w:r>
          </w:p>
          <w:p w14:paraId="182B419A" w14:textId="77777777" w:rsidR="00F00CD8" w:rsidRPr="007E1381" w:rsidRDefault="00F00CD8" w:rsidP="002915BB">
            <w:pPr>
              <w:spacing w:after="0"/>
              <w:rPr>
                <w:sz w:val="18"/>
                <w:szCs w:val="18"/>
                <w:lang w:val="en-US" w:eastAsia="zh-CN"/>
              </w:rPr>
            </w:pPr>
          </w:p>
        </w:tc>
        <w:tc>
          <w:tcPr>
            <w:tcW w:w="1560" w:type="dxa"/>
            <w:shd w:val="clear" w:color="auto" w:fill="auto"/>
          </w:tcPr>
          <w:p w14:paraId="4E8067B8"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2F17CF38" w14:textId="77777777" w:rsidR="00F00CD8" w:rsidRPr="007E1381" w:rsidRDefault="00F00CD8" w:rsidP="002915BB">
            <w:pPr>
              <w:spacing w:after="0"/>
              <w:rPr>
                <w:sz w:val="18"/>
                <w:szCs w:val="18"/>
                <w:lang w:val="en-US" w:eastAsia="zh-CN"/>
              </w:rPr>
            </w:pPr>
            <w:r w:rsidRPr="007E1381">
              <w:rPr>
                <w:sz w:val="18"/>
                <w:szCs w:val="18"/>
                <w:lang w:val="en-US" w:eastAsia="zh-CN"/>
              </w:rPr>
              <w:t>*Case 2</w:t>
            </w:r>
          </w:p>
        </w:tc>
        <w:tc>
          <w:tcPr>
            <w:tcW w:w="1418" w:type="dxa"/>
            <w:shd w:val="clear" w:color="auto" w:fill="auto"/>
          </w:tcPr>
          <w:p w14:paraId="3F7554DC"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31046C4A" w14:textId="77777777" w:rsidTr="002915BB">
        <w:trPr>
          <w:jc w:val="center"/>
        </w:trPr>
        <w:tc>
          <w:tcPr>
            <w:tcW w:w="1696" w:type="dxa"/>
            <w:vMerge/>
            <w:shd w:val="clear" w:color="auto" w:fill="auto"/>
          </w:tcPr>
          <w:p w14:paraId="66B2C31A" w14:textId="77777777" w:rsidR="00F00CD8" w:rsidRPr="007E1381" w:rsidRDefault="00F00CD8" w:rsidP="002915BB">
            <w:pPr>
              <w:spacing w:after="0"/>
              <w:rPr>
                <w:b/>
                <w:bCs/>
                <w:sz w:val="18"/>
                <w:szCs w:val="18"/>
                <w:lang w:eastAsia="zh-CN"/>
              </w:rPr>
            </w:pPr>
          </w:p>
        </w:tc>
        <w:tc>
          <w:tcPr>
            <w:tcW w:w="2268" w:type="dxa"/>
            <w:shd w:val="clear" w:color="auto" w:fill="auto"/>
          </w:tcPr>
          <w:p w14:paraId="72F3BCDF" w14:textId="77777777" w:rsidR="00F00CD8" w:rsidRPr="007E1381" w:rsidRDefault="00F00CD8" w:rsidP="002915BB">
            <w:pPr>
              <w:spacing w:after="0"/>
              <w:rPr>
                <w:b/>
                <w:bCs/>
                <w:sz w:val="18"/>
                <w:szCs w:val="18"/>
                <w:lang w:eastAsia="zh-CN"/>
              </w:rPr>
            </w:pPr>
            <w:r w:rsidRPr="007E1381">
              <w:rPr>
                <w:b/>
                <w:bCs/>
                <w:sz w:val="18"/>
                <w:szCs w:val="18"/>
                <w:lang w:eastAsia="zh-CN"/>
              </w:rPr>
              <w:t>Dual LO on UL CC</w:t>
            </w:r>
          </w:p>
        </w:tc>
        <w:tc>
          <w:tcPr>
            <w:tcW w:w="1701" w:type="dxa"/>
            <w:shd w:val="clear" w:color="auto" w:fill="auto"/>
          </w:tcPr>
          <w:p w14:paraId="0BA19D98"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522776F5" w14:textId="77777777" w:rsidR="00F00CD8" w:rsidRPr="007E1381" w:rsidRDefault="00F00CD8" w:rsidP="002915BB">
            <w:pPr>
              <w:spacing w:after="0"/>
              <w:rPr>
                <w:sz w:val="18"/>
                <w:szCs w:val="18"/>
                <w:lang w:val="en-US" w:eastAsia="zh-CN"/>
              </w:rPr>
            </w:pPr>
            <w:r w:rsidRPr="007E1381">
              <w:rPr>
                <w:sz w:val="18"/>
                <w:szCs w:val="18"/>
                <w:lang w:val="en-US" w:eastAsia="zh-CN"/>
              </w:rPr>
              <w:t>*Case 3</w:t>
            </w:r>
          </w:p>
          <w:p w14:paraId="4F0B6B52" w14:textId="77777777" w:rsidR="00F00CD8" w:rsidRPr="007E1381" w:rsidRDefault="00F00CD8" w:rsidP="002915BB">
            <w:pPr>
              <w:spacing w:after="0"/>
              <w:rPr>
                <w:sz w:val="18"/>
                <w:szCs w:val="18"/>
                <w:lang w:val="en-US" w:eastAsia="zh-CN"/>
              </w:rPr>
            </w:pPr>
          </w:p>
        </w:tc>
        <w:tc>
          <w:tcPr>
            <w:tcW w:w="1560" w:type="dxa"/>
            <w:shd w:val="clear" w:color="auto" w:fill="auto"/>
          </w:tcPr>
          <w:p w14:paraId="04210C39"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c>
          <w:tcPr>
            <w:tcW w:w="1418" w:type="dxa"/>
            <w:shd w:val="clear" w:color="auto" w:fill="auto"/>
          </w:tcPr>
          <w:p w14:paraId="02DE9B9C"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445ED35A" w14:textId="77777777" w:rsidTr="002915BB">
        <w:trPr>
          <w:jc w:val="center"/>
        </w:trPr>
        <w:tc>
          <w:tcPr>
            <w:tcW w:w="1696" w:type="dxa"/>
            <w:vMerge/>
            <w:shd w:val="clear" w:color="auto" w:fill="auto"/>
          </w:tcPr>
          <w:p w14:paraId="11BB2AB4" w14:textId="77777777" w:rsidR="00F00CD8" w:rsidRPr="007E1381" w:rsidRDefault="00F00CD8" w:rsidP="002915BB">
            <w:pPr>
              <w:spacing w:after="0"/>
              <w:rPr>
                <w:b/>
                <w:bCs/>
                <w:sz w:val="18"/>
                <w:szCs w:val="18"/>
                <w:lang w:eastAsia="zh-CN"/>
              </w:rPr>
            </w:pPr>
          </w:p>
        </w:tc>
        <w:tc>
          <w:tcPr>
            <w:tcW w:w="2268" w:type="dxa"/>
            <w:shd w:val="clear" w:color="auto" w:fill="auto"/>
          </w:tcPr>
          <w:p w14:paraId="5462015F" w14:textId="77777777" w:rsidR="00F00CD8" w:rsidRPr="007E1381" w:rsidRDefault="00F00CD8" w:rsidP="002915BB">
            <w:pPr>
              <w:spacing w:after="0"/>
              <w:rPr>
                <w:b/>
                <w:bCs/>
                <w:sz w:val="18"/>
                <w:szCs w:val="18"/>
                <w:lang w:eastAsia="zh-CN"/>
              </w:rPr>
            </w:pPr>
            <w:r w:rsidRPr="007E1381">
              <w:rPr>
                <w:b/>
                <w:bCs/>
                <w:sz w:val="18"/>
                <w:szCs w:val="18"/>
                <w:lang w:eastAsia="zh-CN"/>
              </w:rPr>
              <w:t>Dual LO on DL CC</w:t>
            </w:r>
          </w:p>
          <w:p w14:paraId="4EDB8C60" w14:textId="77777777" w:rsidR="00F00CD8" w:rsidRPr="007E1381" w:rsidRDefault="00F00CD8" w:rsidP="002915BB">
            <w:pPr>
              <w:spacing w:after="0"/>
              <w:rPr>
                <w:b/>
                <w:bCs/>
                <w:sz w:val="18"/>
                <w:szCs w:val="18"/>
                <w:lang w:eastAsia="zh-CN"/>
              </w:rPr>
            </w:pPr>
            <w:r w:rsidRPr="007E1381">
              <w:rPr>
                <w:b/>
                <w:bCs/>
                <w:sz w:val="18"/>
                <w:szCs w:val="18"/>
                <w:lang w:eastAsia="zh-CN"/>
              </w:rPr>
              <w:t>(N/A in RAN4 specs)</w:t>
            </w:r>
          </w:p>
        </w:tc>
        <w:tc>
          <w:tcPr>
            <w:tcW w:w="1701" w:type="dxa"/>
            <w:shd w:val="clear" w:color="auto" w:fill="auto"/>
          </w:tcPr>
          <w:p w14:paraId="57A52A2C"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764FB804" w14:textId="77777777" w:rsidR="00F00CD8" w:rsidRPr="007E1381" w:rsidRDefault="00F00CD8" w:rsidP="002915BB">
            <w:pPr>
              <w:spacing w:after="0"/>
              <w:rPr>
                <w:sz w:val="18"/>
                <w:szCs w:val="18"/>
                <w:lang w:val="en-US" w:eastAsia="zh-CN"/>
              </w:rPr>
            </w:pPr>
            <w:r w:rsidRPr="007E1381">
              <w:rPr>
                <w:sz w:val="18"/>
                <w:szCs w:val="18"/>
                <w:lang w:val="en-US" w:eastAsia="zh-CN"/>
              </w:rPr>
              <w:t>*Case 3</w:t>
            </w:r>
          </w:p>
        </w:tc>
        <w:tc>
          <w:tcPr>
            <w:tcW w:w="1560" w:type="dxa"/>
            <w:shd w:val="clear" w:color="auto" w:fill="auto"/>
          </w:tcPr>
          <w:p w14:paraId="6B537014"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7AFFAE91" w14:textId="77777777" w:rsidR="00F00CD8" w:rsidRPr="007E1381" w:rsidRDefault="00F00CD8" w:rsidP="002915BB">
            <w:pPr>
              <w:spacing w:after="0"/>
              <w:rPr>
                <w:sz w:val="18"/>
                <w:szCs w:val="18"/>
                <w:lang w:val="en-US" w:eastAsia="zh-CN"/>
              </w:rPr>
            </w:pPr>
            <w:r w:rsidRPr="007E1381">
              <w:rPr>
                <w:sz w:val="18"/>
                <w:szCs w:val="18"/>
                <w:lang w:val="en-US" w:eastAsia="zh-CN"/>
              </w:rPr>
              <w:t>*Case 2</w:t>
            </w:r>
          </w:p>
        </w:tc>
        <w:tc>
          <w:tcPr>
            <w:tcW w:w="1418" w:type="dxa"/>
            <w:shd w:val="clear" w:color="auto" w:fill="auto"/>
          </w:tcPr>
          <w:p w14:paraId="3DD8E1E5"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1E6D3F4A" w14:textId="77777777" w:rsidTr="002915BB">
        <w:trPr>
          <w:jc w:val="center"/>
        </w:trPr>
        <w:tc>
          <w:tcPr>
            <w:tcW w:w="1696" w:type="dxa"/>
            <w:shd w:val="clear" w:color="auto" w:fill="auto"/>
          </w:tcPr>
          <w:p w14:paraId="04DEF047" w14:textId="77777777" w:rsidR="00F00CD8" w:rsidRPr="007E1381" w:rsidRDefault="00F00CD8" w:rsidP="002915BB">
            <w:pPr>
              <w:spacing w:after="0"/>
              <w:rPr>
                <w:b/>
                <w:bCs/>
                <w:sz w:val="18"/>
                <w:szCs w:val="18"/>
                <w:lang w:eastAsia="zh-CN"/>
              </w:rPr>
            </w:pPr>
            <w:r w:rsidRPr="007E1381">
              <w:rPr>
                <w:b/>
                <w:bCs/>
                <w:sz w:val="18"/>
                <w:szCs w:val="18"/>
                <w:lang w:eastAsia="zh-CN"/>
              </w:rPr>
              <w:t>Contiguous UL CA  &gt; 2 UL CCs</w:t>
            </w:r>
          </w:p>
        </w:tc>
        <w:tc>
          <w:tcPr>
            <w:tcW w:w="2268" w:type="dxa"/>
            <w:shd w:val="clear" w:color="auto" w:fill="auto"/>
          </w:tcPr>
          <w:p w14:paraId="77B47954" w14:textId="77777777" w:rsidR="00F00CD8" w:rsidRPr="007E1381" w:rsidRDefault="00F00CD8" w:rsidP="002915BB">
            <w:pPr>
              <w:spacing w:after="0"/>
              <w:rPr>
                <w:b/>
                <w:bCs/>
                <w:sz w:val="18"/>
                <w:szCs w:val="18"/>
                <w:lang w:eastAsia="zh-CN"/>
              </w:rPr>
            </w:pPr>
            <w:r w:rsidRPr="007E1381">
              <w:rPr>
                <w:b/>
                <w:bCs/>
                <w:sz w:val="18"/>
                <w:szCs w:val="18"/>
                <w:lang w:eastAsia="zh-CN"/>
              </w:rPr>
              <w:t>Single LO, all cases</w:t>
            </w:r>
          </w:p>
        </w:tc>
        <w:tc>
          <w:tcPr>
            <w:tcW w:w="1701" w:type="dxa"/>
            <w:shd w:val="clear" w:color="auto" w:fill="auto"/>
          </w:tcPr>
          <w:p w14:paraId="619F8BCB"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40C2C363" w14:textId="77777777" w:rsidR="00F00CD8" w:rsidRPr="007E1381" w:rsidRDefault="00F00CD8" w:rsidP="002915BB">
            <w:pPr>
              <w:spacing w:after="0"/>
              <w:rPr>
                <w:rFonts w:hint="eastAsia"/>
                <w:sz w:val="18"/>
                <w:szCs w:val="18"/>
                <w:lang w:val="en-US" w:eastAsia="zh-CN"/>
              </w:rPr>
            </w:pPr>
            <w:r w:rsidRPr="007E1381">
              <w:rPr>
                <w:sz w:val="18"/>
                <w:szCs w:val="18"/>
                <w:lang w:val="en-US" w:eastAsia="zh-CN"/>
              </w:rPr>
              <w:t>*Case 3</w:t>
            </w:r>
          </w:p>
        </w:tc>
        <w:tc>
          <w:tcPr>
            <w:tcW w:w="1560" w:type="dxa"/>
            <w:shd w:val="clear" w:color="auto" w:fill="auto"/>
          </w:tcPr>
          <w:p w14:paraId="0ACE823D" w14:textId="77777777" w:rsidR="00F00CD8" w:rsidRPr="007E1381" w:rsidRDefault="00F00CD8" w:rsidP="002915BB">
            <w:pPr>
              <w:spacing w:after="0"/>
              <w:rPr>
                <w:sz w:val="18"/>
                <w:szCs w:val="18"/>
                <w:lang w:val="en-US" w:eastAsia="zh-CN"/>
              </w:rPr>
            </w:pPr>
            <w:r w:rsidRPr="007E1381">
              <w:rPr>
                <w:sz w:val="18"/>
                <w:szCs w:val="18"/>
                <w:lang w:val="en-US" w:eastAsia="zh-CN"/>
              </w:rPr>
              <w:t>No</w:t>
            </w:r>
          </w:p>
        </w:tc>
        <w:tc>
          <w:tcPr>
            <w:tcW w:w="1418" w:type="dxa"/>
            <w:shd w:val="clear" w:color="auto" w:fill="auto"/>
          </w:tcPr>
          <w:p w14:paraId="2F670666"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4A67A9C5" w14:textId="77777777" w:rsidTr="002915BB">
        <w:trPr>
          <w:jc w:val="center"/>
        </w:trPr>
        <w:tc>
          <w:tcPr>
            <w:tcW w:w="1696" w:type="dxa"/>
            <w:vMerge w:val="restart"/>
            <w:shd w:val="clear" w:color="auto" w:fill="auto"/>
            <w:vAlign w:val="center"/>
          </w:tcPr>
          <w:p w14:paraId="6021B141" w14:textId="77777777" w:rsidR="00F00CD8" w:rsidRPr="007E1381" w:rsidRDefault="00F00CD8" w:rsidP="002915BB">
            <w:pPr>
              <w:spacing w:after="0"/>
              <w:rPr>
                <w:b/>
                <w:bCs/>
                <w:sz w:val="18"/>
                <w:szCs w:val="18"/>
                <w:lang w:eastAsia="zh-CN"/>
              </w:rPr>
            </w:pPr>
            <w:r w:rsidRPr="007E1381">
              <w:rPr>
                <w:b/>
                <w:bCs/>
                <w:sz w:val="18"/>
                <w:szCs w:val="18"/>
                <w:lang w:eastAsia="zh-CN"/>
              </w:rPr>
              <w:t>Non-contiguous UL CA</w:t>
            </w:r>
          </w:p>
          <w:p w14:paraId="0799ED5F" w14:textId="77777777" w:rsidR="00F00CD8" w:rsidRPr="007E1381" w:rsidRDefault="00F00CD8" w:rsidP="002915BB">
            <w:pPr>
              <w:spacing w:after="0"/>
              <w:rPr>
                <w:b/>
                <w:bCs/>
                <w:sz w:val="18"/>
                <w:szCs w:val="18"/>
                <w:lang w:eastAsia="zh-CN"/>
              </w:rPr>
            </w:pPr>
          </w:p>
        </w:tc>
        <w:tc>
          <w:tcPr>
            <w:tcW w:w="2268" w:type="dxa"/>
            <w:shd w:val="clear" w:color="auto" w:fill="auto"/>
          </w:tcPr>
          <w:p w14:paraId="3734186C" w14:textId="77777777" w:rsidR="00F00CD8" w:rsidRPr="007E1381" w:rsidRDefault="00F00CD8" w:rsidP="002915BB">
            <w:pPr>
              <w:spacing w:after="0"/>
              <w:rPr>
                <w:b/>
                <w:bCs/>
                <w:sz w:val="18"/>
                <w:szCs w:val="18"/>
                <w:lang w:eastAsia="zh-CN"/>
              </w:rPr>
            </w:pPr>
            <w:r w:rsidRPr="007E1381">
              <w:rPr>
                <w:b/>
                <w:bCs/>
                <w:sz w:val="18"/>
                <w:szCs w:val="18"/>
                <w:lang w:eastAsia="zh-CN"/>
              </w:rPr>
              <w:t>Single LO on UL CC</w:t>
            </w:r>
          </w:p>
        </w:tc>
        <w:tc>
          <w:tcPr>
            <w:tcW w:w="1701" w:type="dxa"/>
            <w:shd w:val="clear" w:color="auto" w:fill="auto"/>
          </w:tcPr>
          <w:p w14:paraId="6499C8F0"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7ABE99FE" w14:textId="77777777" w:rsidR="00F00CD8" w:rsidRPr="007E1381" w:rsidRDefault="00F00CD8" w:rsidP="002915BB">
            <w:pPr>
              <w:spacing w:after="0"/>
              <w:rPr>
                <w:sz w:val="18"/>
                <w:szCs w:val="18"/>
                <w:lang w:val="en-US" w:eastAsia="zh-CN"/>
              </w:rPr>
            </w:pPr>
            <w:r w:rsidRPr="007E1381">
              <w:rPr>
                <w:sz w:val="18"/>
                <w:szCs w:val="18"/>
                <w:lang w:val="en-US" w:eastAsia="zh-CN"/>
              </w:rPr>
              <w:t>*Case 3</w:t>
            </w:r>
          </w:p>
        </w:tc>
        <w:tc>
          <w:tcPr>
            <w:tcW w:w="1560" w:type="dxa"/>
            <w:shd w:val="clear" w:color="auto" w:fill="auto"/>
          </w:tcPr>
          <w:p w14:paraId="7D269A4F"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c>
          <w:tcPr>
            <w:tcW w:w="1418" w:type="dxa"/>
            <w:shd w:val="clear" w:color="auto" w:fill="auto"/>
          </w:tcPr>
          <w:p w14:paraId="4CFABE69"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57C462F4" w14:textId="77777777" w:rsidTr="002915BB">
        <w:trPr>
          <w:trHeight w:val="55"/>
          <w:jc w:val="center"/>
        </w:trPr>
        <w:tc>
          <w:tcPr>
            <w:tcW w:w="1696" w:type="dxa"/>
            <w:vMerge/>
            <w:shd w:val="clear" w:color="auto" w:fill="auto"/>
          </w:tcPr>
          <w:p w14:paraId="05E8CC6D" w14:textId="77777777" w:rsidR="00F00CD8" w:rsidRPr="007E1381" w:rsidRDefault="00F00CD8" w:rsidP="002915BB">
            <w:pPr>
              <w:spacing w:after="0"/>
              <w:rPr>
                <w:b/>
                <w:bCs/>
                <w:sz w:val="18"/>
                <w:szCs w:val="18"/>
                <w:lang w:eastAsia="zh-CN"/>
              </w:rPr>
            </w:pPr>
          </w:p>
        </w:tc>
        <w:tc>
          <w:tcPr>
            <w:tcW w:w="2268" w:type="dxa"/>
            <w:shd w:val="clear" w:color="auto" w:fill="auto"/>
          </w:tcPr>
          <w:p w14:paraId="4EF72D9D" w14:textId="77777777" w:rsidR="00F00CD8" w:rsidRPr="007E1381" w:rsidRDefault="00F00CD8" w:rsidP="002915BB">
            <w:pPr>
              <w:spacing w:after="0"/>
              <w:rPr>
                <w:b/>
                <w:bCs/>
                <w:sz w:val="18"/>
                <w:szCs w:val="18"/>
                <w:lang w:eastAsia="zh-CN"/>
              </w:rPr>
            </w:pPr>
            <w:r w:rsidRPr="007E1381">
              <w:rPr>
                <w:b/>
                <w:bCs/>
                <w:sz w:val="18"/>
                <w:szCs w:val="18"/>
                <w:lang w:eastAsia="zh-CN"/>
              </w:rPr>
              <w:t>Single LO outside UL CC</w:t>
            </w:r>
          </w:p>
        </w:tc>
        <w:tc>
          <w:tcPr>
            <w:tcW w:w="1701" w:type="dxa"/>
            <w:shd w:val="clear" w:color="auto" w:fill="auto"/>
          </w:tcPr>
          <w:p w14:paraId="7B9DCCD4"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6FC7D753" w14:textId="77777777" w:rsidR="00F00CD8" w:rsidRPr="007E1381" w:rsidRDefault="00F00CD8" w:rsidP="002915BB">
            <w:pPr>
              <w:spacing w:after="0"/>
              <w:rPr>
                <w:sz w:val="18"/>
                <w:szCs w:val="18"/>
                <w:lang w:val="en-US" w:eastAsia="zh-CN"/>
              </w:rPr>
            </w:pPr>
            <w:r w:rsidRPr="007E1381">
              <w:rPr>
                <w:sz w:val="18"/>
                <w:szCs w:val="18"/>
                <w:lang w:val="en-US" w:eastAsia="zh-CN"/>
              </w:rPr>
              <w:t>*Case 3</w:t>
            </w:r>
          </w:p>
        </w:tc>
        <w:tc>
          <w:tcPr>
            <w:tcW w:w="1560" w:type="dxa"/>
            <w:shd w:val="clear" w:color="auto" w:fill="auto"/>
          </w:tcPr>
          <w:p w14:paraId="609C8429"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6F870038" w14:textId="77777777" w:rsidR="00F00CD8" w:rsidRPr="007E1381" w:rsidRDefault="00F00CD8" w:rsidP="002915BB">
            <w:pPr>
              <w:spacing w:after="0"/>
              <w:rPr>
                <w:sz w:val="18"/>
                <w:szCs w:val="18"/>
                <w:lang w:val="en-US" w:eastAsia="zh-CN"/>
              </w:rPr>
            </w:pPr>
            <w:r w:rsidRPr="007E1381">
              <w:rPr>
                <w:sz w:val="18"/>
                <w:szCs w:val="18"/>
                <w:lang w:val="en-US" w:eastAsia="zh-CN"/>
              </w:rPr>
              <w:t>*Case 2</w:t>
            </w:r>
          </w:p>
        </w:tc>
        <w:tc>
          <w:tcPr>
            <w:tcW w:w="1418" w:type="dxa"/>
            <w:shd w:val="clear" w:color="auto" w:fill="auto"/>
          </w:tcPr>
          <w:p w14:paraId="292050B1"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66E199F7" w14:textId="77777777" w:rsidTr="002915BB">
        <w:trPr>
          <w:trHeight w:val="485"/>
          <w:jc w:val="center"/>
        </w:trPr>
        <w:tc>
          <w:tcPr>
            <w:tcW w:w="1696" w:type="dxa"/>
            <w:vMerge/>
            <w:shd w:val="clear" w:color="auto" w:fill="auto"/>
          </w:tcPr>
          <w:p w14:paraId="2414FD83" w14:textId="77777777" w:rsidR="00F00CD8" w:rsidRPr="007E1381" w:rsidRDefault="00F00CD8" w:rsidP="002915BB">
            <w:pPr>
              <w:spacing w:after="0"/>
              <w:rPr>
                <w:b/>
                <w:bCs/>
                <w:sz w:val="18"/>
                <w:szCs w:val="18"/>
                <w:lang w:eastAsia="zh-CN"/>
              </w:rPr>
            </w:pPr>
          </w:p>
        </w:tc>
        <w:tc>
          <w:tcPr>
            <w:tcW w:w="2268" w:type="dxa"/>
            <w:shd w:val="clear" w:color="auto" w:fill="auto"/>
          </w:tcPr>
          <w:p w14:paraId="544E6062" w14:textId="77777777" w:rsidR="00F00CD8" w:rsidRPr="007E1381" w:rsidRDefault="00F00CD8" w:rsidP="002915BB">
            <w:pPr>
              <w:spacing w:after="0"/>
              <w:rPr>
                <w:b/>
                <w:bCs/>
                <w:sz w:val="18"/>
                <w:szCs w:val="18"/>
                <w:lang w:eastAsia="zh-CN"/>
              </w:rPr>
            </w:pPr>
            <w:r w:rsidRPr="007E1381">
              <w:rPr>
                <w:b/>
                <w:bCs/>
                <w:sz w:val="18"/>
                <w:szCs w:val="18"/>
                <w:lang w:eastAsia="zh-CN"/>
              </w:rPr>
              <w:t>Dual LO on UL CC</w:t>
            </w:r>
          </w:p>
        </w:tc>
        <w:tc>
          <w:tcPr>
            <w:tcW w:w="1701" w:type="dxa"/>
            <w:shd w:val="clear" w:color="auto" w:fill="auto"/>
          </w:tcPr>
          <w:p w14:paraId="5DD4689D"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38BE4725" w14:textId="77777777" w:rsidR="00F00CD8" w:rsidRPr="007E1381" w:rsidRDefault="00F00CD8" w:rsidP="002915BB">
            <w:pPr>
              <w:spacing w:after="0"/>
              <w:rPr>
                <w:sz w:val="18"/>
                <w:szCs w:val="18"/>
                <w:lang w:val="en-US" w:eastAsia="zh-CN"/>
              </w:rPr>
            </w:pPr>
            <w:r w:rsidRPr="007E1381">
              <w:rPr>
                <w:sz w:val="18"/>
                <w:szCs w:val="18"/>
                <w:lang w:val="en-US" w:eastAsia="zh-CN"/>
              </w:rPr>
              <w:t>*Case 3</w:t>
            </w:r>
          </w:p>
        </w:tc>
        <w:tc>
          <w:tcPr>
            <w:tcW w:w="1560" w:type="dxa"/>
            <w:shd w:val="clear" w:color="auto" w:fill="auto"/>
          </w:tcPr>
          <w:p w14:paraId="76BC36CC"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c>
          <w:tcPr>
            <w:tcW w:w="1418" w:type="dxa"/>
            <w:shd w:val="clear" w:color="auto" w:fill="auto"/>
          </w:tcPr>
          <w:p w14:paraId="2D8F2094"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r w:rsidR="00F00CD8" w:rsidRPr="008C3794" w14:paraId="75E4427E" w14:textId="77777777" w:rsidTr="002915BB">
        <w:trPr>
          <w:trHeight w:val="55"/>
          <w:jc w:val="center"/>
        </w:trPr>
        <w:tc>
          <w:tcPr>
            <w:tcW w:w="1696" w:type="dxa"/>
            <w:vMerge/>
            <w:shd w:val="clear" w:color="auto" w:fill="auto"/>
          </w:tcPr>
          <w:p w14:paraId="77DC8E84" w14:textId="77777777" w:rsidR="00F00CD8" w:rsidRPr="007E1381" w:rsidRDefault="00F00CD8" w:rsidP="002915BB">
            <w:pPr>
              <w:spacing w:after="0"/>
              <w:rPr>
                <w:b/>
                <w:bCs/>
                <w:sz w:val="18"/>
                <w:szCs w:val="18"/>
                <w:lang w:eastAsia="zh-CN"/>
              </w:rPr>
            </w:pPr>
          </w:p>
        </w:tc>
        <w:tc>
          <w:tcPr>
            <w:tcW w:w="2268" w:type="dxa"/>
            <w:shd w:val="clear" w:color="auto" w:fill="auto"/>
          </w:tcPr>
          <w:p w14:paraId="63544C78" w14:textId="77777777" w:rsidR="00F00CD8" w:rsidRPr="007E1381" w:rsidRDefault="00F00CD8" w:rsidP="002915BB">
            <w:pPr>
              <w:spacing w:after="0"/>
              <w:rPr>
                <w:b/>
                <w:bCs/>
                <w:sz w:val="18"/>
                <w:szCs w:val="18"/>
                <w:lang w:eastAsia="zh-CN"/>
              </w:rPr>
            </w:pPr>
            <w:r w:rsidRPr="007E1381">
              <w:rPr>
                <w:b/>
                <w:bCs/>
                <w:sz w:val="18"/>
                <w:szCs w:val="18"/>
                <w:lang w:eastAsia="zh-CN"/>
              </w:rPr>
              <w:t>Dual LO, at least one outside UL CC</w:t>
            </w:r>
          </w:p>
        </w:tc>
        <w:tc>
          <w:tcPr>
            <w:tcW w:w="1701" w:type="dxa"/>
            <w:shd w:val="clear" w:color="auto" w:fill="auto"/>
          </w:tcPr>
          <w:p w14:paraId="340694CD"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7B8743F3" w14:textId="77777777" w:rsidR="00F00CD8" w:rsidRPr="007E1381" w:rsidRDefault="00F00CD8" w:rsidP="002915BB">
            <w:pPr>
              <w:spacing w:after="0"/>
              <w:rPr>
                <w:sz w:val="18"/>
                <w:szCs w:val="18"/>
                <w:lang w:val="en-US" w:eastAsia="zh-CN"/>
              </w:rPr>
            </w:pPr>
            <w:r w:rsidRPr="007E1381">
              <w:rPr>
                <w:sz w:val="18"/>
                <w:szCs w:val="18"/>
                <w:lang w:val="en-US" w:eastAsia="zh-CN"/>
              </w:rPr>
              <w:t>*Case 3</w:t>
            </w:r>
          </w:p>
        </w:tc>
        <w:tc>
          <w:tcPr>
            <w:tcW w:w="1560" w:type="dxa"/>
            <w:shd w:val="clear" w:color="auto" w:fill="auto"/>
          </w:tcPr>
          <w:p w14:paraId="0F46CC6C" w14:textId="77777777" w:rsidR="00F00CD8" w:rsidRPr="007E1381" w:rsidRDefault="00F00CD8" w:rsidP="002915BB">
            <w:pPr>
              <w:spacing w:after="0"/>
              <w:rPr>
                <w:sz w:val="18"/>
                <w:szCs w:val="18"/>
                <w:lang w:val="en-US" w:eastAsia="zh-CN"/>
              </w:rPr>
            </w:pPr>
            <w:r w:rsidRPr="007E1381">
              <w:rPr>
                <w:sz w:val="18"/>
                <w:szCs w:val="18"/>
                <w:lang w:val="en-US" w:eastAsia="zh-CN"/>
              </w:rPr>
              <w:t>No</w:t>
            </w:r>
          </w:p>
          <w:p w14:paraId="2A1D0A8D" w14:textId="77777777" w:rsidR="00F00CD8" w:rsidRPr="007E1381" w:rsidRDefault="00F00CD8" w:rsidP="002915BB">
            <w:pPr>
              <w:spacing w:after="0"/>
              <w:rPr>
                <w:sz w:val="18"/>
                <w:szCs w:val="18"/>
                <w:lang w:val="en-US" w:eastAsia="zh-CN"/>
              </w:rPr>
            </w:pPr>
            <w:r w:rsidRPr="007E1381">
              <w:rPr>
                <w:sz w:val="18"/>
                <w:szCs w:val="18"/>
                <w:lang w:val="en-US" w:eastAsia="zh-CN"/>
              </w:rPr>
              <w:t>*Case 2</w:t>
            </w:r>
          </w:p>
        </w:tc>
        <w:tc>
          <w:tcPr>
            <w:tcW w:w="1418" w:type="dxa"/>
            <w:shd w:val="clear" w:color="auto" w:fill="auto"/>
          </w:tcPr>
          <w:p w14:paraId="372A895B" w14:textId="77777777" w:rsidR="00F00CD8" w:rsidRPr="007E1381" w:rsidRDefault="00F00CD8" w:rsidP="002915BB">
            <w:pPr>
              <w:spacing w:after="0"/>
              <w:rPr>
                <w:sz w:val="18"/>
                <w:szCs w:val="18"/>
                <w:lang w:val="en-US" w:eastAsia="zh-CN"/>
              </w:rPr>
            </w:pPr>
            <w:r w:rsidRPr="007E1381">
              <w:rPr>
                <w:sz w:val="18"/>
                <w:szCs w:val="18"/>
                <w:lang w:val="en-US" w:eastAsia="zh-CN"/>
              </w:rPr>
              <w:t>Yes</w:t>
            </w:r>
          </w:p>
        </w:tc>
      </w:tr>
    </w:tbl>
    <w:p w14:paraId="50D7E531" w14:textId="77777777" w:rsidR="00F00CD8" w:rsidRPr="008C3794" w:rsidRDefault="00F00CD8" w:rsidP="00F00CD8">
      <w:pPr>
        <w:pStyle w:val="a"/>
        <w:numPr>
          <w:ilvl w:val="0"/>
          <w:numId w:val="9"/>
        </w:numPr>
        <w:adjustRightInd w:val="0"/>
        <w:spacing w:before="180" w:after="180"/>
        <w:ind w:left="714" w:hanging="357"/>
        <w:rPr>
          <w:lang w:val="en-GB"/>
        </w:rPr>
      </w:pPr>
      <w:bookmarkStart w:id="28" w:name="_Hlk112226694"/>
      <w:r w:rsidRPr="008C3794">
        <w:rPr>
          <w:b/>
          <w:lang w:val="en-GB"/>
        </w:rPr>
        <w:t>&lt;Proposed Way forward/Agreement before discussions&gt;</w:t>
      </w:r>
      <w:r w:rsidRPr="008C3794">
        <w:rPr>
          <w:lang w:val="en-GB"/>
        </w:rPr>
        <w:t xml:space="preserve">: All the case above will set to “No” (changes to the original in R4-2214039 are in red) since they either can not be used to declare DC location or they can only support limited cases where it can be reported. Further discuss exact spec wording in next meeting. </w:t>
      </w:r>
    </w:p>
    <w:p w14:paraId="058067BD" w14:textId="77777777" w:rsidR="00F00CD8" w:rsidRPr="008C3794" w:rsidRDefault="00F00CD8" w:rsidP="00F00CD8">
      <w:pPr>
        <w:pStyle w:val="a"/>
        <w:numPr>
          <w:ilvl w:val="0"/>
          <w:numId w:val="9"/>
        </w:numPr>
        <w:adjustRightInd w:val="0"/>
        <w:spacing w:after="180"/>
        <w:ind w:left="720"/>
        <w:rPr>
          <w:lang w:val="en-GB"/>
        </w:rPr>
      </w:pPr>
      <w:r w:rsidRPr="008C3794">
        <w:rPr>
          <w:b/>
          <w:lang w:val="en-GB"/>
        </w:rPr>
        <w:t>Proposed Way forward after discussions:</w:t>
      </w:r>
      <w:r w:rsidRPr="008C3794">
        <w:rPr>
          <w:lang w:val="en-GB"/>
        </w:rPr>
        <w:t xml:space="preserve"> All the cases (case 1, 2 and 3) listed above the table will be set to “No” in to the table meaning specification will not included wording for this method since they either can not be used to declare DC location or they can only support limited cases where it can be reported. Further discuss exact spec wording in next meeting.</w:t>
      </w:r>
    </w:p>
    <w:bookmarkEnd w:id="28"/>
    <w:p w14:paraId="2A187675" w14:textId="77777777" w:rsidR="00F00CD8" w:rsidRPr="008C3794" w:rsidRDefault="00F00CD8" w:rsidP="00F00CD8">
      <w:pPr>
        <w:rPr>
          <w:rFonts w:hint="eastAsia"/>
          <w:b/>
          <w:bCs/>
          <w:lang w:eastAsia="zh-CN"/>
        </w:rPr>
      </w:pPr>
      <w:r w:rsidRPr="008C3794">
        <w:rPr>
          <w:rFonts w:hint="eastAsia"/>
          <w:b/>
          <w:bCs/>
          <w:lang w:eastAsia="zh-CN"/>
        </w:rPr>
        <w:t>Discussions:</w:t>
      </w:r>
    </w:p>
    <w:p w14:paraId="07853435" w14:textId="77777777" w:rsidR="00F00CD8" w:rsidRPr="008C3794" w:rsidRDefault="00F00CD8" w:rsidP="00F00CD8">
      <w:pPr>
        <w:rPr>
          <w:bCs/>
          <w:lang w:eastAsia="zh-CN"/>
        </w:rPr>
      </w:pPr>
      <w:r w:rsidRPr="008C3794">
        <w:rPr>
          <w:rFonts w:hint="eastAsia"/>
          <w:bCs/>
          <w:lang w:eastAsia="zh-CN"/>
        </w:rPr>
        <w:t xml:space="preserve">Oppo: This is </w:t>
      </w:r>
      <w:r w:rsidRPr="008C3794">
        <w:rPr>
          <w:bCs/>
          <w:lang w:eastAsia="zh-CN"/>
        </w:rPr>
        <w:t>complicate</w:t>
      </w:r>
      <w:r w:rsidRPr="008C3794">
        <w:rPr>
          <w:rFonts w:hint="eastAsia"/>
          <w:bCs/>
          <w:lang w:eastAsia="zh-CN"/>
        </w:rPr>
        <w:t xml:space="preserve">d scenario. </w:t>
      </w:r>
      <w:r w:rsidRPr="008C3794">
        <w:rPr>
          <w:bCs/>
          <w:lang w:eastAsia="zh-CN"/>
        </w:rPr>
        <w:t>We can discuss it in future meetings. For example in the table with yes or no, the meaning of yes or no would be different for each row. Some scenario is supported by RAN2 signaling but it does not make sense in RAN4. They may not be invalid. For Case 1, it is clear that it is release -16 and for uplink CA only. For case 2, It can be reported by RAN2. RAN4 has supported it. We do not need further discuss and change the definition. For case 3, Rel-15 scheme is not used in CA scenario. DC location report for Rel-15 is defined for single CC and can only indicate the DC location correctly for single CC case, but it cannot report correctly for CA since there are multiple DC values.</w:t>
      </w:r>
    </w:p>
    <w:p w14:paraId="1C309698" w14:textId="77777777" w:rsidR="00F00CD8" w:rsidRPr="008C3794" w:rsidRDefault="00F00CD8" w:rsidP="00F00CD8">
      <w:pPr>
        <w:rPr>
          <w:bCs/>
          <w:lang w:eastAsia="zh-CN"/>
        </w:rPr>
      </w:pPr>
      <w:r w:rsidRPr="008C3794">
        <w:rPr>
          <w:bCs/>
          <w:lang w:eastAsia="zh-CN"/>
        </w:rPr>
        <w:t>Nokia: We are OK with the second the way forward as far as the third way forward is agreed. The third one is important.</w:t>
      </w:r>
    </w:p>
    <w:p w14:paraId="0F0E07AF" w14:textId="77777777" w:rsidR="00F00CD8" w:rsidRPr="008C3794" w:rsidRDefault="00F00CD8" w:rsidP="00F00CD8">
      <w:pPr>
        <w:rPr>
          <w:bCs/>
          <w:lang w:eastAsia="zh-CN"/>
        </w:rPr>
      </w:pPr>
      <w:r w:rsidRPr="008C3794">
        <w:rPr>
          <w:bCs/>
          <w:lang w:eastAsia="zh-CN"/>
        </w:rPr>
        <w:t>Huawei: Regarding intention, we fully agree the intention is good to facilitate the release 17 procedure. We agree with OPPO. In table case 1 is release 15 scheme. It is marked as that not valid for CA. “No” is not necessary since Rel-15 only supports single CC. Rel-15 is mandatory. Rel-16/17 is optional. Even for Rel-17 spec, we should not reflect impact on Rel-15/16 scheme.</w:t>
      </w:r>
    </w:p>
    <w:p w14:paraId="28497C79" w14:textId="77777777" w:rsidR="00F00CD8" w:rsidRPr="008C3794" w:rsidRDefault="00F00CD8" w:rsidP="00F00CD8">
      <w:pPr>
        <w:rPr>
          <w:bCs/>
          <w:lang w:eastAsia="zh-CN"/>
        </w:rPr>
      </w:pPr>
      <w:r w:rsidRPr="008C3794">
        <w:rPr>
          <w:bCs/>
          <w:lang w:eastAsia="zh-CN"/>
        </w:rPr>
        <w:t>Vivo: most companies concern is derive from how to change the spec. In my understanding, all the cases cannot indicate the DC location. For this case, the exemption or requirement relaxation is not allowed. We can have high level agreement.</w:t>
      </w:r>
    </w:p>
    <w:p w14:paraId="2638F4C4" w14:textId="77777777" w:rsidR="00F00CD8" w:rsidRPr="008C3794" w:rsidRDefault="00F00CD8" w:rsidP="00F00CD8">
      <w:pPr>
        <w:rPr>
          <w:rFonts w:hint="eastAsia"/>
          <w:bCs/>
          <w:lang w:eastAsia="zh-CN"/>
        </w:rPr>
      </w:pPr>
      <w:r w:rsidRPr="008C3794">
        <w:rPr>
          <w:rFonts w:hint="eastAsia"/>
          <w:bCs/>
          <w:lang w:eastAsia="zh-CN"/>
        </w:rPr>
        <w:t xml:space="preserve">Qualcomm: </w:t>
      </w:r>
      <w:r w:rsidRPr="008C3794">
        <w:rPr>
          <w:bCs/>
          <w:lang w:eastAsia="zh-CN"/>
        </w:rPr>
        <w:t>We feel not absolute clear. To OPPO, the comment is CA case cannot be supported in case 1. Nokia comment is important point. The last agreement is important.</w:t>
      </w:r>
    </w:p>
    <w:p w14:paraId="7212CFA1" w14:textId="77777777" w:rsidR="00F00CD8" w:rsidRDefault="00F00CD8" w:rsidP="00F00CD8">
      <w:pPr>
        <w:rPr>
          <w:bCs/>
          <w:lang w:eastAsia="zh-CN"/>
        </w:rPr>
      </w:pPr>
      <w:r w:rsidRPr="008C3794">
        <w:rPr>
          <w:rFonts w:hint="eastAsia"/>
          <w:bCs/>
          <w:lang w:eastAsia="zh-CN"/>
        </w:rPr>
        <w:t xml:space="preserve">Apple: for the key point about if UE does not </w:t>
      </w:r>
      <w:r w:rsidRPr="008C3794">
        <w:rPr>
          <w:bCs/>
          <w:lang w:eastAsia="zh-CN"/>
        </w:rPr>
        <w:t>report</w:t>
      </w:r>
      <w:r w:rsidRPr="008C3794">
        <w:rPr>
          <w:rFonts w:hint="eastAsia"/>
          <w:bCs/>
          <w:lang w:eastAsia="zh-CN"/>
        </w:rPr>
        <w:t xml:space="preserve"> </w:t>
      </w:r>
      <w:r w:rsidRPr="008C3794">
        <w:rPr>
          <w:bCs/>
          <w:lang w:eastAsia="zh-CN"/>
        </w:rPr>
        <w:t>DC location the relaxation or exemption is not applicable. We are fine. Table can be used as reference.</w:t>
      </w:r>
    </w:p>
    <w:p w14:paraId="56B437D1" w14:textId="77777777" w:rsidR="00F00CD8" w:rsidRPr="00E736D7" w:rsidRDefault="00F00CD8" w:rsidP="00F00CD8">
      <w:pPr>
        <w:rPr>
          <w:b/>
          <w:u w:val="single"/>
          <w:lang w:eastAsia="ko-KR"/>
        </w:rPr>
      </w:pPr>
      <w:r w:rsidRPr="00E736D7">
        <w:rPr>
          <w:b/>
          <w:u w:val="single"/>
        </w:rPr>
        <w:t>LS on new contiguous BW classes for legacy networks</w:t>
      </w:r>
    </w:p>
    <w:p w14:paraId="5ACE2F28" w14:textId="77777777" w:rsidR="00F00CD8" w:rsidRPr="00E736D7" w:rsidRDefault="00F00CD8" w:rsidP="00F00CD8">
      <w:pPr>
        <w:rPr>
          <w:b/>
          <w:bCs/>
          <w:lang w:eastAsia="zh-CN"/>
        </w:rPr>
      </w:pPr>
      <w:r w:rsidRPr="00E736D7">
        <w:rPr>
          <w:rFonts w:hint="eastAsia"/>
          <w:b/>
          <w:bCs/>
          <w:lang w:eastAsia="zh-CN"/>
        </w:rPr>
        <w:t>D</w:t>
      </w:r>
      <w:r w:rsidRPr="00E736D7">
        <w:rPr>
          <w:b/>
          <w:bCs/>
          <w:lang w:eastAsia="zh-CN"/>
        </w:rPr>
        <w:t>iscussions:</w:t>
      </w:r>
    </w:p>
    <w:p w14:paraId="32F3F064" w14:textId="77777777" w:rsidR="00F00CD8" w:rsidRPr="00E736D7" w:rsidRDefault="00F00CD8" w:rsidP="00F00CD8">
      <w:pPr>
        <w:rPr>
          <w:bCs/>
          <w:lang w:eastAsia="zh-CN"/>
        </w:rPr>
      </w:pPr>
      <w:r w:rsidRPr="00E736D7">
        <w:rPr>
          <w:bCs/>
          <w:lang w:eastAsia="zh-CN"/>
        </w:rPr>
        <w:t>Xiaomi: prefer to add our question to Ran2.</w:t>
      </w:r>
    </w:p>
    <w:p w14:paraId="535A0485" w14:textId="77777777" w:rsidR="00F00CD8" w:rsidRPr="00E736D7" w:rsidRDefault="00F00CD8" w:rsidP="00F00CD8">
      <w:pPr>
        <w:rPr>
          <w:bCs/>
          <w:lang w:eastAsia="zh-CN"/>
        </w:rPr>
      </w:pPr>
      <w:r w:rsidRPr="00E736D7">
        <w:rPr>
          <w:bCs/>
          <w:lang w:eastAsia="zh-CN"/>
        </w:rPr>
        <w:t>Huawei: we share the similar view as Xiaomi. RAN4 may not only ask RAN2 only the signaling reduction issue, and RAN4 should ask RAN2 if the issue exists for new IE.</w:t>
      </w:r>
    </w:p>
    <w:p w14:paraId="3F6C3423" w14:textId="77777777" w:rsidR="00F00CD8" w:rsidRPr="00E736D7" w:rsidRDefault="00F00CD8" w:rsidP="00F00CD8">
      <w:pPr>
        <w:rPr>
          <w:bCs/>
          <w:lang w:eastAsia="zh-CN"/>
        </w:rPr>
      </w:pPr>
      <w:r w:rsidRPr="00E736D7">
        <w:rPr>
          <w:bCs/>
          <w:lang w:eastAsia="zh-CN"/>
        </w:rPr>
        <w:t>Qualcomm: for Xiaomi question, you want to insert in 3b. It is applied to R12 and others. The examples you gave is not allowed by legacy signalling. The LS captures that we have to ensure the signalling benefit. What is exact the issue from Huawei.</w:t>
      </w:r>
    </w:p>
    <w:p w14:paraId="35190A0B" w14:textId="77777777" w:rsidR="00F00CD8" w:rsidRPr="00E736D7" w:rsidRDefault="00F00CD8" w:rsidP="00F00CD8">
      <w:pPr>
        <w:rPr>
          <w:bCs/>
          <w:lang w:eastAsia="zh-CN"/>
        </w:rPr>
      </w:pPr>
      <w:r w:rsidRPr="00E736D7">
        <w:rPr>
          <w:bCs/>
          <w:lang w:eastAsia="zh-CN"/>
        </w:rPr>
        <w:t>Ericsson: we are against anything breaking fall back rules. RAN2 considers the non-backward compability. UE needs still report old fallback mode. It is not necessary to introduce the new fallback capability. UE needs to support both.</w:t>
      </w:r>
    </w:p>
    <w:p w14:paraId="1CA30DFB" w14:textId="77777777" w:rsidR="00F00CD8" w:rsidRPr="00E736D7" w:rsidRDefault="00F00CD8" w:rsidP="00F00CD8">
      <w:pPr>
        <w:rPr>
          <w:bCs/>
          <w:lang w:eastAsia="zh-CN"/>
        </w:rPr>
      </w:pPr>
      <w:r w:rsidRPr="00E736D7">
        <w:rPr>
          <w:bCs/>
          <w:lang w:eastAsia="zh-CN"/>
        </w:rPr>
        <w:t>ZTE: This LS ask RAN2 to introduce the new signalling capability. In current design of RAN2, there is resource pool. The index is indicated for resource pool. This seems not compatible with RAN2 design principle. We would like to change the wording.</w:t>
      </w:r>
    </w:p>
    <w:p w14:paraId="365C22B0" w14:textId="77777777" w:rsidR="00F00CD8" w:rsidRDefault="00F00CD8" w:rsidP="00F00CD8">
      <w:pPr>
        <w:rPr>
          <w:bCs/>
          <w:lang w:eastAsia="zh-CN"/>
        </w:rPr>
      </w:pPr>
      <w:r w:rsidRPr="00E736D7">
        <w:rPr>
          <w:bCs/>
          <w:lang w:eastAsia="zh-CN"/>
        </w:rPr>
        <w:t>Samsung: Our understanding is that RAN4 has no much solid concerns.</w:t>
      </w:r>
    </w:p>
    <w:p w14:paraId="07AB7EE0" w14:textId="77777777" w:rsidR="00F00CD8" w:rsidRPr="00E736D7" w:rsidRDefault="00F00CD8" w:rsidP="00F00CD8">
      <w:pPr>
        <w:rPr>
          <w:b/>
          <w:bCs/>
          <w:lang w:eastAsia="zh-CN"/>
        </w:rPr>
      </w:pPr>
      <w:r w:rsidRPr="00E736D7">
        <w:rPr>
          <w:b/>
          <w:bCs/>
          <w:highlight w:val="green"/>
          <w:lang w:eastAsia="zh-CN"/>
        </w:rPr>
        <w:t>Agreement:</w:t>
      </w:r>
    </w:p>
    <w:p w14:paraId="592F0F0C" w14:textId="77777777" w:rsidR="00F00CD8" w:rsidRDefault="00F00CD8" w:rsidP="00F00CD8">
      <w:pPr>
        <w:pStyle w:val="a6"/>
        <w:spacing w:afterLines="50" w:after="120"/>
        <w:rPr>
          <w:rFonts w:ascii="Times New Roman" w:hAnsi="Times New Roman" w:hint="eastAsia"/>
          <w:b w:val="0"/>
          <w:noProof w:val="0"/>
          <w:sz w:val="20"/>
          <w:lang w:eastAsia="zh-CN"/>
        </w:rPr>
      </w:pPr>
      <w:r>
        <w:rPr>
          <w:rFonts w:ascii="Times New Roman" w:hAnsi="Times New Roman" w:hint="eastAsia"/>
          <w:b w:val="0"/>
          <w:noProof w:val="0"/>
          <w:sz w:val="20"/>
          <w:lang w:eastAsia="zh-CN"/>
        </w:rPr>
        <w:t>-</w:t>
      </w:r>
      <w:r>
        <w:rPr>
          <w:rFonts w:ascii="Times New Roman" w:hAnsi="Times New Roman"/>
          <w:b w:val="0"/>
          <w:noProof w:val="0"/>
          <w:sz w:val="20"/>
          <w:lang w:eastAsia="zh-CN"/>
        </w:rPr>
        <w:t>------------------------------------------------------------ change to text --------------------------------------------------------------------</w:t>
      </w:r>
    </w:p>
    <w:p w14:paraId="7D61179F" w14:textId="77777777" w:rsidR="00F00CD8" w:rsidRPr="00E736D7" w:rsidRDefault="00F00CD8" w:rsidP="00F00CD8">
      <w:pPr>
        <w:pStyle w:val="a6"/>
        <w:spacing w:afterLines="50" w:after="120"/>
        <w:rPr>
          <w:rFonts w:ascii="Times New Roman" w:hAnsi="Times New Roman"/>
          <w:b w:val="0"/>
          <w:noProof w:val="0"/>
          <w:sz w:val="20"/>
        </w:rPr>
      </w:pPr>
      <w:r w:rsidRPr="00E736D7">
        <w:rPr>
          <w:rFonts w:ascii="Times New Roman" w:hAnsi="Times New Roman"/>
          <w:b w:val="0"/>
          <w:noProof w:val="0"/>
          <w:sz w:val="20"/>
        </w:rPr>
        <w:t xml:space="preserve">RAN4 have also determined that some UEs have enhanced aggregated bandwidth capability for fallback BW classes compared to the ‘dropping CCs’ interpretation of the BW class fallback rule. Specifically, some UEs have independent maximum limits on number of carriers and aggregated bandwidth. For example: a UE can support  </w:t>
      </w:r>
      <w:r w:rsidRPr="00E736D7">
        <w:rPr>
          <w:rFonts w:ascii="Times New Roman" w:hAnsi="Times New Roman"/>
          <w:b w:val="0"/>
          <w:sz w:val="20"/>
          <w:lang w:eastAsia="zh-CN"/>
        </w:rPr>
        <w:t>R8 to R12 with a 1600MHz aggregated channel bandwidth.</w:t>
      </w:r>
      <w:r w:rsidRPr="00E736D7">
        <w:rPr>
          <w:rFonts w:ascii="Times New Roman" w:hAnsi="Times New Roman"/>
          <w:b w:val="0"/>
          <w:noProof w:val="0"/>
          <w:sz w:val="20"/>
        </w:rPr>
        <w:t xml:space="preserve"> </w:t>
      </w:r>
      <w:r w:rsidRPr="00E736D7">
        <w:rPr>
          <w:rFonts w:ascii="Times New Roman" w:hAnsi="Times New Roman"/>
          <w:b w:val="0"/>
          <w:sz w:val="20"/>
        </w:rPr>
        <w:t xml:space="preserve">RAN4 understanding is that </w:t>
      </w:r>
      <w:r w:rsidRPr="00E736D7">
        <w:rPr>
          <w:rFonts w:ascii="Times New Roman" w:hAnsi="Times New Roman"/>
          <w:b w:val="0"/>
          <w:noProof w:val="0"/>
          <w:sz w:val="20"/>
        </w:rPr>
        <w:t>the BW capabilities of such UEs</w:t>
      </w:r>
      <w:r w:rsidRPr="00E736D7">
        <w:rPr>
          <w:rFonts w:ascii="Times New Roman" w:hAnsi="Times New Roman"/>
          <w:b w:val="0"/>
          <w:sz w:val="20"/>
        </w:rPr>
        <w:t xml:space="preserve"> can be indicated by different feature sets of a band combination</w:t>
      </w:r>
      <w:r w:rsidRPr="00E736D7">
        <w:rPr>
          <w:rFonts w:ascii="Times New Roman" w:hAnsi="Times New Roman"/>
          <w:b w:val="0"/>
          <w:noProof w:val="0"/>
          <w:sz w:val="20"/>
        </w:rPr>
        <w:t>.</w:t>
      </w:r>
      <w:r w:rsidRPr="00E736D7">
        <w:rPr>
          <w:rFonts w:ascii="Times New Roman" w:hAnsi="Times New Roman"/>
          <w:sz w:val="20"/>
        </w:rPr>
        <w:t xml:space="preserve"> </w:t>
      </w:r>
      <w:r w:rsidRPr="00E736D7">
        <w:rPr>
          <w:rFonts w:ascii="Times New Roman" w:hAnsi="Times New Roman"/>
          <w:b w:val="0"/>
          <w:noProof w:val="0"/>
          <w:sz w:val="20"/>
        </w:rPr>
        <w:t xml:space="preserve">RAN4 would like to respectfully request RAN2 to check if a new IE could reduce signaling overhead </w:t>
      </w:r>
      <w:r w:rsidRPr="00E736D7">
        <w:rPr>
          <w:rFonts w:ascii="Times New Roman" w:hAnsi="Times New Roman"/>
          <w:b w:val="0"/>
          <w:noProof w:val="0"/>
          <w:color w:val="C45911" w:themeColor="accent2" w:themeShade="BF"/>
          <w:sz w:val="20"/>
          <w:highlight w:val="green"/>
          <w:u w:val="single"/>
        </w:rPr>
        <w:t xml:space="preserve">without potential co-existence issue with the legacy fallback rule and without interoperability issue </w:t>
      </w:r>
      <w:r w:rsidRPr="00E736D7">
        <w:rPr>
          <w:rFonts w:ascii="Times New Roman" w:hAnsi="Times New Roman"/>
          <w:b w:val="0"/>
          <w:noProof w:val="0"/>
          <w:sz w:val="20"/>
        </w:rPr>
        <w:t xml:space="preserve">if it were introduced with the following characteristics : </w:t>
      </w:r>
    </w:p>
    <w:p w14:paraId="10D42DEB" w14:textId="77777777" w:rsidR="00F00CD8" w:rsidRDefault="00F00CD8" w:rsidP="00F00CD8">
      <w:pPr>
        <w:rPr>
          <w:bCs/>
          <w:lang w:eastAsia="zh-CN"/>
        </w:rPr>
      </w:pPr>
      <w:r>
        <w:rPr>
          <w:bCs/>
          <w:lang w:eastAsia="zh-CN"/>
        </w:rPr>
        <w:t>….</w:t>
      </w:r>
    </w:p>
    <w:p w14:paraId="36F24D4A" w14:textId="77777777" w:rsidR="00F00CD8" w:rsidRPr="00E736D7" w:rsidRDefault="00F00CD8" w:rsidP="00F00CD8">
      <w:pPr>
        <w:spacing w:after="120"/>
        <w:rPr>
          <w:b/>
        </w:rPr>
      </w:pPr>
      <w:r w:rsidRPr="00E736D7">
        <w:rPr>
          <w:bCs/>
        </w:rPr>
        <w:t>RAN4 defers to RAN2’s decision on whether to introduce an IE as proposed above</w:t>
      </w:r>
      <w:ins w:id="29" w:author="Huawei" w:date="2022-08-26T22:22:00Z">
        <w:r w:rsidRPr="00E736D7">
          <w:rPr>
            <w:bCs/>
          </w:rPr>
          <w:t xml:space="preserve"> </w:t>
        </w:r>
        <w:r w:rsidRPr="00E736D7">
          <w:rPr>
            <w:bCs/>
            <w:highlight w:val="green"/>
            <w:rPrChange w:id="30" w:author="Huawei" w:date="2022-08-26T22:23:00Z">
              <w:rPr>
                <w:rFonts w:ascii="Arial" w:hAnsi="Arial" w:cs="Arial"/>
                <w:bCs/>
                <w:sz w:val="18"/>
                <w:szCs w:val="18"/>
              </w:rPr>
            </w:rPrChange>
          </w:rPr>
          <w:t xml:space="preserve">and whether there is </w:t>
        </w:r>
      </w:ins>
      <w:ins w:id="31" w:author="Huawei" w:date="2022-08-26T22:19:00Z">
        <w:r w:rsidRPr="00E736D7">
          <w:rPr>
            <w:bCs/>
            <w:highlight w:val="green"/>
            <w:rPrChange w:id="32" w:author="Huawei" w:date="2022-08-26T22:23:00Z">
              <w:rPr>
                <w:rFonts w:ascii="Arial" w:hAnsi="Arial" w:cs="Arial"/>
                <w:bCs/>
                <w:sz w:val="18"/>
                <w:szCs w:val="18"/>
              </w:rPr>
            </w:rPrChange>
          </w:rPr>
          <w:t>the feasibility and benefit.</w:t>
        </w:r>
      </w:ins>
      <w:del w:id="33" w:author="Huawei" w:date="2022-08-26T22:19:00Z">
        <w:r w:rsidRPr="00E736D7" w:rsidDel="00F14645">
          <w:rPr>
            <w:bCs/>
            <w:highlight w:val="green"/>
            <w:rPrChange w:id="34" w:author="Huawei" w:date="2022-08-26T22:23:00Z">
              <w:rPr>
                <w:rFonts w:ascii="Arial" w:hAnsi="Arial" w:cs="Arial"/>
                <w:bCs/>
                <w:sz w:val="18"/>
                <w:szCs w:val="18"/>
              </w:rPr>
            </w:rPrChange>
          </w:rPr>
          <w:delText>.</w:delText>
        </w:r>
      </w:del>
    </w:p>
    <w:p w14:paraId="088BDD36" w14:textId="77777777" w:rsidR="00F00CD8" w:rsidRDefault="00F00CD8" w:rsidP="00F00CD8">
      <w:pPr>
        <w:pStyle w:val="a6"/>
        <w:spacing w:afterLines="50" w:after="120"/>
        <w:rPr>
          <w:rFonts w:ascii="Times New Roman" w:hAnsi="Times New Roman" w:hint="eastAsia"/>
          <w:b w:val="0"/>
          <w:noProof w:val="0"/>
          <w:sz w:val="20"/>
          <w:lang w:eastAsia="zh-CN"/>
        </w:rPr>
      </w:pPr>
      <w:r>
        <w:rPr>
          <w:rFonts w:ascii="Times New Roman" w:hAnsi="Times New Roman" w:hint="eastAsia"/>
          <w:b w:val="0"/>
          <w:noProof w:val="0"/>
          <w:sz w:val="20"/>
          <w:lang w:eastAsia="zh-CN"/>
        </w:rPr>
        <w:t>-</w:t>
      </w:r>
      <w:r>
        <w:rPr>
          <w:rFonts w:ascii="Times New Roman" w:hAnsi="Times New Roman"/>
          <w:b w:val="0"/>
          <w:noProof w:val="0"/>
          <w:sz w:val="20"/>
          <w:lang w:eastAsia="zh-CN"/>
        </w:rPr>
        <w:t>------------------------------------------------------------ change to text --------------------------------------------------------------------</w:t>
      </w:r>
    </w:p>
    <w:p w14:paraId="78B22579" w14:textId="77777777" w:rsidR="00F00CD8" w:rsidRDefault="00F00CD8" w:rsidP="00F00CD8">
      <w:pPr>
        <w:pStyle w:val="3"/>
      </w:pPr>
      <w:r>
        <w:t>9.13</w:t>
      </w:r>
      <w:r>
        <w:tab/>
        <w:t>NR Sidelink enhancement</w:t>
      </w:r>
      <w:bookmarkEnd w:id="27"/>
    </w:p>
    <w:p w14:paraId="65549063" w14:textId="77777777" w:rsidR="00F00CD8" w:rsidRDefault="00F00CD8" w:rsidP="00F00CD8">
      <w:pPr>
        <w:pStyle w:val="4"/>
      </w:pPr>
      <w:bookmarkStart w:id="35" w:name="_Toc111094694"/>
      <w:r>
        <w:t>9.13.5</w:t>
      </w:r>
      <w:r>
        <w:tab/>
        <w:t>Moderator summary and conclusions</w:t>
      </w:r>
      <w:bookmarkEnd w:id="35"/>
    </w:p>
    <w:p w14:paraId="78340280" w14:textId="77777777" w:rsidR="00F00CD8" w:rsidRDefault="00F00CD8" w:rsidP="00F00CD8">
      <w:pPr>
        <w:rPr>
          <w:rFonts w:ascii="Arial" w:hAnsi="Arial" w:cs="Arial"/>
          <w:b/>
          <w:color w:val="C00000"/>
          <w:lang w:eastAsia="zh-CN"/>
        </w:rPr>
      </w:pPr>
      <w:r w:rsidRPr="007964C9">
        <w:rPr>
          <w:rFonts w:ascii="Arial" w:hAnsi="Arial" w:cs="Arial"/>
          <w:b/>
          <w:color w:val="C00000"/>
          <w:lang w:eastAsia="zh-CN"/>
        </w:rPr>
        <w:t>[104-e][109] NRSL_enh_maintenance</w:t>
      </w:r>
      <w:r>
        <w:rPr>
          <w:rFonts w:ascii="Arial" w:hAnsi="Arial" w:cs="Arial"/>
          <w:b/>
          <w:color w:val="C00000"/>
          <w:lang w:eastAsia="zh-CN"/>
        </w:rPr>
        <w:t>, AI 9.13.1, 9.13.2 – Su Hwan Lim</w:t>
      </w:r>
    </w:p>
    <w:p w14:paraId="7E50CED9" w14:textId="77777777" w:rsidR="00F00CD8" w:rsidRDefault="00F00CD8" w:rsidP="00F00CD8">
      <w:pPr>
        <w:rPr>
          <w:rFonts w:ascii="Arial" w:hAnsi="Arial" w:cs="Arial"/>
          <w:b/>
          <w:sz w:val="24"/>
        </w:rPr>
      </w:pPr>
      <w:r>
        <w:rPr>
          <w:rFonts w:ascii="Arial" w:hAnsi="Arial" w:cs="Arial"/>
          <w:b/>
          <w:color w:val="0000FF"/>
          <w:sz w:val="24"/>
          <w:u w:val="thick"/>
        </w:rPr>
        <w:t>R4-2214087</w:t>
      </w:r>
      <w:r>
        <w:rPr>
          <w:b/>
          <w:lang w:val="en-US" w:eastAsia="zh-CN"/>
        </w:rPr>
        <w:tab/>
      </w:r>
      <w:r w:rsidRPr="00374876">
        <w:rPr>
          <w:rFonts w:ascii="Arial" w:hAnsi="Arial" w:cs="Arial"/>
          <w:b/>
          <w:sz w:val="24"/>
        </w:rPr>
        <w:t>Email Discussion Summary for [104-e][109] NRSL_enh_maintenance</w:t>
      </w:r>
    </w:p>
    <w:p w14:paraId="7D1C5FD4"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Facebook)</w:t>
      </w:r>
    </w:p>
    <w:p w14:paraId="449531B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AA204E4" w14:textId="77777777" w:rsidR="00F00CD8" w:rsidRDefault="00F00CD8" w:rsidP="00F00CD8">
      <w:r>
        <w:t>This contribution provides the summary of email discussion and recommended summary.</w:t>
      </w:r>
    </w:p>
    <w:p w14:paraId="24A26184"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7 (from R4-2214087).</w:t>
      </w:r>
    </w:p>
    <w:p w14:paraId="0483D1C2" w14:textId="77777777" w:rsidR="00F00CD8" w:rsidRDefault="00F00CD8" w:rsidP="00F00CD8">
      <w:pPr>
        <w:rPr>
          <w:rFonts w:ascii="Arial" w:hAnsi="Arial" w:cs="Arial"/>
          <w:b/>
          <w:sz w:val="24"/>
        </w:rPr>
      </w:pPr>
      <w:r>
        <w:rPr>
          <w:rFonts w:ascii="Arial" w:hAnsi="Arial" w:cs="Arial"/>
          <w:b/>
          <w:color w:val="0000FF"/>
          <w:sz w:val="24"/>
          <w:u w:val="thick"/>
        </w:rPr>
        <w:t>R4-2214227</w:t>
      </w:r>
      <w:r>
        <w:rPr>
          <w:b/>
          <w:lang w:val="en-US" w:eastAsia="zh-CN"/>
        </w:rPr>
        <w:tab/>
      </w:r>
      <w:r w:rsidRPr="00374876">
        <w:rPr>
          <w:rFonts w:ascii="Arial" w:hAnsi="Arial" w:cs="Arial"/>
          <w:b/>
          <w:sz w:val="24"/>
        </w:rPr>
        <w:t>Email Discussion Summary for [104-e][109] NRSL_enh_maintenance</w:t>
      </w:r>
    </w:p>
    <w:p w14:paraId="5012B9EC"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Facebook)</w:t>
      </w:r>
    </w:p>
    <w:p w14:paraId="7973604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A41AA48" w14:textId="77777777" w:rsidR="00F00CD8" w:rsidRDefault="00F00CD8" w:rsidP="00F00CD8">
      <w:r>
        <w:t>This contribution provides the summary of email discussion and recommended summary.</w:t>
      </w:r>
    </w:p>
    <w:p w14:paraId="242E7D6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268C90F6"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79A1F2F9" w14:textId="77777777" w:rsidR="00F00CD8" w:rsidRDefault="00F00CD8" w:rsidP="00F00CD8">
      <w:r>
        <w:t xml:space="preserve">Based on the recommendation the status of existing tdoc and the new tdoc allocation can be found in the latest version of tdoc list at </w:t>
      </w:r>
    </w:p>
    <w:p w14:paraId="54F330D8" w14:textId="77777777" w:rsidR="00F00CD8" w:rsidRDefault="00F00CD8" w:rsidP="00F00CD8">
      <w:pPr>
        <w:rPr>
          <w:rStyle w:val="ad"/>
          <w:lang w:eastAsia="zh-CN"/>
        </w:rPr>
      </w:pPr>
      <w:hyperlink r:id="rId36" w:history="1">
        <w:r w:rsidRPr="002F43C4">
          <w:rPr>
            <w:rStyle w:val="ad"/>
            <w:lang w:eastAsia="zh-CN"/>
          </w:rPr>
          <w:t>https://www.3gpp.org/ftp/tsg_ran/WG4_Radio/TSGR4_104-e/Inbox/Drafts/%5B104-e%5D%5B100%5D%20Main%20Session/TDoc_List_Meeting_RAN4%23104-e_220819_PM_Main-Session_RRM-206207214-227_v2.xlsx</w:t>
        </w:r>
      </w:hyperlink>
    </w:p>
    <w:p w14:paraId="10A5A803" w14:textId="77777777" w:rsidR="00F00CD8" w:rsidRDefault="00F00CD8" w:rsidP="00F00CD8">
      <w:hyperlink r:id="rId37" w:history="1">
        <w:r w:rsidRPr="002F43C4">
          <w:rPr>
            <w:rStyle w:val="ad"/>
            <w:lang w:eastAsia="zh-CN"/>
          </w:rPr>
          <w:t>https://www.3gpp.org/ftp/tsg_ran/WG4_Radio/TSGR4_104-e/Docs/TDoc_List_Meeting_RAN4%23104-e.xlsx</w:t>
        </w:r>
      </w:hyperlink>
    </w:p>
    <w:p w14:paraId="3E2B30E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19FF5E57"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52" w:type="pct"/>
        <w:tblInd w:w="-147" w:type="dxa"/>
        <w:tblLook w:val="04A0" w:firstRow="1" w:lastRow="0" w:firstColumn="1" w:lastColumn="0" w:noHBand="0" w:noVBand="1"/>
      </w:tblPr>
      <w:tblGrid>
        <w:gridCol w:w="2551"/>
        <w:gridCol w:w="4679"/>
        <w:gridCol w:w="1843"/>
        <w:gridCol w:w="1702"/>
      </w:tblGrid>
      <w:tr w:rsidR="00F00CD8" w:rsidRPr="00004165" w14:paraId="66FF1315" w14:textId="77777777" w:rsidTr="002915BB">
        <w:trPr>
          <w:trHeight w:val="63"/>
        </w:trPr>
        <w:tc>
          <w:tcPr>
            <w:tcW w:w="1184" w:type="pct"/>
          </w:tcPr>
          <w:p w14:paraId="74D2FC54" w14:textId="77777777" w:rsidR="00F00CD8" w:rsidRPr="00F74658" w:rsidRDefault="00F00CD8" w:rsidP="002915BB">
            <w:pPr>
              <w:spacing w:before="0" w:after="0" w:line="240" w:lineRule="auto"/>
              <w:jc w:val="left"/>
              <w:rPr>
                <w:rFonts w:eastAsiaTheme="minorEastAsia"/>
                <w:b/>
                <w:bCs/>
                <w:sz w:val="18"/>
                <w:szCs w:val="18"/>
                <w:lang w:val="en-US" w:eastAsia="zh-CN"/>
              </w:rPr>
            </w:pPr>
            <w:r w:rsidRPr="00F74658">
              <w:rPr>
                <w:rFonts w:eastAsiaTheme="minorEastAsia" w:hint="eastAsia"/>
                <w:b/>
                <w:bCs/>
                <w:sz w:val="18"/>
                <w:szCs w:val="18"/>
                <w:lang w:val="en-US" w:eastAsia="zh-CN"/>
              </w:rPr>
              <w:t>Ne</w:t>
            </w:r>
            <w:r w:rsidRPr="00F74658">
              <w:rPr>
                <w:rFonts w:eastAsiaTheme="minorEastAsia"/>
                <w:b/>
                <w:bCs/>
                <w:sz w:val="18"/>
                <w:szCs w:val="18"/>
                <w:lang w:val="en-US" w:eastAsia="zh-CN"/>
              </w:rPr>
              <w:t>w Tdoc number</w:t>
            </w:r>
          </w:p>
        </w:tc>
        <w:tc>
          <w:tcPr>
            <w:tcW w:w="2171" w:type="pct"/>
          </w:tcPr>
          <w:p w14:paraId="5D2722B7" w14:textId="77777777" w:rsidR="00F00CD8" w:rsidRPr="00F74658" w:rsidRDefault="00F00CD8" w:rsidP="002915BB">
            <w:pPr>
              <w:spacing w:before="0" w:after="0" w:line="240" w:lineRule="auto"/>
              <w:jc w:val="left"/>
              <w:rPr>
                <w:b/>
                <w:bCs/>
                <w:sz w:val="18"/>
                <w:szCs w:val="18"/>
                <w:lang w:val="en-US" w:eastAsia="zh-CN"/>
              </w:rPr>
            </w:pPr>
            <w:r w:rsidRPr="00F74658">
              <w:rPr>
                <w:b/>
                <w:bCs/>
                <w:sz w:val="18"/>
                <w:szCs w:val="18"/>
                <w:lang w:val="en-US" w:eastAsia="zh-CN"/>
              </w:rPr>
              <w:t>Title</w:t>
            </w:r>
          </w:p>
        </w:tc>
        <w:tc>
          <w:tcPr>
            <w:tcW w:w="855" w:type="pct"/>
          </w:tcPr>
          <w:p w14:paraId="416BBE97" w14:textId="77777777" w:rsidR="00F00CD8" w:rsidRPr="00F74658" w:rsidRDefault="00F00CD8" w:rsidP="002915BB">
            <w:pPr>
              <w:spacing w:before="0" w:after="0" w:line="240" w:lineRule="auto"/>
              <w:jc w:val="left"/>
              <w:rPr>
                <w:b/>
                <w:bCs/>
                <w:sz w:val="18"/>
                <w:szCs w:val="18"/>
                <w:lang w:val="en-US" w:eastAsia="zh-CN"/>
              </w:rPr>
            </w:pPr>
            <w:r w:rsidRPr="00F74658">
              <w:rPr>
                <w:b/>
                <w:bCs/>
                <w:sz w:val="18"/>
                <w:szCs w:val="18"/>
                <w:lang w:val="en-US" w:eastAsia="zh-CN"/>
              </w:rPr>
              <w:t>Source</w:t>
            </w:r>
          </w:p>
        </w:tc>
        <w:tc>
          <w:tcPr>
            <w:tcW w:w="790" w:type="pct"/>
          </w:tcPr>
          <w:p w14:paraId="5D7B8736" w14:textId="77777777" w:rsidR="00F00CD8" w:rsidRPr="00F74658"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2DFA8712" w14:textId="77777777" w:rsidTr="002915BB">
        <w:trPr>
          <w:trHeight w:val="488"/>
        </w:trPr>
        <w:tc>
          <w:tcPr>
            <w:tcW w:w="1184" w:type="pct"/>
          </w:tcPr>
          <w:p w14:paraId="628BFF1E" w14:textId="77777777" w:rsidR="00F00CD8" w:rsidRPr="00F74658" w:rsidRDefault="00F00CD8" w:rsidP="002915BB">
            <w:pPr>
              <w:spacing w:before="0" w:after="0" w:line="240" w:lineRule="auto"/>
              <w:jc w:val="left"/>
              <w:rPr>
                <w:rFonts w:eastAsiaTheme="minorEastAsia"/>
                <w:sz w:val="18"/>
                <w:szCs w:val="18"/>
                <w:lang w:val="en-US" w:eastAsia="zh-CN"/>
              </w:rPr>
            </w:pPr>
            <w:r w:rsidRPr="00CE158C">
              <w:rPr>
                <w:rFonts w:eastAsiaTheme="minorEastAsia"/>
                <w:sz w:val="18"/>
                <w:szCs w:val="18"/>
                <w:lang w:eastAsia="zh-CN"/>
              </w:rPr>
              <w:t>R4-2214412</w:t>
            </w:r>
          </w:p>
        </w:tc>
        <w:tc>
          <w:tcPr>
            <w:tcW w:w="2171" w:type="pct"/>
          </w:tcPr>
          <w:p w14:paraId="2FC710B8" w14:textId="77777777" w:rsidR="00F00CD8" w:rsidRPr="00F74658" w:rsidRDefault="00F00CD8" w:rsidP="002915BB">
            <w:pPr>
              <w:spacing w:before="0" w:after="0" w:line="240" w:lineRule="auto"/>
              <w:jc w:val="left"/>
              <w:rPr>
                <w:rFonts w:eastAsiaTheme="minorEastAsia"/>
                <w:sz w:val="18"/>
                <w:szCs w:val="18"/>
                <w:lang w:val="en-US" w:eastAsia="zh-CN"/>
              </w:rPr>
            </w:pPr>
            <w:r w:rsidRPr="00F74658">
              <w:rPr>
                <w:sz w:val="18"/>
                <w:szCs w:val="18"/>
              </w:rPr>
              <w:t>CR for TS 38.101-1, Correction of configured transmitted power for V2X</w:t>
            </w:r>
          </w:p>
        </w:tc>
        <w:tc>
          <w:tcPr>
            <w:tcW w:w="855" w:type="pct"/>
          </w:tcPr>
          <w:p w14:paraId="02D92F20" w14:textId="77777777" w:rsidR="00F00CD8" w:rsidRPr="00F74658" w:rsidRDefault="00F00CD8" w:rsidP="002915BB">
            <w:pPr>
              <w:spacing w:before="0" w:after="0" w:line="240" w:lineRule="auto"/>
              <w:jc w:val="left"/>
              <w:rPr>
                <w:rFonts w:eastAsiaTheme="minorEastAsia"/>
                <w:iCs/>
                <w:sz w:val="18"/>
                <w:szCs w:val="18"/>
                <w:lang w:val="en-US" w:eastAsia="zh-CN"/>
              </w:rPr>
            </w:pPr>
            <w:r w:rsidRPr="00F74658">
              <w:rPr>
                <w:rFonts w:eastAsiaTheme="minorEastAsia"/>
                <w:iCs/>
                <w:sz w:val="18"/>
                <w:szCs w:val="18"/>
                <w:lang w:val="en-US" w:eastAsia="zh-CN"/>
              </w:rPr>
              <w:t>Xiaomi</w:t>
            </w:r>
          </w:p>
        </w:tc>
        <w:tc>
          <w:tcPr>
            <w:tcW w:w="790" w:type="pct"/>
          </w:tcPr>
          <w:p w14:paraId="60F18EA7" w14:textId="77777777" w:rsidR="00F00CD8" w:rsidRPr="001904B9"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greed</w:t>
            </w:r>
          </w:p>
        </w:tc>
      </w:tr>
      <w:tr w:rsidR="00F00CD8" w14:paraId="4D0F95DA" w14:textId="77777777" w:rsidTr="002915BB">
        <w:trPr>
          <w:trHeight w:val="488"/>
        </w:trPr>
        <w:tc>
          <w:tcPr>
            <w:tcW w:w="1184" w:type="pct"/>
          </w:tcPr>
          <w:p w14:paraId="7F1C8551" w14:textId="77777777" w:rsidR="00F00CD8" w:rsidRPr="00F74658" w:rsidRDefault="00F00CD8" w:rsidP="002915BB">
            <w:pPr>
              <w:spacing w:before="0" w:after="0" w:line="240" w:lineRule="auto"/>
              <w:jc w:val="left"/>
              <w:rPr>
                <w:rFonts w:eastAsiaTheme="minorEastAsia"/>
                <w:sz w:val="18"/>
                <w:szCs w:val="18"/>
                <w:lang w:eastAsia="zh-CN"/>
              </w:rPr>
            </w:pPr>
            <w:r w:rsidRPr="00490D9E">
              <w:rPr>
                <w:rFonts w:eastAsiaTheme="minorEastAsia"/>
                <w:sz w:val="18"/>
                <w:szCs w:val="18"/>
                <w:lang w:eastAsia="zh-CN"/>
              </w:rPr>
              <w:t>R4-2214421</w:t>
            </w:r>
          </w:p>
        </w:tc>
        <w:tc>
          <w:tcPr>
            <w:tcW w:w="2171" w:type="pct"/>
          </w:tcPr>
          <w:p w14:paraId="04337515" w14:textId="77777777" w:rsidR="00F00CD8" w:rsidRPr="00F74658" w:rsidRDefault="00F00CD8" w:rsidP="002915BB">
            <w:pPr>
              <w:spacing w:before="0" w:after="0" w:line="240" w:lineRule="auto"/>
              <w:jc w:val="left"/>
              <w:rPr>
                <w:sz w:val="18"/>
                <w:szCs w:val="18"/>
              </w:rPr>
            </w:pPr>
            <w:r w:rsidRPr="00F74658">
              <w:rPr>
                <w:sz w:val="18"/>
                <w:szCs w:val="18"/>
              </w:rPr>
              <w:t>LS on Pemax,c of S-SSB transmission or PSFCH transmission when multiple resource pool is configured in a carrier</w:t>
            </w:r>
          </w:p>
        </w:tc>
        <w:tc>
          <w:tcPr>
            <w:tcW w:w="855" w:type="pct"/>
          </w:tcPr>
          <w:p w14:paraId="451F5576" w14:textId="77777777" w:rsidR="00F00CD8" w:rsidRPr="00F74658" w:rsidRDefault="00F00CD8" w:rsidP="002915BB">
            <w:pPr>
              <w:spacing w:before="0" w:after="0" w:line="240" w:lineRule="auto"/>
              <w:jc w:val="left"/>
              <w:rPr>
                <w:rFonts w:eastAsiaTheme="minorEastAsia"/>
                <w:iCs/>
                <w:sz w:val="18"/>
                <w:szCs w:val="18"/>
                <w:lang w:eastAsia="zh-CN"/>
              </w:rPr>
            </w:pPr>
            <w:r w:rsidRPr="00F74658">
              <w:rPr>
                <w:rFonts w:eastAsiaTheme="minorEastAsia"/>
                <w:iCs/>
                <w:sz w:val="18"/>
                <w:szCs w:val="18"/>
                <w:lang w:eastAsia="zh-CN"/>
              </w:rPr>
              <w:t>vivo</w:t>
            </w:r>
          </w:p>
        </w:tc>
        <w:tc>
          <w:tcPr>
            <w:tcW w:w="790" w:type="pct"/>
          </w:tcPr>
          <w:p w14:paraId="5E1E577F" w14:textId="77777777" w:rsidR="00F00CD8" w:rsidRPr="001904B9"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Approved</w:t>
            </w:r>
          </w:p>
        </w:tc>
      </w:tr>
    </w:tbl>
    <w:p w14:paraId="69F4A98E" w14:textId="77777777" w:rsidR="00F00CD8" w:rsidRPr="00E72CF1" w:rsidRDefault="00F00CD8" w:rsidP="00F00CD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276"/>
        <w:gridCol w:w="1276"/>
        <w:gridCol w:w="3402"/>
        <w:gridCol w:w="1276"/>
        <w:gridCol w:w="1843"/>
        <w:gridCol w:w="1701"/>
      </w:tblGrid>
      <w:tr w:rsidR="00F00CD8" w:rsidRPr="00004165" w14:paraId="4AEBA2BB" w14:textId="77777777" w:rsidTr="002915BB">
        <w:tc>
          <w:tcPr>
            <w:tcW w:w="1276" w:type="dxa"/>
          </w:tcPr>
          <w:p w14:paraId="6A1992DC" w14:textId="77777777" w:rsidR="00F00CD8" w:rsidRPr="00404EB2" w:rsidRDefault="00F00CD8" w:rsidP="002915BB">
            <w:pPr>
              <w:spacing w:before="0" w:after="0" w:line="240" w:lineRule="auto"/>
              <w:jc w:val="left"/>
              <w:rPr>
                <w:rFonts w:eastAsiaTheme="minorEastAsia"/>
                <w:b/>
                <w:bCs/>
                <w:sz w:val="18"/>
                <w:szCs w:val="18"/>
                <w:lang w:val="en-US" w:eastAsia="zh-CN"/>
              </w:rPr>
            </w:pPr>
            <w:r w:rsidRPr="00404EB2">
              <w:rPr>
                <w:rFonts w:eastAsiaTheme="minorEastAsia"/>
                <w:b/>
                <w:bCs/>
                <w:sz w:val="18"/>
                <w:szCs w:val="18"/>
                <w:lang w:val="en-US" w:eastAsia="zh-CN"/>
              </w:rPr>
              <w:t>Tdoc number</w:t>
            </w:r>
          </w:p>
        </w:tc>
        <w:tc>
          <w:tcPr>
            <w:tcW w:w="1276" w:type="dxa"/>
          </w:tcPr>
          <w:p w14:paraId="7223FFCC" w14:textId="77777777" w:rsidR="00F00CD8" w:rsidRPr="00404EB2" w:rsidRDefault="00F00CD8" w:rsidP="002915BB">
            <w:pPr>
              <w:spacing w:before="0" w:after="0" w:line="240" w:lineRule="auto"/>
              <w:jc w:val="left"/>
              <w:rPr>
                <w:rFonts w:eastAsiaTheme="minorEastAsia"/>
                <w:b/>
                <w:bCs/>
                <w:sz w:val="18"/>
                <w:szCs w:val="18"/>
                <w:lang w:val="en-US" w:eastAsia="zh-CN"/>
              </w:rPr>
            </w:pPr>
            <w:r w:rsidRPr="00404EB2">
              <w:rPr>
                <w:rFonts w:eastAsiaTheme="minorEastAsia"/>
                <w:b/>
                <w:bCs/>
                <w:sz w:val="18"/>
                <w:szCs w:val="18"/>
                <w:lang w:val="en-US" w:eastAsia="zh-CN"/>
              </w:rPr>
              <w:t>Revised to</w:t>
            </w:r>
          </w:p>
        </w:tc>
        <w:tc>
          <w:tcPr>
            <w:tcW w:w="3402" w:type="dxa"/>
          </w:tcPr>
          <w:p w14:paraId="6A193B4E" w14:textId="77777777" w:rsidR="00F00CD8" w:rsidRPr="00404EB2" w:rsidRDefault="00F00CD8" w:rsidP="002915BB">
            <w:pPr>
              <w:spacing w:before="0" w:after="0" w:line="240" w:lineRule="auto"/>
              <w:jc w:val="left"/>
              <w:rPr>
                <w:b/>
                <w:bCs/>
                <w:sz w:val="18"/>
                <w:szCs w:val="18"/>
                <w:lang w:val="en-US" w:eastAsia="zh-CN"/>
              </w:rPr>
            </w:pPr>
            <w:r w:rsidRPr="00404EB2">
              <w:rPr>
                <w:b/>
                <w:bCs/>
                <w:sz w:val="18"/>
                <w:szCs w:val="18"/>
                <w:lang w:val="en-US" w:eastAsia="zh-CN"/>
              </w:rPr>
              <w:t>Title</w:t>
            </w:r>
          </w:p>
        </w:tc>
        <w:tc>
          <w:tcPr>
            <w:tcW w:w="1276" w:type="dxa"/>
          </w:tcPr>
          <w:p w14:paraId="65050576" w14:textId="77777777" w:rsidR="00F00CD8" w:rsidRPr="00404EB2" w:rsidRDefault="00F00CD8" w:rsidP="002915BB">
            <w:pPr>
              <w:spacing w:before="0" w:after="0" w:line="240" w:lineRule="auto"/>
              <w:jc w:val="left"/>
              <w:rPr>
                <w:b/>
                <w:bCs/>
                <w:sz w:val="18"/>
                <w:szCs w:val="18"/>
                <w:lang w:val="en-US" w:eastAsia="zh-CN"/>
              </w:rPr>
            </w:pPr>
            <w:r w:rsidRPr="00404EB2">
              <w:rPr>
                <w:b/>
                <w:bCs/>
                <w:sz w:val="18"/>
                <w:szCs w:val="18"/>
                <w:lang w:val="en-US" w:eastAsia="zh-CN"/>
              </w:rPr>
              <w:t>Source</w:t>
            </w:r>
          </w:p>
        </w:tc>
        <w:tc>
          <w:tcPr>
            <w:tcW w:w="1843" w:type="dxa"/>
          </w:tcPr>
          <w:p w14:paraId="0CAF6FD0" w14:textId="77777777" w:rsidR="00F00CD8" w:rsidRPr="00404EB2" w:rsidRDefault="00F00CD8" w:rsidP="002915BB">
            <w:pPr>
              <w:spacing w:before="0" w:after="0" w:line="240" w:lineRule="auto"/>
              <w:jc w:val="left"/>
              <w:rPr>
                <w:rFonts w:eastAsia="MS Mincho"/>
                <w:b/>
                <w:bCs/>
                <w:sz w:val="18"/>
                <w:szCs w:val="18"/>
                <w:lang w:val="en-US" w:eastAsia="zh-CN"/>
              </w:rPr>
            </w:pPr>
            <w:r w:rsidRPr="00404EB2">
              <w:rPr>
                <w:b/>
                <w:bCs/>
                <w:sz w:val="18"/>
                <w:szCs w:val="18"/>
                <w:lang w:val="en-US" w:eastAsia="zh-CN"/>
              </w:rPr>
              <w:t>Status</w:t>
            </w:r>
            <w:r w:rsidRPr="00404EB2">
              <w:rPr>
                <w:rFonts w:eastAsiaTheme="minorEastAsia"/>
                <w:b/>
                <w:bCs/>
                <w:sz w:val="18"/>
                <w:szCs w:val="18"/>
                <w:lang w:val="en-US" w:eastAsia="zh-CN"/>
              </w:rPr>
              <w:t xml:space="preserve"> </w:t>
            </w:r>
          </w:p>
        </w:tc>
        <w:tc>
          <w:tcPr>
            <w:tcW w:w="1701" w:type="dxa"/>
          </w:tcPr>
          <w:p w14:paraId="41614046" w14:textId="77777777" w:rsidR="00F00CD8" w:rsidRPr="00404EB2" w:rsidRDefault="00F00CD8" w:rsidP="002915BB">
            <w:pPr>
              <w:spacing w:before="0" w:after="0" w:line="240" w:lineRule="auto"/>
              <w:jc w:val="left"/>
              <w:rPr>
                <w:b/>
                <w:bCs/>
                <w:sz w:val="18"/>
                <w:szCs w:val="18"/>
                <w:lang w:val="en-US" w:eastAsia="zh-CN"/>
              </w:rPr>
            </w:pPr>
            <w:r w:rsidRPr="00404EB2">
              <w:rPr>
                <w:b/>
                <w:bCs/>
                <w:sz w:val="18"/>
                <w:szCs w:val="18"/>
                <w:lang w:val="en-US" w:eastAsia="zh-CN"/>
              </w:rPr>
              <w:t>Comments</w:t>
            </w:r>
          </w:p>
        </w:tc>
      </w:tr>
      <w:tr w:rsidR="00F00CD8" w:rsidRPr="00B04195" w14:paraId="3ED03A4D" w14:textId="77777777" w:rsidTr="002915BB">
        <w:tc>
          <w:tcPr>
            <w:tcW w:w="1276" w:type="dxa"/>
          </w:tcPr>
          <w:p w14:paraId="4CCECFF3"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4-2211816</w:t>
            </w:r>
          </w:p>
        </w:tc>
        <w:tc>
          <w:tcPr>
            <w:tcW w:w="1276" w:type="dxa"/>
          </w:tcPr>
          <w:p w14:paraId="350C8C52" w14:textId="77777777" w:rsidR="00F00CD8" w:rsidRPr="008B34AB" w:rsidRDefault="00F00CD8" w:rsidP="002915BB">
            <w:pPr>
              <w:spacing w:before="0" w:after="0" w:line="240" w:lineRule="auto"/>
              <w:jc w:val="left"/>
              <w:rPr>
                <w:sz w:val="18"/>
                <w:szCs w:val="18"/>
              </w:rPr>
            </w:pPr>
            <w:r w:rsidRPr="008B34AB">
              <w:rPr>
                <w:sz w:val="18"/>
                <w:szCs w:val="18"/>
              </w:rPr>
              <w:t>R4-2214567</w:t>
            </w:r>
          </w:p>
        </w:tc>
        <w:tc>
          <w:tcPr>
            <w:tcW w:w="3402" w:type="dxa"/>
          </w:tcPr>
          <w:p w14:paraId="3D7006F9"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SL to Uu same carrier and same bandwidth switching</w:t>
            </w:r>
          </w:p>
        </w:tc>
        <w:tc>
          <w:tcPr>
            <w:tcW w:w="1276" w:type="dxa"/>
          </w:tcPr>
          <w:p w14:paraId="0DC8487D"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sz w:val="18"/>
                <w:szCs w:val="18"/>
              </w:rPr>
              <w:t>Qualcomm Incorporated</w:t>
            </w:r>
          </w:p>
        </w:tc>
        <w:tc>
          <w:tcPr>
            <w:tcW w:w="1843" w:type="dxa"/>
          </w:tcPr>
          <w:p w14:paraId="5791A891" w14:textId="77777777" w:rsidR="00F00CD8" w:rsidRPr="00404EB2"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Not pursued</w:t>
            </w:r>
          </w:p>
        </w:tc>
        <w:tc>
          <w:tcPr>
            <w:tcW w:w="1701" w:type="dxa"/>
          </w:tcPr>
          <w:p w14:paraId="09FCB59F" w14:textId="77777777" w:rsidR="00F00CD8" w:rsidRPr="00404EB2" w:rsidRDefault="00F00CD8" w:rsidP="002915BB">
            <w:pPr>
              <w:spacing w:before="0" w:after="0" w:line="240" w:lineRule="auto"/>
              <w:jc w:val="left"/>
              <w:rPr>
                <w:rFonts w:eastAsiaTheme="minorEastAsia"/>
                <w:sz w:val="18"/>
                <w:szCs w:val="18"/>
                <w:lang w:val="en-US" w:eastAsia="zh-CN"/>
              </w:rPr>
            </w:pPr>
          </w:p>
        </w:tc>
      </w:tr>
      <w:tr w:rsidR="00F00CD8" w:rsidRPr="00B04195" w14:paraId="216D49CA" w14:textId="77777777" w:rsidTr="002915BB">
        <w:tc>
          <w:tcPr>
            <w:tcW w:w="1276" w:type="dxa"/>
          </w:tcPr>
          <w:p w14:paraId="555975E3"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4-2211817</w:t>
            </w:r>
          </w:p>
        </w:tc>
        <w:tc>
          <w:tcPr>
            <w:tcW w:w="1276" w:type="dxa"/>
          </w:tcPr>
          <w:p w14:paraId="640C5E1A" w14:textId="77777777" w:rsidR="00F00CD8" w:rsidRPr="008B34AB" w:rsidRDefault="00F00CD8" w:rsidP="002915BB">
            <w:pPr>
              <w:spacing w:before="0" w:after="0" w:line="240" w:lineRule="auto"/>
              <w:jc w:val="left"/>
              <w:rPr>
                <w:sz w:val="18"/>
                <w:szCs w:val="18"/>
              </w:rPr>
            </w:pPr>
            <w:r w:rsidRPr="008B34AB">
              <w:rPr>
                <w:sz w:val="18"/>
                <w:szCs w:val="18"/>
              </w:rPr>
              <w:t>R4-2214568</w:t>
            </w:r>
          </w:p>
        </w:tc>
        <w:tc>
          <w:tcPr>
            <w:tcW w:w="3402" w:type="dxa"/>
          </w:tcPr>
          <w:p w14:paraId="49830714"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V2X corrections</w:t>
            </w:r>
          </w:p>
        </w:tc>
        <w:tc>
          <w:tcPr>
            <w:tcW w:w="1276" w:type="dxa"/>
          </w:tcPr>
          <w:p w14:paraId="42B358DE"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sz w:val="18"/>
                <w:szCs w:val="18"/>
              </w:rPr>
              <w:t>Qualcomm Incorporated</w:t>
            </w:r>
          </w:p>
        </w:tc>
        <w:tc>
          <w:tcPr>
            <w:tcW w:w="1843" w:type="dxa"/>
          </w:tcPr>
          <w:p w14:paraId="756504E0" w14:textId="77777777" w:rsidR="00F00CD8" w:rsidRPr="00404EB2"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701" w:type="dxa"/>
          </w:tcPr>
          <w:p w14:paraId="3F790979" w14:textId="77777777" w:rsidR="00F00CD8" w:rsidRPr="00404EB2" w:rsidRDefault="00F00CD8" w:rsidP="002915BB">
            <w:pPr>
              <w:spacing w:before="0" w:after="0" w:line="240" w:lineRule="auto"/>
              <w:jc w:val="left"/>
              <w:rPr>
                <w:rFonts w:eastAsiaTheme="minorEastAsia"/>
                <w:sz w:val="18"/>
                <w:szCs w:val="18"/>
                <w:lang w:val="en-US" w:eastAsia="zh-CN"/>
              </w:rPr>
            </w:pPr>
          </w:p>
        </w:tc>
      </w:tr>
      <w:tr w:rsidR="00F00CD8" w14:paraId="16DF5849" w14:textId="77777777" w:rsidTr="002915BB">
        <w:tc>
          <w:tcPr>
            <w:tcW w:w="1276" w:type="dxa"/>
          </w:tcPr>
          <w:p w14:paraId="78B49442" w14:textId="77777777" w:rsidR="00F00CD8" w:rsidRPr="00404EB2" w:rsidRDefault="00F00CD8" w:rsidP="002915BB">
            <w:pPr>
              <w:spacing w:before="0" w:after="0" w:line="240" w:lineRule="auto"/>
              <w:jc w:val="left"/>
              <w:rPr>
                <w:rFonts w:eastAsiaTheme="minorEastAsia"/>
                <w:sz w:val="18"/>
                <w:szCs w:val="18"/>
                <w:lang w:eastAsia="zh-CN"/>
              </w:rPr>
            </w:pPr>
            <w:bookmarkStart w:id="36" w:name="OLE_LINK46"/>
            <w:bookmarkStart w:id="37" w:name="OLE_LINK48"/>
            <w:r w:rsidRPr="00404EB2">
              <w:rPr>
                <w:rFonts w:eastAsiaTheme="minorEastAsia"/>
                <w:sz w:val="18"/>
                <w:szCs w:val="18"/>
                <w:lang w:eastAsia="zh-CN"/>
              </w:rPr>
              <w:t>R4-2212005</w:t>
            </w:r>
            <w:bookmarkEnd w:id="36"/>
            <w:bookmarkEnd w:id="37"/>
          </w:p>
        </w:tc>
        <w:tc>
          <w:tcPr>
            <w:tcW w:w="1276" w:type="dxa"/>
          </w:tcPr>
          <w:p w14:paraId="42A8ABED" w14:textId="77777777" w:rsidR="00F00CD8" w:rsidRPr="008B34AB" w:rsidRDefault="00F00CD8" w:rsidP="002915BB">
            <w:pPr>
              <w:spacing w:before="0" w:after="0" w:line="240" w:lineRule="auto"/>
              <w:jc w:val="left"/>
              <w:rPr>
                <w:sz w:val="18"/>
                <w:szCs w:val="18"/>
              </w:rPr>
            </w:pPr>
            <w:r w:rsidRPr="008B34AB">
              <w:rPr>
                <w:sz w:val="18"/>
                <w:szCs w:val="18"/>
              </w:rPr>
              <w:t>R4-2214575</w:t>
            </w:r>
          </w:p>
        </w:tc>
        <w:tc>
          <w:tcPr>
            <w:tcW w:w="3402" w:type="dxa"/>
          </w:tcPr>
          <w:p w14:paraId="5BD877FD"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sz w:val="18"/>
                <w:szCs w:val="18"/>
              </w:rPr>
              <w:t>CR for TS 38.101-1, Correction of configured transmitted power for V2X</w:t>
            </w:r>
          </w:p>
        </w:tc>
        <w:tc>
          <w:tcPr>
            <w:tcW w:w="1276" w:type="dxa"/>
          </w:tcPr>
          <w:p w14:paraId="1A801D66"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sz w:val="18"/>
                <w:szCs w:val="18"/>
              </w:rPr>
              <w:t>LG Electronics, CATT</w:t>
            </w:r>
          </w:p>
        </w:tc>
        <w:tc>
          <w:tcPr>
            <w:tcW w:w="1843" w:type="dxa"/>
          </w:tcPr>
          <w:p w14:paraId="3FF48887" w14:textId="77777777" w:rsidR="00F00CD8" w:rsidRPr="00404EB2"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701" w:type="dxa"/>
          </w:tcPr>
          <w:p w14:paraId="23267EE8"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l-17 CR</w:t>
            </w:r>
          </w:p>
        </w:tc>
      </w:tr>
      <w:tr w:rsidR="00F00CD8" w14:paraId="6394DB81" w14:textId="77777777" w:rsidTr="002915BB">
        <w:tc>
          <w:tcPr>
            <w:tcW w:w="1276" w:type="dxa"/>
          </w:tcPr>
          <w:p w14:paraId="114A9F5F" w14:textId="77777777" w:rsidR="00F00CD8" w:rsidRPr="00404EB2" w:rsidRDefault="00F00CD8" w:rsidP="002915BB">
            <w:pPr>
              <w:spacing w:before="0" w:after="0" w:line="240" w:lineRule="auto"/>
              <w:jc w:val="left"/>
              <w:rPr>
                <w:rFonts w:eastAsiaTheme="minorEastAsia"/>
                <w:sz w:val="18"/>
                <w:szCs w:val="18"/>
                <w:lang w:eastAsia="zh-CN"/>
              </w:rPr>
            </w:pPr>
            <w:r w:rsidRPr="00404EB2">
              <w:rPr>
                <w:rFonts w:eastAsiaTheme="minorEastAsia"/>
                <w:sz w:val="18"/>
                <w:szCs w:val="18"/>
                <w:lang w:eastAsia="zh-CN"/>
              </w:rPr>
              <w:t>R4-2213577</w:t>
            </w:r>
          </w:p>
        </w:tc>
        <w:tc>
          <w:tcPr>
            <w:tcW w:w="1276" w:type="dxa"/>
          </w:tcPr>
          <w:p w14:paraId="76D0B17C" w14:textId="77777777" w:rsidR="00F00CD8" w:rsidRPr="00404EB2" w:rsidRDefault="00F00CD8" w:rsidP="002915BB">
            <w:pPr>
              <w:spacing w:before="0" w:after="0" w:line="240" w:lineRule="auto"/>
              <w:jc w:val="left"/>
              <w:rPr>
                <w:rFonts w:eastAsiaTheme="minorEastAsia"/>
                <w:sz w:val="18"/>
                <w:szCs w:val="18"/>
                <w:lang w:val="en-US" w:eastAsia="zh-CN"/>
              </w:rPr>
            </w:pPr>
            <w:r w:rsidRPr="008B34AB">
              <w:rPr>
                <w:rFonts w:eastAsiaTheme="minorEastAsia"/>
                <w:sz w:val="18"/>
                <w:szCs w:val="18"/>
                <w:lang w:val="en-US" w:eastAsia="zh-CN"/>
              </w:rPr>
              <w:t>R4-2214641</w:t>
            </w:r>
          </w:p>
        </w:tc>
        <w:tc>
          <w:tcPr>
            <w:tcW w:w="3402" w:type="dxa"/>
          </w:tcPr>
          <w:p w14:paraId="3F35E82B"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sz w:val="18"/>
                <w:szCs w:val="18"/>
              </w:rPr>
              <w:t>CR TS 38.101-1: Correction on NR V2X requirements in TS 38.101-1</w:t>
            </w:r>
          </w:p>
        </w:tc>
        <w:tc>
          <w:tcPr>
            <w:tcW w:w="1276" w:type="dxa"/>
          </w:tcPr>
          <w:p w14:paraId="121898DC" w14:textId="77777777" w:rsidR="00F00CD8" w:rsidRPr="00404EB2" w:rsidRDefault="00F00CD8" w:rsidP="002915BB">
            <w:pPr>
              <w:spacing w:before="0" w:after="0" w:line="240" w:lineRule="auto"/>
              <w:jc w:val="left"/>
              <w:rPr>
                <w:rFonts w:eastAsiaTheme="minorEastAsia"/>
                <w:sz w:val="18"/>
                <w:szCs w:val="18"/>
                <w:lang w:val="en-US" w:eastAsia="zh-CN"/>
              </w:rPr>
            </w:pPr>
            <w:r w:rsidRPr="00404EB2">
              <w:rPr>
                <w:sz w:val="18"/>
                <w:szCs w:val="18"/>
              </w:rPr>
              <w:t>Facebook Japan K.K.</w:t>
            </w:r>
          </w:p>
        </w:tc>
        <w:tc>
          <w:tcPr>
            <w:tcW w:w="1843" w:type="dxa"/>
          </w:tcPr>
          <w:p w14:paraId="54ACDE3A" w14:textId="77777777" w:rsidR="00F00CD8" w:rsidRPr="00404EB2"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701" w:type="dxa"/>
          </w:tcPr>
          <w:p w14:paraId="06D63AA7" w14:textId="77777777" w:rsidR="00F00CD8" w:rsidRPr="00404EB2" w:rsidRDefault="00F00CD8" w:rsidP="002915BB">
            <w:pPr>
              <w:spacing w:before="0" w:after="0" w:line="240" w:lineRule="auto"/>
              <w:jc w:val="left"/>
              <w:rPr>
                <w:rFonts w:eastAsiaTheme="minorEastAsia"/>
                <w:sz w:val="18"/>
                <w:szCs w:val="18"/>
                <w:lang w:val="en-US" w:eastAsia="zh-CN"/>
              </w:rPr>
            </w:pPr>
          </w:p>
        </w:tc>
      </w:tr>
      <w:tr w:rsidR="00F00CD8" w14:paraId="0B31D0D5" w14:textId="77777777" w:rsidTr="002915BB">
        <w:tc>
          <w:tcPr>
            <w:tcW w:w="1276" w:type="dxa"/>
          </w:tcPr>
          <w:p w14:paraId="60B5BE9A" w14:textId="77777777" w:rsidR="00F00CD8" w:rsidRPr="00C93902" w:rsidRDefault="00F00CD8" w:rsidP="002915BB">
            <w:pPr>
              <w:spacing w:before="0" w:after="0" w:line="240" w:lineRule="auto"/>
              <w:jc w:val="left"/>
              <w:rPr>
                <w:sz w:val="18"/>
                <w:szCs w:val="18"/>
              </w:rPr>
            </w:pPr>
            <w:r w:rsidRPr="00C93902">
              <w:rPr>
                <w:sz w:val="18"/>
                <w:szCs w:val="18"/>
              </w:rPr>
              <w:t>R4-2212114</w:t>
            </w:r>
          </w:p>
        </w:tc>
        <w:tc>
          <w:tcPr>
            <w:tcW w:w="1276" w:type="dxa"/>
          </w:tcPr>
          <w:p w14:paraId="375DF283" w14:textId="77777777" w:rsidR="00F00CD8" w:rsidRPr="00C93902" w:rsidRDefault="00F00CD8" w:rsidP="002915BB">
            <w:pPr>
              <w:spacing w:before="0" w:after="0" w:line="240" w:lineRule="auto"/>
              <w:jc w:val="left"/>
              <w:rPr>
                <w:sz w:val="18"/>
                <w:szCs w:val="18"/>
              </w:rPr>
            </w:pPr>
            <w:r w:rsidRPr="00C93902">
              <w:rPr>
                <w:sz w:val="18"/>
                <w:szCs w:val="18"/>
              </w:rPr>
              <w:t>R4-2215115</w:t>
            </w:r>
          </w:p>
        </w:tc>
        <w:tc>
          <w:tcPr>
            <w:tcW w:w="3402" w:type="dxa"/>
          </w:tcPr>
          <w:p w14:paraId="2A2D59E4" w14:textId="77777777" w:rsidR="00F00CD8" w:rsidRPr="00404EB2" w:rsidRDefault="00F00CD8" w:rsidP="002915BB">
            <w:pPr>
              <w:spacing w:before="0" w:after="0" w:line="240" w:lineRule="auto"/>
              <w:jc w:val="left"/>
              <w:rPr>
                <w:sz w:val="18"/>
                <w:szCs w:val="18"/>
              </w:rPr>
            </w:pPr>
            <w:r w:rsidRPr="00C93902">
              <w:rPr>
                <w:sz w:val="18"/>
                <w:szCs w:val="18"/>
              </w:rPr>
              <w:t>NR Band n14 PC1 MPR for NR Sidelink Operation</w:t>
            </w:r>
          </w:p>
        </w:tc>
        <w:tc>
          <w:tcPr>
            <w:tcW w:w="1276" w:type="dxa"/>
          </w:tcPr>
          <w:p w14:paraId="28DE528D" w14:textId="77777777" w:rsidR="00F00CD8" w:rsidRPr="00404EB2" w:rsidRDefault="00F00CD8" w:rsidP="002915BB">
            <w:pPr>
              <w:spacing w:before="0" w:after="0" w:line="240" w:lineRule="auto"/>
              <w:jc w:val="left"/>
              <w:rPr>
                <w:sz w:val="18"/>
                <w:szCs w:val="18"/>
              </w:rPr>
            </w:pPr>
            <w:r w:rsidRPr="00C93902">
              <w:rPr>
                <w:sz w:val="18"/>
                <w:szCs w:val="18"/>
              </w:rPr>
              <w:t>AT&amp;T</w:t>
            </w:r>
          </w:p>
        </w:tc>
        <w:tc>
          <w:tcPr>
            <w:tcW w:w="1843" w:type="dxa"/>
          </w:tcPr>
          <w:p w14:paraId="7411B313" w14:textId="77777777" w:rsidR="00F00CD8" w:rsidRPr="00C93902" w:rsidRDefault="00F00CD8" w:rsidP="002915BB">
            <w:pPr>
              <w:spacing w:before="0" w:after="0" w:line="240" w:lineRule="auto"/>
              <w:jc w:val="left"/>
              <w:rPr>
                <w:sz w:val="18"/>
                <w:szCs w:val="18"/>
              </w:rPr>
            </w:pPr>
            <w:r>
              <w:rPr>
                <w:rFonts w:eastAsiaTheme="minorEastAsia"/>
                <w:sz w:val="18"/>
                <w:szCs w:val="18"/>
                <w:lang w:val="en-US" w:eastAsia="zh-CN"/>
              </w:rPr>
              <w:t>Agreed</w:t>
            </w:r>
          </w:p>
        </w:tc>
        <w:tc>
          <w:tcPr>
            <w:tcW w:w="1701" w:type="dxa"/>
          </w:tcPr>
          <w:p w14:paraId="660FE785" w14:textId="77777777" w:rsidR="00F00CD8" w:rsidRPr="00C93902" w:rsidRDefault="00F00CD8" w:rsidP="002915BB">
            <w:pPr>
              <w:spacing w:before="0" w:after="0" w:line="240" w:lineRule="auto"/>
              <w:jc w:val="left"/>
              <w:rPr>
                <w:sz w:val="18"/>
                <w:szCs w:val="18"/>
              </w:rPr>
            </w:pPr>
            <w:r w:rsidRPr="00C93902">
              <w:rPr>
                <w:sz w:val="18"/>
                <w:szCs w:val="18"/>
              </w:rPr>
              <w:t>Revised on 24 August</w:t>
            </w:r>
          </w:p>
        </w:tc>
      </w:tr>
    </w:tbl>
    <w:p w14:paraId="112523FE" w14:textId="77777777" w:rsidR="00F00CD8" w:rsidRPr="002927CC" w:rsidRDefault="00F00CD8" w:rsidP="00F00CD8"/>
    <w:p w14:paraId="58E28BFB" w14:textId="77777777" w:rsidR="00F00CD8" w:rsidRDefault="00F00CD8" w:rsidP="00F00CD8">
      <w:pPr>
        <w:pStyle w:val="3"/>
      </w:pPr>
      <w:bookmarkStart w:id="38" w:name="_Toc111094695"/>
      <w:r>
        <w:t>9.14</w:t>
      </w:r>
      <w:r>
        <w:tab/>
        <w:t>Extending current NR operation to 71GHz</w:t>
      </w:r>
      <w:bookmarkEnd w:id="38"/>
    </w:p>
    <w:p w14:paraId="06210BAE" w14:textId="77777777" w:rsidR="00F00CD8" w:rsidRDefault="00F00CD8" w:rsidP="00F00CD8">
      <w:pPr>
        <w:pStyle w:val="4"/>
      </w:pPr>
      <w:bookmarkStart w:id="39" w:name="_Toc111094733"/>
      <w:r>
        <w:t>9.14.9</w:t>
      </w:r>
      <w:r>
        <w:tab/>
        <w:t>Moderator summary and conclusions</w:t>
      </w:r>
      <w:bookmarkEnd w:id="39"/>
    </w:p>
    <w:p w14:paraId="3CC9D07A" w14:textId="77777777" w:rsidR="00F00CD8" w:rsidRDefault="00F00CD8" w:rsidP="00F00CD8">
      <w:pPr>
        <w:rPr>
          <w:rFonts w:ascii="Arial" w:hAnsi="Arial" w:cs="Arial"/>
          <w:b/>
          <w:color w:val="C00000"/>
          <w:lang w:eastAsia="zh-CN"/>
        </w:rPr>
      </w:pPr>
      <w:r w:rsidRPr="00903EE8">
        <w:rPr>
          <w:rFonts w:ascii="Arial" w:hAnsi="Arial" w:cs="Arial"/>
          <w:b/>
          <w:color w:val="C00000"/>
          <w:lang w:eastAsia="zh-CN"/>
        </w:rPr>
        <w:t>[104-e][110] NR_ext_to_71GHz_Part_1</w:t>
      </w:r>
      <w:r>
        <w:rPr>
          <w:rFonts w:ascii="Arial" w:hAnsi="Arial" w:cs="Arial"/>
          <w:b/>
          <w:color w:val="C00000"/>
          <w:lang w:eastAsia="zh-CN"/>
        </w:rPr>
        <w:t>, AI 9.14.1, 9.14.2, 9.14.3.3 – Aida L Vera Lopez</w:t>
      </w:r>
    </w:p>
    <w:p w14:paraId="254FAFFD" w14:textId="77777777" w:rsidR="00F00CD8" w:rsidRDefault="00F00CD8" w:rsidP="00F00CD8">
      <w:pPr>
        <w:rPr>
          <w:rFonts w:ascii="Arial" w:hAnsi="Arial" w:cs="Arial"/>
          <w:b/>
          <w:sz w:val="24"/>
        </w:rPr>
      </w:pPr>
      <w:r>
        <w:rPr>
          <w:rFonts w:ascii="Arial" w:hAnsi="Arial" w:cs="Arial"/>
          <w:b/>
          <w:color w:val="0000FF"/>
          <w:sz w:val="24"/>
          <w:u w:val="thick"/>
        </w:rPr>
        <w:t>R4-2214088</w:t>
      </w:r>
      <w:r>
        <w:rPr>
          <w:b/>
          <w:lang w:val="en-US" w:eastAsia="zh-CN"/>
        </w:rPr>
        <w:tab/>
      </w:r>
      <w:r w:rsidRPr="00DC214A">
        <w:rPr>
          <w:rFonts w:ascii="Arial" w:hAnsi="Arial" w:cs="Arial"/>
          <w:b/>
          <w:sz w:val="24"/>
        </w:rPr>
        <w:t>Email Discussion Summary for [104-e][110] NR_ext_to_71GHz_Part_1</w:t>
      </w:r>
    </w:p>
    <w:p w14:paraId="7D1F445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338CB53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811A886" w14:textId="77777777" w:rsidR="00F00CD8" w:rsidRDefault="00F00CD8" w:rsidP="00F00CD8">
      <w:r>
        <w:t>This contribution provides the summary of email discussion and recommended summary.</w:t>
      </w:r>
    </w:p>
    <w:p w14:paraId="187ADB79"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8 (from R4-2214088).</w:t>
      </w:r>
    </w:p>
    <w:p w14:paraId="3C426CAD" w14:textId="77777777" w:rsidR="00F00CD8" w:rsidRDefault="00F00CD8" w:rsidP="00F00CD8">
      <w:pPr>
        <w:rPr>
          <w:rFonts w:ascii="Arial" w:hAnsi="Arial" w:cs="Arial"/>
          <w:b/>
          <w:sz w:val="24"/>
        </w:rPr>
      </w:pPr>
      <w:r>
        <w:rPr>
          <w:rFonts w:ascii="Arial" w:hAnsi="Arial" w:cs="Arial"/>
          <w:b/>
          <w:color w:val="0000FF"/>
          <w:sz w:val="24"/>
          <w:u w:val="thick"/>
        </w:rPr>
        <w:t>R4-2214228</w:t>
      </w:r>
      <w:r>
        <w:rPr>
          <w:b/>
          <w:lang w:val="en-US" w:eastAsia="zh-CN"/>
        </w:rPr>
        <w:tab/>
      </w:r>
      <w:r w:rsidRPr="00DC214A">
        <w:rPr>
          <w:rFonts w:ascii="Arial" w:hAnsi="Arial" w:cs="Arial"/>
          <w:b/>
          <w:sz w:val="24"/>
        </w:rPr>
        <w:t>Email Discussion Summary for [104-e][110] NR_ext_to_71GHz_Part_1</w:t>
      </w:r>
    </w:p>
    <w:p w14:paraId="5B4FF9C5"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262DDB0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8376012" w14:textId="77777777" w:rsidR="00F00CD8" w:rsidRDefault="00F00CD8" w:rsidP="00F00CD8">
      <w:r>
        <w:t>This contribution provides the summary of email discussion and recommended summary.</w:t>
      </w:r>
    </w:p>
    <w:p w14:paraId="0F6D80E9"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76F73379"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47E9814" w14:textId="77777777" w:rsidR="00F00CD8" w:rsidRDefault="00F00CD8" w:rsidP="00F00CD8">
      <w:r>
        <w:t xml:space="preserve">Based on the recommendation the status of existing tdoc and the new tdoc allocation can be found in the latest version of tdoc list at </w:t>
      </w:r>
    </w:p>
    <w:p w14:paraId="079CF922" w14:textId="77777777" w:rsidR="00F00CD8" w:rsidRDefault="00F00CD8" w:rsidP="00F00CD8">
      <w:pPr>
        <w:rPr>
          <w:rStyle w:val="ad"/>
          <w:lang w:eastAsia="zh-CN"/>
        </w:rPr>
      </w:pPr>
      <w:hyperlink r:id="rId38" w:history="1">
        <w:r w:rsidRPr="002F43C4">
          <w:rPr>
            <w:rStyle w:val="ad"/>
            <w:lang w:eastAsia="zh-CN"/>
          </w:rPr>
          <w:t>https://www.3gpp.org/ftp/tsg_ran/WG4_Radio/TSGR4_104-e/Inbox/Drafts/%5B104-e%5D%5B100%5D%20Main%20Session/TDoc_List_Meeting_RAN4%23104-e_220819_PM_Main-Session_RRM-206207214-227_v2.xlsx</w:t>
        </w:r>
      </w:hyperlink>
    </w:p>
    <w:p w14:paraId="2C0E33DE" w14:textId="77777777" w:rsidR="00F00CD8" w:rsidRDefault="00F00CD8" w:rsidP="00F00CD8">
      <w:hyperlink r:id="rId39" w:history="1">
        <w:r w:rsidRPr="002F43C4">
          <w:rPr>
            <w:rStyle w:val="ad"/>
            <w:lang w:eastAsia="zh-CN"/>
          </w:rPr>
          <w:t>https://www.3gpp.org/ftp/tsg_ran/WG4_Radio/TSGR4_104-e/Docs/TDoc_List_Meeting_RAN4%23104-e.xlsx</w:t>
        </w:r>
      </w:hyperlink>
    </w:p>
    <w:p w14:paraId="37E88D10"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6F78683D"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69" w:type="pct"/>
        <w:tblInd w:w="-147" w:type="dxa"/>
        <w:tblLook w:val="04A0" w:firstRow="1" w:lastRow="0" w:firstColumn="1" w:lastColumn="0" w:noHBand="0" w:noVBand="1"/>
      </w:tblPr>
      <w:tblGrid>
        <w:gridCol w:w="1814"/>
        <w:gridCol w:w="4992"/>
        <w:gridCol w:w="2268"/>
        <w:gridCol w:w="1736"/>
      </w:tblGrid>
      <w:tr w:rsidR="00F00CD8" w:rsidRPr="00004165" w14:paraId="7317C931" w14:textId="77777777" w:rsidTr="002915BB">
        <w:trPr>
          <w:trHeight w:val="207"/>
        </w:trPr>
        <w:tc>
          <w:tcPr>
            <w:tcW w:w="839" w:type="pct"/>
          </w:tcPr>
          <w:p w14:paraId="7943ECA9" w14:textId="77777777" w:rsidR="00F00CD8" w:rsidRPr="003E7D66" w:rsidRDefault="00F00CD8" w:rsidP="002915BB">
            <w:pPr>
              <w:spacing w:before="0" w:after="0" w:line="240" w:lineRule="auto"/>
              <w:jc w:val="left"/>
              <w:rPr>
                <w:rFonts w:eastAsiaTheme="minorEastAsia"/>
                <w:b/>
                <w:bCs/>
                <w:sz w:val="18"/>
                <w:szCs w:val="18"/>
                <w:lang w:val="en-US" w:eastAsia="zh-CN"/>
              </w:rPr>
            </w:pPr>
            <w:r w:rsidRPr="003E7D66">
              <w:rPr>
                <w:rFonts w:eastAsiaTheme="minorEastAsia" w:hint="eastAsia"/>
                <w:b/>
                <w:bCs/>
                <w:sz w:val="18"/>
                <w:szCs w:val="18"/>
                <w:lang w:val="en-US" w:eastAsia="zh-CN"/>
              </w:rPr>
              <w:t>Ne</w:t>
            </w:r>
            <w:r w:rsidRPr="003E7D66">
              <w:rPr>
                <w:rFonts w:eastAsiaTheme="minorEastAsia"/>
                <w:b/>
                <w:bCs/>
                <w:sz w:val="18"/>
                <w:szCs w:val="18"/>
                <w:lang w:val="en-US" w:eastAsia="zh-CN"/>
              </w:rPr>
              <w:t>w Tdoc number</w:t>
            </w:r>
          </w:p>
        </w:tc>
        <w:tc>
          <w:tcPr>
            <w:tcW w:w="2309" w:type="pct"/>
          </w:tcPr>
          <w:p w14:paraId="3DDAFD04" w14:textId="77777777" w:rsidR="00F00CD8" w:rsidRPr="003E7D66" w:rsidRDefault="00F00CD8" w:rsidP="002915BB">
            <w:pPr>
              <w:spacing w:before="0" w:after="0" w:line="240" w:lineRule="auto"/>
              <w:jc w:val="left"/>
              <w:rPr>
                <w:b/>
                <w:bCs/>
                <w:sz w:val="18"/>
                <w:szCs w:val="18"/>
                <w:lang w:val="en-US" w:eastAsia="zh-CN"/>
              </w:rPr>
            </w:pPr>
            <w:r w:rsidRPr="003E7D66">
              <w:rPr>
                <w:b/>
                <w:bCs/>
                <w:sz w:val="18"/>
                <w:szCs w:val="18"/>
                <w:lang w:val="en-US" w:eastAsia="zh-CN"/>
              </w:rPr>
              <w:t>Title</w:t>
            </w:r>
          </w:p>
        </w:tc>
        <w:tc>
          <w:tcPr>
            <w:tcW w:w="1049" w:type="pct"/>
          </w:tcPr>
          <w:p w14:paraId="15295268" w14:textId="77777777" w:rsidR="00F00CD8" w:rsidRPr="003E7D66" w:rsidRDefault="00F00CD8" w:rsidP="002915BB">
            <w:pPr>
              <w:spacing w:before="0" w:after="0" w:line="240" w:lineRule="auto"/>
              <w:jc w:val="left"/>
              <w:rPr>
                <w:b/>
                <w:bCs/>
                <w:sz w:val="18"/>
                <w:szCs w:val="18"/>
                <w:lang w:val="en-US" w:eastAsia="zh-CN"/>
              </w:rPr>
            </w:pPr>
            <w:r w:rsidRPr="003E7D66">
              <w:rPr>
                <w:b/>
                <w:bCs/>
                <w:sz w:val="18"/>
                <w:szCs w:val="18"/>
                <w:lang w:val="en-US" w:eastAsia="zh-CN"/>
              </w:rPr>
              <w:t>Source</w:t>
            </w:r>
          </w:p>
        </w:tc>
        <w:tc>
          <w:tcPr>
            <w:tcW w:w="803" w:type="pct"/>
          </w:tcPr>
          <w:p w14:paraId="6D4B0BFD" w14:textId="77777777" w:rsidR="00F00CD8" w:rsidRPr="003E7D66" w:rsidRDefault="00F00CD8" w:rsidP="002915BB">
            <w:pPr>
              <w:spacing w:before="0" w:after="0" w:line="240" w:lineRule="auto"/>
              <w:jc w:val="left"/>
              <w:rPr>
                <w:b/>
                <w:bCs/>
                <w:sz w:val="18"/>
                <w:szCs w:val="18"/>
                <w:lang w:val="en-US" w:eastAsia="zh-CN"/>
              </w:rPr>
            </w:pPr>
            <w:r w:rsidRPr="003E7D66">
              <w:rPr>
                <w:b/>
                <w:bCs/>
                <w:sz w:val="18"/>
                <w:szCs w:val="18"/>
                <w:lang w:val="en-US" w:eastAsia="zh-CN"/>
              </w:rPr>
              <w:t>Status</w:t>
            </w:r>
          </w:p>
        </w:tc>
      </w:tr>
      <w:tr w:rsidR="00F00CD8" w:rsidRPr="0093133D" w14:paraId="466E4C2C" w14:textId="77777777" w:rsidTr="002915BB">
        <w:trPr>
          <w:trHeight w:val="207"/>
        </w:trPr>
        <w:tc>
          <w:tcPr>
            <w:tcW w:w="839" w:type="pct"/>
          </w:tcPr>
          <w:p w14:paraId="728E465F" w14:textId="77777777" w:rsidR="00F00CD8" w:rsidRPr="003E7D66" w:rsidRDefault="00F00CD8" w:rsidP="002915BB">
            <w:pPr>
              <w:spacing w:before="0" w:after="0" w:line="240" w:lineRule="auto"/>
              <w:jc w:val="left"/>
              <w:rPr>
                <w:rFonts w:eastAsiaTheme="minorEastAsia"/>
                <w:sz w:val="18"/>
                <w:szCs w:val="18"/>
                <w:lang w:val="en-US" w:eastAsia="zh-CN"/>
              </w:rPr>
            </w:pPr>
            <w:r w:rsidRPr="00EC50BD">
              <w:rPr>
                <w:rFonts w:eastAsiaTheme="minorEastAsia"/>
                <w:sz w:val="18"/>
                <w:szCs w:val="18"/>
                <w:lang w:val="en-US" w:eastAsia="zh-CN"/>
              </w:rPr>
              <w:t>R4-2214422</w:t>
            </w:r>
          </w:p>
        </w:tc>
        <w:tc>
          <w:tcPr>
            <w:tcW w:w="2309" w:type="pct"/>
          </w:tcPr>
          <w:p w14:paraId="572EA82A" w14:textId="77777777" w:rsidR="00F00CD8" w:rsidRPr="003E7D66" w:rsidRDefault="00F00CD8" w:rsidP="002915BB">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WF on system parameters for FR2-2</w:t>
            </w:r>
          </w:p>
        </w:tc>
        <w:tc>
          <w:tcPr>
            <w:tcW w:w="1049" w:type="pct"/>
          </w:tcPr>
          <w:p w14:paraId="33F644A0" w14:textId="77777777" w:rsidR="00F00CD8" w:rsidRPr="003E7D66" w:rsidRDefault="00F00CD8" w:rsidP="002915BB">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Intel Corporation</w:t>
            </w:r>
          </w:p>
        </w:tc>
        <w:tc>
          <w:tcPr>
            <w:tcW w:w="803" w:type="pct"/>
          </w:tcPr>
          <w:p w14:paraId="09B38126" w14:textId="77777777" w:rsidR="00F00CD8" w:rsidRPr="00D14CD5" w:rsidRDefault="00F00CD8" w:rsidP="002915BB">
            <w:pPr>
              <w:spacing w:before="0" w:after="0" w:line="240" w:lineRule="auto"/>
              <w:jc w:val="left"/>
              <w:rPr>
                <w:rFonts w:eastAsia="等线"/>
                <w:sz w:val="18"/>
                <w:szCs w:val="18"/>
                <w:lang w:val="en-US" w:eastAsia="zh-CN"/>
              </w:rPr>
            </w:pPr>
            <w:r w:rsidRPr="00AE6A26">
              <w:rPr>
                <w:rFonts w:eastAsia="等线"/>
                <w:sz w:val="18"/>
                <w:szCs w:val="18"/>
                <w:lang w:val="en-US" w:eastAsia="zh-CN"/>
              </w:rPr>
              <w:t>Approved</w:t>
            </w:r>
          </w:p>
        </w:tc>
      </w:tr>
      <w:tr w:rsidR="00F00CD8" w:rsidRPr="0093133D" w14:paraId="33C6B150" w14:textId="77777777" w:rsidTr="002915BB">
        <w:trPr>
          <w:trHeight w:val="426"/>
        </w:trPr>
        <w:tc>
          <w:tcPr>
            <w:tcW w:w="839" w:type="pct"/>
          </w:tcPr>
          <w:p w14:paraId="106D04C3" w14:textId="77777777" w:rsidR="00F00CD8" w:rsidRPr="000827DB" w:rsidRDefault="00F00CD8" w:rsidP="002915BB">
            <w:pPr>
              <w:spacing w:before="0" w:after="0" w:line="240" w:lineRule="auto"/>
              <w:jc w:val="left"/>
              <w:rPr>
                <w:rFonts w:eastAsiaTheme="minorEastAsia"/>
                <w:sz w:val="18"/>
                <w:szCs w:val="18"/>
                <w:lang w:val="en-US" w:eastAsia="zh-CN"/>
              </w:rPr>
            </w:pPr>
            <w:r w:rsidRPr="000827DB">
              <w:rPr>
                <w:rFonts w:eastAsiaTheme="minorEastAsia"/>
                <w:sz w:val="18"/>
                <w:szCs w:val="18"/>
                <w:lang w:val="en-US" w:eastAsia="zh-CN"/>
              </w:rPr>
              <w:t>R4-2214430</w:t>
            </w:r>
          </w:p>
        </w:tc>
        <w:tc>
          <w:tcPr>
            <w:tcW w:w="2309" w:type="pct"/>
          </w:tcPr>
          <w:p w14:paraId="415C58F9" w14:textId="77777777" w:rsidR="00F00CD8" w:rsidRPr="003E7D66" w:rsidRDefault="00F00CD8" w:rsidP="002915BB">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Draft CR for TS 38.101-2 on system parameter updates for FR2-2</w:t>
            </w:r>
          </w:p>
        </w:tc>
        <w:tc>
          <w:tcPr>
            <w:tcW w:w="1049" w:type="pct"/>
          </w:tcPr>
          <w:p w14:paraId="0ECE21C6" w14:textId="77777777" w:rsidR="00F00CD8" w:rsidRPr="003E7D66" w:rsidRDefault="00F00CD8" w:rsidP="002915BB">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Nokia, Nokia Shanghai Bell</w:t>
            </w:r>
          </w:p>
        </w:tc>
        <w:tc>
          <w:tcPr>
            <w:tcW w:w="803" w:type="pct"/>
          </w:tcPr>
          <w:p w14:paraId="14F27030" w14:textId="77777777" w:rsidR="00F00CD8" w:rsidRPr="00D14CD5"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E</w:t>
            </w:r>
            <w:r>
              <w:rPr>
                <w:rFonts w:eastAsia="等线"/>
                <w:sz w:val="18"/>
                <w:szCs w:val="18"/>
                <w:lang w:val="en-US" w:eastAsia="zh-CN"/>
              </w:rPr>
              <w:t>ndorsed</w:t>
            </w:r>
          </w:p>
        </w:tc>
      </w:tr>
      <w:tr w:rsidR="00F00CD8" w14:paraId="7200B72D" w14:textId="77777777" w:rsidTr="002915BB">
        <w:trPr>
          <w:trHeight w:val="414"/>
        </w:trPr>
        <w:tc>
          <w:tcPr>
            <w:tcW w:w="839" w:type="pct"/>
          </w:tcPr>
          <w:p w14:paraId="688D15AA" w14:textId="77777777" w:rsidR="00F00CD8" w:rsidRPr="000827DB" w:rsidRDefault="00F00CD8" w:rsidP="002915BB">
            <w:pPr>
              <w:spacing w:before="0" w:after="0" w:line="240" w:lineRule="auto"/>
              <w:jc w:val="left"/>
              <w:rPr>
                <w:rFonts w:eastAsiaTheme="minorEastAsia"/>
                <w:sz w:val="18"/>
                <w:szCs w:val="18"/>
                <w:lang w:val="en-US" w:eastAsia="zh-CN"/>
              </w:rPr>
            </w:pPr>
            <w:r w:rsidRPr="009E298D">
              <w:rPr>
                <w:rFonts w:eastAsiaTheme="minorEastAsia"/>
                <w:sz w:val="18"/>
                <w:szCs w:val="18"/>
                <w:lang w:val="en-US" w:eastAsia="zh-CN"/>
              </w:rPr>
              <w:t>R4-2214480</w:t>
            </w:r>
          </w:p>
        </w:tc>
        <w:tc>
          <w:tcPr>
            <w:tcW w:w="2309" w:type="pct"/>
          </w:tcPr>
          <w:p w14:paraId="0784FF2A" w14:textId="77777777" w:rsidR="00F00CD8" w:rsidRPr="003E7D66" w:rsidRDefault="00F00CD8" w:rsidP="002915BB">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Draft CR for TS 38.104 on system parameter updates for FR2-2</w:t>
            </w:r>
          </w:p>
        </w:tc>
        <w:tc>
          <w:tcPr>
            <w:tcW w:w="1049" w:type="pct"/>
          </w:tcPr>
          <w:p w14:paraId="143DB106" w14:textId="77777777" w:rsidR="00F00CD8" w:rsidRPr="003E7D66" w:rsidRDefault="00F00CD8" w:rsidP="002915BB">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Nokia, Nokia Shanghai Bell</w:t>
            </w:r>
          </w:p>
        </w:tc>
        <w:tc>
          <w:tcPr>
            <w:tcW w:w="803" w:type="pct"/>
          </w:tcPr>
          <w:p w14:paraId="1DBCE097" w14:textId="77777777" w:rsidR="00F00CD8" w:rsidRPr="00D14CD5" w:rsidRDefault="00F00CD8" w:rsidP="002915BB">
            <w:pPr>
              <w:spacing w:before="0" w:after="0" w:line="240" w:lineRule="auto"/>
              <w:jc w:val="left"/>
              <w:rPr>
                <w:rFonts w:eastAsia="等线"/>
                <w:iCs/>
                <w:sz w:val="18"/>
                <w:szCs w:val="18"/>
                <w:lang w:val="en-US" w:eastAsia="zh-CN"/>
              </w:rPr>
            </w:pPr>
            <w:r>
              <w:rPr>
                <w:rFonts w:eastAsia="等线" w:hint="eastAsia"/>
                <w:iCs/>
                <w:sz w:val="18"/>
                <w:szCs w:val="18"/>
                <w:lang w:val="en-US" w:eastAsia="zh-CN"/>
              </w:rPr>
              <w:t>E</w:t>
            </w:r>
            <w:r>
              <w:rPr>
                <w:rFonts w:eastAsia="等线"/>
                <w:iCs/>
                <w:sz w:val="18"/>
                <w:szCs w:val="18"/>
                <w:lang w:val="en-US" w:eastAsia="zh-CN"/>
              </w:rPr>
              <w:t>ndorsed</w:t>
            </w:r>
          </w:p>
        </w:tc>
      </w:tr>
      <w:tr w:rsidR="00F00CD8" w14:paraId="526B01E2" w14:textId="77777777" w:rsidTr="002915BB">
        <w:trPr>
          <w:trHeight w:val="426"/>
        </w:trPr>
        <w:tc>
          <w:tcPr>
            <w:tcW w:w="839" w:type="pct"/>
          </w:tcPr>
          <w:p w14:paraId="20802DA3" w14:textId="77777777" w:rsidR="00F00CD8" w:rsidRPr="000827DB" w:rsidRDefault="00F00CD8" w:rsidP="002915BB">
            <w:pPr>
              <w:spacing w:before="0" w:after="0" w:line="240" w:lineRule="auto"/>
              <w:jc w:val="left"/>
              <w:rPr>
                <w:rFonts w:eastAsiaTheme="minorEastAsia"/>
                <w:sz w:val="18"/>
                <w:szCs w:val="18"/>
                <w:lang w:val="en-US" w:eastAsia="zh-CN"/>
              </w:rPr>
            </w:pPr>
            <w:r w:rsidRPr="000827DB">
              <w:rPr>
                <w:rFonts w:eastAsiaTheme="minorEastAsia"/>
                <w:sz w:val="18"/>
                <w:szCs w:val="18"/>
                <w:lang w:val="en-US" w:eastAsia="zh-CN"/>
              </w:rPr>
              <w:t>R4-2214431</w:t>
            </w:r>
          </w:p>
        </w:tc>
        <w:tc>
          <w:tcPr>
            <w:tcW w:w="2309" w:type="pct"/>
          </w:tcPr>
          <w:p w14:paraId="70639C74" w14:textId="77777777" w:rsidR="00F00CD8" w:rsidRPr="003E7D66" w:rsidRDefault="00F00CD8" w:rsidP="002915BB">
            <w:pPr>
              <w:spacing w:before="0" w:after="0" w:line="240" w:lineRule="auto"/>
              <w:jc w:val="left"/>
              <w:rPr>
                <w:rFonts w:eastAsiaTheme="minorEastAsia"/>
                <w:iCs/>
                <w:sz w:val="18"/>
                <w:szCs w:val="18"/>
                <w:lang w:val="en-US" w:eastAsia="zh-CN"/>
              </w:rPr>
            </w:pPr>
            <w:r w:rsidRPr="003E7D66">
              <w:rPr>
                <w:rFonts w:eastAsiaTheme="minorEastAsia"/>
                <w:iCs/>
                <w:sz w:val="18"/>
                <w:szCs w:val="18"/>
                <w:lang w:val="en-US" w:eastAsia="zh-CN"/>
              </w:rPr>
              <w:t>Draft CR for TS 38.101-3 to add new NR_CADC 2BDL_xBUL combinations containing FR1 + FR2-2</w:t>
            </w:r>
          </w:p>
        </w:tc>
        <w:tc>
          <w:tcPr>
            <w:tcW w:w="1049" w:type="pct"/>
          </w:tcPr>
          <w:p w14:paraId="387610F7" w14:textId="77777777" w:rsidR="00F00CD8" w:rsidRPr="003E7D66" w:rsidRDefault="00F00CD8" w:rsidP="002915BB">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Charter Comm Inc.</w:t>
            </w:r>
          </w:p>
        </w:tc>
        <w:tc>
          <w:tcPr>
            <w:tcW w:w="803" w:type="pct"/>
          </w:tcPr>
          <w:p w14:paraId="2475B344" w14:textId="77777777" w:rsidR="00F00CD8" w:rsidRPr="00D14CD5" w:rsidRDefault="00F00CD8" w:rsidP="002915BB">
            <w:pPr>
              <w:spacing w:before="0" w:after="0" w:line="240" w:lineRule="auto"/>
              <w:jc w:val="left"/>
              <w:rPr>
                <w:rFonts w:eastAsia="等线"/>
                <w:iCs/>
                <w:sz w:val="18"/>
                <w:szCs w:val="18"/>
                <w:lang w:val="en-US" w:eastAsia="zh-CN"/>
              </w:rPr>
            </w:pPr>
            <w:r>
              <w:rPr>
                <w:rFonts w:eastAsia="等线"/>
                <w:iCs/>
                <w:sz w:val="18"/>
                <w:szCs w:val="18"/>
                <w:lang w:val="en-US" w:eastAsia="zh-CN"/>
              </w:rPr>
              <w:t>Endorsed</w:t>
            </w:r>
          </w:p>
        </w:tc>
      </w:tr>
    </w:tbl>
    <w:p w14:paraId="6E340E32" w14:textId="77777777" w:rsidR="00F00CD8" w:rsidRPr="00E72CF1" w:rsidRDefault="00F00CD8" w:rsidP="00F00CD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ayout w:type="fixed"/>
        <w:tblLook w:val="04A0" w:firstRow="1" w:lastRow="0" w:firstColumn="1" w:lastColumn="0" w:noHBand="0" w:noVBand="1"/>
      </w:tblPr>
      <w:tblGrid>
        <w:gridCol w:w="1559"/>
        <w:gridCol w:w="1276"/>
        <w:gridCol w:w="3403"/>
        <w:gridCol w:w="1559"/>
        <w:gridCol w:w="1276"/>
        <w:gridCol w:w="1701"/>
      </w:tblGrid>
      <w:tr w:rsidR="00F00CD8" w:rsidRPr="00004165" w14:paraId="24A97919" w14:textId="77777777" w:rsidTr="002915BB">
        <w:tc>
          <w:tcPr>
            <w:tcW w:w="1559" w:type="dxa"/>
          </w:tcPr>
          <w:p w14:paraId="5E117EDC" w14:textId="77777777" w:rsidR="00F00CD8" w:rsidRPr="00DB2CCA" w:rsidRDefault="00F00CD8" w:rsidP="002915BB">
            <w:pPr>
              <w:spacing w:before="0" w:after="0" w:line="240" w:lineRule="auto"/>
              <w:jc w:val="left"/>
              <w:rPr>
                <w:rFonts w:eastAsiaTheme="minorEastAsia"/>
                <w:b/>
                <w:bCs/>
                <w:sz w:val="18"/>
                <w:szCs w:val="18"/>
                <w:lang w:val="en-US" w:eastAsia="zh-CN"/>
              </w:rPr>
            </w:pPr>
            <w:r w:rsidRPr="00DB2CCA">
              <w:rPr>
                <w:rFonts w:eastAsiaTheme="minorEastAsia"/>
                <w:b/>
                <w:bCs/>
                <w:sz w:val="18"/>
                <w:szCs w:val="18"/>
                <w:lang w:val="en-US" w:eastAsia="zh-CN"/>
              </w:rPr>
              <w:t>Tdoc number</w:t>
            </w:r>
          </w:p>
        </w:tc>
        <w:tc>
          <w:tcPr>
            <w:tcW w:w="1276" w:type="dxa"/>
          </w:tcPr>
          <w:p w14:paraId="603CB0EF" w14:textId="77777777" w:rsidR="00F00CD8" w:rsidRPr="00DB2CCA" w:rsidRDefault="00F00CD8" w:rsidP="002915BB">
            <w:pPr>
              <w:spacing w:before="0" w:after="0" w:line="240" w:lineRule="auto"/>
              <w:jc w:val="left"/>
              <w:rPr>
                <w:rFonts w:eastAsiaTheme="minorEastAsia"/>
                <w:b/>
                <w:bCs/>
                <w:sz w:val="18"/>
                <w:szCs w:val="18"/>
                <w:lang w:val="en-US" w:eastAsia="zh-CN"/>
              </w:rPr>
            </w:pPr>
            <w:r w:rsidRPr="00DB2CCA">
              <w:rPr>
                <w:rFonts w:eastAsiaTheme="minorEastAsia" w:hint="eastAsia"/>
                <w:b/>
                <w:bCs/>
                <w:sz w:val="18"/>
                <w:szCs w:val="18"/>
                <w:lang w:val="en-US" w:eastAsia="zh-CN"/>
              </w:rPr>
              <w:t>R</w:t>
            </w:r>
            <w:r w:rsidRPr="00DB2CCA">
              <w:rPr>
                <w:rFonts w:eastAsiaTheme="minorEastAsia"/>
                <w:b/>
                <w:bCs/>
                <w:sz w:val="18"/>
                <w:szCs w:val="18"/>
                <w:lang w:val="en-US" w:eastAsia="zh-CN"/>
              </w:rPr>
              <w:t>evised to</w:t>
            </w:r>
          </w:p>
        </w:tc>
        <w:tc>
          <w:tcPr>
            <w:tcW w:w="3403" w:type="dxa"/>
          </w:tcPr>
          <w:p w14:paraId="135CBA10" w14:textId="77777777" w:rsidR="00F00CD8" w:rsidRPr="00DB2CCA" w:rsidRDefault="00F00CD8" w:rsidP="002915BB">
            <w:pPr>
              <w:spacing w:before="0" w:after="0" w:line="240" w:lineRule="auto"/>
              <w:jc w:val="left"/>
              <w:rPr>
                <w:b/>
                <w:bCs/>
                <w:sz w:val="18"/>
                <w:szCs w:val="18"/>
                <w:lang w:val="en-US" w:eastAsia="zh-CN"/>
              </w:rPr>
            </w:pPr>
            <w:r w:rsidRPr="00DB2CCA">
              <w:rPr>
                <w:b/>
                <w:bCs/>
                <w:sz w:val="18"/>
                <w:szCs w:val="18"/>
                <w:lang w:val="en-US" w:eastAsia="zh-CN"/>
              </w:rPr>
              <w:t>Title</w:t>
            </w:r>
          </w:p>
        </w:tc>
        <w:tc>
          <w:tcPr>
            <w:tcW w:w="1559" w:type="dxa"/>
          </w:tcPr>
          <w:p w14:paraId="675AA73D" w14:textId="77777777" w:rsidR="00F00CD8" w:rsidRPr="00DB2CCA" w:rsidRDefault="00F00CD8" w:rsidP="002915BB">
            <w:pPr>
              <w:spacing w:before="0" w:after="0" w:line="240" w:lineRule="auto"/>
              <w:jc w:val="left"/>
              <w:rPr>
                <w:b/>
                <w:bCs/>
                <w:sz w:val="18"/>
                <w:szCs w:val="18"/>
                <w:lang w:val="en-US" w:eastAsia="zh-CN"/>
              </w:rPr>
            </w:pPr>
            <w:r w:rsidRPr="00DB2CCA">
              <w:rPr>
                <w:b/>
                <w:bCs/>
                <w:sz w:val="18"/>
                <w:szCs w:val="18"/>
                <w:lang w:val="en-US" w:eastAsia="zh-CN"/>
              </w:rPr>
              <w:t>Source</w:t>
            </w:r>
          </w:p>
        </w:tc>
        <w:tc>
          <w:tcPr>
            <w:tcW w:w="1276" w:type="dxa"/>
          </w:tcPr>
          <w:p w14:paraId="1BCECE8A" w14:textId="77777777" w:rsidR="00F00CD8" w:rsidRPr="00DB2CCA" w:rsidRDefault="00F00CD8" w:rsidP="002915BB">
            <w:pPr>
              <w:spacing w:before="0" w:after="0" w:line="240" w:lineRule="auto"/>
              <w:jc w:val="left"/>
              <w:rPr>
                <w:rFonts w:eastAsia="MS Mincho"/>
                <w:b/>
                <w:bCs/>
                <w:sz w:val="18"/>
                <w:szCs w:val="18"/>
                <w:lang w:val="en-US" w:eastAsia="zh-CN"/>
              </w:rPr>
            </w:pPr>
            <w:r w:rsidRPr="00DB2CCA">
              <w:rPr>
                <w:b/>
                <w:bCs/>
                <w:sz w:val="18"/>
                <w:szCs w:val="18"/>
                <w:lang w:val="en-US" w:eastAsia="zh-CN"/>
              </w:rPr>
              <w:t>Status</w:t>
            </w:r>
            <w:r w:rsidRPr="00DB2CCA">
              <w:rPr>
                <w:rFonts w:eastAsiaTheme="minorEastAsia"/>
                <w:b/>
                <w:bCs/>
                <w:sz w:val="18"/>
                <w:szCs w:val="18"/>
                <w:lang w:val="en-US" w:eastAsia="zh-CN"/>
              </w:rPr>
              <w:t xml:space="preserve"> </w:t>
            </w:r>
          </w:p>
        </w:tc>
        <w:tc>
          <w:tcPr>
            <w:tcW w:w="1701" w:type="dxa"/>
          </w:tcPr>
          <w:p w14:paraId="67D655E1" w14:textId="77777777" w:rsidR="00F00CD8" w:rsidRPr="00DB2CCA" w:rsidRDefault="00F00CD8" w:rsidP="002915BB">
            <w:pPr>
              <w:spacing w:before="0" w:after="0" w:line="240" w:lineRule="auto"/>
              <w:jc w:val="left"/>
              <w:rPr>
                <w:b/>
                <w:bCs/>
                <w:sz w:val="18"/>
                <w:szCs w:val="18"/>
                <w:lang w:val="en-US" w:eastAsia="zh-CN"/>
              </w:rPr>
            </w:pPr>
            <w:r w:rsidRPr="00DB2CCA">
              <w:rPr>
                <w:b/>
                <w:bCs/>
                <w:sz w:val="18"/>
                <w:szCs w:val="18"/>
                <w:lang w:val="en-US" w:eastAsia="zh-CN"/>
              </w:rPr>
              <w:t>Comments</w:t>
            </w:r>
          </w:p>
        </w:tc>
      </w:tr>
      <w:tr w:rsidR="00F00CD8" w:rsidRPr="00B04195" w14:paraId="0315B783" w14:textId="77777777" w:rsidTr="002915BB">
        <w:tc>
          <w:tcPr>
            <w:tcW w:w="1559" w:type="dxa"/>
          </w:tcPr>
          <w:p w14:paraId="14977E30" w14:textId="77777777" w:rsidR="00F00CD8" w:rsidRPr="00DB2CCA" w:rsidRDefault="00F00CD8" w:rsidP="002915BB">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4-2211697</w:t>
            </w:r>
          </w:p>
        </w:tc>
        <w:tc>
          <w:tcPr>
            <w:tcW w:w="1276" w:type="dxa"/>
          </w:tcPr>
          <w:p w14:paraId="12D0C391" w14:textId="77777777" w:rsidR="00F00CD8" w:rsidRPr="00DB2CCA" w:rsidRDefault="00F00CD8" w:rsidP="002915BB">
            <w:pPr>
              <w:spacing w:before="0" w:after="0" w:line="240" w:lineRule="auto"/>
              <w:jc w:val="left"/>
              <w:rPr>
                <w:rFonts w:eastAsiaTheme="minorEastAsia"/>
                <w:sz w:val="18"/>
                <w:szCs w:val="18"/>
                <w:lang w:val="en-US" w:eastAsia="zh-CN"/>
              </w:rPr>
            </w:pPr>
            <w:r w:rsidRPr="006218DA">
              <w:rPr>
                <w:rFonts w:eastAsiaTheme="minorEastAsia"/>
                <w:sz w:val="18"/>
                <w:szCs w:val="18"/>
                <w:lang w:val="en-US" w:eastAsia="zh-CN"/>
              </w:rPr>
              <w:t>R4-2214890</w:t>
            </w:r>
          </w:p>
        </w:tc>
        <w:tc>
          <w:tcPr>
            <w:tcW w:w="3403" w:type="dxa"/>
          </w:tcPr>
          <w:p w14:paraId="6DEB5A21" w14:textId="77777777" w:rsidR="00F00CD8" w:rsidRPr="00DB2CCA" w:rsidRDefault="00F00CD8" w:rsidP="002915BB">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eply LS for the minimum guard period between two SRS resources for antenna switching</w:t>
            </w:r>
          </w:p>
        </w:tc>
        <w:tc>
          <w:tcPr>
            <w:tcW w:w="1559" w:type="dxa"/>
          </w:tcPr>
          <w:p w14:paraId="78ED96A0" w14:textId="77777777" w:rsidR="00F00CD8" w:rsidRPr="00DB2CCA" w:rsidRDefault="00F00CD8" w:rsidP="002915BB">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CATT</w:t>
            </w:r>
          </w:p>
        </w:tc>
        <w:tc>
          <w:tcPr>
            <w:tcW w:w="1276" w:type="dxa"/>
          </w:tcPr>
          <w:p w14:paraId="4DB87508" w14:textId="77777777" w:rsidR="00F00CD8" w:rsidRPr="00AE6A26" w:rsidRDefault="00F00CD8" w:rsidP="002915BB">
            <w:pPr>
              <w:spacing w:before="0" w:after="0" w:line="240" w:lineRule="auto"/>
              <w:jc w:val="left"/>
              <w:rPr>
                <w:rFonts w:eastAsiaTheme="minorEastAsia"/>
                <w:sz w:val="18"/>
                <w:szCs w:val="18"/>
                <w:lang w:val="en-US" w:eastAsia="zh-CN"/>
              </w:rPr>
            </w:pPr>
            <w:r w:rsidRPr="00AE6A26">
              <w:rPr>
                <w:rFonts w:eastAsiaTheme="minorEastAsia"/>
                <w:sz w:val="18"/>
                <w:szCs w:val="18"/>
                <w:lang w:val="en-US" w:eastAsia="zh-CN"/>
              </w:rPr>
              <w:t>Approved</w:t>
            </w:r>
          </w:p>
        </w:tc>
        <w:tc>
          <w:tcPr>
            <w:tcW w:w="1701" w:type="dxa"/>
          </w:tcPr>
          <w:p w14:paraId="386E85F4" w14:textId="77777777" w:rsidR="00F00CD8" w:rsidRPr="00AE6A26" w:rsidRDefault="00F00CD8" w:rsidP="002915BB">
            <w:pPr>
              <w:spacing w:before="0" w:after="0" w:line="240" w:lineRule="auto"/>
              <w:jc w:val="left"/>
              <w:rPr>
                <w:rFonts w:eastAsia="等线"/>
                <w:sz w:val="18"/>
                <w:szCs w:val="18"/>
                <w:lang w:val="en-US" w:eastAsia="zh-CN"/>
              </w:rPr>
            </w:pPr>
            <w:r w:rsidRPr="00AE6A26">
              <w:rPr>
                <w:rFonts w:eastAsia="等线"/>
                <w:sz w:val="18"/>
                <w:szCs w:val="18"/>
                <w:lang w:val="en-US" w:eastAsia="zh-CN"/>
              </w:rPr>
              <w:t>Approved</w:t>
            </w:r>
          </w:p>
        </w:tc>
      </w:tr>
    </w:tbl>
    <w:p w14:paraId="732DD635" w14:textId="77777777" w:rsidR="00F00CD8" w:rsidRPr="008A3A27" w:rsidRDefault="00F00CD8" w:rsidP="00F00CD8"/>
    <w:p w14:paraId="407FA33F"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8</w:t>
      </w:r>
    </w:p>
    <w:p w14:paraId="7BA67955" w14:textId="77777777" w:rsidR="00F00CD8" w:rsidRPr="00942F1C" w:rsidRDefault="00F00CD8" w:rsidP="00F00CD8">
      <w:pPr>
        <w:rPr>
          <w:b/>
          <w:u w:val="single"/>
        </w:rPr>
      </w:pPr>
      <w:r w:rsidRPr="00942F1C">
        <w:rPr>
          <w:b/>
          <w:u w:val="single"/>
        </w:rPr>
        <w:t>Sub-topic 1-2: LS reply to RAN1</w:t>
      </w:r>
    </w:p>
    <w:p w14:paraId="3C899CBA" w14:textId="77777777" w:rsidR="00F00CD8" w:rsidRPr="00942F1C" w:rsidRDefault="00F00CD8" w:rsidP="00F00CD8">
      <w:pPr>
        <w:rPr>
          <w:lang w:val="en-US"/>
        </w:rPr>
      </w:pPr>
      <w:r w:rsidRPr="00942F1C">
        <w:rPr>
          <w:lang w:val="en-US"/>
        </w:rPr>
        <w:t>RAN4 received an LS from RAN1 with the following question (R1-2200796):</w:t>
      </w:r>
    </w:p>
    <w:p w14:paraId="064E6650" w14:textId="77777777" w:rsidR="00F00CD8" w:rsidRPr="00F2539D" w:rsidRDefault="00F00CD8" w:rsidP="00F00CD8">
      <w:pPr>
        <w:rPr>
          <w:i/>
          <w:lang w:val="en-US"/>
        </w:rPr>
      </w:pPr>
      <w:r w:rsidRPr="00F2539D">
        <w:rPr>
          <w:i/>
          <w:noProof/>
          <w:lang w:val="en-US" w:eastAsia="zh-CN"/>
        </w:rPr>
        <mc:AlternateContent>
          <mc:Choice Requires="wps">
            <w:drawing>
              <wp:inline distT="0" distB="0" distL="0" distR="0" wp14:anchorId="3E529AAA" wp14:editId="02044EBE">
                <wp:extent cx="6105525" cy="2182483"/>
                <wp:effectExtent l="0" t="0" r="28575" b="2794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5525" cy="2182483"/>
                        </a:xfrm>
                        <a:prstGeom prst="rect">
                          <a:avLst/>
                        </a:prstGeom>
                        <a:solidFill>
                          <a:srgbClr val="FFFFFF"/>
                        </a:solidFill>
                        <a:ln w="9525">
                          <a:solidFill>
                            <a:srgbClr val="000000"/>
                          </a:solidFill>
                          <a:miter lim="800000"/>
                          <a:headEnd/>
                          <a:tailEnd/>
                        </a:ln>
                      </wps:spPr>
                      <wps:txbx>
                        <w:txbxContent>
                          <w:p w14:paraId="421AF52D" w14:textId="77777777" w:rsidR="00F00CD8" w:rsidRDefault="00F00CD8" w:rsidP="00F00CD8">
                            <w:pPr>
                              <w:spacing w:after="0"/>
                              <w:rPr>
                                <w:rFonts w:ascii="Arial" w:eastAsia="Malgun Gothic" w:hAnsi="Arial" w:cs="Arial"/>
                                <w:sz w:val="18"/>
                                <w:szCs w:val="18"/>
                              </w:rPr>
                            </w:pPr>
                            <w:r w:rsidRPr="00942F1C">
                              <w:rPr>
                                <w:rFonts w:ascii="Arial" w:eastAsia="Malgun Gothic" w:hAnsi="Arial" w:cs="Arial"/>
                                <w:b/>
                                <w:bCs/>
                                <w:sz w:val="18"/>
                                <w:szCs w:val="18"/>
                              </w:rPr>
                              <w:t>Question to RAN4</w:t>
                            </w:r>
                            <w:r w:rsidRPr="00942F1C">
                              <w:rPr>
                                <w:rFonts w:ascii="Arial" w:eastAsia="Malgun Gothic" w:hAnsi="Arial" w:cs="Arial"/>
                                <w:sz w:val="18"/>
                                <w:szCs w:val="18"/>
                              </w:rPr>
                              <w:t xml:space="preserve">: How many symbol(s) is/are needed to accommodate the required minimum guard time for SRS antenna switching for 480 and 960 kHz respectively, in FR2-2? </w:t>
                            </w:r>
                          </w:p>
                          <w:p w14:paraId="1F3C8DE0" w14:textId="77777777" w:rsidR="00F00CD8" w:rsidRPr="00942F1C" w:rsidRDefault="00F00CD8" w:rsidP="00F00CD8">
                            <w:pPr>
                              <w:spacing w:after="0"/>
                              <w:rPr>
                                <w:rFonts w:ascii="Arial" w:eastAsia="Malgun Gothic" w:hAnsi="Arial" w:cs="Arial"/>
                                <w:sz w:val="18"/>
                                <w:szCs w:val="18"/>
                              </w:rPr>
                            </w:pPr>
                          </w:p>
                          <w:p w14:paraId="711B8BA3" w14:textId="77777777" w:rsidR="00F00CD8" w:rsidRDefault="00F00CD8" w:rsidP="00F00CD8">
                            <w:pPr>
                              <w:spacing w:after="0"/>
                              <w:rPr>
                                <w:rFonts w:ascii="Arial" w:eastAsia="Malgun Gothic" w:hAnsi="Arial" w:cs="Arial"/>
                                <w:sz w:val="18"/>
                                <w:szCs w:val="18"/>
                              </w:rPr>
                            </w:pPr>
                            <w:r w:rsidRPr="00942F1C">
                              <w:rPr>
                                <w:rFonts w:ascii="Arial" w:eastAsia="Malgun Gothic" w:hAnsi="Arial" w:cs="Arial"/>
                                <w:sz w:val="18"/>
                                <w:szCs w:val="18"/>
                              </w:rPr>
                              <w:t xml:space="preserve">For reference, the following was specified in Rel-15 (38.214 Section 6.2.1.2) for subcarrier spacing </w:t>
                            </w:r>
                            <m:oMath>
                              <m:r>
                                <w:rPr>
                                  <w:rFonts w:ascii="Cambria Math" w:eastAsia="Malgun Gothic" w:hAnsi="Cambria Math" w:cs="Arial"/>
                                  <w:sz w:val="18"/>
                                  <w:szCs w:val="18"/>
                                </w:rPr>
                                <m:t>∆f</m:t>
                              </m:r>
                            </m:oMath>
                            <w:r w:rsidRPr="00942F1C">
                              <w:rPr>
                                <w:rFonts w:ascii="Arial" w:eastAsia="Malgun Gothic" w:hAnsi="Arial" w:cs="Arial"/>
                                <w:sz w:val="18"/>
                                <w:szCs w:val="18"/>
                              </w:rPr>
                              <w:t xml:space="preserve"> up to 120 kHz:</w:t>
                            </w:r>
                          </w:p>
                          <w:p w14:paraId="48C8CE12" w14:textId="77777777" w:rsidR="00F00CD8" w:rsidRPr="00942F1C" w:rsidRDefault="00F00CD8" w:rsidP="00F00CD8">
                            <w:pPr>
                              <w:spacing w:after="0"/>
                              <w:rPr>
                                <w:rFonts w:ascii="Arial" w:eastAsia="Malgun Gothic" w:hAnsi="Arial" w:cs="Arial"/>
                                <w:sz w:val="18"/>
                                <w:szCs w:val="18"/>
                              </w:rPr>
                            </w:pPr>
                          </w:p>
                          <w:p w14:paraId="5A966B12" w14:textId="77777777" w:rsidR="00F00CD8" w:rsidRPr="00942F1C" w:rsidRDefault="00F00CD8" w:rsidP="00F00CD8">
                            <w:pPr>
                              <w:keepNext/>
                              <w:keepLines/>
                              <w:spacing w:before="60"/>
                              <w:jc w:val="center"/>
                              <w:rPr>
                                <w:rFonts w:ascii="Arial" w:hAnsi="Arial" w:cs="Arial"/>
                                <w:b/>
                                <w:sz w:val="18"/>
                                <w:szCs w:val="18"/>
                                <w:lang w:val="x-none"/>
                              </w:rPr>
                            </w:pPr>
                            <w:r w:rsidRPr="00942F1C">
                              <w:rPr>
                                <w:rFonts w:ascii="Arial" w:hAnsi="Arial" w:cs="Arial"/>
                                <w:b/>
                                <w:sz w:val="18"/>
                                <w:szCs w:val="18"/>
                                <w:lang w:val="x-none"/>
                              </w:rPr>
                              <w:t xml:space="preserve">Table </w:t>
                            </w:r>
                            <w:r w:rsidRPr="00942F1C">
                              <w:rPr>
                                <w:rFonts w:ascii="Arial" w:hAnsi="Arial" w:cs="Arial"/>
                                <w:b/>
                                <w:sz w:val="18"/>
                                <w:szCs w:val="18"/>
                                <w:lang w:val="x-none" w:eastAsia="zh-CN"/>
                              </w:rPr>
                              <w:t>6</w:t>
                            </w:r>
                            <w:r w:rsidRPr="00942F1C">
                              <w:rPr>
                                <w:rFonts w:ascii="Arial" w:hAnsi="Arial" w:cs="Arial"/>
                                <w:b/>
                                <w:sz w:val="18"/>
                                <w:szCs w:val="18"/>
                                <w:lang w:val="x-none"/>
                              </w:rPr>
                              <w:t>.2.1.2-1: 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F00CD8" w:rsidRPr="00942F1C" w14:paraId="2C313DB2" w14:textId="77777777" w:rsidTr="00D10F33">
                              <w:trPr>
                                <w:jc w:val="center"/>
                              </w:trPr>
                              <w:tc>
                                <w:tcPr>
                                  <w:tcW w:w="1129" w:type="dxa"/>
                                  <w:vAlign w:val="center"/>
                                </w:tcPr>
                                <w:p w14:paraId="579665E8" w14:textId="77777777" w:rsidR="00F00CD8" w:rsidRPr="00942F1C" w:rsidRDefault="00F00CD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265" w:dyaOrig="265" w14:anchorId="69CE7E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alt="" style="width:13.95pt;height:13.95pt;mso-width-percent:0;mso-height-percent:0;mso-position-horizontal-relative:page;mso-position-vertical-relative:page;mso-width-percent:0;mso-height-percent:0" o:ole="">
                                        <v:imagedata r:id="rId40" o:title=""/>
                                      </v:shape>
                                      <o:OLEObject Type="Embed" ProgID="Equation.3" ShapeID="_x0000_i1043" DrawAspect="Content" ObjectID="_1723068226" r:id="rId41"/>
                                    </w:object>
                                  </w:r>
                                </w:p>
                              </w:tc>
                              <w:tc>
                                <w:tcPr>
                                  <w:tcW w:w="1843" w:type="dxa"/>
                                  <w:vAlign w:val="center"/>
                                </w:tcPr>
                                <w:p w14:paraId="3FD0635A" w14:textId="77777777" w:rsidR="00F00CD8" w:rsidRPr="00942F1C" w:rsidRDefault="00F00CD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1555" w:dyaOrig="265" w14:anchorId="31CDE019">
                                      <v:shape id="_x0000_i1044" type="#_x0000_t75" alt="" style="width:79.8pt;height:13.95pt;mso-width-percent:0;mso-height-percent:0;mso-position-horizontal-relative:page;mso-position-vertical-relative:page;mso-width-percent:0;mso-height-percent:0" o:ole="">
                                        <v:imagedata r:id="rId42" o:title=""/>
                                      </v:shape>
                                      <o:OLEObject Type="Embed" ProgID="Equation.3" ShapeID="_x0000_i1044" DrawAspect="Content" ObjectID="_1723068227" r:id="rId43"/>
                                    </w:object>
                                  </w:r>
                                </w:p>
                              </w:tc>
                              <w:tc>
                                <w:tcPr>
                                  <w:tcW w:w="1843" w:type="dxa"/>
                                  <w:vAlign w:val="center"/>
                                </w:tcPr>
                                <w:p w14:paraId="38804704" w14:textId="77777777" w:rsidR="00F00CD8" w:rsidRPr="00942F1C" w:rsidRDefault="00F00CD8" w:rsidP="00161E56">
                                  <w:pPr>
                                    <w:keepNext/>
                                    <w:keepLines/>
                                    <w:snapToGrid w:val="0"/>
                                    <w:spacing w:after="0"/>
                                    <w:jc w:val="center"/>
                                    <w:rPr>
                                      <w:rFonts w:ascii="Arial" w:hAnsi="Arial" w:cs="Arial"/>
                                      <w:b/>
                                      <w:sz w:val="18"/>
                                      <w:szCs w:val="18"/>
                                      <w:lang w:eastAsia="zh-CN"/>
                                    </w:rPr>
                                  </w:pPr>
                                  <w:r w:rsidRPr="00942F1C">
                                    <w:rPr>
                                      <w:rFonts w:ascii="Arial" w:hAnsi="Arial" w:cs="Arial"/>
                                      <w:b/>
                                      <w:i/>
                                      <w:sz w:val="18"/>
                                      <w:szCs w:val="18"/>
                                      <w:lang w:val="en-US" w:eastAsia="zh-CN"/>
                                    </w:rPr>
                                    <w:t>Y</w:t>
                                  </w:r>
                                  <w:r w:rsidRPr="00942F1C">
                                    <w:rPr>
                                      <w:rFonts w:ascii="Arial" w:hAnsi="Arial" w:cs="Arial"/>
                                      <w:b/>
                                      <w:sz w:val="18"/>
                                      <w:szCs w:val="18"/>
                                      <w:lang w:val="en-US" w:eastAsia="zh-CN"/>
                                    </w:rPr>
                                    <w:t xml:space="preserve"> [symbol]</w:t>
                                  </w:r>
                                </w:p>
                              </w:tc>
                            </w:tr>
                            <w:tr w:rsidR="00F00CD8" w:rsidRPr="00942F1C" w14:paraId="46747BD9" w14:textId="77777777" w:rsidTr="00D10F33">
                              <w:trPr>
                                <w:jc w:val="center"/>
                              </w:trPr>
                              <w:tc>
                                <w:tcPr>
                                  <w:tcW w:w="1129" w:type="dxa"/>
                                </w:tcPr>
                                <w:p w14:paraId="781895F3"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0</w:t>
                                  </w:r>
                                </w:p>
                              </w:tc>
                              <w:tc>
                                <w:tcPr>
                                  <w:tcW w:w="1843" w:type="dxa"/>
                                </w:tcPr>
                                <w:p w14:paraId="623D85A2"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5</w:t>
                                  </w:r>
                                </w:p>
                              </w:tc>
                              <w:tc>
                                <w:tcPr>
                                  <w:tcW w:w="1843" w:type="dxa"/>
                                </w:tcPr>
                                <w:p w14:paraId="6D3C8984" w14:textId="77777777" w:rsidR="00F00CD8" w:rsidRPr="00942F1C" w:rsidRDefault="00F00CD8" w:rsidP="00161E56">
                                  <w:pPr>
                                    <w:keepNext/>
                                    <w:keepLines/>
                                    <w:snapToGrid w:val="0"/>
                                    <w:spacing w:after="0"/>
                                    <w:jc w:val="center"/>
                                    <w:rPr>
                                      <w:rFonts w:ascii="Arial" w:hAnsi="Arial" w:cs="Arial"/>
                                      <w:sz w:val="18"/>
                                      <w:szCs w:val="18"/>
                                      <w:lang w:eastAsia="zh-CN"/>
                                    </w:rPr>
                                  </w:pPr>
                                  <w:r w:rsidRPr="00942F1C">
                                    <w:rPr>
                                      <w:rFonts w:ascii="Arial" w:hAnsi="Arial" w:cs="Arial"/>
                                      <w:sz w:val="18"/>
                                      <w:szCs w:val="18"/>
                                      <w:lang w:val="en-US" w:eastAsia="zh-CN"/>
                                    </w:rPr>
                                    <w:t>1</w:t>
                                  </w:r>
                                </w:p>
                              </w:tc>
                            </w:tr>
                            <w:tr w:rsidR="00F00CD8" w:rsidRPr="00942F1C" w14:paraId="082A0DDC" w14:textId="77777777" w:rsidTr="00D10F33">
                              <w:trPr>
                                <w:jc w:val="center"/>
                              </w:trPr>
                              <w:tc>
                                <w:tcPr>
                                  <w:tcW w:w="1129" w:type="dxa"/>
                                </w:tcPr>
                                <w:p w14:paraId="7DC00713"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w:t>
                                  </w:r>
                                </w:p>
                              </w:tc>
                              <w:tc>
                                <w:tcPr>
                                  <w:tcW w:w="1843" w:type="dxa"/>
                                </w:tcPr>
                                <w:p w14:paraId="4ADC5C89"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0</w:t>
                                  </w:r>
                                </w:p>
                              </w:tc>
                              <w:tc>
                                <w:tcPr>
                                  <w:tcW w:w="1843" w:type="dxa"/>
                                </w:tcPr>
                                <w:p w14:paraId="02D6DEB2" w14:textId="77777777" w:rsidR="00F00CD8" w:rsidRPr="00942F1C" w:rsidRDefault="00F00CD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F00CD8" w:rsidRPr="00942F1C" w14:paraId="44F9907E" w14:textId="77777777" w:rsidTr="00D10F33">
                              <w:trPr>
                                <w:jc w:val="center"/>
                              </w:trPr>
                              <w:tc>
                                <w:tcPr>
                                  <w:tcW w:w="1129" w:type="dxa"/>
                                </w:tcPr>
                                <w:p w14:paraId="5062776E"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2</w:t>
                                  </w:r>
                                </w:p>
                              </w:tc>
                              <w:tc>
                                <w:tcPr>
                                  <w:tcW w:w="1843" w:type="dxa"/>
                                </w:tcPr>
                                <w:p w14:paraId="6C8CA4DE"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60</w:t>
                                  </w:r>
                                </w:p>
                              </w:tc>
                              <w:tc>
                                <w:tcPr>
                                  <w:tcW w:w="1843" w:type="dxa"/>
                                </w:tcPr>
                                <w:p w14:paraId="6A9DDB79" w14:textId="77777777" w:rsidR="00F00CD8" w:rsidRPr="00942F1C" w:rsidRDefault="00F00CD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F00CD8" w:rsidRPr="00942F1C" w14:paraId="2E26A34B" w14:textId="77777777" w:rsidTr="00D10F33">
                              <w:trPr>
                                <w:jc w:val="center"/>
                              </w:trPr>
                              <w:tc>
                                <w:tcPr>
                                  <w:tcW w:w="1129" w:type="dxa"/>
                                </w:tcPr>
                                <w:p w14:paraId="3528FBF4"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w:t>
                                  </w:r>
                                </w:p>
                              </w:tc>
                              <w:tc>
                                <w:tcPr>
                                  <w:tcW w:w="1843" w:type="dxa"/>
                                </w:tcPr>
                                <w:p w14:paraId="005692BE"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20</w:t>
                                  </w:r>
                                </w:p>
                              </w:tc>
                              <w:tc>
                                <w:tcPr>
                                  <w:tcW w:w="1843" w:type="dxa"/>
                                </w:tcPr>
                                <w:p w14:paraId="144820FF" w14:textId="77777777" w:rsidR="00F00CD8" w:rsidRPr="00942F1C" w:rsidRDefault="00F00CD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2</w:t>
                                  </w:r>
                                </w:p>
                              </w:tc>
                            </w:tr>
                          </w:tbl>
                          <w:p w14:paraId="1B532F20" w14:textId="77777777" w:rsidR="00F00CD8" w:rsidRPr="00942F1C" w:rsidRDefault="00F00CD8" w:rsidP="00F00CD8"/>
                        </w:txbxContent>
                      </wps:txbx>
                      <wps:bodyPr rot="0" vert="horz" wrap="square" lIns="91440" tIns="45720" rIns="91440" bIns="45720" anchor="t" anchorCtr="0">
                        <a:noAutofit/>
                      </wps:bodyPr>
                    </wps:wsp>
                  </a:graphicData>
                </a:graphic>
              </wp:inline>
            </w:drawing>
          </mc:Choice>
          <mc:Fallback>
            <w:pict>
              <v:shapetype w14:anchorId="3E529AAA" id="_x0000_t202" coordsize="21600,21600" o:spt="202" path="m,l,21600r21600,l21600,xe">
                <v:stroke joinstyle="miter"/>
                <v:path gradientshapeok="t" o:connecttype="rect"/>
              </v:shapetype>
              <v:shape id="Text Box 2" o:spid="_x0000_s1026" type="#_x0000_t202" style="width:480.75pt;height:17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">
                <v:textbox>
                  <w:txbxContent>
                    <w:p w14:paraId="421AF52D" w14:textId="77777777" w:rsidR="00F00CD8" w:rsidRDefault="00F00CD8" w:rsidP="00F00CD8">
                      <w:pPr>
                        <w:spacing w:after="0"/>
                        <w:rPr>
                          <w:rFonts w:ascii="Arial" w:eastAsia="Malgun Gothic" w:hAnsi="Arial" w:cs="Arial"/>
                          <w:sz w:val="18"/>
                          <w:szCs w:val="18"/>
                        </w:rPr>
                      </w:pPr>
                      <w:r w:rsidRPr="00942F1C">
                        <w:rPr>
                          <w:rFonts w:ascii="Arial" w:eastAsia="Malgun Gothic" w:hAnsi="Arial" w:cs="Arial"/>
                          <w:b/>
                          <w:bCs/>
                          <w:sz w:val="18"/>
                          <w:szCs w:val="18"/>
                        </w:rPr>
                        <w:t>Question to RAN4</w:t>
                      </w:r>
                      <w:r w:rsidRPr="00942F1C">
                        <w:rPr>
                          <w:rFonts w:ascii="Arial" w:eastAsia="Malgun Gothic" w:hAnsi="Arial" w:cs="Arial"/>
                          <w:sz w:val="18"/>
                          <w:szCs w:val="18"/>
                        </w:rPr>
                        <w:t xml:space="preserve">: How many symbol(s) is/are needed to accommodate the required minimum guard time for SRS antenna switching for 480 and 960 kHz respectively, in FR2-2? </w:t>
                      </w:r>
                    </w:p>
                    <w:p w14:paraId="1F3C8DE0" w14:textId="77777777" w:rsidR="00F00CD8" w:rsidRPr="00942F1C" w:rsidRDefault="00F00CD8" w:rsidP="00F00CD8">
                      <w:pPr>
                        <w:spacing w:after="0"/>
                        <w:rPr>
                          <w:rFonts w:ascii="Arial" w:eastAsia="Malgun Gothic" w:hAnsi="Arial" w:cs="Arial"/>
                          <w:sz w:val="18"/>
                          <w:szCs w:val="18"/>
                        </w:rPr>
                      </w:pPr>
                    </w:p>
                    <w:p w14:paraId="711B8BA3" w14:textId="77777777" w:rsidR="00F00CD8" w:rsidRDefault="00F00CD8" w:rsidP="00F00CD8">
                      <w:pPr>
                        <w:spacing w:after="0"/>
                        <w:rPr>
                          <w:rFonts w:ascii="Arial" w:eastAsia="Malgun Gothic" w:hAnsi="Arial" w:cs="Arial"/>
                          <w:sz w:val="18"/>
                          <w:szCs w:val="18"/>
                        </w:rPr>
                      </w:pPr>
                      <w:r w:rsidRPr="00942F1C">
                        <w:rPr>
                          <w:rFonts w:ascii="Arial" w:eastAsia="Malgun Gothic" w:hAnsi="Arial" w:cs="Arial"/>
                          <w:sz w:val="18"/>
                          <w:szCs w:val="18"/>
                        </w:rPr>
                        <w:t xml:space="preserve">For reference, the following was specified in Rel-15 (38.214 Section 6.2.1.2) for subcarrier spacing </w:t>
                      </w:r>
                      <m:oMath>
                        <m:r>
                          <w:rPr>
                            <w:rFonts w:ascii="Cambria Math" w:eastAsia="Malgun Gothic" w:hAnsi="Cambria Math" w:cs="Arial"/>
                            <w:sz w:val="18"/>
                            <w:szCs w:val="18"/>
                          </w:rPr>
                          <m:t>∆f</m:t>
                        </m:r>
                      </m:oMath>
                      <w:r w:rsidRPr="00942F1C">
                        <w:rPr>
                          <w:rFonts w:ascii="Arial" w:eastAsia="Malgun Gothic" w:hAnsi="Arial" w:cs="Arial"/>
                          <w:sz w:val="18"/>
                          <w:szCs w:val="18"/>
                        </w:rPr>
                        <w:t xml:space="preserve"> up to 120 kHz:</w:t>
                      </w:r>
                    </w:p>
                    <w:p w14:paraId="48C8CE12" w14:textId="77777777" w:rsidR="00F00CD8" w:rsidRPr="00942F1C" w:rsidRDefault="00F00CD8" w:rsidP="00F00CD8">
                      <w:pPr>
                        <w:spacing w:after="0"/>
                        <w:rPr>
                          <w:rFonts w:ascii="Arial" w:eastAsia="Malgun Gothic" w:hAnsi="Arial" w:cs="Arial"/>
                          <w:sz w:val="18"/>
                          <w:szCs w:val="18"/>
                        </w:rPr>
                      </w:pPr>
                    </w:p>
                    <w:p w14:paraId="5A966B12" w14:textId="77777777" w:rsidR="00F00CD8" w:rsidRPr="00942F1C" w:rsidRDefault="00F00CD8" w:rsidP="00F00CD8">
                      <w:pPr>
                        <w:keepNext/>
                        <w:keepLines/>
                        <w:spacing w:before="60"/>
                        <w:jc w:val="center"/>
                        <w:rPr>
                          <w:rFonts w:ascii="Arial" w:hAnsi="Arial" w:cs="Arial"/>
                          <w:b/>
                          <w:sz w:val="18"/>
                          <w:szCs w:val="18"/>
                          <w:lang w:val="x-none"/>
                        </w:rPr>
                      </w:pPr>
                      <w:r w:rsidRPr="00942F1C">
                        <w:rPr>
                          <w:rFonts w:ascii="Arial" w:hAnsi="Arial" w:cs="Arial"/>
                          <w:b/>
                          <w:sz w:val="18"/>
                          <w:szCs w:val="18"/>
                          <w:lang w:val="x-none"/>
                        </w:rPr>
                        <w:t xml:space="preserve">Table </w:t>
                      </w:r>
                      <w:r w:rsidRPr="00942F1C">
                        <w:rPr>
                          <w:rFonts w:ascii="Arial" w:hAnsi="Arial" w:cs="Arial"/>
                          <w:b/>
                          <w:sz w:val="18"/>
                          <w:szCs w:val="18"/>
                          <w:lang w:val="x-none" w:eastAsia="zh-CN"/>
                        </w:rPr>
                        <w:t>6</w:t>
                      </w:r>
                      <w:r w:rsidRPr="00942F1C">
                        <w:rPr>
                          <w:rFonts w:ascii="Arial" w:hAnsi="Arial" w:cs="Arial"/>
                          <w:b/>
                          <w:sz w:val="18"/>
                          <w:szCs w:val="18"/>
                          <w:lang w:val="x-none"/>
                        </w:rPr>
                        <w:t>.2.1.2-1: 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F00CD8" w:rsidRPr="00942F1C" w14:paraId="2C313DB2" w14:textId="77777777" w:rsidTr="00D10F33">
                        <w:trPr>
                          <w:jc w:val="center"/>
                        </w:trPr>
                        <w:tc>
                          <w:tcPr>
                            <w:tcW w:w="1129" w:type="dxa"/>
                            <w:vAlign w:val="center"/>
                          </w:tcPr>
                          <w:p w14:paraId="579665E8" w14:textId="77777777" w:rsidR="00F00CD8" w:rsidRPr="00942F1C" w:rsidRDefault="00F00CD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265" w:dyaOrig="265" w14:anchorId="69CE7E3D">
                                <v:shape id="_x0000_i1043" type="#_x0000_t75" alt="" style="width:13.95pt;height:13.95pt;mso-width-percent:0;mso-height-percent:0;mso-position-horizontal-relative:page;mso-position-vertical-relative:page;mso-width-percent:0;mso-height-percent:0" o:ole="">
                                  <v:imagedata r:id="rId40" o:title=""/>
                                </v:shape>
                                <o:OLEObject Type="Embed" ProgID="Equation.3" ShapeID="_x0000_i1043" DrawAspect="Content" ObjectID="_1723068226" r:id="rId44"/>
                              </w:object>
                            </w:r>
                          </w:p>
                        </w:tc>
                        <w:tc>
                          <w:tcPr>
                            <w:tcW w:w="1843" w:type="dxa"/>
                            <w:vAlign w:val="center"/>
                          </w:tcPr>
                          <w:p w14:paraId="3FD0635A" w14:textId="77777777" w:rsidR="00F00CD8" w:rsidRPr="00942F1C" w:rsidRDefault="00F00CD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1555" w:dyaOrig="265" w14:anchorId="31CDE019">
                                <v:shape id="_x0000_i1044" type="#_x0000_t75" alt="" style="width:79.8pt;height:13.95pt;mso-width-percent:0;mso-height-percent:0;mso-position-horizontal-relative:page;mso-position-vertical-relative:page;mso-width-percent:0;mso-height-percent:0" o:ole="">
                                  <v:imagedata r:id="rId42" o:title=""/>
                                </v:shape>
                                <o:OLEObject Type="Embed" ProgID="Equation.3" ShapeID="_x0000_i1044" DrawAspect="Content" ObjectID="_1723068227" r:id="rId45"/>
                              </w:object>
                            </w:r>
                          </w:p>
                        </w:tc>
                        <w:tc>
                          <w:tcPr>
                            <w:tcW w:w="1843" w:type="dxa"/>
                            <w:vAlign w:val="center"/>
                          </w:tcPr>
                          <w:p w14:paraId="38804704" w14:textId="77777777" w:rsidR="00F00CD8" w:rsidRPr="00942F1C" w:rsidRDefault="00F00CD8" w:rsidP="00161E56">
                            <w:pPr>
                              <w:keepNext/>
                              <w:keepLines/>
                              <w:snapToGrid w:val="0"/>
                              <w:spacing w:after="0"/>
                              <w:jc w:val="center"/>
                              <w:rPr>
                                <w:rFonts w:ascii="Arial" w:hAnsi="Arial" w:cs="Arial"/>
                                <w:b/>
                                <w:sz w:val="18"/>
                                <w:szCs w:val="18"/>
                                <w:lang w:eastAsia="zh-CN"/>
                              </w:rPr>
                            </w:pPr>
                            <w:r w:rsidRPr="00942F1C">
                              <w:rPr>
                                <w:rFonts w:ascii="Arial" w:hAnsi="Arial" w:cs="Arial"/>
                                <w:b/>
                                <w:i/>
                                <w:sz w:val="18"/>
                                <w:szCs w:val="18"/>
                                <w:lang w:val="en-US" w:eastAsia="zh-CN"/>
                              </w:rPr>
                              <w:t>Y</w:t>
                            </w:r>
                            <w:r w:rsidRPr="00942F1C">
                              <w:rPr>
                                <w:rFonts w:ascii="Arial" w:hAnsi="Arial" w:cs="Arial"/>
                                <w:b/>
                                <w:sz w:val="18"/>
                                <w:szCs w:val="18"/>
                                <w:lang w:val="en-US" w:eastAsia="zh-CN"/>
                              </w:rPr>
                              <w:t xml:space="preserve"> [symbol]</w:t>
                            </w:r>
                          </w:p>
                        </w:tc>
                      </w:tr>
                      <w:tr w:rsidR="00F00CD8" w:rsidRPr="00942F1C" w14:paraId="46747BD9" w14:textId="77777777" w:rsidTr="00D10F33">
                        <w:trPr>
                          <w:jc w:val="center"/>
                        </w:trPr>
                        <w:tc>
                          <w:tcPr>
                            <w:tcW w:w="1129" w:type="dxa"/>
                          </w:tcPr>
                          <w:p w14:paraId="781895F3"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0</w:t>
                            </w:r>
                          </w:p>
                        </w:tc>
                        <w:tc>
                          <w:tcPr>
                            <w:tcW w:w="1843" w:type="dxa"/>
                          </w:tcPr>
                          <w:p w14:paraId="623D85A2"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5</w:t>
                            </w:r>
                          </w:p>
                        </w:tc>
                        <w:tc>
                          <w:tcPr>
                            <w:tcW w:w="1843" w:type="dxa"/>
                          </w:tcPr>
                          <w:p w14:paraId="6D3C8984" w14:textId="77777777" w:rsidR="00F00CD8" w:rsidRPr="00942F1C" w:rsidRDefault="00F00CD8" w:rsidP="00161E56">
                            <w:pPr>
                              <w:keepNext/>
                              <w:keepLines/>
                              <w:snapToGrid w:val="0"/>
                              <w:spacing w:after="0"/>
                              <w:jc w:val="center"/>
                              <w:rPr>
                                <w:rFonts w:ascii="Arial" w:hAnsi="Arial" w:cs="Arial"/>
                                <w:sz w:val="18"/>
                                <w:szCs w:val="18"/>
                                <w:lang w:eastAsia="zh-CN"/>
                              </w:rPr>
                            </w:pPr>
                            <w:r w:rsidRPr="00942F1C">
                              <w:rPr>
                                <w:rFonts w:ascii="Arial" w:hAnsi="Arial" w:cs="Arial"/>
                                <w:sz w:val="18"/>
                                <w:szCs w:val="18"/>
                                <w:lang w:val="en-US" w:eastAsia="zh-CN"/>
                              </w:rPr>
                              <w:t>1</w:t>
                            </w:r>
                          </w:p>
                        </w:tc>
                      </w:tr>
                      <w:tr w:rsidR="00F00CD8" w:rsidRPr="00942F1C" w14:paraId="082A0DDC" w14:textId="77777777" w:rsidTr="00D10F33">
                        <w:trPr>
                          <w:jc w:val="center"/>
                        </w:trPr>
                        <w:tc>
                          <w:tcPr>
                            <w:tcW w:w="1129" w:type="dxa"/>
                          </w:tcPr>
                          <w:p w14:paraId="7DC00713"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w:t>
                            </w:r>
                          </w:p>
                        </w:tc>
                        <w:tc>
                          <w:tcPr>
                            <w:tcW w:w="1843" w:type="dxa"/>
                          </w:tcPr>
                          <w:p w14:paraId="4ADC5C89"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0</w:t>
                            </w:r>
                          </w:p>
                        </w:tc>
                        <w:tc>
                          <w:tcPr>
                            <w:tcW w:w="1843" w:type="dxa"/>
                          </w:tcPr>
                          <w:p w14:paraId="02D6DEB2" w14:textId="77777777" w:rsidR="00F00CD8" w:rsidRPr="00942F1C" w:rsidRDefault="00F00CD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F00CD8" w:rsidRPr="00942F1C" w14:paraId="44F9907E" w14:textId="77777777" w:rsidTr="00D10F33">
                        <w:trPr>
                          <w:jc w:val="center"/>
                        </w:trPr>
                        <w:tc>
                          <w:tcPr>
                            <w:tcW w:w="1129" w:type="dxa"/>
                          </w:tcPr>
                          <w:p w14:paraId="5062776E"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2</w:t>
                            </w:r>
                          </w:p>
                        </w:tc>
                        <w:tc>
                          <w:tcPr>
                            <w:tcW w:w="1843" w:type="dxa"/>
                          </w:tcPr>
                          <w:p w14:paraId="6C8CA4DE"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60</w:t>
                            </w:r>
                          </w:p>
                        </w:tc>
                        <w:tc>
                          <w:tcPr>
                            <w:tcW w:w="1843" w:type="dxa"/>
                          </w:tcPr>
                          <w:p w14:paraId="6A9DDB79" w14:textId="77777777" w:rsidR="00F00CD8" w:rsidRPr="00942F1C" w:rsidRDefault="00F00CD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F00CD8" w:rsidRPr="00942F1C" w14:paraId="2E26A34B" w14:textId="77777777" w:rsidTr="00D10F33">
                        <w:trPr>
                          <w:jc w:val="center"/>
                        </w:trPr>
                        <w:tc>
                          <w:tcPr>
                            <w:tcW w:w="1129" w:type="dxa"/>
                          </w:tcPr>
                          <w:p w14:paraId="3528FBF4"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w:t>
                            </w:r>
                          </w:p>
                        </w:tc>
                        <w:tc>
                          <w:tcPr>
                            <w:tcW w:w="1843" w:type="dxa"/>
                          </w:tcPr>
                          <w:p w14:paraId="005692BE" w14:textId="77777777" w:rsidR="00F00CD8" w:rsidRPr="00942F1C" w:rsidRDefault="00F00CD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20</w:t>
                            </w:r>
                          </w:p>
                        </w:tc>
                        <w:tc>
                          <w:tcPr>
                            <w:tcW w:w="1843" w:type="dxa"/>
                          </w:tcPr>
                          <w:p w14:paraId="144820FF" w14:textId="77777777" w:rsidR="00F00CD8" w:rsidRPr="00942F1C" w:rsidRDefault="00F00CD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2</w:t>
                            </w:r>
                          </w:p>
                        </w:tc>
                      </w:tr>
                    </w:tbl>
                    <w:p w14:paraId="1B532F20" w14:textId="77777777" w:rsidR="00F00CD8" w:rsidRPr="00942F1C" w:rsidRDefault="00F00CD8" w:rsidP="00F00CD8"/>
                  </w:txbxContent>
                </v:textbox>
                <w10:anchorlock/>
              </v:shape>
            </w:pict>
          </mc:Fallback>
        </mc:AlternateContent>
      </w:r>
    </w:p>
    <w:p w14:paraId="08B7BD45" w14:textId="77777777" w:rsidR="00F00CD8" w:rsidRPr="00942F1C" w:rsidRDefault="00F00CD8" w:rsidP="00F00CD8">
      <w:pPr>
        <w:rPr>
          <w:b/>
          <w:u w:val="single"/>
        </w:rPr>
      </w:pPr>
      <w:r w:rsidRPr="00942F1C">
        <w:rPr>
          <w:b/>
          <w:u w:val="single"/>
        </w:rPr>
        <w:t>Issue 1-2: LS reply to RAN1</w:t>
      </w:r>
    </w:p>
    <w:p w14:paraId="0BE4A802" w14:textId="77777777" w:rsidR="00F00CD8" w:rsidRPr="00942F1C" w:rsidRDefault="00F00CD8" w:rsidP="00F00CD8">
      <w:pPr>
        <w:numPr>
          <w:ilvl w:val="0"/>
          <w:numId w:val="9"/>
        </w:numPr>
      </w:pPr>
      <w:r w:rsidRPr="00942F1C">
        <w:t>Proposals</w:t>
      </w:r>
    </w:p>
    <w:p w14:paraId="5E0E0115" w14:textId="77777777" w:rsidR="00F00CD8" w:rsidRPr="00942F1C" w:rsidRDefault="00F00CD8" w:rsidP="00F00CD8">
      <w:pPr>
        <w:numPr>
          <w:ilvl w:val="1"/>
          <w:numId w:val="9"/>
        </w:numPr>
      </w:pPr>
      <w:r w:rsidRPr="00942F1C">
        <w:t>Option 1: CATT, R4-2211697</w:t>
      </w:r>
    </w:p>
    <w:p w14:paraId="5A4C70D9" w14:textId="77777777" w:rsidR="00F00CD8" w:rsidRPr="00F2539D" w:rsidRDefault="00F00CD8" w:rsidP="00F00CD8">
      <w:pPr>
        <w:numPr>
          <w:ilvl w:val="2"/>
          <w:numId w:val="9"/>
        </w:numPr>
      </w:pPr>
      <w:r w:rsidRPr="00F2539D">
        <w:rPr>
          <w:b/>
          <w:bCs/>
        </w:rPr>
        <w:t>Answer from RAN4:</w:t>
      </w:r>
      <w:r w:rsidRPr="00F2539D">
        <w:t xml:space="preserve"> The absolute switching time for FR2-2 is the same as the capability evaluated in R15, i.e., the antenna switching time is 15 µsec. The detail evaluation results for every possible switching scenario are included in the R15 reply LS R4-1710048 [1]. The decision on the symbol(s) needed to accommodate the required minimum guard time for SRS antenna switching for 480 and 960 kHz SCS is up to RAN1 discussion based on the absolute switching time in R4-1710048.</w:t>
      </w:r>
    </w:p>
    <w:p w14:paraId="41921617" w14:textId="77777777" w:rsidR="00F00CD8" w:rsidRPr="00942F1C" w:rsidRDefault="00F00CD8" w:rsidP="00F00CD8">
      <w:pPr>
        <w:numPr>
          <w:ilvl w:val="1"/>
          <w:numId w:val="9"/>
        </w:numPr>
      </w:pPr>
      <w:r w:rsidRPr="00942F1C">
        <w:t>Option 2: Huawei, R4-2213370</w:t>
      </w:r>
    </w:p>
    <w:p w14:paraId="1C66415B" w14:textId="77777777" w:rsidR="00F00CD8" w:rsidRPr="00F2539D" w:rsidRDefault="00F00CD8" w:rsidP="00F00CD8">
      <w:pPr>
        <w:numPr>
          <w:ilvl w:val="2"/>
          <w:numId w:val="9"/>
        </w:numPr>
      </w:pPr>
      <w:r w:rsidRPr="00F2539D">
        <w:rPr>
          <w:b/>
          <w:bCs/>
        </w:rPr>
        <w:t>Answer to RAN1:</w:t>
      </w:r>
      <w:r w:rsidRPr="00F2539D">
        <w:t xml:space="preserve"> The SRS antenna switching time is 15us for both 480 and 960 kHz in FR2-2. The minimum guard time needed to accommodate the required antenna switching time could be calculated as 7.2 symbols for 480kHz SCS and 14.4 symbols for 960kHz SCS, which are rounded up in below table. RAN1 could further discuss and determine on the final values.</w:t>
      </w:r>
    </w:p>
    <w:p w14:paraId="19E60119" w14:textId="77777777" w:rsidR="00F00CD8" w:rsidRPr="00942F1C" w:rsidRDefault="00F00CD8" w:rsidP="00F00CD8">
      <w:pPr>
        <w:numPr>
          <w:ilvl w:val="0"/>
          <w:numId w:val="9"/>
        </w:numPr>
      </w:pPr>
      <w:r w:rsidRPr="00942F1C">
        <w:t>Recommended WF</w:t>
      </w:r>
    </w:p>
    <w:p w14:paraId="27C4E909" w14:textId="77777777" w:rsidR="00F00CD8" w:rsidRPr="00942F1C" w:rsidRDefault="00F00CD8" w:rsidP="00F00CD8">
      <w:pPr>
        <w:numPr>
          <w:ilvl w:val="1"/>
          <w:numId w:val="9"/>
        </w:numPr>
      </w:pPr>
      <w:r w:rsidRPr="00942F1C">
        <w:t>Companies are encouraged to provide comments on the specific wording and content of the LS reply. Draft LS reply R4-2211697 can be taken as baseline and updated based on feedback received.</w:t>
      </w:r>
    </w:p>
    <w:p w14:paraId="482CC6A6" w14:textId="77777777" w:rsidR="00F00CD8" w:rsidRPr="00942F1C" w:rsidRDefault="00F00CD8" w:rsidP="00F00CD8">
      <w:pPr>
        <w:rPr>
          <w:b/>
          <w:lang w:val="en-US"/>
        </w:rPr>
      </w:pPr>
      <w:r w:rsidRPr="00942F1C">
        <w:rPr>
          <w:rFonts w:hint="eastAsia"/>
          <w:b/>
          <w:lang w:val="en-US"/>
        </w:rPr>
        <w:t xml:space="preserve">Discussions: </w:t>
      </w:r>
    </w:p>
    <w:p w14:paraId="78CDB9F9" w14:textId="77777777" w:rsidR="00F00CD8" w:rsidRPr="00F2539D" w:rsidRDefault="00F00CD8" w:rsidP="00F00CD8">
      <w:pPr>
        <w:rPr>
          <w:lang w:val="en-US"/>
        </w:rPr>
      </w:pPr>
      <w:r w:rsidRPr="00F2539D">
        <w:rPr>
          <w:lang w:val="en-US"/>
        </w:rPr>
        <w:t>CATT: the situation does not change. We should target approving LS in this meeting.</w:t>
      </w:r>
    </w:p>
    <w:p w14:paraId="07648656" w14:textId="77777777" w:rsidR="00F00CD8" w:rsidRPr="00F2539D" w:rsidRDefault="00F00CD8" w:rsidP="00F00CD8">
      <w:pPr>
        <w:rPr>
          <w:lang w:val="en-US"/>
        </w:rPr>
      </w:pPr>
      <w:r w:rsidRPr="00F2539D">
        <w:rPr>
          <w:lang w:val="en-US"/>
        </w:rPr>
        <w:t>Ericsson: Did you analyze the consequence of 15us? The implementation perspective, does it requires UE to support other optional features specified in Rel-16 and Rel-17? RAN1 asks for another number which can be used in future. These values requires UE to support some new feature groups to get SRS antenna switching to work.</w:t>
      </w:r>
    </w:p>
    <w:p w14:paraId="368254E7" w14:textId="77777777" w:rsidR="00F00CD8" w:rsidRPr="00F2539D" w:rsidRDefault="00F00CD8" w:rsidP="00F00CD8">
      <w:pPr>
        <w:rPr>
          <w:lang w:val="en-US"/>
        </w:rPr>
      </w:pPr>
      <w:r w:rsidRPr="00F2539D">
        <w:rPr>
          <w:lang w:val="en-US"/>
        </w:rPr>
        <w:t>CATT: In my understanding, for RF discussion, we only discussed the hardware complexity. RAN1 features are not scope of RAN4.</w:t>
      </w:r>
    </w:p>
    <w:p w14:paraId="40FFFC95" w14:textId="77777777" w:rsidR="00F00CD8" w:rsidRPr="00942F1C" w:rsidRDefault="00F00CD8" w:rsidP="00F00CD8">
      <w:pPr>
        <w:rPr>
          <w:b/>
          <w:u w:val="single"/>
        </w:rPr>
      </w:pPr>
      <w:r w:rsidRPr="00942F1C">
        <w:rPr>
          <w:b/>
          <w:u w:val="single"/>
        </w:rPr>
        <w:t>Sub-topic 2-1: FR2 band for unlicensed operation</w:t>
      </w:r>
    </w:p>
    <w:p w14:paraId="3789B1BA" w14:textId="77777777" w:rsidR="00F00CD8" w:rsidRPr="00F2539D" w:rsidRDefault="00F00CD8" w:rsidP="00F00CD8">
      <w:pPr>
        <w:rPr>
          <w:b/>
          <w:u w:val="single"/>
        </w:rPr>
      </w:pPr>
      <w:r w:rsidRPr="00F2539D">
        <w:rPr>
          <w:b/>
          <w:u w:val="single"/>
        </w:rPr>
        <w:t>Issue 2-1: Note on unlicensed operation</w:t>
      </w:r>
    </w:p>
    <w:p w14:paraId="3873FEFE" w14:textId="77777777" w:rsidR="00F00CD8" w:rsidRPr="00942F1C" w:rsidRDefault="00F00CD8" w:rsidP="00F00CD8">
      <w:pPr>
        <w:numPr>
          <w:ilvl w:val="0"/>
          <w:numId w:val="9"/>
        </w:numPr>
      </w:pPr>
      <w:r w:rsidRPr="00942F1C">
        <w:t>Proposal (Apple, R4-2211873)</w:t>
      </w:r>
    </w:p>
    <w:p w14:paraId="550A289E" w14:textId="77777777" w:rsidR="00F00CD8" w:rsidRPr="00942F1C" w:rsidRDefault="00F00CD8" w:rsidP="00F00CD8">
      <w:pPr>
        <w:numPr>
          <w:ilvl w:val="1"/>
          <w:numId w:val="9"/>
        </w:numPr>
      </w:pPr>
      <w:r w:rsidRPr="00942F1C">
        <w:t>RAN4 to agree on either Alt. 1 or Alt. 2 for Table 5.2-1.</w:t>
      </w:r>
    </w:p>
    <w:p w14:paraId="01C52725" w14:textId="77777777" w:rsidR="00F00CD8" w:rsidRPr="00F2539D" w:rsidRDefault="00F00CD8" w:rsidP="00F00CD8">
      <w:pPr>
        <w:numPr>
          <w:ilvl w:val="2"/>
          <w:numId w:val="9"/>
        </w:numPr>
      </w:pPr>
      <w:r w:rsidRPr="00F2539D">
        <w:t>Alt. 1: NOTE 1: This band is for unlicensed operation</w:t>
      </w:r>
    </w:p>
    <w:p w14:paraId="037B5F95" w14:textId="77777777" w:rsidR="00F00CD8" w:rsidRPr="00F2539D" w:rsidRDefault="00F00CD8" w:rsidP="00F00CD8">
      <w:pPr>
        <w:numPr>
          <w:ilvl w:val="2"/>
          <w:numId w:val="9"/>
        </w:numPr>
      </w:pPr>
      <w:r w:rsidRPr="00F2539D">
        <w:t>Alt. 2: NOTE 1: This band is for unlicensed operation and subject to regional and/or country specific regulations</w:t>
      </w:r>
    </w:p>
    <w:p w14:paraId="2F0E7FE5" w14:textId="77777777" w:rsidR="00F00CD8" w:rsidRPr="00942F1C" w:rsidRDefault="00F00CD8" w:rsidP="00F00CD8">
      <w:pPr>
        <w:numPr>
          <w:ilvl w:val="0"/>
          <w:numId w:val="9"/>
        </w:numPr>
      </w:pPr>
      <w:r w:rsidRPr="00942F1C">
        <w:t>Recommended WF</w:t>
      </w:r>
    </w:p>
    <w:p w14:paraId="5A4D3777" w14:textId="77777777" w:rsidR="00F00CD8" w:rsidRPr="00942F1C" w:rsidRDefault="00F00CD8" w:rsidP="00F00CD8">
      <w:pPr>
        <w:numPr>
          <w:ilvl w:val="1"/>
          <w:numId w:val="9"/>
        </w:numPr>
      </w:pPr>
      <w:r w:rsidRPr="00942F1C">
        <w:t>Companies are encouraged to provide feedback on the two alternatives listed to capture the unlicensed operation of band n263</w:t>
      </w:r>
    </w:p>
    <w:p w14:paraId="5F55C587" w14:textId="77777777" w:rsidR="00F00CD8" w:rsidRPr="00161E56" w:rsidRDefault="00F00CD8" w:rsidP="00F00CD8">
      <w:pPr>
        <w:rPr>
          <w:b/>
          <w:iCs/>
          <w:lang w:val="en-US"/>
        </w:rPr>
      </w:pPr>
      <w:r w:rsidRPr="00161E56">
        <w:rPr>
          <w:rFonts w:hint="eastAsia"/>
          <w:b/>
          <w:iCs/>
          <w:lang w:val="en-US"/>
        </w:rPr>
        <w:t>Discussion</w:t>
      </w:r>
      <w:r w:rsidRPr="00161E56">
        <w:rPr>
          <w:b/>
          <w:iCs/>
          <w:lang w:val="en-US"/>
        </w:rPr>
        <w:t>s</w:t>
      </w:r>
      <w:r w:rsidRPr="00161E56">
        <w:rPr>
          <w:rFonts w:hint="eastAsia"/>
          <w:b/>
          <w:iCs/>
          <w:lang w:val="en-US"/>
        </w:rPr>
        <w:t>:</w:t>
      </w:r>
    </w:p>
    <w:p w14:paraId="7887C6C6" w14:textId="77777777" w:rsidR="00F00CD8" w:rsidRPr="00F2539D" w:rsidRDefault="00F00CD8" w:rsidP="00F00CD8">
      <w:pPr>
        <w:rPr>
          <w:iCs/>
          <w:lang w:val="en-US"/>
        </w:rPr>
      </w:pPr>
      <w:r w:rsidRPr="00F2539D">
        <w:rPr>
          <w:iCs/>
          <w:lang w:val="en-US"/>
        </w:rPr>
        <w:t xml:space="preserve">Intel: </w:t>
      </w:r>
      <w:r w:rsidRPr="00F2539D">
        <w:t xml:space="preserve">NOTE XX: This band is restricted to operation with shared spectrum channel access as defined in TS 37.213 [reference for 37.213]. </w:t>
      </w:r>
    </w:p>
    <w:p w14:paraId="0BE18801" w14:textId="77777777" w:rsidR="00F00CD8" w:rsidRPr="00F2539D" w:rsidRDefault="00F00CD8" w:rsidP="00F00CD8">
      <w:pPr>
        <w:rPr>
          <w:iCs/>
          <w:lang w:val="en-US"/>
        </w:rPr>
      </w:pPr>
      <w:r w:rsidRPr="00F2539D">
        <w:rPr>
          <w:iCs/>
          <w:lang w:val="en-US"/>
        </w:rPr>
        <w:t xml:space="preserve">Nokia: we prefer alt2. </w:t>
      </w:r>
    </w:p>
    <w:p w14:paraId="662B3B65" w14:textId="77777777" w:rsidR="00F00CD8" w:rsidRPr="00F2539D" w:rsidRDefault="00F00CD8" w:rsidP="00F00CD8">
      <w:pPr>
        <w:rPr>
          <w:iCs/>
          <w:lang w:val="en-US"/>
        </w:rPr>
      </w:pPr>
      <w:r w:rsidRPr="00F2539D">
        <w:rPr>
          <w:iCs/>
          <w:lang w:val="en-US"/>
        </w:rPr>
        <w:t>Apple: it is indeed unlicensed band. As Nokia mentioned, there is different understanding. Alt2 is the best one.</w:t>
      </w:r>
    </w:p>
    <w:p w14:paraId="239271E7" w14:textId="77777777" w:rsidR="00F00CD8" w:rsidRPr="00F2539D" w:rsidRDefault="00F00CD8" w:rsidP="00F00CD8">
      <w:pPr>
        <w:rPr>
          <w:iCs/>
          <w:lang w:val="en-US"/>
        </w:rPr>
      </w:pPr>
      <w:r w:rsidRPr="00F2539D">
        <w:rPr>
          <w:rFonts w:hint="eastAsia"/>
          <w:iCs/>
          <w:lang w:val="en-US"/>
        </w:rPr>
        <w:t>Ericsson: same understanding as Intel</w:t>
      </w:r>
      <w:r w:rsidRPr="00F2539D">
        <w:rPr>
          <w:iCs/>
          <w:lang w:val="en-US"/>
        </w:rPr>
        <w:t>. We do not discuss the unlicensed operation in 3GPP.</w:t>
      </w:r>
    </w:p>
    <w:p w14:paraId="44286716" w14:textId="77777777" w:rsidR="00F00CD8" w:rsidRPr="00942F1C" w:rsidRDefault="00F00CD8" w:rsidP="00F00CD8">
      <w:pPr>
        <w:rPr>
          <w:b/>
          <w:u w:val="single"/>
        </w:rPr>
      </w:pPr>
      <w:r w:rsidRPr="00942F1C">
        <w:rPr>
          <w:b/>
          <w:u w:val="single"/>
        </w:rPr>
        <w:t>Sub-topic 2-2: Operating bands and channel arrangement for CA</w:t>
      </w:r>
    </w:p>
    <w:p w14:paraId="5D078B5C" w14:textId="77777777" w:rsidR="00F00CD8" w:rsidRPr="00F2539D" w:rsidRDefault="00F00CD8" w:rsidP="00F00CD8">
      <w:pPr>
        <w:rPr>
          <w:b/>
          <w:u w:val="single"/>
        </w:rPr>
      </w:pPr>
      <w:r w:rsidRPr="00F2539D">
        <w:rPr>
          <w:b/>
          <w:u w:val="single"/>
        </w:rPr>
        <w:t>Issue 2-2a: Operating bands for CA</w:t>
      </w:r>
    </w:p>
    <w:p w14:paraId="057A367F" w14:textId="77777777" w:rsidR="00F00CD8" w:rsidRPr="00F2539D" w:rsidRDefault="00F00CD8" w:rsidP="00F00CD8">
      <w:pPr>
        <w:numPr>
          <w:ilvl w:val="0"/>
          <w:numId w:val="9"/>
        </w:numPr>
      </w:pPr>
      <w:r w:rsidRPr="00F2539D">
        <w:t>Proposal (Nokia, R4-2212845)</w:t>
      </w:r>
    </w:p>
    <w:p w14:paraId="3C895318" w14:textId="77777777" w:rsidR="00F00CD8" w:rsidRPr="00F2539D" w:rsidRDefault="00F00CD8" w:rsidP="00F00CD8">
      <w:pPr>
        <w:numPr>
          <w:ilvl w:val="1"/>
          <w:numId w:val="9"/>
        </w:numPr>
      </w:pPr>
      <w:r w:rsidRPr="00F2539D">
        <w:t>Add NR CA band CA_n263 to table 5-2A.1-1 in TS 38.101-2 together with a note clarifying that only contiguous CA is applicable for this band.</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767"/>
      </w:tblGrid>
      <w:tr w:rsidR="00F00CD8" w:rsidRPr="00F2539D" w14:paraId="49013183"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7B4598F4" w14:textId="77777777" w:rsidR="00F00CD8" w:rsidRPr="00F2539D" w:rsidRDefault="00F00CD8" w:rsidP="002915BB">
            <w:pPr>
              <w:spacing w:after="0"/>
              <w:rPr>
                <w:b/>
                <w:lang w:val="x-none"/>
              </w:rPr>
            </w:pPr>
            <w:r w:rsidRPr="00F2539D">
              <w:rPr>
                <w:b/>
                <w:lang w:val="x-none"/>
              </w:rPr>
              <w:t>NR CA Band</w:t>
            </w:r>
          </w:p>
        </w:tc>
        <w:tc>
          <w:tcPr>
            <w:tcW w:w="2767" w:type="dxa"/>
            <w:tcBorders>
              <w:top w:val="single" w:sz="4" w:space="0" w:color="auto"/>
              <w:left w:val="single" w:sz="4" w:space="0" w:color="auto"/>
              <w:bottom w:val="single" w:sz="4" w:space="0" w:color="auto"/>
              <w:right w:val="single" w:sz="4" w:space="0" w:color="auto"/>
            </w:tcBorders>
            <w:hideMark/>
          </w:tcPr>
          <w:p w14:paraId="3809D5A8" w14:textId="77777777" w:rsidR="00F00CD8" w:rsidRPr="00F2539D" w:rsidRDefault="00F00CD8" w:rsidP="002915BB">
            <w:pPr>
              <w:spacing w:after="0"/>
              <w:rPr>
                <w:b/>
                <w:lang w:val="x-none"/>
              </w:rPr>
            </w:pPr>
            <w:r w:rsidRPr="00F2539D">
              <w:rPr>
                <w:b/>
                <w:lang w:val="x-none"/>
              </w:rPr>
              <w:t>NR Band</w:t>
            </w:r>
          </w:p>
          <w:p w14:paraId="6C56622C" w14:textId="77777777" w:rsidR="00F00CD8" w:rsidRPr="00F2539D" w:rsidRDefault="00F00CD8" w:rsidP="002915BB">
            <w:pPr>
              <w:spacing w:after="0"/>
              <w:rPr>
                <w:b/>
                <w:lang w:val="x-none"/>
              </w:rPr>
            </w:pPr>
            <w:r w:rsidRPr="00F2539D">
              <w:rPr>
                <w:b/>
                <w:lang w:val="x-none"/>
              </w:rPr>
              <w:t>(Table 5.2-1)</w:t>
            </w:r>
          </w:p>
        </w:tc>
      </w:tr>
      <w:tr w:rsidR="00F00CD8" w:rsidRPr="00F2539D" w14:paraId="0ED6B87F"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4DD54E6C" w14:textId="77777777" w:rsidR="00F00CD8" w:rsidRPr="00F2539D" w:rsidRDefault="00F00CD8" w:rsidP="002915BB">
            <w:pPr>
              <w:spacing w:after="0"/>
              <w:rPr>
                <w:lang w:val="x-none"/>
              </w:rPr>
            </w:pPr>
            <w:r w:rsidRPr="00F2539D">
              <w:rPr>
                <w:lang w:val="x-none"/>
              </w:rPr>
              <w:t>CA_n257</w:t>
            </w:r>
          </w:p>
        </w:tc>
        <w:tc>
          <w:tcPr>
            <w:tcW w:w="2767" w:type="dxa"/>
            <w:tcBorders>
              <w:top w:val="single" w:sz="4" w:space="0" w:color="auto"/>
              <w:left w:val="single" w:sz="4" w:space="0" w:color="auto"/>
              <w:bottom w:val="single" w:sz="4" w:space="0" w:color="auto"/>
              <w:right w:val="single" w:sz="4" w:space="0" w:color="auto"/>
            </w:tcBorders>
            <w:hideMark/>
          </w:tcPr>
          <w:p w14:paraId="0B2E6B4A" w14:textId="77777777" w:rsidR="00F00CD8" w:rsidRPr="00F2539D" w:rsidRDefault="00F00CD8" w:rsidP="002915BB">
            <w:pPr>
              <w:spacing w:after="0"/>
              <w:rPr>
                <w:lang w:val="x-none"/>
              </w:rPr>
            </w:pPr>
            <w:r w:rsidRPr="00F2539D">
              <w:rPr>
                <w:lang w:val="x-none"/>
              </w:rPr>
              <w:t>n257</w:t>
            </w:r>
          </w:p>
        </w:tc>
      </w:tr>
      <w:tr w:rsidR="00F00CD8" w:rsidRPr="00F2539D" w14:paraId="55B9B35B"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E70A5F8" w14:textId="77777777" w:rsidR="00F00CD8" w:rsidRPr="00F2539D" w:rsidRDefault="00F00CD8" w:rsidP="002915BB">
            <w:pPr>
              <w:spacing w:after="0"/>
              <w:rPr>
                <w:lang w:val="x-none"/>
              </w:rPr>
            </w:pPr>
            <w:r w:rsidRPr="00F2539D">
              <w:rPr>
                <w:lang w:val="x-none"/>
              </w:rPr>
              <w:t>CA_n258</w:t>
            </w:r>
          </w:p>
        </w:tc>
        <w:tc>
          <w:tcPr>
            <w:tcW w:w="2767" w:type="dxa"/>
            <w:tcBorders>
              <w:top w:val="single" w:sz="4" w:space="0" w:color="auto"/>
              <w:left w:val="single" w:sz="4" w:space="0" w:color="auto"/>
              <w:bottom w:val="single" w:sz="4" w:space="0" w:color="auto"/>
              <w:right w:val="single" w:sz="4" w:space="0" w:color="auto"/>
            </w:tcBorders>
            <w:hideMark/>
          </w:tcPr>
          <w:p w14:paraId="229C0006" w14:textId="77777777" w:rsidR="00F00CD8" w:rsidRPr="00F2539D" w:rsidRDefault="00F00CD8" w:rsidP="002915BB">
            <w:pPr>
              <w:spacing w:after="0"/>
              <w:rPr>
                <w:lang w:val="x-none"/>
              </w:rPr>
            </w:pPr>
            <w:r w:rsidRPr="00F2539D">
              <w:rPr>
                <w:lang w:val="x-none"/>
              </w:rPr>
              <w:t>n258</w:t>
            </w:r>
          </w:p>
        </w:tc>
      </w:tr>
      <w:tr w:rsidR="00F00CD8" w:rsidRPr="00F2539D" w14:paraId="738FF16D"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0228758" w14:textId="77777777" w:rsidR="00F00CD8" w:rsidRPr="00F2539D" w:rsidRDefault="00F00CD8" w:rsidP="002915BB">
            <w:pPr>
              <w:spacing w:after="0"/>
              <w:rPr>
                <w:lang w:val="x-none"/>
              </w:rPr>
            </w:pPr>
            <w:r w:rsidRPr="00F2539D">
              <w:rPr>
                <w:lang w:val="x-none"/>
              </w:rPr>
              <w:t>CA_n259</w:t>
            </w:r>
          </w:p>
        </w:tc>
        <w:tc>
          <w:tcPr>
            <w:tcW w:w="2767" w:type="dxa"/>
            <w:tcBorders>
              <w:top w:val="single" w:sz="4" w:space="0" w:color="auto"/>
              <w:left w:val="single" w:sz="4" w:space="0" w:color="auto"/>
              <w:bottom w:val="single" w:sz="4" w:space="0" w:color="auto"/>
              <w:right w:val="single" w:sz="4" w:space="0" w:color="auto"/>
            </w:tcBorders>
            <w:hideMark/>
          </w:tcPr>
          <w:p w14:paraId="57AF1A47" w14:textId="77777777" w:rsidR="00F00CD8" w:rsidRPr="00F2539D" w:rsidRDefault="00F00CD8" w:rsidP="002915BB">
            <w:pPr>
              <w:spacing w:after="0"/>
              <w:rPr>
                <w:lang w:val="x-none"/>
              </w:rPr>
            </w:pPr>
            <w:r w:rsidRPr="00F2539D">
              <w:rPr>
                <w:lang w:val="x-none"/>
              </w:rPr>
              <w:t>n259</w:t>
            </w:r>
          </w:p>
        </w:tc>
      </w:tr>
      <w:tr w:rsidR="00F00CD8" w:rsidRPr="00F2539D" w14:paraId="74E6BE72"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742DE86B" w14:textId="77777777" w:rsidR="00F00CD8" w:rsidRPr="00F2539D" w:rsidRDefault="00F00CD8" w:rsidP="002915BB">
            <w:pPr>
              <w:spacing w:after="0"/>
              <w:rPr>
                <w:lang w:val="x-none"/>
              </w:rPr>
            </w:pPr>
            <w:r w:rsidRPr="00F2539D">
              <w:rPr>
                <w:lang w:val="x-none"/>
              </w:rPr>
              <w:t>CA_n260</w:t>
            </w:r>
          </w:p>
        </w:tc>
        <w:tc>
          <w:tcPr>
            <w:tcW w:w="2767" w:type="dxa"/>
            <w:tcBorders>
              <w:top w:val="single" w:sz="4" w:space="0" w:color="auto"/>
              <w:left w:val="single" w:sz="4" w:space="0" w:color="auto"/>
              <w:bottom w:val="single" w:sz="4" w:space="0" w:color="auto"/>
              <w:right w:val="single" w:sz="4" w:space="0" w:color="auto"/>
            </w:tcBorders>
            <w:hideMark/>
          </w:tcPr>
          <w:p w14:paraId="203A3A99" w14:textId="77777777" w:rsidR="00F00CD8" w:rsidRPr="00F2539D" w:rsidRDefault="00F00CD8" w:rsidP="002915BB">
            <w:pPr>
              <w:spacing w:after="0"/>
              <w:rPr>
                <w:lang w:val="x-none"/>
              </w:rPr>
            </w:pPr>
            <w:r w:rsidRPr="00F2539D">
              <w:rPr>
                <w:lang w:val="x-none"/>
              </w:rPr>
              <w:t>n260</w:t>
            </w:r>
          </w:p>
        </w:tc>
      </w:tr>
      <w:tr w:rsidR="00F00CD8" w:rsidRPr="00F2539D" w14:paraId="1944D175"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3250476" w14:textId="77777777" w:rsidR="00F00CD8" w:rsidRPr="00F2539D" w:rsidRDefault="00F00CD8" w:rsidP="002915BB">
            <w:pPr>
              <w:spacing w:after="0"/>
              <w:rPr>
                <w:lang w:val="x-none"/>
              </w:rPr>
            </w:pPr>
            <w:r w:rsidRPr="00F2539D">
              <w:rPr>
                <w:lang w:val="x-none"/>
              </w:rPr>
              <w:t>CA_n261</w:t>
            </w:r>
          </w:p>
        </w:tc>
        <w:tc>
          <w:tcPr>
            <w:tcW w:w="2767" w:type="dxa"/>
            <w:tcBorders>
              <w:top w:val="single" w:sz="4" w:space="0" w:color="auto"/>
              <w:left w:val="single" w:sz="4" w:space="0" w:color="auto"/>
              <w:bottom w:val="single" w:sz="4" w:space="0" w:color="auto"/>
              <w:right w:val="single" w:sz="4" w:space="0" w:color="auto"/>
            </w:tcBorders>
            <w:hideMark/>
          </w:tcPr>
          <w:p w14:paraId="4E29162E" w14:textId="77777777" w:rsidR="00F00CD8" w:rsidRPr="00F2539D" w:rsidRDefault="00F00CD8" w:rsidP="002915BB">
            <w:pPr>
              <w:spacing w:after="0"/>
              <w:rPr>
                <w:lang w:val="x-none"/>
              </w:rPr>
            </w:pPr>
            <w:r w:rsidRPr="00F2539D">
              <w:rPr>
                <w:lang w:val="x-none"/>
              </w:rPr>
              <w:t>n261</w:t>
            </w:r>
          </w:p>
        </w:tc>
      </w:tr>
      <w:tr w:rsidR="00F00CD8" w:rsidRPr="00F2539D" w14:paraId="24357AEE"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tcPr>
          <w:p w14:paraId="00243AD1" w14:textId="77777777" w:rsidR="00F00CD8" w:rsidRPr="00F2539D" w:rsidRDefault="00F00CD8" w:rsidP="002915BB">
            <w:pPr>
              <w:spacing w:after="0"/>
              <w:rPr>
                <w:lang w:val="x-none"/>
              </w:rPr>
            </w:pPr>
            <w:r w:rsidRPr="00F2539D">
              <w:rPr>
                <w:lang w:val="x-none"/>
              </w:rPr>
              <w:t>CA_n263 (Note)</w:t>
            </w:r>
          </w:p>
        </w:tc>
        <w:tc>
          <w:tcPr>
            <w:tcW w:w="2767" w:type="dxa"/>
            <w:tcBorders>
              <w:top w:val="single" w:sz="4" w:space="0" w:color="auto"/>
              <w:left w:val="single" w:sz="4" w:space="0" w:color="auto"/>
              <w:bottom w:val="single" w:sz="4" w:space="0" w:color="auto"/>
              <w:right w:val="single" w:sz="4" w:space="0" w:color="auto"/>
            </w:tcBorders>
          </w:tcPr>
          <w:p w14:paraId="08F11814" w14:textId="77777777" w:rsidR="00F00CD8" w:rsidRPr="00F2539D" w:rsidRDefault="00F00CD8" w:rsidP="002915BB">
            <w:pPr>
              <w:spacing w:after="0"/>
              <w:rPr>
                <w:lang w:val="x-none"/>
              </w:rPr>
            </w:pPr>
            <w:r w:rsidRPr="00F2539D">
              <w:rPr>
                <w:lang w:val="x-none"/>
              </w:rPr>
              <w:t xml:space="preserve">n263 </w:t>
            </w:r>
          </w:p>
        </w:tc>
      </w:tr>
      <w:tr w:rsidR="00F00CD8" w:rsidRPr="00F2539D" w14:paraId="1AE685A2" w14:textId="77777777" w:rsidTr="002915BB">
        <w:trPr>
          <w:trHeight w:val="225"/>
          <w:jc w:val="center"/>
        </w:trPr>
        <w:tc>
          <w:tcPr>
            <w:tcW w:w="5490" w:type="dxa"/>
            <w:gridSpan w:val="2"/>
            <w:tcBorders>
              <w:top w:val="single" w:sz="4" w:space="0" w:color="auto"/>
              <w:left w:val="single" w:sz="4" w:space="0" w:color="auto"/>
              <w:bottom w:val="single" w:sz="4" w:space="0" w:color="auto"/>
              <w:right w:val="single" w:sz="4" w:space="0" w:color="auto"/>
            </w:tcBorders>
          </w:tcPr>
          <w:p w14:paraId="32B9BF24" w14:textId="77777777" w:rsidR="00F00CD8" w:rsidRPr="00F2539D" w:rsidRDefault="00F00CD8" w:rsidP="002915BB">
            <w:pPr>
              <w:spacing w:after="0"/>
              <w:rPr>
                <w:lang w:val="x-none"/>
              </w:rPr>
            </w:pPr>
            <w:r w:rsidRPr="00F2539D">
              <w:rPr>
                <w:lang w:val="x-none"/>
              </w:rPr>
              <w:t>NOTE: Only contiguous CA is applicable for this operating band.</w:t>
            </w:r>
          </w:p>
        </w:tc>
      </w:tr>
    </w:tbl>
    <w:p w14:paraId="18A166DE" w14:textId="77777777" w:rsidR="00F00CD8" w:rsidRPr="00F2539D" w:rsidRDefault="00F00CD8" w:rsidP="00F00CD8">
      <w:pPr>
        <w:numPr>
          <w:ilvl w:val="0"/>
          <w:numId w:val="9"/>
        </w:numPr>
      </w:pPr>
      <w:r w:rsidRPr="00F2539D">
        <w:t>Recommended WF</w:t>
      </w:r>
    </w:p>
    <w:p w14:paraId="02F407AA" w14:textId="77777777" w:rsidR="00F00CD8" w:rsidRPr="00F2539D" w:rsidRDefault="00F00CD8" w:rsidP="00F00CD8">
      <w:pPr>
        <w:numPr>
          <w:ilvl w:val="1"/>
          <w:numId w:val="9"/>
        </w:numPr>
      </w:pPr>
      <w:r w:rsidRPr="00F2539D">
        <w:t>Companies should share their views on the proposal and note wording. Agreement will be captured in a CR for TS 38.101-2.</w:t>
      </w:r>
    </w:p>
    <w:p w14:paraId="66D6B8A5" w14:textId="77777777" w:rsidR="00F00CD8" w:rsidRPr="00561193" w:rsidRDefault="00F00CD8" w:rsidP="00F00CD8">
      <w:pPr>
        <w:rPr>
          <w:b/>
          <w:lang w:val="en-US"/>
        </w:rPr>
      </w:pPr>
      <w:r w:rsidRPr="00561193">
        <w:rPr>
          <w:rFonts w:hint="eastAsia"/>
          <w:b/>
          <w:lang w:val="en-US"/>
        </w:rPr>
        <w:t>Discussions:</w:t>
      </w:r>
    </w:p>
    <w:p w14:paraId="567676C2" w14:textId="77777777" w:rsidR="00F00CD8" w:rsidRPr="00F2539D" w:rsidRDefault="00F00CD8" w:rsidP="00F00CD8">
      <w:pPr>
        <w:rPr>
          <w:lang w:val="en-US"/>
        </w:rPr>
      </w:pPr>
      <w:r w:rsidRPr="00F2539D">
        <w:rPr>
          <w:lang w:val="en-US"/>
        </w:rPr>
        <w:t>Nokia: the requirement can be introduced as package.</w:t>
      </w:r>
    </w:p>
    <w:p w14:paraId="19B6DD5A" w14:textId="77777777" w:rsidR="00F00CD8" w:rsidRPr="00AE5ECB" w:rsidRDefault="00F00CD8" w:rsidP="00F00CD8">
      <w:pPr>
        <w:rPr>
          <w:b/>
          <w:highlight w:val="green"/>
          <w:lang w:val="en-US"/>
        </w:rPr>
      </w:pPr>
      <w:r w:rsidRPr="00AE5ECB">
        <w:rPr>
          <w:b/>
          <w:highlight w:val="green"/>
          <w:lang w:val="en-US"/>
        </w:rPr>
        <w:t xml:space="preserve">Agreement: </w:t>
      </w:r>
    </w:p>
    <w:p w14:paraId="17567640" w14:textId="77777777" w:rsidR="00F00CD8" w:rsidRPr="00AE5ECB" w:rsidRDefault="00F00CD8" w:rsidP="00F00CD8">
      <w:pPr>
        <w:numPr>
          <w:ilvl w:val="0"/>
          <w:numId w:val="27"/>
        </w:numPr>
        <w:rPr>
          <w:highlight w:val="green"/>
        </w:rPr>
      </w:pPr>
      <w:r w:rsidRPr="00AE5ECB">
        <w:rPr>
          <w:highlight w:val="green"/>
          <w:lang w:val="en-US"/>
        </w:rPr>
        <w:t xml:space="preserve">If all the UE CA requirements are finalized, </w:t>
      </w:r>
    </w:p>
    <w:p w14:paraId="6B0343B3" w14:textId="77777777" w:rsidR="00F00CD8" w:rsidRPr="00AE5ECB" w:rsidRDefault="00F00CD8" w:rsidP="00F00CD8">
      <w:pPr>
        <w:numPr>
          <w:ilvl w:val="1"/>
          <w:numId w:val="9"/>
        </w:numPr>
        <w:rPr>
          <w:highlight w:val="green"/>
        </w:rPr>
      </w:pPr>
      <w:r w:rsidRPr="00AE5ECB">
        <w:rPr>
          <w:highlight w:val="green"/>
        </w:rPr>
        <w:t>Add NR CA band CA_n263 to table 5-2A.1-1 in TS 38.101-2 together with a note clarifying that only contiguous CA is applicable for this band.</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767"/>
      </w:tblGrid>
      <w:tr w:rsidR="00F00CD8" w:rsidRPr="00AE5ECB" w14:paraId="5649F50A"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77490AAF" w14:textId="77777777" w:rsidR="00F00CD8" w:rsidRPr="00AE5ECB" w:rsidRDefault="00F00CD8" w:rsidP="002915BB">
            <w:pPr>
              <w:spacing w:after="0"/>
              <w:rPr>
                <w:b/>
                <w:highlight w:val="green"/>
                <w:lang w:val="x-none"/>
              </w:rPr>
            </w:pPr>
            <w:r w:rsidRPr="00AE5ECB">
              <w:rPr>
                <w:b/>
                <w:highlight w:val="green"/>
                <w:lang w:val="x-none"/>
              </w:rPr>
              <w:t>NR CA Band</w:t>
            </w:r>
          </w:p>
        </w:tc>
        <w:tc>
          <w:tcPr>
            <w:tcW w:w="2767" w:type="dxa"/>
            <w:tcBorders>
              <w:top w:val="single" w:sz="4" w:space="0" w:color="auto"/>
              <w:left w:val="single" w:sz="4" w:space="0" w:color="auto"/>
              <w:bottom w:val="single" w:sz="4" w:space="0" w:color="auto"/>
              <w:right w:val="single" w:sz="4" w:space="0" w:color="auto"/>
            </w:tcBorders>
            <w:hideMark/>
          </w:tcPr>
          <w:p w14:paraId="482BC1B4" w14:textId="77777777" w:rsidR="00F00CD8" w:rsidRPr="00AE5ECB" w:rsidRDefault="00F00CD8" w:rsidP="002915BB">
            <w:pPr>
              <w:spacing w:after="0"/>
              <w:rPr>
                <w:b/>
                <w:highlight w:val="green"/>
                <w:lang w:val="x-none"/>
              </w:rPr>
            </w:pPr>
            <w:r w:rsidRPr="00AE5ECB">
              <w:rPr>
                <w:b/>
                <w:highlight w:val="green"/>
                <w:lang w:val="x-none"/>
              </w:rPr>
              <w:t>NR Band</w:t>
            </w:r>
          </w:p>
          <w:p w14:paraId="51B2E00B" w14:textId="77777777" w:rsidR="00F00CD8" w:rsidRPr="00AE5ECB" w:rsidRDefault="00F00CD8" w:rsidP="002915BB">
            <w:pPr>
              <w:spacing w:after="0"/>
              <w:rPr>
                <w:b/>
                <w:highlight w:val="green"/>
                <w:lang w:val="x-none"/>
              </w:rPr>
            </w:pPr>
            <w:r w:rsidRPr="00AE5ECB">
              <w:rPr>
                <w:b/>
                <w:highlight w:val="green"/>
                <w:lang w:val="x-none"/>
              </w:rPr>
              <w:t>(Table 5.2-1)</w:t>
            </w:r>
          </w:p>
        </w:tc>
      </w:tr>
      <w:tr w:rsidR="00F00CD8" w:rsidRPr="00AE5ECB" w14:paraId="673C7429"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6E4A61D0" w14:textId="77777777" w:rsidR="00F00CD8" w:rsidRPr="00AE5ECB" w:rsidRDefault="00F00CD8" w:rsidP="002915BB">
            <w:pPr>
              <w:spacing w:after="0"/>
              <w:rPr>
                <w:highlight w:val="green"/>
                <w:lang w:val="x-none"/>
              </w:rPr>
            </w:pPr>
            <w:r w:rsidRPr="00AE5ECB">
              <w:rPr>
                <w:highlight w:val="green"/>
                <w:lang w:val="x-none"/>
              </w:rPr>
              <w:t>CA_n257</w:t>
            </w:r>
          </w:p>
        </w:tc>
        <w:tc>
          <w:tcPr>
            <w:tcW w:w="2767" w:type="dxa"/>
            <w:tcBorders>
              <w:top w:val="single" w:sz="4" w:space="0" w:color="auto"/>
              <w:left w:val="single" w:sz="4" w:space="0" w:color="auto"/>
              <w:bottom w:val="single" w:sz="4" w:space="0" w:color="auto"/>
              <w:right w:val="single" w:sz="4" w:space="0" w:color="auto"/>
            </w:tcBorders>
            <w:hideMark/>
          </w:tcPr>
          <w:p w14:paraId="369758F5" w14:textId="77777777" w:rsidR="00F00CD8" w:rsidRPr="00AE5ECB" w:rsidRDefault="00F00CD8" w:rsidP="002915BB">
            <w:pPr>
              <w:spacing w:after="0"/>
              <w:rPr>
                <w:highlight w:val="green"/>
                <w:lang w:val="x-none"/>
              </w:rPr>
            </w:pPr>
            <w:r w:rsidRPr="00AE5ECB">
              <w:rPr>
                <w:highlight w:val="green"/>
                <w:lang w:val="x-none"/>
              </w:rPr>
              <w:t>n257</w:t>
            </w:r>
          </w:p>
        </w:tc>
      </w:tr>
      <w:tr w:rsidR="00F00CD8" w:rsidRPr="00AE5ECB" w14:paraId="01062FDC"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15413BD6" w14:textId="77777777" w:rsidR="00F00CD8" w:rsidRPr="00AE5ECB" w:rsidRDefault="00F00CD8" w:rsidP="002915BB">
            <w:pPr>
              <w:spacing w:after="0"/>
              <w:rPr>
                <w:highlight w:val="green"/>
                <w:lang w:val="x-none"/>
              </w:rPr>
            </w:pPr>
            <w:r w:rsidRPr="00AE5ECB">
              <w:rPr>
                <w:highlight w:val="green"/>
                <w:lang w:val="x-none"/>
              </w:rPr>
              <w:t>CA_n258</w:t>
            </w:r>
          </w:p>
        </w:tc>
        <w:tc>
          <w:tcPr>
            <w:tcW w:w="2767" w:type="dxa"/>
            <w:tcBorders>
              <w:top w:val="single" w:sz="4" w:space="0" w:color="auto"/>
              <w:left w:val="single" w:sz="4" w:space="0" w:color="auto"/>
              <w:bottom w:val="single" w:sz="4" w:space="0" w:color="auto"/>
              <w:right w:val="single" w:sz="4" w:space="0" w:color="auto"/>
            </w:tcBorders>
            <w:hideMark/>
          </w:tcPr>
          <w:p w14:paraId="02A14CA6" w14:textId="77777777" w:rsidR="00F00CD8" w:rsidRPr="00AE5ECB" w:rsidRDefault="00F00CD8" w:rsidP="002915BB">
            <w:pPr>
              <w:spacing w:after="0"/>
              <w:rPr>
                <w:highlight w:val="green"/>
                <w:lang w:val="x-none"/>
              </w:rPr>
            </w:pPr>
            <w:r w:rsidRPr="00AE5ECB">
              <w:rPr>
                <w:highlight w:val="green"/>
                <w:lang w:val="x-none"/>
              </w:rPr>
              <w:t>n258</w:t>
            </w:r>
          </w:p>
        </w:tc>
      </w:tr>
      <w:tr w:rsidR="00F00CD8" w:rsidRPr="00AE5ECB" w14:paraId="7936F988"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6566BD33" w14:textId="77777777" w:rsidR="00F00CD8" w:rsidRPr="00AE5ECB" w:rsidRDefault="00F00CD8" w:rsidP="002915BB">
            <w:pPr>
              <w:spacing w:after="0"/>
              <w:rPr>
                <w:highlight w:val="green"/>
                <w:lang w:val="x-none"/>
              </w:rPr>
            </w:pPr>
            <w:r w:rsidRPr="00AE5ECB">
              <w:rPr>
                <w:highlight w:val="green"/>
                <w:lang w:val="x-none"/>
              </w:rPr>
              <w:t>CA_n259</w:t>
            </w:r>
          </w:p>
        </w:tc>
        <w:tc>
          <w:tcPr>
            <w:tcW w:w="2767" w:type="dxa"/>
            <w:tcBorders>
              <w:top w:val="single" w:sz="4" w:space="0" w:color="auto"/>
              <w:left w:val="single" w:sz="4" w:space="0" w:color="auto"/>
              <w:bottom w:val="single" w:sz="4" w:space="0" w:color="auto"/>
              <w:right w:val="single" w:sz="4" w:space="0" w:color="auto"/>
            </w:tcBorders>
            <w:hideMark/>
          </w:tcPr>
          <w:p w14:paraId="317539CB" w14:textId="77777777" w:rsidR="00F00CD8" w:rsidRPr="00AE5ECB" w:rsidRDefault="00F00CD8" w:rsidP="002915BB">
            <w:pPr>
              <w:spacing w:after="0"/>
              <w:rPr>
                <w:highlight w:val="green"/>
                <w:lang w:val="x-none"/>
              </w:rPr>
            </w:pPr>
            <w:r w:rsidRPr="00AE5ECB">
              <w:rPr>
                <w:highlight w:val="green"/>
                <w:lang w:val="x-none"/>
              </w:rPr>
              <w:t>n259</w:t>
            </w:r>
          </w:p>
        </w:tc>
      </w:tr>
      <w:tr w:rsidR="00F00CD8" w:rsidRPr="00AE5ECB" w14:paraId="0B7AEDB2"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4D0FDFF9" w14:textId="77777777" w:rsidR="00F00CD8" w:rsidRPr="00AE5ECB" w:rsidRDefault="00F00CD8" w:rsidP="002915BB">
            <w:pPr>
              <w:spacing w:after="0"/>
              <w:rPr>
                <w:highlight w:val="green"/>
                <w:lang w:val="x-none"/>
              </w:rPr>
            </w:pPr>
            <w:r w:rsidRPr="00AE5ECB">
              <w:rPr>
                <w:highlight w:val="green"/>
                <w:lang w:val="x-none"/>
              </w:rPr>
              <w:t>CA_n260</w:t>
            </w:r>
          </w:p>
        </w:tc>
        <w:tc>
          <w:tcPr>
            <w:tcW w:w="2767" w:type="dxa"/>
            <w:tcBorders>
              <w:top w:val="single" w:sz="4" w:space="0" w:color="auto"/>
              <w:left w:val="single" w:sz="4" w:space="0" w:color="auto"/>
              <w:bottom w:val="single" w:sz="4" w:space="0" w:color="auto"/>
              <w:right w:val="single" w:sz="4" w:space="0" w:color="auto"/>
            </w:tcBorders>
            <w:hideMark/>
          </w:tcPr>
          <w:p w14:paraId="7510402D" w14:textId="77777777" w:rsidR="00F00CD8" w:rsidRPr="00AE5ECB" w:rsidRDefault="00F00CD8" w:rsidP="002915BB">
            <w:pPr>
              <w:spacing w:after="0"/>
              <w:rPr>
                <w:highlight w:val="green"/>
                <w:lang w:val="x-none"/>
              </w:rPr>
            </w:pPr>
            <w:r w:rsidRPr="00AE5ECB">
              <w:rPr>
                <w:highlight w:val="green"/>
                <w:lang w:val="x-none"/>
              </w:rPr>
              <w:t>n260</w:t>
            </w:r>
          </w:p>
        </w:tc>
      </w:tr>
      <w:tr w:rsidR="00F00CD8" w:rsidRPr="00AE5ECB" w14:paraId="0723B284"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5FD7626" w14:textId="77777777" w:rsidR="00F00CD8" w:rsidRPr="00AE5ECB" w:rsidRDefault="00F00CD8" w:rsidP="002915BB">
            <w:pPr>
              <w:spacing w:after="0"/>
              <w:rPr>
                <w:highlight w:val="green"/>
                <w:lang w:val="x-none"/>
              </w:rPr>
            </w:pPr>
            <w:r w:rsidRPr="00AE5ECB">
              <w:rPr>
                <w:highlight w:val="green"/>
                <w:lang w:val="x-none"/>
              </w:rPr>
              <w:t>CA_n261</w:t>
            </w:r>
          </w:p>
        </w:tc>
        <w:tc>
          <w:tcPr>
            <w:tcW w:w="2767" w:type="dxa"/>
            <w:tcBorders>
              <w:top w:val="single" w:sz="4" w:space="0" w:color="auto"/>
              <w:left w:val="single" w:sz="4" w:space="0" w:color="auto"/>
              <w:bottom w:val="single" w:sz="4" w:space="0" w:color="auto"/>
              <w:right w:val="single" w:sz="4" w:space="0" w:color="auto"/>
            </w:tcBorders>
            <w:hideMark/>
          </w:tcPr>
          <w:p w14:paraId="67AA30EC" w14:textId="77777777" w:rsidR="00F00CD8" w:rsidRPr="00AE5ECB" w:rsidRDefault="00F00CD8" w:rsidP="002915BB">
            <w:pPr>
              <w:spacing w:after="0"/>
              <w:rPr>
                <w:highlight w:val="green"/>
                <w:lang w:val="x-none"/>
              </w:rPr>
            </w:pPr>
            <w:r w:rsidRPr="00AE5ECB">
              <w:rPr>
                <w:highlight w:val="green"/>
                <w:lang w:val="x-none"/>
              </w:rPr>
              <w:t>n261</w:t>
            </w:r>
          </w:p>
        </w:tc>
      </w:tr>
      <w:tr w:rsidR="00F00CD8" w:rsidRPr="00AE5ECB" w14:paraId="38791727" w14:textId="77777777" w:rsidTr="002915BB">
        <w:trPr>
          <w:trHeight w:val="225"/>
          <w:jc w:val="center"/>
        </w:trPr>
        <w:tc>
          <w:tcPr>
            <w:tcW w:w="2723" w:type="dxa"/>
            <w:tcBorders>
              <w:top w:val="single" w:sz="4" w:space="0" w:color="auto"/>
              <w:left w:val="single" w:sz="4" w:space="0" w:color="auto"/>
              <w:bottom w:val="single" w:sz="4" w:space="0" w:color="auto"/>
              <w:right w:val="single" w:sz="4" w:space="0" w:color="auto"/>
            </w:tcBorders>
          </w:tcPr>
          <w:p w14:paraId="7F843130" w14:textId="77777777" w:rsidR="00F00CD8" w:rsidRPr="00AE5ECB" w:rsidRDefault="00F00CD8" w:rsidP="002915BB">
            <w:pPr>
              <w:spacing w:after="0"/>
              <w:rPr>
                <w:highlight w:val="green"/>
                <w:lang w:val="x-none"/>
              </w:rPr>
            </w:pPr>
            <w:r w:rsidRPr="00AE5ECB">
              <w:rPr>
                <w:highlight w:val="green"/>
                <w:lang w:val="x-none"/>
              </w:rPr>
              <w:t>CA_n263 (Note)</w:t>
            </w:r>
          </w:p>
        </w:tc>
        <w:tc>
          <w:tcPr>
            <w:tcW w:w="2767" w:type="dxa"/>
            <w:tcBorders>
              <w:top w:val="single" w:sz="4" w:space="0" w:color="auto"/>
              <w:left w:val="single" w:sz="4" w:space="0" w:color="auto"/>
              <w:bottom w:val="single" w:sz="4" w:space="0" w:color="auto"/>
              <w:right w:val="single" w:sz="4" w:space="0" w:color="auto"/>
            </w:tcBorders>
          </w:tcPr>
          <w:p w14:paraId="0D600A55" w14:textId="77777777" w:rsidR="00F00CD8" w:rsidRPr="00AE5ECB" w:rsidRDefault="00F00CD8" w:rsidP="002915BB">
            <w:pPr>
              <w:spacing w:after="0"/>
              <w:rPr>
                <w:highlight w:val="green"/>
                <w:lang w:val="x-none"/>
              </w:rPr>
            </w:pPr>
            <w:r w:rsidRPr="00AE5ECB">
              <w:rPr>
                <w:highlight w:val="green"/>
                <w:lang w:val="x-none"/>
              </w:rPr>
              <w:t xml:space="preserve">n263 </w:t>
            </w:r>
          </w:p>
        </w:tc>
      </w:tr>
      <w:tr w:rsidR="00F00CD8" w:rsidRPr="00F2539D" w14:paraId="19F09E54" w14:textId="77777777" w:rsidTr="002915BB">
        <w:trPr>
          <w:trHeight w:val="225"/>
          <w:jc w:val="center"/>
        </w:trPr>
        <w:tc>
          <w:tcPr>
            <w:tcW w:w="5490" w:type="dxa"/>
            <w:gridSpan w:val="2"/>
            <w:tcBorders>
              <w:top w:val="single" w:sz="4" w:space="0" w:color="auto"/>
              <w:left w:val="single" w:sz="4" w:space="0" w:color="auto"/>
              <w:bottom w:val="single" w:sz="4" w:space="0" w:color="auto"/>
              <w:right w:val="single" w:sz="4" w:space="0" w:color="auto"/>
            </w:tcBorders>
          </w:tcPr>
          <w:p w14:paraId="1879F675" w14:textId="77777777" w:rsidR="00F00CD8" w:rsidRPr="00F2539D" w:rsidRDefault="00F00CD8" w:rsidP="002915BB">
            <w:pPr>
              <w:spacing w:after="0"/>
              <w:rPr>
                <w:lang w:val="x-none"/>
              </w:rPr>
            </w:pPr>
            <w:r w:rsidRPr="00AE5ECB">
              <w:rPr>
                <w:highlight w:val="green"/>
                <w:lang w:val="x-none"/>
              </w:rPr>
              <w:t xml:space="preserve">NOTE: </w:t>
            </w:r>
            <w:r w:rsidRPr="00AE5ECB">
              <w:rPr>
                <w:highlight w:val="green"/>
                <w:lang w:val="en-US"/>
              </w:rPr>
              <w:t xml:space="preserve">in the current release, </w:t>
            </w:r>
            <w:r w:rsidRPr="00AE5ECB">
              <w:rPr>
                <w:highlight w:val="green"/>
                <w:lang w:val="x-none"/>
              </w:rPr>
              <w:t>only contiguous CA is applicable for this operating band.</w:t>
            </w:r>
          </w:p>
        </w:tc>
      </w:tr>
    </w:tbl>
    <w:p w14:paraId="3EF6BC5B" w14:textId="77777777" w:rsidR="00F00CD8" w:rsidRPr="00F2539D" w:rsidRDefault="00F00CD8" w:rsidP="00F00CD8">
      <w:pPr>
        <w:spacing w:before="180"/>
        <w:rPr>
          <w:b/>
          <w:u w:val="single"/>
        </w:rPr>
      </w:pPr>
      <w:r w:rsidRPr="00F2539D">
        <w:rPr>
          <w:b/>
          <w:u w:val="single"/>
        </w:rPr>
        <w:t>Issue 2-2b: NR CA bandwidth class</w:t>
      </w:r>
    </w:p>
    <w:p w14:paraId="1AA4BF9C" w14:textId="77777777" w:rsidR="00F00CD8" w:rsidRPr="00F2539D" w:rsidRDefault="00F00CD8" w:rsidP="00F00CD8">
      <w:pPr>
        <w:numPr>
          <w:ilvl w:val="0"/>
          <w:numId w:val="9"/>
        </w:numPr>
      </w:pPr>
      <w:r w:rsidRPr="00F2539D">
        <w:t>Proposals (Nokia, R4-2212845)</w:t>
      </w:r>
    </w:p>
    <w:p w14:paraId="3D578143" w14:textId="77777777" w:rsidR="00F00CD8" w:rsidRPr="00F2539D" w:rsidRDefault="00F00CD8" w:rsidP="00F00CD8">
      <w:pPr>
        <w:numPr>
          <w:ilvl w:val="1"/>
          <w:numId w:val="9"/>
        </w:numPr>
      </w:pPr>
      <w:r w:rsidRPr="00F2539D">
        <w:t>Proposal 1: In Rel-17 only support for n*100 MHz and m*400 MHz contiguous CA is specified.</w:t>
      </w:r>
    </w:p>
    <w:p w14:paraId="6106CD04" w14:textId="77777777" w:rsidR="00F00CD8" w:rsidRPr="00F2539D" w:rsidRDefault="00F00CD8" w:rsidP="00F00CD8">
      <w:pPr>
        <w:numPr>
          <w:ilvl w:val="1"/>
          <w:numId w:val="9"/>
        </w:numPr>
      </w:pPr>
      <w:r w:rsidRPr="00F2539D">
        <w:t>Proposal 2: No new bandwidth classes are specified for n*100 MHz</w:t>
      </w:r>
    </w:p>
    <w:p w14:paraId="5CF3FEF3" w14:textId="77777777" w:rsidR="00F00CD8" w:rsidRPr="00F2539D" w:rsidRDefault="00F00CD8" w:rsidP="00F00CD8">
      <w:pPr>
        <w:numPr>
          <w:ilvl w:val="1"/>
          <w:numId w:val="9"/>
        </w:numPr>
      </w:pPr>
      <w:r w:rsidRPr="00F2539D">
        <w:t>Proposal 3: Two new bandwidth classes are specified and placed within fallback group 1 to cover 4*400 MHz and 5*400 MHz. These new bandwidth classes are applicable only for FR2-2.</w:t>
      </w:r>
    </w:p>
    <w:tbl>
      <w:tblPr>
        <w:tblStyle w:val="aff5"/>
        <w:tblW w:w="0" w:type="auto"/>
        <w:jc w:val="center"/>
        <w:tblInd w:w="0" w:type="dxa"/>
        <w:tblLook w:val="04A0" w:firstRow="1" w:lastRow="0" w:firstColumn="1" w:lastColumn="0" w:noHBand="0" w:noVBand="1"/>
      </w:tblPr>
      <w:tblGrid>
        <w:gridCol w:w="1890"/>
        <w:gridCol w:w="3505"/>
        <w:gridCol w:w="1170"/>
        <w:gridCol w:w="1725"/>
      </w:tblGrid>
      <w:tr w:rsidR="00F00CD8" w:rsidRPr="00F2539D" w14:paraId="1E28BE04" w14:textId="77777777" w:rsidTr="002915BB">
        <w:trPr>
          <w:jc w:val="center"/>
        </w:trPr>
        <w:tc>
          <w:tcPr>
            <w:tcW w:w="1890" w:type="dxa"/>
          </w:tcPr>
          <w:p w14:paraId="17888AB8" w14:textId="77777777" w:rsidR="00F00CD8" w:rsidRPr="00F2539D" w:rsidRDefault="00F00CD8" w:rsidP="002915BB">
            <w:pPr>
              <w:spacing w:before="0" w:after="0" w:line="240" w:lineRule="auto"/>
              <w:rPr>
                <w:b/>
                <w:bCs/>
              </w:rPr>
            </w:pPr>
            <w:r w:rsidRPr="00F2539D">
              <w:rPr>
                <w:b/>
                <w:bCs/>
              </w:rPr>
              <w:t>NR CA BW class</w:t>
            </w:r>
          </w:p>
        </w:tc>
        <w:tc>
          <w:tcPr>
            <w:tcW w:w="3505" w:type="dxa"/>
          </w:tcPr>
          <w:p w14:paraId="6C3E7189" w14:textId="77777777" w:rsidR="00F00CD8" w:rsidRPr="00F2539D" w:rsidRDefault="00F00CD8" w:rsidP="002915BB">
            <w:pPr>
              <w:spacing w:before="0" w:after="0" w:line="240" w:lineRule="auto"/>
              <w:rPr>
                <w:b/>
                <w:bCs/>
              </w:rPr>
            </w:pPr>
            <w:r w:rsidRPr="00F2539D">
              <w:rPr>
                <w:b/>
                <w:bCs/>
              </w:rPr>
              <w:t>Aggregated channel bandwidth</w:t>
            </w:r>
          </w:p>
        </w:tc>
        <w:tc>
          <w:tcPr>
            <w:tcW w:w="1170" w:type="dxa"/>
          </w:tcPr>
          <w:p w14:paraId="3296738E" w14:textId="77777777" w:rsidR="00F00CD8" w:rsidRPr="00F2539D" w:rsidRDefault="00F00CD8" w:rsidP="002915BB">
            <w:pPr>
              <w:spacing w:before="0" w:after="0" w:line="240" w:lineRule="auto"/>
              <w:rPr>
                <w:b/>
                <w:bCs/>
              </w:rPr>
            </w:pPr>
            <w:r w:rsidRPr="00F2539D">
              <w:rPr>
                <w:b/>
                <w:bCs/>
              </w:rPr>
              <w:t># cont. CC</w:t>
            </w:r>
          </w:p>
        </w:tc>
        <w:tc>
          <w:tcPr>
            <w:tcW w:w="1725" w:type="dxa"/>
          </w:tcPr>
          <w:p w14:paraId="50DBDFE2" w14:textId="77777777" w:rsidR="00F00CD8" w:rsidRPr="00F2539D" w:rsidRDefault="00F00CD8" w:rsidP="002915BB">
            <w:pPr>
              <w:spacing w:before="0" w:after="0" w:line="240" w:lineRule="auto"/>
              <w:rPr>
                <w:b/>
                <w:bCs/>
              </w:rPr>
            </w:pPr>
            <w:r w:rsidRPr="00F2539D">
              <w:rPr>
                <w:b/>
                <w:bCs/>
              </w:rPr>
              <w:t>Fallback group</w:t>
            </w:r>
          </w:p>
        </w:tc>
      </w:tr>
      <w:tr w:rsidR="00F00CD8" w:rsidRPr="00F2539D" w14:paraId="0B8B9928" w14:textId="77777777" w:rsidTr="002915BB">
        <w:trPr>
          <w:jc w:val="center"/>
        </w:trPr>
        <w:tc>
          <w:tcPr>
            <w:tcW w:w="1890" w:type="dxa"/>
          </w:tcPr>
          <w:p w14:paraId="1C0E5BEC" w14:textId="77777777" w:rsidR="00F00CD8" w:rsidRPr="00F2539D" w:rsidRDefault="00F00CD8" w:rsidP="002915BB">
            <w:pPr>
              <w:spacing w:before="0" w:after="0" w:line="240" w:lineRule="auto"/>
            </w:pPr>
            <w:r w:rsidRPr="00F2539D">
              <w:t>A</w:t>
            </w:r>
          </w:p>
        </w:tc>
        <w:tc>
          <w:tcPr>
            <w:tcW w:w="3505" w:type="dxa"/>
          </w:tcPr>
          <w:p w14:paraId="6DE9369C" w14:textId="77777777" w:rsidR="00F00CD8" w:rsidRPr="00F2539D" w:rsidRDefault="00F00CD8" w:rsidP="002915BB">
            <w:pPr>
              <w:spacing w:before="0" w:after="0" w:line="240" w:lineRule="auto"/>
            </w:pPr>
            <w:r w:rsidRPr="00F2539D">
              <w:t>BW</w:t>
            </w:r>
            <w:r w:rsidRPr="00F2539D">
              <w:rPr>
                <w:vertAlign w:val="subscript"/>
              </w:rPr>
              <w:t>Channel</w:t>
            </w:r>
            <w:r w:rsidRPr="00F2539D">
              <w:t xml:space="preserve"> ≤ 400 MHz</w:t>
            </w:r>
          </w:p>
        </w:tc>
        <w:tc>
          <w:tcPr>
            <w:tcW w:w="1170" w:type="dxa"/>
          </w:tcPr>
          <w:p w14:paraId="26E1029F" w14:textId="77777777" w:rsidR="00F00CD8" w:rsidRPr="00F2539D" w:rsidRDefault="00F00CD8" w:rsidP="002915BB">
            <w:pPr>
              <w:spacing w:before="0" w:after="0" w:line="240" w:lineRule="auto"/>
            </w:pPr>
            <w:r w:rsidRPr="00F2539D">
              <w:t>1</w:t>
            </w:r>
          </w:p>
        </w:tc>
        <w:tc>
          <w:tcPr>
            <w:tcW w:w="1725" w:type="dxa"/>
          </w:tcPr>
          <w:p w14:paraId="212E62A8" w14:textId="77777777" w:rsidR="00F00CD8" w:rsidRPr="00F2539D" w:rsidRDefault="00F00CD8" w:rsidP="002915BB">
            <w:pPr>
              <w:spacing w:before="0" w:after="0" w:line="240" w:lineRule="auto"/>
            </w:pPr>
            <w:r w:rsidRPr="00F2539D">
              <w:t>1,2,3,4,5</w:t>
            </w:r>
          </w:p>
        </w:tc>
      </w:tr>
      <w:tr w:rsidR="00F00CD8" w:rsidRPr="00F2539D" w14:paraId="6D339BF5" w14:textId="77777777" w:rsidTr="002915BB">
        <w:trPr>
          <w:jc w:val="center"/>
        </w:trPr>
        <w:tc>
          <w:tcPr>
            <w:tcW w:w="1890" w:type="dxa"/>
          </w:tcPr>
          <w:p w14:paraId="057F4A02" w14:textId="77777777" w:rsidR="00F00CD8" w:rsidRPr="00F2539D" w:rsidRDefault="00F00CD8" w:rsidP="002915BB">
            <w:pPr>
              <w:spacing w:before="0" w:after="0" w:line="240" w:lineRule="auto"/>
            </w:pPr>
            <w:r w:rsidRPr="00F2539D">
              <w:t>B</w:t>
            </w:r>
          </w:p>
        </w:tc>
        <w:tc>
          <w:tcPr>
            <w:tcW w:w="3505" w:type="dxa"/>
          </w:tcPr>
          <w:p w14:paraId="7F46E439" w14:textId="77777777" w:rsidR="00F00CD8" w:rsidRPr="00F2539D" w:rsidRDefault="00F00CD8" w:rsidP="002915BB">
            <w:pPr>
              <w:spacing w:before="0" w:after="0" w:line="240" w:lineRule="auto"/>
            </w:pPr>
            <w:r w:rsidRPr="00F2539D">
              <w:t>400 MHz &lt; BW</w:t>
            </w:r>
            <w:r w:rsidRPr="00F2539D">
              <w:rPr>
                <w:vertAlign w:val="subscript"/>
              </w:rPr>
              <w:t>Channel_CA</w:t>
            </w:r>
            <w:r w:rsidRPr="00F2539D">
              <w:t xml:space="preserve"> ≤ 800 MHz</w:t>
            </w:r>
          </w:p>
        </w:tc>
        <w:tc>
          <w:tcPr>
            <w:tcW w:w="1170" w:type="dxa"/>
          </w:tcPr>
          <w:p w14:paraId="5DAE5312" w14:textId="77777777" w:rsidR="00F00CD8" w:rsidRPr="00F2539D" w:rsidRDefault="00F00CD8" w:rsidP="002915BB">
            <w:pPr>
              <w:spacing w:before="0" w:after="0" w:line="240" w:lineRule="auto"/>
            </w:pPr>
            <w:r w:rsidRPr="00F2539D">
              <w:t>2</w:t>
            </w:r>
          </w:p>
        </w:tc>
        <w:tc>
          <w:tcPr>
            <w:tcW w:w="1725" w:type="dxa"/>
            <w:vMerge w:val="restart"/>
          </w:tcPr>
          <w:p w14:paraId="03B5B6D4" w14:textId="77777777" w:rsidR="00F00CD8" w:rsidRPr="00F2539D" w:rsidRDefault="00F00CD8" w:rsidP="002915BB">
            <w:pPr>
              <w:spacing w:before="0" w:after="0" w:line="240" w:lineRule="auto"/>
            </w:pPr>
            <w:r w:rsidRPr="00F2539D">
              <w:t>1</w:t>
            </w:r>
          </w:p>
        </w:tc>
      </w:tr>
      <w:tr w:rsidR="00F00CD8" w:rsidRPr="00F2539D" w14:paraId="37029DEB" w14:textId="77777777" w:rsidTr="002915BB">
        <w:trPr>
          <w:jc w:val="center"/>
        </w:trPr>
        <w:tc>
          <w:tcPr>
            <w:tcW w:w="1890" w:type="dxa"/>
          </w:tcPr>
          <w:p w14:paraId="6FF30800" w14:textId="77777777" w:rsidR="00F00CD8" w:rsidRPr="00F2539D" w:rsidRDefault="00F00CD8" w:rsidP="002915BB">
            <w:pPr>
              <w:spacing w:before="0" w:after="0" w:line="240" w:lineRule="auto"/>
            </w:pPr>
            <w:r w:rsidRPr="00F2539D">
              <w:t>C</w:t>
            </w:r>
          </w:p>
        </w:tc>
        <w:tc>
          <w:tcPr>
            <w:tcW w:w="3505" w:type="dxa"/>
          </w:tcPr>
          <w:p w14:paraId="5986EDE5" w14:textId="77777777" w:rsidR="00F00CD8" w:rsidRPr="00F2539D" w:rsidRDefault="00F00CD8" w:rsidP="002915BB">
            <w:pPr>
              <w:spacing w:before="0" w:after="0" w:line="240" w:lineRule="auto"/>
            </w:pPr>
            <w:r w:rsidRPr="00F2539D">
              <w:t>800 MHz &lt; BW</w:t>
            </w:r>
            <w:r w:rsidRPr="00F2539D">
              <w:rPr>
                <w:vertAlign w:val="subscript"/>
              </w:rPr>
              <w:t>Channel_CA</w:t>
            </w:r>
            <w:r w:rsidRPr="00F2539D">
              <w:t xml:space="preserve"> ≤ 1200 MHz</w:t>
            </w:r>
          </w:p>
        </w:tc>
        <w:tc>
          <w:tcPr>
            <w:tcW w:w="1170" w:type="dxa"/>
          </w:tcPr>
          <w:p w14:paraId="28615ACF" w14:textId="77777777" w:rsidR="00F00CD8" w:rsidRPr="00F2539D" w:rsidRDefault="00F00CD8" w:rsidP="002915BB">
            <w:pPr>
              <w:spacing w:before="0" w:after="0" w:line="240" w:lineRule="auto"/>
            </w:pPr>
            <w:r w:rsidRPr="00F2539D">
              <w:t>3</w:t>
            </w:r>
          </w:p>
        </w:tc>
        <w:tc>
          <w:tcPr>
            <w:tcW w:w="1725" w:type="dxa"/>
            <w:vMerge/>
          </w:tcPr>
          <w:p w14:paraId="39E59144" w14:textId="77777777" w:rsidR="00F00CD8" w:rsidRPr="00F2539D" w:rsidRDefault="00F00CD8" w:rsidP="002915BB">
            <w:pPr>
              <w:spacing w:before="0" w:after="0" w:line="240" w:lineRule="auto"/>
            </w:pPr>
          </w:p>
        </w:tc>
      </w:tr>
      <w:tr w:rsidR="00F00CD8" w:rsidRPr="00F2539D" w14:paraId="0ACCFCBB" w14:textId="77777777" w:rsidTr="002915BB">
        <w:trPr>
          <w:jc w:val="center"/>
        </w:trPr>
        <w:tc>
          <w:tcPr>
            <w:tcW w:w="1890" w:type="dxa"/>
          </w:tcPr>
          <w:p w14:paraId="7A710D65" w14:textId="77777777" w:rsidR="00F00CD8" w:rsidRPr="00E410F9" w:rsidRDefault="00F00CD8" w:rsidP="002915BB">
            <w:pPr>
              <w:spacing w:before="0" w:after="0" w:line="240" w:lineRule="auto"/>
              <w:rPr>
                <w:color w:val="FF0000"/>
              </w:rPr>
            </w:pPr>
            <w:r w:rsidRPr="00E410F9">
              <w:rPr>
                <w:color w:val="FF0000"/>
              </w:rPr>
              <w:t>V (Note 4)</w:t>
            </w:r>
          </w:p>
        </w:tc>
        <w:tc>
          <w:tcPr>
            <w:tcW w:w="3505" w:type="dxa"/>
          </w:tcPr>
          <w:p w14:paraId="5E1BD167" w14:textId="77777777" w:rsidR="00F00CD8" w:rsidRPr="00E410F9" w:rsidRDefault="00F00CD8" w:rsidP="002915BB">
            <w:pPr>
              <w:spacing w:before="0" w:after="0" w:line="240" w:lineRule="auto"/>
              <w:rPr>
                <w:color w:val="FF0000"/>
              </w:rPr>
            </w:pPr>
            <w:r w:rsidRPr="00E410F9">
              <w:rPr>
                <w:color w:val="FF0000"/>
              </w:rPr>
              <w:t>1200 MHz &lt; BW</w:t>
            </w:r>
            <w:r w:rsidRPr="00E410F9">
              <w:rPr>
                <w:color w:val="FF0000"/>
                <w:vertAlign w:val="subscript"/>
              </w:rPr>
              <w:t>Channel_CA</w:t>
            </w:r>
            <w:r w:rsidRPr="00E410F9">
              <w:rPr>
                <w:color w:val="FF0000"/>
              </w:rPr>
              <w:t xml:space="preserve"> ≤ 1600 MHz</w:t>
            </w:r>
          </w:p>
        </w:tc>
        <w:tc>
          <w:tcPr>
            <w:tcW w:w="1170" w:type="dxa"/>
          </w:tcPr>
          <w:p w14:paraId="6C3D440B" w14:textId="77777777" w:rsidR="00F00CD8" w:rsidRPr="00E410F9" w:rsidRDefault="00F00CD8" w:rsidP="002915BB">
            <w:pPr>
              <w:spacing w:before="0" w:after="0" w:line="240" w:lineRule="auto"/>
              <w:rPr>
                <w:color w:val="FF0000"/>
              </w:rPr>
            </w:pPr>
            <w:r w:rsidRPr="00E410F9">
              <w:rPr>
                <w:color w:val="FF0000"/>
              </w:rPr>
              <w:t>4</w:t>
            </w:r>
          </w:p>
        </w:tc>
        <w:tc>
          <w:tcPr>
            <w:tcW w:w="1725" w:type="dxa"/>
            <w:vMerge/>
          </w:tcPr>
          <w:p w14:paraId="05683BDB" w14:textId="77777777" w:rsidR="00F00CD8" w:rsidRPr="00F2539D" w:rsidRDefault="00F00CD8" w:rsidP="002915BB">
            <w:pPr>
              <w:spacing w:before="0" w:after="0" w:line="240" w:lineRule="auto"/>
            </w:pPr>
          </w:p>
        </w:tc>
      </w:tr>
      <w:tr w:rsidR="00F00CD8" w:rsidRPr="00F2539D" w14:paraId="440B3860" w14:textId="77777777" w:rsidTr="002915BB">
        <w:trPr>
          <w:jc w:val="center"/>
        </w:trPr>
        <w:tc>
          <w:tcPr>
            <w:tcW w:w="1890" w:type="dxa"/>
          </w:tcPr>
          <w:p w14:paraId="75083FF0" w14:textId="77777777" w:rsidR="00F00CD8" w:rsidRPr="00E410F9" w:rsidRDefault="00F00CD8" w:rsidP="002915BB">
            <w:pPr>
              <w:spacing w:before="0" w:after="0" w:line="240" w:lineRule="auto"/>
              <w:rPr>
                <w:color w:val="FF0000"/>
              </w:rPr>
            </w:pPr>
            <w:r w:rsidRPr="00E410F9">
              <w:rPr>
                <w:color w:val="FF0000"/>
              </w:rPr>
              <w:t>W (Note 4)</w:t>
            </w:r>
          </w:p>
        </w:tc>
        <w:tc>
          <w:tcPr>
            <w:tcW w:w="3505" w:type="dxa"/>
          </w:tcPr>
          <w:p w14:paraId="5889C842" w14:textId="77777777" w:rsidR="00F00CD8" w:rsidRPr="00E410F9" w:rsidRDefault="00F00CD8" w:rsidP="002915BB">
            <w:pPr>
              <w:spacing w:before="0" w:after="0" w:line="240" w:lineRule="auto"/>
              <w:rPr>
                <w:color w:val="FF0000"/>
              </w:rPr>
            </w:pPr>
            <w:r w:rsidRPr="00E410F9">
              <w:rPr>
                <w:color w:val="FF0000"/>
              </w:rPr>
              <w:t>1600 MHz &lt; BW</w:t>
            </w:r>
            <w:r w:rsidRPr="00E410F9">
              <w:rPr>
                <w:color w:val="FF0000"/>
                <w:vertAlign w:val="subscript"/>
              </w:rPr>
              <w:t>Channel_CA</w:t>
            </w:r>
            <w:r w:rsidRPr="00E410F9">
              <w:rPr>
                <w:color w:val="FF0000"/>
              </w:rPr>
              <w:t xml:space="preserve"> ≤ 2000 MHz</w:t>
            </w:r>
          </w:p>
        </w:tc>
        <w:tc>
          <w:tcPr>
            <w:tcW w:w="1170" w:type="dxa"/>
          </w:tcPr>
          <w:p w14:paraId="38D45F5F" w14:textId="77777777" w:rsidR="00F00CD8" w:rsidRPr="00E410F9" w:rsidRDefault="00F00CD8" w:rsidP="002915BB">
            <w:pPr>
              <w:spacing w:before="0" w:after="0" w:line="240" w:lineRule="auto"/>
              <w:rPr>
                <w:color w:val="FF0000"/>
              </w:rPr>
            </w:pPr>
            <w:r w:rsidRPr="00E410F9">
              <w:rPr>
                <w:color w:val="FF0000"/>
              </w:rPr>
              <w:t>5</w:t>
            </w:r>
          </w:p>
        </w:tc>
        <w:tc>
          <w:tcPr>
            <w:tcW w:w="1725" w:type="dxa"/>
            <w:vMerge/>
          </w:tcPr>
          <w:p w14:paraId="465B9FB8" w14:textId="77777777" w:rsidR="00F00CD8" w:rsidRPr="00F2539D" w:rsidRDefault="00F00CD8" w:rsidP="002915BB">
            <w:pPr>
              <w:spacing w:before="0" w:after="0" w:line="240" w:lineRule="auto"/>
            </w:pPr>
          </w:p>
        </w:tc>
      </w:tr>
      <w:tr w:rsidR="00F00CD8" w:rsidRPr="00F2539D" w14:paraId="6777399D" w14:textId="77777777" w:rsidTr="002915BB">
        <w:trPr>
          <w:jc w:val="center"/>
        </w:trPr>
        <w:tc>
          <w:tcPr>
            <w:tcW w:w="8290" w:type="dxa"/>
            <w:gridSpan w:val="4"/>
          </w:tcPr>
          <w:p w14:paraId="7D7E8F3E" w14:textId="77777777" w:rsidR="00F00CD8" w:rsidRPr="00E410F9" w:rsidRDefault="00F00CD8" w:rsidP="002915BB">
            <w:pPr>
              <w:spacing w:before="0" w:after="0" w:line="240" w:lineRule="auto"/>
              <w:jc w:val="left"/>
              <w:rPr>
                <w:color w:val="FF0000"/>
                <w:lang w:val="x-none"/>
              </w:rPr>
            </w:pPr>
            <w:r w:rsidRPr="00E410F9">
              <w:rPr>
                <w:color w:val="FF0000"/>
                <w:lang w:val="x-none"/>
              </w:rPr>
              <w:t>NOTE 3: In this release of the specification, the minimum requirements for intra-band contiguous CA configurations apply for aggregated channel bandwidths up to 1600 MHz for FR2-1 (this note is not relevant for UE capability parsing by the network).</w:t>
            </w:r>
          </w:p>
          <w:p w14:paraId="7B4A2B97" w14:textId="77777777" w:rsidR="00F00CD8" w:rsidRPr="00F2539D" w:rsidRDefault="00F00CD8" w:rsidP="002915BB">
            <w:pPr>
              <w:spacing w:before="0" w:after="0" w:line="240" w:lineRule="auto"/>
              <w:jc w:val="left"/>
            </w:pPr>
            <w:r w:rsidRPr="00E410F9">
              <w:rPr>
                <w:color w:val="FF0000"/>
              </w:rPr>
              <w:t>NOTE 4: In this release of the specification, this bandwidth class is applicable only for operating bands within FR2-2.</w:t>
            </w:r>
          </w:p>
        </w:tc>
      </w:tr>
    </w:tbl>
    <w:p w14:paraId="63EA1C51" w14:textId="77777777" w:rsidR="00F00CD8" w:rsidRPr="00F2539D" w:rsidRDefault="00F00CD8" w:rsidP="00F00CD8">
      <w:pPr>
        <w:numPr>
          <w:ilvl w:val="0"/>
          <w:numId w:val="9"/>
        </w:numPr>
        <w:spacing w:before="180"/>
        <w:ind w:left="538" w:hanging="357"/>
      </w:pPr>
      <w:r w:rsidRPr="00F2539D">
        <w:t>Recommended WF</w:t>
      </w:r>
    </w:p>
    <w:p w14:paraId="274D38ED" w14:textId="77777777" w:rsidR="00F00CD8" w:rsidRPr="00F2539D" w:rsidRDefault="00F00CD8" w:rsidP="00F00CD8">
      <w:pPr>
        <w:numPr>
          <w:ilvl w:val="1"/>
          <w:numId w:val="9"/>
        </w:numPr>
      </w:pPr>
      <w:r w:rsidRPr="00F2539D">
        <w:t>Companies should share their views on the three proposals listed, including how the proposed CA bandwidth classes are captured in the above table.</w:t>
      </w:r>
    </w:p>
    <w:p w14:paraId="588DAC58" w14:textId="77777777" w:rsidR="00F00CD8" w:rsidRPr="00B5232A" w:rsidRDefault="00F00CD8" w:rsidP="00F00CD8">
      <w:pPr>
        <w:rPr>
          <w:b/>
          <w:lang w:val="en-US"/>
        </w:rPr>
      </w:pPr>
      <w:r w:rsidRPr="00B5232A">
        <w:rPr>
          <w:rFonts w:hint="eastAsia"/>
          <w:b/>
          <w:lang w:val="en-US"/>
        </w:rPr>
        <w:t>Discussions:</w:t>
      </w:r>
    </w:p>
    <w:p w14:paraId="4E199A6A" w14:textId="77777777" w:rsidR="00F00CD8" w:rsidRPr="00F2539D" w:rsidRDefault="00F00CD8" w:rsidP="00F00CD8">
      <w:pPr>
        <w:rPr>
          <w:lang w:val="en-US"/>
        </w:rPr>
      </w:pPr>
      <w:r w:rsidRPr="00F2539D">
        <w:rPr>
          <w:rFonts w:hint="eastAsia"/>
          <w:lang w:val="en-US"/>
        </w:rPr>
        <w:t xml:space="preserve">Huawei: </w:t>
      </w:r>
      <w:r w:rsidRPr="00F2539D">
        <w:rPr>
          <w:lang w:val="en-US"/>
        </w:rPr>
        <w:t>further check #1. No big deal. We can proceed with #2. For #3, the note can be modified. It creates impress that we are willing to modify them in future.</w:t>
      </w:r>
    </w:p>
    <w:p w14:paraId="4745A44E" w14:textId="77777777" w:rsidR="00F00CD8" w:rsidRPr="00F2539D" w:rsidRDefault="00F00CD8" w:rsidP="00F00CD8">
      <w:pPr>
        <w:rPr>
          <w:lang w:val="en-US"/>
        </w:rPr>
      </w:pPr>
      <w:r w:rsidRPr="00F2539D">
        <w:rPr>
          <w:lang w:val="en-US"/>
        </w:rPr>
        <w:t>Nokia: The new BW class is applied to FR2-2.</w:t>
      </w:r>
    </w:p>
    <w:p w14:paraId="55BD2F55" w14:textId="77777777" w:rsidR="00F00CD8" w:rsidRPr="00F2539D" w:rsidRDefault="00F00CD8" w:rsidP="00F00CD8">
      <w:pPr>
        <w:rPr>
          <w:lang w:val="en-US"/>
        </w:rPr>
      </w:pPr>
      <w:r w:rsidRPr="00F2539D">
        <w:rPr>
          <w:lang w:val="en-US"/>
        </w:rPr>
        <w:t>Apple: even though it looks quite straightforward, the discussion in FR2-1 is quite involved about the fall back and how to signal. We proposed to consider it addition to FR2-1. For urgency, there is still some time for RAN4 to consider. There is no rush.</w:t>
      </w:r>
    </w:p>
    <w:p w14:paraId="55CDB867" w14:textId="77777777" w:rsidR="00F00CD8" w:rsidRPr="00F2539D" w:rsidRDefault="00F00CD8" w:rsidP="00F00CD8">
      <w:pPr>
        <w:rPr>
          <w:lang w:val="en-US"/>
        </w:rPr>
      </w:pPr>
      <w:r w:rsidRPr="00F2539D">
        <w:rPr>
          <w:lang w:val="en-US"/>
        </w:rPr>
        <w:t>Nokia: it is fine to limit. To Apple, how to proceed?</w:t>
      </w:r>
    </w:p>
    <w:p w14:paraId="5028302B" w14:textId="77777777" w:rsidR="00F00CD8" w:rsidRPr="00F2539D" w:rsidRDefault="00F00CD8" w:rsidP="00F00CD8">
      <w:pPr>
        <w:rPr>
          <w:lang w:val="en-US"/>
        </w:rPr>
      </w:pPr>
      <w:r w:rsidRPr="00F2539D">
        <w:rPr>
          <w:lang w:val="en-US"/>
        </w:rPr>
        <w:t>Apple: currently FR2-1 discussion take place in email [108]. Let us wait for the discussion there as maintenance. We are open to any other suggestion. Our main concern is that not to treat as trivial.</w:t>
      </w:r>
    </w:p>
    <w:p w14:paraId="30CCB8EA" w14:textId="77777777" w:rsidR="00F00CD8" w:rsidRPr="00F2539D" w:rsidRDefault="00F00CD8" w:rsidP="00F00CD8">
      <w:pPr>
        <w:rPr>
          <w:lang w:val="en-US"/>
        </w:rPr>
      </w:pPr>
      <w:r w:rsidRPr="00F2539D">
        <w:rPr>
          <w:lang w:val="en-US"/>
        </w:rPr>
        <w:t>Nokia: we can treat them as maintenance.</w:t>
      </w:r>
    </w:p>
    <w:p w14:paraId="38DEB3F0" w14:textId="77777777" w:rsidR="00F00CD8" w:rsidRPr="00AE5ECB" w:rsidRDefault="00F00CD8" w:rsidP="00F00CD8">
      <w:pPr>
        <w:rPr>
          <w:b/>
          <w:highlight w:val="green"/>
          <w:lang w:val="en-US"/>
        </w:rPr>
      </w:pPr>
      <w:r w:rsidRPr="00AE5ECB">
        <w:rPr>
          <w:b/>
          <w:highlight w:val="green"/>
          <w:lang w:val="en-US"/>
        </w:rPr>
        <w:t>Agreement:</w:t>
      </w:r>
    </w:p>
    <w:p w14:paraId="52A9CA3D" w14:textId="77777777" w:rsidR="00F00CD8" w:rsidRPr="00AE5ECB" w:rsidRDefault="00F00CD8" w:rsidP="00F00CD8">
      <w:pPr>
        <w:numPr>
          <w:ilvl w:val="0"/>
          <w:numId w:val="27"/>
        </w:numPr>
        <w:rPr>
          <w:highlight w:val="green"/>
          <w:lang w:val="en-US"/>
        </w:rPr>
      </w:pPr>
      <w:r w:rsidRPr="00AE5ECB">
        <w:rPr>
          <w:highlight w:val="green"/>
        </w:rPr>
        <w:t>No new bandwidth classes are specified for n*100 MHz</w:t>
      </w:r>
    </w:p>
    <w:p w14:paraId="56C06E02" w14:textId="77777777" w:rsidR="00F00CD8" w:rsidRPr="00AE5ECB" w:rsidRDefault="00F00CD8" w:rsidP="00F00CD8">
      <w:pPr>
        <w:numPr>
          <w:ilvl w:val="0"/>
          <w:numId w:val="27"/>
        </w:numPr>
        <w:rPr>
          <w:highlight w:val="green"/>
          <w:lang w:val="en-US"/>
        </w:rPr>
      </w:pPr>
      <w:r w:rsidRPr="00AE5ECB">
        <w:rPr>
          <w:highlight w:val="green"/>
        </w:rPr>
        <w:t>The discussion on the new channel bandwidth classes for FR2-2 is allowed in the maintenance of this WI.</w:t>
      </w:r>
    </w:p>
    <w:p w14:paraId="2F49397D" w14:textId="77777777" w:rsidR="00F00CD8" w:rsidRPr="00F2539D" w:rsidRDefault="00F00CD8" w:rsidP="00F00CD8">
      <w:pPr>
        <w:rPr>
          <w:b/>
          <w:u w:val="single"/>
        </w:rPr>
      </w:pPr>
      <w:r w:rsidRPr="00F2539D">
        <w:rPr>
          <w:b/>
          <w:u w:val="single"/>
        </w:rPr>
        <w:t>Issue 2-2c: Channel spacing for CA</w:t>
      </w:r>
    </w:p>
    <w:p w14:paraId="272F466E" w14:textId="77777777" w:rsidR="00F00CD8" w:rsidRPr="00F2539D" w:rsidRDefault="00F00CD8" w:rsidP="00F00CD8">
      <w:pPr>
        <w:numPr>
          <w:ilvl w:val="0"/>
          <w:numId w:val="9"/>
        </w:numPr>
      </w:pPr>
      <w:r w:rsidRPr="00F2539D">
        <w:t>Proposals</w:t>
      </w:r>
    </w:p>
    <w:p w14:paraId="5BADB184" w14:textId="77777777" w:rsidR="00F00CD8" w:rsidRPr="00F2539D" w:rsidRDefault="00F00CD8" w:rsidP="00F00CD8">
      <w:pPr>
        <w:numPr>
          <w:ilvl w:val="1"/>
          <w:numId w:val="9"/>
        </w:numPr>
      </w:pPr>
      <w:r w:rsidRPr="00F2539D">
        <w:t>Proposal 1: For NR operating bands in FR2-2, nominal channel spacing is when the center frequencies of two closest channels are multiple of 100.8MHz or multiple of 100.8MHz plus 50.4MHz and the two channels do not overlap. Note CA of 2000MHz CBW with another CBW is not considered. (Apple, R4-2211873)</w:t>
      </w:r>
    </w:p>
    <w:p w14:paraId="318000B4" w14:textId="77777777" w:rsidR="00F00CD8" w:rsidRPr="00F2539D" w:rsidRDefault="00F00CD8" w:rsidP="00F00CD8">
      <w:pPr>
        <w:numPr>
          <w:ilvl w:val="1"/>
          <w:numId w:val="9"/>
        </w:numPr>
      </w:pPr>
      <w:r w:rsidRPr="00F2539D">
        <w:t>Proposal 2: Specify channel spacing for adjacent NR carriers and channel spacing for CA using the following rules: (Nokia, R4-2212845)</w:t>
      </w:r>
    </w:p>
    <w:p w14:paraId="16A7B483" w14:textId="77777777" w:rsidR="00F00CD8" w:rsidRPr="00F2539D" w:rsidRDefault="00F00CD8" w:rsidP="00F00CD8">
      <w:pPr>
        <w:numPr>
          <w:ilvl w:val="2"/>
          <w:numId w:val="9"/>
        </w:numPr>
      </w:pPr>
      <w:r w:rsidRPr="00F2539D">
        <w:t>Channel centers are integer multiple of 100.8 MHz apart and</w:t>
      </w:r>
    </w:p>
    <w:p w14:paraId="3AC4C521" w14:textId="77777777" w:rsidR="00F00CD8" w:rsidRPr="00F2539D" w:rsidRDefault="00F00CD8" w:rsidP="00F00CD8">
      <w:pPr>
        <w:numPr>
          <w:ilvl w:val="2"/>
          <w:numId w:val="9"/>
        </w:numPr>
      </w:pPr>
      <w:r w:rsidRPr="00F2539D">
        <w:t>Channels are centered at closest available RF raster point with no overlap between carriers</w:t>
      </w:r>
    </w:p>
    <w:p w14:paraId="29CB5E07" w14:textId="77777777" w:rsidR="00F00CD8" w:rsidRPr="00F2539D" w:rsidRDefault="00F00CD8" w:rsidP="00F00CD8">
      <w:pPr>
        <w:numPr>
          <w:ilvl w:val="1"/>
          <w:numId w:val="9"/>
        </w:numPr>
      </w:pPr>
      <w:r w:rsidRPr="00F2539D">
        <w:t>Proposal 3: Align channel spacing for CA for FR2-2 between TS 38.104 and TS 38.101-2. (Nokia, R4-2212845)</w:t>
      </w:r>
    </w:p>
    <w:p w14:paraId="79E3009D" w14:textId="77777777" w:rsidR="00F00CD8" w:rsidRPr="00F2539D" w:rsidRDefault="00F00CD8" w:rsidP="00F00CD8">
      <w:pPr>
        <w:numPr>
          <w:ilvl w:val="0"/>
          <w:numId w:val="9"/>
        </w:numPr>
      </w:pPr>
      <w:r w:rsidRPr="00F2539D">
        <w:t>Recommended WF</w:t>
      </w:r>
    </w:p>
    <w:p w14:paraId="149B9195" w14:textId="77777777" w:rsidR="00F00CD8" w:rsidRPr="00F2539D" w:rsidRDefault="00F00CD8" w:rsidP="00F00CD8">
      <w:pPr>
        <w:numPr>
          <w:ilvl w:val="1"/>
          <w:numId w:val="9"/>
        </w:numPr>
      </w:pPr>
      <w:r w:rsidRPr="00F2539D">
        <w:t>Companies are encouraged to provide feedback on the three proposals listed</w:t>
      </w:r>
    </w:p>
    <w:p w14:paraId="2F2CAF10" w14:textId="77777777" w:rsidR="00F00CD8" w:rsidRPr="00F2539D" w:rsidRDefault="00F00CD8" w:rsidP="00F00CD8">
      <w:pPr>
        <w:numPr>
          <w:ilvl w:val="1"/>
          <w:numId w:val="9"/>
        </w:numPr>
      </w:pPr>
      <w:r w:rsidRPr="00F2539D">
        <w:t>Note that this issue can be sub-divided into two parts: channel spacing for adjacent carriers and the definition of contiguous CA</w:t>
      </w:r>
    </w:p>
    <w:p w14:paraId="6044B98D" w14:textId="77777777" w:rsidR="00F00CD8" w:rsidRPr="00F2539D" w:rsidRDefault="00F00CD8" w:rsidP="00F00CD8">
      <w:pPr>
        <w:numPr>
          <w:ilvl w:val="2"/>
          <w:numId w:val="9"/>
        </w:numPr>
      </w:pPr>
      <w:r w:rsidRPr="00F2539D">
        <w:t>Proposal 1 and Proposal 2 are aligned on channel spacing for adjacent carriers</w:t>
      </w:r>
    </w:p>
    <w:p w14:paraId="478F2DAA" w14:textId="77777777" w:rsidR="00F00CD8" w:rsidRPr="00F2539D" w:rsidRDefault="00F00CD8" w:rsidP="00F00CD8">
      <w:pPr>
        <w:numPr>
          <w:ilvl w:val="2"/>
          <w:numId w:val="9"/>
        </w:numPr>
      </w:pPr>
      <w:r w:rsidRPr="00F2539D">
        <w:t>For contiguous CA definition, revisions may be needed</w:t>
      </w:r>
    </w:p>
    <w:p w14:paraId="5AD7AB9F" w14:textId="77777777" w:rsidR="00F00CD8" w:rsidRPr="00561D6F" w:rsidRDefault="00F00CD8" w:rsidP="00F00CD8">
      <w:pPr>
        <w:rPr>
          <w:b/>
          <w:lang w:val="en-US"/>
        </w:rPr>
      </w:pPr>
      <w:r w:rsidRPr="00561D6F">
        <w:rPr>
          <w:rFonts w:hint="eastAsia"/>
          <w:b/>
          <w:lang w:val="en-US"/>
        </w:rPr>
        <w:t>Discussion</w:t>
      </w:r>
      <w:r w:rsidRPr="00561D6F">
        <w:rPr>
          <w:b/>
          <w:lang w:val="en-US"/>
        </w:rPr>
        <w:t>s</w:t>
      </w:r>
      <w:r w:rsidRPr="00561D6F">
        <w:rPr>
          <w:rFonts w:hint="eastAsia"/>
          <w:b/>
          <w:lang w:val="en-US"/>
        </w:rPr>
        <w:t>:</w:t>
      </w:r>
    </w:p>
    <w:p w14:paraId="1EDFDCF0" w14:textId="77777777" w:rsidR="00F00CD8" w:rsidRPr="00F2539D" w:rsidRDefault="00F00CD8" w:rsidP="00F00CD8">
      <w:pPr>
        <w:rPr>
          <w:lang w:val="en-US"/>
        </w:rPr>
      </w:pPr>
      <w:r w:rsidRPr="00F2539D">
        <w:rPr>
          <w:lang w:val="en-US"/>
        </w:rPr>
        <w:t>Nokia: Intel formulation is good. One thing need to be clarified is that we do not enable any cases.</w:t>
      </w:r>
    </w:p>
    <w:p w14:paraId="0D2BA56D" w14:textId="77777777" w:rsidR="00F00CD8" w:rsidRPr="00F2539D" w:rsidRDefault="00F00CD8" w:rsidP="00F00CD8">
      <w:pPr>
        <w:rPr>
          <w:lang w:val="en-US"/>
        </w:rPr>
      </w:pPr>
      <w:r w:rsidRPr="00F2539D">
        <w:rPr>
          <w:lang w:val="en-US"/>
        </w:rPr>
        <w:t>Intel: some bandwidth combination may exceed the nominal spacing. Do you have case that it does not work?</w:t>
      </w:r>
    </w:p>
    <w:p w14:paraId="5E760FF3" w14:textId="77777777" w:rsidR="00F00CD8" w:rsidRPr="00F2539D" w:rsidRDefault="00F00CD8" w:rsidP="00F00CD8">
      <w:pPr>
        <w:rPr>
          <w:lang w:val="en-US"/>
        </w:rPr>
      </w:pPr>
      <w:r w:rsidRPr="00F2539D">
        <w:rPr>
          <w:lang w:val="en-US"/>
        </w:rPr>
        <w:t>Nokia: need re-checking.</w:t>
      </w:r>
    </w:p>
    <w:p w14:paraId="724ED6CF" w14:textId="77777777" w:rsidR="00F00CD8" w:rsidRPr="00F2539D" w:rsidRDefault="00F00CD8" w:rsidP="00F00CD8">
      <w:pPr>
        <w:rPr>
          <w:lang w:val="en-US"/>
        </w:rPr>
      </w:pPr>
      <w:r w:rsidRPr="00F2539D">
        <w:rPr>
          <w:lang w:val="en-US"/>
        </w:rPr>
        <w:t>Apple: In general, Intel formulation can work.</w:t>
      </w:r>
    </w:p>
    <w:p w14:paraId="5593B4DD" w14:textId="77777777" w:rsidR="00F00CD8" w:rsidRPr="00F2539D" w:rsidRDefault="00F00CD8" w:rsidP="00F00CD8">
      <w:pPr>
        <w:rPr>
          <w:lang w:val="en-US"/>
        </w:rPr>
      </w:pPr>
      <w:r w:rsidRPr="00F2539D">
        <w:rPr>
          <w:b/>
          <w:lang w:val="en-US"/>
        </w:rPr>
        <w:t>Chair</w:t>
      </w:r>
      <w:r w:rsidRPr="00F2539D">
        <w:rPr>
          <w:lang w:val="en-US"/>
        </w:rPr>
        <w:t xml:space="preserve"> =&gt; check Intel’s concreate proposal:</w:t>
      </w:r>
    </w:p>
    <w:p w14:paraId="1E8E7142" w14:textId="77777777" w:rsidR="00F00CD8" w:rsidRPr="00561D6F" w:rsidRDefault="00F00CD8" w:rsidP="00F00CD8">
      <w:pPr>
        <w:ind w:leftChars="354" w:left="708"/>
        <w:rPr>
          <w:i/>
          <w:iCs/>
          <w:u w:val="single"/>
          <w:lang w:val="en-US"/>
        </w:rPr>
      </w:pPr>
      <w:r w:rsidRPr="00561D6F">
        <w:rPr>
          <w:i/>
          <w:iCs/>
          <w:u w:val="single"/>
          <w:lang w:val="en-US"/>
        </w:rPr>
        <w:t>Nominal channel spacing</w:t>
      </w:r>
    </w:p>
    <w:p w14:paraId="599BA4D3" w14:textId="77777777" w:rsidR="00F00CD8" w:rsidRPr="00F2539D" w:rsidRDefault="00F00CD8" w:rsidP="00F00CD8">
      <w:pPr>
        <w:ind w:leftChars="354" w:left="708"/>
        <w:rPr>
          <w:lang w:val="en-US"/>
        </w:rPr>
      </w:pPr>
      <w:r w:rsidRPr="00F2539D">
        <w:rPr>
          <w:lang w:val="en-US"/>
        </w:rPr>
        <w:t>Adjacent channel spacing can be expressed in compact form below for FR2-2 operating bands:</w:t>
      </w:r>
    </w:p>
    <w:p w14:paraId="430F272A" w14:textId="77777777" w:rsidR="00F00CD8" w:rsidRPr="00F2539D" w:rsidRDefault="00F00CD8" w:rsidP="00F00CD8">
      <w:pPr>
        <w:ind w:leftChars="354" w:left="708"/>
        <w:rPr>
          <w:lang w:val="en-US"/>
        </w:rPr>
      </w:pPr>
      <w:r w:rsidRPr="00F2539D">
        <w:rPr>
          <w:noProof/>
          <w:lang w:val="en-US" w:eastAsia="zh-CN"/>
        </w:rPr>
        <mc:AlternateContent>
          <mc:Choice Requires="wps">
            <w:drawing>
              <wp:inline distT="0" distB="0" distL="0" distR="0" wp14:anchorId="7A4D8079" wp14:editId="0A469DAB">
                <wp:extent cx="4901184" cy="291710"/>
                <wp:effectExtent l="0" t="0" r="13970" b="13335"/>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1184" cy="291710"/>
                        </a:xfrm>
                        <a:prstGeom prst="rect">
                          <a:avLst/>
                        </a:prstGeom>
                        <a:solidFill>
                          <a:srgbClr val="FFFFFF"/>
                        </a:solidFill>
                        <a:ln w="9525">
                          <a:solidFill>
                            <a:srgbClr val="000000"/>
                          </a:solidFill>
                          <a:miter lim="800000"/>
                          <a:headEnd/>
                          <a:tailEnd/>
                        </a:ln>
                      </wps:spPr>
                      <wps:txbx>
                        <w:txbxContent>
                          <w:p w14:paraId="61439120" w14:textId="77777777" w:rsidR="00F00CD8" w:rsidRPr="00854363" w:rsidRDefault="00F00CD8" w:rsidP="00F00CD8">
                            <w:pPr>
                              <w:spacing w:before="20"/>
                              <w:jc w:val="center"/>
                            </w:pPr>
                            <w:r w:rsidRPr="00854363">
                              <w:rPr>
                                <w:lang w:val="en-US" w:eastAsia="zh-CN"/>
                              </w:rPr>
                              <w:t>Nominal Channel spacing = ceil((BW</w:t>
                            </w:r>
                            <w:r w:rsidRPr="00854363">
                              <w:rPr>
                                <w:vertAlign w:val="subscript"/>
                                <w:lang w:val="en-US" w:eastAsia="zh-CN"/>
                              </w:rPr>
                              <w:t>Channel(1)</w:t>
                            </w:r>
                            <w:r w:rsidRPr="00854363">
                              <w:rPr>
                                <w:lang w:val="en-US" w:eastAsia="zh-CN"/>
                              </w:rPr>
                              <w:t xml:space="preserve"> + BW</w:t>
                            </w:r>
                            <w:r w:rsidRPr="00854363">
                              <w:rPr>
                                <w:vertAlign w:val="subscript"/>
                                <w:lang w:val="en-US" w:eastAsia="zh-CN"/>
                              </w:rPr>
                              <w:t>Channel(2)</w:t>
                            </w:r>
                            <w:r w:rsidRPr="00854363">
                              <w:rPr>
                                <w:lang w:val="en-US" w:eastAsia="zh-CN"/>
                              </w:rPr>
                              <w:t>)/100.8 MHz) * (100.8/2) [MHz]</w:t>
                            </w:r>
                          </w:p>
                        </w:txbxContent>
                      </wps:txbx>
                      <wps:bodyPr rot="0" vert="horz" wrap="square" lIns="91440" tIns="45720" rIns="91440" bIns="45720" anchor="t" anchorCtr="0">
                        <a:noAutofit/>
                      </wps:bodyPr>
                    </wps:wsp>
                  </a:graphicData>
                </a:graphic>
              </wp:inline>
            </w:drawing>
          </mc:Choice>
          <mc:Fallback>
            <w:pict>
              <v:shape w14:anchorId="7A4D8079" id="_x0000_s1027" type="#_x0000_t202" style="width:385.9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">
                <v:textbox>
                  <w:txbxContent>
                    <w:p w14:paraId="61439120" w14:textId="77777777" w:rsidR="00F00CD8" w:rsidRPr="00854363" w:rsidRDefault="00F00CD8" w:rsidP="00F00CD8">
                      <w:pPr>
                        <w:spacing w:before="20"/>
                        <w:jc w:val="center"/>
                      </w:pPr>
                      <w:r w:rsidRPr="00854363">
                        <w:rPr>
                          <w:lang w:val="en-US" w:eastAsia="zh-CN"/>
                        </w:rPr>
                        <w:t>Nominal Channel spacing = ceil((BW</w:t>
                      </w:r>
                      <w:r w:rsidRPr="00854363">
                        <w:rPr>
                          <w:vertAlign w:val="subscript"/>
                          <w:lang w:val="en-US" w:eastAsia="zh-CN"/>
                        </w:rPr>
                        <w:t>Channel(1)</w:t>
                      </w:r>
                      <w:r w:rsidRPr="00854363">
                        <w:rPr>
                          <w:lang w:val="en-US" w:eastAsia="zh-CN"/>
                        </w:rPr>
                        <w:t xml:space="preserve"> + BW</w:t>
                      </w:r>
                      <w:r w:rsidRPr="00854363">
                        <w:rPr>
                          <w:vertAlign w:val="subscript"/>
                          <w:lang w:val="en-US" w:eastAsia="zh-CN"/>
                        </w:rPr>
                        <w:t>Channel(2)</w:t>
                      </w:r>
                      <w:r w:rsidRPr="00854363">
                        <w:rPr>
                          <w:lang w:val="en-US" w:eastAsia="zh-CN"/>
                        </w:rPr>
                        <w:t>)/100.8 MHz) * (100.8/2) [MHz]</w:t>
                      </w:r>
                    </w:p>
                  </w:txbxContent>
                </v:textbox>
                <w10:anchorlock/>
              </v:shape>
            </w:pict>
          </mc:Fallback>
        </mc:AlternateContent>
      </w:r>
    </w:p>
    <w:p w14:paraId="375E6168" w14:textId="77777777" w:rsidR="00F00CD8" w:rsidRPr="00561D6F" w:rsidRDefault="00F00CD8" w:rsidP="00F00CD8">
      <w:pPr>
        <w:ind w:leftChars="354" w:left="708"/>
        <w:rPr>
          <w:i/>
          <w:iCs/>
          <w:u w:val="single"/>
          <w:lang w:val="en-US"/>
        </w:rPr>
      </w:pPr>
      <w:r w:rsidRPr="00561D6F">
        <w:rPr>
          <w:i/>
          <w:iCs/>
          <w:u w:val="single"/>
          <w:lang w:val="en-US"/>
        </w:rPr>
        <w:t>Channel spacing for CA</w:t>
      </w:r>
    </w:p>
    <w:p w14:paraId="3ACBA2E1" w14:textId="77777777" w:rsidR="00F00CD8" w:rsidRPr="00F2539D" w:rsidRDefault="00F00CD8" w:rsidP="00F00CD8">
      <w:pPr>
        <w:ind w:leftChars="354" w:left="708"/>
        <w:rPr>
          <w:lang w:val="en-US"/>
        </w:rPr>
      </w:pPr>
      <w:r w:rsidRPr="00F2539D">
        <w:rPr>
          <w:lang w:val="en-US"/>
        </w:rPr>
        <w:t>Since contiguous CA is intended for CA between adjacent carriers, we can simply re-use the nominal channel spacing for adjacent carrier captured above.</w:t>
      </w:r>
    </w:p>
    <w:p w14:paraId="3134723F" w14:textId="77777777" w:rsidR="00F00CD8" w:rsidRPr="00F2539D" w:rsidRDefault="00F00CD8" w:rsidP="00F00CD8">
      <w:pPr>
        <w:rPr>
          <w:bCs/>
          <w:i/>
          <w:iCs/>
        </w:rPr>
      </w:pPr>
      <w:r w:rsidRPr="00F2539D">
        <w:rPr>
          <w:b/>
          <w:u w:val="single"/>
        </w:rPr>
        <w:t>Issue 2-2d: Configurations for intra-band contiguous CA</w:t>
      </w:r>
    </w:p>
    <w:p w14:paraId="440FB2ED" w14:textId="77777777" w:rsidR="00F00CD8" w:rsidRPr="00F2539D" w:rsidRDefault="00F00CD8" w:rsidP="00F00CD8">
      <w:pPr>
        <w:numPr>
          <w:ilvl w:val="0"/>
          <w:numId w:val="9"/>
        </w:numPr>
      </w:pPr>
      <w:r w:rsidRPr="00F2539D">
        <w:t>Proposals (Nokia, R4-2212845)</w:t>
      </w:r>
    </w:p>
    <w:p w14:paraId="29501859" w14:textId="77777777" w:rsidR="00F00CD8" w:rsidRPr="00F2539D" w:rsidRDefault="00F00CD8" w:rsidP="00F00CD8">
      <w:pPr>
        <w:numPr>
          <w:ilvl w:val="1"/>
          <w:numId w:val="9"/>
        </w:numPr>
      </w:pPr>
      <w:r w:rsidRPr="00F2539D">
        <w:t>Proposal 1: Include CA configurations up to 5*400 MHz and 8*100 MHz.</w:t>
      </w:r>
    </w:p>
    <w:p w14:paraId="00C2D78B" w14:textId="77777777" w:rsidR="00F00CD8" w:rsidRDefault="00F00CD8" w:rsidP="00F00CD8">
      <w:pPr>
        <w:numPr>
          <w:ilvl w:val="1"/>
          <w:numId w:val="9"/>
        </w:numPr>
      </w:pPr>
      <w:r w:rsidRPr="00F2539D">
        <w:t>Proposal 2: Include a note in CA configuration table to clarify that only multiples of the same channel bandwidth are allowed for FR2-2.</w:t>
      </w:r>
    </w:p>
    <w:tbl>
      <w:tblPr>
        <w:tblpPr w:leftFromText="180" w:rightFromText="180" w:vertAnchor="text" w:horzAnchor="margin" w:tblpY="16"/>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80" w:firstRow="0" w:lastRow="0" w:firstColumn="1" w:lastColumn="0" w:noHBand="0" w:noVBand="1"/>
      </w:tblPr>
      <w:tblGrid>
        <w:gridCol w:w="921"/>
        <w:gridCol w:w="890"/>
        <w:gridCol w:w="810"/>
        <w:gridCol w:w="809"/>
        <w:gridCol w:w="809"/>
        <w:gridCol w:w="809"/>
        <w:gridCol w:w="809"/>
        <w:gridCol w:w="809"/>
        <w:gridCol w:w="809"/>
        <w:gridCol w:w="809"/>
        <w:gridCol w:w="903"/>
        <w:gridCol w:w="500"/>
        <w:gridCol w:w="770"/>
      </w:tblGrid>
      <w:tr w:rsidR="00F00CD8" w:rsidRPr="00561D6F" w14:paraId="48097FB2" w14:textId="77777777" w:rsidTr="002915BB">
        <w:trPr>
          <w:trHeight w:val="109"/>
          <w:tblHeader/>
        </w:trPr>
        <w:tc>
          <w:tcPr>
            <w:tcW w:w="5000" w:type="pct"/>
            <w:gridSpan w:val="13"/>
            <w:tcBorders>
              <w:top w:val="single" w:sz="4" w:space="0" w:color="auto"/>
              <w:left w:val="single" w:sz="4" w:space="0" w:color="auto"/>
              <w:bottom w:val="single" w:sz="6" w:space="0" w:color="auto"/>
              <w:right w:val="single" w:sz="4" w:space="0" w:color="auto"/>
            </w:tcBorders>
            <w:hideMark/>
          </w:tcPr>
          <w:p w14:paraId="4DD38E5E" w14:textId="77777777" w:rsidR="00F00CD8" w:rsidRPr="00561D6F" w:rsidRDefault="00F00CD8" w:rsidP="002915BB">
            <w:pPr>
              <w:spacing w:after="0"/>
              <w:rPr>
                <w:b/>
                <w:sz w:val="13"/>
                <w:szCs w:val="13"/>
                <w:lang w:val="x-none"/>
              </w:rPr>
            </w:pPr>
            <w:r w:rsidRPr="00561D6F">
              <w:rPr>
                <w:b/>
                <w:sz w:val="13"/>
                <w:szCs w:val="13"/>
                <w:lang w:val="x-none"/>
              </w:rPr>
              <w:t>NR CA configuration / Bandwidth combination set / Fallback group</w:t>
            </w:r>
          </w:p>
        </w:tc>
      </w:tr>
      <w:tr w:rsidR="00F00CD8" w:rsidRPr="00561D6F" w14:paraId="11D0C278" w14:textId="77777777" w:rsidTr="002915BB">
        <w:trPr>
          <w:trHeight w:val="109"/>
          <w:tblHeader/>
        </w:trPr>
        <w:tc>
          <w:tcPr>
            <w:tcW w:w="440" w:type="pct"/>
            <w:tcBorders>
              <w:top w:val="single" w:sz="6" w:space="0" w:color="auto"/>
              <w:left w:val="single" w:sz="4" w:space="0" w:color="auto"/>
              <w:bottom w:val="single" w:sz="6" w:space="0" w:color="auto"/>
              <w:right w:val="single" w:sz="6" w:space="0" w:color="auto"/>
            </w:tcBorders>
            <w:hideMark/>
          </w:tcPr>
          <w:p w14:paraId="2F74A2E9" w14:textId="77777777" w:rsidR="00F00CD8" w:rsidRPr="00561D6F" w:rsidRDefault="00F00CD8" w:rsidP="002915BB">
            <w:pPr>
              <w:spacing w:after="0"/>
              <w:rPr>
                <w:b/>
                <w:sz w:val="13"/>
                <w:szCs w:val="13"/>
                <w:lang w:val="en-US"/>
              </w:rPr>
            </w:pPr>
            <w:r w:rsidRPr="00561D6F">
              <w:rPr>
                <w:b/>
                <w:sz w:val="13"/>
                <w:szCs w:val="13"/>
                <w:lang w:val="en-US"/>
              </w:rPr>
              <w:t>NR CA configs.</w:t>
            </w:r>
          </w:p>
        </w:tc>
        <w:tc>
          <w:tcPr>
            <w:tcW w:w="425" w:type="pct"/>
            <w:tcBorders>
              <w:top w:val="single" w:sz="6" w:space="0" w:color="auto"/>
              <w:left w:val="single" w:sz="6" w:space="0" w:color="auto"/>
              <w:bottom w:val="single" w:sz="6" w:space="0" w:color="auto"/>
              <w:right w:val="single" w:sz="6" w:space="0" w:color="auto"/>
            </w:tcBorders>
            <w:hideMark/>
          </w:tcPr>
          <w:p w14:paraId="289A96EB" w14:textId="77777777" w:rsidR="00F00CD8" w:rsidRPr="00561D6F" w:rsidRDefault="00F00CD8" w:rsidP="002915BB">
            <w:pPr>
              <w:spacing w:after="0"/>
              <w:rPr>
                <w:b/>
                <w:sz w:val="13"/>
                <w:szCs w:val="13"/>
                <w:lang w:val="en-US"/>
              </w:rPr>
            </w:pPr>
            <w:r w:rsidRPr="00561D6F">
              <w:rPr>
                <w:b/>
                <w:sz w:val="13"/>
                <w:szCs w:val="13"/>
                <w:lang w:val="en-US"/>
              </w:rPr>
              <w:t>Uplink CA configs.</w:t>
            </w:r>
          </w:p>
        </w:tc>
        <w:tc>
          <w:tcPr>
            <w:tcW w:w="387" w:type="pct"/>
            <w:tcBorders>
              <w:top w:val="single" w:sz="6" w:space="0" w:color="auto"/>
              <w:left w:val="single" w:sz="6" w:space="0" w:color="auto"/>
              <w:bottom w:val="single" w:sz="6" w:space="0" w:color="auto"/>
              <w:right w:val="single" w:sz="6" w:space="0" w:color="auto"/>
            </w:tcBorders>
            <w:hideMark/>
          </w:tcPr>
          <w:p w14:paraId="4D9C79C8"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06F8C148"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101B8F8C"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0C5E9DAB"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24D35841"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5AED72C1"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62583858"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6D7666D3" w14:textId="77777777" w:rsidR="00F00CD8" w:rsidRPr="00561D6F" w:rsidRDefault="00F00CD8" w:rsidP="002915BB">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432" w:type="pct"/>
            <w:tcBorders>
              <w:top w:val="single" w:sz="6" w:space="0" w:color="auto"/>
              <w:left w:val="single" w:sz="6" w:space="0" w:color="auto"/>
              <w:bottom w:val="single" w:sz="6" w:space="0" w:color="auto"/>
              <w:right w:val="single" w:sz="6" w:space="0" w:color="auto"/>
            </w:tcBorders>
            <w:hideMark/>
          </w:tcPr>
          <w:p w14:paraId="7253AB34" w14:textId="77777777" w:rsidR="00F00CD8" w:rsidRPr="00561D6F" w:rsidRDefault="00F00CD8" w:rsidP="002915BB">
            <w:pPr>
              <w:spacing w:after="0"/>
              <w:rPr>
                <w:b/>
                <w:sz w:val="13"/>
                <w:szCs w:val="13"/>
                <w:lang w:val="x-none"/>
              </w:rPr>
            </w:pPr>
            <w:r w:rsidRPr="00561D6F">
              <w:rPr>
                <w:b/>
                <w:sz w:val="13"/>
                <w:szCs w:val="13"/>
                <w:lang w:val="x-none"/>
              </w:rPr>
              <w:t>Max aggregated</w:t>
            </w:r>
          </w:p>
          <w:p w14:paraId="0EDBE227" w14:textId="77777777" w:rsidR="00F00CD8" w:rsidRPr="00561D6F" w:rsidRDefault="00F00CD8" w:rsidP="002915BB">
            <w:pPr>
              <w:spacing w:after="0"/>
              <w:rPr>
                <w:b/>
                <w:sz w:val="13"/>
                <w:szCs w:val="13"/>
                <w:lang w:val="x-none"/>
              </w:rPr>
            </w:pPr>
            <w:r w:rsidRPr="00561D6F">
              <w:rPr>
                <w:b/>
                <w:sz w:val="13"/>
                <w:szCs w:val="13"/>
                <w:lang w:val="x-none"/>
              </w:rPr>
              <w:t>BW (MHz)</w:t>
            </w:r>
          </w:p>
        </w:tc>
        <w:tc>
          <w:tcPr>
            <w:tcW w:w="239" w:type="pct"/>
            <w:tcBorders>
              <w:top w:val="single" w:sz="6" w:space="0" w:color="auto"/>
              <w:left w:val="single" w:sz="6" w:space="0" w:color="auto"/>
              <w:bottom w:val="single" w:sz="6" w:space="0" w:color="auto"/>
              <w:right w:val="single" w:sz="6" w:space="0" w:color="auto"/>
            </w:tcBorders>
            <w:hideMark/>
          </w:tcPr>
          <w:p w14:paraId="247FBA2D" w14:textId="77777777" w:rsidR="00F00CD8" w:rsidRPr="00561D6F" w:rsidRDefault="00F00CD8" w:rsidP="002915BB">
            <w:pPr>
              <w:spacing w:after="0"/>
              <w:rPr>
                <w:b/>
                <w:sz w:val="13"/>
                <w:szCs w:val="13"/>
                <w:lang w:val="x-none"/>
              </w:rPr>
            </w:pPr>
            <w:r w:rsidRPr="00561D6F">
              <w:rPr>
                <w:b/>
                <w:sz w:val="13"/>
                <w:szCs w:val="13"/>
                <w:lang w:val="x-none"/>
              </w:rPr>
              <w:t>BCS</w:t>
            </w:r>
          </w:p>
        </w:tc>
        <w:tc>
          <w:tcPr>
            <w:tcW w:w="363" w:type="pct"/>
            <w:tcBorders>
              <w:top w:val="single" w:sz="6" w:space="0" w:color="auto"/>
              <w:left w:val="single" w:sz="6" w:space="0" w:color="auto"/>
              <w:bottom w:val="single" w:sz="6" w:space="0" w:color="auto"/>
              <w:right w:val="single" w:sz="4" w:space="0" w:color="auto"/>
            </w:tcBorders>
            <w:hideMark/>
          </w:tcPr>
          <w:p w14:paraId="5316192D" w14:textId="77777777" w:rsidR="00F00CD8" w:rsidRPr="00561D6F" w:rsidRDefault="00F00CD8" w:rsidP="002915BB">
            <w:pPr>
              <w:spacing w:after="0"/>
              <w:rPr>
                <w:b/>
                <w:sz w:val="13"/>
                <w:szCs w:val="13"/>
                <w:lang w:val="x-none"/>
              </w:rPr>
            </w:pPr>
            <w:r w:rsidRPr="00561D6F">
              <w:rPr>
                <w:b/>
                <w:sz w:val="13"/>
                <w:szCs w:val="13"/>
                <w:lang w:val="x-none"/>
              </w:rPr>
              <w:t>Fallback group</w:t>
            </w:r>
          </w:p>
        </w:tc>
      </w:tr>
      <w:tr w:rsidR="00F00CD8" w:rsidRPr="00561D6F" w14:paraId="1AB58F46"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10C13762" w14:textId="77777777" w:rsidR="00F00CD8" w:rsidRPr="00561D6F" w:rsidRDefault="00F00CD8" w:rsidP="002915BB">
            <w:pPr>
              <w:spacing w:after="0"/>
              <w:rPr>
                <w:sz w:val="13"/>
                <w:szCs w:val="13"/>
                <w:lang w:val="x-none"/>
              </w:rPr>
            </w:pPr>
            <w:r w:rsidRPr="00561D6F">
              <w:rPr>
                <w:sz w:val="13"/>
                <w:szCs w:val="13"/>
                <w:lang w:val="x-none"/>
              </w:rPr>
              <w:t>CA_n263B</w:t>
            </w:r>
          </w:p>
        </w:tc>
        <w:tc>
          <w:tcPr>
            <w:tcW w:w="425" w:type="pct"/>
            <w:tcBorders>
              <w:top w:val="single" w:sz="6" w:space="0" w:color="auto"/>
              <w:left w:val="single" w:sz="6" w:space="0" w:color="auto"/>
              <w:bottom w:val="single" w:sz="6" w:space="0" w:color="auto"/>
              <w:right w:val="single" w:sz="6" w:space="0" w:color="auto"/>
            </w:tcBorders>
          </w:tcPr>
          <w:p w14:paraId="5F767082"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5DC7171F"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39CEEFAE"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52CDC3DF"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AE01DCD"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2E40881"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1271E32"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4BE3C22"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115A144"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15D8A165" w14:textId="77777777" w:rsidR="00F00CD8" w:rsidRPr="00561D6F" w:rsidRDefault="00F00CD8" w:rsidP="002915BB">
            <w:pPr>
              <w:spacing w:after="0"/>
              <w:rPr>
                <w:sz w:val="13"/>
                <w:szCs w:val="13"/>
                <w:lang w:val="x-none"/>
              </w:rPr>
            </w:pPr>
            <w:r w:rsidRPr="00561D6F">
              <w:rPr>
                <w:sz w:val="13"/>
                <w:szCs w:val="13"/>
                <w:lang w:val="x-none"/>
              </w:rPr>
              <w:t>800</w:t>
            </w:r>
          </w:p>
        </w:tc>
        <w:tc>
          <w:tcPr>
            <w:tcW w:w="239" w:type="pct"/>
            <w:tcBorders>
              <w:top w:val="single" w:sz="6" w:space="0" w:color="auto"/>
              <w:left w:val="single" w:sz="6" w:space="0" w:color="auto"/>
              <w:bottom w:val="single" w:sz="6" w:space="0" w:color="auto"/>
              <w:right w:val="single" w:sz="6" w:space="0" w:color="auto"/>
            </w:tcBorders>
          </w:tcPr>
          <w:p w14:paraId="32B4648D"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D824C4A" w14:textId="77777777" w:rsidR="00F00CD8" w:rsidRPr="00561D6F" w:rsidRDefault="00F00CD8" w:rsidP="002915BB">
            <w:pPr>
              <w:spacing w:after="0"/>
              <w:rPr>
                <w:sz w:val="13"/>
                <w:szCs w:val="13"/>
                <w:lang w:val="x-none"/>
              </w:rPr>
            </w:pPr>
            <w:r w:rsidRPr="00561D6F">
              <w:rPr>
                <w:sz w:val="13"/>
                <w:szCs w:val="13"/>
                <w:lang w:val="x-none"/>
              </w:rPr>
              <w:t>1</w:t>
            </w:r>
          </w:p>
        </w:tc>
      </w:tr>
      <w:tr w:rsidR="00F00CD8" w:rsidRPr="00561D6F" w14:paraId="69723788"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4246227B" w14:textId="77777777" w:rsidR="00F00CD8" w:rsidRPr="00561D6F" w:rsidRDefault="00F00CD8" w:rsidP="002915BB">
            <w:pPr>
              <w:spacing w:after="0"/>
              <w:rPr>
                <w:sz w:val="13"/>
                <w:szCs w:val="13"/>
                <w:lang w:val="x-none"/>
              </w:rPr>
            </w:pPr>
            <w:r w:rsidRPr="00561D6F">
              <w:rPr>
                <w:sz w:val="13"/>
                <w:szCs w:val="13"/>
                <w:lang w:val="x-none"/>
              </w:rPr>
              <w:t>CA_n263C</w:t>
            </w:r>
          </w:p>
        </w:tc>
        <w:tc>
          <w:tcPr>
            <w:tcW w:w="425" w:type="pct"/>
            <w:tcBorders>
              <w:top w:val="single" w:sz="6" w:space="0" w:color="auto"/>
              <w:left w:val="single" w:sz="6" w:space="0" w:color="auto"/>
              <w:bottom w:val="single" w:sz="6" w:space="0" w:color="auto"/>
              <w:right w:val="single" w:sz="6" w:space="0" w:color="auto"/>
            </w:tcBorders>
          </w:tcPr>
          <w:p w14:paraId="17A5AF6A"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4A472A1B"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7273B48"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719FB18"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AC29B91"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D6C6F9"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89BE1E5"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F360B2D"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7576FED"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06DA1E0" w14:textId="77777777" w:rsidR="00F00CD8" w:rsidRPr="00561D6F" w:rsidRDefault="00F00CD8" w:rsidP="002915BB">
            <w:pPr>
              <w:spacing w:after="0"/>
              <w:rPr>
                <w:sz w:val="13"/>
                <w:szCs w:val="13"/>
                <w:lang w:val="x-none"/>
              </w:rPr>
            </w:pPr>
            <w:r w:rsidRPr="00561D6F">
              <w:rPr>
                <w:sz w:val="13"/>
                <w:szCs w:val="13"/>
                <w:lang w:val="x-none"/>
              </w:rPr>
              <w:t>1200</w:t>
            </w:r>
          </w:p>
        </w:tc>
        <w:tc>
          <w:tcPr>
            <w:tcW w:w="239" w:type="pct"/>
            <w:tcBorders>
              <w:top w:val="single" w:sz="6" w:space="0" w:color="auto"/>
              <w:left w:val="single" w:sz="6" w:space="0" w:color="auto"/>
              <w:bottom w:val="single" w:sz="6" w:space="0" w:color="auto"/>
              <w:right w:val="single" w:sz="6" w:space="0" w:color="auto"/>
            </w:tcBorders>
          </w:tcPr>
          <w:p w14:paraId="68E7F2DA"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255C854A" w14:textId="77777777" w:rsidR="00F00CD8" w:rsidRPr="00561D6F" w:rsidRDefault="00F00CD8" w:rsidP="002915BB">
            <w:pPr>
              <w:spacing w:after="0"/>
              <w:rPr>
                <w:sz w:val="13"/>
                <w:szCs w:val="13"/>
                <w:lang w:val="x-none"/>
              </w:rPr>
            </w:pPr>
            <w:r w:rsidRPr="00561D6F">
              <w:rPr>
                <w:sz w:val="13"/>
                <w:szCs w:val="13"/>
                <w:lang w:val="x-none"/>
              </w:rPr>
              <w:t>1</w:t>
            </w:r>
          </w:p>
        </w:tc>
      </w:tr>
      <w:tr w:rsidR="00F00CD8" w:rsidRPr="00561D6F" w14:paraId="7D61ECFB"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5DC93977" w14:textId="77777777" w:rsidR="00F00CD8" w:rsidRPr="00561D6F" w:rsidRDefault="00F00CD8" w:rsidP="002915BB">
            <w:pPr>
              <w:spacing w:after="0"/>
              <w:rPr>
                <w:sz w:val="13"/>
                <w:szCs w:val="13"/>
                <w:lang w:val="x-none"/>
              </w:rPr>
            </w:pPr>
            <w:r w:rsidRPr="00561D6F">
              <w:rPr>
                <w:sz w:val="13"/>
                <w:szCs w:val="13"/>
                <w:lang w:val="x-none"/>
              </w:rPr>
              <w:t>CA_n263V</w:t>
            </w:r>
          </w:p>
        </w:tc>
        <w:tc>
          <w:tcPr>
            <w:tcW w:w="425" w:type="pct"/>
            <w:tcBorders>
              <w:top w:val="single" w:sz="6" w:space="0" w:color="auto"/>
              <w:left w:val="single" w:sz="6" w:space="0" w:color="auto"/>
              <w:bottom w:val="single" w:sz="6" w:space="0" w:color="auto"/>
              <w:right w:val="single" w:sz="6" w:space="0" w:color="auto"/>
            </w:tcBorders>
          </w:tcPr>
          <w:p w14:paraId="0BAE7B00"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FB170A3"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153AFB8D"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12D11E00"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7B78AE4D"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5FC3CB0A"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5511D44"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3DCA35A"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2739209"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26B60AAF" w14:textId="77777777" w:rsidR="00F00CD8" w:rsidRPr="00561D6F" w:rsidRDefault="00F00CD8" w:rsidP="002915BB">
            <w:pPr>
              <w:spacing w:after="0"/>
              <w:rPr>
                <w:sz w:val="13"/>
                <w:szCs w:val="13"/>
                <w:lang w:val="x-none"/>
              </w:rPr>
            </w:pPr>
            <w:r w:rsidRPr="00561D6F">
              <w:rPr>
                <w:sz w:val="13"/>
                <w:szCs w:val="13"/>
                <w:lang w:val="x-none"/>
              </w:rPr>
              <w:t>1600</w:t>
            </w:r>
          </w:p>
        </w:tc>
        <w:tc>
          <w:tcPr>
            <w:tcW w:w="239" w:type="pct"/>
            <w:tcBorders>
              <w:top w:val="single" w:sz="6" w:space="0" w:color="auto"/>
              <w:left w:val="single" w:sz="6" w:space="0" w:color="auto"/>
              <w:bottom w:val="single" w:sz="6" w:space="0" w:color="auto"/>
              <w:right w:val="single" w:sz="6" w:space="0" w:color="auto"/>
            </w:tcBorders>
          </w:tcPr>
          <w:p w14:paraId="30C4A3E2"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2CFEA73" w14:textId="77777777" w:rsidR="00F00CD8" w:rsidRPr="00561D6F" w:rsidRDefault="00F00CD8" w:rsidP="002915BB">
            <w:pPr>
              <w:spacing w:after="0"/>
              <w:rPr>
                <w:sz w:val="13"/>
                <w:szCs w:val="13"/>
                <w:lang w:val="x-none"/>
              </w:rPr>
            </w:pPr>
            <w:r w:rsidRPr="00561D6F">
              <w:rPr>
                <w:sz w:val="13"/>
                <w:szCs w:val="13"/>
                <w:lang w:val="x-none"/>
              </w:rPr>
              <w:t>1</w:t>
            </w:r>
          </w:p>
        </w:tc>
      </w:tr>
      <w:tr w:rsidR="00F00CD8" w:rsidRPr="00561D6F" w14:paraId="43033980"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30CD43A9" w14:textId="77777777" w:rsidR="00F00CD8" w:rsidRPr="00561D6F" w:rsidRDefault="00F00CD8" w:rsidP="002915BB">
            <w:pPr>
              <w:spacing w:after="0"/>
              <w:rPr>
                <w:sz w:val="13"/>
                <w:szCs w:val="13"/>
                <w:lang w:val="x-none"/>
              </w:rPr>
            </w:pPr>
            <w:r w:rsidRPr="00561D6F">
              <w:rPr>
                <w:sz w:val="13"/>
                <w:szCs w:val="13"/>
                <w:lang w:val="x-none"/>
              </w:rPr>
              <w:t>CA_n263W</w:t>
            </w:r>
          </w:p>
        </w:tc>
        <w:tc>
          <w:tcPr>
            <w:tcW w:w="425" w:type="pct"/>
            <w:tcBorders>
              <w:top w:val="single" w:sz="6" w:space="0" w:color="auto"/>
              <w:left w:val="single" w:sz="6" w:space="0" w:color="auto"/>
              <w:bottom w:val="single" w:sz="6" w:space="0" w:color="auto"/>
              <w:right w:val="single" w:sz="6" w:space="0" w:color="auto"/>
            </w:tcBorders>
          </w:tcPr>
          <w:p w14:paraId="4DA97925"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999569B"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0A9C742B"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F2152D7"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C73C4F1"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70572C49" w14:textId="77777777" w:rsidR="00F00CD8" w:rsidRPr="00561D6F" w:rsidRDefault="00F00CD8" w:rsidP="002915BB">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5B4AEB72"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437693A"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CCCB6BA"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148AE38D" w14:textId="77777777" w:rsidR="00F00CD8" w:rsidRPr="00561D6F" w:rsidRDefault="00F00CD8" w:rsidP="002915BB">
            <w:pPr>
              <w:spacing w:after="0"/>
              <w:rPr>
                <w:sz w:val="13"/>
                <w:szCs w:val="13"/>
                <w:lang w:val="x-none"/>
              </w:rPr>
            </w:pPr>
            <w:r w:rsidRPr="00561D6F">
              <w:rPr>
                <w:sz w:val="13"/>
                <w:szCs w:val="13"/>
                <w:lang w:val="x-none"/>
              </w:rPr>
              <w:t>2000</w:t>
            </w:r>
          </w:p>
        </w:tc>
        <w:tc>
          <w:tcPr>
            <w:tcW w:w="239" w:type="pct"/>
            <w:tcBorders>
              <w:top w:val="single" w:sz="6" w:space="0" w:color="auto"/>
              <w:left w:val="single" w:sz="6" w:space="0" w:color="auto"/>
              <w:bottom w:val="single" w:sz="6" w:space="0" w:color="auto"/>
              <w:right w:val="single" w:sz="6" w:space="0" w:color="auto"/>
            </w:tcBorders>
          </w:tcPr>
          <w:p w14:paraId="2F4853DE"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4C6359B" w14:textId="77777777" w:rsidR="00F00CD8" w:rsidRPr="00561D6F" w:rsidRDefault="00F00CD8" w:rsidP="002915BB">
            <w:pPr>
              <w:spacing w:after="0"/>
              <w:rPr>
                <w:sz w:val="13"/>
                <w:szCs w:val="13"/>
                <w:lang w:val="x-none"/>
              </w:rPr>
            </w:pPr>
            <w:r w:rsidRPr="00561D6F">
              <w:rPr>
                <w:sz w:val="13"/>
                <w:szCs w:val="13"/>
                <w:lang w:val="x-none"/>
              </w:rPr>
              <w:t>1</w:t>
            </w:r>
          </w:p>
        </w:tc>
      </w:tr>
      <w:tr w:rsidR="00F00CD8" w:rsidRPr="00561D6F" w14:paraId="0439FA28"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6DC1B432" w14:textId="77777777" w:rsidR="00F00CD8" w:rsidRPr="00561D6F" w:rsidRDefault="00F00CD8" w:rsidP="002915BB">
            <w:pPr>
              <w:spacing w:after="0"/>
              <w:rPr>
                <w:sz w:val="13"/>
                <w:szCs w:val="13"/>
                <w:lang w:val="x-none"/>
              </w:rPr>
            </w:pPr>
            <w:r w:rsidRPr="00561D6F">
              <w:rPr>
                <w:sz w:val="13"/>
                <w:szCs w:val="13"/>
                <w:lang w:val="x-none"/>
              </w:rPr>
              <w:t>CA_n263G</w:t>
            </w:r>
          </w:p>
        </w:tc>
        <w:tc>
          <w:tcPr>
            <w:tcW w:w="425" w:type="pct"/>
            <w:tcBorders>
              <w:top w:val="single" w:sz="6" w:space="0" w:color="auto"/>
              <w:left w:val="single" w:sz="6" w:space="0" w:color="auto"/>
              <w:bottom w:val="single" w:sz="6" w:space="0" w:color="auto"/>
              <w:right w:val="single" w:sz="6" w:space="0" w:color="auto"/>
            </w:tcBorders>
          </w:tcPr>
          <w:p w14:paraId="3B2AD40E"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515FA85"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738AD8F"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46740DD"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82FFFB5"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47176AE"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FE2C653"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9DF6B8B"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B2D840B"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2C2F7DF4" w14:textId="77777777" w:rsidR="00F00CD8" w:rsidRPr="00561D6F" w:rsidRDefault="00F00CD8" w:rsidP="002915BB">
            <w:pPr>
              <w:spacing w:after="0"/>
              <w:rPr>
                <w:sz w:val="13"/>
                <w:szCs w:val="13"/>
                <w:lang w:val="x-none"/>
              </w:rPr>
            </w:pPr>
            <w:r w:rsidRPr="00561D6F">
              <w:rPr>
                <w:sz w:val="13"/>
                <w:szCs w:val="13"/>
                <w:lang w:val="x-none"/>
              </w:rPr>
              <w:t>200</w:t>
            </w:r>
          </w:p>
        </w:tc>
        <w:tc>
          <w:tcPr>
            <w:tcW w:w="239" w:type="pct"/>
            <w:tcBorders>
              <w:top w:val="single" w:sz="6" w:space="0" w:color="auto"/>
              <w:left w:val="single" w:sz="6" w:space="0" w:color="auto"/>
              <w:bottom w:val="single" w:sz="6" w:space="0" w:color="auto"/>
              <w:right w:val="single" w:sz="6" w:space="0" w:color="auto"/>
            </w:tcBorders>
          </w:tcPr>
          <w:p w14:paraId="34FFB8F5"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51675523"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1F134577"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3F3E8D39" w14:textId="77777777" w:rsidR="00F00CD8" w:rsidRPr="00561D6F" w:rsidRDefault="00F00CD8" w:rsidP="002915BB">
            <w:pPr>
              <w:spacing w:after="0"/>
              <w:rPr>
                <w:sz w:val="13"/>
                <w:szCs w:val="13"/>
                <w:lang w:val="x-none"/>
              </w:rPr>
            </w:pPr>
            <w:r w:rsidRPr="00561D6F">
              <w:rPr>
                <w:sz w:val="13"/>
                <w:szCs w:val="13"/>
                <w:lang w:val="x-none"/>
              </w:rPr>
              <w:t>CA_n263H</w:t>
            </w:r>
          </w:p>
        </w:tc>
        <w:tc>
          <w:tcPr>
            <w:tcW w:w="425" w:type="pct"/>
            <w:tcBorders>
              <w:top w:val="single" w:sz="6" w:space="0" w:color="auto"/>
              <w:left w:val="single" w:sz="6" w:space="0" w:color="auto"/>
              <w:bottom w:val="single" w:sz="6" w:space="0" w:color="auto"/>
              <w:right w:val="single" w:sz="6" w:space="0" w:color="auto"/>
            </w:tcBorders>
          </w:tcPr>
          <w:p w14:paraId="5DBCA27D"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28B28CFF"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4D7E894"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A025CB8"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7ABC859"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431DF70"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855B51D"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B11E2E4"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83A1801"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7B7834E" w14:textId="77777777" w:rsidR="00F00CD8" w:rsidRPr="00561D6F" w:rsidRDefault="00F00CD8" w:rsidP="002915BB">
            <w:pPr>
              <w:spacing w:after="0"/>
              <w:rPr>
                <w:sz w:val="13"/>
                <w:szCs w:val="13"/>
                <w:lang w:val="x-none"/>
              </w:rPr>
            </w:pPr>
            <w:r w:rsidRPr="00561D6F">
              <w:rPr>
                <w:sz w:val="13"/>
                <w:szCs w:val="13"/>
                <w:lang w:val="x-none"/>
              </w:rPr>
              <w:t>300</w:t>
            </w:r>
          </w:p>
        </w:tc>
        <w:tc>
          <w:tcPr>
            <w:tcW w:w="239" w:type="pct"/>
            <w:tcBorders>
              <w:top w:val="single" w:sz="6" w:space="0" w:color="auto"/>
              <w:left w:val="single" w:sz="6" w:space="0" w:color="auto"/>
              <w:bottom w:val="single" w:sz="6" w:space="0" w:color="auto"/>
              <w:right w:val="single" w:sz="6" w:space="0" w:color="auto"/>
            </w:tcBorders>
          </w:tcPr>
          <w:p w14:paraId="16350FDF"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CAE8AE6"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2855B0E0"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415CAAA4" w14:textId="77777777" w:rsidR="00F00CD8" w:rsidRPr="00561D6F" w:rsidRDefault="00F00CD8" w:rsidP="002915BB">
            <w:pPr>
              <w:spacing w:after="0"/>
              <w:rPr>
                <w:sz w:val="13"/>
                <w:szCs w:val="13"/>
                <w:lang w:val="x-none"/>
              </w:rPr>
            </w:pPr>
            <w:r w:rsidRPr="00561D6F">
              <w:rPr>
                <w:sz w:val="13"/>
                <w:szCs w:val="13"/>
                <w:lang w:val="x-none"/>
              </w:rPr>
              <w:t>CA_n263I</w:t>
            </w:r>
          </w:p>
        </w:tc>
        <w:tc>
          <w:tcPr>
            <w:tcW w:w="425" w:type="pct"/>
            <w:tcBorders>
              <w:top w:val="single" w:sz="6" w:space="0" w:color="auto"/>
              <w:left w:val="single" w:sz="6" w:space="0" w:color="auto"/>
              <w:bottom w:val="single" w:sz="6" w:space="0" w:color="auto"/>
              <w:right w:val="single" w:sz="6" w:space="0" w:color="auto"/>
            </w:tcBorders>
          </w:tcPr>
          <w:p w14:paraId="1B0B2933"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16385848"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A9F71F7"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1E3BFDD"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9443E6D"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A1BBDD5"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54E4CDF"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7E80592"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B2A5D7F"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5351B876" w14:textId="77777777" w:rsidR="00F00CD8" w:rsidRPr="00561D6F" w:rsidRDefault="00F00CD8" w:rsidP="002915BB">
            <w:pPr>
              <w:spacing w:after="0"/>
              <w:rPr>
                <w:sz w:val="13"/>
                <w:szCs w:val="13"/>
                <w:lang w:val="x-none"/>
              </w:rPr>
            </w:pPr>
            <w:r w:rsidRPr="00561D6F">
              <w:rPr>
                <w:sz w:val="13"/>
                <w:szCs w:val="13"/>
                <w:lang w:val="x-none"/>
              </w:rPr>
              <w:t>400</w:t>
            </w:r>
          </w:p>
        </w:tc>
        <w:tc>
          <w:tcPr>
            <w:tcW w:w="239" w:type="pct"/>
            <w:tcBorders>
              <w:top w:val="single" w:sz="6" w:space="0" w:color="auto"/>
              <w:left w:val="single" w:sz="6" w:space="0" w:color="auto"/>
              <w:bottom w:val="single" w:sz="6" w:space="0" w:color="auto"/>
              <w:right w:val="single" w:sz="6" w:space="0" w:color="auto"/>
            </w:tcBorders>
          </w:tcPr>
          <w:p w14:paraId="011E734B"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839B15B"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4BA59A42"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7A6F44EB" w14:textId="77777777" w:rsidR="00F00CD8" w:rsidRPr="00561D6F" w:rsidRDefault="00F00CD8" w:rsidP="002915BB">
            <w:pPr>
              <w:spacing w:after="0"/>
              <w:rPr>
                <w:sz w:val="13"/>
                <w:szCs w:val="13"/>
                <w:lang w:val="x-none"/>
              </w:rPr>
            </w:pPr>
            <w:r w:rsidRPr="00561D6F">
              <w:rPr>
                <w:sz w:val="13"/>
                <w:szCs w:val="13"/>
                <w:lang w:val="x-none"/>
              </w:rPr>
              <w:t>CA_n263J</w:t>
            </w:r>
          </w:p>
        </w:tc>
        <w:tc>
          <w:tcPr>
            <w:tcW w:w="425" w:type="pct"/>
            <w:tcBorders>
              <w:top w:val="single" w:sz="6" w:space="0" w:color="auto"/>
              <w:left w:val="single" w:sz="6" w:space="0" w:color="auto"/>
              <w:bottom w:val="single" w:sz="6" w:space="0" w:color="auto"/>
              <w:right w:val="single" w:sz="6" w:space="0" w:color="auto"/>
            </w:tcBorders>
          </w:tcPr>
          <w:p w14:paraId="19B3F521"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27CFB7B3"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6C71728"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ED03E28"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5ED8290"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3B695DE"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EA05166"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75F712D"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3858AE2"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52E0180" w14:textId="77777777" w:rsidR="00F00CD8" w:rsidRPr="00561D6F" w:rsidRDefault="00F00CD8" w:rsidP="002915BB">
            <w:pPr>
              <w:spacing w:after="0"/>
              <w:rPr>
                <w:sz w:val="13"/>
                <w:szCs w:val="13"/>
                <w:lang w:val="x-none"/>
              </w:rPr>
            </w:pPr>
            <w:r w:rsidRPr="00561D6F">
              <w:rPr>
                <w:sz w:val="13"/>
                <w:szCs w:val="13"/>
                <w:lang w:val="x-none"/>
              </w:rPr>
              <w:t>500</w:t>
            </w:r>
          </w:p>
        </w:tc>
        <w:tc>
          <w:tcPr>
            <w:tcW w:w="239" w:type="pct"/>
            <w:tcBorders>
              <w:top w:val="single" w:sz="6" w:space="0" w:color="auto"/>
              <w:left w:val="single" w:sz="6" w:space="0" w:color="auto"/>
              <w:bottom w:val="single" w:sz="6" w:space="0" w:color="auto"/>
              <w:right w:val="single" w:sz="6" w:space="0" w:color="auto"/>
            </w:tcBorders>
          </w:tcPr>
          <w:p w14:paraId="30FC8004"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61C7DE3C"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550E759E"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2B1BB67C" w14:textId="77777777" w:rsidR="00F00CD8" w:rsidRPr="00561D6F" w:rsidRDefault="00F00CD8" w:rsidP="002915BB">
            <w:pPr>
              <w:spacing w:after="0"/>
              <w:rPr>
                <w:sz w:val="13"/>
                <w:szCs w:val="13"/>
                <w:lang w:val="x-none"/>
              </w:rPr>
            </w:pPr>
            <w:r w:rsidRPr="00561D6F">
              <w:rPr>
                <w:sz w:val="13"/>
                <w:szCs w:val="13"/>
                <w:lang w:val="x-none"/>
              </w:rPr>
              <w:t>CA_n263K</w:t>
            </w:r>
          </w:p>
        </w:tc>
        <w:tc>
          <w:tcPr>
            <w:tcW w:w="425" w:type="pct"/>
            <w:tcBorders>
              <w:top w:val="single" w:sz="6" w:space="0" w:color="auto"/>
              <w:left w:val="single" w:sz="6" w:space="0" w:color="auto"/>
              <w:bottom w:val="single" w:sz="6" w:space="0" w:color="auto"/>
              <w:right w:val="single" w:sz="6" w:space="0" w:color="auto"/>
            </w:tcBorders>
          </w:tcPr>
          <w:p w14:paraId="61348B16"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7C8B53E"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9DDD4BB"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E36CF2B"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7B6782A"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E2CD168"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86A36B4"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DC192DF" w14:textId="77777777" w:rsidR="00F00CD8" w:rsidRPr="00561D6F" w:rsidRDefault="00F00CD8" w:rsidP="002915BB">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62C5C0A"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ED3BC1B" w14:textId="77777777" w:rsidR="00F00CD8" w:rsidRPr="00561D6F" w:rsidRDefault="00F00CD8" w:rsidP="002915BB">
            <w:pPr>
              <w:spacing w:after="0"/>
              <w:rPr>
                <w:sz w:val="13"/>
                <w:szCs w:val="13"/>
                <w:lang w:val="x-none"/>
              </w:rPr>
            </w:pPr>
            <w:r w:rsidRPr="00561D6F">
              <w:rPr>
                <w:sz w:val="13"/>
                <w:szCs w:val="13"/>
                <w:lang w:val="x-none"/>
              </w:rPr>
              <w:t>600</w:t>
            </w:r>
          </w:p>
        </w:tc>
        <w:tc>
          <w:tcPr>
            <w:tcW w:w="239" w:type="pct"/>
            <w:tcBorders>
              <w:top w:val="single" w:sz="6" w:space="0" w:color="auto"/>
              <w:left w:val="single" w:sz="6" w:space="0" w:color="auto"/>
              <w:bottom w:val="single" w:sz="6" w:space="0" w:color="auto"/>
              <w:right w:val="single" w:sz="6" w:space="0" w:color="auto"/>
            </w:tcBorders>
          </w:tcPr>
          <w:p w14:paraId="5BE434CB"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5CCA398B"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394871A7"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26C30C5C" w14:textId="77777777" w:rsidR="00F00CD8" w:rsidRPr="00561D6F" w:rsidRDefault="00F00CD8" w:rsidP="002915BB">
            <w:pPr>
              <w:spacing w:after="0"/>
              <w:rPr>
                <w:sz w:val="13"/>
                <w:szCs w:val="13"/>
                <w:lang w:val="x-none"/>
              </w:rPr>
            </w:pPr>
            <w:r w:rsidRPr="00561D6F">
              <w:rPr>
                <w:sz w:val="13"/>
                <w:szCs w:val="13"/>
                <w:lang w:val="x-none"/>
              </w:rPr>
              <w:t>CA_n263L</w:t>
            </w:r>
          </w:p>
        </w:tc>
        <w:tc>
          <w:tcPr>
            <w:tcW w:w="425" w:type="pct"/>
            <w:tcBorders>
              <w:top w:val="single" w:sz="6" w:space="0" w:color="auto"/>
              <w:left w:val="single" w:sz="6" w:space="0" w:color="auto"/>
              <w:bottom w:val="single" w:sz="6" w:space="0" w:color="auto"/>
              <w:right w:val="single" w:sz="6" w:space="0" w:color="auto"/>
            </w:tcBorders>
          </w:tcPr>
          <w:p w14:paraId="23BDF6B9"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49AECDC1"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21847F1"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88CD8CC"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E65C155"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0B6AEB3"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B58D42E"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9D0C9AB"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9D5809C" w14:textId="77777777" w:rsidR="00F00CD8" w:rsidRPr="00561D6F" w:rsidRDefault="00F00CD8" w:rsidP="002915BB">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4EB3B231" w14:textId="77777777" w:rsidR="00F00CD8" w:rsidRPr="00561D6F" w:rsidRDefault="00F00CD8" w:rsidP="002915BB">
            <w:pPr>
              <w:spacing w:after="0"/>
              <w:rPr>
                <w:sz w:val="13"/>
                <w:szCs w:val="13"/>
                <w:lang w:val="x-none"/>
              </w:rPr>
            </w:pPr>
            <w:r w:rsidRPr="00561D6F">
              <w:rPr>
                <w:sz w:val="13"/>
                <w:szCs w:val="13"/>
                <w:lang w:val="x-none"/>
              </w:rPr>
              <w:t>700</w:t>
            </w:r>
          </w:p>
        </w:tc>
        <w:tc>
          <w:tcPr>
            <w:tcW w:w="239" w:type="pct"/>
            <w:tcBorders>
              <w:top w:val="single" w:sz="6" w:space="0" w:color="auto"/>
              <w:left w:val="single" w:sz="6" w:space="0" w:color="auto"/>
              <w:bottom w:val="single" w:sz="6" w:space="0" w:color="auto"/>
              <w:right w:val="single" w:sz="6" w:space="0" w:color="auto"/>
            </w:tcBorders>
          </w:tcPr>
          <w:p w14:paraId="5EC7F39E"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37D9CADE"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10F07379" w14:textId="77777777" w:rsidTr="002915BB">
        <w:trPr>
          <w:trHeight w:val="109"/>
        </w:trPr>
        <w:tc>
          <w:tcPr>
            <w:tcW w:w="440" w:type="pct"/>
            <w:tcBorders>
              <w:top w:val="single" w:sz="6" w:space="0" w:color="auto"/>
              <w:left w:val="single" w:sz="4" w:space="0" w:color="auto"/>
              <w:bottom w:val="single" w:sz="6" w:space="0" w:color="auto"/>
              <w:right w:val="single" w:sz="6" w:space="0" w:color="auto"/>
            </w:tcBorders>
          </w:tcPr>
          <w:p w14:paraId="2B3CE6B1" w14:textId="77777777" w:rsidR="00F00CD8" w:rsidRPr="00561D6F" w:rsidRDefault="00F00CD8" w:rsidP="002915BB">
            <w:pPr>
              <w:spacing w:after="0"/>
              <w:rPr>
                <w:sz w:val="13"/>
                <w:szCs w:val="13"/>
                <w:lang w:val="x-none"/>
              </w:rPr>
            </w:pPr>
            <w:r w:rsidRPr="00561D6F">
              <w:rPr>
                <w:sz w:val="13"/>
                <w:szCs w:val="13"/>
                <w:lang w:val="x-none"/>
              </w:rPr>
              <w:t>CA_n263M</w:t>
            </w:r>
          </w:p>
        </w:tc>
        <w:tc>
          <w:tcPr>
            <w:tcW w:w="425" w:type="pct"/>
            <w:tcBorders>
              <w:top w:val="single" w:sz="6" w:space="0" w:color="auto"/>
              <w:left w:val="single" w:sz="6" w:space="0" w:color="auto"/>
              <w:bottom w:val="single" w:sz="6" w:space="0" w:color="auto"/>
              <w:right w:val="single" w:sz="6" w:space="0" w:color="auto"/>
            </w:tcBorders>
          </w:tcPr>
          <w:p w14:paraId="5A6AD1AA" w14:textId="77777777" w:rsidR="00F00CD8" w:rsidRPr="00561D6F" w:rsidRDefault="00F00CD8" w:rsidP="002915BB">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4EFA5DE5"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5F0ECAF"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6B4F541"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73185DE"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1E98BE3"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7A84F12"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EEE2395" w14:textId="77777777" w:rsidR="00F00CD8" w:rsidRPr="00561D6F" w:rsidRDefault="00F00CD8" w:rsidP="002915BB">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0D7CDE5" w14:textId="77777777" w:rsidR="00F00CD8" w:rsidRPr="00561D6F" w:rsidRDefault="00F00CD8" w:rsidP="002915BB">
            <w:pPr>
              <w:spacing w:after="0"/>
              <w:rPr>
                <w:sz w:val="13"/>
                <w:szCs w:val="13"/>
                <w:lang w:val="x-none"/>
              </w:rPr>
            </w:pPr>
            <w:r w:rsidRPr="00561D6F">
              <w:rPr>
                <w:sz w:val="13"/>
                <w:szCs w:val="13"/>
                <w:lang w:val="x-none"/>
              </w:rPr>
              <w:t>100</w:t>
            </w:r>
          </w:p>
        </w:tc>
        <w:tc>
          <w:tcPr>
            <w:tcW w:w="432" w:type="pct"/>
            <w:tcBorders>
              <w:top w:val="single" w:sz="6" w:space="0" w:color="auto"/>
              <w:left w:val="single" w:sz="6" w:space="0" w:color="auto"/>
              <w:bottom w:val="single" w:sz="6" w:space="0" w:color="auto"/>
              <w:right w:val="single" w:sz="6" w:space="0" w:color="auto"/>
            </w:tcBorders>
          </w:tcPr>
          <w:p w14:paraId="72027798" w14:textId="77777777" w:rsidR="00F00CD8" w:rsidRPr="00561D6F" w:rsidRDefault="00F00CD8" w:rsidP="002915BB">
            <w:pPr>
              <w:spacing w:after="0"/>
              <w:rPr>
                <w:sz w:val="13"/>
                <w:szCs w:val="13"/>
                <w:lang w:val="x-none"/>
              </w:rPr>
            </w:pPr>
            <w:r w:rsidRPr="00561D6F">
              <w:rPr>
                <w:sz w:val="13"/>
                <w:szCs w:val="13"/>
                <w:lang w:val="x-none"/>
              </w:rPr>
              <w:t>800</w:t>
            </w:r>
          </w:p>
        </w:tc>
        <w:tc>
          <w:tcPr>
            <w:tcW w:w="239" w:type="pct"/>
            <w:tcBorders>
              <w:top w:val="single" w:sz="6" w:space="0" w:color="auto"/>
              <w:left w:val="single" w:sz="6" w:space="0" w:color="auto"/>
              <w:bottom w:val="single" w:sz="6" w:space="0" w:color="auto"/>
              <w:right w:val="single" w:sz="6" w:space="0" w:color="auto"/>
            </w:tcBorders>
          </w:tcPr>
          <w:p w14:paraId="63B30545" w14:textId="77777777" w:rsidR="00F00CD8" w:rsidRPr="00561D6F" w:rsidRDefault="00F00CD8" w:rsidP="002915BB">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65DE019B" w14:textId="77777777" w:rsidR="00F00CD8" w:rsidRPr="00561D6F" w:rsidRDefault="00F00CD8" w:rsidP="002915BB">
            <w:pPr>
              <w:spacing w:after="0"/>
              <w:rPr>
                <w:sz w:val="13"/>
                <w:szCs w:val="13"/>
                <w:lang w:val="x-none"/>
              </w:rPr>
            </w:pPr>
            <w:r w:rsidRPr="00561D6F">
              <w:rPr>
                <w:sz w:val="13"/>
                <w:szCs w:val="13"/>
                <w:lang w:val="x-none"/>
              </w:rPr>
              <w:t>3</w:t>
            </w:r>
          </w:p>
        </w:tc>
      </w:tr>
      <w:tr w:rsidR="00F00CD8" w:rsidRPr="00561D6F" w14:paraId="47610D29" w14:textId="77777777" w:rsidTr="002915BB">
        <w:trPr>
          <w:trHeight w:val="826"/>
        </w:trPr>
        <w:tc>
          <w:tcPr>
            <w:tcW w:w="5000" w:type="pct"/>
            <w:gridSpan w:val="13"/>
            <w:tcBorders>
              <w:top w:val="single" w:sz="6" w:space="0" w:color="auto"/>
              <w:left w:val="single" w:sz="4" w:space="0" w:color="auto"/>
              <w:bottom w:val="single" w:sz="6" w:space="0" w:color="auto"/>
              <w:right w:val="single" w:sz="4" w:space="0" w:color="auto"/>
            </w:tcBorders>
            <w:vAlign w:val="center"/>
            <w:hideMark/>
          </w:tcPr>
          <w:p w14:paraId="738AAC77" w14:textId="77777777" w:rsidR="00F00CD8" w:rsidRPr="00561D6F" w:rsidRDefault="00F00CD8" w:rsidP="002915BB">
            <w:pPr>
              <w:spacing w:after="0"/>
              <w:rPr>
                <w:sz w:val="13"/>
                <w:szCs w:val="13"/>
                <w:lang w:val="x-none"/>
              </w:rPr>
            </w:pPr>
            <w:r w:rsidRPr="00561D6F">
              <w:rPr>
                <w:sz w:val="13"/>
                <w:szCs w:val="13"/>
                <w:lang w:val="x-none"/>
              </w:rPr>
              <w:t>NOTE 1:</w:t>
            </w:r>
            <w:r w:rsidRPr="00561D6F">
              <w:rPr>
                <w:sz w:val="13"/>
                <w:szCs w:val="13"/>
                <w:lang w:val="x-none"/>
              </w:rPr>
              <w:tab/>
              <w:t>Void</w:t>
            </w:r>
          </w:p>
          <w:p w14:paraId="2A074452" w14:textId="77777777" w:rsidR="00F00CD8" w:rsidRPr="00561D6F" w:rsidRDefault="00F00CD8" w:rsidP="002915BB">
            <w:pPr>
              <w:spacing w:after="0"/>
              <w:rPr>
                <w:sz w:val="13"/>
                <w:szCs w:val="13"/>
                <w:lang w:val="x-none"/>
              </w:rPr>
            </w:pPr>
            <w:r w:rsidRPr="00561D6F">
              <w:rPr>
                <w:sz w:val="13"/>
                <w:szCs w:val="13"/>
                <w:lang w:val="en-US"/>
              </w:rPr>
              <w:t>NOTE 2:</w:t>
            </w:r>
            <w:r w:rsidRPr="00561D6F">
              <w:rPr>
                <w:sz w:val="13"/>
                <w:szCs w:val="13"/>
                <w:lang w:val="x-none"/>
              </w:rPr>
              <w:tab/>
              <w:t xml:space="preserve">For the NR CA configuration with more than two </w:t>
            </w:r>
            <w:r w:rsidRPr="00561D6F">
              <w:rPr>
                <w:sz w:val="13"/>
                <w:szCs w:val="13"/>
                <w:lang w:val="en-US"/>
              </w:rPr>
              <w:t>component carries</w:t>
            </w:r>
            <w:r w:rsidRPr="00561D6F">
              <w:rPr>
                <w:sz w:val="13"/>
                <w:szCs w:val="13"/>
                <w:lang w:val="x-none"/>
              </w:rPr>
              <w:t>, the bandwidths in a BCS which may introduce combinations more than requested unintentionally should be listed in a row separately.</w:t>
            </w:r>
          </w:p>
          <w:p w14:paraId="73D4D7A0" w14:textId="77777777" w:rsidR="00F00CD8" w:rsidRPr="00561D6F" w:rsidRDefault="00F00CD8" w:rsidP="002915BB">
            <w:pPr>
              <w:spacing w:after="0"/>
              <w:rPr>
                <w:sz w:val="13"/>
                <w:szCs w:val="13"/>
                <w:lang w:val="x-none"/>
              </w:rPr>
            </w:pPr>
            <w:r w:rsidRPr="00561D6F">
              <w:rPr>
                <w:sz w:val="13"/>
                <w:szCs w:val="13"/>
                <w:lang w:val="x-none"/>
              </w:rPr>
              <w:t xml:space="preserve">NOTE 3:   In this release of the specification, contiguous DL CA configurations within FR2-2 may only contain multiples of the same channel bandwidth. </w:t>
            </w:r>
          </w:p>
        </w:tc>
      </w:tr>
    </w:tbl>
    <w:p w14:paraId="7142B76E" w14:textId="77777777" w:rsidR="00F00CD8" w:rsidRPr="00F2539D" w:rsidRDefault="00F00CD8" w:rsidP="00F00CD8">
      <w:pPr>
        <w:numPr>
          <w:ilvl w:val="0"/>
          <w:numId w:val="9"/>
        </w:numPr>
        <w:spacing w:before="180"/>
        <w:ind w:left="538" w:hanging="357"/>
      </w:pPr>
      <w:r w:rsidRPr="00F2539D">
        <w:t>Recommended WF</w:t>
      </w:r>
    </w:p>
    <w:p w14:paraId="2783F97D" w14:textId="77777777" w:rsidR="00F00CD8" w:rsidRPr="00F2539D" w:rsidRDefault="00F00CD8" w:rsidP="00F00CD8">
      <w:pPr>
        <w:numPr>
          <w:ilvl w:val="1"/>
          <w:numId w:val="9"/>
        </w:numPr>
      </w:pPr>
      <w:r w:rsidRPr="00F2539D">
        <w:t>Companies should share their views on the proposed configurations captured in the above table</w:t>
      </w:r>
    </w:p>
    <w:p w14:paraId="0D06F413" w14:textId="77777777" w:rsidR="00F00CD8" w:rsidRPr="00051AE1" w:rsidRDefault="00F00CD8" w:rsidP="00F00CD8">
      <w:pPr>
        <w:rPr>
          <w:b/>
          <w:lang w:val="en-US"/>
        </w:rPr>
      </w:pPr>
      <w:r w:rsidRPr="00051AE1">
        <w:rPr>
          <w:rFonts w:hint="eastAsia"/>
          <w:b/>
          <w:lang w:val="en-US"/>
        </w:rPr>
        <w:t>Discussions:</w:t>
      </w:r>
    </w:p>
    <w:p w14:paraId="5ECE3133" w14:textId="77777777" w:rsidR="00F00CD8" w:rsidRPr="00F2539D" w:rsidRDefault="00F00CD8" w:rsidP="00F00CD8">
      <w:pPr>
        <w:rPr>
          <w:lang w:val="en-US"/>
        </w:rPr>
      </w:pPr>
      <w:r w:rsidRPr="00F2539D">
        <w:rPr>
          <w:rFonts w:hint="eastAsia"/>
          <w:lang w:val="en-US"/>
        </w:rPr>
        <w:t>N</w:t>
      </w:r>
      <w:r w:rsidRPr="00F2539D">
        <w:rPr>
          <w:lang w:val="en-US"/>
        </w:rPr>
        <w:t>okia: we do not have CR to introduce CA if we can have agreement in place.</w:t>
      </w:r>
    </w:p>
    <w:p w14:paraId="2742697D" w14:textId="77777777" w:rsidR="00F00CD8" w:rsidRPr="00F2539D" w:rsidRDefault="00F00CD8" w:rsidP="00F00CD8">
      <w:pPr>
        <w:rPr>
          <w:lang w:val="en-US"/>
        </w:rPr>
      </w:pPr>
      <w:r w:rsidRPr="00F2539D">
        <w:rPr>
          <w:lang w:val="en-US"/>
        </w:rPr>
        <w:t>Intel: that is may intention. We are going to have two separate CRs allocated.</w:t>
      </w:r>
    </w:p>
    <w:p w14:paraId="39D5B2D5" w14:textId="77777777" w:rsidR="00F00CD8" w:rsidRPr="00942F1C" w:rsidRDefault="00F00CD8" w:rsidP="00F00CD8">
      <w:pPr>
        <w:rPr>
          <w:b/>
          <w:u w:val="single"/>
        </w:rPr>
      </w:pPr>
      <w:r w:rsidRPr="00942F1C">
        <w:rPr>
          <w:b/>
          <w:u w:val="single"/>
        </w:rPr>
        <w:t>Sub-topic 3-1: Defining a band combination for FR1 + FR2-2 DC/CA</w:t>
      </w:r>
    </w:p>
    <w:p w14:paraId="563A67B9" w14:textId="77777777" w:rsidR="00F00CD8" w:rsidRPr="007473AE" w:rsidRDefault="00F00CD8" w:rsidP="00F00CD8">
      <w:pPr>
        <w:rPr>
          <w:lang w:val="en-US"/>
        </w:rPr>
      </w:pPr>
      <w:r w:rsidRPr="007473AE">
        <w:rPr>
          <w:lang w:val="en-US"/>
        </w:rPr>
        <w:t xml:space="preserve">At least one band combination for the case of FR2-2 DC/CA with an anchor in FR1 needs to be included to complete the work item. Alignment on an approach to take is encouraged. </w:t>
      </w:r>
    </w:p>
    <w:p w14:paraId="19AA15F3" w14:textId="77777777" w:rsidR="00F00CD8" w:rsidRPr="00751B7B" w:rsidRDefault="00F00CD8" w:rsidP="00F00CD8">
      <w:pPr>
        <w:rPr>
          <w:b/>
          <w:u w:val="single"/>
        </w:rPr>
      </w:pPr>
      <w:r w:rsidRPr="00751B7B">
        <w:rPr>
          <w:b/>
          <w:u w:val="single"/>
        </w:rPr>
        <w:t>Issue 3-1: Approach to introduce an FR2-2 DC/CA with an anchor in FR1 combination</w:t>
      </w:r>
    </w:p>
    <w:p w14:paraId="2D18DAC7" w14:textId="77777777" w:rsidR="00F00CD8" w:rsidRPr="00751B7B" w:rsidRDefault="00F00CD8" w:rsidP="00F00CD8">
      <w:pPr>
        <w:numPr>
          <w:ilvl w:val="0"/>
          <w:numId w:val="9"/>
        </w:numPr>
      </w:pPr>
      <w:r w:rsidRPr="00751B7B">
        <w:t>Option (Intel, R4-2212118)</w:t>
      </w:r>
    </w:p>
    <w:p w14:paraId="2D8DD36B" w14:textId="77777777" w:rsidR="00F00CD8" w:rsidRPr="00751B7B" w:rsidRDefault="00F00CD8" w:rsidP="00F00CD8">
      <w:pPr>
        <w:numPr>
          <w:ilvl w:val="1"/>
          <w:numId w:val="9"/>
        </w:numPr>
      </w:pPr>
      <w:r w:rsidRPr="00751B7B">
        <w:t>RAN4 targets completing one example band combination FR2-2 DC/CA with an anchor in FR1 within the maintenance phase of the WI</w:t>
      </w:r>
    </w:p>
    <w:p w14:paraId="34F48285" w14:textId="77777777" w:rsidR="00F00CD8" w:rsidRPr="00751B7B" w:rsidRDefault="00F00CD8" w:rsidP="00F00CD8">
      <w:pPr>
        <w:numPr>
          <w:ilvl w:val="1"/>
          <w:numId w:val="9"/>
        </w:numPr>
      </w:pPr>
      <w:r w:rsidRPr="00751B7B">
        <w:t>Additional band combinations can be added in a release-independent manner as part of a Release 18 basket WI</w:t>
      </w:r>
    </w:p>
    <w:p w14:paraId="233FE935" w14:textId="77777777" w:rsidR="00F00CD8" w:rsidRPr="00751B7B" w:rsidRDefault="00F00CD8" w:rsidP="00F00CD8">
      <w:pPr>
        <w:numPr>
          <w:ilvl w:val="1"/>
          <w:numId w:val="9"/>
        </w:numPr>
      </w:pPr>
      <w:r w:rsidRPr="00751B7B">
        <w:t>To specify the example band combination FR2-2 DC/CA with an anchor in FR1, RAN4 could take a corresponding FR2-1 DC/CA combination with anchor in FR1 as a baseline in this meeting, with square brackets around the requirements, and aim to remove the brackets in the maintenance phase</w:t>
      </w:r>
    </w:p>
    <w:p w14:paraId="65E25544" w14:textId="77777777" w:rsidR="00F00CD8" w:rsidRPr="00751B7B" w:rsidRDefault="00F00CD8" w:rsidP="00F00CD8">
      <w:pPr>
        <w:numPr>
          <w:ilvl w:val="0"/>
          <w:numId w:val="9"/>
        </w:numPr>
      </w:pPr>
      <w:r w:rsidRPr="00751B7B">
        <w:t>Recommended WF</w:t>
      </w:r>
    </w:p>
    <w:p w14:paraId="36EE08B1" w14:textId="77777777" w:rsidR="00F00CD8" w:rsidRPr="00751B7B" w:rsidRDefault="00F00CD8" w:rsidP="00F00CD8">
      <w:pPr>
        <w:numPr>
          <w:ilvl w:val="1"/>
          <w:numId w:val="9"/>
        </w:numPr>
      </w:pPr>
      <w:r w:rsidRPr="00751B7B">
        <w:t>Please share your views on the suggested approach, and any modifications or recommendations to introduce band combinations</w:t>
      </w:r>
    </w:p>
    <w:p w14:paraId="64D032DC" w14:textId="77777777" w:rsidR="00F00CD8" w:rsidRPr="00751B7B" w:rsidRDefault="00F00CD8" w:rsidP="00F00CD8">
      <w:pPr>
        <w:numPr>
          <w:ilvl w:val="1"/>
          <w:numId w:val="9"/>
        </w:numPr>
      </w:pPr>
      <w:r w:rsidRPr="00751B7B">
        <w:t>Based on operator interest, companies are asked to consider n48 + n263 as a potential FR2-2 DC/CA + FR1 band combination to be completed within this work item</w:t>
      </w:r>
    </w:p>
    <w:p w14:paraId="223C037B" w14:textId="77777777" w:rsidR="00F00CD8" w:rsidRPr="000815C6" w:rsidRDefault="00F00CD8" w:rsidP="00F00CD8">
      <w:pPr>
        <w:rPr>
          <w:b/>
          <w:lang w:val="en-US"/>
        </w:rPr>
      </w:pPr>
      <w:r w:rsidRPr="000815C6">
        <w:rPr>
          <w:rFonts w:hint="eastAsia"/>
          <w:b/>
          <w:lang w:val="en-US"/>
        </w:rPr>
        <w:t>Discussion</w:t>
      </w:r>
      <w:r>
        <w:rPr>
          <w:b/>
          <w:lang w:val="en-US"/>
        </w:rPr>
        <w:t>s</w:t>
      </w:r>
      <w:r w:rsidRPr="000815C6">
        <w:rPr>
          <w:rFonts w:hint="eastAsia"/>
          <w:b/>
          <w:lang w:val="en-US"/>
        </w:rPr>
        <w:t>:</w:t>
      </w:r>
    </w:p>
    <w:p w14:paraId="735E4C30" w14:textId="77777777" w:rsidR="00F00CD8" w:rsidRPr="00751B7B" w:rsidRDefault="00F00CD8" w:rsidP="00F00CD8">
      <w:pPr>
        <w:rPr>
          <w:lang w:val="en-US"/>
        </w:rPr>
      </w:pPr>
      <w:r w:rsidRPr="00751B7B">
        <w:rPr>
          <w:rFonts w:hint="eastAsia"/>
          <w:lang w:val="en-US"/>
        </w:rPr>
        <w:t xml:space="preserve">Nokia: is there no </w:t>
      </w:r>
      <w:r w:rsidRPr="00751B7B">
        <w:rPr>
          <w:lang w:val="en-US"/>
        </w:rPr>
        <w:t>additional</w:t>
      </w:r>
      <w:r w:rsidRPr="00751B7B">
        <w:rPr>
          <w:rFonts w:hint="eastAsia"/>
          <w:lang w:val="en-US"/>
        </w:rPr>
        <w:t xml:space="preserve"> </w:t>
      </w:r>
      <w:r w:rsidRPr="00751B7B">
        <w:rPr>
          <w:lang w:val="en-US"/>
        </w:rPr>
        <w:t>band combination added? In WI we consider three combinations.</w:t>
      </w:r>
    </w:p>
    <w:p w14:paraId="039DCAB9" w14:textId="77777777" w:rsidR="00F00CD8" w:rsidRPr="00751B7B" w:rsidRDefault="00F00CD8" w:rsidP="00F00CD8">
      <w:pPr>
        <w:rPr>
          <w:lang w:val="en-US"/>
        </w:rPr>
      </w:pPr>
      <w:r w:rsidRPr="00751B7B">
        <w:rPr>
          <w:lang w:val="en-US"/>
        </w:rPr>
        <w:t>CHTTL: how many configurations will be under this combination n48+n263? The list of configurations is long.</w:t>
      </w:r>
    </w:p>
    <w:p w14:paraId="5776C34B" w14:textId="77777777" w:rsidR="00F00CD8" w:rsidRPr="00751B7B" w:rsidRDefault="00F00CD8" w:rsidP="00F00CD8">
      <w:pPr>
        <w:rPr>
          <w:lang w:val="en-US"/>
        </w:rPr>
      </w:pPr>
      <w:r w:rsidRPr="00751B7B">
        <w:rPr>
          <w:rFonts w:hint="eastAsia"/>
          <w:b/>
          <w:lang w:val="en-US"/>
        </w:rPr>
        <w:t>Chair=&gt;</w:t>
      </w:r>
      <w:r w:rsidRPr="00751B7B">
        <w:rPr>
          <w:rFonts w:hint="eastAsia"/>
          <w:lang w:val="en-US"/>
        </w:rPr>
        <w:t xml:space="preserve"> further check </w:t>
      </w:r>
      <w:r w:rsidRPr="00751B7B">
        <w:rPr>
          <w:lang w:val="en-US"/>
        </w:rPr>
        <w:t xml:space="preserve">if </w:t>
      </w:r>
      <w:r w:rsidRPr="00751B7B">
        <w:rPr>
          <w:rFonts w:hint="eastAsia"/>
          <w:lang w:val="en-US"/>
        </w:rPr>
        <w:t xml:space="preserve">all the configurations can be </w:t>
      </w:r>
      <w:r w:rsidRPr="00751B7B">
        <w:rPr>
          <w:lang w:val="en-US"/>
        </w:rPr>
        <w:t>finalized</w:t>
      </w:r>
      <w:r w:rsidRPr="00751B7B">
        <w:rPr>
          <w:rFonts w:hint="eastAsia"/>
          <w:lang w:val="en-US"/>
        </w:rPr>
        <w:t xml:space="preserve"> </w:t>
      </w:r>
      <w:r w:rsidRPr="00751B7B">
        <w:rPr>
          <w:lang w:val="en-US"/>
        </w:rPr>
        <w:t>in this WI.</w:t>
      </w:r>
    </w:p>
    <w:p w14:paraId="022EF4E8" w14:textId="77777777" w:rsidR="00F00CD8" w:rsidRPr="00AE5ECB" w:rsidRDefault="00F00CD8" w:rsidP="00F00CD8">
      <w:pPr>
        <w:rPr>
          <w:b/>
          <w:highlight w:val="green"/>
          <w:lang w:val="en-US"/>
        </w:rPr>
      </w:pPr>
      <w:r w:rsidRPr="00AE5ECB">
        <w:rPr>
          <w:rFonts w:hint="eastAsia"/>
          <w:b/>
          <w:highlight w:val="green"/>
          <w:lang w:val="en-US"/>
        </w:rPr>
        <w:t xml:space="preserve">Agreement: </w:t>
      </w:r>
    </w:p>
    <w:p w14:paraId="5E7627E5" w14:textId="77777777" w:rsidR="00F00CD8" w:rsidRPr="00AE5ECB" w:rsidRDefault="00F00CD8" w:rsidP="00F00CD8">
      <w:pPr>
        <w:numPr>
          <w:ilvl w:val="0"/>
          <w:numId w:val="28"/>
        </w:numPr>
        <w:rPr>
          <w:highlight w:val="green"/>
          <w:lang w:val="en-US"/>
        </w:rPr>
      </w:pPr>
      <w:r w:rsidRPr="00AE5ECB">
        <w:rPr>
          <w:highlight w:val="green"/>
          <w:lang w:val="en-US"/>
        </w:rPr>
        <w:t xml:space="preserve">Specify </w:t>
      </w:r>
      <w:r w:rsidRPr="00AE5ECB">
        <w:rPr>
          <w:highlight w:val="green"/>
        </w:rPr>
        <w:t>n48 + n263 within this work item and if n48 + n263 is completed, then the WI is viewed as completed.</w:t>
      </w:r>
    </w:p>
    <w:p w14:paraId="75E55E32" w14:textId="77777777" w:rsidR="00F00CD8" w:rsidRPr="00AE5ECB" w:rsidRDefault="00F00CD8" w:rsidP="00F00CD8">
      <w:pPr>
        <w:rPr>
          <w:b/>
          <w:highlight w:val="green"/>
          <w:lang w:val="en-US"/>
        </w:rPr>
      </w:pPr>
      <w:r w:rsidRPr="00AE5ECB">
        <w:rPr>
          <w:rFonts w:hint="eastAsia"/>
          <w:b/>
          <w:highlight w:val="green"/>
          <w:lang w:val="en-US"/>
        </w:rPr>
        <w:t>Agreement:</w:t>
      </w:r>
    </w:p>
    <w:p w14:paraId="7B5BAB7B" w14:textId="77777777" w:rsidR="00F00CD8" w:rsidRPr="00AE5ECB" w:rsidRDefault="00F00CD8" w:rsidP="00F00CD8">
      <w:pPr>
        <w:numPr>
          <w:ilvl w:val="0"/>
          <w:numId w:val="28"/>
        </w:numPr>
        <w:rPr>
          <w:highlight w:val="green"/>
        </w:rPr>
      </w:pPr>
      <w:r w:rsidRPr="00AE5ECB">
        <w:rPr>
          <w:highlight w:val="green"/>
        </w:rPr>
        <w:t>RAN4 targets completing one example band combination FR2-2 DC/CA with an anchor in FR1 within the maintenance phase of the WI</w:t>
      </w:r>
    </w:p>
    <w:p w14:paraId="06CE8FB0" w14:textId="77777777" w:rsidR="00F00CD8" w:rsidRPr="00AE5ECB" w:rsidRDefault="00F00CD8" w:rsidP="00F00CD8">
      <w:pPr>
        <w:numPr>
          <w:ilvl w:val="0"/>
          <w:numId w:val="28"/>
        </w:numPr>
        <w:rPr>
          <w:highlight w:val="green"/>
        </w:rPr>
      </w:pPr>
      <w:r w:rsidRPr="00AE5ECB">
        <w:rPr>
          <w:highlight w:val="green"/>
        </w:rPr>
        <w:t>Additional band combinations can be added in a release-independent manner as part of a Release 18 basket WI</w:t>
      </w:r>
    </w:p>
    <w:p w14:paraId="3D6B0C1C" w14:textId="77777777" w:rsidR="00F00CD8" w:rsidRPr="00AE5ECB" w:rsidRDefault="00F00CD8" w:rsidP="00F00CD8">
      <w:pPr>
        <w:numPr>
          <w:ilvl w:val="0"/>
          <w:numId w:val="28"/>
        </w:numPr>
        <w:rPr>
          <w:highlight w:val="green"/>
        </w:rPr>
      </w:pPr>
      <w:r w:rsidRPr="00AE5ECB">
        <w:rPr>
          <w:highlight w:val="green"/>
        </w:rPr>
        <w:t>To specify the example band combination FR2-2 DC/CA with an anchor in FR1, RAN4 could take a corresponding FR2-1 DC/CA combination with anchor in FR1 as a baseline in this meeting, with square brackets around the requirements, and aim to remove the brackets in the maintenance phase</w:t>
      </w:r>
    </w:p>
    <w:p w14:paraId="4EBC585A" w14:textId="77777777" w:rsidR="00F00CD8" w:rsidRPr="00613136" w:rsidRDefault="00F00CD8" w:rsidP="00F00CD8">
      <w:pPr>
        <w:rPr>
          <w:rFonts w:ascii="Arial" w:hAnsi="Arial" w:cs="Arial"/>
          <w:b/>
          <w:color w:val="C00000"/>
          <w:lang w:eastAsia="zh-CN"/>
        </w:rPr>
      </w:pPr>
      <w:r w:rsidRPr="00613136">
        <w:rPr>
          <w:rFonts w:ascii="Arial" w:hAnsi="Arial" w:cs="Arial"/>
          <w:b/>
          <w:color w:val="C00000"/>
          <w:lang w:eastAsia="zh-CN"/>
        </w:rPr>
        <w:t>GTW on Aug-25</w:t>
      </w:r>
    </w:p>
    <w:p w14:paraId="2A9647CB" w14:textId="77777777" w:rsidR="00F00CD8" w:rsidRPr="00613136" w:rsidRDefault="00F00CD8" w:rsidP="00F00CD8">
      <w:pPr>
        <w:rPr>
          <w:b/>
          <w:u w:val="single"/>
        </w:rPr>
      </w:pPr>
      <w:r w:rsidRPr="00613136">
        <w:rPr>
          <w:b/>
          <w:u w:val="single"/>
        </w:rPr>
        <w:t>[DRAFT] WF on system parameters for FR2-2</w:t>
      </w:r>
    </w:p>
    <w:p w14:paraId="624CFB14" w14:textId="77777777" w:rsidR="00F00CD8" w:rsidRPr="00613136" w:rsidRDefault="00F00CD8" w:rsidP="00F00CD8">
      <w:pPr>
        <w:rPr>
          <w:b/>
          <w:u w:val="single"/>
        </w:rPr>
      </w:pPr>
      <w:r>
        <w:rPr>
          <w:b/>
          <w:u w:val="single"/>
        </w:rPr>
        <w:t xml:space="preserve">2. </w:t>
      </w:r>
      <w:r w:rsidRPr="00613136">
        <w:rPr>
          <w:b/>
          <w:u w:val="single"/>
        </w:rPr>
        <w:t>Operation bands and system parameters</w:t>
      </w:r>
    </w:p>
    <w:p w14:paraId="3E492148" w14:textId="77777777" w:rsidR="00F00CD8" w:rsidRPr="00613136" w:rsidRDefault="00F00CD8" w:rsidP="00F00CD8">
      <w:pPr>
        <w:rPr>
          <w:b/>
          <w:u w:val="single"/>
        </w:rPr>
      </w:pPr>
      <w:r>
        <w:rPr>
          <w:b/>
          <w:u w:val="single"/>
        </w:rPr>
        <w:t xml:space="preserve">2.1 </w:t>
      </w:r>
      <w:r w:rsidRPr="00613136">
        <w:rPr>
          <w:b/>
          <w:u w:val="single"/>
        </w:rPr>
        <w:t>FR2 band for unlicensed operation</w:t>
      </w:r>
    </w:p>
    <w:p w14:paraId="168E9A08" w14:textId="77777777" w:rsidR="00F00CD8" w:rsidRPr="00613136" w:rsidRDefault="00F00CD8" w:rsidP="00F00CD8">
      <w:pPr>
        <w:rPr>
          <w:bCs/>
          <w:i/>
          <w:iCs/>
        </w:rPr>
      </w:pPr>
      <w:r w:rsidRPr="00613136">
        <w:rPr>
          <w:bCs/>
          <w:i/>
          <w:iCs/>
        </w:rPr>
        <w:t>Note for band n263 to be included in Table 5.2-1: NR operating bands in FR2</w:t>
      </w:r>
    </w:p>
    <w:p w14:paraId="77B7D455" w14:textId="77777777" w:rsidR="00F00CD8" w:rsidRPr="00CB65A9" w:rsidRDefault="00F00CD8" w:rsidP="00F00CD8">
      <w:pPr>
        <w:rPr>
          <w:b/>
        </w:rPr>
      </w:pPr>
      <w:r w:rsidRPr="00CB65A9">
        <w:rPr>
          <w:rFonts w:hint="eastAsia"/>
          <w:b/>
        </w:rPr>
        <w:t>Discussion</w:t>
      </w:r>
      <w:r w:rsidRPr="00CB65A9">
        <w:rPr>
          <w:b/>
        </w:rPr>
        <w:t>s</w:t>
      </w:r>
      <w:r w:rsidRPr="00CB65A9">
        <w:rPr>
          <w:rFonts w:hint="eastAsia"/>
          <w:b/>
        </w:rPr>
        <w:t>:</w:t>
      </w:r>
    </w:p>
    <w:p w14:paraId="6259C041" w14:textId="77777777" w:rsidR="00F00CD8" w:rsidRPr="00613136" w:rsidRDefault="00F00CD8" w:rsidP="00F00CD8">
      <w:r w:rsidRPr="00613136">
        <w:t>Nokia: in the CR, we use regulatory requirements. Is it OK</w:t>
      </w:r>
      <w:r>
        <w:t>?</w:t>
      </w:r>
    </w:p>
    <w:p w14:paraId="283175BA" w14:textId="77777777" w:rsidR="00F00CD8" w:rsidRPr="00CB65A9" w:rsidRDefault="00F00CD8" w:rsidP="00F00CD8">
      <w:pPr>
        <w:rPr>
          <w:highlight w:val="green"/>
        </w:rPr>
      </w:pPr>
      <w:r w:rsidRPr="00CB65A9">
        <w:rPr>
          <w:b/>
          <w:highlight w:val="green"/>
        </w:rPr>
        <w:t>Agreement</w:t>
      </w:r>
      <w:r w:rsidRPr="00CB65A9">
        <w:rPr>
          <w:highlight w:val="green"/>
        </w:rPr>
        <w:t>:</w:t>
      </w:r>
    </w:p>
    <w:p w14:paraId="0C7E1A91" w14:textId="77777777" w:rsidR="00F00CD8" w:rsidRPr="00CB65A9" w:rsidRDefault="00F00CD8" w:rsidP="00F00CD8">
      <w:pPr>
        <w:numPr>
          <w:ilvl w:val="0"/>
          <w:numId w:val="26"/>
        </w:numPr>
        <w:rPr>
          <w:highlight w:val="green"/>
        </w:rPr>
      </w:pPr>
      <w:r w:rsidRPr="00CB65A9">
        <w:rPr>
          <w:highlight w:val="green"/>
        </w:rPr>
        <w:t>NOTE 1: This band is for unlicensed operation and subject to regional and/or country specific regulatory requirements</w:t>
      </w:r>
    </w:p>
    <w:p w14:paraId="5CCDF6C7" w14:textId="77777777" w:rsidR="00F00CD8" w:rsidRPr="008C3EC8" w:rsidRDefault="00F00CD8" w:rsidP="00F00CD8">
      <w:pPr>
        <w:rPr>
          <w:b/>
          <w:u w:val="single"/>
        </w:rPr>
      </w:pPr>
      <w:r>
        <w:rPr>
          <w:b/>
          <w:u w:val="single"/>
        </w:rPr>
        <w:t xml:space="preserve">2.4 </w:t>
      </w:r>
      <w:r w:rsidRPr="008C3EC8">
        <w:rPr>
          <w:b/>
          <w:u w:val="single"/>
        </w:rPr>
        <w:t>Channel spacing for CA</w:t>
      </w:r>
    </w:p>
    <w:p w14:paraId="648122C8" w14:textId="77777777" w:rsidR="00F00CD8" w:rsidRPr="004A5082" w:rsidRDefault="00F00CD8" w:rsidP="00F00CD8">
      <w:pPr>
        <w:rPr>
          <w:highlight w:val="green"/>
        </w:rPr>
      </w:pPr>
      <w:r w:rsidRPr="004A5082">
        <w:rPr>
          <w:b/>
          <w:highlight w:val="green"/>
        </w:rPr>
        <w:t>Agreement</w:t>
      </w:r>
      <w:r w:rsidRPr="004A5082">
        <w:rPr>
          <w:highlight w:val="green"/>
        </w:rPr>
        <w:t>:</w:t>
      </w:r>
    </w:p>
    <w:p w14:paraId="4920417A" w14:textId="77777777" w:rsidR="00F00CD8" w:rsidRPr="004A5082" w:rsidRDefault="00F00CD8" w:rsidP="00F00CD8">
      <w:pPr>
        <w:numPr>
          <w:ilvl w:val="0"/>
          <w:numId w:val="26"/>
        </w:numPr>
        <w:rPr>
          <w:highlight w:val="green"/>
        </w:rPr>
      </w:pPr>
      <w:r w:rsidRPr="004A5082">
        <w:rPr>
          <w:highlight w:val="green"/>
        </w:rPr>
        <w:t>Channel spacing for adjacent NR carriers in FR2-2</w:t>
      </w:r>
    </w:p>
    <w:p w14:paraId="757CB198" w14:textId="77777777" w:rsidR="00F00CD8" w:rsidRPr="004A5082" w:rsidRDefault="00F00CD8" w:rsidP="00F00CD8">
      <w:pPr>
        <w:rPr>
          <w:highlight w:val="green"/>
        </w:rPr>
      </w:pPr>
      <w:r w:rsidRPr="004A5082">
        <w:rPr>
          <w:noProof/>
          <w:highlight w:val="green"/>
          <w:lang w:val="en-US" w:eastAsia="zh-CN"/>
        </w:rPr>
        <mc:AlternateContent>
          <mc:Choice Requires="wps">
            <w:drawing>
              <wp:inline distT="0" distB="0" distL="0" distR="0" wp14:anchorId="521B6F54" wp14:editId="018ACAED">
                <wp:extent cx="4901184" cy="291710"/>
                <wp:effectExtent l="0" t="0" r="13970" b="13335"/>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1184" cy="291710"/>
                        </a:xfrm>
                        <a:prstGeom prst="rect">
                          <a:avLst/>
                        </a:prstGeom>
                        <a:solidFill>
                          <a:srgbClr val="FFFFFF"/>
                        </a:solidFill>
                        <a:ln w="9525">
                          <a:solidFill>
                            <a:srgbClr val="000000"/>
                          </a:solidFill>
                          <a:miter lim="800000"/>
                          <a:headEnd/>
                          <a:tailEnd/>
                        </a:ln>
                      </wps:spPr>
                      <wps:txbx>
                        <w:txbxContent>
                          <w:p w14:paraId="782362CC" w14:textId="77777777" w:rsidR="00F00CD8" w:rsidRPr="00854363" w:rsidRDefault="00F00CD8" w:rsidP="00F00CD8">
                            <w:pPr>
                              <w:spacing w:before="20"/>
                              <w:jc w:val="center"/>
                            </w:pPr>
                            <w:r w:rsidRPr="00B73D33">
                              <w:rPr>
                                <w:highlight w:val="green"/>
                                <w:lang w:val="en-US" w:eastAsia="zh-CN"/>
                              </w:rPr>
                              <w:t>Nominal Channel spacing = ceil((BW</w:t>
                            </w:r>
                            <w:r w:rsidRPr="00B73D33">
                              <w:rPr>
                                <w:highlight w:val="green"/>
                                <w:vertAlign w:val="subscript"/>
                                <w:lang w:val="en-US" w:eastAsia="zh-CN"/>
                              </w:rPr>
                              <w:t>Channel(1)</w:t>
                            </w:r>
                            <w:r w:rsidRPr="00B73D33">
                              <w:rPr>
                                <w:highlight w:val="green"/>
                                <w:lang w:val="en-US" w:eastAsia="zh-CN"/>
                              </w:rPr>
                              <w:t xml:space="preserve"> + BW</w:t>
                            </w:r>
                            <w:r w:rsidRPr="00B73D33">
                              <w:rPr>
                                <w:highlight w:val="green"/>
                                <w:vertAlign w:val="subscript"/>
                                <w:lang w:val="en-US" w:eastAsia="zh-CN"/>
                              </w:rPr>
                              <w:t>Channel(2)</w:t>
                            </w:r>
                            <w:r w:rsidRPr="00B73D33">
                              <w:rPr>
                                <w:highlight w:val="green"/>
                                <w:lang w:val="en-US" w:eastAsia="zh-CN"/>
                              </w:rPr>
                              <w:t>)/100.8 MHz) * 50.4 MHz</w:t>
                            </w:r>
                          </w:p>
                        </w:txbxContent>
                      </wps:txbx>
                      <wps:bodyPr rot="0" vert="horz" wrap="square" lIns="91440" tIns="45720" rIns="91440" bIns="45720" anchor="t" anchorCtr="0">
                        <a:noAutofit/>
                      </wps:bodyPr>
                    </wps:wsp>
                  </a:graphicData>
                </a:graphic>
              </wp:inline>
            </w:drawing>
          </mc:Choice>
          <mc:Fallback>
            <w:pict>
              <v:shape w14:anchorId="521B6F54" id="_x0000_s1028" type="#_x0000_t202" style="width:385.9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">
                <v:textbox>
                  <w:txbxContent>
                    <w:p w14:paraId="782362CC" w14:textId="77777777" w:rsidR="00F00CD8" w:rsidRPr="00854363" w:rsidRDefault="00F00CD8" w:rsidP="00F00CD8">
                      <w:pPr>
                        <w:spacing w:before="20"/>
                        <w:jc w:val="center"/>
                      </w:pPr>
                      <w:r w:rsidRPr="00B73D33">
                        <w:rPr>
                          <w:highlight w:val="green"/>
                          <w:lang w:val="en-US" w:eastAsia="zh-CN"/>
                        </w:rPr>
                        <w:t>Nominal Channel spacing = ceil((BW</w:t>
                      </w:r>
                      <w:r w:rsidRPr="00B73D33">
                        <w:rPr>
                          <w:highlight w:val="green"/>
                          <w:vertAlign w:val="subscript"/>
                          <w:lang w:val="en-US" w:eastAsia="zh-CN"/>
                        </w:rPr>
                        <w:t>Channel(1)</w:t>
                      </w:r>
                      <w:r w:rsidRPr="00B73D33">
                        <w:rPr>
                          <w:highlight w:val="green"/>
                          <w:lang w:val="en-US" w:eastAsia="zh-CN"/>
                        </w:rPr>
                        <w:t xml:space="preserve"> + BW</w:t>
                      </w:r>
                      <w:r w:rsidRPr="00B73D33">
                        <w:rPr>
                          <w:highlight w:val="green"/>
                          <w:vertAlign w:val="subscript"/>
                          <w:lang w:val="en-US" w:eastAsia="zh-CN"/>
                        </w:rPr>
                        <w:t>Channel(2)</w:t>
                      </w:r>
                      <w:r w:rsidRPr="00B73D33">
                        <w:rPr>
                          <w:highlight w:val="green"/>
                          <w:lang w:val="en-US" w:eastAsia="zh-CN"/>
                        </w:rPr>
                        <w:t>)/100.8 MHz) * 50.4 MHz</w:t>
                      </w:r>
                    </w:p>
                  </w:txbxContent>
                </v:textbox>
                <w10:anchorlock/>
              </v:shape>
            </w:pict>
          </mc:Fallback>
        </mc:AlternateContent>
      </w:r>
    </w:p>
    <w:p w14:paraId="4BB610F9" w14:textId="77777777" w:rsidR="00F00CD8" w:rsidRPr="004A5082" w:rsidRDefault="00F00CD8" w:rsidP="00F00CD8">
      <w:pPr>
        <w:numPr>
          <w:ilvl w:val="0"/>
          <w:numId w:val="26"/>
        </w:numPr>
        <w:rPr>
          <w:highlight w:val="green"/>
        </w:rPr>
      </w:pPr>
      <w:r w:rsidRPr="004A5082">
        <w:rPr>
          <w:highlight w:val="green"/>
        </w:rPr>
        <w:t>Channel spacing for CA in FR2-2</w:t>
      </w:r>
    </w:p>
    <w:p w14:paraId="22B60AEF" w14:textId="77777777" w:rsidR="00F00CD8" w:rsidRPr="00613136" w:rsidRDefault="00F00CD8" w:rsidP="00F00CD8">
      <w:r w:rsidRPr="004A5082">
        <w:rPr>
          <w:noProof/>
          <w:highlight w:val="green"/>
          <w:lang w:val="en-US" w:eastAsia="zh-CN"/>
        </w:rPr>
        <mc:AlternateContent>
          <mc:Choice Requires="wps">
            <w:drawing>
              <wp:inline distT="0" distB="0" distL="0" distR="0" wp14:anchorId="44979EAB" wp14:editId="07AEE549">
                <wp:extent cx="4901184" cy="291710"/>
                <wp:effectExtent l="0" t="0" r="13970" b="13335"/>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1184" cy="291710"/>
                        </a:xfrm>
                        <a:prstGeom prst="rect">
                          <a:avLst/>
                        </a:prstGeom>
                        <a:solidFill>
                          <a:srgbClr val="FFFFFF"/>
                        </a:solidFill>
                        <a:ln w="9525">
                          <a:solidFill>
                            <a:srgbClr val="000000"/>
                          </a:solidFill>
                          <a:miter lim="800000"/>
                          <a:headEnd/>
                          <a:tailEnd/>
                        </a:ln>
                      </wps:spPr>
                      <wps:txbx>
                        <w:txbxContent>
                          <w:p w14:paraId="009214B7" w14:textId="77777777" w:rsidR="00F00CD8" w:rsidRPr="00854363" w:rsidRDefault="00F00CD8" w:rsidP="00F00CD8">
                            <w:pPr>
                              <w:spacing w:before="20"/>
                              <w:jc w:val="center"/>
                            </w:pPr>
                            <w:r w:rsidRPr="00B73D33">
                              <w:rPr>
                                <w:highlight w:val="green"/>
                                <w:lang w:val="en-US" w:eastAsia="zh-CN"/>
                              </w:rPr>
                              <w:t>Nominal Channel spacing = ceil((BW</w:t>
                            </w:r>
                            <w:r w:rsidRPr="00B73D33">
                              <w:rPr>
                                <w:highlight w:val="green"/>
                                <w:vertAlign w:val="subscript"/>
                                <w:lang w:val="en-US" w:eastAsia="zh-CN"/>
                              </w:rPr>
                              <w:t>Channel(1)</w:t>
                            </w:r>
                            <w:r w:rsidRPr="00B73D33">
                              <w:rPr>
                                <w:highlight w:val="green"/>
                                <w:lang w:val="en-US" w:eastAsia="zh-CN"/>
                              </w:rPr>
                              <w:t xml:space="preserve"> + BW</w:t>
                            </w:r>
                            <w:r w:rsidRPr="00B73D33">
                              <w:rPr>
                                <w:highlight w:val="green"/>
                                <w:vertAlign w:val="subscript"/>
                                <w:lang w:val="en-US" w:eastAsia="zh-CN"/>
                              </w:rPr>
                              <w:t>Channel(2)</w:t>
                            </w:r>
                            <w:r w:rsidRPr="00B73D33">
                              <w:rPr>
                                <w:highlight w:val="green"/>
                                <w:lang w:val="en-US" w:eastAsia="zh-CN"/>
                              </w:rPr>
                              <w:t>)/100.8 MHz) * 50.4 MHz</w:t>
                            </w:r>
                          </w:p>
                        </w:txbxContent>
                      </wps:txbx>
                      <wps:bodyPr rot="0" vert="horz" wrap="square" lIns="91440" tIns="45720" rIns="91440" bIns="45720" anchor="t" anchorCtr="0">
                        <a:noAutofit/>
                      </wps:bodyPr>
                    </wps:wsp>
                  </a:graphicData>
                </a:graphic>
              </wp:inline>
            </w:drawing>
          </mc:Choice>
          <mc:Fallback>
            <w:pict>
              <v:shape w14:anchorId="44979EAB" id="_x0000_s1029" type="#_x0000_t202" style="width:385.9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">
                <v:textbox>
                  <w:txbxContent>
                    <w:p w14:paraId="009214B7" w14:textId="77777777" w:rsidR="00F00CD8" w:rsidRPr="00854363" w:rsidRDefault="00F00CD8" w:rsidP="00F00CD8">
                      <w:pPr>
                        <w:spacing w:before="20"/>
                        <w:jc w:val="center"/>
                      </w:pPr>
                      <w:r w:rsidRPr="00B73D33">
                        <w:rPr>
                          <w:highlight w:val="green"/>
                          <w:lang w:val="en-US" w:eastAsia="zh-CN"/>
                        </w:rPr>
                        <w:t>Nominal Channel spacing = ceil((BW</w:t>
                      </w:r>
                      <w:r w:rsidRPr="00B73D33">
                        <w:rPr>
                          <w:highlight w:val="green"/>
                          <w:vertAlign w:val="subscript"/>
                          <w:lang w:val="en-US" w:eastAsia="zh-CN"/>
                        </w:rPr>
                        <w:t>Channel(1)</w:t>
                      </w:r>
                      <w:r w:rsidRPr="00B73D33">
                        <w:rPr>
                          <w:highlight w:val="green"/>
                          <w:lang w:val="en-US" w:eastAsia="zh-CN"/>
                        </w:rPr>
                        <w:t xml:space="preserve"> + BW</w:t>
                      </w:r>
                      <w:r w:rsidRPr="00B73D33">
                        <w:rPr>
                          <w:highlight w:val="green"/>
                          <w:vertAlign w:val="subscript"/>
                          <w:lang w:val="en-US" w:eastAsia="zh-CN"/>
                        </w:rPr>
                        <w:t>Channel(2)</w:t>
                      </w:r>
                      <w:r w:rsidRPr="00B73D33">
                        <w:rPr>
                          <w:highlight w:val="green"/>
                          <w:lang w:val="en-US" w:eastAsia="zh-CN"/>
                        </w:rPr>
                        <w:t>)/100.8 MHz) * 50.4 MHz</w:t>
                      </w:r>
                    </w:p>
                  </w:txbxContent>
                </v:textbox>
                <w10:anchorlock/>
              </v:shape>
            </w:pict>
          </mc:Fallback>
        </mc:AlternateContent>
      </w:r>
    </w:p>
    <w:p w14:paraId="3CCE2A92"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8</w:t>
      </w:r>
    </w:p>
    <w:p w14:paraId="4C440246" w14:textId="77777777" w:rsidR="00F00CD8" w:rsidRPr="00262BD3" w:rsidRDefault="00F00CD8" w:rsidP="00F00CD8">
      <w:pPr>
        <w:rPr>
          <w:b/>
          <w:u w:val="single"/>
        </w:rPr>
      </w:pPr>
      <w:r w:rsidRPr="00262BD3">
        <w:rPr>
          <w:b/>
          <w:u w:val="single"/>
        </w:rPr>
        <w:t>LS reply to RAN1 on minimum guard period</w:t>
      </w:r>
    </w:p>
    <w:p w14:paraId="68180C19" w14:textId="77777777" w:rsidR="00F00CD8" w:rsidRPr="007B468B" w:rsidRDefault="00F00CD8" w:rsidP="00F00CD8">
      <w:r w:rsidRPr="007B468B">
        <w:rPr>
          <w:b/>
        </w:rPr>
        <w:t>Way forward</w:t>
      </w:r>
      <w:r w:rsidRPr="007B468B">
        <w:t>:</w:t>
      </w:r>
    </w:p>
    <w:p w14:paraId="7D94FEA9" w14:textId="77777777" w:rsidR="00F00CD8" w:rsidRPr="007B468B" w:rsidRDefault="00F00CD8" w:rsidP="00F00CD8">
      <w:pPr>
        <w:numPr>
          <w:ilvl w:val="0"/>
          <w:numId w:val="26"/>
        </w:numPr>
      </w:pPr>
      <w:r w:rsidRPr="007B468B">
        <w:t>LS reply will capture current discussion status (15 µs period) and inform RAN1 further assessment is needed to determine if switching time improvements are feasible for 480 and 960 kHz</w:t>
      </w:r>
    </w:p>
    <w:p w14:paraId="57FA8298" w14:textId="77777777" w:rsidR="00F00CD8" w:rsidRPr="007B468B" w:rsidRDefault="00F00CD8" w:rsidP="00F00CD8">
      <w:r w:rsidRPr="007B468B">
        <w:rPr>
          <w:lang w:val="en-US"/>
        </w:rPr>
        <mc:AlternateContent>
          <mc:Choice Requires="wps">
            <w:drawing>
              <wp:inline distT="0" distB="0" distL="0" distR="0" wp14:anchorId="5B9ED452" wp14:editId="77442D78">
                <wp:extent cx="6656832" cy="762000"/>
                <wp:effectExtent l="0" t="0" r="10795" b="1905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6832" cy="762000"/>
                        </a:xfrm>
                        <a:prstGeom prst="rect">
                          <a:avLst/>
                        </a:prstGeom>
                        <a:solidFill>
                          <a:srgbClr val="FFFFFF"/>
                        </a:solidFill>
                        <a:ln w="9525">
                          <a:solidFill>
                            <a:srgbClr val="000000"/>
                          </a:solidFill>
                          <a:miter lim="800000"/>
                          <a:headEnd/>
                          <a:tailEnd/>
                        </a:ln>
                      </wps:spPr>
                      <wps:txbx>
                        <w:txbxContent>
                          <w:p w14:paraId="7F315378" w14:textId="77777777" w:rsidR="00F00CD8" w:rsidRPr="00707074" w:rsidRDefault="00F00CD8" w:rsidP="00F00CD8">
                            <w:pPr>
                              <w:spacing w:before="40" w:after="80"/>
                              <w:jc w:val="both"/>
                              <w:rPr>
                                <w:rFonts w:cs="Arial"/>
                                <w:lang w:eastAsia="zh-CN"/>
                              </w:rPr>
                            </w:pPr>
                            <w:r w:rsidRPr="00127CF8">
                              <w:rPr>
                                <w:rFonts w:cs="Arial" w:hint="eastAsia"/>
                                <w:b/>
                                <w:highlight w:val="green"/>
                                <w:lang w:eastAsia="zh-CN"/>
                              </w:rPr>
                              <w:t>Answer from RAN4:</w:t>
                            </w:r>
                            <w:r w:rsidRPr="00127CF8">
                              <w:rPr>
                                <w:rFonts w:cs="Arial" w:hint="eastAsia"/>
                                <w:highlight w:val="green"/>
                                <w:lang w:eastAsia="zh-CN"/>
                              </w:rPr>
                              <w:t xml:space="preserve"> </w:t>
                            </w:r>
                            <w:r w:rsidRPr="00127CF8">
                              <w:rPr>
                                <w:rFonts w:cs="Arial"/>
                                <w:highlight w:val="green"/>
                                <w:lang w:eastAsia="zh-CN"/>
                              </w:rPr>
                              <w:t>RAN4 has considered the absolute switching time evaluated for FR2-1 in R15</w:t>
                            </w:r>
                            <w:r w:rsidRPr="00127CF8">
                              <w:rPr>
                                <w:rFonts w:cs="Arial" w:hint="eastAsia"/>
                                <w:highlight w:val="green"/>
                                <w:lang w:eastAsia="zh-CN"/>
                              </w:rPr>
                              <w:t xml:space="preserve">, </w:t>
                            </w:r>
                            <w:r w:rsidRPr="00127CF8">
                              <w:rPr>
                                <w:rFonts w:cs="Arial"/>
                                <w:highlight w:val="green"/>
                                <w:lang w:eastAsia="zh-CN"/>
                              </w:rPr>
                              <w:t>i.e.,</w:t>
                            </w:r>
                            <w:r w:rsidRPr="00127CF8">
                              <w:rPr>
                                <w:rFonts w:cs="Arial" w:hint="eastAsia"/>
                                <w:highlight w:val="green"/>
                                <w:lang w:eastAsia="zh-CN"/>
                              </w:rPr>
                              <w:t xml:space="preserve"> the </w:t>
                            </w:r>
                            <w:r w:rsidRPr="00127CF8">
                              <w:rPr>
                                <w:rFonts w:cs="Arial"/>
                                <w:highlight w:val="green"/>
                                <w:lang w:eastAsia="zh-CN"/>
                              </w:rPr>
                              <w:t xml:space="preserve">antenna switching time is 15 </w:t>
                            </w:r>
                            <w:r w:rsidRPr="00127CF8">
                              <w:rPr>
                                <w:highlight w:val="green"/>
                                <w:lang w:eastAsia="zh-CN"/>
                              </w:rPr>
                              <w:t>µ</w:t>
                            </w:r>
                            <w:r w:rsidRPr="00127CF8">
                              <w:rPr>
                                <w:rFonts w:cs="Arial"/>
                                <w:highlight w:val="green"/>
                                <w:lang w:eastAsia="zh-CN"/>
                              </w:rPr>
                              <w:t>sec with a view to reusing this value for FR2-2. The detailed evaluation results</w:t>
                            </w:r>
                            <w:r w:rsidRPr="00127CF8">
                              <w:rPr>
                                <w:rFonts w:cs="Arial" w:hint="eastAsia"/>
                                <w:highlight w:val="green"/>
                                <w:lang w:eastAsia="zh-CN"/>
                              </w:rPr>
                              <w:t xml:space="preserve"> for </w:t>
                            </w:r>
                            <w:r w:rsidRPr="00127CF8">
                              <w:rPr>
                                <w:rFonts w:cs="Arial"/>
                                <w:highlight w:val="green"/>
                                <w:lang w:eastAsia="zh-CN"/>
                              </w:rPr>
                              <w:t xml:space="preserve">the </w:t>
                            </w:r>
                            <w:r w:rsidRPr="00127CF8">
                              <w:rPr>
                                <w:rFonts w:cs="Arial" w:hint="eastAsia"/>
                                <w:highlight w:val="green"/>
                                <w:lang w:eastAsia="zh-CN"/>
                              </w:rPr>
                              <w:t>switching scenario</w:t>
                            </w:r>
                            <w:r w:rsidRPr="00127CF8">
                              <w:rPr>
                                <w:rFonts w:cs="Arial"/>
                                <w:highlight w:val="green"/>
                                <w:lang w:eastAsia="zh-CN"/>
                              </w:rPr>
                              <w:t>s considered are included in the R15 reply LS R4-1710048 [1]. RAN4 will further consider this result and its feasibility for SRS transmission used for antenna switching and whether the switching time assumed could be improved for 480 and 960 kHz operation.</w:t>
                            </w:r>
                          </w:p>
                          <w:p w14:paraId="225C1C21" w14:textId="77777777" w:rsidR="00F00CD8" w:rsidRDefault="00F00CD8" w:rsidP="00F00CD8"/>
                        </w:txbxContent>
                      </wps:txbx>
                      <wps:bodyPr rot="0" vert="horz" wrap="square" lIns="91440" tIns="45720" rIns="91440" bIns="45720" anchor="t" anchorCtr="0">
                        <a:noAutofit/>
                      </wps:bodyPr>
                    </wps:wsp>
                  </a:graphicData>
                </a:graphic>
              </wp:inline>
            </w:drawing>
          </mc:Choice>
          <mc:Fallback>
            <w:pict>
              <v:shape w14:anchorId="5B9ED452" id="_x0000_s1030" type="#_x0000_t202" style="width:524.15pt;height:6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">
                <v:textbox>
                  <w:txbxContent>
                    <w:p w14:paraId="7F315378" w14:textId="77777777" w:rsidR="00F00CD8" w:rsidRPr="00707074" w:rsidRDefault="00F00CD8" w:rsidP="00F00CD8">
                      <w:pPr>
                        <w:spacing w:before="40" w:after="80"/>
                        <w:jc w:val="both"/>
                        <w:rPr>
                          <w:rFonts w:cs="Arial"/>
                          <w:lang w:eastAsia="zh-CN"/>
                        </w:rPr>
                      </w:pPr>
                      <w:r w:rsidRPr="00127CF8">
                        <w:rPr>
                          <w:rFonts w:cs="Arial" w:hint="eastAsia"/>
                          <w:b/>
                          <w:highlight w:val="green"/>
                          <w:lang w:eastAsia="zh-CN"/>
                        </w:rPr>
                        <w:t>Answer from RAN4:</w:t>
                      </w:r>
                      <w:r w:rsidRPr="00127CF8">
                        <w:rPr>
                          <w:rFonts w:cs="Arial" w:hint="eastAsia"/>
                          <w:highlight w:val="green"/>
                          <w:lang w:eastAsia="zh-CN"/>
                        </w:rPr>
                        <w:t xml:space="preserve"> </w:t>
                      </w:r>
                      <w:r w:rsidRPr="00127CF8">
                        <w:rPr>
                          <w:rFonts w:cs="Arial"/>
                          <w:highlight w:val="green"/>
                          <w:lang w:eastAsia="zh-CN"/>
                        </w:rPr>
                        <w:t>RAN4 has considered the absolute switching time evaluated for FR2-1 in R15</w:t>
                      </w:r>
                      <w:r w:rsidRPr="00127CF8">
                        <w:rPr>
                          <w:rFonts w:cs="Arial" w:hint="eastAsia"/>
                          <w:highlight w:val="green"/>
                          <w:lang w:eastAsia="zh-CN"/>
                        </w:rPr>
                        <w:t xml:space="preserve">, </w:t>
                      </w:r>
                      <w:r w:rsidRPr="00127CF8">
                        <w:rPr>
                          <w:rFonts w:cs="Arial"/>
                          <w:highlight w:val="green"/>
                          <w:lang w:eastAsia="zh-CN"/>
                        </w:rPr>
                        <w:t>i.e.,</w:t>
                      </w:r>
                      <w:r w:rsidRPr="00127CF8">
                        <w:rPr>
                          <w:rFonts w:cs="Arial" w:hint="eastAsia"/>
                          <w:highlight w:val="green"/>
                          <w:lang w:eastAsia="zh-CN"/>
                        </w:rPr>
                        <w:t xml:space="preserve"> the </w:t>
                      </w:r>
                      <w:r w:rsidRPr="00127CF8">
                        <w:rPr>
                          <w:rFonts w:cs="Arial"/>
                          <w:highlight w:val="green"/>
                          <w:lang w:eastAsia="zh-CN"/>
                        </w:rPr>
                        <w:t xml:space="preserve">antenna switching time is 15 </w:t>
                      </w:r>
                      <w:r w:rsidRPr="00127CF8">
                        <w:rPr>
                          <w:highlight w:val="green"/>
                          <w:lang w:eastAsia="zh-CN"/>
                        </w:rPr>
                        <w:t>µ</w:t>
                      </w:r>
                      <w:r w:rsidRPr="00127CF8">
                        <w:rPr>
                          <w:rFonts w:cs="Arial"/>
                          <w:highlight w:val="green"/>
                          <w:lang w:eastAsia="zh-CN"/>
                        </w:rPr>
                        <w:t>sec with a view to reusing this value for FR2-2. The detailed evaluation results</w:t>
                      </w:r>
                      <w:r w:rsidRPr="00127CF8">
                        <w:rPr>
                          <w:rFonts w:cs="Arial" w:hint="eastAsia"/>
                          <w:highlight w:val="green"/>
                          <w:lang w:eastAsia="zh-CN"/>
                        </w:rPr>
                        <w:t xml:space="preserve"> for </w:t>
                      </w:r>
                      <w:r w:rsidRPr="00127CF8">
                        <w:rPr>
                          <w:rFonts w:cs="Arial"/>
                          <w:highlight w:val="green"/>
                          <w:lang w:eastAsia="zh-CN"/>
                        </w:rPr>
                        <w:t xml:space="preserve">the </w:t>
                      </w:r>
                      <w:r w:rsidRPr="00127CF8">
                        <w:rPr>
                          <w:rFonts w:cs="Arial" w:hint="eastAsia"/>
                          <w:highlight w:val="green"/>
                          <w:lang w:eastAsia="zh-CN"/>
                        </w:rPr>
                        <w:t>switching scenario</w:t>
                      </w:r>
                      <w:r w:rsidRPr="00127CF8">
                        <w:rPr>
                          <w:rFonts w:cs="Arial"/>
                          <w:highlight w:val="green"/>
                          <w:lang w:eastAsia="zh-CN"/>
                        </w:rPr>
                        <w:t>s considered are included in the R15 reply LS R4-1710048 [1]. RAN4 will further consider this result and its feasibility for SRS transmission used for antenna switching and whether the switching time assumed could be improved for 480 and 960 kHz operation.</w:t>
                      </w:r>
                    </w:p>
                    <w:p w14:paraId="225C1C21" w14:textId="77777777" w:rsidR="00F00CD8" w:rsidRDefault="00F00CD8" w:rsidP="00F00CD8"/>
                  </w:txbxContent>
                </v:textbox>
                <w10:anchorlock/>
              </v:shape>
            </w:pict>
          </mc:Fallback>
        </mc:AlternateContent>
      </w:r>
    </w:p>
    <w:p w14:paraId="4070DBF5" w14:textId="77777777" w:rsidR="00F00CD8" w:rsidRDefault="00F00CD8" w:rsidP="00F00CD8"/>
    <w:p w14:paraId="44B31E92" w14:textId="77777777" w:rsidR="00F00CD8" w:rsidRPr="008F5A78" w:rsidRDefault="00F00CD8" w:rsidP="00F00CD8">
      <w:r>
        <w:t>-------------------------------------------------------------------------------------------------------------------------------</w:t>
      </w:r>
    </w:p>
    <w:p w14:paraId="26A89557" w14:textId="77777777" w:rsidR="00F00CD8" w:rsidRDefault="00F00CD8" w:rsidP="00F00CD8">
      <w:pPr>
        <w:rPr>
          <w:rFonts w:ascii="Arial" w:hAnsi="Arial" w:cs="Arial"/>
          <w:b/>
          <w:color w:val="C00000"/>
          <w:lang w:eastAsia="zh-CN"/>
        </w:rPr>
      </w:pPr>
      <w:r w:rsidRPr="00557681">
        <w:rPr>
          <w:rFonts w:ascii="Arial" w:hAnsi="Arial" w:cs="Arial"/>
          <w:b/>
          <w:color w:val="C00000"/>
          <w:lang w:eastAsia="zh-CN"/>
        </w:rPr>
        <w:t>[104-e][111] NR_ext_to_71GHz_Part_2</w:t>
      </w:r>
      <w:r>
        <w:rPr>
          <w:rFonts w:ascii="Arial" w:hAnsi="Arial" w:cs="Arial"/>
          <w:b/>
          <w:color w:val="C00000"/>
          <w:lang w:eastAsia="zh-CN"/>
        </w:rPr>
        <w:t>, AI 9.14.3.1, 9.14.3.2 – Phil Coan</w:t>
      </w:r>
    </w:p>
    <w:p w14:paraId="2C75FD54" w14:textId="77777777" w:rsidR="00F00CD8" w:rsidRDefault="00F00CD8" w:rsidP="00F00CD8">
      <w:pPr>
        <w:rPr>
          <w:rFonts w:ascii="Arial" w:hAnsi="Arial" w:cs="Arial"/>
          <w:b/>
          <w:sz w:val="24"/>
        </w:rPr>
      </w:pPr>
      <w:r>
        <w:rPr>
          <w:rFonts w:ascii="Arial" w:hAnsi="Arial" w:cs="Arial"/>
          <w:b/>
          <w:color w:val="0000FF"/>
          <w:sz w:val="24"/>
          <w:u w:val="thick"/>
        </w:rPr>
        <w:t>R4-2214089</w:t>
      </w:r>
      <w:r>
        <w:rPr>
          <w:b/>
          <w:lang w:val="en-US" w:eastAsia="zh-CN"/>
        </w:rPr>
        <w:tab/>
      </w:r>
      <w:r w:rsidRPr="0062069E">
        <w:rPr>
          <w:rFonts w:ascii="Arial" w:hAnsi="Arial" w:cs="Arial"/>
          <w:b/>
          <w:sz w:val="24"/>
        </w:rPr>
        <w:t>Email Discussion Summary for [104-e][111] NR_ext_to_71GHz_Part_2</w:t>
      </w:r>
    </w:p>
    <w:p w14:paraId="4584475F"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7EB2E8C4"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0989E91" w14:textId="77777777" w:rsidR="00F00CD8" w:rsidRDefault="00F00CD8" w:rsidP="00F00CD8">
      <w:r>
        <w:t>This contribution provides the summary of email discussion and recommended summary.</w:t>
      </w:r>
    </w:p>
    <w:p w14:paraId="6A07E1C9"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9 (from R4-2214089).</w:t>
      </w:r>
    </w:p>
    <w:p w14:paraId="4B6DD64D" w14:textId="77777777" w:rsidR="00F00CD8" w:rsidRDefault="00F00CD8" w:rsidP="00F00CD8">
      <w:pPr>
        <w:rPr>
          <w:rFonts w:ascii="Arial" w:hAnsi="Arial" w:cs="Arial"/>
          <w:b/>
          <w:sz w:val="24"/>
        </w:rPr>
      </w:pPr>
      <w:r>
        <w:rPr>
          <w:rFonts w:ascii="Arial" w:hAnsi="Arial" w:cs="Arial"/>
          <w:b/>
          <w:color w:val="0000FF"/>
          <w:sz w:val="24"/>
          <w:u w:val="thick"/>
        </w:rPr>
        <w:t>R4-2214229</w:t>
      </w:r>
      <w:r>
        <w:rPr>
          <w:b/>
          <w:lang w:val="en-US" w:eastAsia="zh-CN"/>
        </w:rPr>
        <w:tab/>
      </w:r>
      <w:r w:rsidRPr="0062069E">
        <w:rPr>
          <w:rFonts w:ascii="Arial" w:hAnsi="Arial" w:cs="Arial"/>
          <w:b/>
          <w:sz w:val="24"/>
        </w:rPr>
        <w:t>Email Discussion Summary for [104-e][111] NR_ext_to_71GHz_Part_2</w:t>
      </w:r>
    </w:p>
    <w:p w14:paraId="4FC33298"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0E78DD45"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DCD50B2" w14:textId="77777777" w:rsidR="00F00CD8" w:rsidRDefault="00F00CD8" w:rsidP="00F00CD8">
      <w:r>
        <w:t>This contribution provides the summary of email discussion and recommended summary.</w:t>
      </w:r>
    </w:p>
    <w:p w14:paraId="589D9215"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2FFA0C2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26B18D9D" w14:textId="77777777" w:rsidR="00F00CD8" w:rsidRDefault="00F00CD8" w:rsidP="00F00CD8">
      <w:r>
        <w:t xml:space="preserve">Based on the recommendation the status of existing tdoc and the new tdoc allocation can be found in the latest version of tdoc list at </w:t>
      </w:r>
    </w:p>
    <w:p w14:paraId="04927829" w14:textId="77777777" w:rsidR="00F00CD8" w:rsidRDefault="00F00CD8" w:rsidP="00F00CD8">
      <w:pPr>
        <w:rPr>
          <w:rStyle w:val="ad"/>
          <w:lang w:eastAsia="zh-CN"/>
        </w:rPr>
      </w:pPr>
      <w:hyperlink r:id="rId46" w:history="1">
        <w:r w:rsidRPr="002F43C4">
          <w:rPr>
            <w:rStyle w:val="ad"/>
            <w:lang w:eastAsia="zh-CN"/>
          </w:rPr>
          <w:t>https://www.3gpp.org/ftp/tsg_ran/WG4_Radio/TSGR4_104-e/Inbox/Drafts/%5B104-e%5D%5B100%5D%20Main%20Session/TDoc_List_Meeting_RAN4%23104-e_220819_PM_Main-Session_RRM-206207214-227_v2.xlsx</w:t>
        </w:r>
      </w:hyperlink>
    </w:p>
    <w:p w14:paraId="0218723F" w14:textId="77777777" w:rsidR="00F00CD8" w:rsidRDefault="00F00CD8" w:rsidP="00F00CD8">
      <w:hyperlink r:id="rId47" w:history="1">
        <w:r w:rsidRPr="002F43C4">
          <w:rPr>
            <w:rStyle w:val="ad"/>
            <w:lang w:eastAsia="zh-CN"/>
          </w:rPr>
          <w:t>https://www.3gpp.org/ftp/tsg_ran/WG4_Radio/TSGR4_104-e/Docs/TDoc_List_Meeting_RAN4%23104-e.xlsx</w:t>
        </w:r>
      </w:hyperlink>
    </w:p>
    <w:p w14:paraId="7EE39AF2"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CBC41BB" w14:textId="77777777" w:rsidR="00F00CD8" w:rsidRPr="00E72CF1" w:rsidRDefault="00F00CD8" w:rsidP="00F00CD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632" w:type="dxa"/>
        <w:tblInd w:w="-5" w:type="dxa"/>
        <w:tblLook w:val="04A0" w:firstRow="1" w:lastRow="0" w:firstColumn="1" w:lastColumn="0" w:noHBand="0" w:noVBand="1"/>
      </w:tblPr>
      <w:tblGrid>
        <w:gridCol w:w="1383"/>
        <w:gridCol w:w="1452"/>
        <w:gridCol w:w="2552"/>
        <w:gridCol w:w="1701"/>
        <w:gridCol w:w="1843"/>
        <w:gridCol w:w="1701"/>
      </w:tblGrid>
      <w:tr w:rsidR="00F00CD8" w:rsidRPr="00004165" w14:paraId="45356F51" w14:textId="77777777" w:rsidTr="002915BB">
        <w:tc>
          <w:tcPr>
            <w:tcW w:w="1383" w:type="dxa"/>
          </w:tcPr>
          <w:p w14:paraId="5D32919A" w14:textId="77777777" w:rsidR="00F00CD8" w:rsidRPr="00A026CC" w:rsidRDefault="00F00CD8" w:rsidP="002915BB">
            <w:pPr>
              <w:spacing w:before="0" w:after="0" w:line="240" w:lineRule="auto"/>
              <w:jc w:val="left"/>
              <w:rPr>
                <w:rFonts w:eastAsiaTheme="minorEastAsia"/>
                <w:b/>
                <w:bCs/>
                <w:sz w:val="18"/>
                <w:szCs w:val="18"/>
                <w:lang w:val="en-US" w:eastAsia="zh-CN"/>
              </w:rPr>
            </w:pPr>
            <w:r w:rsidRPr="00A026CC">
              <w:rPr>
                <w:rFonts w:eastAsiaTheme="minorEastAsia"/>
                <w:b/>
                <w:bCs/>
                <w:sz w:val="18"/>
                <w:szCs w:val="18"/>
                <w:lang w:val="en-US" w:eastAsia="zh-CN"/>
              </w:rPr>
              <w:t>Tdoc number</w:t>
            </w:r>
          </w:p>
        </w:tc>
        <w:tc>
          <w:tcPr>
            <w:tcW w:w="1452" w:type="dxa"/>
          </w:tcPr>
          <w:p w14:paraId="7808A5B9" w14:textId="77777777" w:rsidR="00F00CD8" w:rsidRPr="00A026CC" w:rsidRDefault="00F00CD8" w:rsidP="002915BB">
            <w:pPr>
              <w:spacing w:before="0" w:after="0" w:line="240" w:lineRule="auto"/>
              <w:jc w:val="left"/>
              <w:rPr>
                <w:rFonts w:eastAsiaTheme="minorEastAsia"/>
                <w:b/>
                <w:bCs/>
                <w:sz w:val="18"/>
                <w:szCs w:val="18"/>
                <w:lang w:val="en-US" w:eastAsia="zh-CN"/>
              </w:rPr>
            </w:pPr>
            <w:r w:rsidRPr="00A026CC">
              <w:rPr>
                <w:rFonts w:eastAsiaTheme="minorEastAsia"/>
                <w:b/>
                <w:bCs/>
                <w:sz w:val="18"/>
                <w:szCs w:val="18"/>
                <w:lang w:val="en-US" w:eastAsia="zh-CN"/>
              </w:rPr>
              <w:t>Revised to</w:t>
            </w:r>
          </w:p>
        </w:tc>
        <w:tc>
          <w:tcPr>
            <w:tcW w:w="2552" w:type="dxa"/>
          </w:tcPr>
          <w:p w14:paraId="7ECA8FCE" w14:textId="77777777" w:rsidR="00F00CD8" w:rsidRPr="00A026CC" w:rsidRDefault="00F00CD8" w:rsidP="002915BB">
            <w:pPr>
              <w:spacing w:before="0" w:after="0" w:line="240" w:lineRule="auto"/>
              <w:jc w:val="left"/>
              <w:rPr>
                <w:b/>
                <w:bCs/>
                <w:sz w:val="18"/>
                <w:szCs w:val="18"/>
                <w:lang w:val="en-US" w:eastAsia="zh-CN"/>
              </w:rPr>
            </w:pPr>
            <w:r w:rsidRPr="00A026CC">
              <w:rPr>
                <w:b/>
                <w:bCs/>
                <w:sz w:val="18"/>
                <w:szCs w:val="18"/>
                <w:lang w:val="en-US" w:eastAsia="zh-CN"/>
              </w:rPr>
              <w:t>Title</w:t>
            </w:r>
          </w:p>
        </w:tc>
        <w:tc>
          <w:tcPr>
            <w:tcW w:w="1701" w:type="dxa"/>
          </w:tcPr>
          <w:p w14:paraId="3BFBDDBA" w14:textId="77777777" w:rsidR="00F00CD8" w:rsidRPr="00A026CC" w:rsidRDefault="00F00CD8" w:rsidP="002915BB">
            <w:pPr>
              <w:spacing w:before="0" w:after="0" w:line="240" w:lineRule="auto"/>
              <w:jc w:val="left"/>
              <w:rPr>
                <w:b/>
                <w:bCs/>
                <w:sz w:val="18"/>
                <w:szCs w:val="18"/>
                <w:lang w:val="en-US" w:eastAsia="zh-CN"/>
              </w:rPr>
            </w:pPr>
            <w:r w:rsidRPr="00A026CC">
              <w:rPr>
                <w:b/>
                <w:bCs/>
                <w:sz w:val="18"/>
                <w:szCs w:val="18"/>
                <w:lang w:val="en-US" w:eastAsia="zh-CN"/>
              </w:rPr>
              <w:t>Source</w:t>
            </w:r>
          </w:p>
        </w:tc>
        <w:tc>
          <w:tcPr>
            <w:tcW w:w="1843" w:type="dxa"/>
          </w:tcPr>
          <w:p w14:paraId="48760734" w14:textId="77777777" w:rsidR="00F00CD8" w:rsidRPr="00A026CC" w:rsidRDefault="00F00CD8" w:rsidP="002915BB">
            <w:pPr>
              <w:spacing w:before="0" w:after="0" w:line="240" w:lineRule="auto"/>
              <w:jc w:val="left"/>
              <w:rPr>
                <w:rFonts w:eastAsia="MS Mincho"/>
                <w:b/>
                <w:bCs/>
                <w:sz w:val="18"/>
                <w:szCs w:val="18"/>
                <w:lang w:val="en-US" w:eastAsia="zh-CN"/>
              </w:rPr>
            </w:pPr>
            <w:r w:rsidRPr="00A026CC">
              <w:rPr>
                <w:b/>
                <w:bCs/>
                <w:sz w:val="18"/>
                <w:szCs w:val="18"/>
                <w:lang w:val="en-US" w:eastAsia="zh-CN"/>
              </w:rPr>
              <w:t>Statu</w:t>
            </w:r>
            <w:r w:rsidRPr="00A026CC">
              <w:rPr>
                <w:rFonts w:eastAsiaTheme="minorEastAsia"/>
                <w:b/>
                <w:bCs/>
                <w:sz w:val="18"/>
                <w:szCs w:val="18"/>
                <w:lang w:val="en-US" w:eastAsia="zh-CN"/>
              </w:rPr>
              <w:t>s</w:t>
            </w:r>
          </w:p>
        </w:tc>
        <w:tc>
          <w:tcPr>
            <w:tcW w:w="1701" w:type="dxa"/>
          </w:tcPr>
          <w:p w14:paraId="72FF3F89" w14:textId="77777777" w:rsidR="00F00CD8" w:rsidRPr="00A026CC" w:rsidRDefault="00F00CD8" w:rsidP="002915BB">
            <w:pPr>
              <w:spacing w:before="0" w:after="0" w:line="240" w:lineRule="auto"/>
              <w:jc w:val="left"/>
              <w:rPr>
                <w:b/>
                <w:bCs/>
                <w:sz w:val="18"/>
                <w:szCs w:val="18"/>
                <w:lang w:val="en-US" w:eastAsia="zh-CN"/>
              </w:rPr>
            </w:pPr>
            <w:r w:rsidRPr="00A026CC">
              <w:rPr>
                <w:b/>
                <w:bCs/>
                <w:sz w:val="18"/>
                <w:szCs w:val="18"/>
                <w:lang w:val="en-US" w:eastAsia="zh-CN"/>
              </w:rPr>
              <w:t>Comments</w:t>
            </w:r>
          </w:p>
        </w:tc>
      </w:tr>
      <w:tr w:rsidR="00F00CD8" w:rsidRPr="00B04195" w14:paraId="3A038C4F" w14:textId="77777777" w:rsidTr="002915BB">
        <w:tc>
          <w:tcPr>
            <w:tcW w:w="1383" w:type="dxa"/>
          </w:tcPr>
          <w:p w14:paraId="2DFC5CB4" w14:textId="77777777" w:rsidR="00F00CD8" w:rsidRPr="00C3688B" w:rsidRDefault="00F00CD8" w:rsidP="002915BB">
            <w:pPr>
              <w:spacing w:before="0" w:after="0" w:line="240" w:lineRule="auto"/>
              <w:jc w:val="left"/>
              <w:rPr>
                <w:sz w:val="18"/>
                <w:szCs w:val="18"/>
              </w:rPr>
            </w:pPr>
            <w:hyperlink r:id="rId48" w:history="1">
              <w:r w:rsidRPr="00C3688B">
                <w:rPr>
                  <w:sz w:val="18"/>
                  <w:szCs w:val="18"/>
                </w:rPr>
                <w:t>R4-2211626</w:t>
              </w:r>
            </w:hyperlink>
          </w:p>
        </w:tc>
        <w:tc>
          <w:tcPr>
            <w:tcW w:w="1452" w:type="dxa"/>
          </w:tcPr>
          <w:p w14:paraId="457D3CE8" w14:textId="77777777" w:rsidR="00F00CD8" w:rsidRPr="00A026CC" w:rsidRDefault="00F00CD8" w:rsidP="002915BB">
            <w:pPr>
              <w:spacing w:before="0" w:after="0" w:line="240" w:lineRule="auto"/>
              <w:jc w:val="left"/>
              <w:rPr>
                <w:rFonts w:eastAsiaTheme="minorEastAsia"/>
                <w:sz w:val="18"/>
                <w:szCs w:val="18"/>
                <w:lang w:val="en-US" w:eastAsia="zh-CN"/>
              </w:rPr>
            </w:pPr>
            <w:r w:rsidRPr="003C27DD">
              <w:rPr>
                <w:rFonts w:eastAsiaTheme="minorEastAsia"/>
                <w:sz w:val="18"/>
                <w:szCs w:val="18"/>
                <w:lang w:val="en-US" w:eastAsia="zh-CN"/>
              </w:rPr>
              <w:t>R4-2214883</w:t>
            </w:r>
          </w:p>
        </w:tc>
        <w:tc>
          <w:tcPr>
            <w:tcW w:w="2552" w:type="dxa"/>
          </w:tcPr>
          <w:p w14:paraId="7096701D" w14:textId="77777777" w:rsidR="00F00CD8" w:rsidRPr="00A026CC" w:rsidRDefault="00F00CD8" w:rsidP="002915BB">
            <w:pPr>
              <w:spacing w:before="0" w:after="0" w:line="240" w:lineRule="auto"/>
              <w:jc w:val="left"/>
              <w:rPr>
                <w:rFonts w:eastAsiaTheme="minorEastAsia"/>
                <w:sz w:val="18"/>
                <w:szCs w:val="18"/>
                <w:lang w:val="en-US" w:eastAsia="zh-CN"/>
              </w:rPr>
            </w:pPr>
            <w:r w:rsidRPr="00A026CC">
              <w:rPr>
                <w:rFonts w:eastAsia="Times New Roman"/>
                <w:sz w:val="18"/>
                <w:szCs w:val="18"/>
                <w:lang w:val="en-US"/>
              </w:rPr>
              <w:t xml:space="preserve">Draft CR to 38.101-2 on band n263 Tx aspects  </w:t>
            </w:r>
          </w:p>
        </w:tc>
        <w:tc>
          <w:tcPr>
            <w:tcW w:w="1701" w:type="dxa"/>
          </w:tcPr>
          <w:p w14:paraId="5657EE96" w14:textId="77777777" w:rsidR="00F00CD8" w:rsidRPr="00A026CC" w:rsidRDefault="00F00CD8" w:rsidP="002915BB">
            <w:pPr>
              <w:spacing w:before="0" w:after="0" w:line="240" w:lineRule="auto"/>
              <w:jc w:val="left"/>
              <w:rPr>
                <w:rFonts w:eastAsiaTheme="minorEastAsia"/>
                <w:sz w:val="18"/>
                <w:szCs w:val="18"/>
                <w:lang w:val="en-US" w:eastAsia="zh-CN"/>
              </w:rPr>
            </w:pPr>
            <w:r w:rsidRPr="00A026CC">
              <w:rPr>
                <w:rFonts w:eastAsia="Times New Roman"/>
                <w:sz w:val="18"/>
                <w:szCs w:val="18"/>
                <w:lang w:val="en-US"/>
              </w:rPr>
              <w:t>Qualcomm Inc</w:t>
            </w:r>
            <w:r>
              <w:rPr>
                <w:rFonts w:ascii="等线" w:eastAsia="等线" w:hAnsi="等线" w:hint="eastAsia"/>
                <w:sz w:val="18"/>
                <w:szCs w:val="18"/>
                <w:lang w:val="en-US" w:eastAsia="zh-CN"/>
              </w:rPr>
              <w:t>,</w:t>
            </w:r>
            <w:r>
              <w:rPr>
                <w:rFonts w:eastAsia="Times New Roman"/>
                <w:sz w:val="18"/>
                <w:szCs w:val="18"/>
                <w:lang w:val="en-US"/>
              </w:rPr>
              <w:t xml:space="preserve"> Apple</w:t>
            </w:r>
          </w:p>
        </w:tc>
        <w:tc>
          <w:tcPr>
            <w:tcW w:w="1843" w:type="dxa"/>
          </w:tcPr>
          <w:p w14:paraId="0668D99F" w14:textId="77777777" w:rsidR="00F00CD8" w:rsidRPr="00D32712" w:rsidRDefault="00F00CD8" w:rsidP="002915BB">
            <w:pPr>
              <w:spacing w:before="0" w:after="0" w:line="240" w:lineRule="auto"/>
              <w:jc w:val="left"/>
              <w:rPr>
                <w:rFonts w:eastAsiaTheme="minorEastAsia"/>
                <w:sz w:val="18"/>
                <w:szCs w:val="18"/>
                <w:highlight w:val="yellow"/>
                <w:lang w:val="en-US" w:eastAsia="zh-CN"/>
              </w:rPr>
            </w:pPr>
            <w:r w:rsidRPr="00466B33">
              <w:rPr>
                <w:rFonts w:eastAsiaTheme="minorEastAsia"/>
                <w:sz w:val="18"/>
                <w:szCs w:val="18"/>
                <w:lang w:val="en-US" w:eastAsia="zh-CN"/>
              </w:rPr>
              <w:t>Endorsed</w:t>
            </w:r>
          </w:p>
        </w:tc>
        <w:tc>
          <w:tcPr>
            <w:tcW w:w="1701" w:type="dxa"/>
          </w:tcPr>
          <w:p w14:paraId="7F71562A" w14:textId="77777777" w:rsidR="00F00CD8" w:rsidRPr="00A026CC" w:rsidRDefault="00F00CD8" w:rsidP="002915BB">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This will be the basis for draft CR on TX</w:t>
            </w:r>
          </w:p>
        </w:tc>
      </w:tr>
      <w:tr w:rsidR="00F00CD8" w:rsidRPr="00B04195" w14:paraId="509B1D19" w14:textId="77777777" w:rsidTr="002915BB">
        <w:tc>
          <w:tcPr>
            <w:tcW w:w="1383" w:type="dxa"/>
          </w:tcPr>
          <w:p w14:paraId="352A80B3" w14:textId="77777777" w:rsidR="00F00CD8" w:rsidRPr="00C3688B" w:rsidRDefault="00F00CD8" w:rsidP="002915BB">
            <w:pPr>
              <w:spacing w:before="0" w:after="0" w:line="240" w:lineRule="auto"/>
              <w:jc w:val="left"/>
              <w:rPr>
                <w:sz w:val="18"/>
                <w:szCs w:val="18"/>
              </w:rPr>
            </w:pPr>
            <w:hyperlink r:id="rId49" w:history="1">
              <w:r w:rsidRPr="00C3688B">
                <w:rPr>
                  <w:sz w:val="18"/>
                  <w:szCs w:val="18"/>
                </w:rPr>
                <w:t>R4-2211627</w:t>
              </w:r>
            </w:hyperlink>
          </w:p>
        </w:tc>
        <w:tc>
          <w:tcPr>
            <w:tcW w:w="1452" w:type="dxa"/>
          </w:tcPr>
          <w:p w14:paraId="3A98303D" w14:textId="77777777" w:rsidR="00F00CD8" w:rsidRPr="00A026CC" w:rsidRDefault="00F00CD8" w:rsidP="002915BB">
            <w:pPr>
              <w:spacing w:before="0" w:after="0" w:line="240" w:lineRule="auto"/>
              <w:jc w:val="left"/>
              <w:rPr>
                <w:rFonts w:eastAsiaTheme="minorEastAsia"/>
                <w:sz w:val="18"/>
                <w:szCs w:val="18"/>
                <w:lang w:val="en-US" w:eastAsia="zh-CN"/>
              </w:rPr>
            </w:pPr>
            <w:r w:rsidRPr="003C27DD">
              <w:rPr>
                <w:rFonts w:eastAsiaTheme="minorEastAsia"/>
                <w:sz w:val="18"/>
                <w:szCs w:val="18"/>
                <w:lang w:val="en-US" w:eastAsia="zh-CN"/>
              </w:rPr>
              <w:t>R4-2214884</w:t>
            </w:r>
          </w:p>
        </w:tc>
        <w:tc>
          <w:tcPr>
            <w:tcW w:w="2552" w:type="dxa"/>
          </w:tcPr>
          <w:p w14:paraId="7B7F6C7F" w14:textId="77777777" w:rsidR="00F00CD8" w:rsidRPr="00A026CC" w:rsidRDefault="00F00CD8" w:rsidP="002915BB">
            <w:pPr>
              <w:spacing w:before="0" w:after="0" w:line="240" w:lineRule="auto"/>
              <w:jc w:val="left"/>
              <w:rPr>
                <w:rFonts w:eastAsiaTheme="minorEastAsia"/>
                <w:sz w:val="18"/>
                <w:szCs w:val="18"/>
                <w:lang w:val="en-US" w:eastAsia="zh-CN"/>
              </w:rPr>
            </w:pPr>
            <w:r w:rsidRPr="00A026CC">
              <w:rPr>
                <w:rFonts w:eastAsia="Times New Roman"/>
                <w:sz w:val="18"/>
                <w:szCs w:val="18"/>
                <w:lang w:val="en-US"/>
              </w:rPr>
              <w:t xml:space="preserve">Draft CR to 38.101-2 on band n263 Rx aspects  </w:t>
            </w:r>
          </w:p>
        </w:tc>
        <w:tc>
          <w:tcPr>
            <w:tcW w:w="1701" w:type="dxa"/>
          </w:tcPr>
          <w:p w14:paraId="62724A42" w14:textId="77777777" w:rsidR="00F00CD8" w:rsidRPr="00A026CC" w:rsidRDefault="00F00CD8" w:rsidP="002915BB">
            <w:pPr>
              <w:spacing w:before="0" w:after="0" w:line="240" w:lineRule="auto"/>
              <w:jc w:val="left"/>
              <w:rPr>
                <w:rFonts w:eastAsiaTheme="minorEastAsia"/>
                <w:sz w:val="18"/>
                <w:szCs w:val="18"/>
                <w:lang w:val="en-US" w:eastAsia="zh-CN"/>
              </w:rPr>
            </w:pPr>
            <w:r w:rsidRPr="00CB67C9">
              <w:rPr>
                <w:rFonts w:eastAsia="Times New Roman"/>
                <w:sz w:val="18"/>
                <w:szCs w:val="18"/>
                <w:lang w:val="en-US"/>
              </w:rPr>
              <w:t>Ericsson, Qualcomm Incorporated</w:t>
            </w:r>
          </w:p>
        </w:tc>
        <w:tc>
          <w:tcPr>
            <w:tcW w:w="1843" w:type="dxa"/>
          </w:tcPr>
          <w:p w14:paraId="5597A536" w14:textId="77777777" w:rsidR="00F00CD8" w:rsidRPr="00D32712" w:rsidRDefault="00F00CD8" w:rsidP="002915BB">
            <w:pPr>
              <w:spacing w:before="0" w:after="0" w:line="240" w:lineRule="auto"/>
              <w:jc w:val="left"/>
              <w:rPr>
                <w:rFonts w:eastAsiaTheme="minorEastAsia"/>
                <w:sz w:val="18"/>
                <w:szCs w:val="18"/>
                <w:highlight w:val="yellow"/>
                <w:lang w:val="en-US" w:eastAsia="zh-CN"/>
              </w:rPr>
            </w:pPr>
            <w:r w:rsidRPr="00D32712">
              <w:rPr>
                <w:rFonts w:eastAsiaTheme="minorEastAsia"/>
                <w:sz w:val="18"/>
                <w:szCs w:val="18"/>
                <w:highlight w:val="yellow"/>
                <w:lang w:val="en-US" w:eastAsia="zh-CN"/>
              </w:rPr>
              <w:t>Return to</w:t>
            </w:r>
          </w:p>
        </w:tc>
        <w:tc>
          <w:tcPr>
            <w:tcW w:w="1701" w:type="dxa"/>
          </w:tcPr>
          <w:p w14:paraId="35A9DD4A" w14:textId="77777777" w:rsidR="00F00CD8" w:rsidRPr="00A026CC" w:rsidRDefault="00F00CD8" w:rsidP="002915BB">
            <w:pPr>
              <w:spacing w:before="0" w:after="0" w:line="240" w:lineRule="auto"/>
              <w:jc w:val="left"/>
              <w:rPr>
                <w:rFonts w:eastAsiaTheme="minorEastAsia"/>
                <w:sz w:val="18"/>
                <w:szCs w:val="18"/>
                <w:lang w:val="en-US" w:eastAsia="zh-CN"/>
              </w:rPr>
            </w:pPr>
          </w:p>
        </w:tc>
      </w:tr>
      <w:tr w:rsidR="00F00CD8" w:rsidRPr="00B04195" w14:paraId="5D0D501F" w14:textId="77777777" w:rsidTr="002915BB">
        <w:tc>
          <w:tcPr>
            <w:tcW w:w="1383" w:type="dxa"/>
          </w:tcPr>
          <w:p w14:paraId="69B83147" w14:textId="77777777" w:rsidR="00F00CD8" w:rsidRPr="00C3688B" w:rsidRDefault="00F00CD8" w:rsidP="002915BB">
            <w:pPr>
              <w:spacing w:before="0" w:after="0" w:line="240" w:lineRule="auto"/>
              <w:jc w:val="left"/>
              <w:rPr>
                <w:sz w:val="18"/>
                <w:szCs w:val="18"/>
              </w:rPr>
            </w:pPr>
            <w:hyperlink r:id="rId50" w:history="1">
              <w:r w:rsidRPr="00C3688B">
                <w:rPr>
                  <w:sz w:val="18"/>
                  <w:szCs w:val="18"/>
                </w:rPr>
                <w:t>R4-2213368</w:t>
              </w:r>
            </w:hyperlink>
          </w:p>
        </w:tc>
        <w:tc>
          <w:tcPr>
            <w:tcW w:w="1452" w:type="dxa"/>
          </w:tcPr>
          <w:p w14:paraId="5A4771E5" w14:textId="77777777" w:rsidR="00F00CD8" w:rsidRPr="00A026CC" w:rsidRDefault="00F00CD8" w:rsidP="002915BB">
            <w:pPr>
              <w:spacing w:before="0" w:after="0" w:line="240" w:lineRule="auto"/>
              <w:jc w:val="left"/>
              <w:rPr>
                <w:rFonts w:eastAsiaTheme="minorEastAsia"/>
                <w:sz w:val="18"/>
                <w:szCs w:val="18"/>
                <w:lang w:val="en-US" w:eastAsia="zh-CN"/>
              </w:rPr>
            </w:pPr>
            <w:r w:rsidRPr="007166CD">
              <w:rPr>
                <w:rFonts w:eastAsiaTheme="minorEastAsia"/>
                <w:sz w:val="18"/>
                <w:szCs w:val="18"/>
                <w:lang w:val="en-US" w:eastAsia="zh-CN"/>
              </w:rPr>
              <w:t>R4-2215142</w:t>
            </w:r>
          </w:p>
        </w:tc>
        <w:tc>
          <w:tcPr>
            <w:tcW w:w="2552" w:type="dxa"/>
          </w:tcPr>
          <w:p w14:paraId="01E936C3" w14:textId="77777777" w:rsidR="00F00CD8" w:rsidRPr="00A026CC" w:rsidRDefault="00F00CD8" w:rsidP="002915BB">
            <w:pPr>
              <w:spacing w:before="0" w:after="0" w:line="240" w:lineRule="auto"/>
              <w:jc w:val="left"/>
              <w:rPr>
                <w:rFonts w:eastAsiaTheme="minorEastAsia"/>
                <w:sz w:val="18"/>
                <w:szCs w:val="18"/>
                <w:lang w:val="en-US" w:eastAsia="zh-CN"/>
              </w:rPr>
            </w:pPr>
            <w:r w:rsidRPr="00A026CC">
              <w:rPr>
                <w:rFonts w:eastAsia="Times New Roman"/>
                <w:sz w:val="18"/>
                <w:szCs w:val="18"/>
                <w:lang w:val="en-US"/>
              </w:rPr>
              <w:t>Draft CR for n263 RMC</w:t>
            </w:r>
          </w:p>
        </w:tc>
        <w:tc>
          <w:tcPr>
            <w:tcW w:w="1701" w:type="dxa"/>
          </w:tcPr>
          <w:p w14:paraId="6AE67EC6" w14:textId="77777777" w:rsidR="00F00CD8" w:rsidRPr="00A026CC" w:rsidRDefault="00F00CD8" w:rsidP="002915BB">
            <w:pPr>
              <w:spacing w:before="0" w:after="0" w:line="240" w:lineRule="auto"/>
              <w:jc w:val="left"/>
              <w:rPr>
                <w:rFonts w:eastAsiaTheme="minorEastAsia"/>
                <w:sz w:val="18"/>
                <w:szCs w:val="18"/>
                <w:lang w:val="en-US" w:eastAsia="zh-CN"/>
              </w:rPr>
            </w:pPr>
            <w:r w:rsidRPr="00A026CC">
              <w:rPr>
                <w:rFonts w:eastAsia="Times New Roman"/>
                <w:sz w:val="18"/>
                <w:szCs w:val="18"/>
                <w:lang w:val="en-US"/>
              </w:rPr>
              <w:t>Huawei, HiSilicon</w:t>
            </w:r>
          </w:p>
        </w:tc>
        <w:tc>
          <w:tcPr>
            <w:tcW w:w="1843" w:type="dxa"/>
          </w:tcPr>
          <w:p w14:paraId="279A6B05" w14:textId="77777777" w:rsidR="00F00CD8" w:rsidRPr="00D32712" w:rsidRDefault="00F00CD8" w:rsidP="002915BB">
            <w:pPr>
              <w:spacing w:before="0" w:after="0" w:line="240" w:lineRule="auto"/>
              <w:jc w:val="left"/>
              <w:rPr>
                <w:rFonts w:eastAsiaTheme="minorEastAsia"/>
                <w:sz w:val="18"/>
                <w:szCs w:val="18"/>
                <w:highlight w:val="yellow"/>
                <w:lang w:val="en-US" w:eastAsia="zh-CN"/>
              </w:rPr>
            </w:pPr>
            <w:r w:rsidRPr="00466B33">
              <w:rPr>
                <w:rFonts w:eastAsiaTheme="minorEastAsia"/>
                <w:sz w:val="18"/>
                <w:szCs w:val="18"/>
                <w:lang w:val="en-US" w:eastAsia="zh-CN"/>
              </w:rPr>
              <w:t>Endorsed</w:t>
            </w:r>
          </w:p>
        </w:tc>
        <w:tc>
          <w:tcPr>
            <w:tcW w:w="1701" w:type="dxa"/>
          </w:tcPr>
          <w:p w14:paraId="6A085763" w14:textId="77777777" w:rsidR="00F00CD8" w:rsidRPr="00A026CC" w:rsidRDefault="00F00CD8" w:rsidP="002915BB">
            <w:pPr>
              <w:spacing w:before="0" w:after="0" w:line="240" w:lineRule="auto"/>
              <w:jc w:val="left"/>
              <w:rPr>
                <w:rFonts w:eastAsiaTheme="minorEastAsia"/>
                <w:sz w:val="18"/>
                <w:szCs w:val="18"/>
                <w:lang w:val="en-US" w:eastAsia="zh-CN"/>
              </w:rPr>
            </w:pPr>
          </w:p>
        </w:tc>
      </w:tr>
    </w:tbl>
    <w:p w14:paraId="62C7A953" w14:textId="77777777" w:rsidR="00F00CD8" w:rsidRPr="00F451FF" w:rsidRDefault="00F00CD8" w:rsidP="00F00CD8">
      <w:pPr>
        <w:rPr>
          <w:rFonts w:ascii="Arial" w:hAnsi="Arial" w:cs="Arial"/>
          <w:b/>
          <w:color w:val="C00000"/>
          <w:lang w:eastAsia="zh-CN"/>
        </w:rPr>
      </w:pPr>
    </w:p>
    <w:p w14:paraId="20B7BCDB"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8</w:t>
      </w:r>
    </w:p>
    <w:p w14:paraId="43D4E005" w14:textId="77777777" w:rsidR="00F00CD8" w:rsidRPr="00D15CC0" w:rsidRDefault="00F00CD8" w:rsidP="00F00CD8">
      <w:pPr>
        <w:rPr>
          <w:b/>
          <w:u w:val="single"/>
        </w:rPr>
      </w:pPr>
      <w:r w:rsidRPr="00D15CC0">
        <w:rPr>
          <w:b/>
          <w:u w:val="single"/>
        </w:rPr>
        <w:t>Topic</w:t>
      </w:r>
      <w:r>
        <w:rPr>
          <w:b/>
          <w:u w:val="single"/>
        </w:rPr>
        <w:t xml:space="preserve"> #0</w:t>
      </w:r>
      <w:r w:rsidRPr="00D15CC0">
        <w:rPr>
          <w:b/>
          <w:u w:val="single"/>
        </w:rPr>
        <w:t>: Unwanted emissions and signal quality</w:t>
      </w:r>
    </w:p>
    <w:p w14:paraId="58A2FE13" w14:textId="77777777" w:rsidR="00F00CD8" w:rsidRPr="00D15CC0" w:rsidRDefault="00F00CD8" w:rsidP="00F00CD8">
      <w:pPr>
        <w:rPr>
          <w:b/>
          <w:u w:val="single"/>
        </w:rPr>
      </w:pPr>
      <w:r>
        <w:rPr>
          <w:b/>
          <w:u w:val="single"/>
        </w:rPr>
        <w:t xml:space="preserve">Issue 0.1.1 </w:t>
      </w:r>
      <w:r w:rsidRPr="00D15CC0">
        <w:rPr>
          <w:b/>
          <w:u w:val="single"/>
        </w:rPr>
        <w:t>EVM PTRS processing</w:t>
      </w:r>
    </w:p>
    <w:p w14:paraId="7FFA0C12" w14:textId="77777777" w:rsidR="00F00CD8" w:rsidRPr="00A2483F" w:rsidRDefault="00F00CD8" w:rsidP="00F00CD8">
      <w:pPr>
        <w:rPr>
          <w:i/>
          <w:lang w:val="en-US"/>
        </w:rPr>
      </w:pPr>
      <w:r w:rsidRPr="00A2483F">
        <w:rPr>
          <w:i/>
          <w:lang w:val="en-US"/>
        </w:rPr>
        <w:t>Important to decide as it affects the MPR for 16QAM and 64QAM</w:t>
      </w:r>
    </w:p>
    <w:p w14:paraId="36AE0155" w14:textId="77777777" w:rsidR="00F00CD8" w:rsidRPr="00A2483F" w:rsidRDefault="00F00CD8" w:rsidP="00F00CD8">
      <w:pPr>
        <w:numPr>
          <w:ilvl w:val="0"/>
          <w:numId w:val="9"/>
        </w:numPr>
      </w:pPr>
      <w:r w:rsidRPr="00A2483F">
        <w:t>Proposals</w:t>
      </w:r>
    </w:p>
    <w:p w14:paraId="4C75D7D8" w14:textId="77777777" w:rsidR="00F00CD8" w:rsidRPr="006F7ED2" w:rsidRDefault="00F00CD8" w:rsidP="00F00CD8">
      <w:pPr>
        <w:ind w:leftChars="283" w:left="566"/>
        <w:rPr>
          <w:bCs/>
        </w:rPr>
      </w:pPr>
      <w:r w:rsidRPr="006F7ED2">
        <w:rPr>
          <w:bCs/>
        </w:rPr>
        <w:t>Proposal 10: The DMRS based channel estimate shall utilize CPE-corrected DMRS symbols</w:t>
      </w:r>
    </w:p>
    <w:p w14:paraId="5FE65BA0" w14:textId="77777777" w:rsidR="00F00CD8" w:rsidRPr="006F7ED2" w:rsidRDefault="00F00CD8" w:rsidP="00F00CD8">
      <w:pPr>
        <w:ind w:leftChars="283" w:left="566"/>
        <w:rPr>
          <w:bCs/>
        </w:rPr>
      </w:pPr>
      <w:r w:rsidRPr="006F7ED2">
        <w:rPr>
          <w:bCs/>
        </w:rPr>
        <w:t>Proposal 11: The PTRS extraction and correction stage is used as the final refinement of the received signal.</w:t>
      </w:r>
    </w:p>
    <w:p w14:paraId="2355E105" w14:textId="77777777" w:rsidR="00F00CD8" w:rsidRPr="006F7ED2" w:rsidRDefault="00F00CD8" w:rsidP="00F00CD8">
      <w:pPr>
        <w:ind w:leftChars="283" w:left="566"/>
        <w:rPr>
          <w:bCs/>
        </w:rPr>
      </w:pPr>
      <w:r w:rsidRPr="006F7ED2">
        <w:rPr>
          <w:bCs/>
        </w:rPr>
        <w:t>Proposal 12: For CP-OFDM, all non-DMRS symbols in a slot must be equipped with PTRS, and frequency density of PTRS tones maximized.</w:t>
      </w:r>
    </w:p>
    <w:p w14:paraId="30A632C4" w14:textId="77777777" w:rsidR="00F00CD8" w:rsidRPr="006F7ED2" w:rsidRDefault="00F00CD8" w:rsidP="00F00CD8">
      <w:pPr>
        <w:ind w:leftChars="283" w:left="566"/>
        <w:rPr>
          <w:bCs/>
        </w:rPr>
      </w:pPr>
      <w:r w:rsidRPr="006F7ED2">
        <w:rPr>
          <w:bCs/>
        </w:rPr>
        <w:t>Proposal 13a: For DFT-s-OFDM, PTRS is specified with 4 symbols per group, and the groups are configured in a ‘head and tail’ configuration.</w:t>
      </w:r>
    </w:p>
    <w:p w14:paraId="72F65AA6" w14:textId="77777777" w:rsidR="00F00CD8" w:rsidRPr="006F7ED2" w:rsidRDefault="00F00CD8" w:rsidP="00F00CD8">
      <w:pPr>
        <w:ind w:leftChars="283" w:left="566"/>
        <w:rPr>
          <w:bCs/>
        </w:rPr>
      </w:pPr>
      <w:r w:rsidRPr="006F7ED2">
        <w:rPr>
          <w:bCs/>
        </w:rPr>
        <w:t>Proposal 13b: For DFT-s-OFDM, the number of PTRS groups is maximised so the ratio of PUSCH symbols to PTRS symbols stays at 1 or higher.</w:t>
      </w:r>
    </w:p>
    <w:p w14:paraId="70007D26" w14:textId="77777777" w:rsidR="00F00CD8" w:rsidRPr="00A2483F" w:rsidRDefault="00F00CD8" w:rsidP="00F00CD8">
      <w:pPr>
        <w:numPr>
          <w:ilvl w:val="0"/>
          <w:numId w:val="9"/>
        </w:numPr>
      </w:pPr>
      <w:r w:rsidRPr="00A2483F">
        <w:t>Recommended WF</w:t>
      </w:r>
    </w:p>
    <w:p w14:paraId="5DCE1BE8" w14:textId="77777777" w:rsidR="00F00CD8" w:rsidRPr="00A2483F" w:rsidRDefault="00F00CD8" w:rsidP="00F00CD8">
      <w:pPr>
        <w:numPr>
          <w:ilvl w:val="1"/>
          <w:numId w:val="9"/>
        </w:numPr>
      </w:pPr>
      <w:r w:rsidRPr="00A2483F">
        <w:t>Agree with all the proposals</w:t>
      </w:r>
    </w:p>
    <w:p w14:paraId="47116BEC" w14:textId="77777777" w:rsidR="00F00CD8" w:rsidRPr="00232728" w:rsidRDefault="00F00CD8" w:rsidP="00F00CD8">
      <w:pPr>
        <w:rPr>
          <w:b/>
          <w:bCs/>
          <w:iCs/>
          <w:highlight w:val="green"/>
          <w:lang w:val="en-US"/>
        </w:rPr>
      </w:pPr>
      <w:r w:rsidRPr="00232728">
        <w:rPr>
          <w:b/>
          <w:bCs/>
          <w:iCs/>
          <w:highlight w:val="green"/>
          <w:lang w:val="en-US"/>
        </w:rPr>
        <w:t>Agreement:</w:t>
      </w:r>
    </w:p>
    <w:p w14:paraId="02661202" w14:textId="77777777" w:rsidR="00F00CD8" w:rsidRPr="00855D2E" w:rsidRDefault="00F00CD8" w:rsidP="00F00CD8">
      <w:pPr>
        <w:pStyle w:val="a"/>
        <w:numPr>
          <w:ilvl w:val="0"/>
          <w:numId w:val="10"/>
        </w:numPr>
        <w:adjustRightInd w:val="0"/>
        <w:spacing w:after="180"/>
        <w:rPr>
          <w:highlight w:val="green"/>
        </w:rPr>
      </w:pPr>
      <w:r w:rsidRPr="00855D2E">
        <w:rPr>
          <w:highlight w:val="green"/>
        </w:rPr>
        <w:t>The DMRS based channel estimate shall utilize CPE-corrected DMRS symbols</w:t>
      </w:r>
    </w:p>
    <w:p w14:paraId="20CD7EF7" w14:textId="77777777" w:rsidR="00F00CD8" w:rsidRPr="00232728" w:rsidRDefault="00F00CD8" w:rsidP="00F00CD8">
      <w:pPr>
        <w:pStyle w:val="a"/>
        <w:numPr>
          <w:ilvl w:val="0"/>
          <w:numId w:val="32"/>
        </w:numPr>
        <w:adjustRightInd w:val="0"/>
        <w:spacing w:after="180"/>
        <w:rPr>
          <w:bCs/>
          <w:highlight w:val="green"/>
        </w:rPr>
      </w:pPr>
      <w:r w:rsidRPr="00232728">
        <w:rPr>
          <w:bCs/>
          <w:highlight w:val="green"/>
        </w:rPr>
        <w:t>The PTRS extraction and correction stage is used as the final refinement of the received signal.</w:t>
      </w:r>
    </w:p>
    <w:p w14:paraId="068C91F8" w14:textId="77777777" w:rsidR="00F00CD8" w:rsidRPr="00232728" w:rsidRDefault="00F00CD8" w:rsidP="00F00CD8">
      <w:pPr>
        <w:pStyle w:val="a"/>
        <w:numPr>
          <w:ilvl w:val="0"/>
          <w:numId w:val="32"/>
        </w:numPr>
        <w:adjustRightInd w:val="0"/>
        <w:spacing w:after="180"/>
        <w:rPr>
          <w:bCs/>
          <w:highlight w:val="green"/>
        </w:rPr>
      </w:pPr>
      <w:r w:rsidRPr="00232728">
        <w:rPr>
          <w:bCs/>
          <w:highlight w:val="green"/>
        </w:rPr>
        <w:t>For CP-OFDM, all non-DMRS symbols in a slot must be equipped with PTRS, and frequency density of PTRS tones maximized.</w:t>
      </w:r>
    </w:p>
    <w:p w14:paraId="59C87F1B" w14:textId="77777777" w:rsidR="00F00CD8" w:rsidRPr="00232728" w:rsidRDefault="00F00CD8" w:rsidP="00F00CD8">
      <w:pPr>
        <w:pStyle w:val="a"/>
        <w:numPr>
          <w:ilvl w:val="0"/>
          <w:numId w:val="32"/>
        </w:numPr>
        <w:adjustRightInd w:val="0"/>
        <w:spacing w:after="180"/>
        <w:rPr>
          <w:bCs/>
          <w:highlight w:val="green"/>
        </w:rPr>
      </w:pPr>
      <w:r w:rsidRPr="00232728">
        <w:rPr>
          <w:bCs/>
          <w:highlight w:val="green"/>
        </w:rPr>
        <w:t>For DFT-s-OFDM, PTRS is specified with 4 symbols per group, and the groups are configured in a ‘head and tail’ configuration.</w:t>
      </w:r>
    </w:p>
    <w:p w14:paraId="7BC1087F" w14:textId="77777777" w:rsidR="00F00CD8" w:rsidRPr="00232728" w:rsidRDefault="00F00CD8" w:rsidP="00F00CD8">
      <w:pPr>
        <w:pStyle w:val="a"/>
        <w:numPr>
          <w:ilvl w:val="0"/>
          <w:numId w:val="32"/>
        </w:numPr>
        <w:adjustRightInd w:val="0"/>
        <w:spacing w:after="180"/>
        <w:rPr>
          <w:bCs/>
          <w:highlight w:val="green"/>
        </w:rPr>
      </w:pPr>
      <w:r w:rsidRPr="00232728">
        <w:rPr>
          <w:bCs/>
          <w:highlight w:val="green"/>
        </w:rPr>
        <w:t>For DFT-s-OFDM, the number of PTRS groups is maximised so the ratio of PUSCH symbols to PTRS symbols stays at 1 or higher.</w:t>
      </w:r>
    </w:p>
    <w:p w14:paraId="376FDA3C" w14:textId="77777777" w:rsidR="00F00CD8" w:rsidRPr="00A2483F" w:rsidRDefault="00F00CD8" w:rsidP="00F00CD8">
      <w:pPr>
        <w:rPr>
          <w:b/>
          <w:bCs/>
          <w:iCs/>
          <w:lang w:val="en-US"/>
        </w:rPr>
      </w:pPr>
      <w:r w:rsidRPr="00A2483F">
        <w:rPr>
          <w:rFonts w:hint="eastAsia"/>
          <w:b/>
          <w:bCs/>
          <w:iCs/>
          <w:lang w:val="en-US"/>
        </w:rPr>
        <w:t>FFS</w:t>
      </w:r>
      <w:r>
        <w:rPr>
          <w:b/>
          <w:bCs/>
          <w:iCs/>
          <w:lang w:val="en-US"/>
        </w:rPr>
        <w:t xml:space="preserve"> on PTRS configuration</w:t>
      </w:r>
      <w:r w:rsidRPr="00A2483F">
        <w:rPr>
          <w:rFonts w:hint="eastAsia"/>
          <w:b/>
          <w:bCs/>
          <w:iCs/>
          <w:lang w:val="en-US"/>
        </w:rPr>
        <w:t>:</w:t>
      </w:r>
    </w:p>
    <w:p w14:paraId="5914116D" w14:textId="77777777" w:rsidR="00F00CD8" w:rsidRPr="008A0AB4" w:rsidRDefault="00F00CD8" w:rsidP="00F00CD8">
      <w:pPr>
        <w:numPr>
          <w:ilvl w:val="0"/>
          <w:numId w:val="29"/>
        </w:numPr>
        <w:rPr>
          <w:bCs/>
          <w:iCs/>
          <w:lang w:val="en-US"/>
        </w:rPr>
      </w:pPr>
      <w:r w:rsidRPr="008A0AB4">
        <w:rPr>
          <w:bCs/>
          <w:iCs/>
          <w:lang w:val="en-US"/>
        </w:rPr>
        <w:t>PTRS configuration during the test will be based on UE declaration.</w:t>
      </w:r>
    </w:p>
    <w:p w14:paraId="71ED766F" w14:textId="77777777" w:rsidR="00F00CD8" w:rsidRPr="00A2483F" w:rsidRDefault="00F00CD8" w:rsidP="00F00CD8">
      <w:pPr>
        <w:rPr>
          <w:b/>
          <w:bCs/>
          <w:iCs/>
          <w:lang w:val="en-US"/>
        </w:rPr>
      </w:pPr>
      <w:r w:rsidRPr="00A2483F">
        <w:rPr>
          <w:rFonts w:hint="eastAsia"/>
          <w:b/>
          <w:bCs/>
          <w:iCs/>
          <w:lang w:val="en-US"/>
        </w:rPr>
        <w:t>Discussion:</w:t>
      </w:r>
    </w:p>
    <w:p w14:paraId="3DE5797C" w14:textId="77777777" w:rsidR="00F00CD8" w:rsidRPr="00A2483F" w:rsidRDefault="00F00CD8" w:rsidP="00F00CD8">
      <w:pPr>
        <w:rPr>
          <w:bCs/>
          <w:iCs/>
          <w:lang w:val="en-US"/>
        </w:rPr>
      </w:pPr>
      <w:r w:rsidRPr="00A2483F">
        <w:rPr>
          <w:bCs/>
          <w:iCs/>
          <w:lang w:val="en-US"/>
        </w:rPr>
        <w:t>Oppo: it causes the RAN5 test problem.</w:t>
      </w:r>
    </w:p>
    <w:p w14:paraId="277258F3" w14:textId="77777777" w:rsidR="00F00CD8" w:rsidRPr="00A2483F" w:rsidRDefault="00F00CD8" w:rsidP="00F00CD8">
      <w:pPr>
        <w:rPr>
          <w:bCs/>
          <w:iCs/>
          <w:lang w:val="en-US"/>
        </w:rPr>
      </w:pPr>
      <w:r w:rsidRPr="00A2483F">
        <w:rPr>
          <w:bCs/>
          <w:iCs/>
          <w:lang w:val="en-US"/>
        </w:rPr>
        <w:t>Apple: we are open. But we are not sure about the benefit. We should evaluate.</w:t>
      </w:r>
    </w:p>
    <w:p w14:paraId="68CB2004" w14:textId="77777777" w:rsidR="00F00CD8" w:rsidRPr="00D15CC0" w:rsidRDefault="00F00CD8" w:rsidP="00F00CD8">
      <w:pPr>
        <w:rPr>
          <w:b/>
          <w:u w:val="single"/>
        </w:rPr>
      </w:pPr>
      <w:r>
        <w:rPr>
          <w:b/>
          <w:u w:val="single"/>
        </w:rPr>
        <w:t xml:space="preserve">Issue 0.1.2 </w:t>
      </w:r>
      <w:r w:rsidRPr="00D15CC0">
        <w:rPr>
          <w:b/>
          <w:u w:val="single"/>
        </w:rPr>
        <w:t>EVM compliance power levels</w:t>
      </w:r>
    </w:p>
    <w:p w14:paraId="53982D11" w14:textId="77777777" w:rsidR="00F00CD8" w:rsidRPr="009853C6" w:rsidRDefault="00F00CD8" w:rsidP="00F00CD8">
      <w:pPr>
        <w:rPr>
          <w:lang w:val="en-US"/>
        </w:rPr>
      </w:pPr>
      <w:r w:rsidRPr="009853C6">
        <w:rPr>
          <w:lang w:val="en-US"/>
        </w:rPr>
        <w:t>power range over which the EVM requirement applies</w:t>
      </w:r>
      <w:r w:rsidRPr="009853C6">
        <w:rPr>
          <w:rFonts w:hint="eastAsia"/>
          <w:lang w:val="en-US"/>
        </w:rPr>
        <w:t xml:space="preserve"> </w:t>
      </w:r>
    </w:p>
    <w:p w14:paraId="1005C96F" w14:textId="77777777" w:rsidR="00F00CD8" w:rsidRPr="009853C6" w:rsidRDefault="00F00CD8" w:rsidP="00F00CD8">
      <w:pPr>
        <w:rPr>
          <w:b/>
          <w:bCs/>
          <w:iCs/>
          <w:lang w:val="en-US"/>
        </w:rPr>
      </w:pPr>
      <w:r w:rsidRPr="009853C6">
        <w:rPr>
          <w:b/>
          <w:bCs/>
          <w:iCs/>
          <w:lang w:val="en-US"/>
        </w:rPr>
        <w:t>CCBW = 100 MHz Power class 1 and 2</w:t>
      </w:r>
    </w:p>
    <w:p w14:paraId="490D5C26" w14:textId="77777777" w:rsidR="00F00CD8" w:rsidRPr="00A2483F" w:rsidRDefault="00F00CD8" w:rsidP="00F00CD8">
      <w:pPr>
        <w:numPr>
          <w:ilvl w:val="0"/>
          <w:numId w:val="9"/>
        </w:numPr>
      </w:pPr>
      <w:r w:rsidRPr="00A2483F">
        <w:t>Proposals</w:t>
      </w:r>
    </w:p>
    <w:p w14:paraId="2094F9D2" w14:textId="77777777" w:rsidR="00F00CD8" w:rsidRPr="00A2483F" w:rsidRDefault="00F00CD8" w:rsidP="00F00CD8">
      <w:pPr>
        <w:ind w:leftChars="283" w:left="566"/>
      </w:pPr>
      <w:r w:rsidRPr="00A2483F">
        <w:t>Proposal 1: EVM compliance levels for FR2-2 CBW=100MHz in PC2 and PC1 are the same as FR2-1</w:t>
      </w:r>
    </w:p>
    <w:p w14:paraId="0E40A2DE" w14:textId="77777777" w:rsidR="00F00CD8" w:rsidRPr="00A2483F" w:rsidRDefault="00F00CD8" w:rsidP="00F00CD8">
      <w:pPr>
        <w:jc w:val="center"/>
        <w:rPr>
          <w:b/>
          <w:bCs/>
          <w:iCs/>
          <w:lang w:val="en-US"/>
        </w:rPr>
      </w:pPr>
      <w:r w:rsidRPr="00A2483F">
        <w:rPr>
          <w:b/>
          <w:noProof/>
          <w:lang w:val="en-US" w:eastAsia="zh-CN"/>
        </w:rPr>
        <w:drawing>
          <wp:inline distT="0" distB="0" distL="0" distR="0" wp14:anchorId="0D915313" wp14:editId="1B2CCAC2">
            <wp:extent cx="4408968" cy="176249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17505" cy="1765903"/>
                    </a:xfrm>
                    <a:prstGeom prst="rect">
                      <a:avLst/>
                    </a:prstGeom>
                    <a:noFill/>
                    <a:ln>
                      <a:noFill/>
                    </a:ln>
                  </pic:spPr>
                </pic:pic>
              </a:graphicData>
            </a:graphic>
          </wp:inline>
        </w:drawing>
      </w:r>
    </w:p>
    <w:p w14:paraId="60B4CD41" w14:textId="77777777" w:rsidR="00F00CD8" w:rsidRPr="00A2483F" w:rsidRDefault="00F00CD8" w:rsidP="00F00CD8">
      <w:pPr>
        <w:numPr>
          <w:ilvl w:val="0"/>
          <w:numId w:val="9"/>
        </w:numPr>
      </w:pPr>
      <w:r w:rsidRPr="00A2483F">
        <w:t>Recommended WF</w:t>
      </w:r>
    </w:p>
    <w:p w14:paraId="13330FB5" w14:textId="77777777" w:rsidR="00F00CD8" w:rsidRPr="00A2483F" w:rsidRDefault="00F00CD8" w:rsidP="00F00CD8">
      <w:pPr>
        <w:numPr>
          <w:ilvl w:val="1"/>
          <w:numId w:val="9"/>
        </w:numPr>
      </w:pPr>
      <w:r w:rsidRPr="00A2483F">
        <w:t>Agree proposal 1</w:t>
      </w:r>
    </w:p>
    <w:p w14:paraId="28EE451C" w14:textId="77777777" w:rsidR="00F00CD8" w:rsidRPr="008A0AB4" w:rsidRDefault="00F00CD8" w:rsidP="00F00CD8">
      <w:pPr>
        <w:rPr>
          <w:b/>
          <w:bCs/>
          <w:iCs/>
          <w:highlight w:val="green"/>
          <w:lang w:val="en-US"/>
        </w:rPr>
      </w:pPr>
      <w:r w:rsidRPr="008A0AB4">
        <w:rPr>
          <w:rFonts w:hint="eastAsia"/>
          <w:b/>
          <w:bCs/>
          <w:iCs/>
          <w:highlight w:val="green"/>
          <w:lang w:val="en-US"/>
        </w:rPr>
        <w:t>Agreement:</w:t>
      </w:r>
    </w:p>
    <w:p w14:paraId="57DDF90B" w14:textId="77777777" w:rsidR="00F00CD8" w:rsidRPr="008A0AB4" w:rsidRDefault="00F00CD8" w:rsidP="00F00CD8">
      <w:pPr>
        <w:numPr>
          <w:ilvl w:val="0"/>
          <w:numId w:val="29"/>
        </w:numPr>
        <w:rPr>
          <w:bCs/>
          <w:iCs/>
          <w:highlight w:val="green"/>
          <w:lang w:val="en-US"/>
        </w:rPr>
      </w:pPr>
      <w:r w:rsidRPr="008A0AB4">
        <w:rPr>
          <w:rFonts w:hint="eastAsia"/>
          <w:bCs/>
          <w:iCs/>
          <w:highlight w:val="green"/>
          <w:lang w:val="en-US"/>
        </w:rPr>
        <w:t>Agree proposal 1.</w:t>
      </w:r>
    </w:p>
    <w:p w14:paraId="79A80BD6" w14:textId="77777777" w:rsidR="00F00CD8" w:rsidRPr="008A0AB4" w:rsidRDefault="00F00CD8" w:rsidP="00F00CD8">
      <w:pPr>
        <w:rPr>
          <w:b/>
          <w:bCs/>
          <w:iCs/>
          <w:lang w:val="en-US"/>
        </w:rPr>
      </w:pPr>
      <w:r w:rsidRPr="008A0AB4">
        <w:rPr>
          <w:b/>
          <w:bCs/>
          <w:iCs/>
          <w:lang w:val="en-US"/>
        </w:rPr>
        <w:t>CCBW = 100 MHz Power class 3</w:t>
      </w:r>
    </w:p>
    <w:p w14:paraId="3EDAFFB6" w14:textId="77777777" w:rsidR="00F00CD8" w:rsidRPr="00A2483F" w:rsidRDefault="00F00CD8" w:rsidP="00F00CD8">
      <w:pPr>
        <w:numPr>
          <w:ilvl w:val="0"/>
          <w:numId w:val="9"/>
        </w:numPr>
      </w:pPr>
      <w:r w:rsidRPr="00A2483F">
        <w:t>Proposals</w:t>
      </w:r>
    </w:p>
    <w:p w14:paraId="7290C367" w14:textId="77777777" w:rsidR="00F00CD8" w:rsidRPr="00A2483F" w:rsidRDefault="00F00CD8" w:rsidP="00F00CD8">
      <w:pPr>
        <w:ind w:leftChars="283" w:left="566"/>
        <w:rPr>
          <w:b/>
          <w:bCs/>
        </w:rPr>
      </w:pPr>
      <w:r w:rsidRPr="00A2483F">
        <w:rPr>
          <w:b/>
          <w:bCs/>
        </w:rPr>
        <w:t>Proposal 1: EVM compliance levels for FR2-2 CBW=100MHz in PC3 is the same as FR2-1</w:t>
      </w:r>
    </w:p>
    <w:p w14:paraId="36A541E7" w14:textId="77777777" w:rsidR="00F00CD8" w:rsidRPr="00A2483F" w:rsidRDefault="00F00CD8" w:rsidP="00F00CD8">
      <w:pPr>
        <w:jc w:val="center"/>
        <w:rPr>
          <w:b/>
          <w:bCs/>
        </w:rPr>
      </w:pPr>
      <w:r w:rsidRPr="00A2483F">
        <w:rPr>
          <w:b/>
          <w:bCs/>
        </w:rPr>
        <w:t>PC3 FR2-2 proposal</w:t>
      </w:r>
    </w:p>
    <w:tbl>
      <w:tblPr>
        <w:tblW w:w="6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7"/>
        <w:gridCol w:w="2066"/>
        <w:gridCol w:w="1991"/>
      </w:tblGrid>
      <w:tr w:rsidR="00F00CD8" w:rsidRPr="00A2483F" w14:paraId="267DAF14" w14:textId="77777777" w:rsidTr="002915BB">
        <w:trPr>
          <w:jc w:val="center"/>
        </w:trPr>
        <w:tc>
          <w:tcPr>
            <w:tcW w:w="2797" w:type="dxa"/>
          </w:tcPr>
          <w:p w14:paraId="7CDDFB94" w14:textId="77777777" w:rsidR="00F00CD8" w:rsidRPr="00066710" w:rsidRDefault="00F00CD8" w:rsidP="002915BB">
            <w:pPr>
              <w:spacing w:after="0"/>
              <w:rPr>
                <w:b/>
                <w:sz w:val="18"/>
                <w:szCs w:val="18"/>
                <w:lang w:val="en-US"/>
              </w:rPr>
            </w:pPr>
            <w:r w:rsidRPr="00066710">
              <w:rPr>
                <w:b/>
                <w:sz w:val="18"/>
                <w:szCs w:val="18"/>
                <w:lang w:val="x-none"/>
              </w:rPr>
              <w:br w:type="page"/>
              <w:t>Parameter</w:t>
            </w:r>
            <w:r w:rsidRPr="00066710">
              <w:rPr>
                <w:b/>
                <w:sz w:val="18"/>
                <w:szCs w:val="18"/>
                <w:lang w:val="en-US"/>
              </w:rPr>
              <w:t xml:space="preserve"> </w:t>
            </w:r>
          </w:p>
        </w:tc>
        <w:tc>
          <w:tcPr>
            <w:tcW w:w="2066" w:type="dxa"/>
          </w:tcPr>
          <w:p w14:paraId="6B095399" w14:textId="77777777" w:rsidR="00F00CD8" w:rsidRPr="00066710" w:rsidRDefault="00F00CD8" w:rsidP="002915BB">
            <w:pPr>
              <w:spacing w:after="0"/>
              <w:rPr>
                <w:b/>
                <w:sz w:val="18"/>
                <w:szCs w:val="18"/>
                <w:lang w:val="x-none"/>
              </w:rPr>
            </w:pPr>
            <w:r w:rsidRPr="00066710">
              <w:rPr>
                <w:b/>
                <w:sz w:val="18"/>
                <w:szCs w:val="18"/>
                <w:lang w:val="x-none"/>
              </w:rPr>
              <w:t>Unit</w:t>
            </w:r>
          </w:p>
        </w:tc>
        <w:tc>
          <w:tcPr>
            <w:tcW w:w="1991" w:type="dxa"/>
          </w:tcPr>
          <w:p w14:paraId="5FD91814" w14:textId="77777777" w:rsidR="00F00CD8" w:rsidRPr="00066710" w:rsidRDefault="00F00CD8" w:rsidP="002915BB">
            <w:pPr>
              <w:spacing w:after="0"/>
              <w:rPr>
                <w:b/>
                <w:sz w:val="18"/>
                <w:szCs w:val="18"/>
                <w:lang w:val="x-none"/>
              </w:rPr>
            </w:pPr>
            <w:r w:rsidRPr="00066710">
              <w:rPr>
                <w:b/>
                <w:sz w:val="18"/>
                <w:szCs w:val="18"/>
                <w:lang w:val="x-none"/>
              </w:rPr>
              <w:t>100 MHz</w:t>
            </w:r>
          </w:p>
        </w:tc>
      </w:tr>
      <w:tr w:rsidR="00F00CD8" w:rsidRPr="00A2483F" w14:paraId="266A2657" w14:textId="77777777" w:rsidTr="002915BB">
        <w:trPr>
          <w:jc w:val="center"/>
        </w:trPr>
        <w:tc>
          <w:tcPr>
            <w:tcW w:w="2797" w:type="dxa"/>
          </w:tcPr>
          <w:p w14:paraId="3EB256C0" w14:textId="77777777" w:rsidR="00F00CD8" w:rsidRPr="00066710" w:rsidRDefault="00F00CD8" w:rsidP="002915BB">
            <w:pPr>
              <w:spacing w:after="0"/>
              <w:rPr>
                <w:sz w:val="18"/>
                <w:szCs w:val="18"/>
                <w:lang w:val="x-none"/>
              </w:rPr>
            </w:pPr>
            <w:r w:rsidRPr="00066710">
              <w:rPr>
                <w:sz w:val="18"/>
                <w:szCs w:val="18"/>
                <w:lang w:val="x-none"/>
              </w:rPr>
              <w:t>UE EIRP</w:t>
            </w:r>
          </w:p>
        </w:tc>
        <w:tc>
          <w:tcPr>
            <w:tcW w:w="2066" w:type="dxa"/>
          </w:tcPr>
          <w:p w14:paraId="5AB6DE56" w14:textId="77777777" w:rsidR="00F00CD8" w:rsidRPr="00066710" w:rsidRDefault="00F00CD8" w:rsidP="002915BB">
            <w:pPr>
              <w:spacing w:after="0"/>
              <w:rPr>
                <w:sz w:val="18"/>
                <w:szCs w:val="18"/>
                <w:lang w:val="x-none"/>
              </w:rPr>
            </w:pPr>
            <w:r w:rsidRPr="00066710">
              <w:rPr>
                <w:sz w:val="18"/>
                <w:szCs w:val="18"/>
                <w:lang w:val="x-none"/>
              </w:rPr>
              <w:t>dBm</w:t>
            </w:r>
          </w:p>
        </w:tc>
        <w:tc>
          <w:tcPr>
            <w:tcW w:w="1991" w:type="dxa"/>
          </w:tcPr>
          <w:p w14:paraId="347C7A3C" w14:textId="77777777" w:rsidR="00F00CD8" w:rsidRPr="00066710" w:rsidRDefault="00F00CD8" w:rsidP="002915BB">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13]</w:t>
            </w:r>
          </w:p>
        </w:tc>
      </w:tr>
      <w:tr w:rsidR="00F00CD8" w:rsidRPr="00A2483F" w14:paraId="5DFBDD89" w14:textId="77777777" w:rsidTr="002915BB">
        <w:trPr>
          <w:jc w:val="center"/>
        </w:trPr>
        <w:tc>
          <w:tcPr>
            <w:tcW w:w="2797" w:type="dxa"/>
          </w:tcPr>
          <w:p w14:paraId="514DA994" w14:textId="77777777" w:rsidR="00F00CD8" w:rsidRPr="00066710" w:rsidRDefault="00F00CD8" w:rsidP="002915BB">
            <w:pPr>
              <w:spacing w:after="0"/>
              <w:rPr>
                <w:sz w:val="18"/>
                <w:szCs w:val="18"/>
                <w:lang w:val="x-none"/>
              </w:rPr>
            </w:pPr>
            <w:r w:rsidRPr="00066710">
              <w:rPr>
                <w:sz w:val="18"/>
                <w:szCs w:val="18"/>
                <w:lang w:val="x-none"/>
              </w:rPr>
              <w:t xml:space="preserve">UE EIRP for UL </w:t>
            </w:r>
            <w:r w:rsidRPr="00066710">
              <w:rPr>
                <w:rFonts w:hint="eastAsia"/>
                <w:sz w:val="18"/>
                <w:szCs w:val="18"/>
                <w:lang w:val="x-none"/>
              </w:rPr>
              <w:t>16</w:t>
            </w:r>
            <w:r w:rsidRPr="00066710">
              <w:rPr>
                <w:sz w:val="18"/>
                <w:szCs w:val="18"/>
                <w:lang w:val="x-none"/>
              </w:rPr>
              <w:t xml:space="preserve"> QAM</w:t>
            </w:r>
          </w:p>
        </w:tc>
        <w:tc>
          <w:tcPr>
            <w:tcW w:w="2066" w:type="dxa"/>
          </w:tcPr>
          <w:p w14:paraId="2B6F61AB" w14:textId="77777777" w:rsidR="00F00CD8" w:rsidRPr="00066710" w:rsidRDefault="00F00CD8" w:rsidP="002915BB">
            <w:pPr>
              <w:spacing w:after="0"/>
              <w:rPr>
                <w:sz w:val="18"/>
                <w:szCs w:val="18"/>
                <w:lang w:val="x-none"/>
              </w:rPr>
            </w:pPr>
            <w:r w:rsidRPr="00066710">
              <w:rPr>
                <w:sz w:val="18"/>
                <w:szCs w:val="18"/>
                <w:lang w:val="x-none"/>
              </w:rPr>
              <w:t>dBm</w:t>
            </w:r>
          </w:p>
        </w:tc>
        <w:tc>
          <w:tcPr>
            <w:tcW w:w="1991" w:type="dxa"/>
          </w:tcPr>
          <w:p w14:paraId="6B029ADC" w14:textId="77777777" w:rsidR="00F00CD8" w:rsidRPr="00066710" w:rsidRDefault="00F00CD8" w:rsidP="002915BB">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10]</w:t>
            </w:r>
          </w:p>
        </w:tc>
      </w:tr>
      <w:tr w:rsidR="00F00CD8" w:rsidRPr="00A2483F" w14:paraId="33F04D09" w14:textId="77777777" w:rsidTr="002915BB">
        <w:trPr>
          <w:jc w:val="center"/>
        </w:trPr>
        <w:tc>
          <w:tcPr>
            <w:tcW w:w="2797" w:type="dxa"/>
          </w:tcPr>
          <w:p w14:paraId="226EB51A" w14:textId="77777777" w:rsidR="00F00CD8" w:rsidRPr="00066710" w:rsidRDefault="00F00CD8" w:rsidP="002915BB">
            <w:pPr>
              <w:spacing w:after="0"/>
              <w:rPr>
                <w:sz w:val="18"/>
                <w:szCs w:val="18"/>
                <w:lang w:val="x-none"/>
              </w:rPr>
            </w:pPr>
            <w:r w:rsidRPr="00066710">
              <w:rPr>
                <w:sz w:val="18"/>
                <w:szCs w:val="18"/>
                <w:lang w:val="x-none"/>
              </w:rPr>
              <w:t xml:space="preserve">UE EIRP for UL </w:t>
            </w:r>
            <w:r w:rsidRPr="00066710">
              <w:rPr>
                <w:rFonts w:hint="eastAsia"/>
                <w:sz w:val="18"/>
                <w:szCs w:val="18"/>
                <w:lang w:val="x-none"/>
              </w:rPr>
              <w:t>64</w:t>
            </w:r>
            <w:r w:rsidRPr="00066710">
              <w:rPr>
                <w:sz w:val="18"/>
                <w:szCs w:val="18"/>
                <w:lang w:val="x-none"/>
              </w:rPr>
              <w:t xml:space="preserve"> QAM</w:t>
            </w:r>
          </w:p>
        </w:tc>
        <w:tc>
          <w:tcPr>
            <w:tcW w:w="2066" w:type="dxa"/>
          </w:tcPr>
          <w:p w14:paraId="0C26623E" w14:textId="77777777" w:rsidR="00F00CD8" w:rsidRPr="00066710" w:rsidRDefault="00F00CD8" w:rsidP="002915BB">
            <w:pPr>
              <w:spacing w:after="0"/>
              <w:rPr>
                <w:sz w:val="18"/>
                <w:szCs w:val="18"/>
                <w:lang w:val="x-none"/>
              </w:rPr>
            </w:pPr>
            <w:r w:rsidRPr="00066710">
              <w:rPr>
                <w:sz w:val="18"/>
                <w:szCs w:val="18"/>
                <w:lang w:val="x-none"/>
              </w:rPr>
              <w:t>dBm</w:t>
            </w:r>
          </w:p>
        </w:tc>
        <w:tc>
          <w:tcPr>
            <w:tcW w:w="1991" w:type="dxa"/>
          </w:tcPr>
          <w:p w14:paraId="3793960D" w14:textId="77777777" w:rsidR="00F00CD8" w:rsidRPr="00066710" w:rsidRDefault="00F00CD8" w:rsidP="002915BB">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6]</w:t>
            </w:r>
          </w:p>
        </w:tc>
      </w:tr>
    </w:tbl>
    <w:p w14:paraId="24C823B8" w14:textId="77777777" w:rsidR="00F00CD8" w:rsidRPr="00A2483F" w:rsidRDefault="00F00CD8" w:rsidP="00F00CD8">
      <w:pPr>
        <w:numPr>
          <w:ilvl w:val="0"/>
          <w:numId w:val="9"/>
        </w:numPr>
        <w:spacing w:before="180"/>
        <w:ind w:left="538" w:hanging="357"/>
      </w:pPr>
      <w:r w:rsidRPr="00A2483F">
        <w:t>Recommended WF</w:t>
      </w:r>
    </w:p>
    <w:p w14:paraId="2D0F0E54" w14:textId="77777777" w:rsidR="00F00CD8" w:rsidRPr="00A2483F" w:rsidRDefault="00F00CD8" w:rsidP="00F00CD8">
      <w:pPr>
        <w:numPr>
          <w:ilvl w:val="1"/>
          <w:numId w:val="9"/>
        </w:numPr>
      </w:pPr>
      <w:r w:rsidRPr="00A2483F">
        <w:t>Agree proposal 1</w:t>
      </w:r>
    </w:p>
    <w:p w14:paraId="35A5871B" w14:textId="77777777" w:rsidR="00F00CD8" w:rsidRPr="008A0AB4" w:rsidRDefault="00F00CD8" w:rsidP="00F00CD8">
      <w:pPr>
        <w:rPr>
          <w:b/>
          <w:bCs/>
          <w:iCs/>
          <w:lang w:val="en-US"/>
        </w:rPr>
      </w:pPr>
      <w:r w:rsidRPr="008A0AB4">
        <w:rPr>
          <w:rFonts w:hint="eastAsia"/>
          <w:b/>
          <w:bCs/>
          <w:iCs/>
          <w:lang w:val="en-US"/>
        </w:rPr>
        <w:t>Agreement:</w:t>
      </w:r>
    </w:p>
    <w:p w14:paraId="2A3CE170" w14:textId="77777777" w:rsidR="00F00CD8" w:rsidRPr="008A0AB4" w:rsidRDefault="00F00CD8" w:rsidP="00F00CD8">
      <w:pPr>
        <w:pStyle w:val="a"/>
        <w:numPr>
          <w:ilvl w:val="0"/>
          <w:numId w:val="32"/>
        </w:numPr>
        <w:spacing w:after="180"/>
        <w:rPr>
          <w:bCs/>
          <w:highlight w:val="green"/>
        </w:rPr>
      </w:pPr>
      <w:r w:rsidRPr="008A0AB4">
        <w:rPr>
          <w:bCs/>
          <w:highlight w:val="green"/>
        </w:rPr>
        <w:t>Agree proposal 1</w:t>
      </w:r>
    </w:p>
    <w:p w14:paraId="7CA15C3A" w14:textId="77777777" w:rsidR="00F00CD8" w:rsidRPr="006C6284" w:rsidRDefault="00F00CD8" w:rsidP="00F00CD8">
      <w:pPr>
        <w:rPr>
          <w:b/>
          <w:bCs/>
          <w:iCs/>
          <w:lang w:val="en-US"/>
        </w:rPr>
      </w:pPr>
      <w:r w:rsidRPr="006C6284">
        <w:rPr>
          <w:b/>
          <w:bCs/>
          <w:iCs/>
          <w:lang w:val="en-US"/>
        </w:rPr>
        <w:t xml:space="preserve">CCBW &gt;= 400 MHz Power class 3 </w:t>
      </w:r>
    </w:p>
    <w:p w14:paraId="555C1567" w14:textId="77777777" w:rsidR="00F00CD8" w:rsidRPr="00A2483F" w:rsidRDefault="00F00CD8" w:rsidP="00F00CD8">
      <w:pPr>
        <w:numPr>
          <w:ilvl w:val="0"/>
          <w:numId w:val="9"/>
        </w:numPr>
      </w:pPr>
      <w:r w:rsidRPr="00A2483F">
        <w:t>Proposals</w:t>
      </w:r>
    </w:p>
    <w:p w14:paraId="48AE05D5" w14:textId="77777777" w:rsidR="00F00CD8" w:rsidRPr="003B2C6A" w:rsidRDefault="00F00CD8" w:rsidP="00F00CD8">
      <w:pPr>
        <w:ind w:leftChars="283" w:left="566"/>
        <w:rPr>
          <w:lang w:val="en-US"/>
        </w:rPr>
      </w:pPr>
      <w:r>
        <w:rPr>
          <w:lang w:val="en-US"/>
        </w:rPr>
        <w:t>Proposals in R4-22</w:t>
      </w:r>
      <w:r w:rsidRPr="003B2C6A">
        <w:rPr>
          <w:lang w:val="en-US"/>
        </w:rPr>
        <w:t>11628 and R4-2212372 differ by 3 dB</w:t>
      </w:r>
    </w:p>
    <w:p w14:paraId="5722880E" w14:textId="77777777" w:rsidR="00F00CD8" w:rsidRPr="00A2483F" w:rsidRDefault="00F00CD8" w:rsidP="00F00CD8">
      <w:pPr>
        <w:jc w:val="center"/>
        <w:rPr>
          <w:i/>
          <w:lang w:val="en-US"/>
        </w:rPr>
      </w:pPr>
      <w:r w:rsidRPr="00A2483F">
        <w:rPr>
          <w:noProof/>
          <w:lang w:val="en-US" w:eastAsia="zh-CN"/>
        </w:rPr>
        <w:drawing>
          <wp:inline distT="0" distB="0" distL="0" distR="0" wp14:anchorId="206B3990" wp14:editId="4C8C0EEC">
            <wp:extent cx="4501116" cy="744166"/>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95747" cy="759811"/>
                    </a:xfrm>
                    <a:prstGeom prst="rect">
                      <a:avLst/>
                    </a:prstGeom>
                    <a:noFill/>
                    <a:ln>
                      <a:noFill/>
                    </a:ln>
                  </pic:spPr>
                </pic:pic>
              </a:graphicData>
            </a:graphic>
          </wp:inline>
        </w:drawing>
      </w:r>
    </w:p>
    <w:p w14:paraId="62CA6C75" w14:textId="77777777" w:rsidR="00F00CD8" w:rsidRPr="00A2483F" w:rsidRDefault="00F00CD8" w:rsidP="00F00CD8">
      <w:pPr>
        <w:numPr>
          <w:ilvl w:val="0"/>
          <w:numId w:val="9"/>
        </w:numPr>
      </w:pPr>
      <w:r w:rsidRPr="00A2483F">
        <w:t>Recommended WF</w:t>
      </w:r>
    </w:p>
    <w:p w14:paraId="0AAFA983" w14:textId="77777777" w:rsidR="00F00CD8" w:rsidRPr="00A2483F" w:rsidRDefault="00F00CD8" w:rsidP="00F00CD8">
      <w:pPr>
        <w:numPr>
          <w:ilvl w:val="1"/>
          <w:numId w:val="9"/>
        </w:numPr>
      </w:pPr>
      <w:r w:rsidRPr="00A2483F">
        <w:t>Discuss between the two proposals</w:t>
      </w:r>
    </w:p>
    <w:p w14:paraId="1006B460" w14:textId="77777777" w:rsidR="00F00CD8" w:rsidRPr="00A2483F" w:rsidRDefault="00F00CD8" w:rsidP="00F00CD8">
      <w:pPr>
        <w:rPr>
          <w:b/>
          <w:bCs/>
          <w:iCs/>
          <w:lang w:val="en-US"/>
        </w:rPr>
      </w:pPr>
      <w:r w:rsidRPr="00A2483F">
        <w:rPr>
          <w:rFonts w:hint="eastAsia"/>
          <w:b/>
          <w:bCs/>
          <w:iCs/>
          <w:lang w:val="en-US"/>
        </w:rPr>
        <w:t>Discussions:</w:t>
      </w:r>
    </w:p>
    <w:p w14:paraId="6C4279AD" w14:textId="77777777" w:rsidR="00F00CD8" w:rsidRPr="00A2483F" w:rsidRDefault="00F00CD8" w:rsidP="00F00CD8">
      <w:pPr>
        <w:rPr>
          <w:bCs/>
          <w:iCs/>
          <w:lang w:val="en-US"/>
        </w:rPr>
      </w:pPr>
      <w:r w:rsidRPr="00A2483F">
        <w:rPr>
          <w:rFonts w:hint="eastAsia"/>
          <w:bCs/>
          <w:iCs/>
          <w:lang w:val="en-US"/>
        </w:rPr>
        <w:t>Moderator: wonder where 3dB difference comes from in Apple paper.</w:t>
      </w:r>
    </w:p>
    <w:p w14:paraId="4D42C188" w14:textId="77777777" w:rsidR="00F00CD8" w:rsidRPr="00A2483F" w:rsidRDefault="00F00CD8" w:rsidP="00F00CD8">
      <w:pPr>
        <w:rPr>
          <w:bCs/>
          <w:iCs/>
          <w:lang w:val="en-US"/>
        </w:rPr>
      </w:pPr>
      <w:r w:rsidRPr="00A2483F">
        <w:rPr>
          <w:bCs/>
          <w:iCs/>
          <w:lang w:val="en-US"/>
        </w:rPr>
        <w:t>Apple: the intention is to correct the values. We start with FR2-1 range.</w:t>
      </w:r>
    </w:p>
    <w:p w14:paraId="1507569A" w14:textId="77777777" w:rsidR="00F00CD8" w:rsidRPr="00D34CEA" w:rsidRDefault="00F00CD8" w:rsidP="00F00CD8">
      <w:pPr>
        <w:rPr>
          <w:b/>
          <w:bCs/>
          <w:iCs/>
          <w:lang w:val="en-US"/>
        </w:rPr>
      </w:pPr>
      <w:r w:rsidRPr="00D34CEA">
        <w:rPr>
          <w:b/>
          <w:bCs/>
          <w:iCs/>
          <w:lang w:val="en-US"/>
        </w:rPr>
        <w:t>CCBW &gt;= 400 MHz, Power class 1 and 2</w:t>
      </w:r>
    </w:p>
    <w:p w14:paraId="5591FD67" w14:textId="77777777" w:rsidR="00F00CD8" w:rsidRPr="00D34CEA" w:rsidRDefault="00F00CD8" w:rsidP="00F00CD8">
      <w:pPr>
        <w:rPr>
          <w:lang w:val="en-US"/>
        </w:rPr>
      </w:pPr>
      <w:r>
        <w:rPr>
          <w:lang w:val="en-US"/>
        </w:rPr>
        <w:t>Proposal in R4-22</w:t>
      </w:r>
      <w:r w:rsidRPr="00D34CEA">
        <w:rPr>
          <w:lang w:val="en-US"/>
        </w:rPr>
        <w:t xml:space="preserve">11628 </w:t>
      </w:r>
    </w:p>
    <w:p w14:paraId="5CB33FBE" w14:textId="77777777" w:rsidR="00F00CD8" w:rsidRPr="00A2483F" w:rsidRDefault="00F00CD8" w:rsidP="00F00CD8">
      <w:pPr>
        <w:jc w:val="center"/>
        <w:rPr>
          <w:i/>
          <w:lang w:val="en-US"/>
        </w:rPr>
      </w:pPr>
      <w:r w:rsidRPr="00A2483F">
        <w:rPr>
          <w:noProof/>
          <w:lang w:val="en-US" w:eastAsia="zh-CN"/>
        </w:rPr>
        <w:drawing>
          <wp:inline distT="0" distB="0" distL="0" distR="0" wp14:anchorId="342543C2" wp14:editId="14A54305">
            <wp:extent cx="3246475" cy="17986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61735" cy="1807075"/>
                    </a:xfrm>
                    <a:prstGeom prst="rect">
                      <a:avLst/>
                    </a:prstGeom>
                    <a:noFill/>
                    <a:ln>
                      <a:noFill/>
                    </a:ln>
                  </pic:spPr>
                </pic:pic>
              </a:graphicData>
            </a:graphic>
          </wp:inline>
        </w:drawing>
      </w:r>
    </w:p>
    <w:p w14:paraId="63A1485E" w14:textId="77777777" w:rsidR="00F00CD8" w:rsidRPr="00A2483F" w:rsidRDefault="00F00CD8" w:rsidP="00F00CD8">
      <w:pPr>
        <w:numPr>
          <w:ilvl w:val="0"/>
          <w:numId w:val="9"/>
        </w:numPr>
      </w:pPr>
      <w:r w:rsidRPr="00A2483F">
        <w:t>Recommended WF</w:t>
      </w:r>
    </w:p>
    <w:p w14:paraId="3D623104" w14:textId="77777777" w:rsidR="00F00CD8" w:rsidRPr="00A2483F" w:rsidRDefault="00F00CD8" w:rsidP="00F00CD8">
      <w:pPr>
        <w:numPr>
          <w:ilvl w:val="1"/>
          <w:numId w:val="9"/>
        </w:numPr>
      </w:pPr>
      <w:r w:rsidRPr="00A2483F">
        <w:t>Agree the proposal for PC1 and PC2 for CBW &gt;= 400 MHz</w:t>
      </w:r>
    </w:p>
    <w:p w14:paraId="7AFF2B62" w14:textId="77777777" w:rsidR="00F00CD8" w:rsidRPr="00D34CEA" w:rsidRDefault="00F00CD8" w:rsidP="00F00CD8">
      <w:pPr>
        <w:rPr>
          <w:b/>
        </w:rPr>
      </w:pPr>
      <w:r w:rsidRPr="00D34CEA">
        <w:rPr>
          <w:rFonts w:hint="eastAsia"/>
          <w:b/>
        </w:rPr>
        <w:t>Discussions:</w:t>
      </w:r>
    </w:p>
    <w:p w14:paraId="2A305300" w14:textId="77777777" w:rsidR="00F00CD8" w:rsidRPr="00A2483F" w:rsidRDefault="00F00CD8" w:rsidP="00F00CD8">
      <w:r w:rsidRPr="00A2483F">
        <w:t>LGE: These numbers are aligned with ours.</w:t>
      </w:r>
    </w:p>
    <w:p w14:paraId="1AECFF58" w14:textId="77777777" w:rsidR="00F00CD8" w:rsidRPr="00D34CEA" w:rsidRDefault="00F00CD8" w:rsidP="00F00CD8">
      <w:pPr>
        <w:rPr>
          <w:b/>
          <w:highlight w:val="green"/>
        </w:rPr>
      </w:pPr>
      <w:r w:rsidRPr="00D34CEA">
        <w:rPr>
          <w:rFonts w:hint="eastAsia"/>
          <w:b/>
          <w:highlight w:val="green"/>
        </w:rPr>
        <w:t>Agreement:</w:t>
      </w:r>
    </w:p>
    <w:p w14:paraId="110C8C5E" w14:textId="77777777" w:rsidR="00F00CD8" w:rsidRPr="00D34CEA" w:rsidRDefault="00F00CD8" w:rsidP="00F00CD8">
      <w:pPr>
        <w:numPr>
          <w:ilvl w:val="0"/>
          <w:numId w:val="29"/>
        </w:numPr>
        <w:rPr>
          <w:highlight w:val="green"/>
        </w:rPr>
      </w:pPr>
      <w:r w:rsidRPr="00D34CEA">
        <w:rPr>
          <w:rFonts w:hint="eastAsia"/>
          <w:highlight w:val="green"/>
        </w:rPr>
        <w:t>The numbers in the</w:t>
      </w:r>
      <w:r w:rsidRPr="00D34CEA">
        <w:rPr>
          <w:highlight w:val="green"/>
        </w:rPr>
        <w:t xml:space="preserve"> table of the</w:t>
      </w:r>
      <w:r w:rsidRPr="00D34CEA">
        <w:rPr>
          <w:rFonts w:hint="eastAsia"/>
          <w:highlight w:val="green"/>
        </w:rPr>
        <w:t xml:space="preserve"> proposal are agreeable, but </w:t>
      </w:r>
      <w:r w:rsidRPr="00D34CEA">
        <w:rPr>
          <w:highlight w:val="green"/>
        </w:rPr>
        <w:t>further checking is needed.</w:t>
      </w:r>
    </w:p>
    <w:p w14:paraId="2971AADF" w14:textId="77777777" w:rsidR="00F00CD8" w:rsidRPr="00D15CC0" w:rsidRDefault="00F00CD8" w:rsidP="00F00CD8">
      <w:pPr>
        <w:rPr>
          <w:b/>
          <w:u w:val="single"/>
        </w:rPr>
      </w:pPr>
      <w:r>
        <w:rPr>
          <w:b/>
          <w:u w:val="single"/>
        </w:rPr>
        <w:t xml:space="preserve">Issue 0.1.3 </w:t>
      </w:r>
      <w:r w:rsidRPr="00D15CC0">
        <w:rPr>
          <w:b/>
          <w:u w:val="single"/>
        </w:rPr>
        <w:t>Phase noise mask assumption for EVM</w:t>
      </w:r>
    </w:p>
    <w:p w14:paraId="08B4F3BF" w14:textId="77777777" w:rsidR="00F00CD8" w:rsidRPr="004F57C7" w:rsidRDefault="00F00CD8" w:rsidP="00F00CD8">
      <w:pPr>
        <w:rPr>
          <w:lang w:val="en-US"/>
        </w:rPr>
      </w:pPr>
      <w:r w:rsidRPr="004F57C7">
        <w:rPr>
          <w:lang w:val="en-US"/>
        </w:rPr>
        <w:t>Companies may choose to align on PN mask assumption as a means to arrive at MPR, however MPR values between companies are pretty close so in the end agreement on PN mask may not be necessary</w:t>
      </w:r>
    </w:p>
    <w:p w14:paraId="20F7ABD9" w14:textId="77777777" w:rsidR="00F00CD8" w:rsidRPr="00A2483F" w:rsidRDefault="00F00CD8" w:rsidP="00F00CD8">
      <w:pPr>
        <w:numPr>
          <w:ilvl w:val="0"/>
          <w:numId w:val="9"/>
        </w:numPr>
      </w:pPr>
      <w:r w:rsidRPr="00A2483F">
        <w:t>Proposals</w:t>
      </w:r>
    </w:p>
    <w:p w14:paraId="588865EB" w14:textId="77777777" w:rsidR="00F00CD8" w:rsidRPr="00A2483F" w:rsidRDefault="00F00CD8" w:rsidP="00F00CD8">
      <w:pPr>
        <w:rPr>
          <w:b/>
          <w:bCs/>
        </w:rPr>
      </w:pPr>
      <w:r w:rsidRPr="00A2483F">
        <w:rPr>
          <w:b/>
          <w:bCs/>
        </w:rPr>
        <w:t>Proposal 1: RAN4 uses the proposed PN mask for development of EVM requirements. (R4-2211628)</w:t>
      </w:r>
    </w:p>
    <w:p w14:paraId="03BACA28" w14:textId="77777777" w:rsidR="00F00CD8" w:rsidRPr="00A2483F" w:rsidRDefault="00F00CD8" w:rsidP="00F00CD8">
      <w:pPr>
        <w:numPr>
          <w:ilvl w:val="0"/>
          <w:numId w:val="9"/>
        </w:numPr>
      </w:pPr>
      <w:r w:rsidRPr="00A2483F">
        <w:t>Recommended WF</w:t>
      </w:r>
    </w:p>
    <w:p w14:paraId="2FEA1595" w14:textId="77777777" w:rsidR="00F00CD8" w:rsidRPr="00A2483F" w:rsidRDefault="00F00CD8" w:rsidP="00F00CD8">
      <w:pPr>
        <w:numPr>
          <w:ilvl w:val="1"/>
          <w:numId w:val="9"/>
        </w:numPr>
      </w:pPr>
      <w:r w:rsidRPr="00A2483F">
        <w:t>Agree proposal 1</w:t>
      </w:r>
    </w:p>
    <w:p w14:paraId="424ABFAF" w14:textId="77777777" w:rsidR="00F00CD8" w:rsidRPr="00D15CC0" w:rsidRDefault="00F00CD8" w:rsidP="00F00CD8">
      <w:pPr>
        <w:rPr>
          <w:b/>
          <w:u w:val="single"/>
        </w:rPr>
      </w:pPr>
      <w:r>
        <w:rPr>
          <w:b/>
          <w:u w:val="single"/>
        </w:rPr>
        <w:t xml:space="preserve">Issue 0.1.4 </w:t>
      </w:r>
      <w:r w:rsidRPr="00D15CC0">
        <w:rPr>
          <w:b/>
          <w:u w:val="single"/>
        </w:rPr>
        <w:t>Carrier leakage for PC1 and PC3</w:t>
      </w:r>
    </w:p>
    <w:p w14:paraId="48A86C26" w14:textId="77777777" w:rsidR="00F00CD8" w:rsidRPr="00A2483F" w:rsidRDefault="00F00CD8" w:rsidP="00F00CD8">
      <w:pPr>
        <w:rPr>
          <w:i/>
          <w:lang w:val="en-US"/>
        </w:rPr>
      </w:pPr>
      <w:r w:rsidRPr="00A2483F">
        <w:rPr>
          <w:i/>
          <w:lang w:val="en-US"/>
        </w:rPr>
        <w:t>Carrier leakage values</w:t>
      </w:r>
    </w:p>
    <w:p w14:paraId="0049C3E7" w14:textId="77777777" w:rsidR="00F00CD8" w:rsidRPr="00F669FD" w:rsidRDefault="00F00CD8" w:rsidP="00F00CD8">
      <w:pPr>
        <w:numPr>
          <w:ilvl w:val="0"/>
          <w:numId w:val="9"/>
        </w:numPr>
      </w:pPr>
      <w:r w:rsidRPr="00F669FD">
        <w:t>Proposal 1: PC1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F00CD8" w:rsidRPr="00A2483F" w14:paraId="1FAE6E13" w14:textId="77777777" w:rsidTr="002915BB">
        <w:trPr>
          <w:jc w:val="center"/>
        </w:trPr>
        <w:tc>
          <w:tcPr>
            <w:tcW w:w="2939" w:type="dxa"/>
            <w:shd w:val="clear" w:color="auto" w:fill="auto"/>
            <w:vAlign w:val="center"/>
          </w:tcPr>
          <w:p w14:paraId="28ED1D15" w14:textId="77777777" w:rsidR="00F00CD8" w:rsidRPr="00F669FD" w:rsidRDefault="00F00CD8" w:rsidP="002915BB">
            <w:pPr>
              <w:spacing w:after="0"/>
              <w:rPr>
                <w:b/>
                <w:sz w:val="18"/>
                <w:szCs w:val="18"/>
              </w:rPr>
            </w:pPr>
            <w:r w:rsidRPr="00F669FD">
              <w:rPr>
                <w:b/>
                <w:sz w:val="18"/>
                <w:szCs w:val="18"/>
              </w:rPr>
              <w:t>Parameters</w:t>
            </w:r>
          </w:p>
        </w:tc>
        <w:tc>
          <w:tcPr>
            <w:tcW w:w="2551" w:type="dxa"/>
            <w:shd w:val="clear" w:color="auto" w:fill="auto"/>
            <w:vAlign w:val="center"/>
          </w:tcPr>
          <w:p w14:paraId="2B816FE5" w14:textId="77777777" w:rsidR="00F00CD8" w:rsidRPr="00F669FD" w:rsidRDefault="00F00CD8" w:rsidP="002915BB">
            <w:pPr>
              <w:spacing w:after="0"/>
              <w:rPr>
                <w:b/>
                <w:sz w:val="18"/>
                <w:szCs w:val="18"/>
              </w:rPr>
            </w:pPr>
            <w:r w:rsidRPr="00F669FD">
              <w:rPr>
                <w:b/>
                <w:sz w:val="18"/>
                <w:szCs w:val="18"/>
              </w:rPr>
              <w:t>Relative Limit (dBc)</w:t>
            </w:r>
          </w:p>
        </w:tc>
      </w:tr>
      <w:tr w:rsidR="00F00CD8" w:rsidRPr="00A2483F" w14:paraId="49253692" w14:textId="77777777" w:rsidTr="002915BB">
        <w:trPr>
          <w:jc w:val="center"/>
        </w:trPr>
        <w:tc>
          <w:tcPr>
            <w:tcW w:w="2939" w:type="dxa"/>
            <w:shd w:val="clear" w:color="auto" w:fill="auto"/>
            <w:vAlign w:val="center"/>
          </w:tcPr>
          <w:p w14:paraId="01C18621" w14:textId="77777777" w:rsidR="00F00CD8" w:rsidRPr="00F669FD" w:rsidRDefault="00F00CD8" w:rsidP="002915BB">
            <w:pPr>
              <w:spacing w:after="0"/>
              <w:rPr>
                <w:sz w:val="18"/>
                <w:szCs w:val="18"/>
              </w:rPr>
            </w:pPr>
            <w:r w:rsidRPr="00F669FD">
              <w:rPr>
                <w:sz w:val="18"/>
                <w:szCs w:val="18"/>
              </w:rPr>
              <w:t>EIRP &gt; 13.4 dBm</w:t>
            </w:r>
          </w:p>
        </w:tc>
        <w:tc>
          <w:tcPr>
            <w:tcW w:w="2551" w:type="dxa"/>
            <w:shd w:val="clear" w:color="auto" w:fill="auto"/>
            <w:vAlign w:val="center"/>
          </w:tcPr>
          <w:p w14:paraId="78434E71" w14:textId="77777777" w:rsidR="00F00CD8" w:rsidRPr="00F669FD" w:rsidRDefault="00F00CD8" w:rsidP="002915BB">
            <w:pPr>
              <w:spacing w:after="0"/>
              <w:rPr>
                <w:sz w:val="18"/>
                <w:szCs w:val="18"/>
              </w:rPr>
            </w:pPr>
            <w:r w:rsidRPr="00F669FD">
              <w:rPr>
                <w:sz w:val="18"/>
                <w:szCs w:val="18"/>
              </w:rPr>
              <w:t>-25</w:t>
            </w:r>
          </w:p>
        </w:tc>
      </w:tr>
      <w:tr w:rsidR="00F00CD8" w:rsidRPr="00A2483F" w14:paraId="3A98F290" w14:textId="77777777" w:rsidTr="002915BB">
        <w:trPr>
          <w:jc w:val="center"/>
        </w:trPr>
        <w:tc>
          <w:tcPr>
            <w:tcW w:w="2939" w:type="dxa"/>
            <w:shd w:val="clear" w:color="auto" w:fill="auto"/>
            <w:vAlign w:val="center"/>
          </w:tcPr>
          <w:p w14:paraId="33AB50A3" w14:textId="77777777" w:rsidR="00F00CD8" w:rsidRPr="00F669FD" w:rsidRDefault="00F00CD8" w:rsidP="002915BB">
            <w:pPr>
              <w:spacing w:after="0"/>
              <w:rPr>
                <w:sz w:val="18"/>
                <w:szCs w:val="18"/>
              </w:rPr>
            </w:pPr>
            <w:r w:rsidRPr="00F669FD">
              <w:rPr>
                <w:sz w:val="18"/>
                <w:szCs w:val="18"/>
              </w:rPr>
              <w:t>0.4 dBm ≤ EIRP ≤ 13.4 dBm</w:t>
            </w:r>
          </w:p>
        </w:tc>
        <w:tc>
          <w:tcPr>
            <w:tcW w:w="2551" w:type="dxa"/>
            <w:shd w:val="clear" w:color="auto" w:fill="auto"/>
            <w:vAlign w:val="center"/>
          </w:tcPr>
          <w:p w14:paraId="4E414FA3" w14:textId="77777777" w:rsidR="00F00CD8" w:rsidRPr="00F669FD" w:rsidRDefault="00F00CD8" w:rsidP="002915BB">
            <w:pPr>
              <w:spacing w:after="0"/>
              <w:rPr>
                <w:sz w:val="18"/>
                <w:szCs w:val="18"/>
              </w:rPr>
            </w:pPr>
            <w:r w:rsidRPr="00F669FD">
              <w:rPr>
                <w:sz w:val="18"/>
                <w:szCs w:val="18"/>
              </w:rPr>
              <w:t>-20</w:t>
            </w:r>
          </w:p>
        </w:tc>
      </w:tr>
    </w:tbl>
    <w:p w14:paraId="189E49B1" w14:textId="77777777" w:rsidR="00F00CD8" w:rsidRPr="00F669FD" w:rsidRDefault="00F00CD8" w:rsidP="00F00CD8">
      <w:pPr>
        <w:numPr>
          <w:ilvl w:val="0"/>
          <w:numId w:val="9"/>
        </w:numPr>
        <w:spacing w:before="180"/>
        <w:ind w:left="538" w:hanging="357"/>
      </w:pPr>
      <w:r w:rsidRPr="00F669FD">
        <w:t>Proposal 2: PC3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F00CD8" w:rsidRPr="00A2483F" w14:paraId="05BFF53B" w14:textId="77777777" w:rsidTr="002915BB">
        <w:trPr>
          <w:jc w:val="center"/>
        </w:trPr>
        <w:tc>
          <w:tcPr>
            <w:tcW w:w="2939" w:type="dxa"/>
            <w:shd w:val="clear" w:color="auto" w:fill="auto"/>
            <w:vAlign w:val="center"/>
          </w:tcPr>
          <w:p w14:paraId="0B7DDACE" w14:textId="77777777" w:rsidR="00F00CD8" w:rsidRPr="00F669FD" w:rsidRDefault="00F00CD8" w:rsidP="002915BB">
            <w:pPr>
              <w:spacing w:after="0"/>
              <w:rPr>
                <w:b/>
                <w:sz w:val="18"/>
                <w:szCs w:val="18"/>
              </w:rPr>
            </w:pPr>
            <w:r w:rsidRPr="00F669FD">
              <w:rPr>
                <w:b/>
                <w:sz w:val="18"/>
                <w:szCs w:val="18"/>
              </w:rPr>
              <w:t>Parameters</w:t>
            </w:r>
          </w:p>
        </w:tc>
        <w:tc>
          <w:tcPr>
            <w:tcW w:w="2551" w:type="dxa"/>
            <w:shd w:val="clear" w:color="auto" w:fill="auto"/>
            <w:vAlign w:val="center"/>
          </w:tcPr>
          <w:p w14:paraId="763FB998" w14:textId="77777777" w:rsidR="00F00CD8" w:rsidRPr="00F669FD" w:rsidRDefault="00F00CD8" w:rsidP="002915BB">
            <w:pPr>
              <w:spacing w:after="0"/>
              <w:rPr>
                <w:b/>
                <w:sz w:val="18"/>
                <w:szCs w:val="18"/>
              </w:rPr>
            </w:pPr>
            <w:r w:rsidRPr="00F669FD">
              <w:rPr>
                <w:b/>
                <w:sz w:val="18"/>
                <w:szCs w:val="18"/>
              </w:rPr>
              <w:t>Relative Limit (dBc)</w:t>
            </w:r>
          </w:p>
        </w:tc>
      </w:tr>
      <w:tr w:rsidR="00F00CD8" w:rsidRPr="00A2483F" w14:paraId="3ECDE023" w14:textId="77777777" w:rsidTr="002915BB">
        <w:trPr>
          <w:jc w:val="center"/>
        </w:trPr>
        <w:tc>
          <w:tcPr>
            <w:tcW w:w="2939" w:type="dxa"/>
            <w:shd w:val="clear" w:color="auto" w:fill="auto"/>
            <w:vAlign w:val="center"/>
          </w:tcPr>
          <w:p w14:paraId="302F9966" w14:textId="77777777" w:rsidR="00F00CD8" w:rsidRPr="00F669FD" w:rsidRDefault="00F00CD8" w:rsidP="002915BB">
            <w:pPr>
              <w:spacing w:after="0"/>
              <w:rPr>
                <w:sz w:val="18"/>
                <w:szCs w:val="18"/>
              </w:rPr>
            </w:pPr>
            <w:r w:rsidRPr="00F669FD">
              <w:rPr>
                <w:sz w:val="18"/>
                <w:szCs w:val="18"/>
              </w:rPr>
              <w:t>EIRP &gt; -1.9 dBm</w:t>
            </w:r>
          </w:p>
        </w:tc>
        <w:tc>
          <w:tcPr>
            <w:tcW w:w="2551" w:type="dxa"/>
            <w:shd w:val="clear" w:color="auto" w:fill="auto"/>
            <w:vAlign w:val="center"/>
          </w:tcPr>
          <w:p w14:paraId="2D1CA40A" w14:textId="77777777" w:rsidR="00F00CD8" w:rsidRPr="00F669FD" w:rsidRDefault="00F00CD8" w:rsidP="002915BB">
            <w:pPr>
              <w:spacing w:after="0"/>
              <w:rPr>
                <w:sz w:val="18"/>
                <w:szCs w:val="18"/>
              </w:rPr>
            </w:pPr>
            <w:r w:rsidRPr="00F669FD">
              <w:rPr>
                <w:sz w:val="18"/>
                <w:szCs w:val="18"/>
              </w:rPr>
              <w:t>-25</w:t>
            </w:r>
          </w:p>
        </w:tc>
      </w:tr>
      <w:tr w:rsidR="00F00CD8" w:rsidRPr="00A2483F" w14:paraId="0D64A2F3" w14:textId="77777777" w:rsidTr="002915BB">
        <w:trPr>
          <w:jc w:val="center"/>
        </w:trPr>
        <w:tc>
          <w:tcPr>
            <w:tcW w:w="2939" w:type="dxa"/>
            <w:shd w:val="clear" w:color="auto" w:fill="auto"/>
            <w:vAlign w:val="center"/>
          </w:tcPr>
          <w:p w14:paraId="7B1C63A5" w14:textId="77777777" w:rsidR="00F00CD8" w:rsidRPr="00F669FD" w:rsidRDefault="00F00CD8" w:rsidP="002915BB">
            <w:pPr>
              <w:spacing w:after="0"/>
              <w:rPr>
                <w:sz w:val="18"/>
                <w:szCs w:val="18"/>
              </w:rPr>
            </w:pPr>
            <w:r w:rsidRPr="00F669FD">
              <w:rPr>
                <w:sz w:val="18"/>
                <w:szCs w:val="18"/>
              </w:rPr>
              <w:t>-14.9dBm ≤ EIRP ≤ -1.9 dBm</w:t>
            </w:r>
          </w:p>
        </w:tc>
        <w:tc>
          <w:tcPr>
            <w:tcW w:w="2551" w:type="dxa"/>
            <w:shd w:val="clear" w:color="auto" w:fill="auto"/>
            <w:vAlign w:val="center"/>
          </w:tcPr>
          <w:p w14:paraId="0B27B558" w14:textId="77777777" w:rsidR="00F00CD8" w:rsidRPr="00F669FD" w:rsidRDefault="00F00CD8" w:rsidP="002915BB">
            <w:pPr>
              <w:spacing w:after="0"/>
              <w:rPr>
                <w:sz w:val="18"/>
                <w:szCs w:val="18"/>
              </w:rPr>
            </w:pPr>
            <w:r w:rsidRPr="00F669FD">
              <w:rPr>
                <w:sz w:val="18"/>
                <w:szCs w:val="18"/>
              </w:rPr>
              <w:t>-20</w:t>
            </w:r>
          </w:p>
        </w:tc>
      </w:tr>
    </w:tbl>
    <w:p w14:paraId="68CBFDAC" w14:textId="77777777" w:rsidR="00F00CD8" w:rsidRPr="00A2483F" w:rsidRDefault="00F00CD8" w:rsidP="00F00CD8">
      <w:pPr>
        <w:numPr>
          <w:ilvl w:val="0"/>
          <w:numId w:val="9"/>
        </w:numPr>
      </w:pPr>
      <w:r w:rsidRPr="00A2483F">
        <w:t>Recommended WF</w:t>
      </w:r>
    </w:p>
    <w:p w14:paraId="74CF8E91" w14:textId="77777777" w:rsidR="00F00CD8" w:rsidRPr="00A2483F" w:rsidRDefault="00F00CD8" w:rsidP="00F00CD8">
      <w:pPr>
        <w:numPr>
          <w:ilvl w:val="1"/>
          <w:numId w:val="9"/>
        </w:numPr>
      </w:pPr>
      <w:r w:rsidRPr="00A2483F">
        <w:t>Agree with the proposals</w:t>
      </w:r>
    </w:p>
    <w:p w14:paraId="599D3DC5" w14:textId="77777777" w:rsidR="00F00CD8" w:rsidRPr="008D0415" w:rsidRDefault="00F00CD8" w:rsidP="00F00CD8">
      <w:pPr>
        <w:rPr>
          <w:b/>
          <w:highlight w:val="green"/>
        </w:rPr>
      </w:pPr>
      <w:r w:rsidRPr="008D0415">
        <w:rPr>
          <w:rFonts w:hint="eastAsia"/>
          <w:b/>
          <w:highlight w:val="green"/>
        </w:rPr>
        <w:t>Agreement:</w:t>
      </w:r>
    </w:p>
    <w:p w14:paraId="00579A64" w14:textId="77777777" w:rsidR="00F00CD8" w:rsidRPr="00F669FD" w:rsidRDefault="00F00CD8" w:rsidP="00F00CD8">
      <w:pPr>
        <w:numPr>
          <w:ilvl w:val="0"/>
          <w:numId w:val="29"/>
        </w:numPr>
        <w:rPr>
          <w:highlight w:val="green"/>
        </w:rPr>
      </w:pPr>
      <w:r w:rsidRPr="00F669FD">
        <w:rPr>
          <w:rFonts w:hint="eastAsia"/>
          <w:highlight w:val="green"/>
        </w:rPr>
        <w:t>A</w:t>
      </w:r>
      <w:r w:rsidRPr="00F669FD">
        <w:rPr>
          <w:highlight w:val="green"/>
        </w:rPr>
        <w:t>gree proposal 1 and proposal 2.</w:t>
      </w:r>
    </w:p>
    <w:p w14:paraId="3BCAB06A" w14:textId="77777777" w:rsidR="00F00CD8" w:rsidRPr="00F669FD" w:rsidRDefault="00F00CD8" w:rsidP="00F00CD8">
      <w:pPr>
        <w:rPr>
          <w:b/>
          <w:u w:val="single"/>
        </w:rPr>
      </w:pPr>
      <w:r>
        <w:rPr>
          <w:b/>
          <w:u w:val="single"/>
        </w:rPr>
        <w:t xml:space="preserve">Issue 0.1.5 </w:t>
      </w:r>
      <w:r w:rsidRPr="00F669FD">
        <w:rPr>
          <w:b/>
          <w:u w:val="single"/>
        </w:rPr>
        <w:t>Inband emissions for PC1, PC2, and PC3</w:t>
      </w:r>
    </w:p>
    <w:p w14:paraId="69DEB44A" w14:textId="77777777" w:rsidR="00F00CD8" w:rsidRPr="00A2483F" w:rsidRDefault="00F00CD8" w:rsidP="00F00CD8">
      <w:pPr>
        <w:numPr>
          <w:ilvl w:val="0"/>
          <w:numId w:val="9"/>
        </w:numPr>
      </w:pPr>
      <w:r w:rsidRPr="00A2483F">
        <w:t>Proposals</w:t>
      </w:r>
    </w:p>
    <w:p w14:paraId="1FB764AF" w14:textId="77777777" w:rsidR="00F00CD8" w:rsidRPr="00F669FD" w:rsidRDefault="00F00CD8" w:rsidP="00F00CD8">
      <w:pPr>
        <w:numPr>
          <w:ilvl w:val="1"/>
          <w:numId w:val="9"/>
        </w:numPr>
      </w:pPr>
      <w:r w:rsidRPr="00F669FD">
        <w:t>Proposal 1: Use the PC1 and PC3 inband emissions as in the tables. (R4-2211628)</w:t>
      </w:r>
    </w:p>
    <w:p w14:paraId="599E5355" w14:textId="77777777" w:rsidR="00F00CD8" w:rsidRPr="00A2483F" w:rsidRDefault="00F00CD8" w:rsidP="00F00CD8">
      <w:pPr>
        <w:jc w:val="center"/>
        <w:rPr>
          <w:b/>
          <w:lang w:val="x-none"/>
        </w:rPr>
      </w:pPr>
      <w:r w:rsidRPr="00A2483F">
        <w:rPr>
          <w:b/>
          <w:lang w:val="x-none"/>
        </w:rPr>
        <w:t>Table 6.4.2.3.2-1: Requirements for in-band emissions for power class 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42"/>
        <w:gridCol w:w="2520"/>
        <w:gridCol w:w="2250"/>
        <w:gridCol w:w="2164"/>
      </w:tblGrid>
      <w:tr w:rsidR="00F00CD8" w:rsidRPr="00A2483F" w14:paraId="11F17F37" w14:textId="77777777" w:rsidTr="002915BB">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29EFC1D7" w14:textId="77777777" w:rsidR="00F00CD8" w:rsidRPr="005658B4" w:rsidRDefault="00F00CD8" w:rsidP="002915BB">
            <w:pPr>
              <w:spacing w:after="0"/>
              <w:rPr>
                <w:b/>
                <w:i/>
                <w:iCs/>
                <w:sz w:val="18"/>
                <w:szCs w:val="18"/>
                <w:lang w:val="x-none"/>
              </w:rPr>
            </w:pPr>
            <w:r w:rsidRPr="005658B4">
              <w:rPr>
                <w:b/>
                <w:sz w:val="18"/>
                <w:szCs w:val="18"/>
                <w:lang w:val="x-none"/>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6DEC2666" w14:textId="77777777" w:rsidR="00F00CD8" w:rsidRPr="005658B4" w:rsidRDefault="00F00CD8" w:rsidP="002915BB">
            <w:pPr>
              <w:spacing w:after="0"/>
              <w:rPr>
                <w:b/>
                <w:sz w:val="18"/>
                <w:szCs w:val="18"/>
                <w:lang w:val="x-none"/>
              </w:rPr>
            </w:pPr>
            <w:r w:rsidRPr="005658B4">
              <w:rPr>
                <w:b/>
                <w:sz w:val="18"/>
                <w:szCs w:val="18"/>
                <w:lang w:val="x-none"/>
              </w:rPr>
              <w:t>Unit</w:t>
            </w:r>
          </w:p>
        </w:tc>
        <w:tc>
          <w:tcPr>
            <w:tcW w:w="5712" w:type="dxa"/>
            <w:gridSpan w:val="3"/>
            <w:tcBorders>
              <w:top w:val="single" w:sz="4" w:space="0" w:color="auto"/>
              <w:left w:val="single" w:sz="4" w:space="0" w:color="auto"/>
              <w:bottom w:val="single" w:sz="4" w:space="0" w:color="auto"/>
              <w:right w:val="single" w:sz="4" w:space="0" w:color="auto"/>
            </w:tcBorders>
            <w:hideMark/>
          </w:tcPr>
          <w:p w14:paraId="178A1A55" w14:textId="77777777" w:rsidR="00F00CD8" w:rsidRPr="005658B4" w:rsidRDefault="00F00CD8" w:rsidP="002915BB">
            <w:pPr>
              <w:spacing w:after="0"/>
              <w:rPr>
                <w:b/>
                <w:sz w:val="18"/>
                <w:szCs w:val="18"/>
                <w:lang w:val="x-none"/>
              </w:rPr>
            </w:pPr>
            <w:r w:rsidRPr="005658B4">
              <w:rPr>
                <w:b/>
                <w:sz w:val="18"/>
                <w:szCs w:val="18"/>
                <w:lang w:val="x-none"/>
              </w:rPr>
              <w:t>Limit (NOTE 1)</w:t>
            </w:r>
          </w:p>
        </w:tc>
        <w:tc>
          <w:tcPr>
            <w:tcW w:w="2164" w:type="dxa"/>
            <w:tcBorders>
              <w:top w:val="single" w:sz="4" w:space="0" w:color="auto"/>
              <w:left w:val="single" w:sz="4" w:space="0" w:color="auto"/>
              <w:bottom w:val="single" w:sz="4" w:space="0" w:color="auto"/>
              <w:right w:val="single" w:sz="4" w:space="0" w:color="auto"/>
            </w:tcBorders>
            <w:hideMark/>
          </w:tcPr>
          <w:p w14:paraId="2820EB59" w14:textId="77777777" w:rsidR="00F00CD8" w:rsidRPr="005658B4" w:rsidRDefault="00F00CD8" w:rsidP="002915BB">
            <w:pPr>
              <w:spacing w:after="0"/>
              <w:rPr>
                <w:b/>
                <w:sz w:val="18"/>
                <w:szCs w:val="18"/>
                <w:lang w:val="x-none"/>
              </w:rPr>
            </w:pPr>
            <w:r w:rsidRPr="005658B4">
              <w:rPr>
                <w:b/>
                <w:sz w:val="18"/>
                <w:szCs w:val="18"/>
                <w:lang w:val="x-none"/>
              </w:rPr>
              <w:t>Applicable Frequencies</w:t>
            </w:r>
          </w:p>
        </w:tc>
      </w:tr>
      <w:tr w:rsidR="00F00CD8" w:rsidRPr="00A2483F" w14:paraId="3A55E2A5" w14:textId="77777777" w:rsidTr="002915BB">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78AA1833" w14:textId="77777777" w:rsidR="00F00CD8" w:rsidRPr="005658B4" w:rsidRDefault="00F00CD8" w:rsidP="002915BB">
            <w:pPr>
              <w:spacing w:after="0"/>
              <w:rPr>
                <w:b/>
                <w:sz w:val="18"/>
                <w:szCs w:val="18"/>
                <w:lang w:val="x-none"/>
              </w:rPr>
            </w:pPr>
            <w:r w:rsidRPr="005658B4">
              <w:rPr>
                <w:b/>
                <w:sz w:val="18"/>
                <w:szCs w:val="18"/>
                <w:lang w:val="x-none"/>
              </w:rPr>
              <w:t>General</w:t>
            </w:r>
          </w:p>
        </w:tc>
        <w:tc>
          <w:tcPr>
            <w:tcW w:w="566" w:type="dxa"/>
            <w:tcBorders>
              <w:top w:val="single" w:sz="4" w:space="0" w:color="auto"/>
              <w:left w:val="single" w:sz="4" w:space="0" w:color="auto"/>
              <w:bottom w:val="single" w:sz="4" w:space="0" w:color="auto"/>
              <w:right w:val="single" w:sz="4" w:space="0" w:color="auto"/>
            </w:tcBorders>
            <w:hideMark/>
          </w:tcPr>
          <w:p w14:paraId="306F57B6" w14:textId="77777777" w:rsidR="00F00CD8" w:rsidRPr="005658B4" w:rsidRDefault="00F00CD8" w:rsidP="002915BB">
            <w:pPr>
              <w:spacing w:after="0"/>
              <w:rPr>
                <w:sz w:val="18"/>
                <w:szCs w:val="18"/>
                <w:lang w:val="x-none"/>
              </w:rPr>
            </w:pPr>
            <w:r w:rsidRPr="005658B4">
              <w:rPr>
                <w:sz w:val="18"/>
                <w:szCs w:val="18"/>
                <w:lang w:val="x-none"/>
              </w:rPr>
              <w:t>dB</w:t>
            </w:r>
          </w:p>
        </w:tc>
        <w:tc>
          <w:tcPr>
            <w:tcW w:w="5712" w:type="dxa"/>
            <w:gridSpan w:val="3"/>
            <w:tcBorders>
              <w:top w:val="single" w:sz="4" w:space="0" w:color="auto"/>
              <w:left w:val="single" w:sz="4" w:space="0" w:color="auto"/>
              <w:bottom w:val="single" w:sz="4" w:space="0" w:color="auto"/>
              <w:right w:val="single" w:sz="4" w:space="0" w:color="auto"/>
            </w:tcBorders>
          </w:tcPr>
          <w:p w14:paraId="3A84AC45" w14:textId="77777777" w:rsidR="00F00CD8" w:rsidRPr="005658B4" w:rsidRDefault="00F00CD8" w:rsidP="002915BB">
            <w:pPr>
              <w:spacing w:after="0"/>
              <w:rPr>
                <w:sz w:val="18"/>
                <w:szCs w:val="18"/>
                <w:lang w:val="x-none"/>
              </w:rPr>
            </w:pPr>
            <m:oMathPara>
              <m:oMath>
                <m:func>
                  <m:funcPr>
                    <m:ctrlPr>
                      <w:rPr>
                        <w:rFonts w:ascii="Cambria Math" w:hAnsi="Cambria Math"/>
                        <w:i/>
                        <w:sz w:val="18"/>
                        <w:szCs w:val="18"/>
                        <w:lang w:val="x-none"/>
                      </w:rPr>
                    </m:ctrlPr>
                  </m:funcPr>
                  <m:fName>
                    <m:r>
                      <w:rPr>
                        <w:rFonts w:ascii="Cambria Math" w:hAnsi="Cambria Math"/>
                        <w:sz w:val="18"/>
                        <w:szCs w:val="18"/>
                        <w:lang w:val="x-none"/>
                      </w:rPr>
                      <m:t>max</m:t>
                    </m:r>
                  </m:fName>
                  <m:e>
                    <m:d>
                      <m:dPr>
                        <m:begChr m:val="["/>
                        <m:endChr m:val="]"/>
                        <m:ctrlPr>
                          <w:rPr>
                            <w:rFonts w:ascii="Cambria Math" w:hAnsi="Cambria Math"/>
                            <w:sz w:val="18"/>
                            <w:szCs w:val="18"/>
                            <w:lang w:val="x-none"/>
                          </w:rPr>
                        </m:ctrlPr>
                      </m:dPr>
                      <m:e>
                        <m:eqArr>
                          <m:eqArrPr>
                            <m:ctrlPr>
                              <w:rPr>
                                <w:rFonts w:ascii="Cambria Math" w:hAnsi="Cambria Math"/>
                                <w:sz w:val="18"/>
                                <w:szCs w:val="18"/>
                                <w:lang w:val="x-none"/>
                              </w:rPr>
                            </m:ctrlPr>
                          </m:eqArrPr>
                          <m:e>
                            <m:r>
                              <m:rPr>
                                <m:sty m:val="p"/>
                              </m:rPr>
                              <w:rPr>
                                <w:rFonts w:ascii="Cambria Math" w:hAnsi="Cambria Math"/>
                                <w:sz w:val="18"/>
                                <w:szCs w:val="18"/>
                                <w:lang w:val="x-none"/>
                              </w:rPr>
                              <m:t>-25 -10.</m:t>
                            </m:r>
                            <m:sSub>
                              <m:sSubPr>
                                <m:ctrlPr>
                                  <w:rPr>
                                    <w:rFonts w:ascii="Cambria Math" w:hAnsi="Cambria Math"/>
                                    <w:sz w:val="18"/>
                                    <w:szCs w:val="18"/>
                                    <w:lang w:val="x-none"/>
                                  </w:rPr>
                                </m:ctrlPr>
                              </m:sSubPr>
                              <m:e>
                                <m:r>
                                  <m:rPr>
                                    <m:sty m:val="p"/>
                                  </m:rPr>
                                  <w:rPr>
                                    <w:rFonts w:ascii="Cambria Math" w:hAnsi="Cambria Math"/>
                                    <w:sz w:val="18"/>
                                    <w:szCs w:val="18"/>
                                    <w:lang w:val="x-none"/>
                                  </w:rPr>
                                  <m:t>log</m:t>
                                </m:r>
                              </m:e>
                              <m:sub>
                                <m:r>
                                  <w:rPr>
                                    <w:rFonts w:ascii="Cambria Math" w:hAnsi="Cambria Math"/>
                                    <w:sz w:val="18"/>
                                    <w:szCs w:val="18"/>
                                    <w:lang w:val="x-none"/>
                                  </w:rPr>
                                  <m:t>10</m:t>
                                </m:r>
                              </m:sub>
                            </m:sSub>
                            <m:d>
                              <m:dPr>
                                <m:ctrlPr>
                                  <w:rPr>
                                    <w:rFonts w:ascii="Cambria Math" w:hAnsi="Cambria Math"/>
                                    <w:sz w:val="18"/>
                                    <w:szCs w:val="18"/>
                                    <w:lang w:val="x-none"/>
                                  </w:rPr>
                                </m:ctrlPr>
                              </m:dPr>
                              <m:e>
                                <m:f>
                                  <m:fPr>
                                    <m:ctrlPr>
                                      <w:rPr>
                                        <w:rFonts w:ascii="Cambria Math" w:hAnsi="Cambria Math"/>
                                        <w:sz w:val="18"/>
                                        <w:szCs w:val="18"/>
                                        <w:lang w:val="x-none"/>
                                      </w:rPr>
                                    </m:ctrlPr>
                                  </m:fPr>
                                  <m:num>
                                    <m:sSub>
                                      <m:sSubPr>
                                        <m:ctrlPr>
                                          <w:rPr>
                                            <w:rFonts w:ascii="Cambria Math" w:hAnsi="Cambria Math"/>
                                            <w:sz w:val="18"/>
                                            <w:szCs w:val="18"/>
                                            <w:lang w:val="x-none"/>
                                          </w:rPr>
                                        </m:ctrlPr>
                                      </m:sSubPr>
                                      <m:e>
                                        <m:r>
                                          <m:rPr>
                                            <m:sty m:val="p"/>
                                          </m:rPr>
                                          <w:rPr>
                                            <w:rFonts w:ascii="Cambria Math" w:hAnsi="Cambria Math"/>
                                            <w:sz w:val="18"/>
                                            <w:szCs w:val="18"/>
                                            <w:lang w:val="x-none"/>
                                          </w:rPr>
                                          <m:t>N</m:t>
                                        </m:r>
                                      </m:e>
                                      <m:sub>
                                        <m:r>
                                          <w:rPr>
                                            <w:rFonts w:ascii="Cambria Math" w:hAnsi="Cambria Math"/>
                                            <w:sz w:val="18"/>
                                            <w:szCs w:val="18"/>
                                            <w:lang w:val="x-none"/>
                                          </w:rPr>
                                          <m:t>RB</m:t>
                                        </m:r>
                                      </m:sub>
                                    </m:sSub>
                                  </m:num>
                                  <m:den>
                                    <m:sSub>
                                      <m:sSubPr>
                                        <m:ctrlPr>
                                          <w:rPr>
                                            <w:rFonts w:ascii="Cambria Math" w:hAnsi="Cambria Math"/>
                                            <w:sz w:val="18"/>
                                            <w:szCs w:val="18"/>
                                            <w:vertAlign w:val="subscript"/>
                                            <w:lang w:val="x-none"/>
                                          </w:rPr>
                                        </m:ctrlPr>
                                      </m:sSubPr>
                                      <m:e>
                                        <m:r>
                                          <m:rPr>
                                            <m:sty m:val="p"/>
                                          </m:rPr>
                                          <w:rPr>
                                            <w:rFonts w:ascii="Cambria Math" w:hAnsi="Cambria Math"/>
                                            <w:sz w:val="18"/>
                                            <w:szCs w:val="18"/>
                                            <w:vertAlign w:val="subscript"/>
                                            <w:lang w:val="x-none"/>
                                          </w:rPr>
                                          <m:t>L</m:t>
                                        </m:r>
                                      </m:e>
                                      <m:sub>
                                        <m:r>
                                          <w:rPr>
                                            <w:rFonts w:ascii="Cambria Math" w:hAnsi="Cambria Math"/>
                                            <w:sz w:val="18"/>
                                            <w:szCs w:val="18"/>
                                            <w:vertAlign w:val="subscript"/>
                                            <w:lang w:val="x-none"/>
                                          </w:rPr>
                                          <m:t>CRB</m:t>
                                        </m:r>
                                      </m:sub>
                                    </m:sSub>
                                  </m:den>
                                </m:f>
                              </m:e>
                            </m:d>
                            <m:r>
                              <m:rPr>
                                <m:sty m:val="p"/>
                              </m:rPr>
                              <w:rPr>
                                <w:rFonts w:ascii="Cambria Math" w:hAnsi="Cambria Math"/>
                                <w:sz w:val="18"/>
                                <w:szCs w:val="18"/>
                                <w:lang w:val="x-none"/>
                              </w:rPr>
                              <m:t xml:space="preserve">,  </m:t>
                            </m:r>
                            <m:ctrlPr>
                              <w:rPr>
                                <w:rFonts w:ascii="Cambria Math" w:hAnsi="Cambria Math"/>
                                <w:i/>
                                <w:sz w:val="18"/>
                                <w:szCs w:val="18"/>
                                <w:vertAlign w:val="subscript"/>
                                <w:lang w:val="x-none"/>
                              </w:rPr>
                            </m:ctrlPr>
                          </m:e>
                          <m:e>
                            <m:r>
                              <m:rPr>
                                <m:sty m:val="p"/>
                              </m:rPr>
                              <w:rPr>
                                <w:rFonts w:ascii="Cambria Math" w:hAnsi="Cambria Math"/>
                                <w:sz w:val="18"/>
                                <w:szCs w:val="18"/>
                                <w:lang w:val="x-none"/>
                              </w:rPr>
                              <m:t>20.</m:t>
                            </m:r>
                            <m:sSub>
                              <m:sSubPr>
                                <m:ctrlPr>
                                  <w:rPr>
                                    <w:rFonts w:ascii="Cambria Math" w:hAnsi="Cambria Math"/>
                                    <w:sz w:val="18"/>
                                    <w:szCs w:val="18"/>
                                    <w:lang w:val="x-none"/>
                                  </w:rPr>
                                </m:ctrlPr>
                              </m:sSubPr>
                              <m:e>
                                <m:r>
                                  <m:rPr>
                                    <m:sty m:val="p"/>
                                  </m:rPr>
                                  <w:rPr>
                                    <w:rFonts w:ascii="Cambria Math" w:hAnsi="Cambria Math"/>
                                    <w:sz w:val="18"/>
                                    <w:szCs w:val="18"/>
                                    <w:lang w:val="x-none"/>
                                  </w:rPr>
                                  <m:t>log</m:t>
                                </m:r>
                              </m:e>
                              <m:sub>
                                <m:r>
                                  <w:rPr>
                                    <w:rFonts w:ascii="Cambria Math" w:hAnsi="Cambria Math"/>
                                    <w:sz w:val="18"/>
                                    <w:szCs w:val="18"/>
                                    <w:lang w:val="x-none"/>
                                  </w:rPr>
                                  <m:t>10</m:t>
                                </m:r>
                              </m:sub>
                            </m:sSub>
                            <m:d>
                              <m:dPr>
                                <m:ctrlPr>
                                  <w:rPr>
                                    <w:rFonts w:ascii="Cambria Math" w:hAnsi="Cambria Math"/>
                                    <w:sz w:val="18"/>
                                    <w:szCs w:val="18"/>
                                    <w:lang w:val="x-none"/>
                                  </w:rPr>
                                </m:ctrlPr>
                              </m:dPr>
                              <m:e>
                                <m:r>
                                  <m:rPr>
                                    <m:sty m:val="p"/>
                                  </m:rPr>
                                  <w:rPr>
                                    <w:rFonts w:ascii="Cambria Math" w:hAnsi="Cambria Math"/>
                                    <w:sz w:val="18"/>
                                    <w:szCs w:val="18"/>
                                    <w:lang w:val="x-none"/>
                                  </w:rPr>
                                  <m:t>EVM</m:t>
                                </m:r>
                              </m:e>
                            </m:d>
                            <m:r>
                              <w:rPr>
                                <w:rFonts w:ascii="Cambria Math" w:hAnsi="Cambria Math"/>
                                <w:sz w:val="18"/>
                                <w:szCs w:val="18"/>
                                <w:lang w:val="x-none"/>
                              </w:rPr>
                              <m:t>- 5.</m:t>
                            </m:r>
                            <m:f>
                              <m:fPr>
                                <m:ctrlPr>
                                  <w:rPr>
                                    <w:rFonts w:ascii="Cambria Math" w:hAnsi="Cambria Math"/>
                                    <w:i/>
                                    <w:sz w:val="18"/>
                                    <w:szCs w:val="18"/>
                                    <w:lang w:val="x-none"/>
                                  </w:rPr>
                                </m:ctrlPr>
                              </m:fPr>
                              <m:num>
                                <m:d>
                                  <m:dPr>
                                    <m:ctrlPr>
                                      <w:rPr>
                                        <w:rFonts w:ascii="Cambria Math" w:hAnsi="Cambria Math"/>
                                        <w:i/>
                                        <w:sz w:val="18"/>
                                        <w:szCs w:val="18"/>
                                        <w:lang w:val="x-none"/>
                                      </w:rPr>
                                    </m:ctrlPr>
                                  </m:dPr>
                                  <m:e>
                                    <m:sSub>
                                      <m:sSubPr>
                                        <m:ctrlPr>
                                          <w:rPr>
                                            <w:rFonts w:ascii="Cambria Math" w:hAnsi="Cambria Math"/>
                                            <w:i/>
                                            <w:sz w:val="18"/>
                                            <w:szCs w:val="18"/>
                                            <w:lang w:val="x-none"/>
                                          </w:rPr>
                                        </m:ctrlPr>
                                      </m:sSubPr>
                                      <m:e>
                                        <m:r>
                                          <w:rPr>
                                            <w:rFonts w:ascii="Cambria Math" w:hAnsi="Cambria Math"/>
                                            <w:sz w:val="18"/>
                                            <w:szCs w:val="18"/>
                                            <w:lang w:val="x-none"/>
                                          </w:rPr>
                                          <m:t>|∆</m:t>
                                        </m:r>
                                      </m:e>
                                      <m:sub>
                                        <m:r>
                                          <w:rPr>
                                            <w:rFonts w:ascii="Cambria Math" w:hAnsi="Cambria Math"/>
                                            <w:sz w:val="18"/>
                                            <w:szCs w:val="18"/>
                                            <w:lang w:val="x-none"/>
                                          </w:rPr>
                                          <m:t>RB</m:t>
                                        </m:r>
                                      </m:sub>
                                    </m:sSub>
                                  </m:e>
                                  <m:e>
                                    <m:r>
                                      <w:rPr>
                                        <w:rFonts w:ascii="Cambria Math" w:hAnsi="Cambria Math"/>
                                        <w:sz w:val="18"/>
                                        <w:szCs w:val="18"/>
                                        <w:lang w:val="x-none"/>
                                      </w:rPr>
                                      <m:t>-1</m:t>
                                    </m:r>
                                  </m:e>
                                </m:d>
                              </m:num>
                              <m:den>
                                <m:sSub>
                                  <m:sSubPr>
                                    <m:ctrlPr>
                                      <w:rPr>
                                        <w:rFonts w:ascii="Cambria Math" w:hAnsi="Cambria Math"/>
                                        <w:sz w:val="18"/>
                                        <w:szCs w:val="18"/>
                                        <w:vertAlign w:val="subscript"/>
                                        <w:lang w:val="x-none"/>
                                      </w:rPr>
                                    </m:ctrlPr>
                                  </m:sSubPr>
                                  <m:e>
                                    <m:r>
                                      <m:rPr>
                                        <m:sty m:val="p"/>
                                      </m:rPr>
                                      <w:rPr>
                                        <w:rFonts w:ascii="Cambria Math" w:hAnsi="Cambria Math"/>
                                        <w:sz w:val="18"/>
                                        <w:szCs w:val="18"/>
                                        <w:vertAlign w:val="subscript"/>
                                        <w:lang w:val="x-none"/>
                                      </w:rPr>
                                      <m:t>L</m:t>
                                    </m:r>
                                  </m:e>
                                  <m:sub>
                                    <m:r>
                                      <w:rPr>
                                        <w:rFonts w:ascii="Cambria Math" w:hAnsi="Cambria Math"/>
                                        <w:sz w:val="18"/>
                                        <w:szCs w:val="18"/>
                                        <w:vertAlign w:val="subscript"/>
                                        <w:lang w:val="x-none"/>
                                      </w:rPr>
                                      <m:t>CRB</m:t>
                                    </m:r>
                                  </m:sub>
                                </m:sSub>
                              </m:den>
                            </m:f>
                            <m:r>
                              <w:rPr>
                                <w:rFonts w:ascii="Cambria Math" w:hAnsi="Cambria Math"/>
                                <w:sz w:val="18"/>
                                <w:szCs w:val="18"/>
                                <w:vertAlign w:val="subscript"/>
                                <w:lang w:val="x-none"/>
                              </w:rPr>
                              <m:t>,</m:t>
                            </m:r>
                            <m:ctrlPr>
                              <w:rPr>
                                <w:rFonts w:ascii="Cambria Math" w:hAnsi="Cambria Math"/>
                                <w:i/>
                                <w:sz w:val="18"/>
                                <w:szCs w:val="18"/>
                                <w:vertAlign w:val="subscript"/>
                                <w:lang w:val="x-none"/>
                              </w:rPr>
                            </m:ctrlPr>
                          </m:e>
                          <m:e>
                            <m:r>
                              <w:rPr>
                                <w:rFonts w:ascii="Cambria Math" w:hAnsi="Cambria Math"/>
                                <w:sz w:val="18"/>
                                <w:szCs w:val="18"/>
                                <w:vertAlign w:val="subscript"/>
                                <w:lang w:val="x-none"/>
                              </w:rPr>
                              <m:t xml:space="preserve"> -55.1dBm</m:t>
                            </m:r>
                            <m:r>
                              <w:rPr>
                                <w:rFonts w:ascii="Cambria Math" w:hAnsi="Cambria Math"/>
                                <w:sz w:val="18"/>
                                <w:szCs w:val="18"/>
                                <w:lang w:val="x-none"/>
                              </w:rPr>
                              <m:t>-</m:t>
                            </m:r>
                            <m:acc>
                              <m:accPr>
                                <m:chr m:val="̅"/>
                                <m:ctrlPr>
                                  <w:rPr>
                                    <w:rFonts w:ascii="Cambria Math" w:hAnsi="Cambria Math"/>
                                    <w:i/>
                                    <w:sz w:val="18"/>
                                    <w:szCs w:val="18"/>
                                    <w:lang w:val="x-none"/>
                                  </w:rPr>
                                </m:ctrlPr>
                              </m:accPr>
                              <m:e>
                                <m:sSub>
                                  <m:sSubPr>
                                    <m:ctrlPr>
                                      <w:rPr>
                                        <w:rFonts w:ascii="Cambria Math" w:hAnsi="Cambria Math"/>
                                        <w:i/>
                                        <w:sz w:val="18"/>
                                        <w:szCs w:val="18"/>
                                        <w:lang w:val="x-none"/>
                                      </w:rPr>
                                    </m:ctrlPr>
                                  </m:sSubPr>
                                  <m:e>
                                    <m:r>
                                      <w:rPr>
                                        <w:rFonts w:ascii="Cambria Math" w:hAnsi="Cambria Math"/>
                                        <w:sz w:val="18"/>
                                        <w:szCs w:val="18"/>
                                        <w:lang w:val="x-none"/>
                                      </w:rPr>
                                      <m:t>P</m:t>
                                    </m:r>
                                  </m:e>
                                  <m:sub>
                                    <m:r>
                                      <w:rPr>
                                        <w:rFonts w:ascii="Cambria Math" w:hAnsi="Cambria Math"/>
                                        <w:sz w:val="18"/>
                                        <w:szCs w:val="18"/>
                                        <w:lang w:val="x-none"/>
                                      </w:rPr>
                                      <m:t>RB</m:t>
                                    </m:r>
                                  </m:sub>
                                </m:sSub>
                              </m:e>
                            </m:acc>
                            <m:ctrlPr>
                              <w:rPr>
                                <w:rFonts w:ascii="Cambria Math" w:hAnsi="Cambria Math"/>
                                <w:i/>
                                <w:sz w:val="18"/>
                                <w:szCs w:val="18"/>
                                <w:lang w:val="x-none"/>
                              </w:rPr>
                            </m:ctrlPr>
                          </m:e>
                        </m:eqArr>
                      </m:e>
                    </m:d>
                  </m:e>
                </m:func>
              </m:oMath>
            </m:oMathPara>
          </w:p>
          <w:p w14:paraId="0ED1B407" w14:textId="77777777" w:rsidR="00F00CD8" w:rsidRPr="005658B4" w:rsidRDefault="00F00CD8" w:rsidP="002915BB">
            <w:pPr>
              <w:spacing w:after="0"/>
              <w:rPr>
                <w:sz w:val="18"/>
                <w:szCs w:val="18"/>
                <w:lang w:val="x-none"/>
              </w:rPr>
            </w:pPr>
          </w:p>
        </w:tc>
        <w:tc>
          <w:tcPr>
            <w:tcW w:w="2164" w:type="dxa"/>
            <w:tcBorders>
              <w:top w:val="single" w:sz="4" w:space="0" w:color="auto"/>
              <w:left w:val="single" w:sz="4" w:space="0" w:color="auto"/>
              <w:bottom w:val="single" w:sz="4" w:space="0" w:color="auto"/>
              <w:right w:val="single" w:sz="4" w:space="0" w:color="auto"/>
            </w:tcBorders>
            <w:hideMark/>
          </w:tcPr>
          <w:p w14:paraId="1DF425AB" w14:textId="77777777" w:rsidR="00F00CD8" w:rsidRPr="005658B4" w:rsidRDefault="00F00CD8" w:rsidP="002915BB">
            <w:pPr>
              <w:spacing w:after="0"/>
              <w:rPr>
                <w:sz w:val="18"/>
                <w:szCs w:val="18"/>
                <w:lang w:val="x-none"/>
              </w:rPr>
            </w:pPr>
            <w:r w:rsidRPr="005658B4">
              <w:rPr>
                <w:sz w:val="18"/>
                <w:szCs w:val="18"/>
                <w:lang w:val="x-none"/>
              </w:rPr>
              <w:t>Any non-allocated (NOTE 2)</w:t>
            </w:r>
          </w:p>
        </w:tc>
      </w:tr>
      <w:tr w:rsidR="00F00CD8" w:rsidRPr="00A2483F" w14:paraId="7BB2631E" w14:textId="77777777" w:rsidTr="002915BB">
        <w:trPr>
          <w:trHeight w:val="187"/>
          <w:jc w:val="center"/>
        </w:trPr>
        <w:tc>
          <w:tcPr>
            <w:tcW w:w="1187" w:type="dxa"/>
            <w:tcBorders>
              <w:top w:val="single" w:sz="4" w:space="0" w:color="auto"/>
              <w:left w:val="single" w:sz="4" w:space="0" w:color="auto"/>
              <w:bottom w:val="nil"/>
              <w:right w:val="single" w:sz="4" w:space="0" w:color="auto"/>
            </w:tcBorders>
            <w:shd w:val="clear" w:color="auto" w:fill="auto"/>
          </w:tcPr>
          <w:p w14:paraId="0BE49F66" w14:textId="77777777" w:rsidR="00F00CD8" w:rsidRPr="005658B4" w:rsidRDefault="00F00CD8" w:rsidP="002915BB">
            <w:pPr>
              <w:spacing w:after="0"/>
              <w:rPr>
                <w:b/>
                <w:sz w:val="18"/>
                <w:szCs w:val="18"/>
                <w:lang w:val="x-none"/>
              </w:rPr>
            </w:pPr>
          </w:p>
        </w:tc>
        <w:tc>
          <w:tcPr>
            <w:tcW w:w="566" w:type="dxa"/>
            <w:tcBorders>
              <w:top w:val="single" w:sz="4" w:space="0" w:color="auto"/>
              <w:left w:val="single" w:sz="4" w:space="0" w:color="auto"/>
              <w:bottom w:val="nil"/>
              <w:right w:val="single" w:sz="4" w:space="0" w:color="auto"/>
            </w:tcBorders>
            <w:shd w:val="clear" w:color="auto" w:fill="auto"/>
          </w:tcPr>
          <w:p w14:paraId="5CC3BC28" w14:textId="77777777" w:rsidR="00F00CD8" w:rsidRPr="005658B4" w:rsidRDefault="00F00CD8" w:rsidP="002915BB">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tcPr>
          <w:p w14:paraId="5C163BE5" w14:textId="77777777" w:rsidR="00F00CD8" w:rsidRPr="005658B4" w:rsidRDefault="00F00CD8" w:rsidP="002915BB">
            <w:pPr>
              <w:spacing w:after="0"/>
              <w:rPr>
                <w:sz w:val="18"/>
                <w:szCs w:val="18"/>
                <w:lang w:val="x-none"/>
              </w:rPr>
            </w:pPr>
          </w:p>
        </w:tc>
        <w:tc>
          <w:tcPr>
            <w:tcW w:w="2520" w:type="dxa"/>
            <w:tcBorders>
              <w:top w:val="single" w:sz="4" w:space="0" w:color="auto"/>
              <w:left w:val="single" w:sz="4" w:space="0" w:color="auto"/>
              <w:bottom w:val="single" w:sz="4" w:space="0" w:color="auto"/>
              <w:right w:val="single" w:sz="4" w:space="0" w:color="auto"/>
            </w:tcBorders>
          </w:tcPr>
          <w:p w14:paraId="5C04B993" w14:textId="77777777" w:rsidR="00F00CD8" w:rsidRPr="005658B4" w:rsidRDefault="00F00CD8" w:rsidP="002915BB">
            <w:pPr>
              <w:spacing w:after="0"/>
              <w:rPr>
                <w:sz w:val="18"/>
                <w:szCs w:val="18"/>
                <w:lang w:val="x-none"/>
              </w:rPr>
            </w:pPr>
            <w:r w:rsidRPr="005658B4">
              <w:rPr>
                <w:sz w:val="18"/>
                <w:szCs w:val="18"/>
                <w:lang w:val="x-none"/>
              </w:rPr>
              <w:t>Output power for FR2-1</w:t>
            </w:r>
          </w:p>
        </w:tc>
        <w:tc>
          <w:tcPr>
            <w:tcW w:w="2250" w:type="dxa"/>
            <w:tcBorders>
              <w:top w:val="single" w:sz="4" w:space="0" w:color="auto"/>
              <w:left w:val="single" w:sz="4" w:space="0" w:color="auto"/>
              <w:bottom w:val="nil"/>
              <w:right w:val="single" w:sz="4" w:space="0" w:color="auto"/>
            </w:tcBorders>
          </w:tcPr>
          <w:p w14:paraId="3C502022" w14:textId="77777777" w:rsidR="00F00CD8" w:rsidRPr="005658B4" w:rsidRDefault="00F00CD8" w:rsidP="002915BB">
            <w:pPr>
              <w:spacing w:after="0"/>
              <w:rPr>
                <w:sz w:val="18"/>
                <w:szCs w:val="18"/>
                <w:lang w:val="x-none"/>
              </w:rPr>
            </w:pPr>
            <w:r w:rsidRPr="005658B4">
              <w:rPr>
                <w:sz w:val="18"/>
                <w:szCs w:val="18"/>
                <w:lang w:val="x-none"/>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68ED891F" w14:textId="77777777" w:rsidR="00F00CD8" w:rsidRPr="005658B4" w:rsidRDefault="00F00CD8" w:rsidP="002915BB">
            <w:pPr>
              <w:spacing w:after="0"/>
              <w:rPr>
                <w:sz w:val="18"/>
                <w:szCs w:val="18"/>
                <w:lang w:val="x-none"/>
              </w:rPr>
            </w:pPr>
          </w:p>
        </w:tc>
      </w:tr>
      <w:tr w:rsidR="00F00CD8" w:rsidRPr="00A2483F" w14:paraId="1CED6FB5" w14:textId="77777777" w:rsidTr="002915BB">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05917595" w14:textId="77777777" w:rsidR="00F00CD8" w:rsidRPr="005658B4" w:rsidRDefault="00F00CD8" w:rsidP="002915BB">
            <w:pPr>
              <w:spacing w:after="0"/>
              <w:rPr>
                <w:b/>
                <w:sz w:val="18"/>
                <w:szCs w:val="18"/>
                <w:lang w:val="x-none"/>
              </w:rPr>
            </w:pPr>
            <w:r w:rsidRPr="005658B4">
              <w:rPr>
                <w:b/>
                <w:sz w:val="18"/>
                <w:szCs w:val="18"/>
                <w:lang w:val="x-none"/>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38587606" w14:textId="77777777" w:rsidR="00F00CD8" w:rsidRPr="005658B4" w:rsidRDefault="00F00CD8" w:rsidP="002915BB">
            <w:pPr>
              <w:spacing w:after="0"/>
              <w:rPr>
                <w:sz w:val="18"/>
                <w:szCs w:val="18"/>
                <w:lang w:val="x-none"/>
              </w:rPr>
            </w:pPr>
            <w:r w:rsidRPr="005658B4">
              <w:rPr>
                <w:sz w:val="18"/>
                <w:szCs w:val="18"/>
                <w:lang w:val="x-none"/>
              </w:rPr>
              <w:t>dB</w:t>
            </w:r>
          </w:p>
        </w:tc>
        <w:tc>
          <w:tcPr>
            <w:tcW w:w="942" w:type="dxa"/>
            <w:tcBorders>
              <w:top w:val="single" w:sz="4" w:space="0" w:color="auto"/>
              <w:left w:val="single" w:sz="4" w:space="0" w:color="auto"/>
              <w:bottom w:val="single" w:sz="4" w:space="0" w:color="auto"/>
              <w:right w:val="single" w:sz="4" w:space="0" w:color="auto"/>
            </w:tcBorders>
            <w:hideMark/>
          </w:tcPr>
          <w:p w14:paraId="34B4940E" w14:textId="77777777" w:rsidR="00F00CD8" w:rsidRPr="005658B4" w:rsidRDefault="00F00CD8" w:rsidP="002915BB">
            <w:pPr>
              <w:spacing w:after="0"/>
              <w:rPr>
                <w:sz w:val="18"/>
                <w:szCs w:val="18"/>
                <w:lang w:val="x-none"/>
              </w:rPr>
            </w:pPr>
            <w:r w:rsidRPr="005658B4">
              <w:rPr>
                <w:sz w:val="18"/>
                <w:szCs w:val="18"/>
                <w:lang w:val="x-none"/>
              </w:rPr>
              <w:t>-25</w:t>
            </w:r>
          </w:p>
        </w:tc>
        <w:tc>
          <w:tcPr>
            <w:tcW w:w="2520" w:type="dxa"/>
            <w:tcBorders>
              <w:top w:val="single" w:sz="4" w:space="0" w:color="auto"/>
              <w:left w:val="single" w:sz="4" w:space="0" w:color="auto"/>
              <w:bottom w:val="single" w:sz="4" w:space="0" w:color="auto"/>
              <w:right w:val="single" w:sz="4" w:space="0" w:color="auto"/>
            </w:tcBorders>
            <w:hideMark/>
          </w:tcPr>
          <w:p w14:paraId="0EA0A8B1" w14:textId="77777777" w:rsidR="00F00CD8" w:rsidRPr="005658B4" w:rsidRDefault="00F00CD8" w:rsidP="002915BB">
            <w:pPr>
              <w:spacing w:after="0"/>
              <w:rPr>
                <w:sz w:val="18"/>
                <w:szCs w:val="18"/>
                <w:lang w:val="x-none"/>
              </w:rPr>
            </w:pPr>
            <w:r w:rsidRPr="005658B4">
              <w:rPr>
                <w:sz w:val="18"/>
                <w:szCs w:val="18"/>
                <w:lang w:val="x-none"/>
              </w:rPr>
              <w:t>&gt; 27 dBm</w:t>
            </w:r>
          </w:p>
        </w:tc>
        <w:tc>
          <w:tcPr>
            <w:tcW w:w="2250" w:type="dxa"/>
            <w:tcBorders>
              <w:top w:val="single" w:sz="4" w:space="0" w:color="auto"/>
              <w:left w:val="single" w:sz="4" w:space="0" w:color="auto"/>
              <w:bottom w:val="single" w:sz="4" w:space="0" w:color="auto"/>
              <w:right w:val="single" w:sz="4" w:space="0" w:color="auto"/>
            </w:tcBorders>
          </w:tcPr>
          <w:p w14:paraId="44744C57" w14:textId="77777777" w:rsidR="00F00CD8" w:rsidRPr="005658B4" w:rsidRDefault="00F00CD8" w:rsidP="002915BB">
            <w:pPr>
              <w:spacing w:after="0"/>
              <w:rPr>
                <w:sz w:val="18"/>
                <w:szCs w:val="18"/>
                <w:lang w:val="x-none"/>
              </w:rPr>
            </w:pPr>
            <w:r w:rsidRPr="005658B4">
              <w:rPr>
                <w:sz w:val="18"/>
                <w:szCs w:val="18"/>
                <w:lang w:val="x-none"/>
              </w:rPr>
              <w:t>&gt; 23.4 dBm</w:t>
            </w:r>
          </w:p>
        </w:tc>
        <w:tc>
          <w:tcPr>
            <w:tcW w:w="2164" w:type="dxa"/>
            <w:tcBorders>
              <w:top w:val="single" w:sz="4" w:space="0" w:color="auto"/>
              <w:left w:val="single" w:sz="4" w:space="0" w:color="auto"/>
              <w:bottom w:val="nil"/>
              <w:right w:val="single" w:sz="4" w:space="0" w:color="auto"/>
            </w:tcBorders>
            <w:shd w:val="clear" w:color="auto" w:fill="auto"/>
            <w:hideMark/>
          </w:tcPr>
          <w:p w14:paraId="3CA18EBB" w14:textId="77777777" w:rsidR="00F00CD8" w:rsidRPr="005658B4" w:rsidRDefault="00F00CD8" w:rsidP="002915BB">
            <w:pPr>
              <w:spacing w:after="0"/>
              <w:rPr>
                <w:sz w:val="18"/>
                <w:szCs w:val="18"/>
                <w:lang w:val="x-none"/>
              </w:rPr>
            </w:pPr>
            <w:r w:rsidRPr="005658B4">
              <w:rPr>
                <w:sz w:val="18"/>
                <w:szCs w:val="18"/>
                <w:lang w:val="x-none"/>
              </w:rPr>
              <w:t>Image frequencies (NOTES 2, 3)</w:t>
            </w:r>
          </w:p>
        </w:tc>
      </w:tr>
      <w:tr w:rsidR="00F00CD8" w:rsidRPr="00A2483F" w14:paraId="59CD39E0" w14:textId="77777777" w:rsidTr="002915BB">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BE32913" w14:textId="77777777" w:rsidR="00F00CD8" w:rsidRPr="005658B4" w:rsidRDefault="00F00CD8" w:rsidP="002915BB">
            <w:pPr>
              <w:spacing w:after="0"/>
              <w:rPr>
                <w:b/>
                <w:sz w:val="18"/>
                <w:szCs w:val="18"/>
                <w:lang w:val="x-none"/>
              </w:rPr>
            </w:pPr>
          </w:p>
        </w:tc>
        <w:tc>
          <w:tcPr>
            <w:tcW w:w="0" w:type="auto"/>
            <w:tcBorders>
              <w:top w:val="nil"/>
              <w:left w:val="single" w:sz="4" w:space="0" w:color="auto"/>
              <w:bottom w:val="single" w:sz="4" w:space="0" w:color="auto"/>
              <w:right w:val="single" w:sz="4" w:space="0" w:color="auto"/>
            </w:tcBorders>
            <w:shd w:val="clear" w:color="auto" w:fill="auto"/>
            <w:hideMark/>
          </w:tcPr>
          <w:p w14:paraId="34ABB231" w14:textId="77777777" w:rsidR="00F00CD8" w:rsidRPr="005658B4" w:rsidRDefault="00F00CD8" w:rsidP="002915BB">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hideMark/>
          </w:tcPr>
          <w:p w14:paraId="39DFD80B" w14:textId="77777777" w:rsidR="00F00CD8" w:rsidRPr="005658B4" w:rsidRDefault="00F00CD8" w:rsidP="002915BB">
            <w:pPr>
              <w:spacing w:after="0"/>
              <w:rPr>
                <w:sz w:val="18"/>
                <w:szCs w:val="18"/>
                <w:lang w:val="x-none"/>
              </w:rPr>
            </w:pPr>
            <w:r w:rsidRPr="005658B4">
              <w:rPr>
                <w:sz w:val="18"/>
                <w:szCs w:val="18"/>
                <w:lang w:val="x-none"/>
              </w:rPr>
              <w:t>-20</w:t>
            </w:r>
          </w:p>
        </w:tc>
        <w:tc>
          <w:tcPr>
            <w:tcW w:w="2520" w:type="dxa"/>
            <w:tcBorders>
              <w:top w:val="single" w:sz="4" w:space="0" w:color="auto"/>
              <w:left w:val="single" w:sz="4" w:space="0" w:color="auto"/>
              <w:bottom w:val="single" w:sz="4" w:space="0" w:color="auto"/>
              <w:right w:val="single" w:sz="4" w:space="0" w:color="auto"/>
            </w:tcBorders>
            <w:hideMark/>
          </w:tcPr>
          <w:p w14:paraId="5B6FFA75" w14:textId="77777777" w:rsidR="00F00CD8" w:rsidRPr="005658B4" w:rsidRDefault="00F00CD8" w:rsidP="002915BB">
            <w:pPr>
              <w:spacing w:after="0"/>
              <w:rPr>
                <w:sz w:val="18"/>
                <w:szCs w:val="18"/>
                <w:lang w:val="x-none"/>
              </w:rPr>
            </w:pPr>
            <w:r w:rsidRPr="005658B4">
              <w:rPr>
                <w:sz w:val="18"/>
                <w:szCs w:val="18"/>
                <w:lang w:val="x-none"/>
              </w:rPr>
              <w:t>≤ 27 dBm</w:t>
            </w:r>
          </w:p>
        </w:tc>
        <w:tc>
          <w:tcPr>
            <w:tcW w:w="2250" w:type="dxa"/>
            <w:tcBorders>
              <w:top w:val="single" w:sz="4" w:space="0" w:color="auto"/>
              <w:left w:val="single" w:sz="4" w:space="0" w:color="auto"/>
              <w:bottom w:val="single" w:sz="4" w:space="0" w:color="auto"/>
              <w:right w:val="single" w:sz="4" w:space="0" w:color="auto"/>
            </w:tcBorders>
          </w:tcPr>
          <w:p w14:paraId="71E839E3" w14:textId="77777777" w:rsidR="00F00CD8" w:rsidRPr="005658B4" w:rsidRDefault="00F00CD8" w:rsidP="002915BB">
            <w:pPr>
              <w:spacing w:after="0"/>
              <w:rPr>
                <w:sz w:val="18"/>
                <w:szCs w:val="18"/>
                <w:lang w:val="x-none"/>
              </w:rPr>
            </w:pPr>
            <w:r w:rsidRPr="005658B4">
              <w:rPr>
                <w:sz w:val="18"/>
                <w:szCs w:val="18"/>
                <w:lang w:val="x-none"/>
              </w:rPr>
              <w:t>≤ 23.4 dBm</w:t>
            </w:r>
          </w:p>
        </w:tc>
        <w:tc>
          <w:tcPr>
            <w:tcW w:w="2164" w:type="dxa"/>
            <w:tcBorders>
              <w:top w:val="nil"/>
              <w:left w:val="single" w:sz="4" w:space="0" w:color="auto"/>
              <w:bottom w:val="single" w:sz="4" w:space="0" w:color="auto"/>
              <w:right w:val="single" w:sz="4" w:space="0" w:color="auto"/>
            </w:tcBorders>
            <w:shd w:val="clear" w:color="auto" w:fill="auto"/>
            <w:hideMark/>
          </w:tcPr>
          <w:p w14:paraId="75019C11" w14:textId="77777777" w:rsidR="00F00CD8" w:rsidRPr="005658B4" w:rsidRDefault="00F00CD8" w:rsidP="002915BB">
            <w:pPr>
              <w:spacing w:after="0"/>
              <w:rPr>
                <w:sz w:val="18"/>
                <w:szCs w:val="18"/>
                <w:lang w:val="x-none"/>
              </w:rPr>
            </w:pPr>
          </w:p>
        </w:tc>
      </w:tr>
      <w:tr w:rsidR="00F00CD8" w:rsidRPr="00A2483F" w14:paraId="21464F2F" w14:textId="77777777" w:rsidTr="002915BB">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31323066" w14:textId="77777777" w:rsidR="00F00CD8" w:rsidRPr="005658B4" w:rsidRDefault="00F00CD8" w:rsidP="002915BB">
            <w:pPr>
              <w:spacing w:after="0"/>
              <w:rPr>
                <w:b/>
                <w:sz w:val="18"/>
                <w:szCs w:val="18"/>
                <w:lang w:val="x-none"/>
              </w:rPr>
            </w:pPr>
            <w:r w:rsidRPr="005658B4">
              <w:rPr>
                <w:b/>
                <w:sz w:val="18"/>
                <w:szCs w:val="18"/>
                <w:lang w:val="x-none"/>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6D7793B7" w14:textId="77777777" w:rsidR="00F00CD8" w:rsidRPr="005658B4" w:rsidRDefault="00F00CD8" w:rsidP="002915BB">
            <w:pPr>
              <w:spacing w:after="0"/>
              <w:rPr>
                <w:sz w:val="18"/>
                <w:szCs w:val="18"/>
                <w:lang w:val="x-none"/>
              </w:rPr>
            </w:pPr>
            <w:r w:rsidRPr="005658B4">
              <w:rPr>
                <w:sz w:val="18"/>
                <w:szCs w:val="18"/>
                <w:lang w:val="x-none"/>
              </w:rPr>
              <w:t>dBc</w:t>
            </w:r>
          </w:p>
        </w:tc>
        <w:tc>
          <w:tcPr>
            <w:tcW w:w="942" w:type="dxa"/>
            <w:tcBorders>
              <w:top w:val="single" w:sz="4" w:space="0" w:color="auto"/>
              <w:left w:val="single" w:sz="4" w:space="0" w:color="auto"/>
              <w:bottom w:val="single" w:sz="4" w:space="0" w:color="auto"/>
              <w:right w:val="single" w:sz="4" w:space="0" w:color="auto"/>
            </w:tcBorders>
            <w:hideMark/>
          </w:tcPr>
          <w:p w14:paraId="1F6ACB71" w14:textId="77777777" w:rsidR="00F00CD8" w:rsidRPr="005658B4" w:rsidRDefault="00F00CD8" w:rsidP="002915BB">
            <w:pPr>
              <w:spacing w:after="0"/>
              <w:rPr>
                <w:sz w:val="18"/>
                <w:szCs w:val="18"/>
                <w:lang w:val="x-none"/>
              </w:rPr>
            </w:pPr>
            <w:r w:rsidRPr="005658B4">
              <w:rPr>
                <w:sz w:val="18"/>
                <w:szCs w:val="18"/>
                <w:lang w:val="x-none"/>
              </w:rPr>
              <w:t>-25</w:t>
            </w:r>
          </w:p>
        </w:tc>
        <w:tc>
          <w:tcPr>
            <w:tcW w:w="2520" w:type="dxa"/>
            <w:tcBorders>
              <w:top w:val="single" w:sz="4" w:space="0" w:color="auto"/>
              <w:left w:val="single" w:sz="4" w:space="0" w:color="auto"/>
              <w:bottom w:val="single" w:sz="4" w:space="0" w:color="auto"/>
              <w:right w:val="single" w:sz="4" w:space="0" w:color="auto"/>
            </w:tcBorders>
            <w:hideMark/>
          </w:tcPr>
          <w:p w14:paraId="5F0B808C" w14:textId="77777777" w:rsidR="00F00CD8" w:rsidRPr="005658B4" w:rsidRDefault="00F00CD8" w:rsidP="002915BB">
            <w:pPr>
              <w:spacing w:after="0"/>
              <w:rPr>
                <w:sz w:val="18"/>
                <w:szCs w:val="18"/>
                <w:lang w:val="x-none"/>
              </w:rPr>
            </w:pPr>
            <w:r w:rsidRPr="005658B4">
              <w:rPr>
                <w:sz w:val="18"/>
                <w:szCs w:val="18"/>
                <w:lang w:val="x-none"/>
              </w:rPr>
              <w:t>&gt; 17 dBm</w:t>
            </w:r>
          </w:p>
        </w:tc>
        <w:tc>
          <w:tcPr>
            <w:tcW w:w="2250" w:type="dxa"/>
            <w:tcBorders>
              <w:top w:val="single" w:sz="4" w:space="0" w:color="auto"/>
              <w:left w:val="single" w:sz="4" w:space="0" w:color="auto"/>
              <w:bottom w:val="single" w:sz="4" w:space="0" w:color="auto"/>
              <w:right w:val="single" w:sz="4" w:space="0" w:color="auto"/>
            </w:tcBorders>
          </w:tcPr>
          <w:p w14:paraId="574F542C" w14:textId="77777777" w:rsidR="00F00CD8" w:rsidRPr="005658B4" w:rsidRDefault="00F00CD8" w:rsidP="002915BB">
            <w:pPr>
              <w:spacing w:after="0"/>
              <w:rPr>
                <w:sz w:val="18"/>
                <w:szCs w:val="18"/>
                <w:lang w:val="x-none"/>
              </w:rPr>
            </w:pPr>
            <w:r w:rsidRPr="005658B4">
              <w:rPr>
                <w:sz w:val="18"/>
                <w:szCs w:val="18"/>
                <w:lang w:val="x-none"/>
              </w:rPr>
              <w:t>&gt; 13.4 dBm</w:t>
            </w:r>
          </w:p>
        </w:tc>
        <w:tc>
          <w:tcPr>
            <w:tcW w:w="2164" w:type="dxa"/>
            <w:tcBorders>
              <w:top w:val="single" w:sz="4" w:space="0" w:color="auto"/>
              <w:left w:val="single" w:sz="4" w:space="0" w:color="auto"/>
              <w:bottom w:val="nil"/>
              <w:right w:val="single" w:sz="4" w:space="0" w:color="auto"/>
            </w:tcBorders>
            <w:shd w:val="clear" w:color="auto" w:fill="auto"/>
            <w:hideMark/>
          </w:tcPr>
          <w:p w14:paraId="195D099B" w14:textId="77777777" w:rsidR="00F00CD8" w:rsidRPr="005658B4" w:rsidRDefault="00F00CD8" w:rsidP="002915BB">
            <w:pPr>
              <w:spacing w:after="0"/>
              <w:rPr>
                <w:sz w:val="18"/>
                <w:szCs w:val="18"/>
                <w:lang w:val="x-none"/>
              </w:rPr>
            </w:pPr>
            <w:r w:rsidRPr="005658B4">
              <w:rPr>
                <w:sz w:val="18"/>
                <w:szCs w:val="18"/>
                <w:lang w:val="x-none"/>
              </w:rPr>
              <w:t>Carrier frequency (NOTES 4, 5)</w:t>
            </w:r>
          </w:p>
        </w:tc>
      </w:tr>
      <w:tr w:rsidR="00F00CD8" w:rsidRPr="00A2483F" w14:paraId="50A3147A" w14:textId="77777777" w:rsidTr="002915BB">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15889AE" w14:textId="77777777" w:rsidR="00F00CD8" w:rsidRPr="005658B4" w:rsidRDefault="00F00CD8" w:rsidP="002915BB">
            <w:pPr>
              <w:spacing w:after="0"/>
              <w:rPr>
                <w:b/>
                <w:sz w:val="18"/>
                <w:szCs w:val="18"/>
              </w:rPr>
            </w:pPr>
          </w:p>
        </w:tc>
        <w:tc>
          <w:tcPr>
            <w:tcW w:w="0" w:type="auto"/>
            <w:tcBorders>
              <w:top w:val="nil"/>
              <w:left w:val="single" w:sz="4" w:space="0" w:color="auto"/>
              <w:bottom w:val="single" w:sz="4" w:space="0" w:color="auto"/>
              <w:right w:val="single" w:sz="4" w:space="0" w:color="auto"/>
            </w:tcBorders>
            <w:shd w:val="clear" w:color="auto" w:fill="auto"/>
            <w:hideMark/>
          </w:tcPr>
          <w:p w14:paraId="5CA69640" w14:textId="77777777" w:rsidR="00F00CD8" w:rsidRPr="005658B4" w:rsidRDefault="00F00CD8" w:rsidP="002915BB">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hideMark/>
          </w:tcPr>
          <w:p w14:paraId="7DDEFE5F" w14:textId="77777777" w:rsidR="00F00CD8" w:rsidRPr="005658B4" w:rsidRDefault="00F00CD8" w:rsidP="002915BB">
            <w:pPr>
              <w:spacing w:after="0"/>
              <w:rPr>
                <w:sz w:val="18"/>
                <w:szCs w:val="18"/>
                <w:lang w:val="x-none"/>
              </w:rPr>
            </w:pPr>
            <w:r w:rsidRPr="005658B4">
              <w:rPr>
                <w:sz w:val="18"/>
                <w:szCs w:val="18"/>
                <w:lang w:val="x-none"/>
              </w:rPr>
              <w:t>-20</w:t>
            </w:r>
          </w:p>
        </w:tc>
        <w:tc>
          <w:tcPr>
            <w:tcW w:w="2520" w:type="dxa"/>
            <w:tcBorders>
              <w:top w:val="single" w:sz="4" w:space="0" w:color="auto"/>
              <w:left w:val="single" w:sz="4" w:space="0" w:color="auto"/>
              <w:bottom w:val="single" w:sz="4" w:space="0" w:color="auto"/>
              <w:right w:val="single" w:sz="4" w:space="0" w:color="auto"/>
            </w:tcBorders>
            <w:hideMark/>
          </w:tcPr>
          <w:p w14:paraId="6ED17CA4" w14:textId="77777777" w:rsidR="00F00CD8" w:rsidRPr="005658B4" w:rsidRDefault="00F00CD8" w:rsidP="002915BB">
            <w:pPr>
              <w:spacing w:after="0"/>
              <w:rPr>
                <w:sz w:val="18"/>
                <w:szCs w:val="18"/>
                <w:lang w:val="x-none"/>
              </w:rPr>
            </w:pPr>
            <w:r w:rsidRPr="005658B4">
              <w:rPr>
                <w:sz w:val="18"/>
                <w:szCs w:val="18"/>
                <w:lang w:val="x-none"/>
              </w:rPr>
              <w:t>4 dBm ≤ Output power ≤ 17 dBm</w:t>
            </w:r>
          </w:p>
        </w:tc>
        <w:tc>
          <w:tcPr>
            <w:tcW w:w="2250" w:type="dxa"/>
            <w:tcBorders>
              <w:top w:val="single" w:sz="4" w:space="0" w:color="auto"/>
              <w:left w:val="single" w:sz="4" w:space="0" w:color="auto"/>
              <w:bottom w:val="single" w:sz="4" w:space="0" w:color="auto"/>
              <w:right w:val="single" w:sz="4" w:space="0" w:color="auto"/>
            </w:tcBorders>
          </w:tcPr>
          <w:p w14:paraId="75A7A2C6" w14:textId="77777777" w:rsidR="00F00CD8" w:rsidRPr="005658B4" w:rsidRDefault="00F00CD8" w:rsidP="002915BB">
            <w:pPr>
              <w:spacing w:after="0"/>
              <w:rPr>
                <w:sz w:val="18"/>
                <w:szCs w:val="18"/>
                <w:lang w:val="x-none"/>
              </w:rPr>
            </w:pPr>
            <w:r w:rsidRPr="005658B4">
              <w:rPr>
                <w:sz w:val="18"/>
                <w:szCs w:val="18"/>
                <w:lang w:val="x-none"/>
              </w:rPr>
              <w:t>0.4 dBm ≤ Output power ≤ 13.4 dBm</w:t>
            </w:r>
          </w:p>
        </w:tc>
        <w:tc>
          <w:tcPr>
            <w:tcW w:w="2164" w:type="dxa"/>
            <w:tcBorders>
              <w:top w:val="nil"/>
              <w:left w:val="single" w:sz="4" w:space="0" w:color="auto"/>
              <w:bottom w:val="single" w:sz="4" w:space="0" w:color="auto"/>
              <w:right w:val="single" w:sz="4" w:space="0" w:color="auto"/>
            </w:tcBorders>
            <w:shd w:val="clear" w:color="auto" w:fill="auto"/>
            <w:hideMark/>
          </w:tcPr>
          <w:p w14:paraId="3B1C883B" w14:textId="77777777" w:rsidR="00F00CD8" w:rsidRPr="005658B4" w:rsidRDefault="00F00CD8" w:rsidP="002915BB">
            <w:pPr>
              <w:spacing w:after="0"/>
              <w:rPr>
                <w:sz w:val="18"/>
                <w:szCs w:val="18"/>
                <w:lang w:val="x-none"/>
              </w:rPr>
            </w:pPr>
          </w:p>
        </w:tc>
      </w:tr>
    </w:tbl>
    <w:p w14:paraId="1B556C62" w14:textId="77777777" w:rsidR="00F00CD8" w:rsidRPr="00A2483F" w:rsidRDefault="00F00CD8" w:rsidP="00F00CD8">
      <w:pPr>
        <w:spacing w:before="180"/>
        <w:jc w:val="center"/>
        <w:rPr>
          <w:b/>
          <w:lang w:val="x-none"/>
        </w:rPr>
      </w:pPr>
      <w:r w:rsidRPr="00A2483F">
        <w:rPr>
          <w:b/>
          <w:lang w:val="x-none"/>
        </w:rPr>
        <w:t>Table 6.4.2.3.4-1: Requirements for in-band emissions for power class 3</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762"/>
        <w:gridCol w:w="2340"/>
        <w:gridCol w:w="2610"/>
        <w:gridCol w:w="2164"/>
      </w:tblGrid>
      <w:tr w:rsidR="00F00CD8" w:rsidRPr="00A2483F" w14:paraId="34775633" w14:textId="77777777" w:rsidTr="002915BB">
        <w:trPr>
          <w:jc w:val="center"/>
        </w:trPr>
        <w:tc>
          <w:tcPr>
            <w:tcW w:w="1187" w:type="dxa"/>
            <w:tcBorders>
              <w:bottom w:val="single" w:sz="4" w:space="0" w:color="auto"/>
              <w:right w:val="single" w:sz="4" w:space="0" w:color="auto"/>
            </w:tcBorders>
            <w:shd w:val="clear" w:color="auto" w:fill="auto"/>
          </w:tcPr>
          <w:p w14:paraId="372B99D5" w14:textId="77777777" w:rsidR="00F00CD8" w:rsidRPr="005658B4" w:rsidRDefault="00F00CD8" w:rsidP="002915BB">
            <w:pPr>
              <w:spacing w:after="0"/>
              <w:rPr>
                <w:b/>
                <w:i/>
                <w:iCs/>
                <w:sz w:val="18"/>
                <w:szCs w:val="18"/>
                <w:lang w:val="x-none"/>
              </w:rPr>
            </w:pPr>
            <w:r w:rsidRPr="005658B4">
              <w:rPr>
                <w:b/>
                <w:sz w:val="18"/>
                <w:szCs w:val="18"/>
                <w:lang w:val="x-none"/>
              </w:rPr>
              <w:t>Parameter description</w:t>
            </w:r>
          </w:p>
        </w:tc>
        <w:tc>
          <w:tcPr>
            <w:tcW w:w="566" w:type="dxa"/>
            <w:tcBorders>
              <w:left w:val="single" w:sz="4" w:space="0" w:color="auto"/>
              <w:bottom w:val="single" w:sz="4" w:space="0" w:color="auto"/>
              <w:right w:val="single" w:sz="4" w:space="0" w:color="auto"/>
            </w:tcBorders>
            <w:shd w:val="clear" w:color="auto" w:fill="auto"/>
          </w:tcPr>
          <w:p w14:paraId="1EB95CFE" w14:textId="77777777" w:rsidR="00F00CD8" w:rsidRPr="005658B4" w:rsidRDefault="00F00CD8" w:rsidP="002915BB">
            <w:pPr>
              <w:spacing w:after="0"/>
              <w:rPr>
                <w:b/>
                <w:sz w:val="18"/>
                <w:szCs w:val="18"/>
                <w:lang w:val="x-none"/>
              </w:rPr>
            </w:pPr>
            <w:r w:rsidRPr="005658B4">
              <w:rPr>
                <w:b/>
                <w:sz w:val="18"/>
                <w:szCs w:val="18"/>
                <w:lang w:val="x-none"/>
              </w:rPr>
              <w:t>Unit</w:t>
            </w:r>
          </w:p>
        </w:tc>
        <w:tc>
          <w:tcPr>
            <w:tcW w:w="5712" w:type="dxa"/>
            <w:gridSpan w:val="3"/>
            <w:tcBorders>
              <w:left w:val="single" w:sz="4" w:space="0" w:color="auto"/>
              <w:bottom w:val="single" w:sz="4" w:space="0" w:color="auto"/>
              <w:right w:val="single" w:sz="4" w:space="0" w:color="auto"/>
            </w:tcBorders>
            <w:shd w:val="clear" w:color="auto" w:fill="auto"/>
          </w:tcPr>
          <w:p w14:paraId="4831433B" w14:textId="77777777" w:rsidR="00F00CD8" w:rsidRPr="005658B4" w:rsidRDefault="00F00CD8" w:rsidP="002915BB">
            <w:pPr>
              <w:spacing w:after="0"/>
              <w:rPr>
                <w:b/>
                <w:sz w:val="18"/>
                <w:szCs w:val="18"/>
                <w:lang w:val="x-none"/>
              </w:rPr>
            </w:pPr>
            <w:r w:rsidRPr="005658B4">
              <w:rPr>
                <w:b/>
                <w:sz w:val="18"/>
                <w:szCs w:val="18"/>
                <w:lang w:val="x-none"/>
              </w:rPr>
              <w:t>Limit (NOTE 1)</w:t>
            </w:r>
          </w:p>
        </w:tc>
        <w:tc>
          <w:tcPr>
            <w:tcW w:w="2164" w:type="dxa"/>
            <w:tcBorders>
              <w:left w:val="single" w:sz="4" w:space="0" w:color="auto"/>
              <w:bottom w:val="single" w:sz="4" w:space="0" w:color="auto"/>
              <w:right w:val="single" w:sz="4" w:space="0" w:color="auto"/>
            </w:tcBorders>
            <w:shd w:val="clear" w:color="auto" w:fill="auto"/>
          </w:tcPr>
          <w:p w14:paraId="24ED08CD" w14:textId="77777777" w:rsidR="00F00CD8" w:rsidRPr="005658B4" w:rsidRDefault="00F00CD8" w:rsidP="002915BB">
            <w:pPr>
              <w:spacing w:after="0"/>
              <w:rPr>
                <w:b/>
                <w:sz w:val="18"/>
                <w:szCs w:val="18"/>
                <w:lang w:val="x-none"/>
              </w:rPr>
            </w:pPr>
            <w:r w:rsidRPr="005658B4">
              <w:rPr>
                <w:b/>
                <w:sz w:val="18"/>
                <w:szCs w:val="18"/>
                <w:lang w:val="x-none"/>
              </w:rPr>
              <w:t>Applicable Frequencies</w:t>
            </w:r>
          </w:p>
        </w:tc>
      </w:tr>
      <w:tr w:rsidR="00F00CD8" w:rsidRPr="00A2483F" w14:paraId="3196B12E" w14:textId="77777777" w:rsidTr="002915BB">
        <w:trPr>
          <w:trHeight w:val="710"/>
          <w:jc w:val="center"/>
        </w:trPr>
        <w:tc>
          <w:tcPr>
            <w:tcW w:w="1187" w:type="dxa"/>
            <w:tcBorders>
              <w:top w:val="single" w:sz="4" w:space="0" w:color="auto"/>
              <w:bottom w:val="single" w:sz="4" w:space="0" w:color="auto"/>
              <w:right w:val="single" w:sz="4" w:space="0" w:color="auto"/>
            </w:tcBorders>
            <w:shd w:val="clear" w:color="auto" w:fill="auto"/>
          </w:tcPr>
          <w:p w14:paraId="61329F11" w14:textId="77777777" w:rsidR="00F00CD8" w:rsidRPr="005658B4" w:rsidRDefault="00F00CD8" w:rsidP="002915BB">
            <w:pPr>
              <w:spacing w:after="0"/>
              <w:rPr>
                <w:b/>
                <w:sz w:val="18"/>
                <w:szCs w:val="18"/>
                <w:lang w:val="x-none"/>
              </w:rPr>
            </w:pPr>
            <w:r w:rsidRPr="005658B4">
              <w:rPr>
                <w:b/>
                <w:sz w:val="18"/>
                <w:szCs w:val="18"/>
                <w:lang w:val="x-none"/>
              </w:rPr>
              <w:t>General</w:t>
            </w:r>
          </w:p>
        </w:tc>
        <w:tc>
          <w:tcPr>
            <w:tcW w:w="566" w:type="dxa"/>
            <w:tcBorders>
              <w:top w:val="single" w:sz="4" w:space="0" w:color="auto"/>
              <w:left w:val="single" w:sz="4" w:space="0" w:color="auto"/>
              <w:bottom w:val="single" w:sz="4" w:space="0" w:color="auto"/>
              <w:right w:val="single" w:sz="4" w:space="0" w:color="auto"/>
            </w:tcBorders>
          </w:tcPr>
          <w:p w14:paraId="6E0D4662" w14:textId="77777777" w:rsidR="00F00CD8" w:rsidRPr="005658B4" w:rsidRDefault="00F00CD8" w:rsidP="002915BB">
            <w:pPr>
              <w:spacing w:after="0"/>
              <w:rPr>
                <w:sz w:val="18"/>
                <w:szCs w:val="18"/>
                <w:lang w:val="x-none"/>
              </w:rPr>
            </w:pPr>
            <w:r w:rsidRPr="005658B4">
              <w:rPr>
                <w:sz w:val="18"/>
                <w:szCs w:val="18"/>
                <w:lang w:val="x-none"/>
              </w:rPr>
              <w:t>dB</w:t>
            </w:r>
          </w:p>
        </w:tc>
        <w:tc>
          <w:tcPr>
            <w:tcW w:w="5712" w:type="dxa"/>
            <w:gridSpan w:val="3"/>
            <w:tcBorders>
              <w:top w:val="single" w:sz="4" w:space="0" w:color="auto"/>
              <w:left w:val="single" w:sz="4" w:space="0" w:color="auto"/>
              <w:bottom w:val="single" w:sz="4" w:space="0" w:color="auto"/>
              <w:right w:val="single" w:sz="4" w:space="0" w:color="auto"/>
            </w:tcBorders>
          </w:tcPr>
          <w:p w14:paraId="0E521D6F" w14:textId="77777777" w:rsidR="00F00CD8" w:rsidRPr="005658B4" w:rsidRDefault="00F00CD8" w:rsidP="002915BB">
            <w:pPr>
              <w:spacing w:after="0"/>
              <w:rPr>
                <w:sz w:val="18"/>
                <w:szCs w:val="18"/>
              </w:rPr>
            </w:pPr>
            <w:r w:rsidRPr="005658B4">
              <w:rPr>
                <w:sz w:val="18"/>
                <w:szCs w:val="18"/>
              </w:rPr>
              <w:br/>
            </w:r>
            <m:oMathPara>
              <m:oMath>
                <m:func>
                  <m:funcPr>
                    <m:ctrlPr>
                      <w:rPr>
                        <w:rFonts w:ascii="Cambria Math" w:hAnsi="Cambria Math"/>
                        <w:i/>
                        <w:sz w:val="18"/>
                        <w:szCs w:val="18"/>
                      </w:rPr>
                    </m:ctrlPr>
                  </m:funcPr>
                  <m:fName>
                    <m:r>
                      <w:rPr>
                        <w:rFonts w:ascii="Cambria Math" w:hAnsi="Cambria Math"/>
                        <w:sz w:val="18"/>
                        <w:szCs w:val="18"/>
                      </w:rPr>
                      <m:t>max</m:t>
                    </m:r>
                  </m:fName>
                  <m:e>
                    <m:d>
                      <m:dPr>
                        <m:begChr m:val="["/>
                        <m:endChr m:val="]"/>
                        <m:ctrlPr>
                          <w:rPr>
                            <w:rFonts w:ascii="Cambria Math" w:hAnsi="Cambria Math"/>
                            <w:sz w:val="18"/>
                            <w:szCs w:val="18"/>
                          </w:rPr>
                        </m:ctrlPr>
                      </m:dPr>
                      <m:e>
                        <m:eqArr>
                          <m:eqArrPr>
                            <m:ctrlPr>
                              <w:rPr>
                                <w:rFonts w:ascii="Cambria Math" w:hAnsi="Cambria Math"/>
                                <w:sz w:val="18"/>
                                <w:szCs w:val="18"/>
                              </w:rPr>
                            </m:ctrlPr>
                          </m:eqArrPr>
                          <m:e>
                            <m:r>
                              <m:rPr>
                                <m:sty m:val="p"/>
                              </m:rPr>
                              <w:rPr>
                                <w:rFonts w:ascii="Cambria Math" w:hAnsi="Cambria Math"/>
                                <w:sz w:val="18"/>
                                <w:szCs w:val="18"/>
                              </w:rPr>
                              <m:t>-25 -10.</m:t>
                            </m:r>
                            <m:sSub>
                              <m:sSubPr>
                                <m:ctrlPr>
                                  <w:rPr>
                                    <w:rFonts w:ascii="Cambria Math" w:hAnsi="Cambria Math"/>
                                    <w:sz w:val="18"/>
                                    <w:szCs w:val="18"/>
                                  </w:rPr>
                                </m:ctrlPr>
                              </m:sSubPr>
                              <m:e>
                                <m:r>
                                  <m:rPr>
                                    <m:sty m:val="p"/>
                                  </m:rPr>
                                  <w:rPr>
                                    <w:rFonts w:ascii="Cambria Math" w:hAnsi="Cambria Math"/>
                                    <w:sz w:val="18"/>
                                    <w:szCs w:val="18"/>
                                  </w:rPr>
                                  <m:t>log</m:t>
                                </m:r>
                              </m:e>
                              <m:sub>
                                <m:r>
                                  <w:rPr>
                                    <w:rFonts w:ascii="Cambria Math" w:hAnsi="Cambria Math"/>
                                    <w:sz w:val="18"/>
                                    <w:szCs w:val="18"/>
                                  </w:rPr>
                                  <m:t>10</m:t>
                                </m:r>
                              </m:sub>
                            </m:sSub>
                            <m:d>
                              <m:dPr>
                                <m:ctrlPr>
                                  <w:rPr>
                                    <w:rFonts w:ascii="Cambria Math" w:hAnsi="Cambria Math"/>
                                    <w:sz w:val="18"/>
                                    <w:szCs w:val="18"/>
                                  </w:rPr>
                                </m:ctrlPr>
                              </m:dPr>
                              <m:e>
                                <m:f>
                                  <m:fPr>
                                    <m:ctrlPr>
                                      <w:rPr>
                                        <w:rFonts w:ascii="Cambria Math" w:hAnsi="Cambria Math"/>
                                        <w:sz w:val="18"/>
                                        <w:szCs w:val="18"/>
                                      </w:rPr>
                                    </m:ctrlPr>
                                  </m:fPr>
                                  <m:num>
                                    <m:sSub>
                                      <m:sSubPr>
                                        <m:ctrlPr>
                                          <w:rPr>
                                            <w:rFonts w:ascii="Cambria Math" w:hAnsi="Cambria Math"/>
                                            <w:sz w:val="18"/>
                                            <w:szCs w:val="18"/>
                                          </w:rPr>
                                        </m:ctrlPr>
                                      </m:sSubPr>
                                      <m:e>
                                        <m:r>
                                          <m:rPr>
                                            <m:sty m:val="p"/>
                                          </m:rPr>
                                          <w:rPr>
                                            <w:rFonts w:ascii="Cambria Math" w:hAnsi="Cambria Math"/>
                                            <w:sz w:val="18"/>
                                            <w:szCs w:val="18"/>
                                          </w:rPr>
                                          <m:t>N</m:t>
                                        </m:r>
                                      </m:e>
                                      <m:sub>
                                        <m:r>
                                          <w:rPr>
                                            <w:rFonts w:ascii="Cambria Math" w:hAnsi="Cambria Math"/>
                                            <w:sz w:val="18"/>
                                            <w:szCs w:val="18"/>
                                          </w:rPr>
                                          <m:t>RB</m:t>
                                        </m:r>
                                      </m:sub>
                                    </m:sSub>
                                  </m:num>
                                  <m:den>
                                    <m:sSub>
                                      <m:sSubPr>
                                        <m:ctrlPr>
                                          <w:rPr>
                                            <w:rFonts w:ascii="Cambria Math" w:hAnsi="Cambria Math"/>
                                            <w:sz w:val="18"/>
                                            <w:szCs w:val="18"/>
                                            <w:vertAlign w:val="subscript"/>
                                          </w:rPr>
                                        </m:ctrlPr>
                                      </m:sSubPr>
                                      <m:e>
                                        <m:r>
                                          <m:rPr>
                                            <m:sty m:val="p"/>
                                          </m:rPr>
                                          <w:rPr>
                                            <w:rFonts w:ascii="Cambria Math" w:hAnsi="Cambria Math"/>
                                            <w:sz w:val="18"/>
                                            <w:szCs w:val="18"/>
                                            <w:vertAlign w:val="subscript"/>
                                          </w:rPr>
                                          <m:t>L</m:t>
                                        </m:r>
                                      </m:e>
                                      <m:sub>
                                        <m:r>
                                          <w:rPr>
                                            <w:rFonts w:ascii="Cambria Math" w:hAnsi="Cambria Math"/>
                                            <w:sz w:val="18"/>
                                            <w:szCs w:val="18"/>
                                            <w:vertAlign w:val="subscript"/>
                                          </w:rPr>
                                          <m:t>CRB</m:t>
                                        </m:r>
                                      </m:sub>
                                    </m:sSub>
                                  </m:den>
                                </m:f>
                              </m:e>
                            </m:d>
                            <m:r>
                              <m:rPr>
                                <m:sty m:val="p"/>
                              </m:rPr>
                              <w:rPr>
                                <w:rFonts w:ascii="Cambria Math" w:hAnsi="Cambria Math"/>
                                <w:sz w:val="18"/>
                                <w:szCs w:val="18"/>
                              </w:rPr>
                              <m:t xml:space="preserve">,  </m:t>
                            </m:r>
                            <m:ctrlPr>
                              <w:rPr>
                                <w:rFonts w:ascii="Cambria Math" w:hAnsi="Cambria Math"/>
                                <w:i/>
                                <w:sz w:val="18"/>
                                <w:szCs w:val="18"/>
                                <w:vertAlign w:val="subscript"/>
                              </w:rPr>
                            </m:ctrlPr>
                          </m:e>
                          <m:e>
                            <m:r>
                              <m:rPr>
                                <m:sty m:val="p"/>
                              </m:rPr>
                              <w:rPr>
                                <w:rFonts w:ascii="Cambria Math" w:hAnsi="Cambria Math"/>
                                <w:sz w:val="18"/>
                                <w:szCs w:val="18"/>
                              </w:rPr>
                              <m:t>20.</m:t>
                            </m:r>
                            <m:sSub>
                              <m:sSubPr>
                                <m:ctrlPr>
                                  <w:rPr>
                                    <w:rFonts w:ascii="Cambria Math" w:hAnsi="Cambria Math"/>
                                    <w:sz w:val="18"/>
                                    <w:szCs w:val="18"/>
                                  </w:rPr>
                                </m:ctrlPr>
                              </m:sSubPr>
                              <m:e>
                                <m:r>
                                  <m:rPr>
                                    <m:sty m:val="p"/>
                                  </m:rPr>
                                  <w:rPr>
                                    <w:rFonts w:ascii="Cambria Math" w:hAnsi="Cambria Math"/>
                                    <w:sz w:val="18"/>
                                    <w:szCs w:val="18"/>
                                  </w:rPr>
                                  <m:t>log</m:t>
                                </m:r>
                              </m:e>
                              <m:sub>
                                <m:r>
                                  <w:rPr>
                                    <w:rFonts w:ascii="Cambria Math" w:hAnsi="Cambria Math"/>
                                    <w:sz w:val="18"/>
                                    <w:szCs w:val="18"/>
                                  </w:rPr>
                                  <m:t>10</m:t>
                                </m:r>
                              </m:sub>
                            </m:sSub>
                            <m:d>
                              <m:dPr>
                                <m:ctrlPr>
                                  <w:rPr>
                                    <w:rFonts w:ascii="Cambria Math" w:hAnsi="Cambria Math"/>
                                    <w:sz w:val="18"/>
                                    <w:szCs w:val="18"/>
                                  </w:rPr>
                                </m:ctrlPr>
                              </m:dPr>
                              <m:e>
                                <m:r>
                                  <m:rPr>
                                    <m:sty m:val="p"/>
                                  </m:rPr>
                                  <w:rPr>
                                    <w:rFonts w:ascii="Cambria Math" w:hAnsi="Cambria Math"/>
                                    <w:sz w:val="18"/>
                                    <w:szCs w:val="18"/>
                                  </w:rPr>
                                  <m:t>EVM</m:t>
                                </m:r>
                              </m:e>
                            </m:d>
                            <m:r>
                              <w:rPr>
                                <w:rFonts w:ascii="Cambria Math" w:hAnsi="Cambria Math"/>
                                <w:sz w:val="18"/>
                                <w:szCs w:val="18"/>
                              </w:rPr>
                              <m:t>- 5.</m:t>
                            </m:r>
                            <m:f>
                              <m:fPr>
                                <m:ctrlPr>
                                  <w:rPr>
                                    <w:rFonts w:ascii="Cambria Math" w:hAnsi="Cambria Math"/>
                                    <w:i/>
                                    <w:sz w:val="18"/>
                                    <w:szCs w:val="18"/>
                                  </w:rPr>
                                </m:ctrlPr>
                              </m:fPr>
                              <m:num>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m:t>
                                        </m:r>
                                      </m:e>
                                      <m:sub>
                                        <m:r>
                                          <w:rPr>
                                            <w:rFonts w:ascii="Cambria Math" w:hAnsi="Cambria Math"/>
                                            <w:sz w:val="18"/>
                                            <w:szCs w:val="18"/>
                                          </w:rPr>
                                          <m:t>RB</m:t>
                                        </m:r>
                                      </m:sub>
                                    </m:sSub>
                                  </m:e>
                                  <m:e>
                                    <m:r>
                                      <w:rPr>
                                        <w:rFonts w:ascii="Cambria Math" w:hAnsi="Cambria Math"/>
                                        <w:sz w:val="18"/>
                                        <w:szCs w:val="18"/>
                                      </w:rPr>
                                      <m:t>-1</m:t>
                                    </m:r>
                                  </m:e>
                                </m:d>
                              </m:num>
                              <m:den>
                                <m:sSub>
                                  <m:sSubPr>
                                    <m:ctrlPr>
                                      <w:rPr>
                                        <w:rFonts w:ascii="Cambria Math" w:hAnsi="Cambria Math"/>
                                        <w:sz w:val="18"/>
                                        <w:szCs w:val="18"/>
                                        <w:vertAlign w:val="subscript"/>
                                      </w:rPr>
                                    </m:ctrlPr>
                                  </m:sSubPr>
                                  <m:e>
                                    <m:r>
                                      <m:rPr>
                                        <m:sty m:val="p"/>
                                      </m:rPr>
                                      <w:rPr>
                                        <w:rFonts w:ascii="Cambria Math" w:hAnsi="Cambria Math"/>
                                        <w:sz w:val="18"/>
                                        <w:szCs w:val="18"/>
                                        <w:vertAlign w:val="subscript"/>
                                      </w:rPr>
                                      <m:t>L</m:t>
                                    </m:r>
                                  </m:e>
                                  <m:sub>
                                    <m:r>
                                      <w:rPr>
                                        <w:rFonts w:ascii="Cambria Math" w:hAnsi="Cambria Math"/>
                                        <w:sz w:val="18"/>
                                        <w:szCs w:val="18"/>
                                        <w:vertAlign w:val="subscript"/>
                                      </w:rPr>
                                      <m:t>CRB</m:t>
                                    </m:r>
                                  </m:sub>
                                </m:sSub>
                              </m:den>
                            </m:f>
                            <m:r>
                              <w:rPr>
                                <w:rFonts w:ascii="Cambria Math" w:hAnsi="Cambria Math"/>
                                <w:sz w:val="18"/>
                                <w:szCs w:val="18"/>
                                <w:vertAlign w:val="subscript"/>
                              </w:rPr>
                              <m:t>,</m:t>
                            </m:r>
                            <m:ctrlPr>
                              <w:rPr>
                                <w:rFonts w:ascii="Cambria Math" w:hAnsi="Cambria Math"/>
                                <w:i/>
                                <w:sz w:val="18"/>
                                <w:szCs w:val="18"/>
                                <w:vertAlign w:val="subscript"/>
                              </w:rPr>
                            </m:ctrlPr>
                          </m:e>
                          <m:e>
                            <m:r>
                              <w:rPr>
                                <w:rFonts w:ascii="Cambria Math" w:hAnsi="Cambria Math"/>
                                <w:sz w:val="18"/>
                                <w:szCs w:val="18"/>
                                <w:vertAlign w:val="subscript"/>
                              </w:rPr>
                              <m:t xml:space="preserve"> -55.1dBm</m:t>
                            </m:r>
                            <m:r>
                              <w:rPr>
                                <w:rFonts w:ascii="Cambria Math" w:hAnsi="Cambria Math"/>
                                <w:sz w:val="18"/>
                                <w:szCs w:val="18"/>
                              </w:rPr>
                              <m:t>-</m:t>
                            </m:r>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RB</m:t>
                                    </m:r>
                                  </m:sub>
                                </m:sSub>
                              </m:e>
                            </m:acc>
                            <m:ctrlPr>
                              <w:rPr>
                                <w:rFonts w:ascii="Cambria Math" w:hAnsi="Cambria Math"/>
                                <w:i/>
                                <w:sz w:val="18"/>
                                <w:szCs w:val="18"/>
                              </w:rPr>
                            </m:ctrlPr>
                          </m:e>
                        </m:eqArr>
                      </m:e>
                    </m:d>
                  </m:e>
                </m:func>
              </m:oMath>
            </m:oMathPara>
          </w:p>
          <w:p w14:paraId="7F3FDA4D" w14:textId="77777777" w:rsidR="00F00CD8" w:rsidRPr="005658B4" w:rsidRDefault="00F00CD8" w:rsidP="002915BB">
            <w:pPr>
              <w:spacing w:after="0"/>
              <w:rPr>
                <w:sz w:val="18"/>
                <w:szCs w:val="18"/>
                <w:lang w:val="x-none"/>
              </w:rPr>
            </w:pPr>
          </w:p>
          <w:p w14:paraId="4FA6B7E7" w14:textId="77777777" w:rsidR="00F00CD8" w:rsidRPr="005658B4" w:rsidRDefault="00F00CD8" w:rsidP="002915BB">
            <w:pPr>
              <w:spacing w:after="0"/>
              <w:rPr>
                <w:sz w:val="18"/>
                <w:szCs w:val="18"/>
                <w:lang w:val="x-none"/>
              </w:rPr>
            </w:pPr>
          </w:p>
        </w:tc>
        <w:tc>
          <w:tcPr>
            <w:tcW w:w="2164" w:type="dxa"/>
            <w:tcBorders>
              <w:top w:val="single" w:sz="4" w:space="0" w:color="auto"/>
              <w:left w:val="single" w:sz="4" w:space="0" w:color="auto"/>
              <w:bottom w:val="single" w:sz="4" w:space="0" w:color="auto"/>
              <w:right w:val="single" w:sz="4" w:space="0" w:color="auto"/>
            </w:tcBorders>
          </w:tcPr>
          <w:p w14:paraId="49EA038A" w14:textId="77777777" w:rsidR="00F00CD8" w:rsidRPr="005658B4" w:rsidRDefault="00F00CD8" w:rsidP="002915BB">
            <w:pPr>
              <w:spacing w:after="0"/>
              <w:rPr>
                <w:sz w:val="18"/>
                <w:szCs w:val="18"/>
                <w:lang w:val="x-none"/>
              </w:rPr>
            </w:pPr>
            <w:r w:rsidRPr="005658B4">
              <w:rPr>
                <w:sz w:val="18"/>
                <w:szCs w:val="18"/>
                <w:lang w:val="x-none"/>
              </w:rPr>
              <w:t>Any non-allocated (NOTE 2)</w:t>
            </w:r>
          </w:p>
        </w:tc>
      </w:tr>
      <w:tr w:rsidR="00F00CD8" w:rsidRPr="00A2483F" w14:paraId="03BB3326" w14:textId="77777777" w:rsidTr="002915BB">
        <w:trPr>
          <w:jc w:val="center"/>
        </w:trPr>
        <w:tc>
          <w:tcPr>
            <w:tcW w:w="1187" w:type="dxa"/>
            <w:tcBorders>
              <w:top w:val="single" w:sz="4" w:space="0" w:color="auto"/>
              <w:bottom w:val="nil"/>
              <w:right w:val="single" w:sz="4" w:space="0" w:color="auto"/>
            </w:tcBorders>
            <w:shd w:val="clear" w:color="auto" w:fill="auto"/>
          </w:tcPr>
          <w:p w14:paraId="7D1808B3" w14:textId="77777777" w:rsidR="00F00CD8" w:rsidRPr="005658B4" w:rsidRDefault="00F00CD8" w:rsidP="002915BB">
            <w:pPr>
              <w:spacing w:after="0"/>
              <w:rPr>
                <w:b/>
                <w:sz w:val="18"/>
                <w:szCs w:val="18"/>
                <w:lang w:val="x-none"/>
              </w:rPr>
            </w:pPr>
          </w:p>
        </w:tc>
        <w:tc>
          <w:tcPr>
            <w:tcW w:w="566" w:type="dxa"/>
            <w:tcBorders>
              <w:top w:val="single" w:sz="4" w:space="0" w:color="auto"/>
              <w:left w:val="single" w:sz="4" w:space="0" w:color="auto"/>
              <w:bottom w:val="nil"/>
              <w:right w:val="single" w:sz="4" w:space="0" w:color="auto"/>
            </w:tcBorders>
            <w:shd w:val="clear" w:color="auto" w:fill="auto"/>
          </w:tcPr>
          <w:p w14:paraId="1E12B6D0" w14:textId="77777777" w:rsidR="00F00CD8" w:rsidRPr="005658B4" w:rsidRDefault="00F00CD8" w:rsidP="002915BB">
            <w:pPr>
              <w:spacing w:after="0"/>
              <w:rPr>
                <w:sz w:val="18"/>
                <w:szCs w:val="18"/>
                <w:lang w:val="x-none"/>
              </w:rPr>
            </w:pPr>
          </w:p>
        </w:tc>
        <w:tc>
          <w:tcPr>
            <w:tcW w:w="762" w:type="dxa"/>
            <w:tcBorders>
              <w:top w:val="single" w:sz="4" w:space="0" w:color="auto"/>
              <w:left w:val="single" w:sz="4" w:space="0" w:color="auto"/>
              <w:right w:val="single" w:sz="4" w:space="0" w:color="auto"/>
            </w:tcBorders>
          </w:tcPr>
          <w:p w14:paraId="4EFBFFBC" w14:textId="77777777" w:rsidR="00F00CD8" w:rsidRPr="005658B4" w:rsidRDefault="00F00CD8" w:rsidP="002915BB">
            <w:pPr>
              <w:spacing w:after="0"/>
              <w:rPr>
                <w:sz w:val="18"/>
                <w:szCs w:val="18"/>
                <w:lang w:val="x-none"/>
              </w:rPr>
            </w:pPr>
          </w:p>
        </w:tc>
        <w:tc>
          <w:tcPr>
            <w:tcW w:w="2340" w:type="dxa"/>
            <w:tcBorders>
              <w:top w:val="single" w:sz="4" w:space="0" w:color="auto"/>
              <w:left w:val="single" w:sz="4" w:space="0" w:color="auto"/>
              <w:right w:val="single" w:sz="4" w:space="0" w:color="auto"/>
            </w:tcBorders>
          </w:tcPr>
          <w:p w14:paraId="348EB5A6" w14:textId="77777777" w:rsidR="00F00CD8" w:rsidRPr="005658B4" w:rsidRDefault="00F00CD8" w:rsidP="002915BB">
            <w:pPr>
              <w:spacing w:after="0"/>
              <w:rPr>
                <w:sz w:val="18"/>
                <w:szCs w:val="18"/>
                <w:lang w:val="x-none"/>
              </w:rPr>
            </w:pPr>
            <w:r w:rsidRPr="005658B4">
              <w:rPr>
                <w:sz w:val="18"/>
                <w:szCs w:val="18"/>
                <w:lang w:val="x-none"/>
              </w:rPr>
              <w:t>Output power for FR2-1</w:t>
            </w:r>
          </w:p>
        </w:tc>
        <w:tc>
          <w:tcPr>
            <w:tcW w:w="2610" w:type="dxa"/>
            <w:tcBorders>
              <w:top w:val="single" w:sz="4" w:space="0" w:color="auto"/>
              <w:left w:val="single" w:sz="4" w:space="0" w:color="auto"/>
              <w:right w:val="single" w:sz="4" w:space="0" w:color="auto"/>
            </w:tcBorders>
          </w:tcPr>
          <w:p w14:paraId="61DB7FCA" w14:textId="77777777" w:rsidR="00F00CD8" w:rsidRPr="005658B4" w:rsidRDefault="00F00CD8" w:rsidP="002915BB">
            <w:pPr>
              <w:spacing w:after="0"/>
              <w:rPr>
                <w:sz w:val="18"/>
                <w:szCs w:val="18"/>
                <w:lang w:val="x-none"/>
              </w:rPr>
            </w:pPr>
            <w:r w:rsidRPr="005658B4">
              <w:rPr>
                <w:sz w:val="18"/>
                <w:szCs w:val="18"/>
                <w:lang w:val="x-none"/>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3CC24418" w14:textId="77777777" w:rsidR="00F00CD8" w:rsidRPr="005658B4" w:rsidRDefault="00F00CD8" w:rsidP="002915BB">
            <w:pPr>
              <w:spacing w:after="0"/>
              <w:rPr>
                <w:sz w:val="18"/>
                <w:szCs w:val="18"/>
                <w:lang w:val="x-none"/>
              </w:rPr>
            </w:pPr>
          </w:p>
        </w:tc>
      </w:tr>
      <w:tr w:rsidR="00F00CD8" w:rsidRPr="00A2483F" w14:paraId="59F9F337" w14:textId="77777777" w:rsidTr="002915BB">
        <w:trPr>
          <w:jc w:val="center"/>
        </w:trPr>
        <w:tc>
          <w:tcPr>
            <w:tcW w:w="1187" w:type="dxa"/>
            <w:tcBorders>
              <w:top w:val="single" w:sz="4" w:space="0" w:color="auto"/>
              <w:bottom w:val="nil"/>
              <w:right w:val="single" w:sz="4" w:space="0" w:color="auto"/>
            </w:tcBorders>
            <w:shd w:val="clear" w:color="auto" w:fill="auto"/>
          </w:tcPr>
          <w:p w14:paraId="3FA5F7E5" w14:textId="77777777" w:rsidR="00F00CD8" w:rsidRPr="005658B4" w:rsidRDefault="00F00CD8" w:rsidP="002915BB">
            <w:pPr>
              <w:spacing w:after="0"/>
              <w:rPr>
                <w:b/>
                <w:sz w:val="18"/>
                <w:szCs w:val="18"/>
                <w:lang w:val="x-none"/>
              </w:rPr>
            </w:pPr>
            <w:r w:rsidRPr="005658B4">
              <w:rPr>
                <w:b/>
                <w:sz w:val="18"/>
                <w:szCs w:val="18"/>
                <w:lang w:val="x-none"/>
              </w:rPr>
              <w:t>IQ Image</w:t>
            </w:r>
          </w:p>
        </w:tc>
        <w:tc>
          <w:tcPr>
            <w:tcW w:w="566" w:type="dxa"/>
            <w:tcBorders>
              <w:top w:val="single" w:sz="4" w:space="0" w:color="auto"/>
              <w:left w:val="single" w:sz="4" w:space="0" w:color="auto"/>
              <w:bottom w:val="nil"/>
              <w:right w:val="single" w:sz="4" w:space="0" w:color="auto"/>
            </w:tcBorders>
            <w:shd w:val="clear" w:color="auto" w:fill="auto"/>
          </w:tcPr>
          <w:p w14:paraId="5D23E3C8" w14:textId="77777777" w:rsidR="00F00CD8" w:rsidRPr="005658B4" w:rsidRDefault="00F00CD8" w:rsidP="002915BB">
            <w:pPr>
              <w:spacing w:after="0"/>
              <w:rPr>
                <w:sz w:val="18"/>
                <w:szCs w:val="18"/>
                <w:lang w:val="x-none"/>
              </w:rPr>
            </w:pPr>
            <w:r w:rsidRPr="005658B4">
              <w:rPr>
                <w:sz w:val="18"/>
                <w:szCs w:val="18"/>
                <w:lang w:val="x-none"/>
              </w:rPr>
              <w:t>dB</w:t>
            </w:r>
          </w:p>
        </w:tc>
        <w:tc>
          <w:tcPr>
            <w:tcW w:w="762" w:type="dxa"/>
            <w:tcBorders>
              <w:top w:val="single" w:sz="4" w:space="0" w:color="auto"/>
              <w:left w:val="single" w:sz="4" w:space="0" w:color="auto"/>
              <w:right w:val="single" w:sz="4" w:space="0" w:color="auto"/>
            </w:tcBorders>
          </w:tcPr>
          <w:p w14:paraId="44E65675" w14:textId="77777777" w:rsidR="00F00CD8" w:rsidRPr="005658B4" w:rsidRDefault="00F00CD8" w:rsidP="002915BB">
            <w:pPr>
              <w:spacing w:after="0"/>
              <w:rPr>
                <w:sz w:val="18"/>
                <w:szCs w:val="18"/>
                <w:lang w:val="x-none"/>
              </w:rPr>
            </w:pPr>
            <w:r w:rsidRPr="005658B4">
              <w:rPr>
                <w:sz w:val="18"/>
                <w:szCs w:val="18"/>
                <w:lang w:val="x-none"/>
              </w:rPr>
              <w:t>-25</w:t>
            </w:r>
          </w:p>
        </w:tc>
        <w:tc>
          <w:tcPr>
            <w:tcW w:w="2340" w:type="dxa"/>
            <w:tcBorders>
              <w:top w:val="single" w:sz="4" w:space="0" w:color="auto"/>
              <w:left w:val="single" w:sz="4" w:space="0" w:color="auto"/>
              <w:right w:val="single" w:sz="4" w:space="0" w:color="auto"/>
            </w:tcBorders>
          </w:tcPr>
          <w:p w14:paraId="538FA86F" w14:textId="77777777" w:rsidR="00F00CD8" w:rsidRPr="005658B4" w:rsidRDefault="00F00CD8" w:rsidP="002915BB">
            <w:pPr>
              <w:spacing w:after="0"/>
              <w:rPr>
                <w:sz w:val="18"/>
                <w:szCs w:val="18"/>
                <w:lang w:val="x-none"/>
              </w:rPr>
            </w:pPr>
            <w:r w:rsidRPr="005658B4">
              <w:rPr>
                <w:sz w:val="18"/>
                <w:szCs w:val="18"/>
                <w:lang w:val="x-none"/>
              </w:rPr>
              <w:t>&gt; 10 dBm</w:t>
            </w:r>
          </w:p>
        </w:tc>
        <w:tc>
          <w:tcPr>
            <w:tcW w:w="2610" w:type="dxa"/>
            <w:tcBorders>
              <w:top w:val="single" w:sz="4" w:space="0" w:color="auto"/>
              <w:left w:val="single" w:sz="4" w:space="0" w:color="auto"/>
              <w:right w:val="single" w:sz="4" w:space="0" w:color="auto"/>
            </w:tcBorders>
          </w:tcPr>
          <w:p w14:paraId="493D93AC" w14:textId="77777777" w:rsidR="00F00CD8" w:rsidRPr="005658B4" w:rsidRDefault="00F00CD8" w:rsidP="002915BB">
            <w:pPr>
              <w:spacing w:after="0"/>
              <w:rPr>
                <w:sz w:val="18"/>
                <w:szCs w:val="18"/>
                <w:lang w:val="x-none"/>
              </w:rPr>
            </w:pPr>
            <w:r w:rsidRPr="005658B4">
              <w:rPr>
                <w:sz w:val="18"/>
                <w:szCs w:val="18"/>
              </w:rPr>
              <w:t>&gt; 8.1 dBm</w:t>
            </w:r>
          </w:p>
        </w:tc>
        <w:tc>
          <w:tcPr>
            <w:tcW w:w="2164" w:type="dxa"/>
            <w:tcBorders>
              <w:top w:val="single" w:sz="4" w:space="0" w:color="auto"/>
              <w:left w:val="single" w:sz="4" w:space="0" w:color="auto"/>
              <w:bottom w:val="nil"/>
              <w:right w:val="single" w:sz="4" w:space="0" w:color="auto"/>
            </w:tcBorders>
            <w:shd w:val="clear" w:color="auto" w:fill="auto"/>
          </w:tcPr>
          <w:p w14:paraId="5A571628" w14:textId="77777777" w:rsidR="00F00CD8" w:rsidRPr="005658B4" w:rsidRDefault="00F00CD8" w:rsidP="002915BB">
            <w:pPr>
              <w:spacing w:after="0"/>
              <w:rPr>
                <w:sz w:val="18"/>
                <w:szCs w:val="18"/>
                <w:lang w:val="x-none"/>
              </w:rPr>
            </w:pPr>
            <w:r w:rsidRPr="005658B4">
              <w:rPr>
                <w:sz w:val="18"/>
                <w:szCs w:val="18"/>
                <w:lang w:val="x-none"/>
              </w:rPr>
              <w:t>Image frequencies (NOTES 2, 3)</w:t>
            </w:r>
          </w:p>
        </w:tc>
      </w:tr>
      <w:tr w:rsidR="00F00CD8" w:rsidRPr="00A2483F" w14:paraId="1DAC0377" w14:textId="77777777" w:rsidTr="002915BB">
        <w:trPr>
          <w:jc w:val="center"/>
        </w:trPr>
        <w:tc>
          <w:tcPr>
            <w:tcW w:w="1187" w:type="dxa"/>
            <w:tcBorders>
              <w:top w:val="nil"/>
              <w:bottom w:val="single" w:sz="4" w:space="0" w:color="auto"/>
              <w:right w:val="single" w:sz="4" w:space="0" w:color="auto"/>
            </w:tcBorders>
            <w:shd w:val="clear" w:color="auto" w:fill="auto"/>
          </w:tcPr>
          <w:p w14:paraId="64F47A64" w14:textId="77777777" w:rsidR="00F00CD8" w:rsidRPr="005658B4" w:rsidRDefault="00F00CD8" w:rsidP="002915BB">
            <w:pPr>
              <w:spacing w:after="0"/>
              <w:rPr>
                <w:b/>
                <w:sz w:val="18"/>
                <w:szCs w:val="18"/>
                <w:lang w:val="x-none"/>
              </w:rPr>
            </w:pPr>
          </w:p>
        </w:tc>
        <w:tc>
          <w:tcPr>
            <w:tcW w:w="566" w:type="dxa"/>
            <w:tcBorders>
              <w:top w:val="nil"/>
              <w:left w:val="single" w:sz="4" w:space="0" w:color="auto"/>
              <w:bottom w:val="single" w:sz="4" w:space="0" w:color="auto"/>
              <w:right w:val="single" w:sz="4" w:space="0" w:color="auto"/>
            </w:tcBorders>
            <w:shd w:val="clear" w:color="auto" w:fill="auto"/>
          </w:tcPr>
          <w:p w14:paraId="1208405F" w14:textId="77777777" w:rsidR="00F00CD8" w:rsidRPr="005658B4" w:rsidRDefault="00F00CD8" w:rsidP="002915BB">
            <w:pPr>
              <w:spacing w:after="0"/>
              <w:rPr>
                <w:sz w:val="18"/>
                <w:szCs w:val="18"/>
                <w:lang w:val="x-none"/>
              </w:rPr>
            </w:pPr>
          </w:p>
        </w:tc>
        <w:tc>
          <w:tcPr>
            <w:tcW w:w="762" w:type="dxa"/>
            <w:tcBorders>
              <w:top w:val="single" w:sz="4" w:space="0" w:color="auto"/>
              <w:left w:val="single" w:sz="4" w:space="0" w:color="auto"/>
              <w:right w:val="single" w:sz="4" w:space="0" w:color="auto"/>
            </w:tcBorders>
          </w:tcPr>
          <w:p w14:paraId="619A4185" w14:textId="77777777" w:rsidR="00F00CD8" w:rsidRPr="005658B4" w:rsidRDefault="00F00CD8" w:rsidP="002915BB">
            <w:pPr>
              <w:spacing w:after="0"/>
              <w:rPr>
                <w:sz w:val="18"/>
                <w:szCs w:val="18"/>
                <w:lang w:val="x-none"/>
              </w:rPr>
            </w:pPr>
            <w:r w:rsidRPr="005658B4">
              <w:rPr>
                <w:sz w:val="18"/>
                <w:szCs w:val="18"/>
                <w:lang w:val="x-none"/>
              </w:rPr>
              <w:t>-20</w:t>
            </w:r>
          </w:p>
        </w:tc>
        <w:tc>
          <w:tcPr>
            <w:tcW w:w="2340" w:type="dxa"/>
            <w:tcBorders>
              <w:top w:val="single" w:sz="4" w:space="0" w:color="auto"/>
              <w:left w:val="single" w:sz="4" w:space="0" w:color="auto"/>
              <w:right w:val="single" w:sz="4" w:space="0" w:color="auto"/>
            </w:tcBorders>
          </w:tcPr>
          <w:p w14:paraId="75D07051" w14:textId="77777777" w:rsidR="00F00CD8" w:rsidRPr="005658B4" w:rsidRDefault="00F00CD8" w:rsidP="002915BB">
            <w:pPr>
              <w:spacing w:after="0"/>
              <w:rPr>
                <w:sz w:val="18"/>
                <w:szCs w:val="18"/>
                <w:lang w:val="x-none"/>
              </w:rPr>
            </w:pPr>
            <w:r w:rsidRPr="005658B4">
              <w:rPr>
                <w:sz w:val="18"/>
                <w:szCs w:val="18"/>
                <w:lang w:val="x-none"/>
              </w:rPr>
              <w:t>≤ 10 dBm</w:t>
            </w:r>
          </w:p>
        </w:tc>
        <w:tc>
          <w:tcPr>
            <w:tcW w:w="2610" w:type="dxa"/>
            <w:tcBorders>
              <w:top w:val="nil"/>
              <w:left w:val="single" w:sz="4" w:space="0" w:color="auto"/>
              <w:right w:val="single" w:sz="4" w:space="0" w:color="auto"/>
            </w:tcBorders>
          </w:tcPr>
          <w:p w14:paraId="5871CDEF" w14:textId="77777777" w:rsidR="00F00CD8" w:rsidRPr="005658B4" w:rsidRDefault="00F00CD8" w:rsidP="002915BB">
            <w:pPr>
              <w:spacing w:after="0"/>
              <w:rPr>
                <w:sz w:val="18"/>
                <w:szCs w:val="18"/>
                <w:lang w:val="x-none"/>
              </w:rPr>
            </w:pPr>
            <w:r w:rsidRPr="005658B4">
              <w:rPr>
                <w:sz w:val="18"/>
                <w:szCs w:val="18"/>
              </w:rPr>
              <w:t>≤ 8.1 dBm</w:t>
            </w:r>
          </w:p>
        </w:tc>
        <w:tc>
          <w:tcPr>
            <w:tcW w:w="2164" w:type="dxa"/>
            <w:tcBorders>
              <w:top w:val="nil"/>
              <w:left w:val="single" w:sz="4" w:space="0" w:color="auto"/>
              <w:bottom w:val="single" w:sz="4" w:space="0" w:color="auto"/>
              <w:right w:val="single" w:sz="4" w:space="0" w:color="auto"/>
            </w:tcBorders>
            <w:shd w:val="clear" w:color="auto" w:fill="auto"/>
          </w:tcPr>
          <w:p w14:paraId="20F62311" w14:textId="77777777" w:rsidR="00F00CD8" w:rsidRPr="005658B4" w:rsidRDefault="00F00CD8" w:rsidP="002915BB">
            <w:pPr>
              <w:spacing w:after="0"/>
              <w:rPr>
                <w:sz w:val="18"/>
                <w:szCs w:val="18"/>
                <w:lang w:val="x-none"/>
              </w:rPr>
            </w:pPr>
          </w:p>
        </w:tc>
      </w:tr>
      <w:tr w:rsidR="00F00CD8" w:rsidRPr="00A2483F" w14:paraId="102173F5" w14:textId="77777777" w:rsidTr="002915BB">
        <w:trPr>
          <w:trHeight w:val="208"/>
          <w:jc w:val="center"/>
        </w:trPr>
        <w:tc>
          <w:tcPr>
            <w:tcW w:w="1187" w:type="dxa"/>
            <w:tcBorders>
              <w:top w:val="single" w:sz="4" w:space="0" w:color="auto"/>
              <w:bottom w:val="nil"/>
              <w:right w:val="single" w:sz="4" w:space="0" w:color="auto"/>
            </w:tcBorders>
            <w:shd w:val="clear" w:color="auto" w:fill="auto"/>
          </w:tcPr>
          <w:p w14:paraId="6B0DC039" w14:textId="77777777" w:rsidR="00F00CD8" w:rsidRPr="005658B4" w:rsidRDefault="00F00CD8" w:rsidP="002915BB">
            <w:pPr>
              <w:spacing w:after="0"/>
              <w:rPr>
                <w:b/>
                <w:sz w:val="18"/>
                <w:szCs w:val="18"/>
                <w:lang w:val="x-none"/>
              </w:rPr>
            </w:pPr>
            <w:r w:rsidRPr="005658B4">
              <w:rPr>
                <w:b/>
                <w:sz w:val="18"/>
                <w:szCs w:val="18"/>
                <w:lang w:val="x-none"/>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09943C4D" w14:textId="77777777" w:rsidR="00F00CD8" w:rsidRPr="005658B4" w:rsidRDefault="00F00CD8" w:rsidP="002915BB">
            <w:pPr>
              <w:spacing w:after="0"/>
              <w:rPr>
                <w:sz w:val="18"/>
                <w:szCs w:val="18"/>
                <w:lang w:val="x-none"/>
              </w:rPr>
            </w:pPr>
            <w:r w:rsidRPr="005658B4">
              <w:rPr>
                <w:sz w:val="18"/>
                <w:szCs w:val="18"/>
                <w:lang w:val="x-none"/>
              </w:rPr>
              <w:t>dBc</w:t>
            </w:r>
          </w:p>
        </w:tc>
        <w:tc>
          <w:tcPr>
            <w:tcW w:w="762" w:type="dxa"/>
            <w:tcBorders>
              <w:top w:val="single" w:sz="4" w:space="0" w:color="auto"/>
              <w:left w:val="single" w:sz="4" w:space="0" w:color="auto"/>
              <w:right w:val="single" w:sz="4" w:space="0" w:color="auto"/>
            </w:tcBorders>
          </w:tcPr>
          <w:p w14:paraId="16DA178A" w14:textId="77777777" w:rsidR="00F00CD8" w:rsidRPr="005658B4" w:rsidRDefault="00F00CD8" w:rsidP="002915BB">
            <w:pPr>
              <w:spacing w:after="0"/>
              <w:rPr>
                <w:sz w:val="18"/>
                <w:szCs w:val="18"/>
                <w:lang w:val="x-none"/>
              </w:rPr>
            </w:pPr>
            <w:r w:rsidRPr="005658B4">
              <w:rPr>
                <w:sz w:val="18"/>
                <w:szCs w:val="18"/>
                <w:lang w:val="x-none"/>
              </w:rPr>
              <w:t>-25</w:t>
            </w:r>
          </w:p>
        </w:tc>
        <w:tc>
          <w:tcPr>
            <w:tcW w:w="2340" w:type="dxa"/>
            <w:tcBorders>
              <w:top w:val="single" w:sz="4" w:space="0" w:color="auto"/>
              <w:left w:val="single" w:sz="4" w:space="0" w:color="auto"/>
              <w:right w:val="single" w:sz="4" w:space="0" w:color="auto"/>
            </w:tcBorders>
            <w:shd w:val="clear" w:color="auto" w:fill="auto"/>
          </w:tcPr>
          <w:p w14:paraId="47C5BA23" w14:textId="77777777" w:rsidR="00F00CD8" w:rsidRPr="005658B4" w:rsidRDefault="00F00CD8" w:rsidP="002915BB">
            <w:pPr>
              <w:spacing w:after="0"/>
              <w:rPr>
                <w:sz w:val="18"/>
                <w:szCs w:val="18"/>
                <w:lang w:val="x-none"/>
              </w:rPr>
            </w:pPr>
            <w:r w:rsidRPr="005658B4">
              <w:rPr>
                <w:sz w:val="18"/>
                <w:szCs w:val="18"/>
                <w:lang w:val="x-none"/>
              </w:rPr>
              <w:t>&gt; 0 dBm</w:t>
            </w:r>
          </w:p>
        </w:tc>
        <w:tc>
          <w:tcPr>
            <w:tcW w:w="2610" w:type="dxa"/>
            <w:tcBorders>
              <w:top w:val="single" w:sz="4" w:space="0" w:color="auto"/>
              <w:left w:val="single" w:sz="4" w:space="0" w:color="auto"/>
              <w:right w:val="single" w:sz="4" w:space="0" w:color="auto"/>
            </w:tcBorders>
          </w:tcPr>
          <w:p w14:paraId="0782A29E" w14:textId="77777777" w:rsidR="00F00CD8" w:rsidRPr="005658B4" w:rsidRDefault="00F00CD8" w:rsidP="002915BB">
            <w:pPr>
              <w:spacing w:after="0"/>
              <w:rPr>
                <w:sz w:val="18"/>
                <w:szCs w:val="18"/>
                <w:lang w:val="x-none"/>
              </w:rPr>
            </w:pPr>
            <w:r w:rsidRPr="005658B4">
              <w:rPr>
                <w:sz w:val="18"/>
                <w:szCs w:val="18"/>
              </w:rPr>
              <w:t>&gt; -1.9dBm</w:t>
            </w:r>
          </w:p>
        </w:tc>
        <w:tc>
          <w:tcPr>
            <w:tcW w:w="2164" w:type="dxa"/>
            <w:tcBorders>
              <w:top w:val="single" w:sz="4" w:space="0" w:color="auto"/>
              <w:left w:val="single" w:sz="4" w:space="0" w:color="auto"/>
              <w:bottom w:val="nil"/>
              <w:right w:val="single" w:sz="4" w:space="0" w:color="auto"/>
            </w:tcBorders>
            <w:shd w:val="clear" w:color="auto" w:fill="auto"/>
          </w:tcPr>
          <w:p w14:paraId="39A528F8" w14:textId="77777777" w:rsidR="00F00CD8" w:rsidRPr="005658B4" w:rsidRDefault="00F00CD8" w:rsidP="002915BB">
            <w:pPr>
              <w:spacing w:after="0"/>
              <w:rPr>
                <w:sz w:val="18"/>
                <w:szCs w:val="18"/>
                <w:lang w:val="x-none"/>
              </w:rPr>
            </w:pPr>
            <w:r w:rsidRPr="005658B4">
              <w:rPr>
                <w:sz w:val="18"/>
                <w:szCs w:val="18"/>
                <w:lang w:val="x-none"/>
              </w:rPr>
              <w:t>Carrier frequency (NOTES 4, 5)</w:t>
            </w:r>
          </w:p>
        </w:tc>
      </w:tr>
      <w:tr w:rsidR="00F00CD8" w:rsidRPr="00A2483F" w14:paraId="7BB46930" w14:textId="77777777" w:rsidTr="002915BB">
        <w:trPr>
          <w:trHeight w:val="208"/>
          <w:jc w:val="center"/>
        </w:trPr>
        <w:tc>
          <w:tcPr>
            <w:tcW w:w="1187" w:type="dxa"/>
            <w:tcBorders>
              <w:top w:val="nil"/>
              <w:right w:val="single" w:sz="4" w:space="0" w:color="auto"/>
            </w:tcBorders>
            <w:shd w:val="clear" w:color="auto" w:fill="auto"/>
          </w:tcPr>
          <w:p w14:paraId="6E6A4AE1" w14:textId="77777777" w:rsidR="00F00CD8" w:rsidRPr="005658B4" w:rsidRDefault="00F00CD8" w:rsidP="002915BB">
            <w:pPr>
              <w:spacing w:after="0"/>
              <w:rPr>
                <w:b/>
                <w:sz w:val="18"/>
                <w:szCs w:val="18"/>
                <w:lang w:val="x-none"/>
              </w:rPr>
            </w:pPr>
          </w:p>
        </w:tc>
        <w:tc>
          <w:tcPr>
            <w:tcW w:w="566" w:type="dxa"/>
            <w:tcBorders>
              <w:top w:val="nil"/>
              <w:left w:val="single" w:sz="4" w:space="0" w:color="auto"/>
              <w:right w:val="single" w:sz="4" w:space="0" w:color="auto"/>
            </w:tcBorders>
            <w:shd w:val="clear" w:color="auto" w:fill="auto"/>
          </w:tcPr>
          <w:p w14:paraId="7EC78183" w14:textId="77777777" w:rsidR="00F00CD8" w:rsidRPr="005658B4" w:rsidRDefault="00F00CD8" w:rsidP="002915BB">
            <w:pPr>
              <w:spacing w:after="0"/>
              <w:rPr>
                <w:sz w:val="18"/>
                <w:szCs w:val="18"/>
                <w:lang w:val="x-none"/>
              </w:rPr>
            </w:pPr>
          </w:p>
        </w:tc>
        <w:tc>
          <w:tcPr>
            <w:tcW w:w="762" w:type="dxa"/>
            <w:tcBorders>
              <w:top w:val="single" w:sz="4" w:space="0" w:color="auto"/>
              <w:left w:val="single" w:sz="4" w:space="0" w:color="auto"/>
              <w:right w:val="single" w:sz="4" w:space="0" w:color="auto"/>
            </w:tcBorders>
          </w:tcPr>
          <w:p w14:paraId="46C06E75" w14:textId="77777777" w:rsidR="00F00CD8" w:rsidRPr="005658B4" w:rsidRDefault="00F00CD8" w:rsidP="002915BB">
            <w:pPr>
              <w:spacing w:after="0"/>
              <w:rPr>
                <w:sz w:val="18"/>
                <w:szCs w:val="18"/>
                <w:lang w:val="x-none"/>
              </w:rPr>
            </w:pPr>
            <w:r w:rsidRPr="005658B4">
              <w:rPr>
                <w:sz w:val="18"/>
                <w:szCs w:val="18"/>
                <w:lang w:val="x-none"/>
              </w:rPr>
              <w:t>-20</w:t>
            </w:r>
          </w:p>
        </w:tc>
        <w:tc>
          <w:tcPr>
            <w:tcW w:w="2340" w:type="dxa"/>
            <w:tcBorders>
              <w:top w:val="single" w:sz="4" w:space="0" w:color="auto"/>
              <w:left w:val="single" w:sz="4" w:space="0" w:color="auto"/>
              <w:right w:val="single" w:sz="4" w:space="0" w:color="auto"/>
            </w:tcBorders>
            <w:shd w:val="clear" w:color="auto" w:fill="auto"/>
          </w:tcPr>
          <w:p w14:paraId="5F5A5FAF" w14:textId="77777777" w:rsidR="00F00CD8" w:rsidRPr="005658B4" w:rsidRDefault="00F00CD8" w:rsidP="002915BB">
            <w:pPr>
              <w:spacing w:after="0"/>
              <w:rPr>
                <w:sz w:val="18"/>
                <w:szCs w:val="18"/>
                <w:lang w:val="x-none"/>
              </w:rPr>
            </w:pPr>
            <w:r w:rsidRPr="005658B4">
              <w:rPr>
                <w:sz w:val="18"/>
                <w:szCs w:val="18"/>
                <w:lang w:val="x-none"/>
              </w:rPr>
              <w:t>-13 dBm ≤ Output power ≤ 0 dBm</w:t>
            </w:r>
          </w:p>
        </w:tc>
        <w:tc>
          <w:tcPr>
            <w:tcW w:w="2610" w:type="dxa"/>
            <w:tcBorders>
              <w:top w:val="nil"/>
              <w:left w:val="single" w:sz="4" w:space="0" w:color="auto"/>
              <w:right w:val="single" w:sz="4" w:space="0" w:color="auto"/>
            </w:tcBorders>
          </w:tcPr>
          <w:p w14:paraId="2915ACF8" w14:textId="77777777" w:rsidR="00F00CD8" w:rsidRPr="005658B4" w:rsidRDefault="00F00CD8" w:rsidP="002915BB">
            <w:pPr>
              <w:spacing w:after="0"/>
              <w:rPr>
                <w:sz w:val="18"/>
                <w:szCs w:val="18"/>
              </w:rPr>
            </w:pPr>
            <w:r w:rsidRPr="005658B4">
              <w:rPr>
                <w:sz w:val="18"/>
                <w:szCs w:val="18"/>
              </w:rPr>
              <w:t>-14.9 dBm ≤ Output power ≤ -1.9 dBm</w:t>
            </w:r>
          </w:p>
        </w:tc>
        <w:tc>
          <w:tcPr>
            <w:tcW w:w="2164" w:type="dxa"/>
            <w:tcBorders>
              <w:top w:val="nil"/>
              <w:left w:val="single" w:sz="4" w:space="0" w:color="auto"/>
              <w:right w:val="single" w:sz="4" w:space="0" w:color="auto"/>
            </w:tcBorders>
            <w:shd w:val="clear" w:color="auto" w:fill="auto"/>
          </w:tcPr>
          <w:p w14:paraId="3F996B41" w14:textId="77777777" w:rsidR="00F00CD8" w:rsidRPr="005658B4" w:rsidRDefault="00F00CD8" w:rsidP="002915BB">
            <w:pPr>
              <w:spacing w:after="0"/>
              <w:rPr>
                <w:sz w:val="18"/>
                <w:szCs w:val="18"/>
              </w:rPr>
            </w:pPr>
          </w:p>
        </w:tc>
      </w:tr>
    </w:tbl>
    <w:p w14:paraId="533448B4" w14:textId="77777777" w:rsidR="00F00CD8" w:rsidRPr="00A85FF7" w:rsidRDefault="00F00CD8" w:rsidP="00F00CD8">
      <w:pPr>
        <w:numPr>
          <w:ilvl w:val="1"/>
          <w:numId w:val="9"/>
        </w:numPr>
        <w:spacing w:before="180"/>
        <w:ind w:left="1259" w:hanging="357"/>
      </w:pPr>
      <w:r w:rsidRPr="00A85FF7">
        <w:t>Proposal 2 on formatting of PC2 agreed inband emissions (from LGE comment in thread)</w:t>
      </w:r>
    </w:p>
    <w:p w14:paraId="17D5FB62" w14:textId="77777777" w:rsidR="00F00CD8" w:rsidRPr="00745592" w:rsidRDefault="00F00CD8" w:rsidP="00F00CD8">
      <w:pPr>
        <w:jc w:val="center"/>
        <w:rPr>
          <w:rFonts w:eastAsia="等线" w:hint="eastAsia"/>
          <w:b/>
          <w:bCs/>
          <w:lang w:eastAsia="zh-CN"/>
        </w:rPr>
      </w:pPr>
      <w:r>
        <w:rPr>
          <w:rFonts w:eastAsia="等线" w:hint="eastAsia"/>
          <w:b/>
          <w:bCs/>
          <w:lang w:eastAsia="zh-CN"/>
        </w:rPr>
        <w:t>---------------</w:t>
      </w:r>
      <w:r>
        <w:rPr>
          <w:rFonts w:eastAsia="等线"/>
          <w:b/>
          <w:bCs/>
          <w:lang w:eastAsia="zh-CN"/>
        </w:rPr>
        <w:t xml:space="preserve">------------------------ change of Proposal 2 </w:t>
      </w:r>
      <w:r>
        <w:rPr>
          <w:rFonts w:eastAsia="等线" w:hint="eastAsia"/>
          <w:b/>
          <w:bCs/>
          <w:lang w:eastAsia="zh-CN"/>
        </w:rPr>
        <w:t>--</w:t>
      </w:r>
      <w:r>
        <w:rPr>
          <w:rFonts w:eastAsia="等线"/>
          <w:b/>
          <w:bCs/>
          <w:lang w:eastAsia="zh-CN"/>
        </w:rPr>
        <w:t>------</w:t>
      </w:r>
      <w:r>
        <w:rPr>
          <w:rFonts w:eastAsia="等线" w:hint="eastAsia"/>
          <w:b/>
          <w:bCs/>
          <w:lang w:eastAsia="zh-CN"/>
        </w:rPr>
        <w:t>-------------------------------</w:t>
      </w:r>
    </w:p>
    <w:p w14:paraId="071997DA" w14:textId="77777777" w:rsidR="00F00CD8" w:rsidRPr="00863FB9" w:rsidRDefault="00F00CD8" w:rsidP="00F00CD8">
      <w:pPr>
        <w:pStyle w:val="3GPPNormalText"/>
        <w:rPr>
          <w:sz w:val="22"/>
        </w:rPr>
      </w:pPr>
      <w:bookmarkStart w:id="40" w:name="_Toc21340870"/>
      <w:bookmarkStart w:id="41" w:name="_Toc29805317"/>
      <w:bookmarkStart w:id="42" w:name="_Toc36456526"/>
      <w:bookmarkStart w:id="43" w:name="_Toc36469624"/>
      <w:bookmarkStart w:id="44" w:name="_Toc37254033"/>
      <w:bookmarkStart w:id="45" w:name="_Toc37322890"/>
      <w:bookmarkStart w:id="46" w:name="_Toc37324296"/>
      <w:bookmarkStart w:id="47" w:name="_Toc45889819"/>
      <w:bookmarkStart w:id="48" w:name="_Toc52196479"/>
      <w:bookmarkStart w:id="49" w:name="_Toc52197459"/>
      <w:bookmarkStart w:id="50" w:name="_Toc53173182"/>
      <w:bookmarkStart w:id="51" w:name="_Toc53173551"/>
      <w:bookmarkStart w:id="52" w:name="_Toc61119551"/>
      <w:bookmarkStart w:id="53" w:name="_Toc61119933"/>
      <w:bookmarkStart w:id="54" w:name="_Toc67925992"/>
      <w:bookmarkStart w:id="55" w:name="_Toc75273630"/>
      <w:bookmarkStart w:id="56" w:name="_Toc76510530"/>
      <w:bookmarkStart w:id="57" w:name="_Toc83129687"/>
      <w:bookmarkStart w:id="58" w:name="_Toc90591219"/>
      <w:bookmarkStart w:id="59" w:name="_Toc98864251"/>
      <w:bookmarkStart w:id="60" w:name="_Toc99733500"/>
      <w:bookmarkStart w:id="61" w:name="_Toc106577400"/>
      <w:r w:rsidRPr="00863FB9">
        <w:rPr>
          <w:sz w:val="22"/>
        </w:rPr>
        <w:t>6.4.2.3.3</w:t>
      </w:r>
      <w:r w:rsidRPr="00863FB9">
        <w:rPr>
          <w:sz w:val="22"/>
        </w:rPr>
        <w:tab/>
      </w:r>
      <w:r>
        <w:rPr>
          <w:sz w:val="22"/>
        </w:rPr>
        <w:tab/>
      </w:r>
      <w:r w:rsidRPr="00863FB9">
        <w:rPr>
          <w:sz w:val="22"/>
        </w:rPr>
        <w:t>In-band emissions for power class 2</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p>
    <w:p w14:paraId="7BE330FA" w14:textId="77777777" w:rsidR="00F00CD8" w:rsidRPr="00C04A08" w:rsidRDefault="00F00CD8" w:rsidP="00F00CD8">
      <w:r w:rsidRPr="00C04A08">
        <w:t>The average of the</w:t>
      </w:r>
      <w:r w:rsidRPr="00C04A08" w:rsidDel="005A54C1">
        <w:t xml:space="preserve"> </w:t>
      </w:r>
      <w:r w:rsidRPr="00C04A08">
        <w:t xml:space="preserve">in-band emission measurement over 10 sub-frames shall not exceed the values specified in Table 6.4.2.3.3-1 </w:t>
      </w:r>
      <w:r>
        <w:t xml:space="preserve">and </w:t>
      </w:r>
      <w:del w:id="62" w:author="Huawei" w:date="2022-08-26T11:27:00Z">
        <w:r w:rsidDel="003C1B29">
          <w:delText>Table 6.4.2.3.3-2</w:delText>
        </w:r>
      </w:del>
      <w:ins w:id="63" w:author="Huawei" w:date="2022-08-26T11:27:00Z">
        <w:r>
          <w:t>-</w:t>
        </w:r>
      </w:ins>
      <w:r w:rsidRPr="00C04A08">
        <w:t xml:space="preserve"> for power class 2.</w:t>
      </w:r>
    </w:p>
    <w:p w14:paraId="55DADC28" w14:textId="77777777" w:rsidR="00F00CD8" w:rsidRPr="00C04A08" w:rsidRDefault="00F00CD8" w:rsidP="00F00CD8">
      <w:pPr>
        <w:pStyle w:val="TH"/>
      </w:pPr>
      <w:r w:rsidRPr="00C04A08">
        <w:t>Table 6.4A.2.3.3-1: Requirements for in-band emissions for power class 2</w:t>
      </w:r>
      <w:r>
        <w:t xml:space="preserve"> in FR2-1 </w:t>
      </w:r>
      <w:ins w:id="64" w:author="Huawei" w:date="2022-08-26T11:27:00Z">
        <w:r>
          <w:t>and FR2-2</w:t>
        </w:r>
      </w:ins>
    </w:p>
    <w:tbl>
      <w:tblPr>
        <w:tblW w:w="10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36"/>
        <w:gridCol w:w="2797"/>
        <w:gridCol w:w="2798"/>
        <w:gridCol w:w="1905"/>
      </w:tblGrid>
      <w:tr w:rsidR="00F00CD8" w:rsidRPr="00C04A08" w14:paraId="321606DD" w14:textId="77777777" w:rsidTr="002915BB">
        <w:trPr>
          <w:jc w:val="center"/>
        </w:trPr>
        <w:tc>
          <w:tcPr>
            <w:tcW w:w="1187" w:type="dxa"/>
            <w:tcBorders>
              <w:top w:val="single" w:sz="4" w:space="0" w:color="auto"/>
              <w:left w:val="single" w:sz="4" w:space="0" w:color="auto"/>
              <w:bottom w:val="single" w:sz="4" w:space="0" w:color="auto"/>
              <w:right w:val="single" w:sz="4" w:space="0" w:color="auto"/>
            </w:tcBorders>
            <w:hideMark/>
          </w:tcPr>
          <w:p w14:paraId="483CD5C1" w14:textId="77777777" w:rsidR="00F00CD8" w:rsidRPr="00C04A08" w:rsidRDefault="00F00CD8" w:rsidP="002915BB">
            <w:pPr>
              <w:pStyle w:val="TAH"/>
              <w:rPr>
                <w:i/>
                <w:iCs/>
              </w:rPr>
            </w:pPr>
            <w:r w:rsidRPr="00C04A08">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60E1242E" w14:textId="77777777" w:rsidR="00F00CD8" w:rsidRPr="00C04A08" w:rsidRDefault="00F00CD8" w:rsidP="002915BB">
            <w:pPr>
              <w:pStyle w:val="TAH"/>
              <w:rPr>
                <w:rFonts w:cs="Arial"/>
              </w:rPr>
            </w:pPr>
            <w:r w:rsidRPr="00C04A08">
              <w:rPr>
                <w:rFonts w:cs="Arial"/>
              </w:rPr>
              <w:t>Unit</w:t>
            </w:r>
          </w:p>
        </w:tc>
        <w:tc>
          <w:tcPr>
            <w:tcW w:w="6531" w:type="dxa"/>
            <w:gridSpan w:val="3"/>
            <w:tcBorders>
              <w:top w:val="single" w:sz="4" w:space="0" w:color="auto"/>
              <w:left w:val="single" w:sz="4" w:space="0" w:color="auto"/>
              <w:bottom w:val="single" w:sz="4" w:space="0" w:color="auto"/>
              <w:right w:val="single" w:sz="4" w:space="0" w:color="auto"/>
            </w:tcBorders>
            <w:hideMark/>
          </w:tcPr>
          <w:p w14:paraId="3835D519" w14:textId="77777777" w:rsidR="00F00CD8" w:rsidRPr="00C04A08" w:rsidRDefault="00F00CD8" w:rsidP="002915BB">
            <w:pPr>
              <w:pStyle w:val="TAH"/>
              <w:rPr>
                <w:rFonts w:cs="Arial"/>
              </w:rPr>
            </w:pPr>
            <w:r w:rsidRPr="00C04A08">
              <w:rPr>
                <w:rFonts w:cs="Arial"/>
              </w:rPr>
              <w:t>Limit (NOTE 1)</w:t>
            </w:r>
          </w:p>
        </w:tc>
        <w:tc>
          <w:tcPr>
            <w:tcW w:w="1905" w:type="dxa"/>
            <w:tcBorders>
              <w:top w:val="single" w:sz="4" w:space="0" w:color="auto"/>
              <w:left w:val="single" w:sz="4" w:space="0" w:color="auto"/>
              <w:bottom w:val="single" w:sz="4" w:space="0" w:color="auto"/>
              <w:right w:val="single" w:sz="4" w:space="0" w:color="auto"/>
            </w:tcBorders>
            <w:hideMark/>
          </w:tcPr>
          <w:p w14:paraId="043CF880" w14:textId="77777777" w:rsidR="00F00CD8" w:rsidRPr="00C04A08" w:rsidRDefault="00F00CD8" w:rsidP="002915BB">
            <w:pPr>
              <w:pStyle w:val="TAH"/>
              <w:rPr>
                <w:rFonts w:cs="Arial"/>
              </w:rPr>
            </w:pPr>
            <w:r w:rsidRPr="00C04A08">
              <w:rPr>
                <w:rFonts w:cs="Arial"/>
              </w:rPr>
              <w:t>Applicable Frequencies</w:t>
            </w:r>
          </w:p>
        </w:tc>
      </w:tr>
      <w:tr w:rsidR="00F00CD8" w:rsidRPr="00C04A08" w14:paraId="33E98C2C" w14:textId="77777777" w:rsidTr="002915BB">
        <w:trPr>
          <w:jc w:val="center"/>
        </w:trPr>
        <w:tc>
          <w:tcPr>
            <w:tcW w:w="1187" w:type="dxa"/>
            <w:tcBorders>
              <w:top w:val="single" w:sz="4" w:space="0" w:color="auto"/>
              <w:left w:val="single" w:sz="4" w:space="0" w:color="auto"/>
              <w:bottom w:val="single" w:sz="4" w:space="0" w:color="auto"/>
              <w:right w:val="single" w:sz="4" w:space="0" w:color="auto"/>
            </w:tcBorders>
            <w:hideMark/>
          </w:tcPr>
          <w:p w14:paraId="12122740" w14:textId="77777777" w:rsidR="00F00CD8" w:rsidRPr="00C04A08" w:rsidRDefault="00F00CD8" w:rsidP="002915BB">
            <w:pPr>
              <w:pStyle w:val="TAH"/>
            </w:pPr>
            <w:r w:rsidRPr="00C04A08">
              <w:t>General</w:t>
            </w:r>
          </w:p>
        </w:tc>
        <w:tc>
          <w:tcPr>
            <w:tcW w:w="566" w:type="dxa"/>
            <w:tcBorders>
              <w:top w:val="single" w:sz="4" w:space="0" w:color="auto"/>
              <w:left w:val="single" w:sz="4" w:space="0" w:color="auto"/>
              <w:bottom w:val="single" w:sz="4" w:space="0" w:color="auto"/>
              <w:right w:val="single" w:sz="4" w:space="0" w:color="auto"/>
            </w:tcBorders>
            <w:hideMark/>
          </w:tcPr>
          <w:p w14:paraId="5D78895B" w14:textId="77777777" w:rsidR="00F00CD8" w:rsidRPr="00C04A08" w:rsidRDefault="00F00CD8" w:rsidP="002915BB">
            <w:pPr>
              <w:pStyle w:val="TAC"/>
              <w:rPr>
                <w:rFonts w:cs="Arial"/>
              </w:rPr>
            </w:pPr>
            <w:r w:rsidRPr="00C04A08">
              <w:rPr>
                <w:rFonts w:cs="Arial"/>
              </w:rPr>
              <w:t>dB</w:t>
            </w:r>
          </w:p>
        </w:tc>
        <w:tc>
          <w:tcPr>
            <w:tcW w:w="6531" w:type="dxa"/>
            <w:gridSpan w:val="3"/>
            <w:tcBorders>
              <w:top w:val="single" w:sz="4" w:space="0" w:color="auto"/>
              <w:left w:val="single" w:sz="4" w:space="0" w:color="auto"/>
              <w:bottom w:val="single" w:sz="4" w:space="0" w:color="auto"/>
              <w:right w:val="single" w:sz="4" w:space="0" w:color="auto"/>
            </w:tcBorders>
          </w:tcPr>
          <w:p w14:paraId="743A505B" w14:textId="77777777" w:rsidR="00F00CD8" w:rsidRPr="009D1A65" w:rsidRDefault="00F00CD8" w:rsidP="002915BB">
            <w:pPr>
              <w:pStyle w:val="TAC"/>
              <w:rPr>
                <w:rFonts w:cs="Arial"/>
              </w:rPr>
            </w:pPr>
            <m:oMathPara>
              <m:oMath>
                <m:func>
                  <m:funcPr>
                    <m:ctrlPr>
                      <w:rPr>
                        <w:rFonts w:ascii="Cambria Math" w:hAnsi="Cambria Math"/>
                        <w:i/>
                      </w:rPr>
                    </m:ctrlPr>
                  </m:funcPr>
                  <m:fName>
                    <m:r>
                      <w:rPr>
                        <w:rFonts w:ascii="Cambria Math" w:hAnsi="Cambria Math"/>
                      </w:rPr>
                      <m:t>max</m:t>
                    </m:r>
                  </m:fName>
                  <m:e>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25 -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N</m:t>
                                        </m:r>
                                      </m:e>
                                      <m:sub>
                                        <m:r>
                                          <w:rPr>
                                            <w:rFonts w:ascii="Cambria Math" w:hAnsi="Cambria Math"/>
                                          </w:rPr>
                                          <m:t>RB</m:t>
                                        </m:r>
                                      </m:sub>
                                    </m:sSub>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e>
                            </m:d>
                            <m:r>
                              <m:rPr>
                                <m:sty m:val="p"/>
                              </m:rPr>
                              <w:rPr>
                                <w:rFonts w:ascii="Cambria Math" w:hAnsi="Cambria Math"/>
                              </w:rPr>
                              <m:t xml:space="preserve">,  </m:t>
                            </m:r>
                            <m:ctrlPr>
                              <w:rPr>
                                <w:rFonts w:ascii="Cambria Math" w:hAnsi="Cambria Math"/>
                                <w:i/>
                                <w:vertAlign w:val="subscript"/>
                              </w:rPr>
                            </m:ctrlPr>
                          </m:e>
                          <m:e>
                            <m:r>
                              <m:rPr>
                                <m:sty m:val="p"/>
                              </m:rPr>
                              <w:rPr>
                                <w:rFonts w:ascii="Cambria Math" w:hAnsi="Cambria Math"/>
                              </w:rPr>
                              <m:t>2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d>
                              <m:dPr>
                                <m:ctrlPr>
                                  <w:rPr>
                                    <w:rFonts w:ascii="Cambria Math" w:hAnsi="Cambria Math"/>
                                  </w:rPr>
                                </m:ctrlPr>
                              </m:dPr>
                              <m:e>
                                <m:r>
                                  <m:rPr>
                                    <m:sty m:val="p"/>
                                  </m:rPr>
                                  <w:rPr>
                                    <w:rFonts w:ascii="Cambria Math" w:hAnsi="Cambria Math"/>
                                  </w:rPr>
                                  <m:t>EVM</m:t>
                                </m:r>
                              </m:e>
                            </m:d>
                            <m:r>
                              <w:rPr>
                                <w:rFonts w:ascii="Cambria Math" w:hAnsi="Cambria Math"/>
                              </w:rPr>
                              <m:t>- 5.</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m:t>
                                        </m:r>
                                      </m:e>
                                      <m:sub>
                                        <m:r>
                                          <w:rPr>
                                            <w:rFonts w:ascii="Cambria Math" w:hAnsi="Cambria Math"/>
                                          </w:rPr>
                                          <m:t>RB</m:t>
                                        </m:r>
                                      </m:sub>
                                    </m:sSub>
                                  </m:e>
                                  <m:e>
                                    <m:r>
                                      <w:rPr>
                                        <w:rFonts w:ascii="Cambria Math" w:hAnsi="Cambria Math"/>
                                      </w:rPr>
                                      <m:t>-1</m:t>
                                    </m:r>
                                  </m:e>
                                </m:d>
                              </m:num>
                              <m:den>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den>
                            </m:f>
                            <m:r>
                              <w:rPr>
                                <w:rFonts w:ascii="Cambria Math" w:hAnsi="Cambria Math"/>
                                <w:vertAlign w:val="subscript"/>
                              </w:rPr>
                              <m:t>,</m:t>
                            </m:r>
                            <m:ctrlPr>
                              <w:rPr>
                                <w:rFonts w:ascii="Cambria Math" w:eastAsia="Cambria Math" w:hAnsi="Cambria Math" w:cs="Cambria Math"/>
                                <w:i/>
                                <w:vertAlign w:val="subscript"/>
                              </w:rPr>
                            </m:ctrlPr>
                          </m:e>
                          <m:e>
                            <m:r>
                              <w:rPr>
                                <w:rFonts w:ascii="Cambria Math" w:hAnsi="Cambria Math"/>
                                <w:vertAlign w:val="subscript"/>
                              </w:rPr>
                              <m:t xml:space="preserve"> -55.1dBm</m:t>
                            </m:r>
                            <m:r>
                              <w:rPr>
                                <w:rFonts w:ascii="Cambria Math" w:hAnsi="Cambria Math"/>
                              </w:rPr>
                              <m:t>-</m:t>
                            </m:r>
                            <m:acc>
                              <m:accPr>
                                <m:chr m:val="̅"/>
                                <m:ctrlPr>
                                  <w:rPr>
                                    <w:rFonts w:ascii="Cambria Math" w:hAnsi="Cambria Math"/>
                                    <w:i/>
                                    <w:szCs w:val="18"/>
                                  </w:rPr>
                                </m:ctrlPr>
                              </m:accPr>
                              <m:e>
                                <m:sSub>
                                  <m:sSubPr>
                                    <m:ctrlPr>
                                      <w:rPr>
                                        <w:rFonts w:ascii="Cambria Math" w:hAnsi="Cambria Math"/>
                                        <w:i/>
                                        <w:szCs w:val="18"/>
                                      </w:rPr>
                                    </m:ctrlPr>
                                  </m:sSubPr>
                                  <m:e>
                                    <m:r>
                                      <w:rPr>
                                        <w:rFonts w:ascii="Cambria Math" w:hAnsi="Cambria Math"/>
                                      </w:rPr>
                                      <m:t>P</m:t>
                                    </m:r>
                                  </m:e>
                                  <m:sub>
                                    <m:r>
                                      <w:rPr>
                                        <w:rFonts w:ascii="Cambria Math" w:hAnsi="Cambria Math"/>
                                      </w:rPr>
                                      <m:t>RB</m:t>
                                    </m:r>
                                  </m:sub>
                                </m:sSub>
                              </m:e>
                            </m:acc>
                            <m:ctrlPr>
                              <w:rPr>
                                <w:rFonts w:ascii="Cambria Math" w:hAnsi="Cambria Math"/>
                                <w:i/>
                              </w:rPr>
                            </m:ctrlPr>
                          </m:e>
                        </m:eqArr>
                      </m:e>
                    </m:d>
                  </m:e>
                </m:func>
              </m:oMath>
            </m:oMathPara>
          </w:p>
        </w:tc>
        <w:tc>
          <w:tcPr>
            <w:tcW w:w="1905" w:type="dxa"/>
            <w:tcBorders>
              <w:top w:val="single" w:sz="4" w:space="0" w:color="auto"/>
              <w:left w:val="single" w:sz="4" w:space="0" w:color="auto"/>
              <w:bottom w:val="single" w:sz="4" w:space="0" w:color="auto"/>
              <w:right w:val="single" w:sz="4" w:space="0" w:color="auto"/>
            </w:tcBorders>
            <w:hideMark/>
          </w:tcPr>
          <w:p w14:paraId="7C29AD43" w14:textId="77777777" w:rsidR="00F00CD8" w:rsidRPr="00C04A08" w:rsidRDefault="00F00CD8" w:rsidP="002915BB">
            <w:pPr>
              <w:pStyle w:val="TAC"/>
              <w:rPr>
                <w:rFonts w:cs="Arial"/>
              </w:rPr>
            </w:pPr>
            <w:r w:rsidRPr="00C04A08">
              <w:rPr>
                <w:rFonts w:cs="Arial"/>
              </w:rPr>
              <w:t>Any non-allocated RB in allocated component carrier and not allocated component carriers</w:t>
            </w:r>
          </w:p>
          <w:p w14:paraId="65E8ED6E" w14:textId="77777777" w:rsidR="00F00CD8" w:rsidRPr="00C04A08" w:rsidRDefault="00F00CD8" w:rsidP="002915BB">
            <w:pPr>
              <w:pStyle w:val="TAC"/>
              <w:rPr>
                <w:rFonts w:cs="Arial"/>
              </w:rPr>
            </w:pPr>
            <w:r w:rsidRPr="00C04A08">
              <w:rPr>
                <w:rFonts w:cs="Arial"/>
              </w:rPr>
              <w:t>(NOTE 2)</w:t>
            </w:r>
          </w:p>
        </w:tc>
      </w:tr>
      <w:tr w:rsidR="00F00CD8" w:rsidRPr="00C04A08" w14:paraId="50C85114" w14:textId="77777777" w:rsidTr="002915BB">
        <w:trPr>
          <w:jc w:val="center"/>
          <w:ins w:id="65" w:author="Apple" w:date="2022-08-22T21:01:00Z"/>
        </w:trPr>
        <w:tc>
          <w:tcPr>
            <w:tcW w:w="1187" w:type="dxa"/>
            <w:tcBorders>
              <w:top w:val="single" w:sz="4" w:space="0" w:color="auto"/>
              <w:left w:val="single" w:sz="4" w:space="0" w:color="auto"/>
              <w:bottom w:val="nil"/>
              <w:right w:val="single" w:sz="4" w:space="0" w:color="auto"/>
            </w:tcBorders>
            <w:shd w:val="clear" w:color="auto" w:fill="auto"/>
          </w:tcPr>
          <w:p w14:paraId="21B34D73" w14:textId="77777777" w:rsidR="00F00CD8" w:rsidRPr="00C04A08" w:rsidRDefault="00F00CD8" w:rsidP="002915BB">
            <w:pPr>
              <w:pStyle w:val="TAH"/>
              <w:rPr>
                <w:ins w:id="66" w:author="Apple" w:date="2022-08-22T21:01:00Z"/>
              </w:rPr>
            </w:pPr>
          </w:p>
        </w:tc>
        <w:tc>
          <w:tcPr>
            <w:tcW w:w="566" w:type="dxa"/>
            <w:tcBorders>
              <w:top w:val="single" w:sz="4" w:space="0" w:color="auto"/>
              <w:left w:val="single" w:sz="4" w:space="0" w:color="auto"/>
              <w:bottom w:val="nil"/>
              <w:right w:val="single" w:sz="4" w:space="0" w:color="auto"/>
            </w:tcBorders>
            <w:shd w:val="clear" w:color="auto" w:fill="auto"/>
          </w:tcPr>
          <w:p w14:paraId="76AF09F8" w14:textId="77777777" w:rsidR="00F00CD8" w:rsidRPr="00C04A08" w:rsidRDefault="00F00CD8" w:rsidP="002915BB">
            <w:pPr>
              <w:pStyle w:val="TAC"/>
              <w:rPr>
                <w:ins w:id="67" w:author="Apple" w:date="2022-08-22T21:01:00Z"/>
                <w:rFonts w:cs="Arial"/>
              </w:rPr>
            </w:pPr>
          </w:p>
        </w:tc>
        <w:tc>
          <w:tcPr>
            <w:tcW w:w="936" w:type="dxa"/>
            <w:tcBorders>
              <w:top w:val="single" w:sz="4" w:space="0" w:color="auto"/>
              <w:left w:val="single" w:sz="4" w:space="0" w:color="auto"/>
              <w:bottom w:val="single" w:sz="4" w:space="0" w:color="auto"/>
              <w:right w:val="single" w:sz="4" w:space="0" w:color="auto"/>
            </w:tcBorders>
          </w:tcPr>
          <w:p w14:paraId="341E5D17" w14:textId="77777777" w:rsidR="00F00CD8" w:rsidRPr="00C04A08" w:rsidRDefault="00F00CD8" w:rsidP="002915BB">
            <w:pPr>
              <w:pStyle w:val="TAC"/>
              <w:rPr>
                <w:ins w:id="68" w:author="Apple" w:date="2022-08-22T21:01:00Z"/>
                <w:rFonts w:cs="Arial"/>
              </w:rPr>
            </w:pPr>
          </w:p>
        </w:tc>
        <w:tc>
          <w:tcPr>
            <w:tcW w:w="2797" w:type="dxa"/>
            <w:tcBorders>
              <w:top w:val="single" w:sz="4" w:space="0" w:color="auto"/>
              <w:left w:val="single" w:sz="4" w:space="0" w:color="auto"/>
              <w:bottom w:val="single" w:sz="4" w:space="0" w:color="auto"/>
              <w:right w:val="single" w:sz="4" w:space="0" w:color="auto"/>
            </w:tcBorders>
          </w:tcPr>
          <w:p w14:paraId="0BE607B6" w14:textId="77777777" w:rsidR="00F00CD8" w:rsidRPr="00C04A08" w:rsidRDefault="00F00CD8" w:rsidP="002915BB">
            <w:pPr>
              <w:pStyle w:val="TAL"/>
              <w:jc w:val="center"/>
              <w:rPr>
                <w:ins w:id="69" w:author="Apple" w:date="2022-08-22T21:01:00Z"/>
                <w:rFonts w:cs="Arial"/>
              </w:rPr>
            </w:pPr>
            <w:ins w:id="70" w:author="Apple" w:date="2022-08-22T21:01:00Z">
              <w:r>
                <w:rPr>
                  <w:rFonts w:cs="Arial"/>
                </w:rPr>
                <w:t>Output power for FR2-1</w:t>
              </w:r>
            </w:ins>
          </w:p>
        </w:tc>
        <w:tc>
          <w:tcPr>
            <w:tcW w:w="2798" w:type="dxa"/>
            <w:tcBorders>
              <w:top w:val="single" w:sz="4" w:space="0" w:color="auto"/>
              <w:left w:val="single" w:sz="4" w:space="0" w:color="auto"/>
              <w:bottom w:val="single" w:sz="4" w:space="0" w:color="auto"/>
              <w:right w:val="single" w:sz="4" w:space="0" w:color="auto"/>
            </w:tcBorders>
          </w:tcPr>
          <w:p w14:paraId="12C2881E" w14:textId="77777777" w:rsidR="00F00CD8" w:rsidRPr="00C04A08" w:rsidRDefault="00F00CD8" w:rsidP="002915BB">
            <w:pPr>
              <w:pStyle w:val="TAL"/>
              <w:jc w:val="center"/>
              <w:rPr>
                <w:ins w:id="71" w:author="Apple" w:date="2022-08-22T21:01:00Z"/>
                <w:rFonts w:cs="Arial"/>
              </w:rPr>
            </w:pPr>
            <w:ins w:id="72" w:author="Apple" w:date="2022-08-22T21:01:00Z">
              <w:r>
                <w:rPr>
                  <w:rFonts w:cs="Arial"/>
                </w:rPr>
                <w:t>Output Power for FR2-2</w:t>
              </w:r>
            </w:ins>
          </w:p>
        </w:tc>
        <w:tc>
          <w:tcPr>
            <w:tcW w:w="1905" w:type="dxa"/>
            <w:tcBorders>
              <w:top w:val="single" w:sz="4" w:space="0" w:color="auto"/>
              <w:left w:val="single" w:sz="4" w:space="0" w:color="auto"/>
              <w:bottom w:val="nil"/>
              <w:right w:val="single" w:sz="4" w:space="0" w:color="auto"/>
            </w:tcBorders>
            <w:shd w:val="clear" w:color="auto" w:fill="auto"/>
          </w:tcPr>
          <w:p w14:paraId="4BECA6D0" w14:textId="77777777" w:rsidR="00F00CD8" w:rsidRPr="00C04A08" w:rsidRDefault="00F00CD8" w:rsidP="002915BB">
            <w:pPr>
              <w:pStyle w:val="TAC"/>
              <w:rPr>
                <w:ins w:id="73" w:author="Apple" w:date="2022-08-22T21:01:00Z"/>
                <w:rFonts w:cs="Arial"/>
              </w:rPr>
            </w:pPr>
          </w:p>
        </w:tc>
      </w:tr>
      <w:tr w:rsidR="00F00CD8" w:rsidRPr="00C04A08" w14:paraId="67B5DD3D" w14:textId="77777777" w:rsidTr="002915BB">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2FDB4C1A" w14:textId="77777777" w:rsidR="00F00CD8" w:rsidRPr="00C04A08" w:rsidRDefault="00F00CD8" w:rsidP="002915BB">
            <w:pPr>
              <w:pStyle w:val="TAH"/>
            </w:pPr>
            <w:r w:rsidRPr="00C04A08">
              <w:t>IQ Image</w:t>
            </w:r>
          </w:p>
        </w:tc>
        <w:tc>
          <w:tcPr>
            <w:tcW w:w="566" w:type="dxa"/>
            <w:tcBorders>
              <w:top w:val="single" w:sz="4" w:space="0" w:color="auto"/>
              <w:left w:val="single" w:sz="4" w:space="0" w:color="auto"/>
              <w:bottom w:val="nil"/>
              <w:right w:val="single" w:sz="4" w:space="0" w:color="auto"/>
            </w:tcBorders>
            <w:shd w:val="clear" w:color="auto" w:fill="auto"/>
            <w:hideMark/>
          </w:tcPr>
          <w:p w14:paraId="0B034123" w14:textId="77777777" w:rsidR="00F00CD8" w:rsidRPr="00C04A08" w:rsidRDefault="00F00CD8" w:rsidP="002915BB">
            <w:pPr>
              <w:pStyle w:val="TAC"/>
              <w:rPr>
                <w:rFonts w:cs="Arial"/>
              </w:rPr>
            </w:pPr>
            <w:r w:rsidRPr="00C04A08">
              <w:rPr>
                <w:rFonts w:cs="Arial"/>
              </w:rPr>
              <w:t>dB</w:t>
            </w:r>
          </w:p>
        </w:tc>
        <w:tc>
          <w:tcPr>
            <w:tcW w:w="936" w:type="dxa"/>
            <w:tcBorders>
              <w:top w:val="single" w:sz="4" w:space="0" w:color="auto"/>
              <w:left w:val="single" w:sz="4" w:space="0" w:color="auto"/>
              <w:bottom w:val="single" w:sz="4" w:space="0" w:color="auto"/>
              <w:right w:val="single" w:sz="4" w:space="0" w:color="auto"/>
            </w:tcBorders>
            <w:hideMark/>
          </w:tcPr>
          <w:p w14:paraId="16E69E54" w14:textId="77777777" w:rsidR="00F00CD8" w:rsidRPr="00C04A08" w:rsidRDefault="00F00CD8" w:rsidP="002915BB">
            <w:pPr>
              <w:pStyle w:val="TAC"/>
              <w:rPr>
                <w:rFonts w:cs="Arial"/>
              </w:rPr>
            </w:pPr>
            <w:r w:rsidRPr="00C04A08">
              <w:rPr>
                <w:rFonts w:cs="Arial"/>
              </w:rPr>
              <w:t>-25</w:t>
            </w:r>
          </w:p>
        </w:tc>
        <w:tc>
          <w:tcPr>
            <w:tcW w:w="2797" w:type="dxa"/>
            <w:tcBorders>
              <w:top w:val="single" w:sz="4" w:space="0" w:color="auto"/>
              <w:left w:val="single" w:sz="4" w:space="0" w:color="auto"/>
              <w:bottom w:val="single" w:sz="4" w:space="0" w:color="auto"/>
              <w:right w:val="single" w:sz="4" w:space="0" w:color="auto"/>
            </w:tcBorders>
            <w:hideMark/>
          </w:tcPr>
          <w:p w14:paraId="2854C25A" w14:textId="77777777" w:rsidR="00F00CD8" w:rsidRPr="00C04A08" w:rsidRDefault="00F00CD8" w:rsidP="002915BB">
            <w:pPr>
              <w:pStyle w:val="TAL"/>
              <w:jc w:val="center"/>
              <w:rPr>
                <w:rFonts w:cs="Arial"/>
              </w:rPr>
            </w:pPr>
            <w:r w:rsidRPr="00C04A08">
              <w:rPr>
                <w:rFonts w:cs="Arial"/>
              </w:rPr>
              <w:t>Output power &gt; 16 dBm</w:t>
            </w:r>
          </w:p>
        </w:tc>
        <w:tc>
          <w:tcPr>
            <w:tcW w:w="2798" w:type="dxa"/>
            <w:tcBorders>
              <w:top w:val="single" w:sz="4" w:space="0" w:color="auto"/>
              <w:left w:val="single" w:sz="4" w:space="0" w:color="auto"/>
              <w:bottom w:val="single" w:sz="4" w:space="0" w:color="auto"/>
              <w:right w:val="single" w:sz="4" w:space="0" w:color="auto"/>
            </w:tcBorders>
          </w:tcPr>
          <w:p w14:paraId="56B0B542" w14:textId="77777777" w:rsidR="00F00CD8" w:rsidRPr="00C04A08" w:rsidRDefault="00F00CD8" w:rsidP="002915BB">
            <w:pPr>
              <w:pStyle w:val="TAL"/>
              <w:jc w:val="center"/>
              <w:rPr>
                <w:rFonts w:cs="Arial"/>
              </w:rPr>
            </w:pPr>
            <w:ins w:id="74" w:author="Apple" w:date="2022-08-22T21:01:00Z">
              <w:r w:rsidRPr="00C04A08">
                <w:rPr>
                  <w:rFonts w:cs="Arial"/>
                </w:rPr>
                <w:t>Output power &gt; 1</w:t>
              </w:r>
              <w:r>
                <w:rPr>
                  <w:rFonts w:cs="Arial"/>
                </w:rPr>
                <w:t>9</w:t>
              </w:r>
              <w:r w:rsidRPr="00C04A08">
                <w:rPr>
                  <w:rFonts w:cs="Arial"/>
                </w:rPr>
                <w:t xml:space="preserve"> dBm</w:t>
              </w:r>
            </w:ins>
          </w:p>
        </w:tc>
        <w:tc>
          <w:tcPr>
            <w:tcW w:w="1905" w:type="dxa"/>
            <w:tcBorders>
              <w:top w:val="single" w:sz="4" w:space="0" w:color="auto"/>
              <w:left w:val="single" w:sz="4" w:space="0" w:color="auto"/>
              <w:bottom w:val="nil"/>
              <w:right w:val="single" w:sz="4" w:space="0" w:color="auto"/>
            </w:tcBorders>
            <w:shd w:val="clear" w:color="auto" w:fill="auto"/>
            <w:hideMark/>
          </w:tcPr>
          <w:p w14:paraId="54269884" w14:textId="77777777" w:rsidR="00F00CD8" w:rsidRPr="00C04A08" w:rsidRDefault="00F00CD8" w:rsidP="002915BB">
            <w:pPr>
              <w:pStyle w:val="TAC"/>
              <w:rPr>
                <w:rFonts w:cs="Arial"/>
              </w:rPr>
            </w:pPr>
            <w:r w:rsidRPr="00C04A08">
              <w:rPr>
                <w:rFonts w:cs="Arial"/>
              </w:rPr>
              <w:t>Image frequencies (NOTES 2, 3)</w:t>
            </w:r>
          </w:p>
        </w:tc>
      </w:tr>
      <w:tr w:rsidR="00F00CD8" w:rsidRPr="00C04A08" w14:paraId="5F61C286" w14:textId="77777777" w:rsidTr="002915BB">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46F54C78" w14:textId="77777777" w:rsidR="00F00CD8" w:rsidRPr="00C04A08" w:rsidRDefault="00F00CD8" w:rsidP="002915BB">
            <w:pPr>
              <w:pStyle w:val="TAH"/>
            </w:pPr>
          </w:p>
        </w:tc>
        <w:tc>
          <w:tcPr>
            <w:tcW w:w="0" w:type="auto"/>
            <w:tcBorders>
              <w:top w:val="nil"/>
              <w:left w:val="single" w:sz="4" w:space="0" w:color="auto"/>
              <w:bottom w:val="single" w:sz="4" w:space="0" w:color="auto"/>
              <w:right w:val="single" w:sz="4" w:space="0" w:color="auto"/>
            </w:tcBorders>
            <w:shd w:val="clear" w:color="auto" w:fill="auto"/>
            <w:hideMark/>
          </w:tcPr>
          <w:p w14:paraId="4B83733B" w14:textId="77777777" w:rsidR="00F00CD8" w:rsidRPr="00C04A08" w:rsidRDefault="00F00CD8" w:rsidP="002915BB">
            <w:pPr>
              <w:spacing w:after="0"/>
              <w:jc w:val="center"/>
              <w:rPr>
                <w:rFonts w:ascii="Arial" w:hAnsi="Arial" w:cs="Arial"/>
                <w:sz w:val="18"/>
              </w:rPr>
            </w:pPr>
          </w:p>
        </w:tc>
        <w:tc>
          <w:tcPr>
            <w:tcW w:w="936" w:type="dxa"/>
            <w:tcBorders>
              <w:top w:val="single" w:sz="4" w:space="0" w:color="auto"/>
              <w:left w:val="single" w:sz="4" w:space="0" w:color="auto"/>
              <w:bottom w:val="single" w:sz="4" w:space="0" w:color="auto"/>
              <w:right w:val="single" w:sz="4" w:space="0" w:color="auto"/>
            </w:tcBorders>
            <w:hideMark/>
          </w:tcPr>
          <w:p w14:paraId="0CE87DE5" w14:textId="77777777" w:rsidR="00F00CD8" w:rsidRPr="00C04A08" w:rsidRDefault="00F00CD8" w:rsidP="002915BB">
            <w:pPr>
              <w:pStyle w:val="TAC"/>
              <w:rPr>
                <w:rFonts w:cs="Arial"/>
              </w:rPr>
            </w:pPr>
            <w:r w:rsidRPr="00C04A08">
              <w:rPr>
                <w:rFonts w:cs="Arial"/>
              </w:rPr>
              <w:t>-20</w:t>
            </w:r>
          </w:p>
        </w:tc>
        <w:tc>
          <w:tcPr>
            <w:tcW w:w="2797" w:type="dxa"/>
            <w:tcBorders>
              <w:top w:val="single" w:sz="4" w:space="0" w:color="auto"/>
              <w:left w:val="single" w:sz="4" w:space="0" w:color="auto"/>
              <w:bottom w:val="single" w:sz="4" w:space="0" w:color="auto"/>
              <w:right w:val="single" w:sz="4" w:space="0" w:color="auto"/>
            </w:tcBorders>
            <w:hideMark/>
          </w:tcPr>
          <w:p w14:paraId="4E327D67" w14:textId="77777777" w:rsidR="00F00CD8" w:rsidRPr="00C04A08" w:rsidRDefault="00F00CD8" w:rsidP="002915BB">
            <w:pPr>
              <w:pStyle w:val="TAL"/>
              <w:jc w:val="center"/>
              <w:rPr>
                <w:rFonts w:cs="Arial"/>
              </w:rPr>
            </w:pPr>
            <w:r w:rsidRPr="00C04A08">
              <w:rPr>
                <w:rFonts w:cs="Arial"/>
              </w:rPr>
              <w:t>Output power ≤ 16 dBm</w:t>
            </w:r>
          </w:p>
        </w:tc>
        <w:tc>
          <w:tcPr>
            <w:tcW w:w="2798" w:type="dxa"/>
            <w:tcBorders>
              <w:top w:val="single" w:sz="4" w:space="0" w:color="auto"/>
              <w:left w:val="single" w:sz="4" w:space="0" w:color="auto"/>
              <w:bottom w:val="single" w:sz="4" w:space="0" w:color="auto"/>
              <w:right w:val="single" w:sz="4" w:space="0" w:color="auto"/>
            </w:tcBorders>
          </w:tcPr>
          <w:p w14:paraId="0201AFA3" w14:textId="77777777" w:rsidR="00F00CD8" w:rsidRPr="00C04A08" w:rsidRDefault="00F00CD8" w:rsidP="002915BB">
            <w:pPr>
              <w:pStyle w:val="TAL"/>
              <w:jc w:val="center"/>
              <w:rPr>
                <w:rFonts w:cs="Arial"/>
              </w:rPr>
            </w:pPr>
            <w:ins w:id="75" w:author="Apple" w:date="2022-08-22T21:01:00Z">
              <w:r w:rsidRPr="00C04A08">
                <w:rPr>
                  <w:rFonts w:cs="Arial"/>
                </w:rPr>
                <w:t>Output power ≤ 1</w:t>
              </w:r>
              <w:r>
                <w:rPr>
                  <w:rFonts w:cs="Arial"/>
                </w:rPr>
                <w:t>9</w:t>
              </w:r>
              <w:r w:rsidRPr="00C04A08">
                <w:rPr>
                  <w:rFonts w:cs="Arial"/>
                </w:rPr>
                <w:t xml:space="preserve"> dBm</w:t>
              </w:r>
            </w:ins>
          </w:p>
        </w:tc>
        <w:tc>
          <w:tcPr>
            <w:tcW w:w="0" w:type="auto"/>
            <w:tcBorders>
              <w:top w:val="nil"/>
              <w:left w:val="single" w:sz="4" w:space="0" w:color="auto"/>
              <w:bottom w:val="single" w:sz="4" w:space="0" w:color="auto"/>
              <w:right w:val="single" w:sz="4" w:space="0" w:color="auto"/>
            </w:tcBorders>
            <w:shd w:val="clear" w:color="auto" w:fill="auto"/>
            <w:hideMark/>
          </w:tcPr>
          <w:p w14:paraId="15BBC42D" w14:textId="77777777" w:rsidR="00F00CD8" w:rsidRPr="00C04A08" w:rsidRDefault="00F00CD8" w:rsidP="002915BB">
            <w:pPr>
              <w:spacing w:after="0"/>
              <w:jc w:val="center"/>
              <w:rPr>
                <w:rFonts w:ascii="Arial" w:hAnsi="Arial" w:cs="Arial"/>
                <w:sz w:val="18"/>
              </w:rPr>
            </w:pPr>
          </w:p>
        </w:tc>
      </w:tr>
      <w:tr w:rsidR="00F00CD8" w:rsidRPr="00C04A08" w14:paraId="69F509C1" w14:textId="77777777" w:rsidTr="002915BB">
        <w:trPr>
          <w:jc w:val="center"/>
        </w:trPr>
        <w:tc>
          <w:tcPr>
            <w:tcW w:w="1187" w:type="dxa"/>
            <w:tcBorders>
              <w:top w:val="single" w:sz="4" w:space="0" w:color="auto"/>
              <w:left w:val="single" w:sz="4" w:space="0" w:color="auto"/>
              <w:bottom w:val="nil"/>
              <w:right w:val="single" w:sz="4" w:space="0" w:color="auto"/>
            </w:tcBorders>
            <w:shd w:val="clear" w:color="auto" w:fill="auto"/>
            <w:hideMark/>
          </w:tcPr>
          <w:p w14:paraId="447066CC" w14:textId="77777777" w:rsidR="00F00CD8" w:rsidRPr="00C04A08" w:rsidRDefault="00F00CD8" w:rsidP="002915BB">
            <w:pPr>
              <w:pStyle w:val="TAH"/>
            </w:pPr>
            <w:r w:rsidRPr="00C04A08">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27246AF7" w14:textId="77777777" w:rsidR="00F00CD8" w:rsidRPr="00C04A08" w:rsidRDefault="00F00CD8" w:rsidP="002915BB">
            <w:pPr>
              <w:pStyle w:val="TAC"/>
              <w:rPr>
                <w:rFonts w:cs="Arial"/>
              </w:rPr>
            </w:pPr>
            <w:r w:rsidRPr="00C04A08">
              <w:rPr>
                <w:rFonts w:cs="Arial"/>
              </w:rPr>
              <w:t>dBc</w:t>
            </w:r>
          </w:p>
        </w:tc>
        <w:tc>
          <w:tcPr>
            <w:tcW w:w="936" w:type="dxa"/>
            <w:tcBorders>
              <w:top w:val="single" w:sz="4" w:space="0" w:color="auto"/>
              <w:left w:val="single" w:sz="4" w:space="0" w:color="auto"/>
              <w:bottom w:val="single" w:sz="4" w:space="0" w:color="auto"/>
              <w:right w:val="single" w:sz="4" w:space="0" w:color="auto"/>
            </w:tcBorders>
            <w:hideMark/>
          </w:tcPr>
          <w:p w14:paraId="3B284AD1" w14:textId="77777777" w:rsidR="00F00CD8" w:rsidRPr="00C04A08" w:rsidRDefault="00F00CD8" w:rsidP="002915BB">
            <w:pPr>
              <w:pStyle w:val="TAC"/>
              <w:rPr>
                <w:rFonts w:cs="Arial"/>
              </w:rPr>
            </w:pPr>
            <w:r w:rsidRPr="00C04A08">
              <w:rPr>
                <w:rFonts w:cs="Arial"/>
              </w:rPr>
              <w:t>-25</w:t>
            </w:r>
          </w:p>
        </w:tc>
        <w:tc>
          <w:tcPr>
            <w:tcW w:w="2797" w:type="dxa"/>
            <w:tcBorders>
              <w:top w:val="single" w:sz="4" w:space="0" w:color="auto"/>
              <w:left w:val="single" w:sz="4" w:space="0" w:color="auto"/>
              <w:bottom w:val="single" w:sz="4" w:space="0" w:color="auto"/>
              <w:right w:val="single" w:sz="4" w:space="0" w:color="auto"/>
            </w:tcBorders>
            <w:hideMark/>
          </w:tcPr>
          <w:p w14:paraId="13CAF98A" w14:textId="77777777" w:rsidR="00F00CD8" w:rsidRPr="00C04A08" w:rsidRDefault="00F00CD8" w:rsidP="002915BB">
            <w:pPr>
              <w:pStyle w:val="TAL"/>
              <w:jc w:val="center"/>
              <w:rPr>
                <w:rFonts w:cs="Arial"/>
              </w:rPr>
            </w:pPr>
            <w:r w:rsidRPr="00C04A08">
              <w:rPr>
                <w:rFonts w:cs="Arial"/>
              </w:rPr>
              <w:t>Output power &gt; 6 dBm</w:t>
            </w:r>
          </w:p>
        </w:tc>
        <w:tc>
          <w:tcPr>
            <w:tcW w:w="2798" w:type="dxa"/>
            <w:tcBorders>
              <w:top w:val="single" w:sz="4" w:space="0" w:color="auto"/>
              <w:left w:val="single" w:sz="4" w:space="0" w:color="auto"/>
              <w:bottom w:val="single" w:sz="4" w:space="0" w:color="auto"/>
              <w:right w:val="single" w:sz="4" w:space="0" w:color="auto"/>
            </w:tcBorders>
          </w:tcPr>
          <w:p w14:paraId="6CD3CCCA" w14:textId="77777777" w:rsidR="00F00CD8" w:rsidRPr="00C04A08" w:rsidRDefault="00F00CD8" w:rsidP="002915BB">
            <w:pPr>
              <w:pStyle w:val="TAL"/>
              <w:jc w:val="center"/>
              <w:rPr>
                <w:rFonts w:cs="Arial"/>
              </w:rPr>
            </w:pPr>
            <w:ins w:id="76" w:author="Apple" w:date="2022-08-22T21:02:00Z">
              <w:r w:rsidRPr="00C04A08">
                <w:rPr>
                  <w:rFonts w:cs="Arial"/>
                </w:rPr>
                <w:t xml:space="preserve">Output power &gt; </w:t>
              </w:r>
              <w:r>
                <w:rPr>
                  <w:rFonts w:cs="Arial"/>
                </w:rPr>
                <w:t>9</w:t>
              </w:r>
              <w:r w:rsidRPr="00C04A08">
                <w:rPr>
                  <w:rFonts w:cs="Arial"/>
                </w:rPr>
                <w:t xml:space="preserve"> dBm</w:t>
              </w:r>
            </w:ins>
          </w:p>
        </w:tc>
        <w:tc>
          <w:tcPr>
            <w:tcW w:w="1905" w:type="dxa"/>
            <w:tcBorders>
              <w:top w:val="single" w:sz="4" w:space="0" w:color="auto"/>
              <w:left w:val="single" w:sz="4" w:space="0" w:color="auto"/>
              <w:bottom w:val="nil"/>
              <w:right w:val="single" w:sz="4" w:space="0" w:color="auto"/>
            </w:tcBorders>
            <w:shd w:val="clear" w:color="auto" w:fill="auto"/>
            <w:hideMark/>
          </w:tcPr>
          <w:p w14:paraId="1464614A" w14:textId="77777777" w:rsidR="00F00CD8" w:rsidRPr="00C04A08" w:rsidRDefault="00F00CD8" w:rsidP="002915BB">
            <w:pPr>
              <w:pStyle w:val="TAC"/>
              <w:rPr>
                <w:rFonts w:cs="Arial"/>
              </w:rPr>
            </w:pPr>
            <w:r w:rsidRPr="00C04A08">
              <w:rPr>
                <w:rFonts w:cs="Arial"/>
              </w:rPr>
              <w:t>Carrier frequency (NOTES 4, 5)</w:t>
            </w:r>
          </w:p>
        </w:tc>
      </w:tr>
      <w:tr w:rsidR="00F00CD8" w:rsidRPr="00C04A08" w14:paraId="60F4E8F6" w14:textId="77777777" w:rsidTr="002915BB">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788421F4" w14:textId="77777777" w:rsidR="00F00CD8" w:rsidRPr="00C04A08" w:rsidRDefault="00F00CD8" w:rsidP="002915BB">
            <w:pPr>
              <w:spacing w:after="0"/>
              <w:jc w:val="center"/>
              <w:rPr>
                <w:rFonts w:ascii="Arial" w:hAnsi="Arial" w:cs="Arial"/>
                <w:b/>
                <w:sz w:val="18"/>
              </w:rPr>
            </w:pPr>
          </w:p>
        </w:tc>
        <w:tc>
          <w:tcPr>
            <w:tcW w:w="0" w:type="auto"/>
            <w:tcBorders>
              <w:top w:val="nil"/>
              <w:left w:val="single" w:sz="4" w:space="0" w:color="auto"/>
              <w:bottom w:val="single" w:sz="4" w:space="0" w:color="auto"/>
              <w:right w:val="single" w:sz="4" w:space="0" w:color="auto"/>
            </w:tcBorders>
            <w:shd w:val="clear" w:color="auto" w:fill="auto"/>
            <w:hideMark/>
          </w:tcPr>
          <w:p w14:paraId="00177C9D" w14:textId="77777777" w:rsidR="00F00CD8" w:rsidRPr="00C04A08" w:rsidRDefault="00F00CD8" w:rsidP="002915BB">
            <w:pPr>
              <w:spacing w:after="0"/>
              <w:jc w:val="center"/>
              <w:rPr>
                <w:rFonts w:ascii="Arial" w:hAnsi="Arial" w:cs="Arial"/>
                <w:sz w:val="18"/>
              </w:rPr>
            </w:pPr>
          </w:p>
        </w:tc>
        <w:tc>
          <w:tcPr>
            <w:tcW w:w="936" w:type="dxa"/>
            <w:tcBorders>
              <w:top w:val="single" w:sz="4" w:space="0" w:color="auto"/>
              <w:left w:val="single" w:sz="4" w:space="0" w:color="auto"/>
              <w:bottom w:val="single" w:sz="4" w:space="0" w:color="auto"/>
              <w:right w:val="single" w:sz="4" w:space="0" w:color="auto"/>
            </w:tcBorders>
            <w:hideMark/>
          </w:tcPr>
          <w:p w14:paraId="201446F6" w14:textId="77777777" w:rsidR="00F00CD8" w:rsidRPr="00C04A08" w:rsidRDefault="00F00CD8" w:rsidP="002915BB">
            <w:pPr>
              <w:pStyle w:val="TAC"/>
              <w:rPr>
                <w:rFonts w:cs="Arial"/>
              </w:rPr>
            </w:pPr>
            <w:r w:rsidRPr="00C04A08">
              <w:rPr>
                <w:rFonts w:cs="Arial"/>
              </w:rPr>
              <w:t>-20</w:t>
            </w:r>
          </w:p>
        </w:tc>
        <w:tc>
          <w:tcPr>
            <w:tcW w:w="2797" w:type="dxa"/>
            <w:tcBorders>
              <w:top w:val="single" w:sz="4" w:space="0" w:color="auto"/>
              <w:left w:val="single" w:sz="4" w:space="0" w:color="auto"/>
              <w:bottom w:val="single" w:sz="4" w:space="0" w:color="auto"/>
              <w:right w:val="single" w:sz="4" w:space="0" w:color="auto"/>
            </w:tcBorders>
            <w:hideMark/>
          </w:tcPr>
          <w:p w14:paraId="44F3207D" w14:textId="77777777" w:rsidR="00F00CD8" w:rsidRPr="00C04A08" w:rsidRDefault="00F00CD8" w:rsidP="002915BB">
            <w:pPr>
              <w:pStyle w:val="TAL"/>
              <w:jc w:val="center"/>
              <w:rPr>
                <w:rFonts w:cs="Arial"/>
              </w:rPr>
            </w:pPr>
            <w:r w:rsidRPr="00C04A08">
              <w:rPr>
                <w:rFonts w:cs="Arial"/>
              </w:rPr>
              <w:t>-13 dBm ≤ Output power ≤ 6 dBm</w:t>
            </w:r>
          </w:p>
        </w:tc>
        <w:tc>
          <w:tcPr>
            <w:tcW w:w="2798" w:type="dxa"/>
            <w:tcBorders>
              <w:top w:val="single" w:sz="4" w:space="0" w:color="auto"/>
              <w:left w:val="single" w:sz="4" w:space="0" w:color="auto"/>
              <w:bottom w:val="single" w:sz="4" w:space="0" w:color="auto"/>
              <w:right w:val="single" w:sz="4" w:space="0" w:color="auto"/>
            </w:tcBorders>
          </w:tcPr>
          <w:p w14:paraId="3E3229B6" w14:textId="77777777" w:rsidR="00F00CD8" w:rsidRPr="00C04A08" w:rsidRDefault="00F00CD8" w:rsidP="002915BB">
            <w:pPr>
              <w:pStyle w:val="TAL"/>
              <w:jc w:val="center"/>
              <w:rPr>
                <w:rFonts w:cs="Arial"/>
              </w:rPr>
            </w:pPr>
            <w:ins w:id="77" w:author="Apple" w:date="2022-08-22T21:02:00Z">
              <w:r w:rsidRPr="00C04A08">
                <w:rPr>
                  <w:rFonts w:cs="Arial"/>
                </w:rPr>
                <w:t xml:space="preserve">-13 dBm ≤ Output power ≤ </w:t>
              </w:r>
              <w:r>
                <w:rPr>
                  <w:rFonts w:cs="Arial"/>
                </w:rPr>
                <w:t>9</w:t>
              </w:r>
              <w:r w:rsidRPr="00C04A08">
                <w:rPr>
                  <w:rFonts w:cs="Arial"/>
                </w:rPr>
                <w:t xml:space="preserve"> dBm</w:t>
              </w:r>
            </w:ins>
          </w:p>
        </w:tc>
        <w:tc>
          <w:tcPr>
            <w:tcW w:w="0" w:type="auto"/>
            <w:tcBorders>
              <w:top w:val="nil"/>
              <w:left w:val="single" w:sz="4" w:space="0" w:color="auto"/>
              <w:bottom w:val="single" w:sz="4" w:space="0" w:color="auto"/>
              <w:right w:val="single" w:sz="4" w:space="0" w:color="auto"/>
            </w:tcBorders>
            <w:shd w:val="clear" w:color="auto" w:fill="auto"/>
            <w:hideMark/>
          </w:tcPr>
          <w:p w14:paraId="2576FDD7" w14:textId="77777777" w:rsidR="00F00CD8" w:rsidRPr="00C04A08" w:rsidRDefault="00F00CD8" w:rsidP="002915BB">
            <w:pPr>
              <w:spacing w:after="0"/>
              <w:jc w:val="center"/>
              <w:rPr>
                <w:rFonts w:ascii="Arial" w:hAnsi="Arial" w:cs="Arial"/>
                <w:sz w:val="18"/>
              </w:rPr>
            </w:pPr>
          </w:p>
        </w:tc>
      </w:tr>
      <w:tr w:rsidR="00F00CD8" w:rsidRPr="00C04A08" w14:paraId="3A5FB22F" w14:textId="77777777" w:rsidTr="002915BB">
        <w:trPr>
          <w:jc w:val="center"/>
        </w:trPr>
        <w:tc>
          <w:tcPr>
            <w:tcW w:w="10189" w:type="dxa"/>
            <w:gridSpan w:val="6"/>
            <w:tcBorders>
              <w:top w:val="single" w:sz="4" w:space="0" w:color="auto"/>
              <w:left w:val="single" w:sz="4" w:space="0" w:color="auto"/>
              <w:bottom w:val="single" w:sz="4" w:space="0" w:color="auto"/>
              <w:right w:val="single" w:sz="4" w:space="0" w:color="auto"/>
            </w:tcBorders>
            <w:vAlign w:val="center"/>
            <w:hideMark/>
          </w:tcPr>
          <w:p w14:paraId="2E9A06A0" w14:textId="77777777" w:rsidR="00F00CD8" w:rsidRPr="00C04A08" w:rsidRDefault="00F00CD8" w:rsidP="002915BB">
            <w:pPr>
              <w:pStyle w:val="TAN"/>
            </w:pPr>
            <w:r w:rsidRPr="00C04A08">
              <w:t>NOTE 1:</w:t>
            </w:r>
            <w:r w:rsidRPr="00C04A08">
              <w:tab/>
              <w:t>An in-band emissions combined limit is evaluated in each non-allocated RB. For each such RB, the minimum requirement is calculated as the higher of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 xml:space="preserve">- 25 dB) and the power sum of all limit values (General, IQ Image or Carrier leakage) that apply. </w:t>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t>is defined in NOTE 9.</w:t>
            </w:r>
          </w:p>
          <w:p w14:paraId="65FCF91F" w14:textId="77777777" w:rsidR="00F00CD8" w:rsidRPr="00C04A08" w:rsidRDefault="00F00CD8" w:rsidP="002915BB">
            <w:pPr>
              <w:pStyle w:val="TAN"/>
              <w:rPr>
                <w:szCs w:val="18"/>
                <w:lang w:val="en-US"/>
              </w:rPr>
            </w:pPr>
            <w:r w:rsidRPr="00C04A08">
              <w:rPr>
                <w:szCs w:val="18"/>
              </w:rPr>
              <w:t>NOTE 2:</w:t>
            </w:r>
            <w:r w:rsidRPr="00C04A08">
              <w:rPr>
                <w:szCs w:val="18"/>
              </w:rPr>
              <w:tab/>
              <w:t>The measurement bandwidth is 1 RB and the limit is expressed as a ratio of measured power in one non-allocated RB to the measured average power per allocated RB, where the averaging is done across all allocated RBs. For Pi/2 BPSK with Spectrum Shaping, the limit is expressed as a ratio of measured power in one non-allocated RB to the measured power in the allocated RB with highest PSD.</w:t>
            </w:r>
          </w:p>
          <w:p w14:paraId="34EE01AA" w14:textId="77777777" w:rsidR="00F00CD8" w:rsidRPr="00C04A08" w:rsidRDefault="00F00CD8" w:rsidP="002915BB">
            <w:pPr>
              <w:pStyle w:val="TAN"/>
              <w:rPr>
                <w:szCs w:val="18"/>
              </w:rPr>
            </w:pPr>
            <w:r w:rsidRPr="00C04A08">
              <w:rPr>
                <w:szCs w:val="18"/>
              </w:rPr>
              <w:t>NOTE 3:</w:t>
            </w:r>
            <w:r w:rsidRPr="00C04A08">
              <w:rPr>
                <w:szCs w:val="18"/>
              </w:rPr>
              <w:tab/>
            </w:r>
            <w:r w:rsidRPr="00C04A08">
              <w:t>Image frequencies for UL CA are specified in relation to either UL or DL carrier frequency.</w:t>
            </w:r>
          </w:p>
          <w:p w14:paraId="29C2A3B6" w14:textId="77777777" w:rsidR="00F00CD8" w:rsidRPr="00C04A08" w:rsidRDefault="00F00CD8" w:rsidP="002915BB">
            <w:pPr>
              <w:pStyle w:val="TAN"/>
              <w:rPr>
                <w:szCs w:val="18"/>
                <w:lang w:val="en-US"/>
              </w:rPr>
            </w:pPr>
            <w:r w:rsidRPr="00C04A08">
              <w:rPr>
                <w:szCs w:val="18"/>
              </w:rPr>
              <w:t>NOTE 4:</w:t>
            </w:r>
            <w:r w:rsidRPr="00C04A08">
              <w:rPr>
                <w:szCs w:val="18"/>
              </w:rPr>
              <w:tab/>
              <w:t>The measurement bandwidth is 1 RB and the limit is expressed as a ratio of measured power in one non-allocated RB to the measured total power in all allocated RBs.</w:t>
            </w:r>
          </w:p>
          <w:p w14:paraId="2B0F4580" w14:textId="77777777" w:rsidR="00F00CD8" w:rsidRPr="00C04A08" w:rsidRDefault="00F00CD8" w:rsidP="002915BB">
            <w:pPr>
              <w:pStyle w:val="TAN"/>
              <w:rPr>
                <w:szCs w:val="18"/>
                <w:lang w:val="en-US"/>
              </w:rPr>
            </w:pPr>
            <w:r w:rsidRPr="00C04A08">
              <w:rPr>
                <w:szCs w:val="18"/>
              </w:rPr>
              <w:t>NOTE 5:</w:t>
            </w:r>
            <w:r w:rsidRPr="00C04A08">
              <w:rPr>
                <w:szCs w:val="18"/>
              </w:rPr>
              <w:tab/>
              <w:t>The applicable frequencies for this limit are those that are enclosed in the RBs containing the DC frequency, or in the two RBs immediately adjacent to the DC frequency but excluding any allocated RB.</w:t>
            </w:r>
          </w:p>
          <w:p w14:paraId="03EA04D0" w14:textId="77777777" w:rsidR="00F00CD8" w:rsidRPr="00C04A08" w:rsidRDefault="00F00CD8" w:rsidP="002915BB">
            <w:pPr>
              <w:pStyle w:val="TAN"/>
              <w:rPr>
                <w:position w:val="-5"/>
                <w:szCs w:val="18"/>
                <w:vertAlign w:val="subscript"/>
              </w:rPr>
            </w:pPr>
            <w:r w:rsidRPr="00C04A08">
              <w:rPr>
                <w:szCs w:val="18"/>
              </w:rPr>
              <w:t>NOTE 6:</w:t>
            </w:r>
            <w:r w:rsidRPr="00C04A08">
              <w:rPr>
                <w:szCs w:val="18"/>
              </w:rPr>
              <w:tab/>
            </w:r>
            <m:oMath>
              <m:sSub>
                <m:sSubPr>
                  <m:ctrlPr>
                    <w:rPr>
                      <w:rFonts w:ascii="Cambria Math" w:hAnsi="Cambria Math"/>
                      <w:vertAlign w:val="subscript"/>
                    </w:rPr>
                  </m:ctrlPr>
                </m:sSubPr>
                <m:e>
                  <m:r>
                    <m:rPr>
                      <m:sty m:val="p"/>
                    </m:rPr>
                    <w:rPr>
                      <w:rFonts w:ascii="Cambria Math" w:hAnsi="Cambria Math"/>
                      <w:vertAlign w:val="subscript"/>
                    </w:rPr>
                    <m:t>L</m:t>
                  </m:r>
                </m:e>
                <m:sub>
                  <m:r>
                    <w:rPr>
                      <w:rFonts w:ascii="Cambria Math" w:hAnsi="Cambria Math"/>
                      <w:vertAlign w:val="subscript"/>
                    </w:rPr>
                    <m:t>CRB</m:t>
                  </m:r>
                </m:sub>
              </m:sSub>
            </m:oMath>
            <w:r w:rsidRPr="00C04A08">
              <w:rPr>
                <w:szCs w:val="18"/>
              </w:rPr>
              <w:t xml:space="preserve"> is the Transmission Bandwidth for kth allocated component carrier (see Figure 5.3.3-1).</w:t>
            </w:r>
          </w:p>
          <w:p w14:paraId="43C753B6" w14:textId="77777777" w:rsidR="00F00CD8" w:rsidRPr="00C04A08" w:rsidRDefault="00F00CD8" w:rsidP="002915BB">
            <w:pPr>
              <w:pStyle w:val="TAN"/>
              <w:rPr>
                <w:szCs w:val="18"/>
                <w:lang w:val="en-US"/>
              </w:rPr>
            </w:pPr>
            <w:r w:rsidRPr="00C04A08">
              <w:rPr>
                <w:szCs w:val="18"/>
              </w:rPr>
              <w:t>NOTE 7:</w:t>
            </w:r>
            <w:r w:rsidRPr="00C04A08">
              <w:rPr>
                <w:szCs w:val="18"/>
              </w:rPr>
              <w:tab/>
              <w:t>EVM s the limit for the modulation format used in the allocated RBs.</w:t>
            </w:r>
          </w:p>
          <w:p w14:paraId="50E35724" w14:textId="77777777" w:rsidR="00F00CD8" w:rsidRPr="00C04A08" w:rsidRDefault="00F00CD8" w:rsidP="002915BB">
            <w:pPr>
              <w:pStyle w:val="TAN"/>
              <w:rPr>
                <w:szCs w:val="18"/>
                <w:lang w:val="en-US"/>
              </w:rPr>
            </w:pPr>
            <w:r w:rsidRPr="00C04A08">
              <w:rPr>
                <w:szCs w:val="18"/>
              </w:rPr>
              <w:t>NOTE 8:</w:t>
            </w:r>
            <w:r w:rsidRPr="00C04A08">
              <w:rPr>
                <w:szCs w:val="18"/>
              </w:rPr>
              <w:tab/>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is the starting frequency offset between the allocated RB and the measured non-allocated RB (e.g.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or </w:t>
            </w:r>
            <m:oMath>
              <m:sSub>
                <m:sSubPr>
                  <m:ctrlPr>
                    <w:rPr>
                      <w:rFonts w:ascii="Cambria Math" w:hAnsi="Cambria Math"/>
                      <w:i/>
                    </w:rPr>
                  </m:ctrlPr>
                </m:sSubPr>
                <m:e>
                  <m:r>
                    <w:rPr>
                      <w:rFonts w:ascii="Cambria Math" w:hAnsi="Cambria Math"/>
                    </w:rPr>
                    <m:t>∆</m:t>
                  </m:r>
                </m:e>
                <m:sub>
                  <m:r>
                    <w:rPr>
                      <w:rFonts w:ascii="Cambria Math" w:hAnsi="Cambria Math"/>
                    </w:rPr>
                    <m:t>RB</m:t>
                  </m:r>
                </m:sub>
              </m:sSub>
            </m:oMath>
            <w:r w:rsidRPr="00C04A08">
              <w:rPr>
                <w:szCs w:val="18"/>
              </w:rPr>
              <w:t xml:space="preserve"> = -1 for the first adjacent RB outside of the allocated bandwidth), and may take non-integer values when the carrier spacing between the CCs is not a multiple of RB.</w:t>
            </w:r>
          </w:p>
          <w:p w14:paraId="3C92DABE" w14:textId="77777777" w:rsidR="00F00CD8" w:rsidRPr="00C04A08" w:rsidRDefault="00F00CD8" w:rsidP="002915BB">
            <w:pPr>
              <w:pStyle w:val="TAN"/>
              <w:rPr>
                <w:szCs w:val="18"/>
                <w:lang w:val="en-US"/>
              </w:rPr>
            </w:pPr>
            <w:r w:rsidRPr="00C04A08">
              <w:rPr>
                <w:szCs w:val="18"/>
              </w:rPr>
              <w:t>NOTE 9:</w:t>
            </w:r>
            <w:r w:rsidRPr="00C04A08">
              <w:rPr>
                <w:szCs w:val="18"/>
              </w:rPr>
              <w:tab/>
            </w:r>
            <w:r w:rsidRPr="00C04A08">
              <w:rPr>
                <w:szCs w:val="18"/>
              </w:rPr>
              <w:fldChar w:fldCharType="begin"/>
            </w:r>
            <w:r w:rsidRPr="00C04A08">
              <w:rPr>
                <w:szCs w:val="18"/>
              </w:rPr>
              <w:instrText xml:space="preserve"> EQ \x \to(P \s\do2(</w:instrText>
            </w:r>
            <w:r w:rsidRPr="00C04A08">
              <w:rPr>
                <w:sz w:val="12"/>
                <w:szCs w:val="12"/>
              </w:rPr>
              <w:instrText>RB</w:instrText>
            </w:r>
            <w:r w:rsidRPr="00C04A08">
              <w:rPr>
                <w:szCs w:val="18"/>
              </w:rPr>
              <w:instrText xml:space="preserve">)) </w:instrText>
            </w:r>
            <w:r w:rsidRPr="00C04A08">
              <w:rPr>
                <w:szCs w:val="18"/>
              </w:rPr>
              <w:fldChar w:fldCharType="end"/>
            </w:r>
            <w:r w:rsidRPr="00C04A08">
              <w:rPr>
                <w:szCs w:val="18"/>
              </w:rPr>
              <w:t>is an average of the transmitted power over 10 sub-frames normalized by the number of allocated RBs, measured in dBm.</w:t>
            </w:r>
          </w:p>
          <w:p w14:paraId="68DE7C9E" w14:textId="77777777" w:rsidR="00F00CD8" w:rsidRPr="00C04A08" w:rsidRDefault="00F00CD8" w:rsidP="002915BB">
            <w:pPr>
              <w:pStyle w:val="TAN"/>
              <w:rPr>
                <w:rFonts w:cs="Arial"/>
              </w:rPr>
            </w:pPr>
            <w:r w:rsidRPr="00C04A08">
              <w:rPr>
                <w:szCs w:val="18"/>
              </w:rPr>
              <w:t>NOTE 10:</w:t>
            </w:r>
            <w:r w:rsidRPr="00C04A08">
              <w:rPr>
                <w:szCs w:val="18"/>
              </w:rPr>
              <w:tab/>
              <w:t xml:space="preserve">All powers are EIRP in </w:t>
            </w:r>
            <w:r w:rsidRPr="00C04A08">
              <w:rPr>
                <w:szCs w:val="18"/>
                <w:lang w:eastAsia="ja-JP"/>
              </w:rPr>
              <w:t>beam peak direction.</w:t>
            </w:r>
          </w:p>
        </w:tc>
      </w:tr>
    </w:tbl>
    <w:p w14:paraId="0443876D" w14:textId="77777777" w:rsidR="00F00CD8" w:rsidRPr="00745592" w:rsidRDefault="00F00CD8" w:rsidP="00F00CD8">
      <w:pPr>
        <w:jc w:val="center"/>
        <w:rPr>
          <w:rFonts w:eastAsia="等线" w:hint="eastAsia"/>
          <w:b/>
          <w:bCs/>
          <w:lang w:eastAsia="zh-CN"/>
        </w:rPr>
      </w:pPr>
      <w:r>
        <w:rPr>
          <w:rFonts w:eastAsia="等线" w:hint="eastAsia"/>
          <w:b/>
          <w:bCs/>
          <w:lang w:eastAsia="zh-CN"/>
        </w:rPr>
        <w:t>---------------</w:t>
      </w:r>
      <w:r>
        <w:rPr>
          <w:rFonts w:eastAsia="等线"/>
          <w:b/>
          <w:bCs/>
          <w:lang w:eastAsia="zh-CN"/>
        </w:rPr>
        <w:t xml:space="preserve">------------------------ change of Proposal 2 </w:t>
      </w:r>
      <w:r>
        <w:rPr>
          <w:rFonts w:eastAsia="等线" w:hint="eastAsia"/>
          <w:b/>
          <w:bCs/>
          <w:lang w:eastAsia="zh-CN"/>
        </w:rPr>
        <w:t>--</w:t>
      </w:r>
      <w:r>
        <w:rPr>
          <w:rFonts w:eastAsia="等线"/>
          <w:b/>
          <w:bCs/>
          <w:lang w:eastAsia="zh-CN"/>
        </w:rPr>
        <w:t>------</w:t>
      </w:r>
      <w:r>
        <w:rPr>
          <w:rFonts w:eastAsia="等线" w:hint="eastAsia"/>
          <w:b/>
          <w:bCs/>
          <w:lang w:eastAsia="zh-CN"/>
        </w:rPr>
        <w:t>-------------------------------</w:t>
      </w:r>
    </w:p>
    <w:p w14:paraId="2DAF059D" w14:textId="77777777" w:rsidR="00F00CD8" w:rsidRPr="00A2483F" w:rsidRDefault="00F00CD8" w:rsidP="00F00CD8">
      <w:pPr>
        <w:numPr>
          <w:ilvl w:val="0"/>
          <w:numId w:val="9"/>
        </w:numPr>
      </w:pPr>
      <w:r w:rsidRPr="00A2483F">
        <w:t>Recommended WF</w:t>
      </w:r>
    </w:p>
    <w:p w14:paraId="2E772789" w14:textId="77777777" w:rsidR="00F00CD8" w:rsidRPr="00A2483F" w:rsidRDefault="00F00CD8" w:rsidP="00F00CD8">
      <w:pPr>
        <w:numPr>
          <w:ilvl w:val="1"/>
          <w:numId w:val="9"/>
        </w:numPr>
      </w:pPr>
      <w:r>
        <w:t xml:space="preserve">WF #1 </w:t>
      </w:r>
      <w:r w:rsidRPr="00A2483F">
        <w:t>Agree with the proposal 1</w:t>
      </w:r>
    </w:p>
    <w:p w14:paraId="2C3481E5" w14:textId="77777777" w:rsidR="00F00CD8" w:rsidRPr="00A2483F" w:rsidRDefault="00F00CD8" w:rsidP="00F00CD8">
      <w:pPr>
        <w:numPr>
          <w:ilvl w:val="1"/>
          <w:numId w:val="9"/>
        </w:numPr>
      </w:pPr>
      <w:r w:rsidRPr="00A2483F">
        <w:t xml:space="preserve">WF #2 </w:t>
      </w:r>
      <w:r>
        <w:t>A</w:t>
      </w:r>
      <w:r w:rsidRPr="00A2483F">
        <w:t xml:space="preserve">gree with proposal 2 using modified table title with the “in FR2-1 and FR2-2” removed </w:t>
      </w:r>
    </w:p>
    <w:p w14:paraId="756800D6" w14:textId="77777777" w:rsidR="00F00CD8" w:rsidRPr="00150092" w:rsidRDefault="00F00CD8" w:rsidP="00F00CD8">
      <w:pPr>
        <w:rPr>
          <w:b/>
          <w:highlight w:val="green"/>
        </w:rPr>
      </w:pPr>
      <w:r w:rsidRPr="00150092">
        <w:rPr>
          <w:rFonts w:hint="eastAsia"/>
          <w:b/>
          <w:highlight w:val="green"/>
        </w:rPr>
        <w:t>Agreement:</w:t>
      </w:r>
    </w:p>
    <w:p w14:paraId="31F4F8FF" w14:textId="77777777" w:rsidR="00F00CD8" w:rsidRPr="00150092" w:rsidRDefault="00F00CD8" w:rsidP="00F00CD8">
      <w:pPr>
        <w:pStyle w:val="a"/>
        <w:numPr>
          <w:ilvl w:val="0"/>
          <w:numId w:val="33"/>
        </w:numPr>
        <w:rPr>
          <w:highlight w:val="green"/>
        </w:rPr>
      </w:pPr>
      <w:r w:rsidRPr="00150092">
        <w:rPr>
          <w:highlight w:val="green"/>
        </w:rPr>
        <w:t>Agree with the proposal 1</w:t>
      </w:r>
    </w:p>
    <w:p w14:paraId="1E010DCE" w14:textId="77777777" w:rsidR="00F00CD8" w:rsidRPr="00150092" w:rsidRDefault="00F00CD8" w:rsidP="00F00CD8">
      <w:pPr>
        <w:pStyle w:val="a"/>
        <w:numPr>
          <w:ilvl w:val="0"/>
          <w:numId w:val="33"/>
        </w:numPr>
        <w:rPr>
          <w:highlight w:val="green"/>
        </w:rPr>
      </w:pPr>
      <w:r w:rsidRPr="00150092">
        <w:rPr>
          <w:highlight w:val="green"/>
        </w:rPr>
        <w:t xml:space="preserve">Agree with proposal 2 using modified table title with the “in FR2-1 and FR2-2” removed </w:t>
      </w:r>
    </w:p>
    <w:p w14:paraId="297B5009" w14:textId="77777777" w:rsidR="00F00CD8" w:rsidRPr="00D15CC0" w:rsidRDefault="00F00CD8" w:rsidP="00F00CD8">
      <w:pPr>
        <w:rPr>
          <w:b/>
          <w:u w:val="single"/>
        </w:rPr>
      </w:pPr>
      <w:r w:rsidRPr="00D15CC0">
        <w:rPr>
          <w:b/>
          <w:u w:val="single"/>
        </w:rPr>
        <w:t xml:space="preserve">Topic </w:t>
      </w:r>
      <w:r>
        <w:rPr>
          <w:b/>
          <w:u w:val="single"/>
        </w:rPr>
        <w:t>#1</w:t>
      </w:r>
      <w:r w:rsidRPr="00D15CC0">
        <w:rPr>
          <w:b/>
          <w:u w:val="single"/>
        </w:rPr>
        <w:t>: MPR and A-MPR</w:t>
      </w:r>
    </w:p>
    <w:p w14:paraId="7ABA2595" w14:textId="77777777" w:rsidR="00F00CD8" w:rsidRPr="00A2483F" w:rsidRDefault="00F00CD8" w:rsidP="00F00CD8">
      <w:pPr>
        <w:rPr>
          <w:lang w:val="sv-SE"/>
        </w:rPr>
      </w:pPr>
      <w:r w:rsidRPr="00A2483F">
        <w:rPr>
          <w:rFonts w:hint="eastAsia"/>
          <w:lang w:val="sv-SE"/>
        </w:rPr>
        <w:t>Open issues</w:t>
      </w:r>
      <w:r w:rsidRPr="00A2483F">
        <w:rPr>
          <w:lang w:val="sv-SE"/>
        </w:rPr>
        <w:t xml:space="preserve"> summary</w:t>
      </w:r>
    </w:p>
    <w:p w14:paraId="5240CDCC" w14:textId="77777777" w:rsidR="00F00CD8" w:rsidRPr="008D0415" w:rsidRDefault="00F00CD8" w:rsidP="00F00CD8">
      <w:r w:rsidRPr="008D0415">
        <w:rPr>
          <w:rFonts w:hint="eastAsia"/>
        </w:rPr>
        <w:t xml:space="preserve">Before e-Meeting, </w:t>
      </w:r>
      <w:r w:rsidRPr="008D0415">
        <w:t>moderator</w:t>
      </w:r>
      <w:r w:rsidRPr="008D0415">
        <w:rPr>
          <w:rFonts w:hint="eastAsia"/>
        </w:rPr>
        <w:t>s</w:t>
      </w:r>
      <w:r w:rsidRPr="008D0415">
        <w:t xml:space="preserve"> shall</w:t>
      </w:r>
      <w:r w:rsidRPr="008D0415">
        <w:rPr>
          <w:rFonts w:hint="eastAsia"/>
        </w:rPr>
        <w:t xml:space="preserve"> summar</w:t>
      </w:r>
      <w:r w:rsidRPr="008D0415">
        <w:t>ize list of</w:t>
      </w:r>
      <w:r w:rsidRPr="008D0415">
        <w:rPr>
          <w:rFonts w:hint="eastAsia"/>
        </w:rPr>
        <w:t xml:space="preserve"> open issues</w:t>
      </w:r>
      <w:r w:rsidRPr="008D0415">
        <w:t xml:space="preserve">, </w:t>
      </w:r>
      <w:r w:rsidRPr="008D0415">
        <w:rPr>
          <w:rFonts w:hint="eastAsia"/>
        </w:rPr>
        <w:t>candidate options</w:t>
      </w:r>
      <w:r w:rsidRPr="008D0415">
        <w:t xml:space="preserve"> and possible WF (if applicable)</w:t>
      </w:r>
      <w:r w:rsidRPr="008D0415">
        <w:rPr>
          <w:rFonts w:hint="eastAsia"/>
        </w:rPr>
        <w:t xml:space="preserve"> based on companies</w:t>
      </w:r>
      <w:r w:rsidRPr="008D0415">
        <w:t>’</w:t>
      </w:r>
      <w:r w:rsidRPr="008D0415">
        <w:rPr>
          <w:rFonts w:hint="eastAsia"/>
        </w:rPr>
        <w:t xml:space="preserve"> contributions.</w:t>
      </w:r>
    </w:p>
    <w:p w14:paraId="1B23F0F1" w14:textId="77777777" w:rsidR="00F00CD8" w:rsidRPr="00D15CC0" w:rsidRDefault="00F00CD8" w:rsidP="00F00CD8">
      <w:pPr>
        <w:rPr>
          <w:b/>
          <w:u w:val="single"/>
        </w:rPr>
      </w:pPr>
      <w:r>
        <w:rPr>
          <w:b/>
          <w:u w:val="single"/>
        </w:rPr>
        <w:t xml:space="preserve">Issue 1.1.1 </w:t>
      </w:r>
      <w:r w:rsidRPr="00D15CC0">
        <w:rPr>
          <w:b/>
          <w:u w:val="single"/>
        </w:rPr>
        <w:t>MPR</w:t>
      </w:r>
    </w:p>
    <w:p w14:paraId="4CDEFB42" w14:textId="77777777" w:rsidR="00F00CD8" w:rsidRPr="00D15CC0" w:rsidRDefault="00F00CD8" w:rsidP="00F00CD8">
      <w:pPr>
        <w:rPr>
          <w:lang w:val="en-US"/>
        </w:rPr>
      </w:pPr>
      <w:r w:rsidRPr="00D15CC0">
        <w:rPr>
          <w:lang w:val="en-US"/>
        </w:rPr>
        <w:t>MPR for power class 1 and power class 3 all SCS and CBW</w:t>
      </w:r>
    </w:p>
    <w:p w14:paraId="2159E52D" w14:textId="77777777" w:rsidR="00F00CD8" w:rsidRPr="00F24C49" w:rsidRDefault="00F00CD8" w:rsidP="00F00CD8">
      <w:pPr>
        <w:rPr>
          <w:b/>
        </w:rPr>
      </w:pPr>
      <w:r w:rsidRPr="00F24C49">
        <w:rPr>
          <w:b/>
        </w:rPr>
        <w:t>Power class 1</w:t>
      </w:r>
    </w:p>
    <w:p w14:paraId="10B9ACCB" w14:textId="77777777" w:rsidR="00F00CD8" w:rsidRPr="00A2483F" w:rsidRDefault="00F00CD8" w:rsidP="00F00CD8">
      <w:pPr>
        <w:numPr>
          <w:ilvl w:val="0"/>
          <w:numId w:val="9"/>
        </w:numPr>
      </w:pPr>
      <w:r w:rsidRPr="00A2483F">
        <w:t>Proposals</w:t>
      </w:r>
    </w:p>
    <w:p w14:paraId="3E269920" w14:textId="77777777" w:rsidR="00F00CD8" w:rsidRPr="00AB1012" w:rsidRDefault="00F00CD8" w:rsidP="00F00CD8">
      <w:pPr>
        <w:numPr>
          <w:ilvl w:val="1"/>
          <w:numId w:val="9"/>
        </w:numPr>
      </w:pPr>
      <w:r w:rsidRPr="00AB1012">
        <w:t>Proposal 1: RAN4 adopt the PC1 MPRWT values in the tables and use the same MPRNARROW definition and values as FR2-1. (R4-2211628). The numbers for 16 and 64QAM assume the PTRS proposal in R4-</w:t>
      </w:r>
    </w:p>
    <w:p w14:paraId="69CD2EFF" w14:textId="77777777" w:rsidR="00F00CD8" w:rsidRPr="00A2483F" w:rsidRDefault="00F00CD8" w:rsidP="00F00CD8">
      <w:pPr>
        <w:jc w:val="center"/>
        <w:rPr>
          <w:b/>
          <w:lang w:val="x-none"/>
        </w:rPr>
      </w:pPr>
      <w:r w:rsidRPr="00A2483F">
        <w:rPr>
          <w:b/>
          <w:lang w:val="x-none"/>
        </w:rPr>
        <w:t>Table 6.2.2.1-3 MPR</w:t>
      </w:r>
      <w:r w:rsidRPr="00A2483F">
        <w:rPr>
          <w:b/>
          <w:vertAlign w:val="subscript"/>
          <w:lang w:val="x-none"/>
        </w:rPr>
        <w:t>WT</w:t>
      </w:r>
      <w:r w:rsidRPr="00A2483F">
        <w:rPr>
          <w:b/>
          <w:lang w:val="x-none"/>
        </w:rPr>
        <w:t xml:space="preserve"> for power class 1, BW</w:t>
      </w:r>
      <w:r w:rsidRPr="00A2483F">
        <w:rPr>
          <w:b/>
          <w:vertAlign w:val="subscript"/>
          <w:lang w:val="x-none"/>
        </w:rPr>
        <w:t>channel</w:t>
      </w:r>
      <w:r w:rsidRPr="00A2483F">
        <w:rPr>
          <w:b/>
          <w:lang w:val="x-none"/>
        </w:rPr>
        <w:t xml:space="preserve"> = 1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F00CD8" w:rsidRPr="00A2483F" w14:paraId="085568E8" w14:textId="77777777" w:rsidTr="002915B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F90ECB0" w14:textId="77777777" w:rsidR="00F00CD8" w:rsidRPr="00AB1012" w:rsidRDefault="00F00CD8" w:rsidP="002915BB">
            <w:pPr>
              <w:spacing w:after="0"/>
              <w:rPr>
                <w:b/>
                <w:sz w:val="18"/>
                <w:szCs w:val="18"/>
                <w:lang w:val="x-none"/>
              </w:rPr>
            </w:pPr>
            <w:r w:rsidRPr="00AB1012">
              <w:rPr>
                <w:b/>
                <w:sz w:val="18"/>
                <w:szCs w:val="18"/>
                <w:lang w:val="x-none"/>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5D50608" w14:textId="77777777" w:rsidR="00F00CD8" w:rsidRPr="00AB1012" w:rsidRDefault="00F00CD8" w:rsidP="002915BB">
            <w:pPr>
              <w:spacing w:after="0"/>
              <w:rPr>
                <w:b/>
                <w:sz w:val="18"/>
                <w:szCs w:val="18"/>
                <w:lang w:val="x-none"/>
              </w:rPr>
            </w:pPr>
            <w:r w:rsidRPr="00AB1012">
              <w:rPr>
                <w:b/>
                <w:sz w:val="18"/>
                <w:szCs w:val="18"/>
                <w:lang w:val="x-none"/>
              </w:rPr>
              <w:t>MPR</w:t>
            </w:r>
            <w:r w:rsidRPr="00AB1012">
              <w:rPr>
                <w:b/>
                <w:sz w:val="18"/>
                <w:szCs w:val="18"/>
                <w:vertAlign w:val="subscript"/>
                <w:lang w:val="x-none"/>
              </w:rPr>
              <w:t>WT</w:t>
            </w:r>
            <w:r w:rsidRPr="00AB1012">
              <w:rPr>
                <w:b/>
                <w:sz w:val="18"/>
                <w:szCs w:val="18"/>
                <w:lang w:val="x-none"/>
              </w:rPr>
              <w:t xml:space="preserve"> (dB), BW</w:t>
            </w:r>
            <w:r w:rsidRPr="00AB1012">
              <w:rPr>
                <w:b/>
                <w:sz w:val="18"/>
                <w:szCs w:val="18"/>
                <w:vertAlign w:val="subscript"/>
                <w:lang w:val="x-none"/>
              </w:rPr>
              <w:t>channel</w:t>
            </w:r>
            <w:r w:rsidRPr="00AB1012">
              <w:rPr>
                <w:b/>
                <w:sz w:val="18"/>
                <w:szCs w:val="18"/>
                <w:lang w:val="x-none"/>
              </w:rPr>
              <w:t xml:space="preserve"> = 100 MHz</w:t>
            </w:r>
          </w:p>
        </w:tc>
      </w:tr>
      <w:tr w:rsidR="00F00CD8" w:rsidRPr="00A2483F" w14:paraId="4E3EA923" w14:textId="77777777" w:rsidTr="002915B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4FA63378" w14:textId="77777777" w:rsidR="00F00CD8" w:rsidRPr="00AB1012" w:rsidRDefault="00F00CD8" w:rsidP="002915BB">
            <w:pPr>
              <w:spacing w:after="0"/>
              <w:rPr>
                <w:b/>
                <w:sz w:val="18"/>
                <w:szCs w:val="18"/>
                <w:lang w:val="x-none"/>
              </w:rPr>
            </w:pPr>
          </w:p>
        </w:tc>
        <w:tc>
          <w:tcPr>
            <w:tcW w:w="2094" w:type="dxa"/>
            <w:tcBorders>
              <w:top w:val="single" w:sz="4" w:space="0" w:color="auto"/>
              <w:left w:val="single" w:sz="4" w:space="0" w:color="auto"/>
              <w:bottom w:val="nil"/>
              <w:right w:val="single" w:sz="4" w:space="0" w:color="auto"/>
            </w:tcBorders>
            <w:shd w:val="clear" w:color="auto" w:fill="auto"/>
            <w:hideMark/>
          </w:tcPr>
          <w:p w14:paraId="36115C5C" w14:textId="77777777" w:rsidR="00F00CD8" w:rsidRPr="00AB1012" w:rsidRDefault="00F00CD8" w:rsidP="002915BB">
            <w:pPr>
              <w:spacing w:after="0"/>
              <w:rPr>
                <w:b/>
                <w:sz w:val="18"/>
                <w:szCs w:val="18"/>
                <w:lang w:val="x-none"/>
              </w:rPr>
            </w:pPr>
            <w:r w:rsidRPr="00AB1012">
              <w:rPr>
                <w:b/>
                <w:sz w:val="18"/>
                <w:szCs w:val="18"/>
                <w:lang w:val="x-none"/>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53110020" w14:textId="77777777" w:rsidR="00F00CD8" w:rsidRPr="00AB1012" w:rsidRDefault="00F00CD8" w:rsidP="002915BB">
            <w:pPr>
              <w:spacing w:after="0"/>
              <w:rPr>
                <w:b/>
                <w:sz w:val="18"/>
                <w:szCs w:val="18"/>
                <w:lang w:val="x-none"/>
              </w:rPr>
            </w:pPr>
            <w:r w:rsidRPr="00AB1012">
              <w:rPr>
                <w:b/>
                <w:sz w:val="18"/>
                <w:szCs w:val="18"/>
                <w:lang w:val="x-none"/>
              </w:rPr>
              <w:t>Inner RB allocations</w:t>
            </w:r>
          </w:p>
        </w:tc>
      </w:tr>
      <w:tr w:rsidR="00F00CD8" w:rsidRPr="00A2483F" w14:paraId="58535696" w14:textId="77777777" w:rsidTr="002915B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54EB7190" w14:textId="77777777" w:rsidR="00F00CD8" w:rsidRPr="00AB1012" w:rsidRDefault="00F00CD8" w:rsidP="002915BB">
            <w:pPr>
              <w:spacing w:after="0"/>
              <w:rPr>
                <w:b/>
                <w:sz w:val="18"/>
                <w:szCs w:val="18"/>
                <w:lang w:val="x-none"/>
              </w:rPr>
            </w:pPr>
          </w:p>
        </w:tc>
        <w:tc>
          <w:tcPr>
            <w:tcW w:w="2094" w:type="dxa"/>
            <w:tcBorders>
              <w:top w:val="nil"/>
              <w:left w:val="single" w:sz="4" w:space="0" w:color="auto"/>
              <w:bottom w:val="single" w:sz="4" w:space="0" w:color="auto"/>
              <w:right w:val="single" w:sz="4" w:space="0" w:color="auto"/>
            </w:tcBorders>
            <w:shd w:val="clear" w:color="auto" w:fill="auto"/>
          </w:tcPr>
          <w:p w14:paraId="677096F3" w14:textId="77777777" w:rsidR="00F00CD8" w:rsidRPr="00AB1012" w:rsidRDefault="00F00CD8" w:rsidP="002915BB">
            <w:pPr>
              <w:spacing w:after="0"/>
              <w:rPr>
                <w:b/>
                <w:sz w:val="18"/>
                <w:szCs w:val="18"/>
                <w:lang w:val="x-none"/>
              </w:rPr>
            </w:pPr>
          </w:p>
        </w:tc>
        <w:tc>
          <w:tcPr>
            <w:tcW w:w="2060" w:type="dxa"/>
            <w:tcBorders>
              <w:top w:val="single" w:sz="4" w:space="0" w:color="auto"/>
              <w:left w:val="single" w:sz="4" w:space="0" w:color="auto"/>
              <w:bottom w:val="single" w:sz="4" w:space="0" w:color="auto"/>
              <w:right w:val="single" w:sz="4" w:space="0" w:color="auto"/>
            </w:tcBorders>
          </w:tcPr>
          <w:p w14:paraId="655BC8DC" w14:textId="77777777" w:rsidR="00F00CD8" w:rsidRPr="00AB1012" w:rsidRDefault="00F00CD8" w:rsidP="002915BB">
            <w:pPr>
              <w:spacing w:after="0"/>
              <w:rPr>
                <w:b/>
                <w:sz w:val="18"/>
                <w:szCs w:val="18"/>
                <w:lang w:val="x-none"/>
              </w:rPr>
            </w:pPr>
            <w:r w:rsidRPr="00AB1012">
              <w:rPr>
                <w:b/>
                <w:bCs/>
                <w:sz w:val="18"/>
                <w:szCs w:val="18"/>
                <w:lang w:val="x-none"/>
              </w:rPr>
              <w:t>Region 1</w:t>
            </w:r>
          </w:p>
        </w:tc>
        <w:tc>
          <w:tcPr>
            <w:tcW w:w="2060" w:type="dxa"/>
            <w:tcBorders>
              <w:top w:val="single" w:sz="4" w:space="0" w:color="auto"/>
              <w:left w:val="single" w:sz="4" w:space="0" w:color="auto"/>
              <w:bottom w:val="single" w:sz="4" w:space="0" w:color="auto"/>
              <w:right w:val="single" w:sz="4" w:space="0" w:color="auto"/>
            </w:tcBorders>
          </w:tcPr>
          <w:p w14:paraId="0D357EEF" w14:textId="77777777" w:rsidR="00F00CD8" w:rsidRPr="00AB1012" w:rsidRDefault="00F00CD8" w:rsidP="002915BB">
            <w:pPr>
              <w:spacing w:after="0"/>
              <w:rPr>
                <w:b/>
                <w:sz w:val="18"/>
                <w:szCs w:val="18"/>
                <w:lang w:val="x-none"/>
              </w:rPr>
            </w:pPr>
            <w:r w:rsidRPr="00AB1012">
              <w:rPr>
                <w:b/>
                <w:bCs/>
                <w:sz w:val="18"/>
                <w:szCs w:val="18"/>
                <w:lang w:val="x-none"/>
              </w:rPr>
              <w:t>Region 2</w:t>
            </w:r>
          </w:p>
        </w:tc>
      </w:tr>
      <w:tr w:rsidR="00F00CD8" w:rsidRPr="00A2483F" w14:paraId="479FF319"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02DA870" w14:textId="77777777" w:rsidR="00F00CD8" w:rsidRPr="00AB1012" w:rsidRDefault="00F00CD8" w:rsidP="002915BB">
            <w:pPr>
              <w:spacing w:after="0"/>
              <w:rPr>
                <w:sz w:val="18"/>
                <w:szCs w:val="18"/>
                <w:lang w:val="x-none"/>
              </w:rPr>
            </w:pPr>
            <w:r w:rsidRPr="00AB1012">
              <w:rPr>
                <w:sz w:val="18"/>
                <w:szCs w:val="18"/>
                <w:lang w:val="x-none"/>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42A39266" w14:textId="77777777" w:rsidR="00F00CD8" w:rsidRPr="00AB1012" w:rsidRDefault="00F00CD8" w:rsidP="002915BB">
            <w:pPr>
              <w:spacing w:after="0"/>
              <w:rPr>
                <w:sz w:val="18"/>
                <w:szCs w:val="18"/>
                <w:lang w:val="x-none"/>
              </w:rPr>
            </w:pPr>
            <w:r w:rsidRPr="00AB1012">
              <w:rPr>
                <w:sz w:val="18"/>
                <w:szCs w:val="18"/>
                <w:lang w:val="x-none"/>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834385C" w14:textId="77777777" w:rsidR="00F00CD8" w:rsidRPr="00AB1012" w:rsidRDefault="00F00CD8" w:rsidP="002915BB">
            <w:pPr>
              <w:spacing w:after="0"/>
              <w:rPr>
                <w:sz w:val="18"/>
                <w:szCs w:val="18"/>
                <w:lang w:val="x-none"/>
              </w:rPr>
            </w:pPr>
            <w:r w:rsidRPr="00AB1012">
              <w:rPr>
                <w:sz w:val="18"/>
                <w:szCs w:val="18"/>
                <w:lang w:val="x-none"/>
              </w:rPr>
              <w:t>≤ 5.5</w:t>
            </w:r>
          </w:p>
        </w:tc>
        <w:tc>
          <w:tcPr>
            <w:tcW w:w="2060" w:type="dxa"/>
            <w:tcBorders>
              <w:top w:val="single" w:sz="4" w:space="0" w:color="auto"/>
              <w:left w:val="single" w:sz="4" w:space="0" w:color="auto"/>
              <w:bottom w:val="single" w:sz="4" w:space="0" w:color="auto"/>
              <w:right w:val="single" w:sz="4" w:space="0" w:color="auto"/>
            </w:tcBorders>
            <w:vAlign w:val="center"/>
          </w:tcPr>
          <w:p w14:paraId="2662EB14" w14:textId="77777777" w:rsidR="00F00CD8" w:rsidRPr="00AB1012" w:rsidRDefault="00F00CD8" w:rsidP="002915BB">
            <w:pPr>
              <w:spacing w:after="0"/>
              <w:rPr>
                <w:sz w:val="18"/>
                <w:szCs w:val="18"/>
                <w:lang w:val="x-none"/>
              </w:rPr>
            </w:pPr>
            <w:r w:rsidRPr="00AB1012">
              <w:rPr>
                <w:sz w:val="18"/>
                <w:szCs w:val="18"/>
                <w:lang w:val="x-none"/>
              </w:rPr>
              <w:t>0.0</w:t>
            </w:r>
          </w:p>
        </w:tc>
        <w:tc>
          <w:tcPr>
            <w:tcW w:w="2060" w:type="dxa"/>
            <w:tcBorders>
              <w:top w:val="single" w:sz="4" w:space="0" w:color="auto"/>
              <w:left w:val="single" w:sz="4" w:space="0" w:color="auto"/>
              <w:bottom w:val="single" w:sz="4" w:space="0" w:color="auto"/>
              <w:right w:val="single" w:sz="4" w:space="0" w:color="auto"/>
            </w:tcBorders>
            <w:vAlign w:val="center"/>
          </w:tcPr>
          <w:p w14:paraId="3BE126F2" w14:textId="77777777" w:rsidR="00F00CD8" w:rsidRPr="00AB1012" w:rsidRDefault="00F00CD8" w:rsidP="002915BB">
            <w:pPr>
              <w:spacing w:after="0"/>
              <w:rPr>
                <w:sz w:val="18"/>
                <w:szCs w:val="18"/>
                <w:lang w:val="x-none"/>
              </w:rPr>
            </w:pPr>
            <w:r w:rsidRPr="00AB1012">
              <w:rPr>
                <w:sz w:val="18"/>
                <w:szCs w:val="18"/>
                <w:lang w:val="x-none"/>
              </w:rPr>
              <w:t>≤ 3.5</w:t>
            </w:r>
          </w:p>
        </w:tc>
      </w:tr>
      <w:tr w:rsidR="00F00CD8" w:rsidRPr="00A2483F" w14:paraId="7F346D3A"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5E3DD01C"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465ADB3" w14:textId="77777777" w:rsidR="00F00CD8" w:rsidRPr="00AB1012" w:rsidRDefault="00F00CD8" w:rsidP="002915BB">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BC5523E"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6BF0E06C" w14:textId="77777777" w:rsidR="00F00CD8" w:rsidRPr="00AB1012" w:rsidRDefault="00F00CD8" w:rsidP="002915BB">
            <w:pPr>
              <w:spacing w:after="0"/>
              <w:rPr>
                <w:sz w:val="18"/>
                <w:szCs w:val="18"/>
                <w:lang w:val="x-none"/>
              </w:rPr>
            </w:pPr>
            <w:r w:rsidRPr="00AB1012">
              <w:rPr>
                <w:sz w:val="18"/>
                <w:szCs w:val="18"/>
                <w:lang w:val="x-none"/>
              </w:rPr>
              <w:t>0.0</w:t>
            </w:r>
          </w:p>
        </w:tc>
        <w:tc>
          <w:tcPr>
            <w:tcW w:w="2060" w:type="dxa"/>
            <w:tcBorders>
              <w:top w:val="single" w:sz="4" w:space="0" w:color="auto"/>
              <w:left w:val="single" w:sz="4" w:space="0" w:color="auto"/>
              <w:bottom w:val="single" w:sz="4" w:space="0" w:color="auto"/>
              <w:right w:val="single" w:sz="4" w:space="0" w:color="auto"/>
            </w:tcBorders>
            <w:vAlign w:val="center"/>
          </w:tcPr>
          <w:p w14:paraId="12DE8F84" w14:textId="77777777" w:rsidR="00F00CD8" w:rsidRPr="00AB1012" w:rsidRDefault="00F00CD8" w:rsidP="002915BB">
            <w:pPr>
              <w:spacing w:after="0"/>
              <w:rPr>
                <w:sz w:val="18"/>
                <w:szCs w:val="18"/>
                <w:lang w:val="x-none"/>
              </w:rPr>
            </w:pPr>
            <w:r w:rsidRPr="00AB1012">
              <w:rPr>
                <w:sz w:val="18"/>
                <w:szCs w:val="18"/>
                <w:lang w:val="x-none"/>
              </w:rPr>
              <w:t>≤ 3.5</w:t>
            </w:r>
          </w:p>
        </w:tc>
      </w:tr>
      <w:tr w:rsidR="00F00CD8" w:rsidRPr="00A2483F" w14:paraId="14C6DD42"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94F45B4"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131D925" w14:textId="77777777" w:rsidR="00F00CD8" w:rsidRPr="00AB1012" w:rsidRDefault="00F00CD8" w:rsidP="002915BB">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064103F"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9D01661"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2.5</w:t>
            </w:r>
          </w:p>
        </w:tc>
        <w:tc>
          <w:tcPr>
            <w:tcW w:w="2060" w:type="dxa"/>
            <w:tcBorders>
              <w:top w:val="single" w:sz="4" w:space="0" w:color="auto"/>
              <w:left w:val="single" w:sz="4" w:space="0" w:color="auto"/>
              <w:bottom w:val="single" w:sz="4" w:space="0" w:color="auto"/>
              <w:right w:val="single" w:sz="4" w:space="0" w:color="auto"/>
            </w:tcBorders>
            <w:vAlign w:val="center"/>
          </w:tcPr>
          <w:p w14:paraId="1EF76ABF"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2.5</w:t>
            </w:r>
          </w:p>
        </w:tc>
      </w:tr>
      <w:tr w:rsidR="00F00CD8" w:rsidRPr="00A2483F" w14:paraId="4C167320"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C22E579"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1CA2B26" w14:textId="77777777" w:rsidR="00F00CD8" w:rsidRPr="00AB1012" w:rsidRDefault="00F00CD8" w:rsidP="002915BB">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3E622A0"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3ECB3B74"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15B49720"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r>
      <w:tr w:rsidR="00F00CD8" w:rsidRPr="00A2483F" w14:paraId="5FCBA85F"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44B7DED" w14:textId="77777777" w:rsidR="00F00CD8" w:rsidRPr="00AB1012" w:rsidRDefault="00F00CD8" w:rsidP="002915BB">
            <w:pPr>
              <w:spacing w:after="0"/>
              <w:rPr>
                <w:sz w:val="18"/>
                <w:szCs w:val="18"/>
                <w:lang w:val="x-none"/>
              </w:rPr>
            </w:pPr>
            <w:r w:rsidRPr="00AB1012">
              <w:rPr>
                <w:sz w:val="18"/>
                <w:szCs w:val="18"/>
                <w:lang w:val="x-none"/>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F2AA4C5" w14:textId="77777777" w:rsidR="00F00CD8" w:rsidRPr="00AB1012" w:rsidRDefault="00F00CD8" w:rsidP="002915BB">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1FFF1D6"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22ED512C" w14:textId="77777777" w:rsidR="00F00CD8" w:rsidRPr="00AB1012" w:rsidRDefault="00F00CD8" w:rsidP="002915BB">
            <w:pPr>
              <w:spacing w:after="0"/>
              <w:rPr>
                <w:sz w:val="18"/>
                <w:szCs w:val="18"/>
                <w:lang w:val="x-none"/>
              </w:rPr>
            </w:pPr>
            <w:r w:rsidRPr="00AB1012">
              <w:rPr>
                <w:sz w:val="18"/>
                <w:szCs w:val="18"/>
                <w:lang w:val="x-none"/>
              </w:rPr>
              <w:t>≤</w:t>
            </w:r>
            <w:r w:rsidRPr="00AB1012">
              <w:rPr>
                <w:sz w:val="18"/>
                <w:szCs w:val="18"/>
                <w:lang w:val="en-CA"/>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054FC1D4" w14:textId="77777777" w:rsidR="00F00CD8" w:rsidRPr="00AB1012" w:rsidRDefault="00F00CD8" w:rsidP="002915BB">
            <w:pPr>
              <w:spacing w:after="0"/>
              <w:rPr>
                <w:sz w:val="18"/>
                <w:szCs w:val="18"/>
                <w:lang w:val="x-none"/>
              </w:rPr>
            </w:pPr>
            <w:r w:rsidRPr="00AB1012">
              <w:rPr>
                <w:sz w:val="18"/>
                <w:szCs w:val="18"/>
                <w:lang w:val="x-none"/>
              </w:rPr>
              <w:t>≤</w:t>
            </w:r>
            <w:r w:rsidRPr="00AB1012">
              <w:rPr>
                <w:sz w:val="18"/>
                <w:szCs w:val="18"/>
                <w:lang w:val="en-CA"/>
              </w:rPr>
              <w:t xml:space="preserve"> 3.5</w:t>
            </w:r>
          </w:p>
        </w:tc>
      </w:tr>
      <w:tr w:rsidR="00F00CD8" w:rsidRPr="00A2483F" w14:paraId="2B0E287A"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tcPr>
          <w:p w14:paraId="230733DB"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65D2F40" w14:textId="77777777" w:rsidR="00F00CD8" w:rsidRPr="00AB1012" w:rsidRDefault="00F00CD8" w:rsidP="002915BB">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FEA8A29" w14:textId="77777777" w:rsidR="00F00CD8" w:rsidRPr="00AB1012" w:rsidRDefault="00F00CD8" w:rsidP="002915BB">
            <w:pPr>
              <w:spacing w:after="0"/>
              <w:rPr>
                <w:sz w:val="18"/>
                <w:szCs w:val="18"/>
                <w:lang w:val="x-none"/>
              </w:rPr>
            </w:pPr>
            <w:r w:rsidRPr="00AB1012">
              <w:rPr>
                <w:sz w:val="18"/>
                <w:szCs w:val="18"/>
                <w:lang w:val="x-none"/>
              </w:rPr>
              <w:t>≤ 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03C30D8E"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3.5</w:t>
            </w:r>
          </w:p>
        </w:tc>
        <w:tc>
          <w:tcPr>
            <w:tcW w:w="2060" w:type="dxa"/>
            <w:tcBorders>
              <w:top w:val="single" w:sz="4" w:space="0" w:color="auto"/>
              <w:left w:val="single" w:sz="4" w:space="0" w:color="auto"/>
              <w:bottom w:val="single" w:sz="4" w:space="0" w:color="auto"/>
              <w:right w:val="single" w:sz="4" w:space="0" w:color="auto"/>
            </w:tcBorders>
            <w:vAlign w:val="center"/>
          </w:tcPr>
          <w:p w14:paraId="6CEBBF13"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4.0</w:t>
            </w:r>
          </w:p>
        </w:tc>
      </w:tr>
      <w:tr w:rsidR="00F00CD8" w:rsidRPr="00A2483F" w14:paraId="003D7153"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59338B70"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9792D97" w14:textId="77777777" w:rsidR="00F00CD8" w:rsidRPr="00AB1012" w:rsidRDefault="00F00CD8" w:rsidP="002915BB">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8D6D4E5"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54B22344"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50FFCBE2"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9.5</w:t>
            </w:r>
          </w:p>
        </w:tc>
      </w:tr>
    </w:tbl>
    <w:p w14:paraId="503136EC" w14:textId="77777777" w:rsidR="00F00CD8" w:rsidRPr="00A2483F" w:rsidRDefault="00F00CD8" w:rsidP="00F00CD8">
      <w:pPr>
        <w:spacing w:before="180"/>
        <w:jc w:val="center"/>
        <w:rPr>
          <w:b/>
          <w:lang w:val="x-none"/>
        </w:rPr>
      </w:pPr>
      <w:r w:rsidRPr="00A2483F">
        <w:rPr>
          <w:b/>
          <w:lang w:val="x-none"/>
        </w:rPr>
        <w:t>Table 6.2.2.1-4 MPR</w:t>
      </w:r>
      <w:r w:rsidRPr="00A2483F">
        <w:rPr>
          <w:b/>
          <w:vertAlign w:val="subscript"/>
          <w:lang w:val="x-none"/>
        </w:rPr>
        <w:t>WT</w:t>
      </w:r>
      <w:r w:rsidRPr="00A2483F">
        <w:rPr>
          <w:b/>
          <w:lang w:val="x-none"/>
        </w:rPr>
        <w:t xml:space="preserve"> for power class 1, BW</w:t>
      </w:r>
      <w:r w:rsidRPr="00A2483F">
        <w:rPr>
          <w:b/>
          <w:vertAlign w:val="subscript"/>
          <w:lang w:val="x-none"/>
        </w:rPr>
        <w:t>channel</w:t>
      </w:r>
      <w:r w:rsidRPr="00A2483F">
        <w:rPr>
          <w:b/>
          <w:lang w:val="x-none"/>
        </w:rPr>
        <w:t xml:space="preserve"> &gt;= 4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F00CD8" w:rsidRPr="00A2483F" w14:paraId="0D062EF3" w14:textId="77777777" w:rsidTr="002915B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0B14D74D" w14:textId="77777777" w:rsidR="00F00CD8" w:rsidRPr="00AB1012" w:rsidRDefault="00F00CD8" w:rsidP="002915BB">
            <w:pPr>
              <w:spacing w:after="0"/>
              <w:rPr>
                <w:b/>
                <w:sz w:val="18"/>
                <w:szCs w:val="18"/>
                <w:lang w:val="x-none"/>
              </w:rPr>
            </w:pPr>
            <w:r w:rsidRPr="00AB1012">
              <w:rPr>
                <w:b/>
                <w:sz w:val="18"/>
                <w:szCs w:val="18"/>
                <w:lang w:val="x-none"/>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3994657D" w14:textId="77777777" w:rsidR="00F00CD8" w:rsidRPr="00AB1012" w:rsidRDefault="00F00CD8" w:rsidP="002915BB">
            <w:pPr>
              <w:spacing w:after="0"/>
              <w:rPr>
                <w:b/>
                <w:sz w:val="18"/>
                <w:szCs w:val="18"/>
                <w:lang w:val="x-none"/>
              </w:rPr>
            </w:pPr>
            <w:r w:rsidRPr="00AB1012">
              <w:rPr>
                <w:b/>
                <w:sz w:val="18"/>
                <w:szCs w:val="18"/>
                <w:lang w:val="x-none"/>
              </w:rPr>
              <w:t>MPR</w:t>
            </w:r>
            <w:r w:rsidRPr="00AB1012">
              <w:rPr>
                <w:b/>
                <w:sz w:val="18"/>
                <w:szCs w:val="18"/>
                <w:vertAlign w:val="subscript"/>
                <w:lang w:val="x-none"/>
              </w:rPr>
              <w:t>WT</w:t>
            </w:r>
            <w:r w:rsidRPr="00AB1012">
              <w:rPr>
                <w:b/>
                <w:sz w:val="18"/>
                <w:szCs w:val="18"/>
                <w:lang w:val="x-none"/>
              </w:rPr>
              <w:t xml:space="preserve"> (dB), BW</w:t>
            </w:r>
            <w:r w:rsidRPr="00AB1012">
              <w:rPr>
                <w:b/>
                <w:sz w:val="18"/>
                <w:szCs w:val="18"/>
                <w:vertAlign w:val="subscript"/>
                <w:lang w:val="x-none"/>
              </w:rPr>
              <w:t>channel</w:t>
            </w:r>
            <w:r w:rsidRPr="00AB1012">
              <w:rPr>
                <w:b/>
                <w:sz w:val="18"/>
                <w:szCs w:val="18"/>
                <w:lang w:val="x-none"/>
              </w:rPr>
              <w:t xml:space="preserve"> = 400, 800, 1600, 2000 MHz</w:t>
            </w:r>
          </w:p>
        </w:tc>
      </w:tr>
      <w:tr w:rsidR="00F00CD8" w:rsidRPr="00A2483F" w14:paraId="2351C531" w14:textId="77777777" w:rsidTr="002915B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4143DF24" w14:textId="77777777" w:rsidR="00F00CD8" w:rsidRPr="00AB1012" w:rsidRDefault="00F00CD8" w:rsidP="002915BB">
            <w:pPr>
              <w:spacing w:after="0"/>
              <w:rPr>
                <w:b/>
                <w:sz w:val="18"/>
                <w:szCs w:val="18"/>
                <w:lang w:val="x-none"/>
              </w:rPr>
            </w:pPr>
          </w:p>
        </w:tc>
        <w:tc>
          <w:tcPr>
            <w:tcW w:w="2094" w:type="dxa"/>
            <w:tcBorders>
              <w:top w:val="single" w:sz="4" w:space="0" w:color="auto"/>
              <w:left w:val="single" w:sz="4" w:space="0" w:color="auto"/>
              <w:bottom w:val="nil"/>
              <w:right w:val="single" w:sz="4" w:space="0" w:color="auto"/>
            </w:tcBorders>
            <w:shd w:val="clear" w:color="auto" w:fill="auto"/>
            <w:hideMark/>
          </w:tcPr>
          <w:p w14:paraId="63D45120" w14:textId="77777777" w:rsidR="00F00CD8" w:rsidRPr="00AB1012" w:rsidRDefault="00F00CD8" w:rsidP="002915BB">
            <w:pPr>
              <w:spacing w:after="0"/>
              <w:rPr>
                <w:b/>
                <w:sz w:val="18"/>
                <w:szCs w:val="18"/>
                <w:lang w:val="x-none"/>
              </w:rPr>
            </w:pPr>
            <w:r w:rsidRPr="00AB1012">
              <w:rPr>
                <w:b/>
                <w:sz w:val="18"/>
                <w:szCs w:val="18"/>
                <w:lang w:val="x-none"/>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63392BCA" w14:textId="77777777" w:rsidR="00F00CD8" w:rsidRPr="00AB1012" w:rsidRDefault="00F00CD8" w:rsidP="002915BB">
            <w:pPr>
              <w:spacing w:after="0"/>
              <w:rPr>
                <w:b/>
                <w:sz w:val="18"/>
                <w:szCs w:val="18"/>
                <w:lang w:val="x-none"/>
              </w:rPr>
            </w:pPr>
            <w:r w:rsidRPr="00AB1012">
              <w:rPr>
                <w:b/>
                <w:sz w:val="18"/>
                <w:szCs w:val="18"/>
                <w:lang w:val="x-none"/>
              </w:rPr>
              <w:t>Inner RB allocations</w:t>
            </w:r>
          </w:p>
        </w:tc>
      </w:tr>
      <w:tr w:rsidR="00F00CD8" w:rsidRPr="00A2483F" w14:paraId="289F3A13" w14:textId="77777777" w:rsidTr="002915B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1306B65B" w14:textId="77777777" w:rsidR="00F00CD8" w:rsidRPr="00AB1012" w:rsidRDefault="00F00CD8" w:rsidP="002915BB">
            <w:pPr>
              <w:spacing w:after="0"/>
              <w:rPr>
                <w:b/>
                <w:sz w:val="18"/>
                <w:szCs w:val="18"/>
                <w:lang w:val="x-none"/>
              </w:rPr>
            </w:pPr>
          </w:p>
        </w:tc>
        <w:tc>
          <w:tcPr>
            <w:tcW w:w="2094" w:type="dxa"/>
            <w:tcBorders>
              <w:top w:val="nil"/>
              <w:left w:val="single" w:sz="4" w:space="0" w:color="auto"/>
              <w:bottom w:val="single" w:sz="4" w:space="0" w:color="auto"/>
              <w:right w:val="single" w:sz="4" w:space="0" w:color="auto"/>
            </w:tcBorders>
            <w:shd w:val="clear" w:color="auto" w:fill="auto"/>
          </w:tcPr>
          <w:p w14:paraId="038E7477" w14:textId="77777777" w:rsidR="00F00CD8" w:rsidRPr="00AB1012" w:rsidRDefault="00F00CD8" w:rsidP="002915BB">
            <w:pPr>
              <w:spacing w:after="0"/>
              <w:rPr>
                <w:b/>
                <w:sz w:val="18"/>
                <w:szCs w:val="18"/>
                <w:lang w:val="x-none"/>
              </w:rPr>
            </w:pPr>
          </w:p>
        </w:tc>
        <w:tc>
          <w:tcPr>
            <w:tcW w:w="2060" w:type="dxa"/>
            <w:tcBorders>
              <w:top w:val="single" w:sz="4" w:space="0" w:color="auto"/>
              <w:left w:val="single" w:sz="4" w:space="0" w:color="auto"/>
              <w:bottom w:val="single" w:sz="4" w:space="0" w:color="auto"/>
              <w:right w:val="single" w:sz="4" w:space="0" w:color="auto"/>
            </w:tcBorders>
          </w:tcPr>
          <w:p w14:paraId="0B169D93" w14:textId="77777777" w:rsidR="00F00CD8" w:rsidRPr="00AB1012" w:rsidRDefault="00F00CD8" w:rsidP="002915BB">
            <w:pPr>
              <w:spacing w:after="0"/>
              <w:rPr>
                <w:b/>
                <w:sz w:val="18"/>
                <w:szCs w:val="18"/>
                <w:lang w:val="x-none"/>
              </w:rPr>
            </w:pPr>
            <w:r w:rsidRPr="00AB1012">
              <w:rPr>
                <w:b/>
                <w:sz w:val="18"/>
                <w:szCs w:val="18"/>
                <w:lang w:val="x-none"/>
              </w:rPr>
              <w:t>Region 1</w:t>
            </w:r>
          </w:p>
        </w:tc>
        <w:tc>
          <w:tcPr>
            <w:tcW w:w="2060" w:type="dxa"/>
            <w:tcBorders>
              <w:top w:val="single" w:sz="4" w:space="0" w:color="auto"/>
              <w:left w:val="single" w:sz="4" w:space="0" w:color="auto"/>
              <w:bottom w:val="single" w:sz="4" w:space="0" w:color="auto"/>
              <w:right w:val="single" w:sz="4" w:space="0" w:color="auto"/>
            </w:tcBorders>
          </w:tcPr>
          <w:p w14:paraId="7DA7C78C" w14:textId="77777777" w:rsidR="00F00CD8" w:rsidRPr="00AB1012" w:rsidRDefault="00F00CD8" w:rsidP="002915BB">
            <w:pPr>
              <w:spacing w:after="0"/>
              <w:rPr>
                <w:b/>
                <w:sz w:val="18"/>
                <w:szCs w:val="18"/>
                <w:lang w:val="x-none"/>
              </w:rPr>
            </w:pPr>
            <w:r w:rsidRPr="00AB1012">
              <w:rPr>
                <w:b/>
                <w:sz w:val="18"/>
                <w:szCs w:val="18"/>
                <w:lang w:val="x-none"/>
              </w:rPr>
              <w:t>Region 2</w:t>
            </w:r>
          </w:p>
        </w:tc>
      </w:tr>
      <w:tr w:rsidR="00F00CD8" w:rsidRPr="00A2483F" w14:paraId="02EDF42C"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F83BA3F" w14:textId="77777777" w:rsidR="00F00CD8" w:rsidRPr="00AB1012" w:rsidRDefault="00F00CD8" w:rsidP="002915BB">
            <w:pPr>
              <w:spacing w:after="0"/>
              <w:rPr>
                <w:sz w:val="18"/>
                <w:szCs w:val="18"/>
                <w:lang w:val="x-none"/>
              </w:rPr>
            </w:pPr>
            <w:r w:rsidRPr="00AB1012">
              <w:rPr>
                <w:sz w:val="18"/>
                <w:szCs w:val="18"/>
                <w:lang w:val="x-none"/>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B8D10CC" w14:textId="77777777" w:rsidR="00F00CD8" w:rsidRPr="00AB1012" w:rsidRDefault="00F00CD8" w:rsidP="002915BB">
            <w:pPr>
              <w:spacing w:after="0"/>
              <w:rPr>
                <w:sz w:val="18"/>
                <w:szCs w:val="18"/>
                <w:lang w:val="x-none"/>
              </w:rPr>
            </w:pPr>
            <w:r w:rsidRPr="00AB1012">
              <w:rPr>
                <w:sz w:val="18"/>
                <w:szCs w:val="18"/>
                <w:lang w:val="x-none"/>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DCA6382" w14:textId="77777777" w:rsidR="00F00CD8" w:rsidRPr="00AB1012" w:rsidRDefault="00F00CD8" w:rsidP="002915BB">
            <w:pPr>
              <w:spacing w:after="0"/>
              <w:rPr>
                <w:sz w:val="18"/>
                <w:szCs w:val="18"/>
                <w:lang w:val="en-CA"/>
              </w:rPr>
            </w:pPr>
            <w:r w:rsidRPr="00AB1012">
              <w:rPr>
                <w:sz w:val="18"/>
                <w:szCs w:val="18"/>
                <w:lang w:val="x-none"/>
              </w:rPr>
              <w:t>≤ 6.0</w:t>
            </w:r>
          </w:p>
        </w:tc>
        <w:tc>
          <w:tcPr>
            <w:tcW w:w="2060" w:type="dxa"/>
            <w:tcBorders>
              <w:top w:val="single" w:sz="4" w:space="0" w:color="auto"/>
              <w:left w:val="single" w:sz="4" w:space="0" w:color="auto"/>
              <w:bottom w:val="single" w:sz="4" w:space="0" w:color="auto"/>
              <w:right w:val="single" w:sz="4" w:space="0" w:color="auto"/>
            </w:tcBorders>
            <w:vAlign w:val="center"/>
          </w:tcPr>
          <w:p w14:paraId="085866BE" w14:textId="77777777" w:rsidR="00F00CD8" w:rsidRPr="00AB1012" w:rsidRDefault="00F00CD8" w:rsidP="002915BB">
            <w:pPr>
              <w:spacing w:after="0"/>
              <w:rPr>
                <w:sz w:val="18"/>
                <w:szCs w:val="18"/>
                <w:lang w:val="x-none"/>
              </w:rPr>
            </w:pPr>
            <w:r w:rsidRPr="00AB1012">
              <w:rPr>
                <w:sz w:val="18"/>
                <w:szCs w:val="18"/>
                <w:lang w:val="x-none"/>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426A4BE2" w14:textId="77777777" w:rsidR="00F00CD8" w:rsidRPr="00AB1012" w:rsidRDefault="00F00CD8" w:rsidP="002915BB">
            <w:pPr>
              <w:spacing w:after="0"/>
              <w:rPr>
                <w:sz w:val="18"/>
                <w:szCs w:val="18"/>
                <w:lang w:val="x-none"/>
              </w:rPr>
            </w:pPr>
            <w:r w:rsidRPr="00AB1012">
              <w:rPr>
                <w:sz w:val="18"/>
                <w:szCs w:val="18"/>
                <w:lang w:val="x-none"/>
              </w:rPr>
              <w:t>≤ 3.5</w:t>
            </w:r>
          </w:p>
        </w:tc>
      </w:tr>
      <w:tr w:rsidR="00F00CD8" w:rsidRPr="00A2483F" w14:paraId="52B9AE84"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7DBCF201"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49D0F25" w14:textId="77777777" w:rsidR="00F00CD8" w:rsidRPr="00AB1012" w:rsidRDefault="00F00CD8" w:rsidP="002915BB">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85AD5E2"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6.0</w:t>
            </w:r>
          </w:p>
        </w:tc>
        <w:tc>
          <w:tcPr>
            <w:tcW w:w="2060" w:type="dxa"/>
            <w:tcBorders>
              <w:top w:val="single" w:sz="4" w:space="0" w:color="auto"/>
              <w:left w:val="single" w:sz="4" w:space="0" w:color="auto"/>
              <w:bottom w:val="single" w:sz="4" w:space="0" w:color="auto"/>
              <w:right w:val="single" w:sz="4" w:space="0" w:color="auto"/>
            </w:tcBorders>
            <w:vAlign w:val="center"/>
          </w:tcPr>
          <w:p w14:paraId="3FCC17F8" w14:textId="77777777" w:rsidR="00F00CD8" w:rsidRPr="00AB1012" w:rsidRDefault="00F00CD8" w:rsidP="002915BB">
            <w:pPr>
              <w:spacing w:after="0"/>
              <w:rPr>
                <w:sz w:val="18"/>
                <w:szCs w:val="18"/>
                <w:lang w:val="x-none"/>
              </w:rPr>
            </w:pPr>
            <w:r w:rsidRPr="00AB1012">
              <w:rPr>
                <w:sz w:val="18"/>
                <w:szCs w:val="18"/>
                <w:lang w:val="x-none"/>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13C048E8" w14:textId="77777777" w:rsidR="00F00CD8" w:rsidRPr="00AB1012" w:rsidRDefault="00F00CD8" w:rsidP="002915BB">
            <w:pPr>
              <w:spacing w:after="0"/>
              <w:rPr>
                <w:sz w:val="18"/>
                <w:szCs w:val="18"/>
                <w:lang w:val="x-none"/>
              </w:rPr>
            </w:pPr>
            <w:r w:rsidRPr="00AB1012">
              <w:rPr>
                <w:sz w:val="18"/>
                <w:szCs w:val="18"/>
                <w:lang w:val="x-none"/>
              </w:rPr>
              <w:t>≤ 4.0</w:t>
            </w:r>
          </w:p>
        </w:tc>
      </w:tr>
      <w:tr w:rsidR="00F00CD8" w:rsidRPr="00A2483F" w14:paraId="608320B1"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868EDAC"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C72B2A8" w14:textId="77777777" w:rsidR="00F00CD8" w:rsidRPr="00AB1012" w:rsidRDefault="00F00CD8" w:rsidP="002915BB">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73CA256"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4.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C2C85C5"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3.0</w:t>
            </w:r>
          </w:p>
        </w:tc>
        <w:tc>
          <w:tcPr>
            <w:tcW w:w="2060" w:type="dxa"/>
            <w:tcBorders>
              <w:top w:val="single" w:sz="4" w:space="0" w:color="auto"/>
              <w:left w:val="single" w:sz="4" w:space="0" w:color="auto"/>
              <w:bottom w:val="single" w:sz="4" w:space="0" w:color="auto"/>
              <w:right w:val="single" w:sz="4" w:space="0" w:color="auto"/>
            </w:tcBorders>
            <w:vAlign w:val="center"/>
          </w:tcPr>
          <w:p w14:paraId="5314D02D"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3.0</w:t>
            </w:r>
          </w:p>
        </w:tc>
      </w:tr>
      <w:tr w:rsidR="00F00CD8" w:rsidRPr="00A2483F" w14:paraId="361DE57D"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18A180B"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9C92D7F" w14:textId="77777777" w:rsidR="00F00CD8" w:rsidRPr="00AB1012" w:rsidRDefault="00F00CD8" w:rsidP="002915BB">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5E33043"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37BF4CFD"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40F946CC"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8.0</w:t>
            </w:r>
          </w:p>
        </w:tc>
      </w:tr>
      <w:tr w:rsidR="00F00CD8" w:rsidRPr="00A2483F" w14:paraId="1F8D58C4"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33F9BD09" w14:textId="77777777" w:rsidR="00F00CD8" w:rsidRPr="00AB1012" w:rsidRDefault="00F00CD8" w:rsidP="002915BB">
            <w:pPr>
              <w:spacing w:after="0"/>
              <w:rPr>
                <w:sz w:val="18"/>
                <w:szCs w:val="18"/>
                <w:lang w:val="x-none"/>
              </w:rPr>
            </w:pPr>
            <w:r w:rsidRPr="00AB1012">
              <w:rPr>
                <w:sz w:val="18"/>
                <w:szCs w:val="18"/>
                <w:lang w:val="x-none"/>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0ED5C6D5" w14:textId="77777777" w:rsidR="00F00CD8" w:rsidRPr="00AB1012" w:rsidRDefault="00F00CD8" w:rsidP="002915BB">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A399493"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E0591E9" w14:textId="77777777" w:rsidR="00F00CD8" w:rsidRPr="00AB1012" w:rsidRDefault="00F00CD8" w:rsidP="002915BB">
            <w:pPr>
              <w:spacing w:after="0"/>
              <w:rPr>
                <w:sz w:val="18"/>
                <w:szCs w:val="18"/>
                <w:lang w:val="x-none"/>
              </w:rPr>
            </w:pPr>
            <w:r w:rsidRPr="00AB1012">
              <w:rPr>
                <w:sz w:val="18"/>
                <w:szCs w:val="18"/>
                <w:lang w:val="x-none"/>
              </w:rPr>
              <w:t>≤</w:t>
            </w:r>
            <w:r w:rsidRPr="00AB1012">
              <w:rPr>
                <w:sz w:val="18"/>
                <w:szCs w:val="18"/>
                <w:lang w:val="en-CA"/>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46BB6E90" w14:textId="77777777" w:rsidR="00F00CD8" w:rsidRPr="00AB1012" w:rsidRDefault="00F00CD8" w:rsidP="002915BB">
            <w:pPr>
              <w:spacing w:after="0"/>
              <w:rPr>
                <w:sz w:val="18"/>
                <w:szCs w:val="18"/>
                <w:lang w:val="x-none"/>
              </w:rPr>
            </w:pPr>
            <w:r w:rsidRPr="00AB1012">
              <w:rPr>
                <w:sz w:val="18"/>
                <w:szCs w:val="18"/>
                <w:lang w:val="x-none"/>
              </w:rPr>
              <w:t>≤</w:t>
            </w:r>
            <w:r w:rsidRPr="00AB1012">
              <w:rPr>
                <w:sz w:val="18"/>
                <w:szCs w:val="18"/>
                <w:lang w:val="en-CA"/>
              </w:rPr>
              <w:t xml:space="preserve"> 3.5</w:t>
            </w:r>
          </w:p>
        </w:tc>
      </w:tr>
      <w:tr w:rsidR="00F00CD8" w:rsidRPr="00A2483F" w14:paraId="2BAA34CB"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tcPr>
          <w:p w14:paraId="0C931180"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01131B1E" w14:textId="77777777" w:rsidR="00F00CD8" w:rsidRPr="00AB1012" w:rsidRDefault="00F00CD8" w:rsidP="002915BB">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504098A" w14:textId="77777777" w:rsidR="00F00CD8" w:rsidRPr="00AB1012" w:rsidRDefault="00F00CD8" w:rsidP="002915BB">
            <w:pPr>
              <w:spacing w:after="0"/>
              <w:rPr>
                <w:sz w:val="18"/>
                <w:szCs w:val="18"/>
                <w:lang w:val="x-none"/>
              </w:rPr>
            </w:pPr>
            <w:r w:rsidRPr="00AB1012">
              <w:rPr>
                <w:sz w:val="18"/>
                <w:szCs w:val="18"/>
                <w:lang w:val="x-none"/>
              </w:rPr>
              <w:t>≤ 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6EEE374"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6598A2CB"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5.5</w:t>
            </w:r>
          </w:p>
        </w:tc>
      </w:tr>
      <w:tr w:rsidR="00F00CD8" w:rsidRPr="00A2483F" w14:paraId="29F8699B"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3BB80A91" w14:textId="77777777" w:rsidR="00F00CD8" w:rsidRPr="00AB1012" w:rsidRDefault="00F00CD8" w:rsidP="002915BB">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E7A26B5" w14:textId="77777777" w:rsidR="00F00CD8" w:rsidRPr="00AB1012" w:rsidRDefault="00F00CD8" w:rsidP="002915BB">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F2BB2EA"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5A7B8795"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500D5165" w14:textId="77777777" w:rsidR="00F00CD8" w:rsidRPr="00AB1012" w:rsidRDefault="00F00CD8" w:rsidP="002915BB">
            <w:pPr>
              <w:spacing w:after="0"/>
              <w:rPr>
                <w:sz w:val="18"/>
                <w:szCs w:val="18"/>
                <w:lang w:val="x-none"/>
              </w:rPr>
            </w:pPr>
            <w:r w:rsidRPr="00AB1012">
              <w:rPr>
                <w:sz w:val="18"/>
                <w:szCs w:val="18"/>
                <w:lang w:val="x-none"/>
              </w:rPr>
              <w:t xml:space="preserve">≤ </w:t>
            </w:r>
            <w:r w:rsidRPr="00AB1012">
              <w:rPr>
                <w:sz w:val="18"/>
                <w:szCs w:val="18"/>
                <w:lang w:val="en-CA"/>
              </w:rPr>
              <w:t>10.0</w:t>
            </w:r>
          </w:p>
        </w:tc>
      </w:tr>
    </w:tbl>
    <w:p w14:paraId="39F837F3" w14:textId="77777777" w:rsidR="00F00CD8" w:rsidRPr="00A2483F" w:rsidRDefault="00F00CD8" w:rsidP="00F00CD8">
      <w:pPr>
        <w:numPr>
          <w:ilvl w:val="0"/>
          <w:numId w:val="9"/>
        </w:numPr>
        <w:spacing w:before="180"/>
        <w:ind w:left="538" w:hanging="357"/>
      </w:pPr>
      <w:r w:rsidRPr="00A2483F">
        <w:t>Recommended WF</w:t>
      </w:r>
    </w:p>
    <w:p w14:paraId="02873A8D" w14:textId="77777777" w:rsidR="00F00CD8" w:rsidRPr="00A2483F" w:rsidRDefault="00F00CD8" w:rsidP="00F00CD8">
      <w:pPr>
        <w:numPr>
          <w:ilvl w:val="1"/>
          <w:numId w:val="9"/>
        </w:numPr>
      </w:pPr>
      <w:r w:rsidRPr="00A2483F">
        <w:t>Agree proposal 1. Note the 16QAM and 64QAM values are valid only if PTRS proposal is agreed as the values will change without PTRS.</w:t>
      </w:r>
    </w:p>
    <w:p w14:paraId="18DDDB76" w14:textId="77777777" w:rsidR="00F00CD8" w:rsidRPr="004E7AD5" w:rsidRDefault="00F00CD8" w:rsidP="00F00CD8">
      <w:pPr>
        <w:rPr>
          <w:b/>
        </w:rPr>
      </w:pPr>
      <w:r w:rsidRPr="004E7AD5">
        <w:rPr>
          <w:rFonts w:hint="eastAsia"/>
          <w:b/>
        </w:rPr>
        <w:t>Discussion</w:t>
      </w:r>
      <w:r w:rsidRPr="004E7AD5">
        <w:rPr>
          <w:b/>
        </w:rPr>
        <w:t>s</w:t>
      </w:r>
      <w:r w:rsidRPr="004E7AD5">
        <w:rPr>
          <w:rFonts w:hint="eastAsia"/>
          <w:b/>
        </w:rPr>
        <w:t>:</w:t>
      </w:r>
    </w:p>
    <w:p w14:paraId="1239061B" w14:textId="77777777" w:rsidR="00F00CD8" w:rsidRPr="00A2483F" w:rsidRDefault="00F00CD8" w:rsidP="00F00CD8">
      <w:r w:rsidRPr="00A2483F">
        <w:t>Huawei: need further checking.</w:t>
      </w:r>
    </w:p>
    <w:p w14:paraId="30ABE1D2" w14:textId="77777777" w:rsidR="00F00CD8" w:rsidRPr="00A2483F" w:rsidRDefault="00F00CD8" w:rsidP="00F00CD8">
      <w:r w:rsidRPr="00A2483F">
        <w:t>Nokia: there is significant jump of 64QAM over other modulations.</w:t>
      </w:r>
    </w:p>
    <w:p w14:paraId="4D030EFA" w14:textId="77777777" w:rsidR="00F00CD8" w:rsidRPr="00A2483F" w:rsidRDefault="00F00CD8" w:rsidP="00F00CD8">
      <w:r w:rsidRPr="00A2483F">
        <w:t>Qualcomm: to Nokia, 64QAM values that Qualcomm provided are not based on phase noise achievable and we base on the simulation. The phase noise mask is even cleaner. PTRS compensation is conducted to improve the MPR and achievable phase noise.</w:t>
      </w:r>
    </w:p>
    <w:p w14:paraId="096276EC" w14:textId="77777777" w:rsidR="00F00CD8" w:rsidRPr="00A2483F" w:rsidRDefault="00F00CD8" w:rsidP="00F00CD8">
      <w:r w:rsidRPr="00A2483F">
        <w:t>Ericsson: to look at the implementation of values. We looks at one example of proposal 3 of 16QAM DFT. In practice UE may be better. We recognize the difficulty but we need consider the usefulness of these numbers. We provided the comments and encouraged companies to check.</w:t>
      </w:r>
    </w:p>
    <w:p w14:paraId="2178F701" w14:textId="77777777" w:rsidR="00F00CD8" w:rsidRPr="00A2483F" w:rsidRDefault="00F00CD8" w:rsidP="00F00CD8">
      <w:pPr>
        <w:rPr>
          <w:lang w:eastAsia="zh-CN"/>
        </w:rPr>
      </w:pPr>
      <w:r w:rsidRPr="00E2370F">
        <w:rPr>
          <w:rFonts w:hint="eastAsia"/>
          <w:b/>
          <w:lang w:eastAsia="zh-CN"/>
        </w:rPr>
        <w:t>C</w:t>
      </w:r>
      <w:r w:rsidRPr="00E2370F">
        <w:rPr>
          <w:b/>
          <w:lang w:eastAsia="zh-CN"/>
        </w:rPr>
        <w:t>hair</w:t>
      </w:r>
      <w:r w:rsidRPr="00E2370F">
        <w:rPr>
          <w:rFonts w:hint="eastAsia"/>
          <w:b/>
          <w:lang w:eastAsia="zh-CN"/>
        </w:rPr>
        <w:t>=&gt;</w:t>
      </w:r>
      <w:r>
        <w:rPr>
          <w:lang w:eastAsia="zh-CN"/>
        </w:rPr>
        <w:t xml:space="preserve"> discuss further together with the following MPR proposals for power classe 3</w:t>
      </w:r>
    </w:p>
    <w:p w14:paraId="38A8AED7" w14:textId="77777777" w:rsidR="00F00CD8" w:rsidRPr="00B765F4" w:rsidRDefault="00F00CD8" w:rsidP="00F00CD8">
      <w:pPr>
        <w:rPr>
          <w:b/>
          <w:u w:val="single"/>
        </w:rPr>
      </w:pPr>
      <w:r w:rsidRPr="00B765F4">
        <w:rPr>
          <w:b/>
          <w:u w:val="single"/>
        </w:rPr>
        <w:t>Power class 3 100 MHz</w:t>
      </w:r>
    </w:p>
    <w:p w14:paraId="3A4840E7" w14:textId="77777777" w:rsidR="00F00CD8" w:rsidRPr="004E7AD5" w:rsidRDefault="00F00CD8" w:rsidP="00F00CD8">
      <w:pPr>
        <w:numPr>
          <w:ilvl w:val="0"/>
          <w:numId w:val="9"/>
        </w:numPr>
      </w:pPr>
      <w:r w:rsidRPr="004E7AD5">
        <w:t>Proposal 1: Numbers in the “PROP #1” column assuming QCOM PTRS processing is agreed</w:t>
      </w:r>
    </w:p>
    <w:p w14:paraId="00EEACBF" w14:textId="77777777" w:rsidR="00F00CD8" w:rsidRPr="004E7AD5" w:rsidRDefault="00F00CD8" w:rsidP="00F00CD8">
      <w:pPr>
        <w:numPr>
          <w:ilvl w:val="0"/>
          <w:numId w:val="9"/>
        </w:numPr>
      </w:pPr>
      <w:r w:rsidRPr="004E7AD5">
        <w:t>Proposal 2: PROP2 column</w:t>
      </w:r>
    </w:p>
    <w:tbl>
      <w:tblPr>
        <w:tblW w:w="7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1296"/>
        <w:gridCol w:w="1296"/>
        <w:gridCol w:w="1296"/>
        <w:gridCol w:w="1152"/>
      </w:tblGrid>
      <w:tr w:rsidR="00F00CD8" w:rsidRPr="00A2483F" w14:paraId="027A600D" w14:textId="77777777" w:rsidTr="002915BB">
        <w:trPr>
          <w:trHeight w:val="187"/>
          <w:jc w:val="center"/>
        </w:trPr>
        <w:tc>
          <w:tcPr>
            <w:tcW w:w="2720" w:type="dxa"/>
            <w:gridSpan w:val="2"/>
            <w:vMerge w:val="restart"/>
            <w:shd w:val="clear" w:color="auto" w:fill="auto"/>
          </w:tcPr>
          <w:p w14:paraId="5F65D228" w14:textId="77777777" w:rsidR="00F00CD8" w:rsidRPr="004E7AD5" w:rsidRDefault="00F00CD8" w:rsidP="002915BB">
            <w:pPr>
              <w:spacing w:after="0"/>
              <w:rPr>
                <w:sz w:val="18"/>
                <w:szCs w:val="18"/>
                <w:lang w:val="x-none"/>
              </w:rPr>
            </w:pPr>
            <w:r w:rsidRPr="004E7AD5">
              <w:rPr>
                <w:sz w:val="18"/>
                <w:szCs w:val="18"/>
                <w:lang w:val="x-none"/>
              </w:rPr>
              <w:t>Modulation</w:t>
            </w:r>
          </w:p>
        </w:tc>
        <w:tc>
          <w:tcPr>
            <w:tcW w:w="5040" w:type="dxa"/>
            <w:gridSpan w:val="4"/>
            <w:shd w:val="clear" w:color="auto" w:fill="auto"/>
            <w:noWrap/>
          </w:tcPr>
          <w:p w14:paraId="603C4044" w14:textId="77777777" w:rsidR="00F00CD8" w:rsidRPr="004E7AD5" w:rsidRDefault="00F00CD8" w:rsidP="002915BB">
            <w:pPr>
              <w:spacing w:after="0"/>
              <w:rPr>
                <w:sz w:val="18"/>
                <w:szCs w:val="18"/>
                <w:lang w:val="en-US"/>
              </w:rPr>
            </w:pPr>
            <w:r w:rsidRPr="004E7AD5">
              <w:rPr>
                <w:sz w:val="18"/>
                <w:szCs w:val="18"/>
                <w:lang w:val="en-US"/>
              </w:rPr>
              <w:t xml:space="preserve">PC3 </w:t>
            </w:r>
            <w:r w:rsidRPr="004E7AD5">
              <w:rPr>
                <w:sz w:val="18"/>
                <w:szCs w:val="18"/>
                <w:lang w:val="x-none"/>
              </w:rPr>
              <w:t>MPR</w:t>
            </w:r>
            <w:r w:rsidRPr="004E7AD5">
              <w:rPr>
                <w:sz w:val="18"/>
                <w:szCs w:val="18"/>
                <w:vertAlign w:val="subscript"/>
                <w:lang w:val="x-none"/>
              </w:rPr>
              <w:t>WT</w:t>
            </w:r>
            <w:r w:rsidRPr="004E7AD5">
              <w:rPr>
                <w:sz w:val="18"/>
                <w:szCs w:val="18"/>
                <w:lang w:val="x-none"/>
              </w:rPr>
              <w:t>, BW</w:t>
            </w:r>
            <w:r w:rsidRPr="004E7AD5">
              <w:rPr>
                <w:sz w:val="18"/>
                <w:szCs w:val="18"/>
                <w:vertAlign w:val="subscript"/>
                <w:lang w:val="x-none"/>
              </w:rPr>
              <w:t>channel</w:t>
            </w:r>
            <w:r w:rsidRPr="004E7AD5">
              <w:rPr>
                <w:sz w:val="18"/>
                <w:szCs w:val="18"/>
                <w:lang w:val="x-none"/>
              </w:rPr>
              <w:t xml:space="preserve"> = 100 MHz</w:t>
            </w:r>
          </w:p>
        </w:tc>
      </w:tr>
      <w:tr w:rsidR="00F00CD8" w:rsidRPr="00A2483F" w14:paraId="3553DA66" w14:textId="77777777" w:rsidTr="002915BB">
        <w:trPr>
          <w:trHeight w:val="187"/>
          <w:jc w:val="center"/>
        </w:trPr>
        <w:tc>
          <w:tcPr>
            <w:tcW w:w="2720" w:type="dxa"/>
            <w:gridSpan w:val="2"/>
            <w:vMerge/>
            <w:shd w:val="clear" w:color="auto" w:fill="auto"/>
          </w:tcPr>
          <w:p w14:paraId="2BC3830E" w14:textId="77777777" w:rsidR="00F00CD8" w:rsidRPr="004E7AD5" w:rsidRDefault="00F00CD8" w:rsidP="002915BB">
            <w:pPr>
              <w:spacing w:after="0"/>
              <w:rPr>
                <w:sz w:val="18"/>
                <w:szCs w:val="18"/>
                <w:lang w:val="x-none"/>
              </w:rPr>
            </w:pPr>
          </w:p>
        </w:tc>
        <w:tc>
          <w:tcPr>
            <w:tcW w:w="2592" w:type="dxa"/>
            <w:gridSpan w:val="2"/>
            <w:shd w:val="clear" w:color="auto" w:fill="auto"/>
            <w:noWrap/>
          </w:tcPr>
          <w:p w14:paraId="068769A3" w14:textId="77777777" w:rsidR="00F00CD8" w:rsidRPr="004E7AD5" w:rsidRDefault="00F00CD8" w:rsidP="002915BB">
            <w:pPr>
              <w:spacing w:after="0"/>
              <w:rPr>
                <w:b/>
                <w:sz w:val="18"/>
                <w:szCs w:val="18"/>
                <w:lang w:val="x-none"/>
              </w:rPr>
            </w:pPr>
            <w:r w:rsidRPr="004E7AD5">
              <w:rPr>
                <w:b/>
                <w:sz w:val="18"/>
                <w:szCs w:val="18"/>
                <w:lang w:val="x-none"/>
              </w:rPr>
              <w:t>Inner RB allocations,</w:t>
            </w:r>
          </w:p>
          <w:p w14:paraId="13EC4984" w14:textId="77777777" w:rsidR="00F00CD8" w:rsidRPr="004E7AD5" w:rsidRDefault="00F00CD8" w:rsidP="002915BB">
            <w:pPr>
              <w:spacing w:after="0"/>
              <w:rPr>
                <w:sz w:val="18"/>
                <w:szCs w:val="18"/>
                <w:lang w:val="en-US"/>
              </w:rPr>
            </w:pPr>
            <w:r w:rsidRPr="004E7AD5">
              <w:rPr>
                <w:sz w:val="18"/>
                <w:szCs w:val="18"/>
                <w:lang w:val="x-none"/>
              </w:rPr>
              <w:t>Region 1</w:t>
            </w:r>
          </w:p>
        </w:tc>
        <w:tc>
          <w:tcPr>
            <w:tcW w:w="2448" w:type="dxa"/>
            <w:gridSpan w:val="2"/>
            <w:shd w:val="clear" w:color="auto" w:fill="auto"/>
            <w:noWrap/>
          </w:tcPr>
          <w:p w14:paraId="6ACD0260" w14:textId="77777777" w:rsidR="00F00CD8" w:rsidRPr="004E7AD5" w:rsidRDefault="00F00CD8" w:rsidP="002915BB">
            <w:pPr>
              <w:spacing w:after="0"/>
              <w:rPr>
                <w:b/>
                <w:sz w:val="18"/>
                <w:szCs w:val="18"/>
                <w:lang w:val="x-none"/>
              </w:rPr>
            </w:pPr>
            <w:r w:rsidRPr="004E7AD5">
              <w:rPr>
                <w:b/>
                <w:sz w:val="18"/>
                <w:szCs w:val="18"/>
                <w:lang w:val="x-none"/>
              </w:rPr>
              <w:t>Edge RB allocations</w:t>
            </w:r>
          </w:p>
          <w:p w14:paraId="55E10A45" w14:textId="77777777" w:rsidR="00F00CD8" w:rsidRPr="004E7AD5" w:rsidRDefault="00F00CD8" w:rsidP="002915BB">
            <w:pPr>
              <w:spacing w:after="0"/>
              <w:rPr>
                <w:sz w:val="18"/>
                <w:szCs w:val="18"/>
                <w:lang w:val="en-US"/>
              </w:rPr>
            </w:pPr>
          </w:p>
        </w:tc>
      </w:tr>
      <w:tr w:rsidR="00F00CD8" w:rsidRPr="00A2483F" w14:paraId="064E808E" w14:textId="77777777" w:rsidTr="002915BB">
        <w:trPr>
          <w:trHeight w:val="187"/>
          <w:jc w:val="center"/>
        </w:trPr>
        <w:tc>
          <w:tcPr>
            <w:tcW w:w="2720" w:type="dxa"/>
            <w:gridSpan w:val="2"/>
            <w:vMerge/>
            <w:tcBorders>
              <w:bottom w:val="nil"/>
            </w:tcBorders>
            <w:shd w:val="clear" w:color="auto" w:fill="auto"/>
          </w:tcPr>
          <w:p w14:paraId="6CEE5305" w14:textId="77777777" w:rsidR="00F00CD8" w:rsidRPr="004E7AD5" w:rsidRDefault="00F00CD8" w:rsidP="002915BB">
            <w:pPr>
              <w:spacing w:after="0"/>
              <w:rPr>
                <w:sz w:val="18"/>
                <w:szCs w:val="18"/>
                <w:lang w:val="x-none"/>
              </w:rPr>
            </w:pPr>
          </w:p>
        </w:tc>
        <w:tc>
          <w:tcPr>
            <w:tcW w:w="1296" w:type="dxa"/>
            <w:shd w:val="clear" w:color="auto" w:fill="auto"/>
            <w:noWrap/>
          </w:tcPr>
          <w:p w14:paraId="0DF3CA1A" w14:textId="77777777" w:rsidR="00F00CD8" w:rsidRPr="004E7AD5" w:rsidRDefault="00F00CD8" w:rsidP="002915BB">
            <w:pPr>
              <w:spacing w:after="0"/>
              <w:rPr>
                <w:b/>
                <w:bCs/>
                <w:i/>
                <w:iCs/>
                <w:sz w:val="18"/>
                <w:szCs w:val="18"/>
                <w:lang w:val="en-US"/>
              </w:rPr>
            </w:pPr>
            <w:r w:rsidRPr="004E7AD5">
              <w:rPr>
                <w:b/>
                <w:bCs/>
                <w:i/>
                <w:iCs/>
                <w:sz w:val="18"/>
                <w:szCs w:val="18"/>
                <w:lang w:val="en-US"/>
              </w:rPr>
              <w:t>PROP #1</w:t>
            </w:r>
          </w:p>
        </w:tc>
        <w:tc>
          <w:tcPr>
            <w:tcW w:w="1296" w:type="dxa"/>
          </w:tcPr>
          <w:p w14:paraId="5C9CEE7B" w14:textId="77777777" w:rsidR="00F00CD8" w:rsidRPr="004E7AD5" w:rsidRDefault="00F00CD8" w:rsidP="002915BB">
            <w:pPr>
              <w:spacing w:after="0"/>
              <w:rPr>
                <w:b/>
                <w:bCs/>
                <w:i/>
                <w:iCs/>
                <w:sz w:val="18"/>
                <w:szCs w:val="18"/>
                <w:lang w:val="en-US"/>
              </w:rPr>
            </w:pPr>
            <w:r w:rsidRPr="004E7AD5">
              <w:rPr>
                <w:b/>
                <w:bCs/>
                <w:i/>
                <w:iCs/>
                <w:sz w:val="18"/>
                <w:szCs w:val="18"/>
                <w:lang w:val="en-US"/>
              </w:rPr>
              <w:t>PROP #2</w:t>
            </w:r>
          </w:p>
        </w:tc>
        <w:tc>
          <w:tcPr>
            <w:tcW w:w="1296" w:type="dxa"/>
            <w:shd w:val="clear" w:color="auto" w:fill="auto"/>
            <w:noWrap/>
          </w:tcPr>
          <w:p w14:paraId="0B75D6E1" w14:textId="77777777" w:rsidR="00F00CD8" w:rsidRPr="004E7AD5" w:rsidRDefault="00F00CD8" w:rsidP="002915BB">
            <w:pPr>
              <w:spacing w:after="0"/>
              <w:rPr>
                <w:b/>
                <w:bCs/>
                <w:i/>
                <w:iCs/>
                <w:sz w:val="18"/>
                <w:szCs w:val="18"/>
                <w:lang w:val="en-US"/>
              </w:rPr>
            </w:pPr>
            <w:r w:rsidRPr="004E7AD5">
              <w:rPr>
                <w:b/>
                <w:bCs/>
                <w:i/>
                <w:iCs/>
                <w:sz w:val="18"/>
                <w:szCs w:val="18"/>
                <w:lang w:val="en-US"/>
              </w:rPr>
              <w:t>PROP #1</w:t>
            </w:r>
          </w:p>
        </w:tc>
        <w:tc>
          <w:tcPr>
            <w:tcW w:w="1152" w:type="dxa"/>
          </w:tcPr>
          <w:p w14:paraId="42C12252" w14:textId="77777777" w:rsidR="00F00CD8" w:rsidRPr="004E7AD5" w:rsidRDefault="00F00CD8" w:rsidP="002915BB">
            <w:pPr>
              <w:spacing w:after="0"/>
              <w:rPr>
                <w:b/>
                <w:bCs/>
                <w:i/>
                <w:iCs/>
                <w:sz w:val="18"/>
                <w:szCs w:val="18"/>
                <w:lang w:val="en-US"/>
              </w:rPr>
            </w:pPr>
            <w:r w:rsidRPr="004E7AD5">
              <w:rPr>
                <w:b/>
                <w:bCs/>
                <w:i/>
                <w:iCs/>
                <w:sz w:val="18"/>
                <w:szCs w:val="18"/>
                <w:lang w:val="en-US"/>
              </w:rPr>
              <w:t>PROP #2</w:t>
            </w:r>
          </w:p>
        </w:tc>
      </w:tr>
      <w:tr w:rsidR="00F00CD8" w:rsidRPr="00A2483F" w14:paraId="200B627D" w14:textId="77777777" w:rsidTr="002915BB">
        <w:trPr>
          <w:trHeight w:val="187"/>
          <w:jc w:val="center"/>
        </w:trPr>
        <w:tc>
          <w:tcPr>
            <w:tcW w:w="1540" w:type="dxa"/>
            <w:tcBorders>
              <w:bottom w:val="nil"/>
            </w:tcBorders>
            <w:shd w:val="clear" w:color="auto" w:fill="auto"/>
            <w:hideMark/>
          </w:tcPr>
          <w:p w14:paraId="0CA6761F" w14:textId="77777777" w:rsidR="00F00CD8" w:rsidRPr="004E7AD5" w:rsidRDefault="00F00CD8" w:rsidP="002915BB">
            <w:pPr>
              <w:spacing w:after="0"/>
              <w:rPr>
                <w:sz w:val="18"/>
                <w:szCs w:val="18"/>
                <w:lang w:val="x-none"/>
              </w:rPr>
            </w:pPr>
            <w:r w:rsidRPr="004E7AD5">
              <w:rPr>
                <w:sz w:val="18"/>
                <w:szCs w:val="18"/>
                <w:lang w:val="x-none"/>
              </w:rPr>
              <w:t>DFT-s-OFDM</w:t>
            </w:r>
          </w:p>
        </w:tc>
        <w:tc>
          <w:tcPr>
            <w:tcW w:w="1180" w:type="dxa"/>
            <w:shd w:val="clear" w:color="auto" w:fill="auto"/>
            <w:noWrap/>
            <w:hideMark/>
          </w:tcPr>
          <w:p w14:paraId="690E2F05" w14:textId="77777777" w:rsidR="00F00CD8" w:rsidRPr="004E7AD5" w:rsidRDefault="00F00CD8" w:rsidP="002915BB">
            <w:pPr>
              <w:spacing w:after="0"/>
              <w:rPr>
                <w:sz w:val="18"/>
                <w:szCs w:val="18"/>
                <w:lang w:val="x-none"/>
              </w:rPr>
            </w:pPr>
            <w:r w:rsidRPr="004E7AD5">
              <w:rPr>
                <w:sz w:val="18"/>
                <w:szCs w:val="18"/>
                <w:lang w:val="x-none"/>
              </w:rPr>
              <w:t>Pi/2 BPSK</w:t>
            </w:r>
          </w:p>
        </w:tc>
        <w:tc>
          <w:tcPr>
            <w:tcW w:w="1296" w:type="dxa"/>
            <w:shd w:val="clear" w:color="auto" w:fill="auto"/>
            <w:noWrap/>
          </w:tcPr>
          <w:p w14:paraId="602EAFA7" w14:textId="77777777" w:rsidR="00F00CD8" w:rsidRPr="004E7AD5" w:rsidRDefault="00F00CD8" w:rsidP="002915BB">
            <w:pPr>
              <w:spacing w:after="0"/>
              <w:rPr>
                <w:sz w:val="18"/>
                <w:szCs w:val="18"/>
                <w:lang w:val="x-none"/>
              </w:rPr>
            </w:pPr>
            <w:r w:rsidRPr="004E7AD5">
              <w:rPr>
                <w:sz w:val="18"/>
                <w:szCs w:val="18"/>
                <w:lang w:val="x-none"/>
              </w:rPr>
              <w:t>0.0</w:t>
            </w:r>
          </w:p>
        </w:tc>
        <w:tc>
          <w:tcPr>
            <w:tcW w:w="1296" w:type="dxa"/>
          </w:tcPr>
          <w:p w14:paraId="7A157587" w14:textId="77777777" w:rsidR="00F00CD8" w:rsidRPr="004E7AD5" w:rsidRDefault="00F00CD8" w:rsidP="002915BB">
            <w:pPr>
              <w:spacing w:after="0"/>
              <w:rPr>
                <w:sz w:val="18"/>
                <w:szCs w:val="18"/>
                <w:lang w:val="en-US"/>
              </w:rPr>
            </w:pPr>
            <w:r w:rsidRPr="004E7AD5">
              <w:rPr>
                <w:sz w:val="18"/>
                <w:szCs w:val="18"/>
                <w:lang w:val="en-US"/>
              </w:rPr>
              <w:t>0</w:t>
            </w:r>
          </w:p>
        </w:tc>
        <w:tc>
          <w:tcPr>
            <w:tcW w:w="1296" w:type="dxa"/>
            <w:shd w:val="clear" w:color="auto" w:fill="auto"/>
            <w:noWrap/>
          </w:tcPr>
          <w:p w14:paraId="244AB069" w14:textId="77777777" w:rsidR="00F00CD8" w:rsidRPr="004E7AD5" w:rsidRDefault="00F00CD8" w:rsidP="002915BB">
            <w:pPr>
              <w:spacing w:after="0"/>
              <w:rPr>
                <w:sz w:val="18"/>
                <w:szCs w:val="18"/>
                <w:lang w:val="x-none"/>
              </w:rPr>
            </w:pPr>
            <w:r w:rsidRPr="004E7AD5">
              <w:rPr>
                <w:sz w:val="18"/>
                <w:szCs w:val="18"/>
                <w:lang w:val="x-none"/>
              </w:rPr>
              <w:t>≤ 0.5</w:t>
            </w:r>
          </w:p>
        </w:tc>
        <w:tc>
          <w:tcPr>
            <w:tcW w:w="1152" w:type="dxa"/>
          </w:tcPr>
          <w:p w14:paraId="605E6311" w14:textId="77777777" w:rsidR="00F00CD8" w:rsidRPr="004E7AD5" w:rsidRDefault="00F00CD8" w:rsidP="002915BB">
            <w:pPr>
              <w:spacing w:after="0"/>
              <w:rPr>
                <w:sz w:val="18"/>
                <w:szCs w:val="18"/>
                <w:lang w:val="en-US"/>
              </w:rPr>
            </w:pPr>
            <w:r w:rsidRPr="004E7AD5">
              <w:rPr>
                <w:sz w:val="18"/>
                <w:szCs w:val="18"/>
                <w:lang w:val="en-US"/>
              </w:rPr>
              <w:t>2</w:t>
            </w:r>
          </w:p>
        </w:tc>
      </w:tr>
      <w:tr w:rsidR="00F00CD8" w:rsidRPr="00A2483F" w14:paraId="174D08DC" w14:textId="77777777" w:rsidTr="002915BB">
        <w:trPr>
          <w:trHeight w:val="187"/>
          <w:jc w:val="center"/>
        </w:trPr>
        <w:tc>
          <w:tcPr>
            <w:tcW w:w="1540" w:type="dxa"/>
            <w:tcBorders>
              <w:top w:val="nil"/>
              <w:bottom w:val="nil"/>
            </w:tcBorders>
            <w:shd w:val="clear" w:color="auto" w:fill="auto"/>
            <w:hideMark/>
          </w:tcPr>
          <w:p w14:paraId="6FCE0AAE" w14:textId="77777777" w:rsidR="00F00CD8" w:rsidRPr="004E7AD5" w:rsidRDefault="00F00CD8" w:rsidP="002915BB">
            <w:pPr>
              <w:spacing w:after="0"/>
              <w:rPr>
                <w:sz w:val="18"/>
                <w:szCs w:val="18"/>
                <w:lang w:val="x-none"/>
              </w:rPr>
            </w:pPr>
          </w:p>
        </w:tc>
        <w:tc>
          <w:tcPr>
            <w:tcW w:w="1180" w:type="dxa"/>
            <w:shd w:val="clear" w:color="auto" w:fill="auto"/>
            <w:noWrap/>
            <w:hideMark/>
          </w:tcPr>
          <w:p w14:paraId="4E7CBB08" w14:textId="77777777" w:rsidR="00F00CD8" w:rsidRPr="004E7AD5" w:rsidRDefault="00F00CD8" w:rsidP="002915BB">
            <w:pPr>
              <w:spacing w:after="0"/>
              <w:rPr>
                <w:sz w:val="18"/>
                <w:szCs w:val="18"/>
                <w:lang w:val="x-none"/>
              </w:rPr>
            </w:pPr>
            <w:r w:rsidRPr="004E7AD5">
              <w:rPr>
                <w:sz w:val="18"/>
                <w:szCs w:val="18"/>
                <w:lang w:val="x-none"/>
              </w:rPr>
              <w:t>QPSK</w:t>
            </w:r>
          </w:p>
        </w:tc>
        <w:tc>
          <w:tcPr>
            <w:tcW w:w="1296" w:type="dxa"/>
            <w:shd w:val="clear" w:color="auto" w:fill="auto"/>
            <w:noWrap/>
          </w:tcPr>
          <w:p w14:paraId="22200BA2" w14:textId="77777777" w:rsidR="00F00CD8" w:rsidRPr="004E7AD5" w:rsidRDefault="00F00CD8" w:rsidP="002915BB">
            <w:pPr>
              <w:spacing w:after="0"/>
              <w:rPr>
                <w:sz w:val="18"/>
                <w:szCs w:val="18"/>
                <w:lang w:val="x-none"/>
              </w:rPr>
            </w:pPr>
            <w:r w:rsidRPr="004E7AD5">
              <w:rPr>
                <w:sz w:val="18"/>
                <w:szCs w:val="18"/>
                <w:lang w:val="x-none"/>
              </w:rPr>
              <w:t>0.0</w:t>
            </w:r>
          </w:p>
        </w:tc>
        <w:tc>
          <w:tcPr>
            <w:tcW w:w="1296" w:type="dxa"/>
          </w:tcPr>
          <w:p w14:paraId="426B04A4" w14:textId="77777777" w:rsidR="00F00CD8" w:rsidRPr="004E7AD5" w:rsidRDefault="00F00CD8" w:rsidP="002915BB">
            <w:pPr>
              <w:spacing w:after="0"/>
              <w:rPr>
                <w:sz w:val="18"/>
                <w:szCs w:val="18"/>
                <w:lang w:val="en-US"/>
              </w:rPr>
            </w:pPr>
            <w:r w:rsidRPr="004E7AD5">
              <w:rPr>
                <w:sz w:val="18"/>
                <w:szCs w:val="18"/>
                <w:lang w:val="en-US"/>
              </w:rPr>
              <w:t>0</w:t>
            </w:r>
          </w:p>
        </w:tc>
        <w:tc>
          <w:tcPr>
            <w:tcW w:w="1296" w:type="dxa"/>
            <w:shd w:val="clear" w:color="auto" w:fill="auto"/>
            <w:noWrap/>
          </w:tcPr>
          <w:p w14:paraId="1E9DE9A9" w14:textId="77777777" w:rsidR="00F00CD8" w:rsidRPr="004E7AD5" w:rsidRDefault="00F00CD8" w:rsidP="002915BB">
            <w:pPr>
              <w:spacing w:after="0"/>
              <w:rPr>
                <w:sz w:val="18"/>
                <w:szCs w:val="18"/>
                <w:lang w:val="x-none"/>
              </w:rPr>
            </w:pPr>
            <w:r w:rsidRPr="004E7AD5">
              <w:rPr>
                <w:sz w:val="18"/>
                <w:szCs w:val="18"/>
                <w:lang w:val="x-none"/>
              </w:rPr>
              <w:t>≤ 0.5</w:t>
            </w:r>
          </w:p>
        </w:tc>
        <w:tc>
          <w:tcPr>
            <w:tcW w:w="1152" w:type="dxa"/>
          </w:tcPr>
          <w:p w14:paraId="2B19C952" w14:textId="77777777" w:rsidR="00F00CD8" w:rsidRPr="004E7AD5" w:rsidRDefault="00F00CD8" w:rsidP="002915BB">
            <w:pPr>
              <w:spacing w:after="0"/>
              <w:rPr>
                <w:sz w:val="18"/>
                <w:szCs w:val="18"/>
                <w:lang w:val="en-US"/>
              </w:rPr>
            </w:pPr>
            <w:r w:rsidRPr="004E7AD5">
              <w:rPr>
                <w:sz w:val="18"/>
                <w:szCs w:val="18"/>
                <w:lang w:val="en-US"/>
              </w:rPr>
              <w:t>2</w:t>
            </w:r>
          </w:p>
        </w:tc>
      </w:tr>
      <w:tr w:rsidR="00F00CD8" w:rsidRPr="00A2483F" w14:paraId="52F3B93D" w14:textId="77777777" w:rsidTr="002915BB">
        <w:trPr>
          <w:trHeight w:val="187"/>
          <w:jc w:val="center"/>
        </w:trPr>
        <w:tc>
          <w:tcPr>
            <w:tcW w:w="1540" w:type="dxa"/>
            <w:tcBorders>
              <w:top w:val="nil"/>
              <w:bottom w:val="nil"/>
            </w:tcBorders>
            <w:shd w:val="clear" w:color="auto" w:fill="auto"/>
            <w:hideMark/>
          </w:tcPr>
          <w:p w14:paraId="0159B100" w14:textId="77777777" w:rsidR="00F00CD8" w:rsidRPr="004E7AD5" w:rsidRDefault="00F00CD8" w:rsidP="002915BB">
            <w:pPr>
              <w:spacing w:after="0"/>
              <w:rPr>
                <w:sz w:val="18"/>
                <w:szCs w:val="18"/>
                <w:lang w:val="x-none"/>
              </w:rPr>
            </w:pPr>
          </w:p>
        </w:tc>
        <w:tc>
          <w:tcPr>
            <w:tcW w:w="1180" w:type="dxa"/>
            <w:shd w:val="clear" w:color="auto" w:fill="auto"/>
            <w:noWrap/>
            <w:hideMark/>
          </w:tcPr>
          <w:p w14:paraId="68E7EEA4" w14:textId="77777777" w:rsidR="00F00CD8" w:rsidRPr="004E7AD5" w:rsidRDefault="00F00CD8" w:rsidP="002915BB">
            <w:pPr>
              <w:spacing w:after="0"/>
              <w:rPr>
                <w:sz w:val="18"/>
                <w:szCs w:val="18"/>
                <w:lang w:val="x-none"/>
              </w:rPr>
            </w:pPr>
            <w:r w:rsidRPr="004E7AD5">
              <w:rPr>
                <w:sz w:val="18"/>
                <w:szCs w:val="18"/>
                <w:lang w:val="x-none"/>
              </w:rPr>
              <w:t>16 QAM</w:t>
            </w:r>
          </w:p>
        </w:tc>
        <w:tc>
          <w:tcPr>
            <w:tcW w:w="1296" w:type="dxa"/>
            <w:shd w:val="clear" w:color="auto" w:fill="auto"/>
            <w:noWrap/>
          </w:tcPr>
          <w:p w14:paraId="24BAF8C6" w14:textId="77777777" w:rsidR="00F00CD8" w:rsidRPr="004E7AD5" w:rsidRDefault="00F00CD8" w:rsidP="002915BB">
            <w:pPr>
              <w:spacing w:after="0"/>
              <w:rPr>
                <w:sz w:val="18"/>
                <w:szCs w:val="18"/>
                <w:lang w:val="x-none"/>
              </w:rPr>
            </w:pPr>
            <w:r w:rsidRPr="004E7AD5">
              <w:rPr>
                <w:sz w:val="18"/>
                <w:szCs w:val="18"/>
                <w:lang w:val="x-none"/>
              </w:rPr>
              <w:t>≤ 3.0</w:t>
            </w:r>
          </w:p>
        </w:tc>
        <w:tc>
          <w:tcPr>
            <w:tcW w:w="1296" w:type="dxa"/>
          </w:tcPr>
          <w:p w14:paraId="33E69826" w14:textId="77777777" w:rsidR="00F00CD8" w:rsidRPr="004E7AD5" w:rsidRDefault="00F00CD8" w:rsidP="002915BB">
            <w:pPr>
              <w:spacing w:after="0"/>
              <w:rPr>
                <w:sz w:val="18"/>
                <w:szCs w:val="18"/>
                <w:lang w:val="en-US"/>
              </w:rPr>
            </w:pPr>
            <w:r w:rsidRPr="004E7AD5">
              <w:rPr>
                <w:sz w:val="18"/>
                <w:szCs w:val="18"/>
                <w:lang w:val="en-US"/>
              </w:rPr>
              <w:t>3</w:t>
            </w:r>
          </w:p>
        </w:tc>
        <w:tc>
          <w:tcPr>
            <w:tcW w:w="1296" w:type="dxa"/>
            <w:shd w:val="clear" w:color="auto" w:fill="auto"/>
            <w:noWrap/>
          </w:tcPr>
          <w:p w14:paraId="3067C9F0" w14:textId="77777777" w:rsidR="00F00CD8" w:rsidRPr="004E7AD5" w:rsidRDefault="00F00CD8" w:rsidP="002915BB">
            <w:pPr>
              <w:spacing w:after="0"/>
              <w:rPr>
                <w:sz w:val="18"/>
                <w:szCs w:val="18"/>
                <w:lang w:val="x-none"/>
              </w:rPr>
            </w:pPr>
            <w:r w:rsidRPr="004E7AD5">
              <w:rPr>
                <w:sz w:val="18"/>
                <w:szCs w:val="18"/>
                <w:lang w:val="x-none"/>
              </w:rPr>
              <w:t>≤ 2.5</w:t>
            </w:r>
          </w:p>
        </w:tc>
        <w:tc>
          <w:tcPr>
            <w:tcW w:w="1152" w:type="dxa"/>
          </w:tcPr>
          <w:p w14:paraId="18BAD7C1" w14:textId="77777777" w:rsidR="00F00CD8" w:rsidRPr="004E7AD5" w:rsidRDefault="00F00CD8" w:rsidP="002915BB">
            <w:pPr>
              <w:spacing w:after="0"/>
              <w:rPr>
                <w:sz w:val="18"/>
                <w:szCs w:val="18"/>
                <w:lang w:val="en-US"/>
              </w:rPr>
            </w:pPr>
            <w:r w:rsidRPr="004E7AD5">
              <w:rPr>
                <w:sz w:val="18"/>
                <w:szCs w:val="18"/>
                <w:lang w:val="en-US"/>
              </w:rPr>
              <w:t>3.5</w:t>
            </w:r>
          </w:p>
        </w:tc>
      </w:tr>
      <w:tr w:rsidR="00F00CD8" w:rsidRPr="00A2483F" w14:paraId="1BFC3BD8" w14:textId="77777777" w:rsidTr="002915BB">
        <w:trPr>
          <w:trHeight w:val="187"/>
          <w:jc w:val="center"/>
        </w:trPr>
        <w:tc>
          <w:tcPr>
            <w:tcW w:w="1540" w:type="dxa"/>
            <w:tcBorders>
              <w:top w:val="nil"/>
              <w:bottom w:val="single" w:sz="4" w:space="0" w:color="auto"/>
            </w:tcBorders>
            <w:shd w:val="clear" w:color="auto" w:fill="auto"/>
            <w:hideMark/>
          </w:tcPr>
          <w:p w14:paraId="6B1646DA" w14:textId="77777777" w:rsidR="00F00CD8" w:rsidRPr="004E7AD5" w:rsidRDefault="00F00CD8" w:rsidP="002915BB">
            <w:pPr>
              <w:spacing w:after="0"/>
              <w:rPr>
                <w:sz w:val="18"/>
                <w:szCs w:val="18"/>
                <w:lang w:val="x-none"/>
              </w:rPr>
            </w:pPr>
          </w:p>
        </w:tc>
        <w:tc>
          <w:tcPr>
            <w:tcW w:w="1180" w:type="dxa"/>
            <w:shd w:val="clear" w:color="auto" w:fill="auto"/>
            <w:noWrap/>
            <w:hideMark/>
          </w:tcPr>
          <w:p w14:paraId="50A91666" w14:textId="77777777" w:rsidR="00F00CD8" w:rsidRPr="004E7AD5" w:rsidRDefault="00F00CD8" w:rsidP="002915BB">
            <w:pPr>
              <w:spacing w:after="0"/>
              <w:rPr>
                <w:sz w:val="18"/>
                <w:szCs w:val="18"/>
                <w:lang w:val="x-none"/>
              </w:rPr>
            </w:pPr>
            <w:r w:rsidRPr="004E7AD5">
              <w:rPr>
                <w:sz w:val="18"/>
                <w:szCs w:val="18"/>
                <w:lang w:val="x-none"/>
              </w:rPr>
              <w:t>64 QAM</w:t>
            </w:r>
          </w:p>
        </w:tc>
        <w:tc>
          <w:tcPr>
            <w:tcW w:w="1296" w:type="dxa"/>
            <w:shd w:val="clear" w:color="auto" w:fill="auto"/>
            <w:noWrap/>
          </w:tcPr>
          <w:p w14:paraId="01CD34FB" w14:textId="77777777" w:rsidR="00F00CD8" w:rsidRPr="004E7AD5" w:rsidRDefault="00F00CD8" w:rsidP="002915BB">
            <w:pPr>
              <w:spacing w:after="0"/>
              <w:rPr>
                <w:sz w:val="18"/>
                <w:szCs w:val="18"/>
                <w:lang w:val="x-none"/>
              </w:rPr>
            </w:pPr>
            <w:r w:rsidRPr="004E7AD5">
              <w:rPr>
                <w:sz w:val="18"/>
                <w:szCs w:val="18"/>
                <w:lang w:val="x-none"/>
              </w:rPr>
              <w:t>≤ 8.5</w:t>
            </w:r>
          </w:p>
        </w:tc>
        <w:tc>
          <w:tcPr>
            <w:tcW w:w="1296" w:type="dxa"/>
          </w:tcPr>
          <w:p w14:paraId="38762034" w14:textId="77777777" w:rsidR="00F00CD8" w:rsidRPr="004E7AD5" w:rsidRDefault="00F00CD8" w:rsidP="002915BB">
            <w:pPr>
              <w:spacing w:after="0"/>
              <w:rPr>
                <w:sz w:val="18"/>
                <w:szCs w:val="18"/>
                <w:lang w:val="en-US"/>
              </w:rPr>
            </w:pPr>
            <w:r w:rsidRPr="004E7AD5">
              <w:rPr>
                <w:sz w:val="18"/>
                <w:szCs w:val="18"/>
                <w:lang w:val="en-US"/>
              </w:rPr>
              <w:t>5</w:t>
            </w:r>
          </w:p>
        </w:tc>
        <w:tc>
          <w:tcPr>
            <w:tcW w:w="1296" w:type="dxa"/>
            <w:shd w:val="clear" w:color="auto" w:fill="auto"/>
            <w:noWrap/>
          </w:tcPr>
          <w:p w14:paraId="26BE4C60" w14:textId="77777777" w:rsidR="00F00CD8" w:rsidRPr="004E7AD5" w:rsidRDefault="00F00CD8" w:rsidP="002915BB">
            <w:pPr>
              <w:spacing w:after="0"/>
              <w:rPr>
                <w:sz w:val="18"/>
                <w:szCs w:val="18"/>
                <w:lang w:val="x-none"/>
              </w:rPr>
            </w:pPr>
            <w:r w:rsidRPr="004E7AD5">
              <w:rPr>
                <w:sz w:val="18"/>
                <w:szCs w:val="18"/>
                <w:lang w:val="x-none"/>
              </w:rPr>
              <w:t>≤ 8.5</w:t>
            </w:r>
          </w:p>
        </w:tc>
        <w:tc>
          <w:tcPr>
            <w:tcW w:w="1152" w:type="dxa"/>
          </w:tcPr>
          <w:p w14:paraId="6D84D56A" w14:textId="77777777" w:rsidR="00F00CD8" w:rsidRPr="004E7AD5" w:rsidRDefault="00F00CD8" w:rsidP="002915BB">
            <w:pPr>
              <w:spacing w:after="0"/>
              <w:rPr>
                <w:sz w:val="18"/>
                <w:szCs w:val="18"/>
                <w:lang w:val="en-US"/>
              </w:rPr>
            </w:pPr>
            <w:r w:rsidRPr="004E7AD5">
              <w:rPr>
                <w:sz w:val="18"/>
                <w:szCs w:val="18"/>
                <w:lang w:val="en-US"/>
              </w:rPr>
              <w:t>5.5</w:t>
            </w:r>
          </w:p>
        </w:tc>
      </w:tr>
      <w:tr w:rsidR="00F00CD8" w:rsidRPr="00A2483F" w14:paraId="2C4278B8" w14:textId="77777777" w:rsidTr="002915BB">
        <w:trPr>
          <w:trHeight w:val="187"/>
          <w:jc w:val="center"/>
        </w:trPr>
        <w:tc>
          <w:tcPr>
            <w:tcW w:w="1540" w:type="dxa"/>
            <w:tcBorders>
              <w:bottom w:val="nil"/>
            </w:tcBorders>
            <w:shd w:val="clear" w:color="auto" w:fill="auto"/>
            <w:noWrap/>
            <w:hideMark/>
          </w:tcPr>
          <w:p w14:paraId="36909C85" w14:textId="77777777" w:rsidR="00F00CD8" w:rsidRPr="004E7AD5" w:rsidRDefault="00F00CD8" w:rsidP="002915BB">
            <w:pPr>
              <w:spacing w:after="0"/>
              <w:rPr>
                <w:sz w:val="18"/>
                <w:szCs w:val="18"/>
                <w:lang w:val="x-none"/>
              </w:rPr>
            </w:pPr>
            <w:r w:rsidRPr="004E7AD5">
              <w:rPr>
                <w:sz w:val="18"/>
                <w:szCs w:val="18"/>
                <w:lang w:val="x-none"/>
              </w:rPr>
              <w:t>CP-OFDM</w:t>
            </w:r>
          </w:p>
        </w:tc>
        <w:tc>
          <w:tcPr>
            <w:tcW w:w="1180" w:type="dxa"/>
            <w:shd w:val="clear" w:color="auto" w:fill="auto"/>
            <w:noWrap/>
            <w:hideMark/>
          </w:tcPr>
          <w:p w14:paraId="64D165FE" w14:textId="77777777" w:rsidR="00F00CD8" w:rsidRPr="004E7AD5" w:rsidRDefault="00F00CD8" w:rsidP="002915BB">
            <w:pPr>
              <w:spacing w:after="0"/>
              <w:rPr>
                <w:sz w:val="18"/>
                <w:szCs w:val="18"/>
                <w:lang w:val="x-none"/>
              </w:rPr>
            </w:pPr>
            <w:r w:rsidRPr="004E7AD5">
              <w:rPr>
                <w:sz w:val="18"/>
                <w:szCs w:val="18"/>
                <w:lang w:val="x-none"/>
              </w:rPr>
              <w:t>QPSK</w:t>
            </w:r>
          </w:p>
        </w:tc>
        <w:tc>
          <w:tcPr>
            <w:tcW w:w="1296" w:type="dxa"/>
            <w:shd w:val="clear" w:color="auto" w:fill="auto"/>
            <w:noWrap/>
          </w:tcPr>
          <w:p w14:paraId="5042ACA5" w14:textId="77777777" w:rsidR="00F00CD8" w:rsidRPr="004E7AD5" w:rsidRDefault="00F00CD8" w:rsidP="002915BB">
            <w:pPr>
              <w:spacing w:after="0"/>
              <w:rPr>
                <w:sz w:val="18"/>
                <w:szCs w:val="18"/>
                <w:lang w:val="x-none"/>
              </w:rPr>
            </w:pPr>
            <w:r w:rsidRPr="004E7AD5">
              <w:rPr>
                <w:sz w:val="18"/>
                <w:szCs w:val="18"/>
                <w:lang w:val="x-none"/>
              </w:rPr>
              <w:t>≤ 1.5</w:t>
            </w:r>
          </w:p>
        </w:tc>
        <w:tc>
          <w:tcPr>
            <w:tcW w:w="1296" w:type="dxa"/>
          </w:tcPr>
          <w:p w14:paraId="28E61AF2" w14:textId="77777777" w:rsidR="00F00CD8" w:rsidRPr="004E7AD5" w:rsidRDefault="00F00CD8" w:rsidP="002915BB">
            <w:pPr>
              <w:spacing w:after="0"/>
              <w:rPr>
                <w:sz w:val="18"/>
                <w:szCs w:val="18"/>
                <w:lang w:val="en-US"/>
              </w:rPr>
            </w:pPr>
            <w:r w:rsidRPr="004E7AD5">
              <w:rPr>
                <w:sz w:val="18"/>
                <w:szCs w:val="18"/>
                <w:lang w:val="en-US"/>
              </w:rPr>
              <w:t>3.5</w:t>
            </w:r>
          </w:p>
        </w:tc>
        <w:tc>
          <w:tcPr>
            <w:tcW w:w="1296" w:type="dxa"/>
            <w:shd w:val="clear" w:color="auto" w:fill="auto"/>
            <w:noWrap/>
          </w:tcPr>
          <w:p w14:paraId="1EA48A10" w14:textId="77777777" w:rsidR="00F00CD8" w:rsidRPr="004E7AD5" w:rsidRDefault="00F00CD8" w:rsidP="002915BB">
            <w:pPr>
              <w:spacing w:after="0"/>
              <w:rPr>
                <w:sz w:val="18"/>
                <w:szCs w:val="18"/>
                <w:lang w:val="x-none"/>
              </w:rPr>
            </w:pPr>
            <w:r w:rsidRPr="004E7AD5">
              <w:rPr>
                <w:sz w:val="18"/>
                <w:szCs w:val="18"/>
                <w:lang w:val="x-none"/>
              </w:rPr>
              <w:t>≤ 1.5</w:t>
            </w:r>
          </w:p>
        </w:tc>
        <w:tc>
          <w:tcPr>
            <w:tcW w:w="1152" w:type="dxa"/>
          </w:tcPr>
          <w:p w14:paraId="29513A9E" w14:textId="77777777" w:rsidR="00F00CD8" w:rsidRPr="004E7AD5" w:rsidRDefault="00F00CD8" w:rsidP="002915BB">
            <w:pPr>
              <w:spacing w:after="0"/>
              <w:rPr>
                <w:sz w:val="18"/>
                <w:szCs w:val="18"/>
                <w:lang w:val="en-US"/>
              </w:rPr>
            </w:pPr>
            <w:r w:rsidRPr="004E7AD5">
              <w:rPr>
                <w:sz w:val="18"/>
                <w:szCs w:val="18"/>
                <w:lang w:val="en-US"/>
              </w:rPr>
              <w:t>4</w:t>
            </w:r>
          </w:p>
        </w:tc>
      </w:tr>
      <w:tr w:rsidR="00F00CD8" w:rsidRPr="00A2483F" w14:paraId="2B9D69C9" w14:textId="77777777" w:rsidTr="002915BB">
        <w:trPr>
          <w:trHeight w:val="187"/>
          <w:jc w:val="center"/>
        </w:trPr>
        <w:tc>
          <w:tcPr>
            <w:tcW w:w="1540" w:type="dxa"/>
            <w:tcBorders>
              <w:top w:val="nil"/>
              <w:bottom w:val="nil"/>
            </w:tcBorders>
            <w:shd w:val="clear" w:color="auto" w:fill="auto"/>
            <w:hideMark/>
          </w:tcPr>
          <w:p w14:paraId="0D1E02F6" w14:textId="77777777" w:rsidR="00F00CD8" w:rsidRPr="004E7AD5" w:rsidRDefault="00F00CD8" w:rsidP="002915BB">
            <w:pPr>
              <w:spacing w:after="0"/>
              <w:rPr>
                <w:sz w:val="18"/>
                <w:szCs w:val="18"/>
                <w:lang w:val="x-none"/>
              </w:rPr>
            </w:pPr>
          </w:p>
        </w:tc>
        <w:tc>
          <w:tcPr>
            <w:tcW w:w="1180" w:type="dxa"/>
            <w:shd w:val="clear" w:color="auto" w:fill="auto"/>
            <w:noWrap/>
            <w:hideMark/>
          </w:tcPr>
          <w:p w14:paraId="53646238" w14:textId="77777777" w:rsidR="00F00CD8" w:rsidRPr="004E7AD5" w:rsidRDefault="00F00CD8" w:rsidP="002915BB">
            <w:pPr>
              <w:spacing w:after="0"/>
              <w:rPr>
                <w:sz w:val="18"/>
                <w:szCs w:val="18"/>
                <w:lang w:val="x-none"/>
              </w:rPr>
            </w:pPr>
            <w:r w:rsidRPr="004E7AD5">
              <w:rPr>
                <w:sz w:val="18"/>
                <w:szCs w:val="18"/>
                <w:lang w:val="x-none"/>
              </w:rPr>
              <w:t>16 QAM</w:t>
            </w:r>
          </w:p>
        </w:tc>
        <w:tc>
          <w:tcPr>
            <w:tcW w:w="1296" w:type="dxa"/>
            <w:shd w:val="clear" w:color="auto" w:fill="auto"/>
            <w:noWrap/>
          </w:tcPr>
          <w:p w14:paraId="4D18E9CA" w14:textId="77777777" w:rsidR="00F00CD8" w:rsidRPr="004E7AD5" w:rsidRDefault="00F00CD8" w:rsidP="002915BB">
            <w:pPr>
              <w:spacing w:after="0"/>
              <w:rPr>
                <w:sz w:val="18"/>
                <w:szCs w:val="18"/>
                <w:lang w:val="x-none"/>
              </w:rPr>
            </w:pPr>
            <w:r w:rsidRPr="004E7AD5">
              <w:rPr>
                <w:sz w:val="18"/>
                <w:szCs w:val="18"/>
                <w:lang w:val="x-none"/>
              </w:rPr>
              <w:t>≤ 4.0</w:t>
            </w:r>
          </w:p>
        </w:tc>
        <w:tc>
          <w:tcPr>
            <w:tcW w:w="1296" w:type="dxa"/>
          </w:tcPr>
          <w:p w14:paraId="4FCDD65B" w14:textId="77777777" w:rsidR="00F00CD8" w:rsidRPr="004E7AD5" w:rsidRDefault="00F00CD8" w:rsidP="002915BB">
            <w:pPr>
              <w:spacing w:after="0"/>
              <w:rPr>
                <w:sz w:val="18"/>
                <w:szCs w:val="18"/>
                <w:lang w:val="en-US"/>
              </w:rPr>
            </w:pPr>
            <w:r w:rsidRPr="004E7AD5">
              <w:rPr>
                <w:sz w:val="18"/>
                <w:szCs w:val="18"/>
                <w:lang w:val="en-US"/>
              </w:rPr>
              <w:t>5</w:t>
            </w:r>
          </w:p>
        </w:tc>
        <w:tc>
          <w:tcPr>
            <w:tcW w:w="1296" w:type="dxa"/>
            <w:shd w:val="clear" w:color="auto" w:fill="auto"/>
            <w:noWrap/>
          </w:tcPr>
          <w:p w14:paraId="26A53115" w14:textId="77777777" w:rsidR="00F00CD8" w:rsidRPr="004E7AD5" w:rsidRDefault="00F00CD8" w:rsidP="002915BB">
            <w:pPr>
              <w:spacing w:after="0"/>
              <w:rPr>
                <w:sz w:val="18"/>
                <w:szCs w:val="18"/>
                <w:lang w:val="x-none"/>
              </w:rPr>
            </w:pPr>
            <w:r w:rsidRPr="004E7AD5">
              <w:rPr>
                <w:sz w:val="18"/>
                <w:szCs w:val="18"/>
                <w:lang w:val="x-none"/>
              </w:rPr>
              <w:t>≤ 4.0</w:t>
            </w:r>
          </w:p>
        </w:tc>
        <w:tc>
          <w:tcPr>
            <w:tcW w:w="1152" w:type="dxa"/>
          </w:tcPr>
          <w:p w14:paraId="2A58CC2B" w14:textId="77777777" w:rsidR="00F00CD8" w:rsidRPr="004E7AD5" w:rsidRDefault="00F00CD8" w:rsidP="002915BB">
            <w:pPr>
              <w:spacing w:after="0"/>
              <w:rPr>
                <w:sz w:val="18"/>
                <w:szCs w:val="18"/>
                <w:lang w:val="en-US"/>
              </w:rPr>
            </w:pPr>
            <w:r w:rsidRPr="004E7AD5">
              <w:rPr>
                <w:sz w:val="18"/>
                <w:szCs w:val="18"/>
                <w:lang w:val="en-US"/>
              </w:rPr>
              <w:t>5</w:t>
            </w:r>
          </w:p>
        </w:tc>
      </w:tr>
      <w:tr w:rsidR="00F00CD8" w:rsidRPr="00A2483F" w14:paraId="38AD04B4" w14:textId="77777777" w:rsidTr="002915BB">
        <w:trPr>
          <w:trHeight w:val="187"/>
          <w:jc w:val="center"/>
        </w:trPr>
        <w:tc>
          <w:tcPr>
            <w:tcW w:w="1540" w:type="dxa"/>
            <w:tcBorders>
              <w:top w:val="nil"/>
            </w:tcBorders>
            <w:shd w:val="clear" w:color="auto" w:fill="auto"/>
            <w:hideMark/>
          </w:tcPr>
          <w:p w14:paraId="50F00787" w14:textId="77777777" w:rsidR="00F00CD8" w:rsidRPr="004E7AD5" w:rsidRDefault="00F00CD8" w:rsidP="002915BB">
            <w:pPr>
              <w:spacing w:after="0"/>
              <w:rPr>
                <w:sz w:val="18"/>
                <w:szCs w:val="18"/>
                <w:lang w:val="x-none"/>
              </w:rPr>
            </w:pPr>
          </w:p>
        </w:tc>
        <w:tc>
          <w:tcPr>
            <w:tcW w:w="1180" w:type="dxa"/>
            <w:shd w:val="clear" w:color="auto" w:fill="auto"/>
            <w:noWrap/>
            <w:hideMark/>
          </w:tcPr>
          <w:p w14:paraId="235DB923" w14:textId="77777777" w:rsidR="00F00CD8" w:rsidRPr="004E7AD5" w:rsidRDefault="00F00CD8" w:rsidP="002915BB">
            <w:pPr>
              <w:spacing w:after="0"/>
              <w:rPr>
                <w:sz w:val="18"/>
                <w:szCs w:val="18"/>
                <w:lang w:val="x-none"/>
              </w:rPr>
            </w:pPr>
            <w:r w:rsidRPr="004E7AD5">
              <w:rPr>
                <w:sz w:val="18"/>
                <w:szCs w:val="18"/>
                <w:lang w:val="x-none"/>
              </w:rPr>
              <w:t>64 QAM</w:t>
            </w:r>
          </w:p>
        </w:tc>
        <w:tc>
          <w:tcPr>
            <w:tcW w:w="1296" w:type="dxa"/>
            <w:shd w:val="clear" w:color="auto" w:fill="auto"/>
            <w:noWrap/>
          </w:tcPr>
          <w:p w14:paraId="5D942730" w14:textId="77777777" w:rsidR="00F00CD8" w:rsidRPr="004E7AD5" w:rsidRDefault="00F00CD8" w:rsidP="002915BB">
            <w:pPr>
              <w:spacing w:after="0"/>
              <w:rPr>
                <w:sz w:val="18"/>
                <w:szCs w:val="18"/>
                <w:lang w:val="x-none"/>
              </w:rPr>
            </w:pPr>
            <w:r w:rsidRPr="004E7AD5">
              <w:rPr>
                <w:sz w:val="18"/>
                <w:szCs w:val="18"/>
                <w:lang w:val="x-none"/>
              </w:rPr>
              <w:t>≤ 10.0</w:t>
            </w:r>
          </w:p>
        </w:tc>
        <w:tc>
          <w:tcPr>
            <w:tcW w:w="1296" w:type="dxa"/>
          </w:tcPr>
          <w:p w14:paraId="17B0547A" w14:textId="77777777" w:rsidR="00F00CD8" w:rsidRPr="004E7AD5" w:rsidRDefault="00F00CD8" w:rsidP="002915BB">
            <w:pPr>
              <w:spacing w:after="0"/>
              <w:rPr>
                <w:sz w:val="18"/>
                <w:szCs w:val="18"/>
                <w:lang w:val="en-US"/>
              </w:rPr>
            </w:pPr>
            <w:r w:rsidRPr="004E7AD5">
              <w:rPr>
                <w:sz w:val="18"/>
                <w:szCs w:val="18"/>
                <w:lang w:val="en-US"/>
              </w:rPr>
              <w:t>7.5</w:t>
            </w:r>
          </w:p>
        </w:tc>
        <w:tc>
          <w:tcPr>
            <w:tcW w:w="1296" w:type="dxa"/>
            <w:shd w:val="clear" w:color="auto" w:fill="auto"/>
            <w:noWrap/>
          </w:tcPr>
          <w:p w14:paraId="62A57F58" w14:textId="77777777" w:rsidR="00F00CD8" w:rsidRPr="004E7AD5" w:rsidRDefault="00F00CD8" w:rsidP="002915BB">
            <w:pPr>
              <w:spacing w:after="0"/>
              <w:rPr>
                <w:sz w:val="18"/>
                <w:szCs w:val="18"/>
                <w:lang w:val="x-none"/>
              </w:rPr>
            </w:pPr>
            <w:r w:rsidRPr="004E7AD5">
              <w:rPr>
                <w:sz w:val="18"/>
                <w:szCs w:val="18"/>
                <w:lang w:val="x-none"/>
              </w:rPr>
              <w:t>≤ 10.0</w:t>
            </w:r>
          </w:p>
        </w:tc>
        <w:tc>
          <w:tcPr>
            <w:tcW w:w="1152" w:type="dxa"/>
          </w:tcPr>
          <w:p w14:paraId="02134790" w14:textId="77777777" w:rsidR="00F00CD8" w:rsidRPr="004E7AD5" w:rsidRDefault="00F00CD8" w:rsidP="002915BB">
            <w:pPr>
              <w:spacing w:after="0"/>
              <w:rPr>
                <w:sz w:val="18"/>
                <w:szCs w:val="18"/>
                <w:lang w:val="en-US"/>
              </w:rPr>
            </w:pPr>
            <w:r w:rsidRPr="004E7AD5">
              <w:rPr>
                <w:sz w:val="18"/>
                <w:szCs w:val="18"/>
                <w:lang w:val="en-US"/>
              </w:rPr>
              <w:t>7.5</w:t>
            </w:r>
          </w:p>
        </w:tc>
      </w:tr>
    </w:tbl>
    <w:p w14:paraId="609A395E" w14:textId="77777777" w:rsidR="00F00CD8" w:rsidRPr="00A2483F" w:rsidRDefault="00F00CD8" w:rsidP="00F00CD8">
      <w:pPr>
        <w:numPr>
          <w:ilvl w:val="0"/>
          <w:numId w:val="9"/>
        </w:numPr>
        <w:spacing w:before="180"/>
        <w:ind w:left="538" w:hanging="357"/>
      </w:pPr>
      <w:r w:rsidRPr="00A2483F">
        <w:t>Recommended WF</w:t>
      </w:r>
    </w:p>
    <w:p w14:paraId="1797C309" w14:textId="77777777" w:rsidR="00F00CD8" w:rsidRPr="00A2483F" w:rsidRDefault="00F00CD8" w:rsidP="00F00CD8">
      <w:pPr>
        <w:numPr>
          <w:ilvl w:val="1"/>
          <w:numId w:val="9"/>
        </w:numPr>
      </w:pPr>
      <w:r w:rsidRPr="00A2483F">
        <w:t>Discuss proposal 1 and proposal 2</w:t>
      </w:r>
    </w:p>
    <w:p w14:paraId="3421FBB9" w14:textId="77777777" w:rsidR="00F00CD8" w:rsidRPr="00B765F4" w:rsidRDefault="00F00CD8" w:rsidP="00F00CD8">
      <w:pPr>
        <w:rPr>
          <w:b/>
          <w:u w:val="single"/>
        </w:rPr>
      </w:pPr>
      <w:r w:rsidRPr="00B765F4">
        <w:rPr>
          <w:b/>
          <w:u w:val="single"/>
        </w:rPr>
        <w:t>Power class 3 &gt; 100 MHz</w:t>
      </w:r>
    </w:p>
    <w:p w14:paraId="16C2BEAD" w14:textId="77777777" w:rsidR="00F00CD8" w:rsidRPr="00084A36" w:rsidRDefault="00F00CD8" w:rsidP="00F00CD8">
      <w:pPr>
        <w:numPr>
          <w:ilvl w:val="0"/>
          <w:numId w:val="9"/>
        </w:numPr>
      </w:pPr>
      <w:r w:rsidRPr="00084A36">
        <w:t>Proposal 1 option A: MPR is the same for 400, 800, 1600, and 200 MHz and uses the PROP#1 numbers</w:t>
      </w:r>
    </w:p>
    <w:p w14:paraId="4819BDDA" w14:textId="77777777" w:rsidR="00F00CD8" w:rsidRPr="00084A36" w:rsidRDefault="00F00CD8" w:rsidP="00F00CD8">
      <w:pPr>
        <w:numPr>
          <w:ilvl w:val="0"/>
          <w:numId w:val="9"/>
        </w:numPr>
      </w:pPr>
      <w:r w:rsidRPr="00084A36">
        <w:t>Proposal 1 option B: MPR is the same for 400, 800, 1600, and 200 MHz and uses the PROP#2 numbers</w:t>
      </w:r>
    </w:p>
    <w:tbl>
      <w:tblPr>
        <w:tblW w:w="7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1296"/>
        <w:gridCol w:w="1296"/>
        <w:gridCol w:w="1296"/>
        <w:gridCol w:w="1152"/>
      </w:tblGrid>
      <w:tr w:rsidR="00F00CD8" w:rsidRPr="00A2483F" w14:paraId="4EA1B2E4" w14:textId="77777777" w:rsidTr="002915BB">
        <w:trPr>
          <w:trHeight w:val="187"/>
          <w:jc w:val="center"/>
        </w:trPr>
        <w:tc>
          <w:tcPr>
            <w:tcW w:w="2720" w:type="dxa"/>
            <w:gridSpan w:val="2"/>
            <w:vMerge w:val="restart"/>
            <w:shd w:val="clear" w:color="auto" w:fill="auto"/>
          </w:tcPr>
          <w:p w14:paraId="1E952738" w14:textId="77777777" w:rsidR="00F00CD8" w:rsidRPr="00084A36" w:rsidRDefault="00F00CD8" w:rsidP="002915BB">
            <w:pPr>
              <w:snapToGrid w:val="0"/>
              <w:spacing w:after="0"/>
              <w:rPr>
                <w:sz w:val="18"/>
                <w:szCs w:val="18"/>
                <w:lang w:val="x-none"/>
              </w:rPr>
            </w:pPr>
            <w:r w:rsidRPr="00084A36">
              <w:rPr>
                <w:sz w:val="18"/>
                <w:szCs w:val="18"/>
                <w:lang w:val="x-none"/>
              </w:rPr>
              <w:t>Modulation</w:t>
            </w:r>
          </w:p>
        </w:tc>
        <w:tc>
          <w:tcPr>
            <w:tcW w:w="5040" w:type="dxa"/>
            <w:gridSpan w:val="4"/>
            <w:shd w:val="clear" w:color="auto" w:fill="auto"/>
            <w:noWrap/>
          </w:tcPr>
          <w:p w14:paraId="5B0E4CB5" w14:textId="77777777" w:rsidR="00F00CD8" w:rsidRPr="00084A36" w:rsidRDefault="00F00CD8" w:rsidP="002915BB">
            <w:pPr>
              <w:snapToGrid w:val="0"/>
              <w:spacing w:after="0"/>
              <w:rPr>
                <w:sz w:val="18"/>
                <w:szCs w:val="18"/>
                <w:lang w:val="en-US"/>
              </w:rPr>
            </w:pPr>
            <w:r w:rsidRPr="00084A36">
              <w:rPr>
                <w:sz w:val="18"/>
                <w:szCs w:val="18"/>
                <w:lang w:val="en-US"/>
              </w:rPr>
              <w:t xml:space="preserve">PC3 </w:t>
            </w:r>
            <w:r w:rsidRPr="00084A36">
              <w:rPr>
                <w:sz w:val="18"/>
                <w:szCs w:val="18"/>
                <w:lang w:val="x-none"/>
              </w:rPr>
              <w:t>MPR</w:t>
            </w:r>
            <w:r w:rsidRPr="00084A36">
              <w:rPr>
                <w:sz w:val="18"/>
                <w:szCs w:val="18"/>
                <w:vertAlign w:val="subscript"/>
                <w:lang w:val="x-none"/>
              </w:rPr>
              <w:t>WT</w:t>
            </w:r>
            <w:r w:rsidRPr="00084A36">
              <w:rPr>
                <w:sz w:val="18"/>
                <w:szCs w:val="18"/>
                <w:lang w:val="x-none"/>
              </w:rPr>
              <w:t>, BW</w:t>
            </w:r>
            <w:r w:rsidRPr="00084A36">
              <w:rPr>
                <w:sz w:val="18"/>
                <w:szCs w:val="18"/>
                <w:vertAlign w:val="subscript"/>
                <w:lang w:val="x-none"/>
              </w:rPr>
              <w:t>channel</w:t>
            </w:r>
            <w:r w:rsidRPr="00084A36">
              <w:rPr>
                <w:sz w:val="18"/>
                <w:szCs w:val="18"/>
                <w:lang w:val="x-none"/>
              </w:rPr>
              <w:t xml:space="preserve"> </w:t>
            </w:r>
            <w:r w:rsidRPr="00084A36">
              <w:rPr>
                <w:sz w:val="18"/>
                <w:szCs w:val="18"/>
                <w:lang w:val="en-US"/>
              </w:rPr>
              <w:t>&gt;= 4</w:t>
            </w:r>
            <w:r w:rsidRPr="00084A36">
              <w:rPr>
                <w:sz w:val="18"/>
                <w:szCs w:val="18"/>
                <w:lang w:val="x-none"/>
              </w:rPr>
              <w:t>00 MHz</w:t>
            </w:r>
          </w:p>
        </w:tc>
      </w:tr>
      <w:tr w:rsidR="00F00CD8" w:rsidRPr="00A2483F" w14:paraId="77CFA07B" w14:textId="77777777" w:rsidTr="002915BB">
        <w:trPr>
          <w:trHeight w:val="187"/>
          <w:jc w:val="center"/>
        </w:trPr>
        <w:tc>
          <w:tcPr>
            <w:tcW w:w="2720" w:type="dxa"/>
            <w:gridSpan w:val="2"/>
            <w:vMerge/>
            <w:shd w:val="clear" w:color="auto" w:fill="auto"/>
          </w:tcPr>
          <w:p w14:paraId="2C58A753" w14:textId="77777777" w:rsidR="00F00CD8" w:rsidRPr="00084A36" w:rsidRDefault="00F00CD8" w:rsidP="002915BB">
            <w:pPr>
              <w:snapToGrid w:val="0"/>
              <w:spacing w:after="0"/>
              <w:rPr>
                <w:sz w:val="18"/>
                <w:szCs w:val="18"/>
                <w:lang w:val="x-none"/>
              </w:rPr>
            </w:pPr>
          </w:p>
        </w:tc>
        <w:tc>
          <w:tcPr>
            <w:tcW w:w="2592" w:type="dxa"/>
            <w:gridSpan w:val="2"/>
            <w:shd w:val="clear" w:color="auto" w:fill="auto"/>
            <w:noWrap/>
          </w:tcPr>
          <w:p w14:paraId="6017F477" w14:textId="77777777" w:rsidR="00F00CD8" w:rsidRPr="00084A36" w:rsidRDefault="00F00CD8" w:rsidP="002915BB">
            <w:pPr>
              <w:snapToGrid w:val="0"/>
              <w:spacing w:after="0"/>
              <w:rPr>
                <w:b/>
                <w:sz w:val="18"/>
                <w:szCs w:val="18"/>
                <w:lang w:val="x-none"/>
              </w:rPr>
            </w:pPr>
            <w:r w:rsidRPr="00084A36">
              <w:rPr>
                <w:b/>
                <w:sz w:val="18"/>
                <w:szCs w:val="18"/>
                <w:lang w:val="x-none"/>
              </w:rPr>
              <w:t>Inner RB allocations,</w:t>
            </w:r>
          </w:p>
          <w:p w14:paraId="120A66DB" w14:textId="77777777" w:rsidR="00F00CD8" w:rsidRPr="00084A36" w:rsidRDefault="00F00CD8" w:rsidP="002915BB">
            <w:pPr>
              <w:snapToGrid w:val="0"/>
              <w:spacing w:after="0"/>
              <w:rPr>
                <w:sz w:val="18"/>
                <w:szCs w:val="18"/>
                <w:lang w:val="en-US"/>
              </w:rPr>
            </w:pPr>
            <w:r w:rsidRPr="00084A36">
              <w:rPr>
                <w:sz w:val="18"/>
                <w:szCs w:val="18"/>
                <w:lang w:val="x-none"/>
              </w:rPr>
              <w:t>Region 1</w:t>
            </w:r>
          </w:p>
        </w:tc>
        <w:tc>
          <w:tcPr>
            <w:tcW w:w="2448" w:type="dxa"/>
            <w:gridSpan w:val="2"/>
            <w:shd w:val="clear" w:color="auto" w:fill="auto"/>
            <w:noWrap/>
          </w:tcPr>
          <w:p w14:paraId="34188912" w14:textId="77777777" w:rsidR="00F00CD8" w:rsidRPr="00084A36" w:rsidRDefault="00F00CD8" w:rsidP="002915BB">
            <w:pPr>
              <w:snapToGrid w:val="0"/>
              <w:spacing w:after="0"/>
              <w:rPr>
                <w:b/>
                <w:sz w:val="18"/>
                <w:szCs w:val="18"/>
                <w:lang w:val="x-none"/>
              </w:rPr>
            </w:pPr>
            <w:r w:rsidRPr="00084A36">
              <w:rPr>
                <w:b/>
                <w:sz w:val="18"/>
                <w:szCs w:val="18"/>
                <w:lang w:val="x-none"/>
              </w:rPr>
              <w:t>Edge RB allocations</w:t>
            </w:r>
          </w:p>
          <w:p w14:paraId="2C4F4325" w14:textId="77777777" w:rsidR="00F00CD8" w:rsidRPr="00084A36" w:rsidRDefault="00F00CD8" w:rsidP="002915BB">
            <w:pPr>
              <w:snapToGrid w:val="0"/>
              <w:spacing w:after="0"/>
              <w:rPr>
                <w:sz w:val="18"/>
                <w:szCs w:val="18"/>
                <w:lang w:val="en-US"/>
              </w:rPr>
            </w:pPr>
          </w:p>
        </w:tc>
      </w:tr>
      <w:tr w:rsidR="00F00CD8" w:rsidRPr="00A2483F" w14:paraId="0459998D" w14:textId="77777777" w:rsidTr="002915BB">
        <w:trPr>
          <w:trHeight w:val="187"/>
          <w:jc w:val="center"/>
        </w:trPr>
        <w:tc>
          <w:tcPr>
            <w:tcW w:w="2720" w:type="dxa"/>
            <w:gridSpan w:val="2"/>
            <w:vMerge/>
            <w:tcBorders>
              <w:bottom w:val="nil"/>
            </w:tcBorders>
            <w:shd w:val="clear" w:color="auto" w:fill="auto"/>
          </w:tcPr>
          <w:p w14:paraId="734C77CE" w14:textId="77777777" w:rsidR="00F00CD8" w:rsidRPr="00084A36" w:rsidRDefault="00F00CD8" w:rsidP="002915BB">
            <w:pPr>
              <w:snapToGrid w:val="0"/>
              <w:spacing w:after="0"/>
              <w:rPr>
                <w:sz w:val="18"/>
                <w:szCs w:val="18"/>
                <w:lang w:val="x-none"/>
              </w:rPr>
            </w:pPr>
          </w:p>
        </w:tc>
        <w:tc>
          <w:tcPr>
            <w:tcW w:w="1296" w:type="dxa"/>
            <w:shd w:val="clear" w:color="auto" w:fill="auto"/>
            <w:noWrap/>
          </w:tcPr>
          <w:p w14:paraId="579D140B" w14:textId="77777777" w:rsidR="00F00CD8" w:rsidRPr="00084A36" w:rsidRDefault="00F00CD8" w:rsidP="002915BB">
            <w:pPr>
              <w:snapToGrid w:val="0"/>
              <w:spacing w:after="0"/>
              <w:rPr>
                <w:b/>
                <w:bCs/>
                <w:i/>
                <w:iCs/>
                <w:sz w:val="18"/>
                <w:szCs w:val="18"/>
                <w:lang w:val="en-US"/>
              </w:rPr>
            </w:pPr>
            <w:r w:rsidRPr="00084A36">
              <w:rPr>
                <w:b/>
                <w:bCs/>
                <w:i/>
                <w:iCs/>
                <w:sz w:val="18"/>
                <w:szCs w:val="18"/>
                <w:lang w:val="en-US"/>
              </w:rPr>
              <w:t>PROP #1</w:t>
            </w:r>
          </w:p>
        </w:tc>
        <w:tc>
          <w:tcPr>
            <w:tcW w:w="1296" w:type="dxa"/>
            <w:shd w:val="clear" w:color="auto" w:fill="auto"/>
          </w:tcPr>
          <w:p w14:paraId="4016CDBA" w14:textId="77777777" w:rsidR="00F00CD8" w:rsidRPr="00084A36" w:rsidRDefault="00F00CD8" w:rsidP="002915BB">
            <w:pPr>
              <w:snapToGrid w:val="0"/>
              <w:spacing w:after="0"/>
              <w:rPr>
                <w:b/>
                <w:bCs/>
                <w:i/>
                <w:iCs/>
                <w:sz w:val="18"/>
                <w:szCs w:val="18"/>
                <w:lang w:val="en-US"/>
              </w:rPr>
            </w:pPr>
            <w:r w:rsidRPr="00084A36">
              <w:rPr>
                <w:b/>
                <w:bCs/>
                <w:i/>
                <w:iCs/>
                <w:sz w:val="18"/>
                <w:szCs w:val="18"/>
                <w:lang w:val="en-US"/>
              </w:rPr>
              <w:t>PROP #2</w:t>
            </w:r>
          </w:p>
        </w:tc>
        <w:tc>
          <w:tcPr>
            <w:tcW w:w="1296" w:type="dxa"/>
            <w:shd w:val="clear" w:color="auto" w:fill="auto"/>
            <w:noWrap/>
          </w:tcPr>
          <w:p w14:paraId="45DF2958" w14:textId="77777777" w:rsidR="00F00CD8" w:rsidRPr="00084A36" w:rsidRDefault="00F00CD8" w:rsidP="002915BB">
            <w:pPr>
              <w:snapToGrid w:val="0"/>
              <w:spacing w:after="0"/>
              <w:rPr>
                <w:b/>
                <w:bCs/>
                <w:i/>
                <w:iCs/>
                <w:sz w:val="18"/>
                <w:szCs w:val="18"/>
                <w:lang w:val="en-US"/>
              </w:rPr>
            </w:pPr>
            <w:r w:rsidRPr="00084A36">
              <w:rPr>
                <w:b/>
                <w:bCs/>
                <w:i/>
                <w:iCs/>
                <w:sz w:val="18"/>
                <w:szCs w:val="18"/>
                <w:lang w:val="en-US"/>
              </w:rPr>
              <w:t>PROP #1</w:t>
            </w:r>
          </w:p>
        </w:tc>
        <w:tc>
          <w:tcPr>
            <w:tcW w:w="1152" w:type="dxa"/>
            <w:shd w:val="clear" w:color="auto" w:fill="auto"/>
          </w:tcPr>
          <w:p w14:paraId="1D41E778" w14:textId="77777777" w:rsidR="00F00CD8" w:rsidRPr="00084A36" w:rsidRDefault="00F00CD8" w:rsidP="002915BB">
            <w:pPr>
              <w:snapToGrid w:val="0"/>
              <w:spacing w:after="0"/>
              <w:rPr>
                <w:b/>
                <w:bCs/>
                <w:i/>
                <w:iCs/>
                <w:sz w:val="18"/>
                <w:szCs w:val="18"/>
                <w:lang w:val="en-US"/>
              </w:rPr>
            </w:pPr>
            <w:r w:rsidRPr="00084A36">
              <w:rPr>
                <w:b/>
                <w:bCs/>
                <w:i/>
                <w:iCs/>
                <w:sz w:val="18"/>
                <w:szCs w:val="18"/>
                <w:lang w:val="en-US"/>
              </w:rPr>
              <w:t>PROP #2</w:t>
            </w:r>
          </w:p>
        </w:tc>
      </w:tr>
      <w:tr w:rsidR="00F00CD8" w:rsidRPr="00A2483F" w14:paraId="46A95329" w14:textId="77777777" w:rsidTr="002915BB">
        <w:trPr>
          <w:trHeight w:val="187"/>
          <w:jc w:val="center"/>
        </w:trPr>
        <w:tc>
          <w:tcPr>
            <w:tcW w:w="1540" w:type="dxa"/>
            <w:tcBorders>
              <w:bottom w:val="nil"/>
            </w:tcBorders>
            <w:shd w:val="clear" w:color="auto" w:fill="auto"/>
            <w:hideMark/>
          </w:tcPr>
          <w:p w14:paraId="7C64571D" w14:textId="77777777" w:rsidR="00F00CD8" w:rsidRPr="00084A36" w:rsidRDefault="00F00CD8" w:rsidP="002915BB">
            <w:pPr>
              <w:snapToGrid w:val="0"/>
              <w:spacing w:after="0"/>
              <w:rPr>
                <w:sz w:val="18"/>
                <w:szCs w:val="18"/>
                <w:lang w:val="x-none"/>
              </w:rPr>
            </w:pPr>
            <w:r w:rsidRPr="00084A36">
              <w:rPr>
                <w:sz w:val="18"/>
                <w:szCs w:val="18"/>
                <w:lang w:val="x-none"/>
              </w:rPr>
              <w:t>DFT-s-OFDM</w:t>
            </w:r>
          </w:p>
        </w:tc>
        <w:tc>
          <w:tcPr>
            <w:tcW w:w="1180" w:type="dxa"/>
            <w:shd w:val="clear" w:color="auto" w:fill="auto"/>
            <w:noWrap/>
            <w:hideMark/>
          </w:tcPr>
          <w:p w14:paraId="306EE9C6" w14:textId="77777777" w:rsidR="00F00CD8" w:rsidRPr="00084A36" w:rsidRDefault="00F00CD8" w:rsidP="002915BB">
            <w:pPr>
              <w:snapToGrid w:val="0"/>
              <w:spacing w:after="0"/>
              <w:rPr>
                <w:sz w:val="18"/>
                <w:szCs w:val="18"/>
                <w:lang w:val="x-none"/>
              </w:rPr>
            </w:pPr>
            <w:r w:rsidRPr="00084A36">
              <w:rPr>
                <w:sz w:val="18"/>
                <w:szCs w:val="18"/>
                <w:lang w:val="x-none"/>
              </w:rPr>
              <w:t>Pi/2 BPSK</w:t>
            </w:r>
          </w:p>
        </w:tc>
        <w:tc>
          <w:tcPr>
            <w:tcW w:w="1296" w:type="dxa"/>
            <w:shd w:val="clear" w:color="auto" w:fill="auto"/>
            <w:noWrap/>
            <w:vAlign w:val="center"/>
          </w:tcPr>
          <w:p w14:paraId="2A0B1CAF" w14:textId="77777777" w:rsidR="00F00CD8" w:rsidRPr="00084A36" w:rsidRDefault="00F00CD8" w:rsidP="002915BB">
            <w:pPr>
              <w:snapToGrid w:val="0"/>
              <w:spacing w:after="0"/>
              <w:rPr>
                <w:sz w:val="18"/>
                <w:szCs w:val="18"/>
                <w:lang w:val="x-none"/>
              </w:rPr>
            </w:pPr>
            <w:r w:rsidRPr="00084A36">
              <w:rPr>
                <w:sz w:val="18"/>
                <w:szCs w:val="18"/>
                <w:lang w:val="x-none"/>
              </w:rPr>
              <w:t>1.0</w:t>
            </w:r>
          </w:p>
        </w:tc>
        <w:tc>
          <w:tcPr>
            <w:tcW w:w="1296" w:type="dxa"/>
            <w:shd w:val="clear" w:color="auto" w:fill="auto"/>
          </w:tcPr>
          <w:p w14:paraId="0758318E" w14:textId="77777777" w:rsidR="00F00CD8" w:rsidRPr="00084A36" w:rsidRDefault="00F00CD8" w:rsidP="002915BB">
            <w:pPr>
              <w:snapToGrid w:val="0"/>
              <w:spacing w:after="0"/>
              <w:rPr>
                <w:sz w:val="18"/>
                <w:szCs w:val="18"/>
                <w:lang w:val="en-US"/>
              </w:rPr>
            </w:pPr>
            <w:r w:rsidRPr="00084A36">
              <w:rPr>
                <w:sz w:val="18"/>
                <w:szCs w:val="18"/>
                <w:lang w:val="en-US"/>
              </w:rPr>
              <w:t>0</w:t>
            </w:r>
          </w:p>
        </w:tc>
        <w:tc>
          <w:tcPr>
            <w:tcW w:w="1296" w:type="dxa"/>
            <w:shd w:val="clear" w:color="auto" w:fill="auto"/>
            <w:noWrap/>
            <w:vAlign w:val="center"/>
          </w:tcPr>
          <w:p w14:paraId="5D71CF1A" w14:textId="77777777" w:rsidR="00F00CD8" w:rsidRPr="00084A36" w:rsidRDefault="00F00CD8" w:rsidP="002915BB">
            <w:pPr>
              <w:snapToGrid w:val="0"/>
              <w:spacing w:after="0"/>
              <w:rPr>
                <w:sz w:val="18"/>
                <w:szCs w:val="18"/>
                <w:lang w:val="x-none"/>
              </w:rPr>
            </w:pPr>
            <w:r w:rsidRPr="00084A36">
              <w:rPr>
                <w:sz w:val="18"/>
                <w:szCs w:val="18"/>
                <w:lang w:val="x-none"/>
              </w:rPr>
              <w:t>≤ 1.0</w:t>
            </w:r>
          </w:p>
        </w:tc>
        <w:tc>
          <w:tcPr>
            <w:tcW w:w="1152" w:type="dxa"/>
            <w:shd w:val="clear" w:color="auto" w:fill="auto"/>
          </w:tcPr>
          <w:p w14:paraId="72231353" w14:textId="77777777" w:rsidR="00F00CD8" w:rsidRPr="00084A36" w:rsidRDefault="00F00CD8" w:rsidP="002915BB">
            <w:pPr>
              <w:snapToGrid w:val="0"/>
              <w:spacing w:after="0"/>
              <w:rPr>
                <w:sz w:val="18"/>
                <w:szCs w:val="18"/>
                <w:lang w:val="en-US"/>
              </w:rPr>
            </w:pPr>
            <w:r w:rsidRPr="00084A36">
              <w:rPr>
                <w:sz w:val="18"/>
                <w:szCs w:val="18"/>
                <w:lang w:val="en-US"/>
              </w:rPr>
              <w:t>3</w:t>
            </w:r>
          </w:p>
        </w:tc>
      </w:tr>
      <w:tr w:rsidR="00F00CD8" w:rsidRPr="00A2483F" w14:paraId="37F05955" w14:textId="77777777" w:rsidTr="002915BB">
        <w:trPr>
          <w:trHeight w:val="187"/>
          <w:jc w:val="center"/>
        </w:trPr>
        <w:tc>
          <w:tcPr>
            <w:tcW w:w="1540" w:type="dxa"/>
            <w:tcBorders>
              <w:top w:val="nil"/>
              <w:bottom w:val="nil"/>
            </w:tcBorders>
            <w:shd w:val="clear" w:color="auto" w:fill="auto"/>
            <w:hideMark/>
          </w:tcPr>
          <w:p w14:paraId="68E8170C" w14:textId="77777777" w:rsidR="00F00CD8" w:rsidRPr="00084A36" w:rsidRDefault="00F00CD8" w:rsidP="002915BB">
            <w:pPr>
              <w:snapToGrid w:val="0"/>
              <w:spacing w:after="0"/>
              <w:rPr>
                <w:sz w:val="18"/>
                <w:szCs w:val="18"/>
                <w:lang w:val="x-none"/>
              </w:rPr>
            </w:pPr>
          </w:p>
        </w:tc>
        <w:tc>
          <w:tcPr>
            <w:tcW w:w="1180" w:type="dxa"/>
            <w:shd w:val="clear" w:color="auto" w:fill="auto"/>
            <w:noWrap/>
            <w:hideMark/>
          </w:tcPr>
          <w:p w14:paraId="2AC90851" w14:textId="77777777" w:rsidR="00F00CD8" w:rsidRPr="00084A36" w:rsidRDefault="00F00CD8" w:rsidP="002915BB">
            <w:pPr>
              <w:snapToGrid w:val="0"/>
              <w:spacing w:after="0"/>
              <w:rPr>
                <w:sz w:val="18"/>
                <w:szCs w:val="18"/>
                <w:lang w:val="x-none"/>
              </w:rPr>
            </w:pPr>
            <w:r w:rsidRPr="00084A36">
              <w:rPr>
                <w:sz w:val="18"/>
                <w:szCs w:val="18"/>
                <w:lang w:val="x-none"/>
              </w:rPr>
              <w:t>QPSK</w:t>
            </w:r>
          </w:p>
        </w:tc>
        <w:tc>
          <w:tcPr>
            <w:tcW w:w="1296" w:type="dxa"/>
            <w:shd w:val="clear" w:color="auto" w:fill="auto"/>
            <w:noWrap/>
            <w:vAlign w:val="center"/>
          </w:tcPr>
          <w:p w14:paraId="7D50E6E9" w14:textId="77777777" w:rsidR="00F00CD8" w:rsidRPr="00084A36" w:rsidRDefault="00F00CD8" w:rsidP="002915BB">
            <w:pPr>
              <w:snapToGrid w:val="0"/>
              <w:spacing w:after="0"/>
              <w:rPr>
                <w:sz w:val="18"/>
                <w:szCs w:val="18"/>
                <w:lang w:val="x-none"/>
              </w:rPr>
            </w:pPr>
            <w:r w:rsidRPr="00084A36">
              <w:rPr>
                <w:sz w:val="18"/>
                <w:szCs w:val="18"/>
                <w:lang w:val="x-none"/>
              </w:rPr>
              <w:t>1.0</w:t>
            </w:r>
          </w:p>
        </w:tc>
        <w:tc>
          <w:tcPr>
            <w:tcW w:w="1296" w:type="dxa"/>
            <w:shd w:val="clear" w:color="auto" w:fill="auto"/>
          </w:tcPr>
          <w:p w14:paraId="23B77088" w14:textId="77777777" w:rsidR="00F00CD8" w:rsidRPr="00084A36" w:rsidRDefault="00F00CD8" w:rsidP="002915BB">
            <w:pPr>
              <w:snapToGrid w:val="0"/>
              <w:spacing w:after="0"/>
              <w:rPr>
                <w:sz w:val="18"/>
                <w:szCs w:val="18"/>
                <w:lang w:val="en-US"/>
              </w:rPr>
            </w:pPr>
            <w:r w:rsidRPr="00084A36">
              <w:rPr>
                <w:sz w:val="18"/>
                <w:szCs w:val="18"/>
                <w:lang w:val="en-US"/>
              </w:rPr>
              <w:t>0</w:t>
            </w:r>
          </w:p>
        </w:tc>
        <w:tc>
          <w:tcPr>
            <w:tcW w:w="1296" w:type="dxa"/>
            <w:shd w:val="clear" w:color="auto" w:fill="auto"/>
            <w:noWrap/>
            <w:vAlign w:val="center"/>
          </w:tcPr>
          <w:p w14:paraId="4F64DCDC" w14:textId="77777777" w:rsidR="00F00CD8" w:rsidRPr="00084A36" w:rsidRDefault="00F00CD8" w:rsidP="002915BB">
            <w:pPr>
              <w:snapToGrid w:val="0"/>
              <w:spacing w:after="0"/>
              <w:rPr>
                <w:sz w:val="18"/>
                <w:szCs w:val="18"/>
                <w:lang w:val="x-none"/>
              </w:rPr>
            </w:pPr>
            <w:r w:rsidRPr="00084A36">
              <w:rPr>
                <w:sz w:val="18"/>
                <w:szCs w:val="18"/>
                <w:lang w:val="x-none"/>
              </w:rPr>
              <w:t>≤ 1.0</w:t>
            </w:r>
          </w:p>
        </w:tc>
        <w:tc>
          <w:tcPr>
            <w:tcW w:w="1152" w:type="dxa"/>
            <w:shd w:val="clear" w:color="auto" w:fill="auto"/>
          </w:tcPr>
          <w:p w14:paraId="6B79BA63" w14:textId="77777777" w:rsidR="00F00CD8" w:rsidRPr="00084A36" w:rsidRDefault="00F00CD8" w:rsidP="002915BB">
            <w:pPr>
              <w:snapToGrid w:val="0"/>
              <w:spacing w:after="0"/>
              <w:rPr>
                <w:sz w:val="18"/>
                <w:szCs w:val="18"/>
                <w:lang w:val="en-US"/>
              </w:rPr>
            </w:pPr>
            <w:r w:rsidRPr="00084A36">
              <w:rPr>
                <w:sz w:val="18"/>
                <w:szCs w:val="18"/>
                <w:lang w:val="en-US"/>
              </w:rPr>
              <w:t>3</w:t>
            </w:r>
          </w:p>
        </w:tc>
      </w:tr>
      <w:tr w:rsidR="00F00CD8" w:rsidRPr="00A2483F" w14:paraId="32FA65A3" w14:textId="77777777" w:rsidTr="002915BB">
        <w:trPr>
          <w:trHeight w:val="187"/>
          <w:jc w:val="center"/>
        </w:trPr>
        <w:tc>
          <w:tcPr>
            <w:tcW w:w="1540" w:type="dxa"/>
            <w:tcBorders>
              <w:top w:val="nil"/>
              <w:bottom w:val="nil"/>
            </w:tcBorders>
            <w:shd w:val="clear" w:color="auto" w:fill="auto"/>
            <w:hideMark/>
          </w:tcPr>
          <w:p w14:paraId="1A9FE4FA" w14:textId="77777777" w:rsidR="00F00CD8" w:rsidRPr="00084A36" w:rsidRDefault="00F00CD8" w:rsidP="002915BB">
            <w:pPr>
              <w:snapToGrid w:val="0"/>
              <w:spacing w:after="0"/>
              <w:rPr>
                <w:sz w:val="18"/>
                <w:szCs w:val="18"/>
                <w:lang w:val="x-none"/>
              </w:rPr>
            </w:pPr>
          </w:p>
        </w:tc>
        <w:tc>
          <w:tcPr>
            <w:tcW w:w="1180" w:type="dxa"/>
            <w:shd w:val="clear" w:color="auto" w:fill="auto"/>
            <w:noWrap/>
            <w:hideMark/>
          </w:tcPr>
          <w:p w14:paraId="03200F29" w14:textId="77777777" w:rsidR="00F00CD8" w:rsidRPr="00084A36" w:rsidRDefault="00F00CD8" w:rsidP="002915BB">
            <w:pPr>
              <w:snapToGrid w:val="0"/>
              <w:spacing w:after="0"/>
              <w:rPr>
                <w:sz w:val="18"/>
                <w:szCs w:val="18"/>
                <w:lang w:val="x-none"/>
              </w:rPr>
            </w:pPr>
            <w:r w:rsidRPr="00084A36">
              <w:rPr>
                <w:sz w:val="18"/>
                <w:szCs w:val="18"/>
                <w:lang w:val="x-none"/>
              </w:rPr>
              <w:t>16 QAM</w:t>
            </w:r>
          </w:p>
        </w:tc>
        <w:tc>
          <w:tcPr>
            <w:tcW w:w="1296" w:type="dxa"/>
            <w:shd w:val="clear" w:color="auto" w:fill="auto"/>
            <w:noWrap/>
            <w:vAlign w:val="center"/>
          </w:tcPr>
          <w:p w14:paraId="7FF23E2E" w14:textId="77777777" w:rsidR="00F00CD8" w:rsidRPr="00084A36" w:rsidRDefault="00F00CD8" w:rsidP="002915BB">
            <w:pPr>
              <w:snapToGrid w:val="0"/>
              <w:spacing w:after="0"/>
              <w:rPr>
                <w:sz w:val="18"/>
                <w:szCs w:val="18"/>
                <w:lang w:val="x-none"/>
              </w:rPr>
            </w:pPr>
            <w:r w:rsidRPr="00084A36">
              <w:rPr>
                <w:sz w:val="18"/>
                <w:szCs w:val="18"/>
                <w:lang w:val="x-none"/>
              </w:rPr>
              <w:t>≤ 3.5</w:t>
            </w:r>
          </w:p>
        </w:tc>
        <w:tc>
          <w:tcPr>
            <w:tcW w:w="1296" w:type="dxa"/>
            <w:shd w:val="clear" w:color="auto" w:fill="auto"/>
          </w:tcPr>
          <w:p w14:paraId="0B4863F3" w14:textId="77777777" w:rsidR="00F00CD8" w:rsidRPr="00084A36" w:rsidRDefault="00F00CD8" w:rsidP="002915BB">
            <w:pPr>
              <w:snapToGrid w:val="0"/>
              <w:spacing w:after="0"/>
              <w:rPr>
                <w:sz w:val="18"/>
                <w:szCs w:val="18"/>
                <w:lang w:val="en-US"/>
              </w:rPr>
            </w:pPr>
            <w:r w:rsidRPr="00084A36">
              <w:rPr>
                <w:sz w:val="18"/>
                <w:szCs w:val="18"/>
                <w:lang w:val="en-US"/>
              </w:rPr>
              <w:t>4.5</w:t>
            </w:r>
          </w:p>
        </w:tc>
        <w:tc>
          <w:tcPr>
            <w:tcW w:w="1296" w:type="dxa"/>
            <w:shd w:val="clear" w:color="auto" w:fill="auto"/>
            <w:noWrap/>
            <w:vAlign w:val="center"/>
          </w:tcPr>
          <w:p w14:paraId="732F27C8" w14:textId="77777777" w:rsidR="00F00CD8" w:rsidRPr="00084A36" w:rsidRDefault="00F00CD8" w:rsidP="002915BB">
            <w:pPr>
              <w:snapToGrid w:val="0"/>
              <w:spacing w:after="0"/>
              <w:rPr>
                <w:sz w:val="18"/>
                <w:szCs w:val="18"/>
                <w:lang w:val="x-none"/>
              </w:rPr>
            </w:pPr>
            <w:r w:rsidRPr="00084A36">
              <w:rPr>
                <w:sz w:val="18"/>
                <w:szCs w:val="18"/>
                <w:lang w:val="x-none"/>
              </w:rPr>
              <w:t>≤ 3.0</w:t>
            </w:r>
          </w:p>
        </w:tc>
        <w:tc>
          <w:tcPr>
            <w:tcW w:w="1152" w:type="dxa"/>
            <w:shd w:val="clear" w:color="auto" w:fill="auto"/>
          </w:tcPr>
          <w:p w14:paraId="731620EF" w14:textId="77777777" w:rsidR="00F00CD8" w:rsidRPr="00084A36" w:rsidRDefault="00F00CD8" w:rsidP="002915BB">
            <w:pPr>
              <w:snapToGrid w:val="0"/>
              <w:spacing w:after="0"/>
              <w:rPr>
                <w:sz w:val="18"/>
                <w:szCs w:val="18"/>
                <w:lang w:val="en-US"/>
              </w:rPr>
            </w:pPr>
            <w:r w:rsidRPr="00084A36">
              <w:rPr>
                <w:sz w:val="18"/>
                <w:szCs w:val="18"/>
                <w:lang w:val="en-US"/>
              </w:rPr>
              <w:t>4.5</w:t>
            </w:r>
          </w:p>
        </w:tc>
      </w:tr>
      <w:tr w:rsidR="00F00CD8" w:rsidRPr="00A2483F" w14:paraId="5DA2AFD2" w14:textId="77777777" w:rsidTr="002915BB">
        <w:trPr>
          <w:trHeight w:val="187"/>
          <w:jc w:val="center"/>
        </w:trPr>
        <w:tc>
          <w:tcPr>
            <w:tcW w:w="1540" w:type="dxa"/>
            <w:tcBorders>
              <w:top w:val="nil"/>
              <w:bottom w:val="single" w:sz="4" w:space="0" w:color="auto"/>
            </w:tcBorders>
            <w:shd w:val="clear" w:color="auto" w:fill="auto"/>
            <w:hideMark/>
          </w:tcPr>
          <w:p w14:paraId="4B19FEF2" w14:textId="77777777" w:rsidR="00F00CD8" w:rsidRPr="00084A36" w:rsidRDefault="00F00CD8" w:rsidP="002915BB">
            <w:pPr>
              <w:snapToGrid w:val="0"/>
              <w:spacing w:after="0"/>
              <w:rPr>
                <w:sz w:val="18"/>
                <w:szCs w:val="18"/>
                <w:lang w:val="x-none"/>
              </w:rPr>
            </w:pPr>
          </w:p>
        </w:tc>
        <w:tc>
          <w:tcPr>
            <w:tcW w:w="1180" w:type="dxa"/>
            <w:shd w:val="clear" w:color="auto" w:fill="auto"/>
            <w:noWrap/>
            <w:hideMark/>
          </w:tcPr>
          <w:p w14:paraId="3F5676DC" w14:textId="77777777" w:rsidR="00F00CD8" w:rsidRPr="00084A36" w:rsidRDefault="00F00CD8" w:rsidP="002915BB">
            <w:pPr>
              <w:snapToGrid w:val="0"/>
              <w:spacing w:after="0"/>
              <w:rPr>
                <w:sz w:val="18"/>
                <w:szCs w:val="18"/>
                <w:lang w:val="x-none"/>
              </w:rPr>
            </w:pPr>
            <w:r w:rsidRPr="00084A36">
              <w:rPr>
                <w:sz w:val="18"/>
                <w:szCs w:val="18"/>
                <w:lang w:val="x-none"/>
              </w:rPr>
              <w:t>64 QAM</w:t>
            </w:r>
          </w:p>
        </w:tc>
        <w:tc>
          <w:tcPr>
            <w:tcW w:w="1296" w:type="dxa"/>
            <w:shd w:val="clear" w:color="auto" w:fill="auto"/>
            <w:noWrap/>
            <w:vAlign w:val="center"/>
          </w:tcPr>
          <w:p w14:paraId="731AB3CE" w14:textId="77777777" w:rsidR="00F00CD8" w:rsidRPr="00084A36" w:rsidRDefault="00F00CD8" w:rsidP="002915BB">
            <w:pPr>
              <w:snapToGrid w:val="0"/>
              <w:spacing w:after="0"/>
              <w:rPr>
                <w:sz w:val="18"/>
                <w:szCs w:val="18"/>
                <w:lang w:val="x-none"/>
              </w:rPr>
            </w:pPr>
            <w:r w:rsidRPr="00084A36">
              <w:rPr>
                <w:sz w:val="18"/>
                <w:szCs w:val="18"/>
                <w:lang w:val="x-none"/>
              </w:rPr>
              <w:t>≤ 9.5</w:t>
            </w:r>
          </w:p>
        </w:tc>
        <w:tc>
          <w:tcPr>
            <w:tcW w:w="1296" w:type="dxa"/>
            <w:shd w:val="clear" w:color="auto" w:fill="auto"/>
          </w:tcPr>
          <w:p w14:paraId="6270D687" w14:textId="77777777" w:rsidR="00F00CD8" w:rsidRPr="00084A36" w:rsidRDefault="00F00CD8" w:rsidP="002915BB">
            <w:pPr>
              <w:snapToGrid w:val="0"/>
              <w:spacing w:after="0"/>
              <w:rPr>
                <w:sz w:val="18"/>
                <w:szCs w:val="18"/>
                <w:lang w:val="en-US"/>
              </w:rPr>
            </w:pPr>
            <w:r w:rsidRPr="00084A36">
              <w:rPr>
                <w:sz w:val="18"/>
                <w:szCs w:val="18"/>
                <w:lang w:val="en-US"/>
              </w:rPr>
              <w:t>6.5</w:t>
            </w:r>
          </w:p>
        </w:tc>
        <w:tc>
          <w:tcPr>
            <w:tcW w:w="1296" w:type="dxa"/>
            <w:shd w:val="clear" w:color="auto" w:fill="auto"/>
            <w:noWrap/>
            <w:vAlign w:val="center"/>
          </w:tcPr>
          <w:p w14:paraId="1DE2DA14" w14:textId="77777777" w:rsidR="00F00CD8" w:rsidRPr="00084A36" w:rsidRDefault="00F00CD8" w:rsidP="002915BB">
            <w:pPr>
              <w:snapToGrid w:val="0"/>
              <w:spacing w:after="0"/>
              <w:rPr>
                <w:sz w:val="18"/>
                <w:szCs w:val="18"/>
                <w:lang w:val="x-none"/>
              </w:rPr>
            </w:pPr>
            <w:r w:rsidRPr="00084A36">
              <w:rPr>
                <w:sz w:val="18"/>
                <w:szCs w:val="18"/>
                <w:lang w:val="x-none"/>
              </w:rPr>
              <w:t>≤ 9.0</w:t>
            </w:r>
          </w:p>
        </w:tc>
        <w:tc>
          <w:tcPr>
            <w:tcW w:w="1152" w:type="dxa"/>
            <w:shd w:val="clear" w:color="auto" w:fill="auto"/>
          </w:tcPr>
          <w:p w14:paraId="22D4ED5C" w14:textId="77777777" w:rsidR="00F00CD8" w:rsidRPr="00084A36" w:rsidRDefault="00F00CD8" w:rsidP="002915BB">
            <w:pPr>
              <w:snapToGrid w:val="0"/>
              <w:spacing w:after="0"/>
              <w:rPr>
                <w:sz w:val="18"/>
                <w:szCs w:val="18"/>
                <w:lang w:val="en-US"/>
              </w:rPr>
            </w:pPr>
            <w:r w:rsidRPr="00084A36">
              <w:rPr>
                <w:sz w:val="18"/>
                <w:szCs w:val="18"/>
                <w:lang w:val="en-US"/>
              </w:rPr>
              <w:t>6.5</w:t>
            </w:r>
          </w:p>
        </w:tc>
      </w:tr>
      <w:tr w:rsidR="00F00CD8" w:rsidRPr="00A2483F" w14:paraId="5EFE948E" w14:textId="77777777" w:rsidTr="002915BB">
        <w:trPr>
          <w:trHeight w:val="187"/>
          <w:jc w:val="center"/>
        </w:trPr>
        <w:tc>
          <w:tcPr>
            <w:tcW w:w="1540" w:type="dxa"/>
            <w:tcBorders>
              <w:bottom w:val="nil"/>
            </w:tcBorders>
            <w:shd w:val="clear" w:color="auto" w:fill="auto"/>
            <w:noWrap/>
            <w:hideMark/>
          </w:tcPr>
          <w:p w14:paraId="453FFD7B" w14:textId="77777777" w:rsidR="00F00CD8" w:rsidRPr="00084A36" w:rsidRDefault="00F00CD8" w:rsidP="002915BB">
            <w:pPr>
              <w:snapToGrid w:val="0"/>
              <w:spacing w:after="0"/>
              <w:rPr>
                <w:sz w:val="18"/>
                <w:szCs w:val="18"/>
                <w:lang w:val="x-none"/>
              </w:rPr>
            </w:pPr>
            <w:r w:rsidRPr="00084A36">
              <w:rPr>
                <w:sz w:val="18"/>
                <w:szCs w:val="18"/>
                <w:lang w:val="x-none"/>
              </w:rPr>
              <w:t>CP-OFDM</w:t>
            </w:r>
          </w:p>
        </w:tc>
        <w:tc>
          <w:tcPr>
            <w:tcW w:w="1180" w:type="dxa"/>
            <w:shd w:val="clear" w:color="auto" w:fill="auto"/>
            <w:noWrap/>
            <w:hideMark/>
          </w:tcPr>
          <w:p w14:paraId="42EC2AA1" w14:textId="77777777" w:rsidR="00F00CD8" w:rsidRPr="00084A36" w:rsidRDefault="00F00CD8" w:rsidP="002915BB">
            <w:pPr>
              <w:snapToGrid w:val="0"/>
              <w:spacing w:after="0"/>
              <w:rPr>
                <w:sz w:val="18"/>
                <w:szCs w:val="18"/>
                <w:lang w:val="x-none"/>
              </w:rPr>
            </w:pPr>
            <w:r w:rsidRPr="00084A36">
              <w:rPr>
                <w:sz w:val="18"/>
                <w:szCs w:val="18"/>
                <w:lang w:val="x-none"/>
              </w:rPr>
              <w:t>QPSK</w:t>
            </w:r>
          </w:p>
        </w:tc>
        <w:tc>
          <w:tcPr>
            <w:tcW w:w="1296" w:type="dxa"/>
            <w:shd w:val="clear" w:color="auto" w:fill="auto"/>
            <w:noWrap/>
            <w:vAlign w:val="center"/>
          </w:tcPr>
          <w:p w14:paraId="792C3F3F" w14:textId="77777777" w:rsidR="00F00CD8" w:rsidRPr="00084A36" w:rsidRDefault="00F00CD8" w:rsidP="002915BB">
            <w:pPr>
              <w:snapToGrid w:val="0"/>
              <w:spacing w:after="0"/>
              <w:rPr>
                <w:sz w:val="18"/>
                <w:szCs w:val="18"/>
                <w:lang w:val="x-none"/>
              </w:rPr>
            </w:pPr>
            <w:r w:rsidRPr="00084A36">
              <w:rPr>
                <w:sz w:val="18"/>
                <w:szCs w:val="18"/>
                <w:lang w:val="x-none"/>
              </w:rPr>
              <w:t>≤ 2.0</w:t>
            </w:r>
          </w:p>
        </w:tc>
        <w:tc>
          <w:tcPr>
            <w:tcW w:w="1296" w:type="dxa"/>
            <w:shd w:val="clear" w:color="auto" w:fill="auto"/>
          </w:tcPr>
          <w:p w14:paraId="31834F25" w14:textId="77777777" w:rsidR="00F00CD8" w:rsidRPr="00084A36" w:rsidRDefault="00F00CD8" w:rsidP="002915BB">
            <w:pPr>
              <w:snapToGrid w:val="0"/>
              <w:spacing w:after="0"/>
              <w:rPr>
                <w:sz w:val="18"/>
                <w:szCs w:val="18"/>
                <w:lang w:val="en-US"/>
              </w:rPr>
            </w:pPr>
            <w:r w:rsidRPr="00084A36">
              <w:rPr>
                <w:sz w:val="18"/>
                <w:szCs w:val="18"/>
                <w:lang w:val="en-US"/>
              </w:rPr>
              <w:t>5</w:t>
            </w:r>
          </w:p>
        </w:tc>
        <w:tc>
          <w:tcPr>
            <w:tcW w:w="1296" w:type="dxa"/>
            <w:shd w:val="clear" w:color="auto" w:fill="auto"/>
            <w:noWrap/>
            <w:vAlign w:val="center"/>
          </w:tcPr>
          <w:p w14:paraId="158010A4" w14:textId="77777777" w:rsidR="00F00CD8" w:rsidRPr="00084A36" w:rsidRDefault="00F00CD8" w:rsidP="002915BB">
            <w:pPr>
              <w:snapToGrid w:val="0"/>
              <w:spacing w:after="0"/>
              <w:rPr>
                <w:sz w:val="18"/>
                <w:szCs w:val="18"/>
                <w:lang w:val="x-none"/>
              </w:rPr>
            </w:pPr>
            <w:r w:rsidRPr="00084A36">
              <w:rPr>
                <w:sz w:val="18"/>
                <w:szCs w:val="18"/>
                <w:lang w:val="x-none"/>
              </w:rPr>
              <w:t>≤ 2.0</w:t>
            </w:r>
          </w:p>
        </w:tc>
        <w:tc>
          <w:tcPr>
            <w:tcW w:w="1152" w:type="dxa"/>
            <w:shd w:val="clear" w:color="auto" w:fill="auto"/>
          </w:tcPr>
          <w:p w14:paraId="6D0B2104" w14:textId="77777777" w:rsidR="00F00CD8" w:rsidRPr="00084A36" w:rsidRDefault="00F00CD8" w:rsidP="002915BB">
            <w:pPr>
              <w:snapToGrid w:val="0"/>
              <w:spacing w:after="0"/>
              <w:rPr>
                <w:sz w:val="18"/>
                <w:szCs w:val="18"/>
                <w:lang w:val="en-US"/>
              </w:rPr>
            </w:pPr>
            <w:r w:rsidRPr="00084A36">
              <w:rPr>
                <w:sz w:val="18"/>
                <w:szCs w:val="18"/>
                <w:lang w:val="en-US"/>
              </w:rPr>
              <w:t>5</w:t>
            </w:r>
          </w:p>
        </w:tc>
      </w:tr>
      <w:tr w:rsidR="00F00CD8" w:rsidRPr="00A2483F" w14:paraId="55E825CC" w14:textId="77777777" w:rsidTr="002915BB">
        <w:trPr>
          <w:trHeight w:val="187"/>
          <w:jc w:val="center"/>
        </w:trPr>
        <w:tc>
          <w:tcPr>
            <w:tcW w:w="1540" w:type="dxa"/>
            <w:tcBorders>
              <w:top w:val="nil"/>
              <w:bottom w:val="nil"/>
            </w:tcBorders>
            <w:shd w:val="clear" w:color="auto" w:fill="auto"/>
            <w:hideMark/>
          </w:tcPr>
          <w:p w14:paraId="67960066" w14:textId="77777777" w:rsidR="00F00CD8" w:rsidRPr="00084A36" w:rsidRDefault="00F00CD8" w:rsidP="002915BB">
            <w:pPr>
              <w:snapToGrid w:val="0"/>
              <w:spacing w:after="0"/>
              <w:rPr>
                <w:sz w:val="18"/>
                <w:szCs w:val="18"/>
                <w:lang w:val="x-none"/>
              </w:rPr>
            </w:pPr>
          </w:p>
        </w:tc>
        <w:tc>
          <w:tcPr>
            <w:tcW w:w="1180" w:type="dxa"/>
            <w:shd w:val="clear" w:color="auto" w:fill="auto"/>
            <w:noWrap/>
            <w:hideMark/>
          </w:tcPr>
          <w:p w14:paraId="009A29B7" w14:textId="77777777" w:rsidR="00F00CD8" w:rsidRPr="00084A36" w:rsidRDefault="00F00CD8" w:rsidP="002915BB">
            <w:pPr>
              <w:snapToGrid w:val="0"/>
              <w:spacing w:after="0"/>
              <w:rPr>
                <w:sz w:val="18"/>
                <w:szCs w:val="18"/>
                <w:lang w:val="x-none"/>
              </w:rPr>
            </w:pPr>
            <w:r w:rsidRPr="00084A36">
              <w:rPr>
                <w:sz w:val="18"/>
                <w:szCs w:val="18"/>
                <w:lang w:val="x-none"/>
              </w:rPr>
              <w:t>16 QAM</w:t>
            </w:r>
          </w:p>
        </w:tc>
        <w:tc>
          <w:tcPr>
            <w:tcW w:w="1296" w:type="dxa"/>
            <w:shd w:val="clear" w:color="auto" w:fill="auto"/>
            <w:noWrap/>
            <w:vAlign w:val="center"/>
          </w:tcPr>
          <w:p w14:paraId="353F1118" w14:textId="77777777" w:rsidR="00F00CD8" w:rsidRPr="00084A36" w:rsidRDefault="00F00CD8" w:rsidP="002915BB">
            <w:pPr>
              <w:snapToGrid w:val="0"/>
              <w:spacing w:after="0"/>
              <w:rPr>
                <w:sz w:val="18"/>
                <w:szCs w:val="18"/>
                <w:lang w:val="x-none"/>
              </w:rPr>
            </w:pPr>
            <w:r w:rsidRPr="00084A36">
              <w:rPr>
                <w:sz w:val="18"/>
                <w:szCs w:val="18"/>
                <w:lang w:val="x-none"/>
              </w:rPr>
              <w:t>≤ 4.0</w:t>
            </w:r>
          </w:p>
        </w:tc>
        <w:tc>
          <w:tcPr>
            <w:tcW w:w="1296" w:type="dxa"/>
            <w:shd w:val="clear" w:color="auto" w:fill="auto"/>
          </w:tcPr>
          <w:p w14:paraId="4F7FA7BA" w14:textId="77777777" w:rsidR="00F00CD8" w:rsidRPr="00084A36" w:rsidRDefault="00F00CD8" w:rsidP="002915BB">
            <w:pPr>
              <w:snapToGrid w:val="0"/>
              <w:spacing w:after="0"/>
              <w:rPr>
                <w:sz w:val="18"/>
                <w:szCs w:val="18"/>
                <w:lang w:val="en-US"/>
              </w:rPr>
            </w:pPr>
            <w:r w:rsidRPr="00084A36">
              <w:rPr>
                <w:sz w:val="18"/>
                <w:szCs w:val="18"/>
                <w:lang w:val="en-US"/>
              </w:rPr>
              <w:t>6.5</w:t>
            </w:r>
          </w:p>
        </w:tc>
        <w:tc>
          <w:tcPr>
            <w:tcW w:w="1296" w:type="dxa"/>
            <w:shd w:val="clear" w:color="auto" w:fill="auto"/>
            <w:noWrap/>
            <w:vAlign w:val="center"/>
          </w:tcPr>
          <w:p w14:paraId="6F526006" w14:textId="77777777" w:rsidR="00F00CD8" w:rsidRPr="00084A36" w:rsidRDefault="00F00CD8" w:rsidP="002915BB">
            <w:pPr>
              <w:snapToGrid w:val="0"/>
              <w:spacing w:after="0"/>
              <w:rPr>
                <w:sz w:val="18"/>
                <w:szCs w:val="18"/>
                <w:lang w:val="x-none"/>
              </w:rPr>
            </w:pPr>
            <w:r w:rsidRPr="00084A36">
              <w:rPr>
                <w:sz w:val="18"/>
                <w:szCs w:val="18"/>
                <w:lang w:val="x-none"/>
              </w:rPr>
              <w:t>≤ 4.0</w:t>
            </w:r>
          </w:p>
        </w:tc>
        <w:tc>
          <w:tcPr>
            <w:tcW w:w="1152" w:type="dxa"/>
            <w:shd w:val="clear" w:color="auto" w:fill="auto"/>
          </w:tcPr>
          <w:p w14:paraId="463AB96B" w14:textId="77777777" w:rsidR="00F00CD8" w:rsidRPr="00084A36" w:rsidRDefault="00F00CD8" w:rsidP="002915BB">
            <w:pPr>
              <w:snapToGrid w:val="0"/>
              <w:spacing w:after="0"/>
              <w:rPr>
                <w:sz w:val="18"/>
                <w:szCs w:val="18"/>
                <w:lang w:val="en-US"/>
              </w:rPr>
            </w:pPr>
            <w:r w:rsidRPr="00084A36">
              <w:rPr>
                <w:sz w:val="18"/>
                <w:szCs w:val="18"/>
                <w:lang w:val="en-US"/>
              </w:rPr>
              <w:t>6.5</w:t>
            </w:r>
          </w:p>
        </w:tc>
      </w:tr>
      <w:tr w:rsidR="00F00CD8" w:rsidRPr="00A2483F" w14:paraId="25CE46E2" w14:textId="77777777" w:rsidTr="002915BB">
        <w:trPr>
          <w:trHeight w:val="187"/>
          <w:jc w:val="center"/>
        </w:trPr>
        <w:tc>
          <w:tcPr>
            <w:tcW w:w="1540" w:type="dxa"/>
            <w:tcBorders>
              <w:top w:val="nil"/>
            </w:tcBorders>
            <w:shd w:val="clear" w:color="auto" w:fill="auto"/>
            <w:hideMark/>
          </w:tcPr>
          <w:p w14:paraId="45FEDA7A" w14:textId="77777777" w:rsidR="00F00CD8" w:rsidRPr="00084A36" w:rsidRDefault="00F00CD8" w:rsidP="002915BB">
            <w:pPr>
              <w:snapToGrid w:val="0"/>
              <w:spacing w:after="0"/>
              <w:rPr>
                <w:sz w:val="18"/>
                <w:szCs w:val="18"/>
                <w:lang w:val="x-none"/>
              </w:rPr>
            </w:pPr>
          </w:p>
        </w:tc>
        <w:tc>
          <w:tcPr>
            <w:tcW w:w="1180" w:type="dxa"/>
            <w:shd w:val="clear" w:color="auto" w:fill="auto"/>
            <w:noWrap/>
            <w:hideMark/>
          </w:tcPr>
          <w:p w14:paraId="5D104C37" w14:textId="77777777" w:rsidR="00F00CD8" w:rsidRPr="00084A36" w:rsidRDefault="00F00CD8" w:rsidP="002915BB">
            <w:pPr>
              <w:snapToGrid w:val="0"/>
              <w:spacing w:after="0"/>
              <w:rPr>
                <w:sz w:val="18"/>
                <w:szCs w:val="18"/>
                <w:lang w:val="x-none"/>
              </w:rPr>
            </w:pPr>
            <w:r w:rsidRPr="00084A36">
              <w:rPr>
                <w:sz w:val="18"/>
                <w:szCs w:val="18"/>
                <w:lang w:val="x-none"/>
              </w:rPr>
              <w:t>64 QAM</w:t>
            </w:r>
          </w:p>
        </w:tc>
        <w:tc>
          <w:tcPr>
            <w:tcW w:w="1296" w:type="dxa"/>
            <w:shd w:val="clear" w:color="auto" w:fill="auto"/>
            <w:noWrap/>
            <w:vAlign w:val="center"/>
          </w:tcPr>
          <w:p w14:paraId="5548C846" w14:textId="77777777" w:rsidR="00F00CD8" w:rsidRPr="00084A36" w:rsidRDefault="00F00CD8" w:rsidP="002915BB">
            <w:pPr>
              <w:snapToGrid w:val="0"/>
              <w:spacing w:after="0"/>
              <w:rPr>
                <w:sz w:val="18"/>
                <w:szCs w:val="18"/>
                <w:lang w:val="x-none"/>
              </w:rPr>
            </w:pPr>
            <w:r w:rsidRPr="00084A36">
              <w:rPr>
                <w:sz w:val="18"/>
                <w:szCs w:val="18"/>
                <w:lang w:val="x-none"/>
              </w:rPr>
              <w:t>≤ 10.0</w:t>
            </w:r>
          </w:p>
        </w:tc>
        <w:tc>
          <w:tcPr>
            <w:tcW w:w="1296" w:type="dxa"/>
            <w:shd w:val="clear" w:color="auto" w:fill="auto"/>
          </w:tcPr>
          <w:p w14:paraId="64380DA7" w14:textId="77777777" w:rsidR="00F00CD8" w:rsidRPr="00084A36" w:rsidRDefault="00F00CD8" w:rsidP="002915BB">
            <w:pPr>
              <w:snapToGrid w:val="0"/>
              <w:spacing w:after="0"/>
              <w:rPr>
                <w:sz w:val="18"/>
                <w:szCs w:val="18"/>
                <w:lang w:val="en-US"/>
              </w:rPr>
            </w:pPr>
            <w:r w:rsidRPr="00084A36">
              <w:rPr>
                <w:sz w:val="18"/>
                <w:szCs w:val="18"/>
                <w:lang w:val="en-US"/>
              </w:rPr>
              <w:t>9</w:t>
            </w:r>
          </w:p>
        </w:tc>
        <w:tc>
          <w:tcPr>
            <w:tcW w:w="1296" w:type="dxa"/>
            <w:shd w:val="clear" w:color="auto" w:fill="auto"/>
            <w:noWrap/>
            <w:vAlign w:val="center"/>
          </w:tcPr>
          <w:p w14:paraId="5570B2E8" w14:textId="77777777" w:rsidR="00F00CD8" w:rsidRPr="00084A36" w:rsidRDefault="00F00CD8" w:rsidP="002915BB">
            <w:pPr>
              <w:snapToGrid w:val="0"/>
              <w:spacing w:after="0"/>
              <w:rPr>
                <w:sz w:val="18"/>
                <w:szCs w:val="18"/>
                <w:lang w:val="x-none"/>
              </w:rPr>
            </w:pPr>
            <w:r w:rsidRPr="00084A36">
              <w:rPr>
                <w:sz w:val="18"/>
                <w:szCs w:val="18"/>
                <w:lang w:val="x-none"/>
              </w:rPr>
              <w:t>≤ 10.0</w:t>
            </w:r>
          </w:p>
        </w:tc>
        <w:tc>
          <w:tcPr>
            <w:tcW w:w="1152" w:type="dxa"/>
            <w:shd w:val="clear" w:color="auto" w:fill="auto"/>
          </w:tcPr>
          <w:p w14:paraId="5F8C560E" w14:textId="77777777" w:rsidR="00F00CD8" w:rsidRPr="00084A36" w:rsidRDefault="00F00CD8" w:rsidP="002915BB">
            <w:pPr>
              <w:snapToGrid w:val="0"/>
              <w:spacing w:after="0"/>
              <w:rPr>
                <w:sz w:val="18"/>
                <w:szCs w:val="18"/>
                <w:lang w:val="en-US"/>
              </w:rPr>
            </w:pPr>
            <w:r w:rsidRPr="00084A36">
              <w:rPr>
                <w:sz w:val="18"/>
                <w:szCs w:val="18"/>
                <w:lang w:val="en-US"/>
              </w:rPr>
              <w:t>9</w:t>
            </w:r>
          </w:p>
        </w:tc>
      </w:tr>
    </w:tbl>
    <w:p w14:paraId="7581FFE0" w14:textId="77777777" w:rsidR="00F00CD8" w:rsidRPr="00084A36" w:rsidRDefault="00F00CD8" w:rsidP="00F00CD8">
      <w:pPr>
        <w:numPr>
          <w:ilvl w:val="0"/>
          <w:numId w:val="9"/>
        </w:numPr>
        <w:spacing w:before="180"/>
        <w:ind w:left="538" w:hanging="357"/>
      </w:pPr>
      <w:r w:rsidRPr="00084A36">
        <w:t>Proposal 3: Consider the following MPR delta for CBW of 800MHz, 1600MHz and 200MHz</w:t>
      </w:r>
    </w:p>
    <w:p w14:paraId="174221EC" w14:textId="77777777" w:rsidR="00F00CD8" w:rsidRPr="00A2483F" w:rsidRDefault="00F00CD8" w:rsidP="00F00CD8">
      <w:pPr>
        <w:numPr>
          <w:ilvl w:val="1"/>
          <w:numId w:val="9"/>
        </w:numPr>
      </w:pPr>
      <w:r w:rsidRPr="00A2483F">
        <w:t xml:space="preserve">X1 = 1.0, </w:t>
      </w:r>
      <w:r w:rsidRPr="00A2483F">
        <w:rPr>
          <w:rFonts w:hint="eastAsia"/>
        </w:rPr>
        <w:t>Y1 = 1.</w:t>
      </w:r>
      <w:r w:rsidRPr="00A2483F">
        <w:t>0 for 800MHz</w:t>
      </w:r>
    </w:p>
    <w:p w14:paraId="5F1C23CA" w14:textId="77777777" w:rsidR="00F00CD8" w:rsidRPr="00A2483F" w:rsidRDefault="00F00CD8" w:rsidP="00F00CD8">
      <w:pPr>
        <w:numPr>
          <w:ilvl w:val="1"/>
          <w:numId w:val="9"/>
        </w:numPr>
      </w:pPr>
      <w:r w:rsidRPr="00A2483F">
        <w:t>X2 = 2.0, Y2 = 2.5 for 1600MHz</w:t>
      </w:r>
    </w:p>
    <w:p w14:paraId="5595DA0B" w14:textId="77777777" w:rsidR="00F00CD8" w:rsidRPr="00A2483F" w:rsidRDefault="00F00CD8" w:rsidP="00F00CD8">
      <w:pPr>
        <w:numPr>
          <w:ilvl w:val="1"/>
          <w:numId w:val="9"/>
        </w:numPr>
      </w:pPr>
      <w:r w:rsidRPr="00A2483F">
        <w:t>X3 = 2.0, Y3 = 2.5 for 2000MHz</w:t>
      </w:r>
    </w:p>
    <w:p w14:paraId="70DAB3C8" w14:textId="77777777" w:rsidR="00F00CD8" w:rsidRPr="00A2483F" w:rsidRDefault="00F00CD8" w:rsidP="00F00CD8">
      <w:pPr>
        <w:jc w:val="center"/>
        <w:rPr>
          <w:b/>
          <w:lang w:val="x-none"/>
        </w:rPr>
      </w:pPr>
      <w:r w:rsidRPr="00A2483F">
        <w:rPr>
          <w:b/>
          <w:lang w:val="x-none"/>
        </w:rPr>
        <w:t>Table 6.2.2.3-3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800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F00CD8" w:rsidRPr="00A2483F" w14:paraId="56840A0D" w14:textId="77777777" w:rsidTr="002915BB">
        <w:trPr>
          <w:trHeight w:val="187"/>
          <w:jc w:val="center"/>
        </w:trPr>
        <w:tc>
          <w:tcPr>
            <w:tcW w:w="2720" w:type="dxa"/>
            <w:gridSpan w:val="2"/>
            <w:tcBorders>
              <w:bottom w:val="nil"/>
            </w:tcBorders>
            <w:shd w:val="clear" w:color="auto" w:fill="auto"/>
            <w:noWrap/>
            <w:hideMark/>
          </w:tcPr>
          <w:p w14:paraId="112FED0E" w14:textId="77777777" w:rsidR="00F00CD8" w:rsidRPr="00084A36" w:rsidRDefault="00F00CD8" w:rsidP="002915BB">
            <w:pPr>
              <w:spacing w:after="0"/>
              <w:rPr>
                <w:b/>
                <w:sz w:val="18"/>
                <w:szCs w:val="18"/>
                <w:lang w:val="en-US"/>
              </w:rPr>
            </w:pPr>
            <w:r w:rsidRPr="00084A36">
              <w:rPr>
                <w:b/>
                <w:sz w:val="18"/>
                <w:szCs w:val="18"/>
                <w:lang w:val="x-none"/>
              </w:rPr>
              <w:t>Modulation</w:t>
            </w:r>
          </w:p>
        </w:tc>
        <w:tc>
          <w:tcPr>
            <w:tcW w:w="4690" w:type="dxa"/>
            <w:gridSpan w:val="2"/>
            <w:shd w:val="clear" w:color="000000" w:fill="FFFFFF"/>
            <w:hideMark/>
          </w:tcPr>
          <w:p w14:paraId="76A5ED0D" w14:textId="77777777" w:rsidR="00F00CD8" w:rsidRPr="00084A36" w:rsidRDefault="00F00CD8" w:rsidP="002915BB">
            <w:pPr>
              <w:spacing w:after="0"/>
              <w:rPr>
                <w:b/>
                <w:sz w:val="18"/>
                <w:szCs w:val="18"/>
                <w:lang w:val="en-US"/>
              </w:rPr>
            </w:pPr>
            <w:r w:rsidRPr="00084A36">
              <w:rPr>
                <w:b/>
                <w:sz w:val="18"/>
                <w:szCs w:val="18"/>
                <w:lang w:val="en-US"/>
              </w:rPr>
              <w:t>MPR</w:t>
            </w:r>
            <w:r w:rsidRPr="00084A36">
              <w:rPr>
                <w:b/>
                <w:sz w:val="18"/>
                <w:szCs w:val="18"/>
                <w:vertAlign w:val="subscript"/>
                <w:lang w:val="en-US"/>
              </w:rPr>
              <w:t>WT</w:t>
            </w:r>
            <w:r w:rsidRPr="00084A36">
              <w:rPr>
                <w:b/>
                <w:sz w:val="18"/>
                <w:szCs w:val="18"/>
                <w:lang w:val="en-US"/>
              </w:rPr>
              <w:t>, BW</w:t>
            </w:r>
            <w:r w:rsidRPr="00084A36">
              <w:rPr>
                <w:b/>
                <w:sz w:val="18"/>
                <w:szCs w:val="18"/>
                <w:vertAlign w:val="subscript"/>
                <w:lang w:val="en-US"/>
              </w:rPr>
              <w:t>channel</w:t>
            </w:r>
            <w:r w:rsidRPr="00084A36">
              <w:rPr>
                <w:b/>
                <w:sz w:val="18"/>
                <w:szCs w:val="18"/>
                <w:lang w:val="en-US"/>
              </w:rPr>
              <w:t xml:space="preserve"> = 800 MHz</w:t>
            </w:r>
          </w:p>
        </w:tc>
      </w:tr>
      <w:tr w:rsidR="00F00CD8" w:rsidRPr="00A2483F" w14:paraId="05C1FCCB" w14:textId="77777777" w:rsidTr="002915BB">
        <w:trPr>
          <w:trHeight w:val="187"/>
          <w:jc w:val="center"/>
        </w:trPr>
        <w:tc>
          <w:tcPr>
            <w:tcW w:w="2720" w:type="dxa"/>
            <w:gridSpan w:val="2"/>
            <w:tcBorders>
              <w:top w:val="nil"/>
            </w:tcBorders>
            <w:shd w:val="clear" w:color="auto" w:fill="auto"/>
            <w:noWrap/>
            <w:hideMark/>
          </w:tcPr>
          <w:p w14:paraId="22827828" w14:textId="77777777" w:rsidR="00F00CD8" w:rsidRPr="00084A36" w:rsidRDefault="00F00CD8" w:rsidP="002915BB">
            <w:pPr>
              <w:spacing w:after="0"/>
              <w:rPr>
                <w:b/>
                <w:sz w:val="18"/>
                <w:szCs w:val="18"/>
                <w:lang w:val="en-US"/>
              </w:rPr>
            </w:pPr>
          </w:p>
        </w:tc>
        <w:tc>
          <w:tcPr>
            <w:tcW w:w="2440" w:type="dxa"/>
            <w:shd w:val="clear" w:color="auto" w:fill="auto"/>
            <w:noWrap/>
            <w:hideMark/>
          </w:tcPr>
          <w:p w14:paraId="02484B6F" w14:textId="77777777" w:rsidR="00F00CD8" w:rsidRPr="00084A36" w:rsidRDefault="00F00CD8" w:rsidP="002915BB">
            <w:pPr>
              <w:spacing w:after="0"/>
              <w:rPr>
                <w:b/>
                <w:sz w:val="18"/>
                <w:szCs w:val="18"/>
                <w:lang w:val="en-US"/>
              </w:rPr>
            </w:pPr>
            <w:r w:rsidRPr="00084A36">
              <w:rPr>
                <w:b/>
                <w:sz w:val="18"/>
                <w:szCs w:val="18"/>
                <w:lang w:val="en-US"/>
              </w:rPr>
              <w:t>Inner RB allocations,</w:t>
            </w:r>
          </w:p>
          <w:p w14:paraId="2A829DF1" w14:textId="77777777" w:rsidR="00F00CD8" w:rsidRPr="00084A36" w:rsidRDefault="00F00CD8" w:rsidP="002915BB">
            <w:pPr>
              <w:spacing w:after="0"/>
              <w:rPr>
                <w:b/>
                <w:sz w:val="18"/>
                <w:szCs w:val="18"/>
                <w:lang w:val="en-US"/>
              </w:rPr>
            </w:pPr>
            <w:r w:rsidRPr="00084A36">
              <w:rPr>
                <w:b/>
                <w:sz w:val="18"/>
                <w:szCs w:val="18"/>
                <w:lang w:val="en-US"/>
              </w:rPr>
              <w:t>Region 1</w:t>
            </w:r>
          </w:p>
        </w:tc>
        <w:tc>
          <w:tcPr>
            <w:tcW w:w="2250" w:type="dxa"/>
            <w:shd w:val="clear" w:color="auto" w:fill="auto"/>
            <w:noWrap/>
            <w:hideMark/>
          </w:tcPr>
          <w:p w14:paraId="6FF1FE5E" w14:textId="77777777" w:rsidR="00F00CD8" w:rsidRPr="00084A36" w:rsidRDefault="00F00CD8" w:rsidP="002915BB">
            <w:pPr>
              <w:spacing w:after="0"/>
              <w:rPr>
                <w:b/>
                <w:sz w:val="18"/>
                <w:szCs w:val="18"/>
                <w:lang w:val="en-US"/>
              </w:rPr>
            </w:pPr>
            <w:r w:rsidRPr="00084A36">
              <w:rPr>
                <w:b/>
                <w:sz w:val="18"/>
                <w:szCs w:val="18"/>
                <w:lang w:val="en-US"/>
              </w:rPr>
              <w:t>Edge RB allocations</w:t>
            </w:r>
          </w:p>
          <w:p w14:paraId="31B8487F" w14:textId="77777777" w:rsidR="00F00CD8" w:rsidRPr="00084A36" w:rsidRDefault="00F00CD8" w:rsidP="002915BB">
            <w:pPr>
              <w:spacing w:after="0"/>
              <w:rPr>
                <w:b/>
                <w:sz w:val="18"/>
                <w:szCs w:val="18"/>
                <w:lang w:val="en-US"/>
              </w:rPr>
            </w:pPr>
          </w:p>
        </w:tc>
      </w:tr>
      <w:tr w:rsidR="00F00CD8" w:rsidRPr="00A2483F" w14:paraId="1B3733CF" w14:textId="77777777" w:rsidTr="002915BB">
        <w:trPr>
          <w:trHeight w:val="187"/>
          <w:jc w:val="center"/>
        </w:trPr>
        <w:tc>
          <w:tcPr>
            <w:tcW w:w="1540" w:type="dxa"/>
            <w:tcBorders>
              <w:bottom w:val="nil"/>
            </w:tcBorders>
            <w:shd w:val="clear" w:color="auto" w:fill="auto"/>
            <w:vAlign w:val="center"/>
            <w:hideMark/>
          </w:tcPr>
          <w:p w14:paraId="7E0BA440" w14:textId="77777777" w:rsidR="00F00CD8" w:rsidRPr="00084A36" w:rsidRDefault="00F00CD8" w:rsidP="002915BB">
            <w:pPr>
              <w:spacing w:after="0"/>
              <w:rPr>
                <w:sz w:val="18"/>
                <w:szCs w:val="18"/>
                <w:lang w:val="en-US"/>
              </w:rPr>
            </w:pPr>
            <w:r w:rsidRPr="00084A36">
              <w:rPr>
                <w:sz w:val="18"/>
                <w:szCs w:val="18"/>
                <w:lang w:val="en-US"/>
              </w:rPr>
              <w:t>DFT-s-OFDM</w:t>
            </w:r>
          </w:p>
        </w:tc>
        <w:tc>
          <w:tcPr>
            <w:tcW w:w="1180" w:type="dxa"/>
            <w:shd w:val="clear" w:color="auto" w:fill="auto"/>
            <w:noWrap/>
            <w:vAlign w:val="center"/>
            <w:hideMark/>
          </w:tcPr>
          <w:p w14:paraId="1FA92769" w14:textId="77777777" w:rsidR="00F00CD8" w:rsidRPr="00084A36" w:rsidRDefault="00F00CD8" w:rsidP="002915BB">
            <w:pPr>
              <w:spacing w:after="0"/>
              <w:rPr>
                <w:sz w:val="18"/>
                <w:szCs w:val="18"/>
                <w:lang w:val="en-US"/>
              </w:rPr>
            </w:pPr>
            <w:r w:rsidRPr="00084A36">
              <w:rPr>
                <w:sz w:val="18"/>
                <w:szCs w:val="18"/>
                <w:lang w:val="en-US"/>
              </w:rPr>
              <w:t>Pi/2 BPSK</w:t>
            </w:r>
          </w:p>
        </w:tc>
        <w:tc>
          <w:tcPr>
            <w:tcW w:w="2440" w:type="dxa"/>
            <w:shd w:val="clear" w:color="auto" w:fill="auto"/>
            <w:noWrap/>
            <w:vAlign w:val="center"/>
          </w:tcPr>
          <w:p w14:paraId="375999DF" w14:textId="77777777" w:rsidR="00F00CD8" w:rsidRPr="00084A36" w:rsidRDefault="00F00CD8" w:rsidP="002915BB">
            <w:pPr>
              <w:spacing w:after="0"/>
              <w:rPr>
                <w:sz w:val="18"/>
                <w:szCs w:val="18"/>
                <w:lang w:val="en-US"/>
              </w:rPr>
            </w:pPr>
            <w:r w:rsidRPr="00084A36">
              <w:rPr>
                <w:sz w:val="18"/>
                <w:szCs w:val="18"/>
                <w:lang w:val="en-US"/>
              </w:rPr>
              <w:t>0.0</w:t>
            </w:r>
          </w:p>
        </w:tc>
        <w:tc>
          <w:tcPr>
            <w:tcW w:w="2250" w:type="dxa"/>
            <w:shd w:val="clear" w:color="auto" w:fill="auto"/>
            <w:noWrap/>
            <w:vAlign w:val="center"/>
          </w:tcPr>
          <w:p w14:paraId="0370D8BB" w14:textId="77777777" w:rsidR="00F00CD8" w:rsidRPr="00084A36" w:rsidRDefault="00F00CD8" w:rsidP="002915BB">
            <w:pPr>
              <w:spacing w:after="0"/>
              <w:rPr>
                <w:sz w:val="18"/>
                <w:szCs w:val="18"/>
                <w:lang w:val="en-US"/>
              </w:rPr>
            </w:pPr>
            <w:r w:rsidRPr="00084A36">
              <w:rPr>
                <w:sz w:val="18"/>
                <w:szCs w:val="18"/>
                <w:lang w:val="x-none"/>
              </w:rPr>
              <w:t>≤ 4.0</w:t>
            </w:r>
          </w:p>
        </w:tc>
      </w:tr>
      <w:tr w:rsidR="00F00CD8" w:rsidRPr="00A2483F" w14:paraId="62E42C37" w14:textId="77777777" w:rsidTr="002915BB">
        <w:trPr>
          <w:trHeight w:val="187"/>
          <w:jc w:val="center"/>
        </w:trPr>
        <w:tc>
          <w:tcPr>
            <w:tcW w:w="1540" w:type="dxa"/>
            <w:tcBorders>
              <w:top w:val="nil"/>
              <w:bottom w:val="nil"/>
            </w:tcBorders>
            <w:shd w:val="clear" w:color="auto" w:fill="auto"/>
            <w:vAlign w:val="center"/>
            <w:hideMark/>
          </w:tcPr>
          <w:p w14:paraId="2FCB56AE" w14:textId="77777777" w:rsidR="00F00CD8" w:rsidRPr="00084A36" w:rsidRDefault="00F00CD8" w:rsidP="002915BB">
            <w:pPr>
              <w:spacing w:after="0"/>
              <w:rPr>
                <w:sz w:val="18"/>
                <w:szCs w:val="18"/>
                <w:lang w:val="en-US"/>
              </w:rPr>
            </w:pPr>
          </w:p>
        </w:tc>
        <w:tc>
          <w:tcPr>
            <w:tcW w:w="1180" w:type="dxa"/>
            <w:shd w:val="clear" w:color="auto" w:fill="auto"/>
            <w:noWrap/>
            <w:vAlign w:val="center"/>
            <w:hideMark/>
          </w:tcPr>
          <w:p w14:paraId="26C919D1" w14:textId="77777777" w:rsidR="00F00CD8" w:rsidRPr="00084A36" w:rsidRDefault="00F00CD8" w:rsidP="002915BB">
            <w:pPr>
              <w:spacing w:after="0"/>
              <w:rPr>
                <w:sz w:val="18"/>
                <w:szCs w:val="18"/>
                <w:lang w:val="en-US"/>
              </w:rPr>
            </w:pPr>
            <w:r w:rsidRPr="00084A36">
              <w:rPr>
                <w:sz w:val="18"/>
                <w:szCs w:val="18"/>
                <w:lang w:val="en-US"/>
              </w:rPr>
              <w:t>QPSK</w:t>
            </w:r>
          </w:p>
        </w:tc>
        <w:tc>
          <w:tcPr>
            <w:tcW w:w="2440" w:type="dxa"/>
            <w:shd w:val="clear" w:color="auto" w:fill="auto"/>
            <w:noWrap/>
            <w:vAlign w:val="center"/>
          </w:tcPr>
          <w:p w14:paraId="0BF04125" w14:textId="77777777" w:rsidR="00F00CD8" w:rsidRPr="00084A36" w:rsidRDefault="00F00CD8" w:rsidP="002915BB">
            <w:pPr>
              <w:spacing w:after="0"/>
              <w:rPr>
                <w:sz w:val="18"/>
                <w:szCs w:val="18"/>
                <w:lang w:val="en-US"/>
              </w:rPr>
            </w:pPr>
            <w:r w:rsidRPr="00084A36">
              <w:rPr>
                <w:sz w:val="18"/>
                <w:szCs w:val="18"/>
                <w:lang w:val="en-US"/>
              </w:rPr>
              <w:t>0.0</w:t>
            </w:r>
          </w:p>
        </w:tc>
        <w:tc>
          <w:tcPr>
            <w:tcW w:w="2250" w:type="dxa"/>
            <w:shd w:val="clear" w:color="auto" w:fill="auto"/>
            <w:noWrap/>
            <w:vAlign w:val="center"/>
          </w:tcPr>
          <w:p w14:paraId="1AFFD03B" w14:textId="77777777" w:rsidR="00F00CD8" w:rsidRPr="00084A36" w:rsidRDefault="00F00CD8" w:rsidP="002915BB">
            <w:pPr>
              <w:spacing w:after="0"/>
              <w:rPr>
                <w:sz w:val="18"/>
                <w:szCs w:val="18"/>
                <w:lang w:val="en-US"/>
              </w:rPr>
            </w:pPr>
            <w:r w:rsidRPr="00084A36">
              <w:rPr>
                <w:sz w:val="18"/>
                <w:szCs w:val="18"/>
                <w:lang w:val="x-none"/>
              </w:rPr>
              <w:t>≤ 4.0</w:t>
            </w:r>
          </w:p>
        </w:tc>
      </w:tr>
      <w:tr w:rsidR="00F00CD8" w:rsidRPr="00A2483F" w14:paraId="35F05A1A" w14:textId="77777777" w:rsidTr="002915BB">
        <w:trPr>
          <w:trHeight w:val="187"/>
          <w:jc w:val="center"/>
        </w:trPr>
        <w:tc>
          <w:tcPr>
            <w:tcW w:w="1540" w:type="dxa"/>
            <w:tcBorders>
              <w:top w:val="nil"/>
              <w:bottom w:val="nil"/>
            </w:tcBorders>
            <w:shd w:val="clear" w:color="auto" w:fill="auto"/>
            <w:vAlign w:val="center"/>
            <w:hideMark/>
          </w:tcPr>
          <w:p w14:paraId="66813071" w14:textId="77777777" w:rsidR="00F00CD8" w:rsidRPr="00084A36" w:rsidRDefault="00F00CD8" w:rsidP="002915BB">
            <w:pPr>
              <w:spacing w:after="0"/>
              <w:rPr>
                <w:sz w:val="18"/>
                <w:szCs w:val="18"/>
                <w:lang w:val="en-US"/>
              </w:rPr>
            </w:pPr>
          </w:p>
        </w:tc>
        <w:tc>
          <w:tcPr>
            <w:tcW w:w="1180" w:type="dxa"/>
            <w:shd w:val="clear" w:color="auto" w:fill="auto"/>
            <w:noWrap/>
            <w:vAlign w:val="center"/>
            <w:hideMark/>
          </w:tcPr>
          <w:p w14:paraId="052C3F90" w14:textId="77777777" w:rsidR="00F00CD8" w:rsidRPr="00084A36" w:rsidRDefault="00F00CD8" w:rsidP="002915BB">
            <w:pPr>
              <w:spacing w:after="0"/>
              <w:rPr>
                <w:sz w:val="18"/>
                <w:szCs w:val="18"/>
                <w:lang w:val="en-US"/>
              </w:rPr>
            </w:pPr>
            <w:r w:rsidRPr="00084A36">
              <w:rPr>
                <w:sz w:val="18"/>
                <w:szCs w:val="18"/>
                <w:lang w:val="en-US"/>
              </w:rPr>
              <w:t>16 QAM</w:t>
            </w:r>
          </w:p>
        </w:tc>
        <w:tc>
          <w:tcPr>
            <w:tcW w:w="2440" w:type="dxa"/>
            <w:shd w:val="clear" w:color="auto" w:fill="auto"/>
            <w:noWrap/>
            <w:vAlign w:val="center"/>
          </w:tcPr>
          <w:p w14:paraId="0D8F28FE" w14:textId="77777777" w:rsidR="00F00CD8" w:rsidRPr="00084A36" w:rsidRDefault="00F00CD8" w:rsidP="002915BB">
            <w:pPr>
              <w:spacing w:after="0"/>
              <w:rPr>
                <w:sz w:val="18"/>
                <w:szCs w:val="18"/>
                <w:lang w:val="en-US"/>
              </w:rPr>
            </w:pPr>
            <w:r w:rsidRPr="00084A36">
              <w:rPr>
                <w:sz w:val="18"/>
                <w:szCs w:val="18"/>
                <w:lang w:val="x-none"/>
              </w:rPr>
              <w:t>≤ 5.5</w:t>
            </w:r>
          </w:p>
        </w:tc>
        <w:tc>
          <w:tcPr>
            <w:tcW w:w="2250" w:type="dxa"/>
            <w:shd w:val="clear" w:color="auto" w:fill="auto"/>
            <w:noWrap/>
            <w:vAlign w:val="center"/>
          </w:tcPr>
          <w:p w14:paraId="48245C29" w14:textId="77777777" w:rsidR="00F00CD8" w:rsidRPr="00084A36" w:rsidRDefault="00F00CD8" w:rsidP="002915BB">
            <w:pPr>
              <w:spacing w:after="0"/>
              <w:rPr>
                <w:sz w:val="18"/>
                <w:szCs w:val="18"/>
                <w:lang w:val="en-US"/>
              </w:rPr>
            </w:pPr>
            <w:r w:rsidRPr="00084A36">
              <w:rPr>
                <w:sz w:val="18"/>
                <w:szCs w:val="18"/>
                <w:lang w:val="x-none"/>
              </w:rPr>
              <w:t>≤ 5.5</w:t>
            </w:r>
          </w:p>
        </w:tc>
      </w:tr>
      <w:tr w:rsidR="00F00CD8" w:rsidRPr="00A2483F" w14:paraId="5A6ACFD2" w14:textId="77777777" w:rsidTr="002915BB">
        <w:trPr>
          <w:trHeight w:val="187"/>
          <w:jc w:val="center"/>
        </w:trPr>
        <w:tc>
          <w:tcPr>
            <w:tcW w:w="1540" w:type="dxa"/>
            <w:tcBorders>
              <w:top w:val="nil"/>
              <w:bottom w:val="single" w:sz="4" w:space="0" w:color="auto"/>
            </w:tcBorders>
            <w:shd w:val="clear" w:color="auto" w:fill="auto"/>
            <w:vAlign w:val="center"/>
            <w:hideMark/>
          </w:tcPr>
          <w:p w14:paraId="60BD5CAD" w14:textId="77777777" w:rsidR="00F00CD8" w:rsidRPr="00084A36" w:rsidRDefault="00F00CD8" w:rsidP="002915BB">
            <w:pPr>
              <w:spacing w:after="0"/>
              <w:rPr>
                <w:sz w:val="18"/>
                <w:szCs w:val="18"/>
                <w:lang w:val="en-US"/>
              </w:rPr>
            </w:pPr>
          </w:p>
        </w:tc>
        <w:tc>
          <w:tcPr>
            <w:tcW w:w="1180" w:type="dxa"/>
            <w:shd w:val="clear" w:color="auto" w:fill="auto"/>
            <w:noWrap/>
            <w:vAlign w:val="center"/>
            <w:hideMark/>
          </w:tcPr>
          <w:p w14:paraId="5B9952C1" w14:textId="77777777" w:rsidR="00F00CD8" w:rsidRPr="00084A36" w:rsidRDefault="00F00CD8" w:rsidP="002915BB">
            <w:pPr>
              <w:spacing w:after="0"/>
              <w:rPr>
                <w:sz w:val="18"/>
                <w:szCs w:val="18"/>
                <w:lang w:val="en-US"/>
              </w:rPr>
            </w:pPr>
            <w:r w:rsidRPr="00084A36">
              <w:rPr>
                <w:sz w:val="18"/>
                <w:szCs w:val="18"/>
                <w:lang w:val="en-US"/>
              </w:rPr>
              <w:t>64 QAM</w:t>
            </w:r>
          </w:p>
        </w:tc>
        <w:tc>
          <w:tcPr>
            <w:tcW w:w="2440" w:type="dxa"/>
            <w:shd w:val="clear" w:color="auto" w:fill="auto"/>
            <w:noWrap/>
            <w:vAlign w:val="center"/>
          </w:tcPr>
          <w:p w14:paraId="2408A443" w14:textId="77777777" w:rsidR="00F00CD8" w:rsidRPr="00084A36" w:rsidRDefault="00F00CD8" w:rsidP="002915BB">
            <w:pPr>
              <w:spacing w:after="0"/>
              <w:rPr>
                <w:sz w:val="18"/>
                <w:szCs w:val="18"/>
                <w:lang w:val="en-US"/>
              </w:rPr>
            </w:pPr>
            <w:r w:rsidRPr="00084A36">
              <w:rPr>
                <w:sz w:val="18"/>
                <w:szCs w:val="18"/>
                <w:lang w:val="x-none"/>
              </w:rPr>
              <w:t>≤ 7.5</w:t>
            </w:r>
          </w:p>
        </w:tc>
        <w:tc>
          <w:tcPr>
            <w:tcW w:w="2250" w:type="dxa"/>
            <w:shd w:val="clear" w:color="auto" w:fill="auto"/>
            <w:noWrap/>
            <w:vAlign w:val="center"/>
          </w:tcPr>
          <w:p w14:paraId="7A925243" w14:textId="77777777" w:rsidR="00F00CD8" w:rsidRPr="00084A36" w:rsidRDefault="00F00CD8" w:rsidP="002915BB">
            <w:pPr>
              <w:spacing w:after="0"/>
              <w:rPr>
                <w:sz w:val="18"/>
                <w:szCs w:val="18"/>
                <w:lang w:val="en-US"/>
              </w:rPr>
            </w:pPr>
            <w:r w:rsidRPr="00084A36">
              <w:rPr>
                <w:sz w:val="18"/>
                <w:szCs w:val="18"/>
                <w:lang w:val="x-none"/>
              </w:rPr>
              <w:t>≤ 7.5</w:t>
            </w:r>
          </w:p>
        </w:tc>
      </w:tr>
      <w:tr w:rsidR="00F00CD8" w:rsidRPr="00A2483F" w14:paraId="76A85694" w14:textId="77777777" w:rsidTr="002915BB">
        <w:trPr>
          <w:trHeight w:val="187"/>
          <w:jc w:val="center"/>
        </w:trPr>
        <w:tc>
          <w:tcPr>
            <w:tcW w:w="1540" w:type="dxa"/>
            <w:tcBorders>
              <w:bottom w:val="nil"/>
            </w:tcBorders>
            <w:shd w:val="clear" w:color="auto" w:fill="auto"/>
            <w:noWrap/>
            <w:vAlign w:val="center"/>
            <w:hideMark/>
          </w:tcPr>
          <w:p w14:paraId="4EB39251" w14:textId="77777777" w:rsidR="00F00CD8" w:rsidRPr="00084A36" w:rsidRDefault="00F00CD8" w:rsidP="002915BB">
            <w:pPr>
              <w:spacing w:after="0"/>
              <w:rPr>
                <w:sz w:val="18"/>
                <w:szCs w:val="18"/>
                <w:lang w:val="en-US"/>
              </w:rPr>
            </w:pPr>
            <w:r w:rsidRPr="00084A36">
              <w:rPr>
                <w:sz w:val="18"/>
                <w:szCs w:val="18"/>
                <w:lang w:val="en-US"/>
              </w:rPr>
              <w:t>CP-OFDM</w:t>
            </w:r>
          </w:p>
        </w:tc>
        <w:tc>
          <w:tcPr>
            <w:tcW w:w="1180" w:type="dxa"/>
            <w:shd w:val="clear" w:color="auto" w:fill="auto"/>
            <w:noWrap/>
            <w:vAlign w:val="center"/>
            <w:hideMark/>
          </w:tcPr>
          <w:p w14:paraId="5A00FDE6" w14:textId="77777777" w:rsidR="00F00CD8" w:rsidRPr="00084A36" w:rsidRDefault="00F00CD8" w:rsidP="002915BB">
            <w:pPr>
              <w:spacing w:after="0"/>
              <w:rPr>
                <w:sz w:val="18"/>
                <w:szCs w:val="18"/>
                <w:lang w:val="en-US"/>
              </w:rPr>
            </w:pPr>
            <w:r w:rsidRPr="00084A36">
              <w:rPr>
                <w:sz w:val="18"/>
                <w:szCs w:val="18"/>
                <w:lang w:val="en-US"/>
              </w:rPr>
              <w:t>QPSK</w:t>
            </w:r>
          </w:p>
        </w:tc>
        <w:tc>
          <w:tcPr>
            <w:tcW w:w="2440" w:type="dxa"/>
            <w:shd w:val="clear" w:color="auto" w:fill="auto"/>
            <w:noWrap/>
            <w:vAlign w:val="center"/>
          </w:tcPr>
          <w:p w14:paraId="73193D8A" w14:textId="77777777" w:rsidR="00F00CD8" w:rsidRPr="00084A36" w:rsidRDefault="00F00CD8" w:rsidP="002915BB">
            <w:pPr>
              <w:spacing w:after="0"/>
              <w:rPr>
                <w:sz w:val="18"/>
                <w:szCs w:val="18"/>
                <w:lang w:val="en-US"/>
              </w:rPr>
            </w:pPr>
            <w:r w:rsidRPr="00084A36">
              <w:rPr>
                <w:sz w:val="18"/>
                <w:szCs w:val="18"/>
                <w:lang w:val="x-none"/>
              </w:rPr>
              <w:t>≤ 6.0</w:t>
            </w:r>
          </w:p>
        </w:tc>
        <w:tc>
          <w:tcPr>
            <w:tcW w:w="2250" w:type="dxa"/>
            <w:shd w:val="clear" w:color="auto" w:fill="auto"/>
            <w:noWrap/>
            <w:vAlign w:val="center"/>
          </w:tcPr>
          <w:p w14:paraId="2A5AC0EF" w14:textId="77777777" w:rsidR="00F00CD8" w:rsidRPr="00084A36" w:rsidRDefault="00F00CD8" w:rsidP="002915BB">
            <w:pPr>
              <w:spacing w:after="0"/>
              <w:rPr>
                <w:sz w:val="18"/>
                <w:szCs w:val="18"/>
                <w:lang w:val="en-US"/>
              </w:rPr>
            </w:pPr>
            <w:r w:rsidRPr="00084A36">
              <w:rPr>
                <w:sz w:val="18"/>
                <w:szCs w:val="18"/>
                <w:lang w:val="x-none"/>
              </w:rPr>
              <w:t>≤ 6.0</w:t>
            </w:r>
          </w:p>
        </w:tc>
      </w:tr>
      <w:tr w:rsidR="00F00CD8" w:rsidRPr="00A2483F" w14:paraId="4AB221DE" w14:textId="77777777" w:rsidTr="002915BB">
        <w:trPr>
          <w:trHeight w:val="187"/>
          <w:jc w:val="center"/>
        </w:trPr>
        <w:tc>
          <w:tcPr>
            <w:tcW w:w="1540" w:type="dxa"/>
            <w:tcBorders>
              <w:top w:val="nil"/>
              <w:bottom w:val="nil"/>
            </w:tcBorders>
            <w:shd w:val="clear" w:color="auto" w:fill="auto"/>
            <w:vAlign w:val="center"/>
            <w:hideMark/>
          </w:tcPr>
          <w:p w14:paraId="330E7017" w14:textId="77777777" w:rsidR="00F00CD8" w:rsidRPr="00084A36" w:rsidRDefault="00F00CD8" w:rsidP="002915BB">
            <w:pPr>
              <w:spacing w:after="0"/>
              <w:rPr>
                <w:sz w:val="18"/>
                <w:szCs w:val="18"/>
                <w:lang w:val="en-US"/>
              </w:rPr>
            </w:pPr>
          </w:p>
        </w:tc>
        <w:tc>
          <w:tcPr>
            <w:tcW w:w="1180" w:type="dxa"/>
            <w:shd w:val="clear" w:color="auto" w:fill="auto"/>
            <w:noWrap/>
            <w:vAlign w:val="center"/>
            <w:hideMark/>
          </w:tcPr>
          <w:p w14:paraId="4BEEF3CD" w14:textId="77777777" w:rsidR="00F00CD8" w:rsidRPr="00084A36" w:rsidRDefault="00F00CD8" w:rsidP="002915BB">
            <w:pPr>
              <w:spacing w:after="0"/>
              <w:rPr>
                <w:sz w:val="18"/>
                <w:szCs w:val="18"/>
                <w:lang w:val="en-US"/>
              </w:rPr>
            </w:pPr>
            <w:r w:rsidRPr="00084A36">
              <w:rPr>
                <w:sz w:val="18"/>
                <w:szCs w:val="18"/>
                <w:lang w:val="en-US"/>
              </w:rPr>
              <w:t>16 QAM</w:t>
            </w:r>
          </w:p>
        </w:tc>
        <w:tc>
          <w:tcPr>
            <w:tcW w:w="2440" w:type="dxa"/>
            <w:shd w:val="clear" w:color="auto" w:fill="auto"/>
            <w:noWrap/>
            <w:vAlign w:val="center"/>
          </w:tcPr>
          <w:p w14:paraId="290BEA52" w14:textId="77777777" w:rsidR="00F00CD8" w:rsidRPr="00084A36" w:rsidRDefault="00F00CD8" w:rsidP="002915BB">
            <w:pPr>
              <w:spacing w:after="0"/>
              <w:rPr>
                <w:sz w:val="18"/>
                <w:szCs w:val="18"/>
                <w:lang w:val="en-US"/>
              </w:rPr>
            </w:pPr>
            <w:r w:rsidRPr="00084A36">
              <w:rPr>
                <w:sz w:val="18"/>
                <w:szCs w:val="18"/>
                <w:lang w:val="x-none"/>
              </w:rPr>
              <w:t>≤ 7.5</w:t>
            </w:r>
          </w:p>
        </w:tc>
        <w:tc>
          <w:tcPr>
            <w:tcW w:w="2250" w:type="dxa"/>
            <w:shd w:val="clear" w:color="auto" w:fill="auto"/>
            <w:noWrap/>
            <w:vAlign w:val="center"/>
          </w:tcPr>
          <w:p w14:paraId="49292661" w14:textId="77777777" w:rsidR="00F00CD8" w:rsidRPr="00084A36" w:rsidRDefault="00F00CD8" w:rsidP="002915BB">
            <w:pPr>
              <w:spacing w:after="0"/>
              <w:rPr>
                <w:sz w:val="18"/>
                <w:szCs w:val="18"/>
                <w:lang w:val="en-US"/>
              </w:rPr>
            </w:pPr>
            <w:r w:rsidRPr="00084A36">
              <w:rPr>
                <w:sz w:val="18"/>
                <w:szCs w:val="18"/>
                <w:lang w:val="x-none"/>
              </w:rPr>
              <w:t>≤ 7.5</w:t>
            </w:r>
          </w:p>
        </w:tc>
      </w:tr>
      <w:tr w:rsidR="00F00CD8" w:rsidRPr="00A2483F" w14:paraId="66DF0683" w14:textId="77777777" w:rsidTr="002915BB">
        <w:trPr>
          <w:trHeight w:val="187"/>
          <w:jc w:val="center"/>
        </w:trPr>
        <w:tc>
          <w:tcPr>
            <w:tcW w:w="1540" w:type="dxa"/>
            <w:tcBorders>
              <w:top w:val="nil"/>
            </w:tcBorders>
            <w:shd w:val="clear" w:color="auto" w:fill="auto"/>
            <w:vAlign w:val="center"/>
            <w:hideMark/>
          </w:tcPr>
          <w:p w14:paraId="2ECA1831" w14:textId="77777777" w:rsidR="00F00CD8" w:rsidRPr="00084A36" w:rsidRDefault="00F00CD8" w:rsidP="002915BB">
            <w:pPr>
              <w:spacing w:after="0"/>
              <w:rPr>
                <w:sz w:val="18"/>
                <w:szCs w:val="18"/>
                <w:lang w:val="en-US"/>
              </w:rPr>
            </w:pPr>
          </w:p>
        </w:tc>
        <w:tc>
          <w:tcPr>
            <w:tcW w:w="1180" w:type="dxa"/>
            <w:shd w:val="clear" w:color="auto" w:fill="auto"/>
            <w:noWrap/>
            <w:vAlign w:val="center"/>
            <w:hideMark/>
          </w:tcPr>
          <w:p w14:paraId="1A0EE1C6" w14:textId="77777777" w:rsidR="00F00CD8" w:rsidRPr="00084A36" w:rsidRDefault="00F00CD8" w:rsidP="002915BB">
            <w:pPr>
              <w:spacing w:after="0"/>
              <w:rPr>
                <w:sz w:val="18"/>
                <w:szCs w:val="18"/>
                <w:lang w:val="en-US"/>
              </w:rPr>
            </w:pPr>
            <w:r w:rsidRPr="00084A36">
              <w:rPr>
                <w:sz w:val="18"/>
                <w:szCs w:val="18"/>
                <w:lang w:val="en-US"/>
              </w:rPr>
              <w:t>64 QAM</w:t>
            </w:r>
          </w:p>
        </w:tc>
        <w:tc>
          <w:tcPr>
            <w:tcW w:w="2440" w:type="dxa"/>
            <w:shd w:val="clear" w:color="auto" w:fill="auto"/>
            <w:noWrap/>
            <w:vAlign w:val="center"/>
          </w:tcPr>
          <w:p w14:paraId="47F837D4" w14:textId="77777777" w:rsidR="00F00CD8" w:rsidRPr="00084A36" w:rsidRDefault="00F00CD8" w:rsidP="002915BB">
            <w:pPr>
              <w:spacing w:after="0"/>
              <w:rPr>
                <w:sz w:val="18"/>
                <w:szCs w:val="18"/>
                <w:lang w:val="en-US"/>
              </w:rPr>
            </w:pPr>
            <w:r w:rsidRPr="00084A36">
              <w:rPr>
                <w:sz w:val="18"/>
                <w:szCs w:val="18"/>
                <w:lang w:val="x-none"/>
              </w:rPr>
              <w:t>≤ 10.0</w:t>
            </w:r>
          </w:p>
        </w:tc>
        <w:tc>
          <w:tcPr>
            <w:tcW w:w="2250" w:type="dxa"/>
            <w:shd w:val="clear" w:color="auto" w:fill="auto"/>
            <w:noWrap/>
            <w:vAlign w:val="center"/>
          </w:tcPr>
          <w:p w14:paraId="1882A41F" w14:textId="77777777" w:rsidR="00F00CD8" w:rsidRPr="00084A36" w:rsidRDefault="00F00CD8" w:rsidP="002915BB">
            <w:pPr>
              <w:spacing w:after="0"/>
              <w:rPr>
                <w:sz w:val="18"/>
                <w:szCs w:val="18"/>
                <w:lang w:val="en-US"/>
              </w:rPr>
            </w:pPr>
            <w:r w:rsidRPr="00084A36">
              <w:rPr>
                <w:sz w:val="18"/>
                <w:szCs w:val="18"/>
                <w:lang w:val="x-none"/>
              </w:rPr>
              <w:t>≤ 10.0</w:t>
            </w:r>
          </w:p>
        </w:tc>
      </w:tr>
    </w:tbl>
    <w:p w14:paraId="1509B3D9" w14:textId="77777777" w:rsidR="00F00CD8" w:rsidRPr="00A2483F" w:rsidRDefault="00F00CD8" w:rsidP="00F00CD8">
      <w:pPr>
        <w:spacing w:before="180"/>
        <w:jc w:val="center"/>
        <w:rPr>
          <w:b/>
          <w:lang w:val="x-none"/>
        </w:rPr>
      </w:pPr>
      <w:r w:rsidRPr="00A2483F">
        <w:rPr>
          <w:b/>
          <w:lang w:val="x-none"/>
        </w:rPr>
        <w:t>Table 6.2.2.3-4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1600</w:t>
      </w:r>
      <w:r w:rsidRPr="00A2483F">
        <w:rPr>
          <w:b/>
          <w:lang w:val="en-US"/>
        </w:rPr>
        <w:t xml:space="preserve"> and 2000</w:t>
      </w:r>
      <w:r w:rsidRPr="00A2483F">
        <w:rPr>
          <w:b/>
          <w:lang w:val="x-none"/>
        </w:rPr>
        <w:t xml:space="preserve">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F00CD8" w:rsidRPr="00A2483F" w14:paraId="63D506EE" w14:textId="77777777" w:rsidTr="002915BB">
        <w:trPr>
          <w:trHeight w:val="187"/>
          <w:jc w:val="center"/>
        </w:trPr>
        <w:tc>
          <w:tcPr>
            <w:tcW w:w="2720" w:type="dxa"/>
            <w:gridSpan w:val="2"/>
            <w:tcBorders>
              <w:bottom w:val="nil"/>
            </w:tcBorders>
            <w:shd w:val="clear" w:color="auto" w:fill="auto"/>
            <w:noWrap/>
            <w:hideMark/>
          </w:tcPr>
          <w:p w14:paraId="304540A8" w14:textId="77777777" w:rsidR="00F00CD8" w:rsidRPr="00A2483F" w:rsidRDefault="00F00CD8" w:rsidP="002915BB">
            <w:pPr>
              <w:spacing w:after="0"/>
              <w:rPr>
                <w:b/>
                <w:lang w:val="en-US"/>
              </w:rPr>
            </w:pPr>
            <w:r w:rsidRPr="00A2483F">
              <w:rPr>
                <w:b/>
                <w:lang w:val="x-none"/>
              </w:rPr>
              <w:t>Modulation</w:t>
            </w:r>
          </w:p>
        </w:tc>
        <w:tc>
          <w:tcPr>
            <w:tcW w:w="4690" w:type="dxa"/>
            <w:gridSpan w:val="2"/>
            <w:shd w:val="clear" w:color="000000" w:fill="FFFFFF"/>
            <w:hideMark/>
          </w:tcPr>
          <w:p w14:paraId="6BCE490A" w14:textId="77777777" w:rsidR="00F00CD8" w:rsidRPr="00A2483F" w:rsidRDefault="00F00CD8" w:rsidP="002915BB">
            <w:pPr>
              <w:spacing w:after="0"/>
              <w:rPr>
                <w:b/>
                <w:lang w:val="en-US"/>
              </w:rPr>
            </w:pPr>
            <w:r w:rsidRPr="00A2483F">
              <w:rPr>
                <w:b/>
                <w:lang w:val="en-US"/>
              </w:rPr>
              <w:t>MPR</w:t>
            </w:r>
            <w:r w:rsidRPr="00A2483F">
              <w:rPr>
                <w:b/>
                <w:vertAlign w:val="subscript"/>
                <w:lang w:val="en-US"/>
              </w:rPr>
              <w:t>WT</w:t>
            </w:r>
            <w:r w:rsidRPr="00A2483F">
              <w:rPr>
                <w:b/>
                <w:lang w:val="en-US"/>
              </w:rPr>
              <w:t>, BW</w:t>
            </w:r>
            <w:r w:rsidRPr="00A2483F">
              <w:rPr>
                <w:b/>
                <w:vertAlign w:val="subscript"/>
                <w:lang w:val="en-US"/>
              </w:rPr>
              <w:t>channel</w:t>
            </w:r>
            <w:r w:rsidRPr="00A2483F">
              <w:rPr>
                <w:b/>
                <w:lang w:val="en-US"/>
              </w:rPr>
              <w:t xml:space="preserve"> = 1600 MHz</w:t>
            </w:r>
          </w:p>
        </w:tc>
      </w:tr>
      <w:tr w:rsidR="00F00CD8" w:rsidRPr="00A2483F" w14:paraId="500048C8" w14:textId="77777777" w:rsidTr="002915BB">
        <w:trPr>
          <w:trHeight w:val="187"/>
          <w:jc w:val="center"/>
        </w:trPr>
        <w:tc>
          <w:tcPr>
            <w:tcW w:w="2720" w:type="dxa"/>
            <w:gridSpan w:val="2"/>
            <w:tcBorders>
              <w:top w:val="nil"/>
            </w:tcBorders>
            <w:shd w:val="clear" w:color="auto" w:fill="auto"/>
            <w:noWrap/>
            <w:hideMark/>
          </w:tcPr>
          <w:p w14:paraId="7E77D3DD" w14:textId="77777777" w:rsidR="00F00CD8" w:rsidRPr="00A2483F" w:rsidRDefault="00F00CD8" w:rsidP="002915BB">
            <w:pPr>
              <w:spacing w:after="0"/>
              <w:rPr>
                <w:b/>
                <w:lang w:val="en-US"/>
              </w:rPr>
            </w:pPr>
          </w:p>
        </w:tc>
        <w:tc>
          <w:tcPr>
            <w:tcW w:w="2440" w:type="dxa"/>
            <w:shd w:val="clear" w:color="auto" w:fill="auto"/>
            <w:noWrap/>
            <w:hideMark/>
          </w:tcPr>
          <w:p w14:paraId="5607CBB5" w14:textId="77777777" w:rsidR="00F00CD8" w:rsidRPr="00A2483F" w:rsidRDefault="00F00CD8" w:rsidP="002915BB">
            <w:pPr>
              <w:spacing w:after="0"/>
              <w:rPr>
                <w:b/>
                <w:lang w:val="en-US"/>
              </w:rPr>
            </w:pPr>
            <w:r w:rsidRPr="00A2483F">
              <w:rPr>
                <w:b/>
                <w:lang w:val="en-US"/>
              </w:rPr>
              <w:t>Inner RB allocations,</w:t>
            </w:r>
          </w:p>
          <w:p w14:paraId="041EB380" w14:textId="77777777" w:rsidR="00F00CD8" w:rsidRPr="00A2483F" w:rsidRDefault="00F00CD8" w:rsidP="002915BB">
            <w:pPr>
              <w:spacing w:after="0"/>
              <w:rPr>
                <w:b/>
                <w:lang w:val="en-US"/>
              </w:rPr>
            </w:pPr>
            <w:r w:rsidRPr="00A2483F">
              <w:rPr>
                <w:b/>
                <w:lang w:val="en-US"/>
              </w:rPr>
              <w:t>Region 1</w:t>
            </w:r>
          </w:p>
        </w:tc>
        <w:tc>
          <w:tcPr>
            <w:tcW w:w="2250" w:type="dxa"/>
            <w:shd w:val="clear" w:color="auto" w:fill="auto"/>
            <w:noWrap/>
            <w:hideMark/>
          </w:tcPr>
          <w:p w14:paraId="28D8F9B0" w14:textId="77777777" w:rsidR="00F00CD8" w:rsidRPr="00A2483F" w:rsidRDefault="00F00CD8" w:rsidP="002915BB">
            <w:pPr>
              <w:spacing w:after="0"/>
              <w:rPr>
                <w:b/>
                <w:lang w:val="en-US"/>
              </w:rPr>
            </w:pPr>
            <w:r w:rsidRPr="00A2483F">
              <w:rPr>
                <w:b/>
                <w:lang w:val="en-US"/>
              </w:rPr>
              <w:t>Edge RB allocations</w:t>
            </w:r>
          </w:p>
          <w:p w14:paraId="26EF93A8" w14:textId="77777777" w:rsidR="00F00CD8" w:rsidRPr="00A2483F" w:rsidRDefault="00F00CD8" w:rsidP="002915BB">
            <w:pPr>
              <w:spacing w:after="0"/>
              <w:rPr>
                <w:b/>
                <w:lang w:val="en-US"/>
              </w:rPr>
            </w:pPr>
          </w:p>
        </w:tc>
      </w:tr>
      <w:tr w:rsidR="00F00CD8" w:rsidRPr="00A2483F" w14:paraId="0D4811C5" w14:textId="77777777" w:rsidTr="002915BB">
        <w:trPr>
          <w:trHeight w:val="187"/>
          <w:jc w:val="center"/>
        </w:trPr>
        <w:tc>
          <w:tcPr>
            <w:tcW w:w="1540" w:type="dxa"/>
            <w:tcBorders>
              <w:bottom w:val="nil"/>
            </w:tcBorders>
            <w:shd w:val="clear" w:color="auto" w:fill="auto"/>
            <w:vAlign w:val="center"/>
            <w:hideMark/>
          </w:tcPr>
          <w:p w14:paraId="35F4F5B3" w14:textId="77777777" w:rsidR="00F00CD8" w:rsidRPr="00A2483F" w:rsidRDefault="00F00CD8" w:rsidP="002915BB">
            <w:pPr>
              <w:spacing w:after="0"/>
              <w:rPr>
                <w:lang w:val="en-US"/>
              </w:rPr>
            </w:pPr>
            <w:r w:rsidRPr="00A2483F">
              <w:rPr>
                <w:lang w:val="en-US"/>
              </w:rPr>
              <w:t>DFT-s-OFDM</w:t>
            </w:r>
          </w:p>
        </w:tc>
        <w:tc>
          <w:tcPr>
            <w:tcW w:w="1180" w:type="dxa"/>
            <w:shd w:val="clear" w:color="auto" w:fill="auto"/>
            <w:noWrap/>
            <w:vAlign w:val="center"/>
            <w:hideMark/>
          </w:tcPr>
          <w:p w14:paraId="1182B417" w14:textId="77777777" w:rsidR="00F00CD8" w:rsidRPr="00A2483F" w:rsidRDefault="00F00CD8" w:rsidP="002915BB">
            <w:pPr>
              <w:spacing w:after="0"/>
              <w:rPr>
                <w:lang w:val="en-US"/>
              </w:rPr>
            </w:pPr>
            <w:r w:rsidRPr="00A2483F">
              <w:rPr>
                <w:lang w:val="en-US"/>
              </w:rPr>
              <w:t>Pi/2 BPSK</w:t>
            </w:r>
          </w:p>
        </w:tc>
        <w:tc>
          <w:tcPr>
            <w:tcW w:w="2440" w:type="dxa"/>
            <w:shd w:val="clear" w:color="auto" w:fill="auto"/>
            <w:noWrap/>
            <w:vAlign w:val="center"/>
          </w:tcPr>
          <w:p w14:paraId="5E438496" w14:textId="77777777" w:rsidR="00F00CD8" w:rsidRPr="00A2483F" w:rsidRDefault="00F00CD8" w:rsidP="002915BB">
            <w:pPr>
              <w:spacing w:after="0"/>
              <w:rPr>
                <w:lang w:val="en-US"/>
              </w:rPr>
            </w:pPr>
            <w:r w:rsidRPr="00A2483F">
              <w:rPr>
                <w:lang w:val="en-US"/>
              </w:rPr>
              <w:t>0.0</w:t>
            </w:r>
          </w:p>
        </w:tc>
        <w:tc>
          <w:tcPr>
            <w:tcW w:w="2250" w:type="dxa"/>
            <w:shd w:val="clear" w:color="auto" w:fill="auto"/>
            <w:noWrap/>
            <w:vAlign w:val="center"/>
          </w:tcPr>
          <w:p w14:paraId="5F424B1A" w14:textId="77777777" w:rsidR="00F00CD8" w:rsidRPr="00A2483F" w:rsidRDefault="00F00CD8" w:rsidP="002915BB">
            <w:pPr>
              <w:spacing w:after="0"/>
              <w:rPr>
                <w:lang w:val="en-US"/>
              </w:rPr>
            </w:pPr>
            <w:r w:rsidRPr="00A2483F">
              <w:rPr>
                <w:lang w:val="x-none"/>
              </w:rPr>
              <w:t>≤ 5.0</w:t>
            </w:r>
          </w:p>
        </w:tc>
      </w:tr>
      <w:tr w:rsidR="00F00CD8" w:rsidRPr="00A2483F" w14:paraId="6E39EE42" w14:textId="77777777" w:rsidTr="002915BB">
        <w:trPr>
          <w:trHeight w:val="187"/>
          <w:jc w:val="center"/>
        </w:trPr>
        <w:tc>
          <w:tcPr>
            <w:tcW w:w="1540" w:type="dxa"/>
            <w:tcBorders>
              <w:top w:val="nil"/>
              <w:bottom w:val="nil"/>
            </w:tcBorders>
            <w:shd w:val="clear" w:color="auto" w:fill="auto"/>
            <w:vAlign w:val="center"/>
            <w:hideMark/>
          </w:tcPr>
          <w:p w14:paraId="20DE6692" w14:textId="77777777" w:rsidR="00F00CD8" w:rsidRPr="00A2483F" w:rsidRDefault="00F00CD8" w:rsidP="002915BB">
            <w:pPr>
              <w:spacing w:after="0"/>
              <w:rPr>
                <w:lang w:val="en-US"/>
              </w:rPr>
            </w:pPr>
          </w:p>
        </w:tc>
        <w:tc>
          <w:tcPr>
            <w:tcW w:w="1180" w:type="dxa"/>
            <w:shd w:val="clear" w:color="auto" w:fill="auto"/>
            <w:noWrap/>
            <w:vAlign w:val="center"/>
            <w:hideMark/>
          </w:tcPr>
          <w:p w14:paraId="0F11A4C4" w14:textId="77777777" w:rsidR="00F00CD8" w:rsidRPr="00A2483F" w:rsidRDefault="00F00CD8" w:rsidP="002915BB">
            <w:pPr>
              <w:spacing w:after="0"/>
              <w:rPr>
                <w:lang w:val="en-US"/>
              </w:rPr>
            </w:pPr>
            <w:r w:rsidRPr="00A2483F">
              <w:rPr>
                <w:lang w:val="en-US"/>
              </w:rPr>
              <w:t>QPSK</w:t>
            </w:r>
          </w:p>
        </w:tc>
        <w:tc>
          <w:tcPr>
            <w:tcW w:w="2440" w:type="dxa"/>
            <w:shd w:val="clear" w:color="auto" w:fill="auto"/>
            <w:noWrap/>
            <w:vAlign w:val="center"/>
          </w:tcPr>
          <w:p w14:paraId="32EAAFBF" w14:textId="77777777" w:rsidR="00F00CD8" w:rsidRPr="00A2483F" w:rsidRDefault="00F00CD8" w:rsidP="002915BB">
            <w:pPr>
              <w:spacing w:after="0"/>
              <w:rPr>
                <w:lang w:val="en-US"/>
              </w:rPr>
            </w:pPr>
            <w:r w:rsidRPr="00A2483F">
              <w:rPr>
                <w:lang w:val="en-US"/>
              </w:rPr>
              <w:t>0.0</w:t>
            </w:r>
          </w:p>
        </w:tc>
        <w:tc>
          <w:tcPr>
            <w:tcW w:w="2250" w:type="dxa"/>
            <w:shd w:val="clear" w:color="auto" w:fill="auto"/>
            <w:noWrap/>
            <w:vAlign w:val="center"/>
          </w:tcPr>
          <w:p w14:paraId="7065033B" w14:textId="77777777" w:rsidR="00F00CD8" w:rsidRPr="00A2483F" w:rsidRDefault="00F00CD8" w:rsidP="002915BB">
            <w:pPr>
              <w:spacing w:after="0"/>
              <w:rPr>
                <w:lang w:val="en-US"/>
              </w:rPr>
            </w:pPr>
            <w:r w:rsidRPr="00A2483F">
              <w:rPr>
                <w:lang w:val="x-none"/>
              </w:rPr>
              <w:t>≤ 5.0</w:t>
            </w:r>
          </w:p>
        </w:tc>
      </w:tr>
      <w:tr w:rsidR="00F00CD8" w:rsidRPr="00A2483F" w14:paraId="30964651" w14:textId="77777777" w:rsidTr="002915BB">
        <w:trPr>
          <w:trHeight w:val="187"/>
          <w:jc w:val="center"/>
        </w:trPr>
        <w:tc>
          <w:tcPr>
            <w:tcW w:w="1540" w:type="dxa"/>
            <w:tcBorders>
              <w:top w:val="nil"/>
              <w:bottom w:val="nil"/>
            </w:tcBorders>
            <w:shd w:val="clear" w:color="auto" w:fill="auto"/>
            <w:vAlign w:val="center"/>
            <w:hideMark/>
          </w:tcPr>
          <w:p w14:paraId="3F7655AF" w14:textId="77777777" w:rsidR="00F00CD8" w:rsidRPr="00A2483F" w:rsidRDefault="00F00CD8" w:rsidP="002915BB">
            <w:pPr>
              <w:spacing w:after="0"/>
              <w:rPr>
                <w:lang w:val="en-US"/>
              </w:rPr>
            </w:pPr>
          </w:p>
        </w:tc>
        <w:tc>
          <w:tcPr>
            <w:tcW w:w="1180" w:type="dxa"/>
            <w:shd w:val="clear" w:color="auto" w:fill="auto"/>
            <w:noWrap/>
            <w:vAlign w:val="center"/>
            <w:hideMark/>
          </w:tcPr>
          <w:p w14:paraId="39C1F038" w14:textId="77777777" w:rsidR="00F00CD8" w:rsidRPr="00A2483F" w:rsidRDefault="00F00CD8" w:rsidP="002915BB">
            <w:pPr>
              <w:spacing w:after="0"/>
              <w:rPr>
                <w:lang w:val="en-US"/>
              </w:rPr>
            </w:pPr>
            <w:r w:rsidRPr="00A2483F">
              <w:rPr>
                <w:lang w:val="en-US"/>
              </w:rPr>
              <w:t>16 QAM</w:t>
            </w:r>
          </w:p>
        </w:tc>
        <w:tc>
          <w:tcPr>
            <w:tcW w:w="2440" w:type="dxa"/>
            <w:shd w:val="clear" w:color="auto" w:fill="auto"/>
            <w:noWrap/>
            <w:vAlign w:val="center"/>
          </w:tcPr>
          <w:p w14:paraId="60295F6C" w14:textId="77777777" w:rsidR="00F00CD8" w:rsidRPr="00A2483F" w:rsidRDefault="00F00CD8" w:rsidP="002915BB">
            <w:pPr>
              <w:spacing w:after="0"/>
              <w:rPr>
                <w:lang w:val="en-US"/>
              </w:rPr>
            </w:pPr>
            <w:r w:rsidRPr="00A2483F">
              <w:rPr>
                <w:lang w:val="x-none"/>
              </w:rPr>
              <w:t>≤ 7.0</w:t>
            </w:r>
          </w:p>
        </w:tc>
        <w:tc>
          <w:tcPr>
            <w:tcW w:w="2250" w:type="dxa"/>
            <w:shd w:val="clear" w:color="auto" w:fill="auto"/>
            <w:noWrap/>
            <w:vAlign w:val="center"/>
          </w:tcPr>
          <w:p w14:paraId="2E3E8C3A" w14:textId="77777777" w:rsidR="00F00CD8" w:rsidRPr="00A2483F" w:rsidRDefault="00F00CD8" w:rsidP="002915BB">
            <w:pPr>
              <w:spacing w:after="0"/>
              <w:rPr>
                <w:lang w:val="en-US"/>
              </w:rPr>
            </w:pPr>
            <w:r w:rsidRPr="00A2483F">
              <w:rPr>
                <w:lang w:val="x-none"/>
              </w:rPr>
              <w:t>≤ 7.0</w:t>
            </w:r>
          </w:p>
        </w:tc>
      </w:tr>
      <w:tr w:rsidR="00F00CD8" w:rsidRPr="00A2483F" w14:paraId="61C9865B" w14:textId="77777777" w:rsidTr="002915BB">
        <w:trPr>
          <w:trHeight w:val="187"/>
          <w:jc w:val="center"/>
        </w:trPr>
        <w:tc>
          <w:tcPr>
            <w:tcW w:w="1540" w:type="dxa"/>
            <w:tcBorders>
              <w:top w:val="nil"/>
              <w:bottom w:val="single" w:sz="4" w:space="0" w:color="auto"/>
            </w:tcBorders>
            <w:shd w:val="clear" w:color="auto" w:fill="auto"/>
            <w:vAlign w:val="center"/>
            <w:hideMark/>
          </w:tcPr>
          <w:p w14:paraId="10146294" w14:textId="77777777" w:rsidR="00F00CD8" w:rsidRPr="00A2483F" w:rsidRDefault="00F00CD8" w:rsidP="002915BB">
            <w:pPr>
              <w:spacing w:after="0"/>
              <w:rPr>
                <w:lang w:val="en-US"/>
              </w:rPr>
            </w:pPr>
          </w:p>
        </w:tc>
        <w:tc>
          <w:tcPr>
            <w:tcW w:w="1180" w:type="dxa"/>
            <w:shd w:val="clear" w:color="auto" w:fill="auto"/>
            <w:noWrap/>
            <w:vAlign w:val="center"/>
            <w:hideMark/>
          </w:tcPr>
          <w:p w14:paraId="79167060" w14:textId="77777777" w:rsidR="00F00CD8" w:rsidRPr="00A2483F" w:rsidRDefault="00F00CD8" w:rsidP="002915BB">
            <w:pPr>
              <w:spacing w:after="0"/>
              <w:rPr>
                <w:lang w:val="en-US"/>
              </w:rPr>
            </w:pPr>
            <w:r w:rsidRPr="00A2483F">
              <w:rPr>
                <w:lang w:val="en-US"/>
              </w:rPr>
              <w:t>64 QAM</w:t>
            </w:r>
          </w:p>
        </w:tc>
        <w:tc>
          <w:tcPr>
            <w:tcW w:w="2440" w:type="dxa"/>
            <w:shd w:val="clear" w:color="auto" w:fill="auto"/>
            <w:noWrap/>
            <w:vAlign w:val="center"/>
          </w:tcPr>
          <w:p w14:paraId="6CE1FDF2" w14:textId="77777777" w:rsidR="00F00CD8" w:rsidRPr="00A2483F" w:rsidRDefault="00F00CD8" w:rsidP="002915BB">
            <w:pPr>
              <w:spacing w:after="0"/>
              <w:rPr>
                <w:lang w:val="en-US"/>
              </w:rPr>
            </w:pPr>
            <w:r w:rsidRPr="00A2483F">
              <w:rPr>
                <w:lang w:val="x-none"/>
              </w:rPr>
              <w:t>≤ 9.0</w:t>
            </w:r>
          </w:p>
        </w:tc>
        <w:tc>
          <w:tcPr>
            <w:tcW w:w="2250" w:type="dxa"/>
            <w:shd w:val="clear" w:color="auto" w:fill="auto"/>
            <w:noWrap/>
            <w:vAlign w:val="center"/>
          </w:tcPr>
          <w:p w14:paraId="34D81C7C" w14:textId="77777777" w:rsidR="00F00CD8" w:rsidRPr="00A2483F" w:rsidRDefault="00F00CD8" w:rsidP="002915BB">
            <w:pPr>
              <w:spacing w:after="0"/>
              <w:rPr>
                <w:lang w:val="en-US"/>
              </w:rPr>
            </w:pPr>
            <w:r w:rsidRPr="00A2483F">
              <w:rPr>
                <w:lang w:val="x-none"/>
              </w:rPr>
              <w:t>≤ 9.0</w:t>
            </w:r>
          </w:p>
        </w:tc>
      </w:tr>
      <w:tr w:rsidR="00F00CD8" w:rsidRPr="00A2483F" w14:paraId="5E9B3088" w14:textId="77777777" w:rsidTr="002915BB">
        <w:trPr>
          <w:trHeight w:val="187"/>
          <w:jc w:val="center"/>
        </w:trPr>
        <w:tc>
          <w:tcPr>
            <w:tcW w:w="1540" w:type="dxa"/>
            <w:tcBorders>
              <w:bottom w:val="nil"/>
            </w:tcBorders>
            <w:shd w:val="clear" w:color="auto" w:fill="auto"/>
            <w:noWrap/>
            <w:vAlign w:val="center"/>
            <w:hideMark/>
          </w:tcPr>
          <w:p w14:paraId="0B342B93" w14:textId="77777777" w:rsidR="00F00CD8" w:rsidRPr="00A2483F" w:rsidRDefault="00F00CD8" w:rsidP="002915BB">
            <w:pPr>
              <w:spacing w:after="0"/>
              <w:rPr>
                <w:lang w:val="en-US"/>
              </w:rPr>
            </w:pPr>
            <w:r w:rsidRPr="00A2483F">
              <w:rPr>
                <w:lang w:val="en-US"/>
              </w:rPr>
              <w:t>CP-OFDM</w:t>
            </w:r>
          </w:p>
        </w:tc>
        <w:tc>
          <w:tcPr>
            <w:tcW w:w="1180" w:type="dxa"/>
            <w:shd w:val="clear" w:color="auto" w:fill="auto"/>
            <w:noWrap/>
            <w:vAlign w:val="center"/>
            <w:hideMark/>
          </w:tcPr>
          <w:p w14:paraId="6B786A0F" w14:textId="77777777" w:rsidR="00F00CD8" w:rsidRPr="00A2483F" w:rsidRDefault="00F00CD8" w:rsidP="002915BB">
            <w:pPr>
              <w:spacing w:after="0"/>
              <w:rPr>
                <w:lang w:val="en-US"/>
              </w:rPr>
            </w:pPr>
            <w:r w:rsidRPr="00A2483F">
              <w:rPr>
                <w:lang w:val="en-US"/>
              </w:rPr>
              <w:t>QPSK</w:t>
            </w:r>
          </w:p>
        </w:tc>
        <w:tc>
          <w:tcPr>
            <w:tcW w:w="2440" w:type="dxa"/>
            <w:shd w:val="clear" w:color="auto" w:fill="auto"/>
            <w:noWrap/>
            <w:vAlign w:val="center"/>
          </w:tcPr>
          <w:p w14:paraId="0589C27B" w14:textId="77777777" w:rsidR="00F00CD8" w:rsidRPr="00A2483F" w:rsidRDefault="00F00CD8" w:rsidP="002915BB">
            <w:pPr>
              <w:spacing w:after="0"/>
              <w:rPr>
                <w:lang w:val="en-US"/>
              </w:rPr>
            </w:pPr>
            <w:r w:rsidRPr="00A2483F">
              <w:rPr>
                <w:lang w:val="x-none"/>
              </w:rPr>
              <w:t>≤ 7.5</w:t>
            </w:r>
          </w:p>
        </w:tc>
        <w:tc>
          <w:tcPr>
            <w:tcW w:w="2250" w:type="dxa"/>
            <w:shd w:val="clear" w:color="auto" w:fill="auto"/>
            <w:noWrap/>
            <w:vAlign w:val="center"/>
          </w:tcPr>
          <w:p w14:paraId="10F69412" w14:textId="77777777" w:rsidR="00F00CD8" w:rsidRPr="00A2483F" w:rsidRDefault="00F00CD8" w:rsidP="002915BB">
            <w:pPr>
              <w:spacing w:after="0"/>
              <w:rPr>
                <w:lang w:val="en-US"/>
              </w:rPr>
            </w:pPr>
            <w:r w:rsidRPr="00A2483F">
              <w:rPr>
                <w:lang w:val="x-none"/>
              </w:rPr>
              <w:t>≤ 7.5</w:t>
            </w:r>
          </w:p>
        </w:tc>
      </w:tr>
      <w:tr w:rsidR="00F00CD8" w:rsidRPr="00A2483F" w14:paraId="16C7FFDE" w14:textId="77777777" w:rsidTr="002915BB">
        <w:trPr>
          <w:trHeight w:val="187"/>
          <w:jc w:val="center"/>
        </w:trPr>
        <w:tc>
          <w:tcPr>
            <w:tcW w:w="1540" w:type="dxa"/>
            <w:tcBorders>
              <w:top w:val="nil"/>
              <w:bottom w:val="nil"/>
            </w:tcBorders>
            <w:shd w:val="clear" w:color="auto" w:fill="auto"/>
            <w:vAlign w:val="center"/>
            <w:hideMark/>
          </w:tcPr>
          <w:p w14:paraId="02A1C1E1" w14:textId="77777777" w:rsidR="00F00CD8" w:rsidRPr="00A2483F" w:rsidRDefault="00F00CD8" w:rsidP="002915BB">
            <w:pPr>
              <w:spacing w:after="0"/>
              <w:rPr>
                <w:lang w:val="en-US"/>
              </w:rPr>
            </w:pPr>
          </w:p>
        </w:tc>
        <w:tc>
          <w:tcPr>
            <w:tcW w:w="1180" w:type="dxa"/>
            <w:shd w:val="clear" w:color="auto" w:fill="auto"/>
            <w:noWrap/>
            <w:vAlign w:val="center"/>
            <w:hideMark/>
          </w:tcPr>
          <w:p w14:paraId="12977A81" w14:textId="77777777" w:rsidR="00F00CD8" w:rsidRPr="00A2483F" w:rsidRDefault="00F00CD8" w:rsidP="002915BB">
            <w:pPr>
              <w:spacing w:after="0"/>
              <w:rPr>
                <w:lang w:val="en-US"/>
              </w:rPr>
            </w:pPr>
            <w:r w:rsidRPr="00A2483F">
              <w:rPr>
                <w:lang w:val="en-US"/>
              </w:rPr>
              <w:t>16 QAM</w:t>
            </w:r>
          </w:p>
        </w:tc>
        <w:tc>
          <w:tcPr>
            <w:tcW w:w="2440" w:type="dxa"/>
            <w:shd w:val="clear" w:color="auto" w:fill="auto"/>
            <w:noWrap/>
            <w:vAlign w:val="center"/>
          </w:tcPr>
          <w:p w14:paraId="58436F52" w14:textId="77777777" w:rsidR="00F00CD8" w:rsidRPr="00A2483F" w:rsidRDefault="00F00CD8" w:rsidP="002915BB">
            <w:pPr>
              <w:spacing w:after="0"/>
              <w:rPr>
                <w:lang w:val="en-US"/>
              </w:rPr>
            </w:pPr>
            <w:r w:rsidRPr="00A2483F">
              <w:rPr>
                <w:lang w:val="x-none"/>
              </w:rPr>
              <w:t>≤ 9.0</w:t>
            </w:r>
          </w:p>
        </w:tc>
        <w:tc>
          <w:tcPr>
            <w:tcW w:w="2250" w:type="dxa"/>
            <w:shd w:val="clear" w:color="auto" w:fill="auto"/>
            <w:noWrap/>
            <w:vAlign w:val="center"/>
          </w:tcPr>
          <w:p w14:paraId="2E128012" w14:textId="77777777" w:rsidR="00F00CD8" w:rsidRPr="00A2483F" w:rsidRDefault="00F00CD8" w:rsidP="002915BB">
            <w:pPr>
              <w:spacing w:after="0"/>
              <w:rPr>
                <w:lang w:val="en-US"/>
              </w:rPr>
            </w:pPr>
            <w:r w:rsidRPr="00A2483F">
              <w:rPr>
                <w:lang w:val="x-none"/>
              </w:rPr>
              <w:t>≤ 9.0</w:t>
            </w:r>
          </w:p>
        </w:tc>
      </w:tr>
      <w:tr w:rsidR="00F00CD8" w:rsidRPr="00A2483F" w14:paraId="2DDF016E" w14:textId="77777777" w:rsidTr="002915BB">
        <w:trPr>
          <w:trHeight w:val="187"/>
          <w:jc w:val="center"/>
        </w:trPr>
        <w:tc>
          <w:tcPr>
            <w:tcW w:w="1540" w:type="dxa"/>
            <w:tcBorders>
              <w:top w:val="nil"/>
            </w:tcBorders>
            <w:shd w:val="clear" w:color="auto" w:fill="auto"/>
            <w:vAlign w:val="center"/>
            <w:hideMark/>
          </w:tcPr>
          <w:p w14:paraId="11AFAC83" w14:textId="77777777" w:rsidR="00F00CD8" w:rsidRPr="00A2483F" w:rsidRDefault="00F00CD8" w:rsidP="002915BB">
            <w:pPr>
              <w:spacing w:after="0"/>
              <w:rPr>
                <w:lang w:val="en-US"/>
              </w:rPr>
            </w:pPr>
          </w:p>
        </w:tc>
        <w:tc>
          <w:tcPr>
            <w:tcW w:w="1180" w:type="dxa"/>
            <w:shd w:val="clear" w:color="auto" w:fill="auto"/>
            <w:noWrap/>
            <w:vAlign w:val="center"/>
            <w:hideMark/>
          </w:tcPr>
          <w:p w14:paraId="1B79CE4C" w14:textId="77777777" w:rsidR="00F00CD8" w:rsidRPr="00A2483F" w:rsidRDefault="00F00CD8" w:rsidP="002915BB">
            <w:pPr>
              <w:spacing w:after="0"/>
              <w:rPr>
                <w:lang w:val="en-US"/>
              </w:rPr>
            </w:pPr>
            <w:r w:rsidRPr="00A2483F">
              <w:rPr>
                <w:lang w:val="en-US"/>
              </w:rPr>
              <w:t>64 QAM</w:t>
            </w:r>
          </w:p>
        </w:tc>
        <w:tc>
          <w:tcPr>
            <w:tcW w:w="2440" w:type="dxa"/>
            <w:shd w:val="clear" w:color="auto" w:fill="auto"/>
            <w:noWrap/>
            <w:vAlign w:val="center"/>
          </w:tcPr>
          <w:p w14:paraId="2AEBEFA2" w14:textId="77777777" w:rsidR="00F00CD8" w:rsidRPr="00A2483F" w:rsidRDefault="00F00CD8" w:rsidP="002915BB">
            <w:pPr>
              <w:spacing w:after="0"/>
              <w:rPr>
                <w:lang w:val="en-US"/>
              </w:rPr>
            </w:pPr>
            <w:r w:rsidRPr="00A2483F">
              <w:rPr>
                <w:lang w:val="x-none"/>
              </w:rPr>
              <w:t>≤ 11.5</w:t>
            </w:r>
          </w:p>
        </w:tc>
        <w:tc>
          <w:tcPr>
            <w:tcW w:w="2250" w:type="dxa"/>
            <w:shd w:val="clear" w:color="auto" w:fill="auto"/>
            <w:noWrap/>
            <w:vAlign w:val="center"/>
          </w:tcPr>
          <w:p w14:paraId="3854F245" w14:textId="77777777" w:rsidR="00F00CD8" w:rsidRPr="00A2483F" w:rsidRDefault="00F00CD8" w:rsidP="002915BB">
            <w:pPr>
              <w:spacing w:after="0"/>
              <w:rPr>
                <w:lang w:val="en-US"/>
              </w:rPr>
            </w:pPr>
            <w:r w:rsidRPr="00A2483F">
              <w:rPr>
                <w:lang w:val="x-none"/>
              </w:rPr>
              <w:t>≤ 11.5</w:t>
            </w:r>
          </w:p>
        </w:tc>
      </w:tr>
    </w:tbl>
    <w:p w14:paraId="5F46B3EC" w14:textId="77777777" w:rsidR="00F00CD8" w:rsidRPr="00084A36" w:rsidRDefault="00F00CD8" w:rsidP="00F00CD8">
      <w:pPr>
        <w:numPr>
          <w:ilvl w:val="0"/>
          <w:numId w:val="9"/>
        </w:numPr>
        <w:spacing w:before="180"/>
        <w:ind w:left="538" w:hanging="357"/>
      </w:pPr>
      <w:r w:rsidRPr="00084A36">
        <w:t>Proposal 4: Same as proposal 3 except the 800 MHz table is slightly different.</w:t>
      </w:r>
    </w:p>
    <w:p w14:paraId="36715235" w14:textId="77777777" w:rsidR="00F00CD8" w:rsidRPr="00084A36" w:rsidRDefault="00F00CD8" w:rsidP="00F00CD8">
      <w:pPr>
        <w:numPr>
          <w:ilvl w:val="1"/>
          <w:numId w:val="9"/>
        </w:numPr>
      </w:pPr>
      <w:r w:rsidRPr="00084A36">
        <w:t xml:space="preserve">X1=[1.0], X2=[2.0], X3=[2.0] dB, Y1=[1.5], Y2=[2.5] and Y3=[2.5] dB. </w:t>
      </w:r>
    </w:p>
    <w:p w14:paraId="346B7D31" w14:textId="77777777" w:rsidR="00F00CD8" w:rsidRPr="00A2483F" w:rsidRDefault="00F00CD8" w:rsidP="00F00CD8">
      <w:pPr>
        <w:jc w:val="center"/>
        <w:rPr>
          <w:b/>
          <w:lang w:val="x-none"/>
        </w:rPr>
      </w:pPr>
      <w:r w:rsidRPr="00A2483F">
        <w:rPr>
          <w:b/>
          <w:lang w:val="x-none"/>
        </w:rPr>
        <w:t>Table 6.2.2.3-3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800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F00CD8" w:rsidRPr="00A2483F" w14:paraId="4F71F463" w14:textId="77777777" w:rsidTr="002915BB">
        <w:trPr>
          <w:trHeight w:val="187"/>
          <w:jc w:val="center"/>
        </w:trPr>
        <w:tc>
          <w:tcPr>
            <w:tcW w:w="2720" w:type="dxa"/>
            <w:gridSpan w:val="2"/>
            <w:tcBorders>
              <w:bottom w:val="nil"/>
            </w:tcBorders>
            <w:shd w:val="clear" w:color="auto" w:fill="auto"/>
            <w:noWrap/>
            <w:hideMark/>
          </w:tcPr>
          <w:p w14:paraId="1AAE94A6" w14:textId="77777777" w:rsidR="00F00CD8" w:rsidRPr="00A2483F" w:rsidRDefault="00F00CD8" w:rsidP="002915BB">
            <w:pPr>
              <w:spacing w:after="0"/>
              <w:rPr>
                <w:b/>
                <w:lang w:val="en-US"/>
              </w:rPr>
            </w:pPr>
            <w:r w:rsidRPr="00A2483F">
              <w:rPr>
                <w:b/>
                <w:lang w:val="x-none"/>
              </w:rPr>
              <w:t>Modulation</w:t>
            </w:r>
          </w:p>
        </w:tc>
        <w:tc>
          <w:tcPr>
            <w:tcW w:w="4690" w:type="dxa"/>
            <w:gridSpan w:val="2"/>
            <w:shd w:val="clear" w:color="000000" w:fill="FFFFFF"/>
            <w:hideMark/>
          </w:tcPr>
          <w:p w14:paraId="36896199" w14:textId="77777777" w:rsidR="00F00CD8" w:rsidRPr="00A2483F" w:rsidRDefault="00F00CD8" w:rsidP="002915BB">
            <w:pPr>
              <w:spacing w:after="0"/>
              <w:rPr>
                <w:b/>
                <w:lang w:val="en-US"/>
              </w:rPr>
            </w:pPr>
            <w:r w:rsidRPr="00A2483F">
              <w:rPr>
                <w:b/>
                <w:lang w:val="en-US"/>
              </w:rPr>
              <w:t>MPR</w:t>
            </w:r>
            <w:r w:rsidRPr="00A2483F">
              <w:rPr>
                <w:b/>
                <w:vertAlign w:val="subscript"/>
                <w:lang w:val="en-US"/>
              </w:rPr>
              <w:t>WT</w:t>
            </w:r>
            <w:r w:rsidRPr="00A2483F">
              <w:rPr>
                <w:b/>
                <w:lang w:val="en-US"/>
              </w:rPr>
              <w:t>, BW</w:t>
            </w:r>
            <w:r w:rsidRPr="00A2483F">
              <w:rPr>
                <w:b/>
                <w:vertAlign w:val="subscript"/>
                <w:lang w:val="en-US"/>
              </w:rPr>
              <w:t>channel</w:t>
            </w:r>
            <w:r w:rsidRPr="00A2483F">
              <w:rPr>
                <w:b/>
                <w:lang w:val="en-US"/>
              </w:rPr>
              <w:t xml:space="preserve"> = 800 MHz</w:t>
            </w:r>
          </w:p>
        </w:tc>
      </w:tr>
      <w:tr w:rsidR="00F00CD8" w:rsidRPr="00A2483F" w14:paraId="0A5095BE" w14:textId="77777777" w:rsidTr="002915BB">
        <w:trPr>
          <w:trHeight w:val="187"/>
          <w:jc w:val="center"/>
        </w:trPr>
        <w:tc>
          <w:tcPr>
            <w:tcW w:w="2720" w:type="dxa"/>
            <w:gridSpan w:val="2"/>
            <w:tcBorders>
              <w:top w:val="nil"/>
            </w:tcBorders>
            <w:shd w:val="clear" w:color="auto" w:fill="auto"/>
            <w:noWrap/>
            <w:hideMark/>
          </w:tcPr>
          <w:p w14:paraId="61B95095" w14:textId="77777777" w:rsidR="00F00CD8" w:rsidRPr="00A2483F" w:rsidRDefault="00F00CD8" w:rsidP="002915BB">
            <w:pPr>
              <w:spacing w:after="0"/>
              <w:rPr>
                <w:b/>
                <w:lang w:val="en-US"/>
              </w:rPr>
            </w:pPr>
          </w:p>
        </w:tc>
        <w:tc>
          <w:tcPr>
            <w:tcW w:w="2440" w:type="dxa"/>
            <w:shd w:val="clear" w:color="auto" w:fill="auto"/>
            <w:noWrap/>
            <w:hideMark/>
          </w:tcPr>
          <w:p w14:paraId="1D553D12" w14:textId="77777777" w:rsidR="00F00CD8" w:rsidRPr="00A2483F" w:rsidRDefault="00F00CD8" w:rsidP="002915BB">
            <w:pPr>
              <w:spacing w:after="0"/>
              <w:rPr>
                <w:b/>
                <w:lang w:val="en-US"/>
              </w:rPr>
            </w:pPr>
            <w:r w:rsidRPr="00A2483F">
              <w:rPr>
                <w:b/>
                <w:lang w:val="en-US"/>
              </w:rPr>
              <w:t>Inner RB allocations,</w:t>
            </w:r>
          </w:p>
          <w:p w14:paraId="6A14A651" w14:textId="77777777" w:rsidR="00F00CD8" w:rsidRPr="00A2483F" w:rsidRDefault="00F00CD8" w:rsidP="002915BB">
            <w:pPr>
              <w:spacing w:after="0"/>
              <w:rPr>
                <w:b/>
                <w:lang w:val="en-US"/>
              </w:rPr>
            </w:pPr>
            <w:r w:rsidRPr="00A2483F">
              <w:rPr>
                <w:b/>
                <w:lang w:val="en-US"/>
              </w:rPr>
              <w:t>Region 1</w:t>
            </w:r>
          </w:p>
        </w:tc>
        <w:tc>
          <w:tcPr>
            <w:tcW w:w="2250" w:type="dxa"/>
            <w:shd w:val="clear" w:color="auto" w:fill="auto"/>
            <w:noWrap/>
            <w:hideMark/>
          </w:tcPr>
          <w:p w14:paraId="353D55E8" w14:textId="77777777" w:rsidR="00F00CD8" w:rsidRPr="00A2483F" w:rsidRDefault="00F00CD8" w:rsidP="002915BB">
            <w:pPr>
              <w:spacing w:after="0"/>
              <w:rPr>
                <w:b/>
                <w:lang w:val="en-US"/>
              </w:rPr>
            </w:pPr>
            <w:r w:rsidRPr="00A2483F">
              <w:rPr>
                <w:b/>
                <w:lang w:val="en-US"/>
              </w:rPr>
              <w:t>Edge RB allocations</w:t>
            </w:r>
          </w:p>
          <w:p w14:paraId="0D156F04" w14:textId="77777777" w:rsidR="00F00CD8" w:rsidRPr="00A2483F" w:rsidRDefault="00F00CD8" w:rsidP="002915BB">
            <w:pPr>
              <w:spacing w:after="0"/>
              <w:rPr>
                <w:b/>
                <w:lang w:val="en-US"/>
              </w:rPr>
            </w:pPr>
          </w:p>
        </w:tc>
      </w:tr>
      <w:tr w:rsidR="00F00CD8" w:rsidRPr="00A2483F" w14:paraId="4AE34110" w14:textId="77777777" w:rsidTr="002915BB">
        <w:trPr>
          <w:trHeight w:val="187"/>
          <w:jc w:val="center"/>
        </w:trPr>
        <w:tc>
          <w:tcPr>
            <w:tcW w:w="1540" w:type="dxa"/>
            <w:tcBorders>
              <w:bottom w:val="nil"/>
            </w:tcBorders>
            <w:shd w:val="clear" w:color="auto" w:fill="auto"/>
            <w:vAlign w:val="center"/>
            <w:hideMark/>
          </w:tcPr>
          <w:p w14:paraId="508D50B8" w14:textId="77777777" w:rsidR="00F00CD8" w:rsidRPr="00A2483F" w:rsidRDefault="00F00CD8" w:rsidP="002915BB">
            <w:pPr>
              <w:spacing w:after="0"/>
              <w:rPr>
                <w:lang w:val="en-US"/>
              </w:rPr>
            </w:pPr>
            <w:r w:rsidRPr="00A2483F">
              <w:rPr>
                <w:lang w:val="en-US"/>
              </w:rPr>
              <w:t>DFT-s-OFDM</w:t>
            </w:r>
          </w:p>
        </w:tc>
        <w:tc>
          <w:tcPr>
            <w:tcW w:w="1180" w:type="dxa"/>
            <w:shd w:val="clear" w:color="auto" w:fill="auto"/>
            <w:noWrap/>
            <w:vAlign w:val="center"/>
            <w:hideMark/>
          </w:tcPr>
          <w:p w14:paraId="585E939C" w14:textId="77777777" w:rsidR="00F00CD8" w:rsidRPr="00A2483F" w:rsidRDefault="00F00CD8" w:rsidP="002915BB">
            <w:pPr>
              <w:spacing w:after="0"/>
              <w:rPr>
                <w:lang w:val="en-US"/>
              </w:rPr>
            </w:pPr>
            <w:r w:rsidRPr="00A2483F">
              <w:rPr>
                <w:lang w:val="en-US"/>
              </w:rPr>
              <w:t>Pi/2 BPSK</w:t>
            </w:r>
          </w:p>
        </w:tc>
        <w:tc>
          <w:tcPr>
            <w:tcW w:w="2440" w:type="dxa"/>
            <w:shd w:val="clear" w:color="auto" w:fill="auto"/>
            <w:noWrap/>
            <w:vAlign w:val="center"/>
          </w:tcPr>
          <w:p w14:paraId="3F51AFAC" w14:textId="77777777" w:rsidR="00F00CD8" w:rsidRPr="00A2483F" w:rsidRDefault="00F00CD8" w:rsidP="002915BB">
            <w:pPr>
              <w:spacing w:after="0"/>
              <w:rPr>
                <w:lang w:val="en-US"/>
              </w:rPr>
            </w:pPr>
            <w:r w:rsidRPr="00A2483F">
              <w:rPr>
                <w:lang w:val="en-US"/>
              </w:rPr>
              <w:t>0.0</w:t>
            </w:r>
          </w:p>
        </w:tc>
        <w:tc>
          <w:tcPr>
            <w:tcW w:w="2250" w:type="dxa"/>
            <w:shd w:val="clear" w:color="auto" w:fill="auto"/>
            <w:noWrap/>
            <w:vAlign w:val="center"/>
          </w:tcPr>
          <w:p w14:paraId="3BCD37D2" w14:textId="77777777" w:rsidR="00F00CD8" w:rsidRPr="00A2483F" w:rsidRDefault="00F00CD8" w:rsidP="002915BB">
            <w:pPr>
              <w:spacing w:after="0"/>
              <w:rPr>
                <w:lang w:val="en-US"/>
              </w:rPr>
            </w:pPr>
            <w:r w:rsidRPr="00A2483F">
              <w:rPr>
                <w:lang w:val="x-none"/>
              </w:rPr>
              <w:t>≤ 4.0</w:t>
            </w:r>
          </w:p>
        </w:tc>
      </w:tr>
      <w:tr w:rsidR="00F00CD8" w:rsidRPr="00A2483F" w14:paraId="638C84C4" w14:textId="77777777" w:rsidTr="002915BB">
        <w:trPr>
          <w:trHeight w:val="187"/>
          <w:jc w:val="center"/>
        </w:trPr>
        <w:tc>
          <w:tcPr>
            <w:tcW w:w="1540" w:type="dxa"/>
            <w:tcBorders>
              <w:top w:val="nil"/>
              <w:bottom w:val="nil"/>
            </w:tcBorders>
            <w:shd w:val="clear" w:color="auto" w:fill="auto"/>
            <w:vAlign w:val="center"/>
            <w:hideMark/>
          </w:tcPr>
          <w:p w14:paraId="0B43F17C" w14:textId="77777777" w:rsidR="00F00CD8" w:rsidRPr="00A2483F" w:rsidRDefault="00F00CD8" w:rsidP="002915BB">
            <w:pPr>
              <w:spacing w:after="0"/>
              <w:rPr>
                <w:lang w:val="en-US"/>
              </w:rPr>
            </w:pPr>
          </w:p>
        </w:tc>
        <w:tc>
          <w:tcPr>
            <w:tcW w:w="1180" w:type="dxa"/>
            <w:shd w:val="clear" w:color="auto" w:fill="auto"/>
            <w:noWrap/>
            <w:vAlign w:val="center"/>
            <w:hideMark/>
          </w:tcPr>
          <w:p w14:paraId="4893E063" w14:textId="77777777" w:rsidR="00F00CD8" w:rsidRPr="00A2483F" w:rsidRDefault="00F00CD8" w:rsidP="002915BB">
            <w:pPr>
              <w:spacing w:after="0"/>
              <w:rPr>
                <w:lang w:val="en-US"/>
              </w:rPr>
            </w:pPr>
            <w:r w:rsidRPr="00A2483F">
              <w:rPr>
                <w:lang w:val="en-US"/>
              </w:rPr>
              <w:t>QPSK</w:t>
            </w:r>
          </w:p>
        </w:tc>
        <w:tc>
          <w:tcPr>
            <w:tcW w:w="2440" w:type="dxa"/>
            <w:shd w:val="clear" w:color="auto" w:fill="auto"/>
            <w:noWrap/>
            <w:vAlign w:val="center"/>
          </w:tcPr>
          <w:p w14:paraId="6C141499" w14:textId="77777777" w:rsidR="00F00CD8" w:rsidRPr="00A2483F" w:rsidRDefault="00F00CD8" w:rsidP="002915BB">
            <w:pPr>
              <w:spacing w:after="0"/>
              <w:rPr>
                <w:lang w:val="en-US"/>
              </w:rPr>
            </w:pPr>
            <w:r w:rsidRPr="00A2483F">
              <w:rPr>
                <w:lang w:val="en-US"/>
              </w:rPr>
              <w:t>0.0</w:t>
            </w:r>
          </w:p>
        </w:tc>
        <w:tc>
          <w:tcPr>
            <w:tcW w:w="2250" w:type="dxa"/>
            <w:shd w:val="clear" w:color="auto" w:fill="auto"/>
            <w:noWrap/>
            <w:vAlign w:val="center"/>
          </w:tcPr>
          <w:p w14:paraId="59671B3B" w14:textId="77777777" w:rsidR="00F00CD8" w:rsidRPr="00A2483F" w:rsidRDefault="00F00CD8" w:rsidP="002915BB">
            <w:pPr>
              <w:spacing w:after="0"/>
              <w:rPr>
                <w:lang w:val="en-US"/>
              </w:rPr>
            </w:pPr>
            <w:r w:rsidRPr="00A2483F">
              <w:rPr>
                <w:lang w:val="x-none"/>
              </w:rPr>
              <w:t>≤ 4.0</w:t>
            </w:r>
          </w:p>
        </w:tc>
      </w:tr>
      <w:tr w:rsidR="00F00CD8" w:rsidRPr="00A2483F" w14:paraId="222DCC33" w14:textId="77777777" w:rsidTr="002915BB">
        <w:trPr>
          <w:trHeight w:val="187"/>
          <w:jc w:val="center"/>
        </w:trPr>
        <w:tc>
          <w:tcPr>
            <w:tcW w:w="1540" w:type="dxa"/>
            <w:tcBorders>
              <w:top w:val="nil"/>
              <w:bottom w:val="nil"/>
            </w:tcBorders>
            <w:shd w:val="clear" w:color="auto" w:fill="auto"/>
            <w:vAlign w:val="center"/>
            <w:hideMark/>
          </w:tcPr>
          <w:p w14:paraId="20CE4758" w14:textId="77777777" w:rsidR="00F00CD8" w:rsidRPr="00A2483F" w:rsidRDefault="00F00CD8" w:rsidP="002915BB">
            <w:pPr>
              <w:spacing w:after="0"/>
              <w:rPr>
                <w:lang w:val="en-US"/>
              </w:rPr>
            </w:pPr>
          </w:p>
        </w:tc>
        <w:tc>
          <w:tcPr>
            <w:tcW w:w="1180" w:type="dxa"/>
            <w:shd w:val="clear" w:color="auto" w:fill="auto"/>
            <w:noWrap/>
            <w:vAlign w:val="center"/>
            <w:hideMark/>
          </w:tcPr>
          <w:p w14:paraId="2493C347" w14:textId="77777777" w:rsidR="00F00CD8" w:rsidRPr="00A2483F" w:rsidRDefault="00F00CD8" w:rsidP="002915BB">
            <w:pPr>
              <w:spacing w:after="0"/>
              <w:rPr>
                <w:lang w:val="en-US"/>
              </w:rPr>
            </w:pPr>
            <w:r w:rsidRPr="00A2483F">
              <w:rPr>
                <w:lang w:val="en-US"/>
              </w:rPr>
              <w:t>16 QAM</w:t>
            </w:r>
          </w:p>
        </w:tc>
        <w:tc>
          <w:tcPr>
            <w:tcW w:w="2440" w:type="dxa"/>
            <w:shd w:val="clear" w:color="auto" w:fill="auto"/>
            <w:noWrap/>
            <w:vAlign w:val="center"/>
          </w:tcPr>
          <w:p w14:paraId="53B73922" w14:textId="77777777" w:rsidR="00F00CD8" w:rsidRPr="00A2483F" w:rsidRDefault="00F00CD8" w:rsidP="002915BB">
            <w:pPr>
              <w:spacing w:after="0"/>
              <w:rPr>
                <w:lang w:val="en-US"/>
              </w:rPr>
            </w:pPr>
            <w:r w:rsidRPr="00A2483F">
              <w:rPr>
                <w:lang w:val="x-none"/>
              </w:rPr>
              <w:t xml:space="preserve">≤ </w:t>
            </w:r>
            <w:r w:rsidRPr="00A2483F">
              <w:rPr>
                <w:lang w:val="en-US"/>
              </w:rPr>
              <w:t>6.0</w:t>
            </w:r>
          </w:p>
        </w:tc>
        <w:tc>
          <w:tcPr>
            <w:tcW w:w="2250" w:type="dxa"/>
            <w:shd w:val="clear" w:color="auto" w:fill="auto"/>
            <w:noWrap/>
            <w:vAlign w:val="center"/>
          </w:tcPr>
          <w:p w14:paraId="3717ABFD" w14:textId="77777777" w:rsidR="00F00CD8" w:rsidRPr="00A2483F" w:rsidRDefault="00F00CD8" w:rsidP="002915BB">
            <w:pPr>
              <w:spacing w:after="0"/>
              <w:rPr>
                <w:lang w:val="en-US"/>
              </w:rPr>
            </w:pPr>
            <w:r w:rsidRPr="00A2483F">
              <w:rPr>
                <w:lang w:val="x-none"/>
              </w:rPr>
              <w:t xml:space="preserve">≤ </w:t>
            </w:r>
            <w:r w:rsidRPr="00A2483F">
              <w:rPr>
                <w:lang w:val="en-US"/>
              </w:rPr>
              <w:t>6.0</w:t>
            </w:r>
          </w:p>
        </w:tc>
      </w:tr>
      <w:tr w:rsidR="00F00CD8" w:rsidRPr="00A2483F" w14:paraId="729F35EA" w14:textId="77777777" w:rsidTr="002915BB">
        <w:trPr>
          <w:trHeight w:val="187"/>
          <w:jc w:val="center"/>
        </w:trPr>
        <w:tc>
          <w:tcPr>
            <w:tcW w:w="1540" w:type="dxa"/>
            <w:tcBorders>
              <w:top w:val="nil"/>
              <w:bottom w:val="single" w:sz="4" w:space="0" w:color="auto"/>
            </w:tcBorders>
            <w:shd w:val="clear" w:color="auto" w:fill="auto"/>
            <w:vAlign w:val="center"/>
            <w:hideMark/>
          </w:tcPr>
          <w:p w14:paraId="51FF7859" w14:textId="77777777" w:rsidR="00F00CD8" w:rsidRPr="00A2483F" w:rsidRDefault="00F00CD8" w:rsidP="002915BB">
            <w:pPr>
              <w:spacing w:after="0"/>
              <w:rPr>
                <w:lang w:val="en-US"/>
              </w:rPr>
            </w:pPr>
          </w:p>
        </w:tc>
        <w:tc>
          <w:tcPr>
            <w:tcW w:w="1180" w:type="dxa"/>
            <w:shd w:val="clear" w:color="auto" w:fill="auto"/>
            <w:noWrap/>
            <w:vAlign w:val="center"/>
            <w:hideMark/>
          </w:tcPr>
          <w:p w14:paraId="50B8D489" w14:textId="77777777" w:rsidR="00F00CD8" w:rsidRPr="00A2483F" w:rsidRDefault="00F00CD8" w:rsidP="002915BB">
            <w:pPr>
              <w:spacing w:after="0"/>
              <w:rPr>
                <w:lang w:val="en-US"/>
              </w:rPr>
            </w:pPr>
            <w:r w:rsidRPr="00A2483F">
              <w:rPr>
                <w:lang w:val="en-US"/>
              </w:rPr>
              <w:t>64 QAM</w:t>
            </w:r>
          </w:p>
        </w:tc>
        <w:tc>
          <w:tcPr>
            <w:tcW w:w="2440" w:type="dxa"/>
            <w:shd w:val="clear" w:color="auto" w:fill="auto"/>
            <w:noWrap/>
            <w:vAlign w:val="center"/>
          </w:tcPr>
          <w:p w14:paraId="5DBE5C51" w14:textId="77777777" w:rsidR="00F00CD8" w:rsidRPr="00A2483F" w:rsidRDefault="00F00CD8" w:rsidP="002915BB">
            <w:pPr>
              <w:spacing w:after="0"/>
              <w:rPr>
                <w:lang w:val="en-US"/>
              </w:rPr>
            </w:pPr>
            <w:r w:rsidRPr="00A2483F">
              <w:rPr>
                <w:lang w:val="x-none"/>
              </w:rPr>
              <w:t xml:space="preserve">≤ </w:t>
            </w:r>
            <w:r w:rsidRPr="00A2483F">
              <w:rPr>
                <w:lang w:val="en-US"/>
              </w:rPr>
              <w:t>8.0</w:t>
            </w:r>
          </w:p>
        </w:tc>
        <w:tc>
          <w:tcPr>
            <w:tcW w:w="2250" w:type="dxa"/>
            <w:shd w:val="clear" w:color="auto" w:fill="auto"/>
            <w:noWrap/>
            <w:vAlign w:val="center"/>
          </w:tcPr>
          <w:p w14:paraId="6AE87361" w14:textId="77777777" w:rsidR="00F00CD8" w:rsidRPr="00A2483F" w:rsidRDefault="00F00CD8" w:rsidP="002915BB">
            <w:pPr>
              <w:spacing w:after="0"/>
              <w:rPr>
                <w:lang w:val="en-US"/>
              </w:rPr>
            </w:pPr>
            <w:r w:rsidRPr="00A2483F">
              <w:rPr>
                <w:lang w:val="x-none"/>
              </w:rPr>
              <w:t xml:space="preserve">≤ </w:t>
            </w:r>
            <w:r w:rsidRPr="00A2483F">
              <w:rPr>
                <w:lang w:val="en-US"/>
              </w:rPr>
              <w:t>8.0</w:t>
            </w:r>
          </w:p>
        </w:tc>
      </w:tr>
      <w:tr w:rsidR="00F00CD8" w:rsidRPr="00A2483F" w14:paraId="443F0C50" w14:textId="77777777" w:rsidTr="002915BB">
        <w:trPr>
          <w:trHeight w:val="187"/>
          <w:jc w:val="center"/>
        </w:trPr>
        <w:tc>
          <w:tcPr>
            <w:tcW w:w="1540" w:type="dxa"/>
            <w:tcBorders>
              <w:bottom w:val="nil"/>
            </w:tcBorders>
            <w:shd w:val="clear" w:color="auto" w:fill="auto"/>
            <w:noWrap/>
            <w:vAlign w:val="center"/>
            <w:hideMark/>
          </w:tcPr>
          <w:p w14:paraId="60E43E94" w14:textId="77777777" w:rsidR="00F00CD8" w:rsidRPr="00A2483F" w:rsidRDefault="00F00CD8" w:rsidP="002915BB">
            <w:pPr>
              <w:spacing w:after="0"/>
              <w:rPr>
                <w:lang w:val="en-US"/>
              </w:rPr>
            </w:pPr>
            <w:r w:rsidRPr="00A2483F">
              <w:rPr>
                <w:lang w:val="en-US"/>
              </w:rPr>
              <w:t>CP-OFDM</w:t>
            </w:r>
          </w:p>
        </w:tc>
        <w:tc>
          <w:tcPr>
            <w:tcW w:w="1180" w:type="dxa"/>
            <w:shd w:val="clear" w:color="auto" w:fill="auto"/>
            <w:noWrap/>
            <w:vAlign w:val="center"/>
            <w:hideMark/>
          </w:tcPr>
          <w:p w14:paraId="2F419540" w14:textId="77777777" w:rsidR="00F00CD8" w:rsidRPr="00A2483F" w:rsidRDefault="00F00CD8" w:rsidP="002915BB">
            <w:pPr>
              <w:spacing w:after="0"/>
              <w:rPr>
                <w:lang w:val="en-US"/>
              </w:rPr>
            </w:pPr>
            <w:r w:rsidRPr="00A2483F">
              <w:rPr>
                <w:lang w:val="en-US"/>
              </w:rPr>
              <w:t>QPSK</w:t>
            </w:r>
          </w:p>
        </w:tc>
        <w:tc>
          <w:tcPr>
            <w:tcW w:w="2440" w:type="dxa"/>
            <w:shd w:val="clear" w:color="auto" w:fill="auto"/>
            <w:noWrap/>
            <w:vAlign w:val="center"/>
          </w:tcPr>
          <w:p w14:paraId="020777CB" w14:textId="77777777" w:rsidR="00F00CD8" w:rsidRPr="00A2483F" w:rsidRDefault="00F00CD8" w:rsidP="002915BB">
            <w:pPr>
              <w:spacing w:after="0"/>
              <w:rPr>
                <w:lang w:val="en-US"/>
              </w:rPr>
            </w:pPr>
            <w:r w:rsidRPr="00A2483F">
              <w:rPr>
                <w:lang w:val="x-none"/>
              </w:rPr>
              <w:t>≤ 6.</w:t>
            </w:r>
            <w:r w:rsidRPr="00A2483F">
              <w:rPr>
                <w:lang w:val="en-US"/>
              </w:rPr>
              <w:t>5</w:t>
            </w:r>
          </w:p>
        </w:tc>
        <w:tc>
          <w:tcPr>
            <w:tcW w:w="2250" w:type="dxa"/>
            <w:shd w:val="clear" w:color="auto" w:fill="auto"/>
            <w:noWrap/>
            <w:vAlign w:val="center"/>
          </w:tcPr>
          <w:p w14:paraId="738B5B6B" w14:textId="77777777" w:rsidR="00F00CD8" w:rsidRPr="00A2483F" w:rsidRDefault="00F00CD8" w:rsidP="002915BB">
            <w:pPr>
              <w:spacing w:after="0"/>
              <w:rPr>
                <w:lang w:val="en-US"/>
              </w:rPr>
            </w:pPr>
            <w:r w:rsidRPr="00A2483F">
              <w:rPr>
                <w:lang w:val="x-none"/>
              </w:rPr>
              <w:t>≤ 6.</w:t>
            </w:r>
            <w:r w:rsidRPr="00A2483F">
              <w:rPr>
                <w:lang w:val="en-US"/>
              </w:rPr>
              <w:t>5</w:t>
            </w:r>
          </w:p>
        </w:tc>
      </w:tr>
      <w:tr w:rsidR="00F00CD8" w:rsidRPr="00A2483F" w14:paraId="242947F0" w14:textId="77777777" w:rsidTr="002915BB">
        <w:trPr>
          <w:trHeight w:val="187"/>
          <w:jc w:val="center"/>
        </w:trPr>
        <w:tc>
          <w:tcPr>
            <w:tcW w:w="1540" w:type="dxa"/>
            <w:tcBorders>
              <w:top w:val="nil"/>
              <w:bottom w:val="nil"/>
            </w:tcBorders>
            <w:shd w:val="clear" w:color="auto" w:fill="auto"/>
            <w:vAlign w:val="center"/>
            <w:hideMark/>
          </w:tcPr>
          <w:p w14:paraId="41C82DF5" w14:textId="77777777" w:rsidR="00F00CD8" w:rsidRPr="00A2483F" w:rsidRDefault="00F00CD8" w:rsidP="002915BB">
            <w:pPr>
              <w:spacing w:after="0"/>
              <w:rPr>
                <w:lang w:val="en-US"/>
              </w:rPr>
            </w:pPr>
          </w:p>
        </w:tc>
        <w:tc>
          <w:tcPr>
            <w:tcW w:w="1180" w:type="dxa"/>
            <w:shd w:val="clear" w:color="auto" w:fill="auto"/>
            <w:noWrap/>
            <w:vAlign w:val="center"/>
            <w:hideMark/>
          </w:tcPr>
          <w:p w14:paraId="3797E220" w14:textId="77777777" w:rsidR="00F00CD8" w:rsidRPr="00A2483F" w:rsidRDefault="00F00CD8" w:rsidP="002915BB">
            <w:pPr>
              <w:spacing w:after="0"/>
              <w:rPr>
                <w:lang w:val="en-US"/>
              </w:rPr>
            </w:pPr>
            <w:r w:rsidRPr="00A2483F">
              <w:rPr>
                <w:lang w:val="en-US"/>
              </w:rPr>
              <w:t>16 QAM</w:t>
            </w:r>
          </w:p>
        </w:tc>
        <w:tc>
          <w:tcPr>
            <w:tcW w:w="2440" w:type="dxa"/>
            <w:shd w:val="clear" w:color="auto" w:fill="auto"/>
            <w:noWrap/>
            <w:vAlign w:val="center"/>
          </w:tcPr>
          <w:p w14:paraId="58CAC276" w14:textId="77777777" w:rsidR="00F00CD8" w:rsidRPr="00A2483F" w:rsidRDefault="00F00CD8" w:rsidP="002915BB">
            <w:pPr>
              <w:spacing w:after="0"/>
              <w:rPr>
                <w:lang w:val="en-US"/>
              </w:rPr>
            </w:pPr>
            <w:r w:rsidRPr="00A2483F">
              <w:rPr>
                <w:lang w:val="x-none"/>
              </w:rPr>
              <w:t xml:space="preserve">≤ </w:t>
            </w:r>
            <w:r w:rsidRPr="00A2483F">
              <w:rPr>
                <w:lang w:val="en-US"/>
              </w:rPr>
              <w:t>8.0</w:t>
            </w:r>
          </w:p>
        </w:tc>
        <w:tc>
          <w:tcPr>
            <w:tcW w:w="2250" w:type="dxa"/>
            <w:shd w:val="clear" w:color="auto" w:fill="auto"/>
            <w:noWrap/>
            <w:vAlign w:val="center"/>
          </w:tcPr>
          <w:p w14:paraId="759304BA" w14:textId="77777777" w:rsidR="00F00CD8" w:rsidRPr="00A2483F" w:rsidRDefault="00F00CD8" w:rsidP="002915BB">
            <w:pPr>
              <w:spacing w:after="0"/>
              <w:rPr>
                <w:lang w:val="en-US"/>
              </w:rPr>
            </w:pPr>
            <w:r w:rsidRPr="00A2483F">
              <w:rPr>
                <w:lang w:val="x-none"/>
              </w:rPr>
              <w:t xml:space="preserve">≤ </w:t>
            </w:r>
            <w:r w:rsidRPr="00A2483F">
              <w:rPr>
                <w:lang w:val="en-US"/>
              </w:rPr>
              <w:t>8.0</w:t>
            </w:r>
          </w:p>
        </w:tc>
      </w:tr>
      <w:tr w:rsidR="00F00CD8" w:rsidRPr="00A2483F" w14:paraId="3F3B7776" w14:textId="77777777" w:rsidTr="002915BB">
        <w:trPr>
          <w:trHeight w:val="187"/>
          <w:jc w:val="center"/>
        </w:trPr>
        <w:tc>
          <w:tcPr>
            <w:tcW w:w="1540" w:type="dxa"/>
            <w:tcBorders>
              <w:top w:val="nil"/>
            </w:tcBorders>
            <w:shd w:val="clear" w:color="auto" w:fill="auto"/>
            <w:vAlign w:val="center"/>
            <w:hideMark/>
          </w:tcPr>
          <w:p w14:paraId="5EB9791C" w14:textId="77777777" w:rsidR="00F00CD8" w:rsidRPr="00A2483F" w:rsidRDefault="00F00CD8" w:rsidP="002915BB">
            <w:pPr>
              <w:spacing w:after="0"/>
              <w:rPr>
                <w:lang w:val="en-US"/>
              </w:rPr>
            </w:pPr>
          </w:p>
        </w:tc>
        <w:tc>
          <w:tcPr>
            <w:tcW w:w="1180" w:type="dxa"/>
            <w:shd w:val="clear" w:color="auto" w:fill="auto"/>
            <w:noWrap/>
            <w:vAlign w:val="center"/>
            <w:hideMark/>
          </w:tcPr>
          <w:p w14:paraId="0C68067C" w14:textId="77777777" w:rsidR="00F00CD8" w:rsidRPr="00A2483F" w:rsidRDefault="00F00CD8" w:rsidP="002915BB">
            <w:pPr>
              <w:spacing w:after="0"/>
              <w:rPr>
                <w:lang w:val="en-US"/>
              </w:rPr>
            </w:pPr>
            <w:r w:rsidRPr="00A2483F">
              <w:rPr>
                <w:lang w:val="en-US"/>
              </w:rPr>
              <w:t>64 QAM</w:t>
            </w:r>
          </w:p>
        </w:tc>
        <w:tc>
          <w:tcPr>
            <w:tcW w:w="2440" w:type="dxa"/>
            <w:shd w:val="clear" w:color="auto" w:fill="auto"/>
            <w:noWrap/>
            <w:vAlign w:val="center"/>
          </w:tcPr>
          <w:p w14:paraId="0DCD7853" w14:textId="77777777" w:rsidR="00F00CD8" w:rsidRPr="00A2483F" w:rsidRDefault="00F00CD8" w:rsidP="002915BB">
            <w:pPr>
              <w:spacing w:after="0"/>
              <w:rPr>
                <w:lang w:val="en-US"/>
              </w:rPr>
            </w:pPr>
            <w:r w:rsidRPr="00A2483F">
              <w:rPr>
                <w:lang w:val="x-none"/>
              </w:rPr>
              <w:t>≤ 10.</w:t>
            </w:r>
            <w:r w:rsidRPr="00A2483F">
              <w:rPr>
                <w:lang w:val="en-US"/>
              </w:rPr>
              <w:t>5</w:t>
            </w:r>
          </w:p>
        </w:tc>
        <w:tc>
          <w:tcPr>
            <w:tcW w:w="2250" w:type="dxa"/>
            <w:shd w:val="clear" w:color="auto" w:fill="auto"/>
            <w:noWrap/>
            <w:vAlign w:val="center"/>
          </w:tcPr>
          <w:p w14:paraId="1E8DC140" w14:textId="77777777" w:rsidR="00F00CD8" w:rsidRPr="00A2483F" w:rsidRDefault="00F00CD8" w:rsidP="002915BB">
            <w:pPr>
              <w:spacing w:after="0"/>
              <w:rPr>
                <w:lang w:val="en-US"/>
              </w:rPr>
            </w:pPr>
            <w:r w:rsidRPr="00A2483F">
              <w:rPr>
                <w:lang w:val="x-none"/>
              </w:rPr>
              <w:t>≤ 10.</w:t>
            </w:r>
            <w:r w:rsidRPr="00A2483F">
              <w:rPr>
                <w:lang w:val="en-US"/>
              </w:rPr>
              <w:t>.5</w:t>
            </w:r>
          </w:p>
        </w:tc>
      </w:tr>
    </w:tbl>
    <w:p w14:paraId="6762C115" w14:textId="77777777" w:rsidR="00F00CD8" w:rsidRPr="00A2483F" w:rsidRDefault="00F00CD8" w:rsidP="00F00CD8">
      <w:pPr>
        <w:numPr>
          <w:ilvl w:val="0"/>
          <w:numId w:val="9"/>
        </w:numPr>
        <w:spacing w:before="180"/>
        <w:ind w:left="538" w:hanging="357"/>
      </w:pPr>
      <w:r w:rsidRPr="00A2483F">
        <w:t>Recommended WF</w:t>
      </w:r>
    </w:p>
    <w:p w14:paraId="52962CF4" w14:textId="77777777" w:rsidR="00F00CD8" w:rsidRPr="00A2483F" w:rsidRDefault="00F00CD8" w:rsidP="00F00CD8">
      <w:pPr>
        <w:numPr>
          <w:ilvl w:val="1"/>
          <w:numId w:val="9"/>
        </w:numPr>
      </w:pPr>
      <w:r w:rsidRPr="00A2483F">
        <w:t>For PC3 &gt; 100 MHz Discuss between proposal 1, 2, and 3</w:t>
      </w:r>
    </w:p>
    <w:p w14:paraId="66475CD0" w14:textId="77777777" w:rsidR="00F00CD8" w:rsidRPr="00380ADE" w:rsidRDefault="00F00CD8" w:rsidP="00F00CD8">
      <w:pPr>
        <w:rPr>
          <w:b/>
          <w:u w:val="single"/>
        </w:rPr>
      </w:pPr>
      <w:r>
        <w:rPr>
          <w:b/>
          <w:u w:val="single"/>
        </w:rPr>
        <w:t xml:space="preserve">Issue 1.1.2 </w:t>
      </w:r>
      <w:r w:rsidRPr="00380ADE">
        <w:rPr>
          <w:b/>
          <w:u w:val="single"/>
        </w:rPr>
        <w:t>A-MPR for EN 303753</w:t>
      </w:r>
    </w:p>
    <w:p w14:paraId="5AC07F0A" w14:textId="77777777" w:rsidR="00F00CD8" w:rsidRPr="00CA7693" w:rsidRDefault="00F00CD8" w:rsidP="00F00CD8">
      <w:pPr>
        <w:rPr>
          <w:lang w:val="en-US"/>
        </w:rPr>
      </w:pPr>
      <w:r w:rsidRPr="00CA7693">
        <w:rPr>
          <w:lang w:val="en-US"/>
        </w:rPr>
        <w:t>Emissions mask in EN 303753</w:t>
      </w:r>
    </w:p>
    <w:p w14:paraId="25D6768E" w14:textId="77777777" w:rsidR="00F00CD8" w:rsidRPr="00A2483F" w:rsidRDefault="00F00CD8" w:rsidP="00F00CD8">
      <w:pPr>
        <w:numPr>
          <w:ilvl w:val="0"/>
          <w:numId w:val="9"/>
        </w:numPr>
      </w:pPr>
      <w:r w:rsidRPr="00A2483F">
        <w:t>Proposals</w:t>
      </w:r>
    </w:p>
    <w:p w14:paraId="2F8EE9D9" w14:textId="77777777" w:rsidR="00F00CD8" w:rsidRPr="00396801" w:rsidRDefault="00F00CD8" w:rsidP="00F00CD8">
      <w:pPr>
        <w:numPr>
          <w:ilvl w:val="1"/>
          <w:numId w:val="9"/>
        </w:numPr>
      </w:pPr>
      <w:r w:rsidRPr="00396801">
        <w:t>Proposal 1: No A-MPR requirement needed for the EN 303753 emissions mask.</w:t>
      </w:r>
    </w:p>
    <w:p w14:paraId="18ADEF85" w14:textId="77777777" w:rsidR="00F00CD8" w:rsidRPr="00A2483F" w:rsidRDefault="00F00CD8" w:rsidP="00F00CD8">
      <w:pPr>
        <w:numPr>
          <w:ilvl w:val="0"/>
          <w:numId w:val="9"/>
        </w:numPr>
      </w:pPr>
      <w:r w:rsidRPr="00A2483F">
        <w:t>Recommended WF</w:t>
      </w:r>
    </w:p>
    <w:p w14:paraId="63CA71F1" w14:textId="77777777" w:rsidR="00F00CD8" w:rsidRPr="00A2483F" w:rsidRDefault="00F00CD8" w:rsidP="00F00CD8">
      <w:pPr>
        <w:numPr>
          <w:ilvl w:val="1"/>
          <w:numId w:val="9"/>
        </w:numPr>
      </w:pPr>
      <w:r w:rsidRPr="00A2483F">
        <w:t>No A-MPR needed for EN 303753</w:t>
      </w:r>
    </w:p>
    <w:p w14:paraId="68822655" w14:textId="77777777" w:rsidR="00F00CD8" w:rsidRPr="00B64B26" w:rsidRDefault="00F00CD8" w:rsidP="00F00CD8">
      <w:pPr>
        <w:rPr>
          <w:b/>
          <w:highlight w:val="green"/>
        </w:rPr>
      </w:pPr>
      <w:r w:rsidRPr="00B64B26">
        <w:rPr>
          <w:rFonts w:hint="eastAsia"/>
          <w:b/>
          <w:highlight w:val="green"/>
        </w:rPr>
        <w:t>A</w:t>
      </w:r>
      <w:r w:rsidRPr="00B64B26">
        <w:rPr>
          <w:b/>
          <w:highlight w:val="green"/>
        </w:rPr>
        <w:t xml:space="preserve">greement: </w:t>
      </w:r>
    </w:p>
    <w:p w14:paraId="6405676A" w14:textId="77777777" w:rsidR="00F00CD8" w:rsidRPr="00B64B26" w:rsidRDefault="00F00CD8" w:rsidP="00F00CD8">
      <w:pPr>
        <w:numPr>
          <w:ilvl w:val="0"/>
          <w:numId w:val="29"/>
        </w:numPr>
        <w:rPr>
          <w:highlight w:val="green"/>
        </w:rPr>
      </w:pPr>
      <w:r w:rsidRPr="00B64B26">
        <w:rPr>
          <w:bCs/>
          <w:highlight w:val="green"/>
        </w:rPr>
        <w:t>No A-MPR requirement needed for the EN 303753 emissions mask.</w:t>
      </w:r>
    </w:p>
    <w:p w14:paraId="3E5D33DC" w14:textId="77777777" w:rsidR="00F00CD8" w:rsidRPr="00B64B26" w:rsidRDefault="00F00CD8" w:rsidP="00F00CD8">
      <w:pPr>
        <w:rPr>
          <w:b/>
          <w:u w:val="single"/>
        </w:rPr>
      </w:pPr>
      <w:r w:rsidRPr="00B64B26">
        <w:rPr>
          <w:b/>
          <w:u w:val="single"/>
        </w:rPr>
        <w:t xml:space="preserve">Topic </w:t>
      </w:r>
      <w:r>
        <w:rPr>
          <w:b/>
          <w:u w:val="single"/>
        </w:rPr>
        <w:t>#2</w:t>
      </w:r>
      <w:r w:rsidRPr="00B64B26">
        <w:rPr>
          <w:b/>
          <w:u w:val="single"/>
        </w:rPr>
        <w:t>: Other TX power related issues</w:t>
      </w:r>
    </w:p>
    <w:p w14:paraId="189B5D69" w14:textId="77777777" w:rsidR="00F00CD8" w:rsidRPr="00B64B26" w:rsidRDefault="00F00CD8" w:rsidP="00F00CD8">
      <w:pPr>
        <w:rPr>
          <w:b/>
          <w:u w:val="single"/>
        </w:rPr>
      </w:pPr>
      <w:r>
        <w:rPr>
          <w:b/>
          <w:u w:val="single"/>
        </w:rPr>
        <w:t xml:space="preserve">Issue 2.1.1 </w:t>
      </w:r>
      <w:r w:rsidRPr="00B64B26">
        <w:rPr>
          <w:b/>
          <w:u w:val="single"/>
        </w:rPr>
        <w:t xml:space="preserve">PC3 max TRP </w:t>
      </w:r>
    </w:p>
    <w:p w14:paraId="1B5B3A7F" w14:textId="77777777" w:rsidR="00F00CD8" w:rsidRPr="00A2483F" w:rsidRDefault="00F00CD8" w:rsidP="00F00CD8">
      <w:pPr>
        <w:numPr>
          <w:ilvl w:val="0"/>
          <w:numId w:val="9"/>
        </w:numPr>
      </w:pPr>
      <w:r w:rsidRPr="00A2483F">
        <w:t>Proposals</w:t>
      </w:r>
    </w:p>
    <w:p w14:paraId="15DFDA34" w14:textId="77777777" w:rsidR="00F00CD8" w:rsidRPr="00D1540E" w:rsidRDefault="00F00CD8" w:rsidP="00F00CD8">
      <w:pPr>
        <w:numPr>
          <w:ilvl w:val="1"/>
          <w:numId w:val="9"/>
        </w:numPr>
      </w:pPr>
      <w:r w:rsidRPr="00D1540E">
        <w:t>Observation 1: The 27 dBm value listed for band n263 in Table 6.2.1.3-2 is a conducted limit that can be verified by max TRP ≤ 27dBm when suitable methods to measure maximum power level at antenna port or ports are not available. Therefore, we should consider whether a clarifying note is needed in the table:</w:t>
      </w:r>
    </w:p>
    <w:p w14:paraId="47C2BBFB" w14:textId="77777777" w:rsidR="00F00CD8" w:rsidRPr="006C7380" w:rsidRDefault="00F00CD8" w:rsidP="00F00CD8">
      <w:pPr>
        <w:pStyle w:val="3GPPNormalText"/>
        <w:jc w:val="center"/>
        <w:rPr>
          <w:b/>
          <w:sz w:val="20"/>
          <w:szCs w:val="20"/>
        </w:rPr>
      </w:pPr>
      <w:r w:rsidRPr="006C7380">
        <w:rPr>
          <w:b/>
          <w:sz w:val="20"/>
          <w:szCs w:val="20"/>
        </w:rPr>
        <w:t>Table 6.2.1.3-2: UE maximum output power limits for power class 3</w:t>
      </w:r>
    </w:p>
    <w:tbl>
      <w:tblPr>
        <w:tblW w:w="0" w:type="auto"/>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8"/>
        <w:gridCol w:w="1500"/>
        <w:gridCol w:w="1504"/>
        <w:gridCol w:w="1430"/>
        <w:gridCol w:w="1430"/>
      </w:tblGrid>
      <w:tr w:rsidR="00F00CD8" w:rsidRPr="00C04A08" w14:paraId="00D35A34" w14:textId="77777777" w:rsidTr="002915BB">
        <w:tc>
          <w:tcPr>
            <w:tcW w:w="1528" w:type="dxa"/>
            <w:shd w:val="clear" w:color="auto" w:fill="auto"/>
            <w:vAlign w:val="center"/>
          </w:tcPr>
          <w:p w14:paraId="14B263C7" w14:textId="77777777" w:rsidR="00F00CD8" w:rsidRPr="00C04A08" w:rsidRDefault="00F00CD8" w:rsidP="002915BB">
            <w:pPr>
              <w:pStyle w:val="TAH"/>
              <w:rPr>
                <w:rFonts w:eastAsia="Calibri"/>
              </w:rPr>
            </w:pPr>
            <w:bookmarkStart w:id="78" w:name="_Hlk515357814"/>
            <w:r w:rsidRPr="00C04A08">
              <w:rPr>
                <w:rFonts w:eastAsia="Calibri"/>
              </w:rPr>
              <w:t>Operating band</w:t>
            </w:r>
          </w:p>
        </w:tc>
        <w:tc>
          <w:tcPr>
            <w:tcW w:w="1500" w:type="dxa"/>
            <w:shd w:val="clear" w:color="auto" w:fill="auto"/>
            <w:vAlign w:val="center"/>
          </w:tcPr>
          <w:p w14:paraId="1AAA89BC" w14:textId="77777777" w:rsidR="00F00CD8" w:rsidRPr="00C04A08" w:rsidRDefault="00F00CD8" w:rsidP="002915BB">
            <w:pPr>
              <w:pStyle w:val="TAH"/>
              <w:rPr>
                <w:rFonts w:eastAsia="Calibri"/>
              </w:rPr>
            </w:pPr>
            <w:r w:rsidRPr="00C04A08">
              <w:rPr>
                <w:rFonts w:eastAsia="Calibri"/>
              </w:rPr>
              <w:t>Max TRP (dBm)</w:t>
            </w:r>
          </w:p>
        </w:tc>
        <w:tc>
          <w:tcPr>
            <w:tcW w:w="1504" w:type="dxa"/>
            <w:shd w:val="clear" w:color="auto" w:fill="auto"/>
          </w:tcPr>
          <w:p w14:paraId="1B72ACDE" w14:textId="77777777" w:rsidR="00F00CD8" w:rsidRPr="00C04A08" w:rsidRDefault="00F00CD8" w:rsidP="002915BB">
            <w:pPr>
              <w:pStyle w:val="TAH"/>
              <w:rPr>
                <w:rFonts w:eastAsia="Calibri"/>
              </w:rPr>
            </w:pPr>
            <w:r w:rsidRPr="00C04A08">
              <w:rPr>
                <w:rFonts w:eastAsia="Calibri"/>
              </w:rPr>
              <w:t>Max EIRP (dBm)</w:t>
            </w:r>
          </w:p>
        </w:tc>
        <w:tc>
          <w:tcPr>
            <w:tcW w:w="1430" w:type="dxa"/>
          </w:tcPr>
          <w:p w14:paraId="195E83A3" w14:textId="77777777" w:rsidR="00F00CD8" w:rsidRDefault="00F00CD8" w:rsidP="002915BB">
            <w:pPr>
              <w:pStyle w:val="TAH"/>
              <w:rPr>
                <w:rFonts w:eastAsia="Calibri"/>
              </w:rPr>
            </w:pPr>
            <w:r>
              <w:rPr>
                <w:rFonts w:eastAsia="Calibri"/>
              </w:rPr>
              <w:t>Max EIRP</w:t>
            </w:r>
          </w:p>
          <w:p w14:paraId="59ECC686" w14:textId="77777777" w:rsidR="00F00CD8" w:rsidRPr="00C04A08" w:rsidRDefault="00F00CD8" w:rsidP="002915BB">
            <w:pPr>
              <w:pStyle w:val="TAH"/>
              <w:rPr>
                <w:rFonts w:eastAsia="Calibri"/>
              </w:rPr>
            </w:pPr>
            <w:r>
              <w:rPr>
                <w:rFonts w:eastAsia="Calibri"/>
              </w:rPr>
              <w:t>(dBm/MHz)</w:t>
            </w:r>
          </w:p>
        </w:tc>
        <w:tc>
          <w:tcPr>
            <w:tcW w:w="1430" w:type="dxa"/>
          </w:tcPr>
          <w:p w14:paraId="6B88F95D" w14:textId="77777777" w:rsidR="00F00CD8" w:rsidRPr="00C04A08" w:rsidRDefault="00F00CD8" w:rsidP="002915BB">
            <w:pPr>
              <w:pStyle w:val="TAH"/>
              <w:rPr>
                <w:rFonts w:eastAsia="Calibri"/>
              </w:rPr>
            </w:pPr>
            <w:r>
              <w:rPr>
                <w:rFonts w:eastAsia="Calibri"/>
              </w:rPr>
              <w:t>Notes</w:t>
            </w:r>
          </w:p>
        </w:tc>
      </w:tr>
      <w:tr w:rsidR="00F00CD8" w:rsidRPr="00C04A08" w14:paraId="1B4C90A5" w14:textId="77777777" w:rsidTr="002915BB">
        <w:tc>
          <w:tcPr>
            <w:tcW w:w="1528" w:type="dxa"/>
            <w:shd w:val="clear" w:color="auto" w:fill="auto"/>
          </w:tcPr>
          <w:p w14:paraId="47382248" w14:textId="77777777" w:rsidR="00F00CD8" w:rsidRPr="00C04A08" w:rsidRDefault="00F00CD8" w:rsidP="002915BB">
            <w:pPr>
              <w:pStyle w:val="TAC"/>
              <w:rPr>
                <w:rFonts w:eastAsia="Calibri"/>
              </w:rPr>
            </w:pPr>
            <w:r w:rsidRPr="00C04A08">
              <w:rPr>
                <w:rFonts w:eastAsia="Calibri"/>
              </w:rPr>
              <w:t>n257</w:t>
            </w:r>
          </w:p>
        </w:tc>
        <w:tc>
          <w:tcPr>
            <w:tcW w:w="1500" w:type="dxa"/>
            <w:shd w:val="clear" w:color="auto" w:fill="auto"/>
            <w:vAlign w:val="center"/>
          </w:tcPr>
          <w:p w14:paraId="4F87F022" w14:textId="77777777" w:rsidR="00F00CD8" w:rsidRPr="00C04A08" w:rsidRDefault="00F00CD8" w:rsidP="002915BB">
            <w:pPr>
              <w:pStyle w:val="TAC"/>
              <w:rPr>
                <w:rFonts w:eastAsia="Calibri"/>
              </w:rPr>
            </w:pPr>
            <w:r w:rsidRPr="00C04A08">
              <w:rPr>
                <w:rFonts w:eastAsia="Calibri"/>
              </w:rPr>
              <w:t>23</w:t>
            </w:r>
          </w:p>
        </w:tc>
        <w:tc>
          <w:tcPr>
            <w:tcW w:w="1504" w:type="dxa"/>
            <w:shd w:val="clear" w:color="auto" w:fill="auto"/>
            <w:vAlign w:val="center"/>
          </w:tcPr>
          <w:p w14:paraId="2D1434B3" w14:textId="77777777" w:rsidR="00F00CD8" w:rsidRPr="00C04A08" w:rsidRDefault="00F00CD8" w:rsidP="002915BB">
            <w:pPr>
              <w:pStyle w:val="TAC"/>
              <w:rPr>
                <w:rFonts w:eastAsia="Calibri"/>
              </w:rPr>
            </w:pPr>
            <w:r w:rsidRPr="00C04A08">
              <w:rPr>
                <w:rFonts w:eastAsia="Calibri"/>
              </w:rPr>
              <w:t>43</w:t>
            </w:r>
          </w:p>
        </w:tc>
        <w:tc>
          <w:tcPr>
            <w:tcW w:w="1430" w:type="dxa"/>
          </w:tcPr>
          <w:p w14:paraId="7B368387" w14:textId="77777777" w:rsidR="00F00CD8" w:rsidRPr="00C04A08" w:rsidRDefault="00F00CD8" w:rsidP="002915BB">
            <w:pPr>
              <w:pStyle w:val="TAC"/>
              <w:rPr>
                <w:rFonts w:eastAsia="Calibri"/>
              </w:rPr>
            </w:pPr>
          </w:p>
        </w:tc>
        <w:tc>
          <w:tcPr>
            <w:tcW w:w="1430" w:type="dxa"/>
          </w:tcPr>
          <w:p w14:paraId="7560BD56" w14:textId="77777777" w:rsidR="00F00CD8" w:rsidRPr="00C04A08" w:rsidRDefault="00F00CD8" w:rsidP="002915BB">
            <w:pPr>
              <w:pStyle w:val="TAC"/>
              <w:rPr>
                <w:rFonts w:eastAsia="Calibri"/>
              </w:rPr>
            </w:pPr>
          </w:p>
        </w:tc>
      </w:tr>
      <w:tr w:rsidR="00F00CD8" w:rsidRPr="00C04A08" w14:paraId="7ADCF4B1" w14:textId="77777777" w:rsidTr="002915BB">
        <w:tc>
          <w:tcPr>
            <w:tcW w:w="1528" w:type="dxa"/>
            <w:shd w:val="clear" w:color="auto" w:fill="auto"/>
          </w:tcPr>
          <w:p w14:paraId="6355BBEB" w14:textId="77777777" w:rsidR="00F00CD8" w:rsidRPr="00C04A08" w:rsidRDefault="00F00CD8" w:rsidP="002915BB">
            <w:pPr>
              <w:pStyle w:val="TAC"/>
              <w:rPr>
                <w:rFonts w:eastAsia="Calibri"/>
              </w:rPr>
            </w:pPr>
            <w:r w:rsidRPr="00C04A08">
              <w:rPr>
                <w:rFonts w:eastAsia="Calibri"/>
              </w:rPr>
              <w:t>n258</w:t>
            </w:r>
          </w:p>
        </w:tc>
        <w:tc>
          <w:tcPr>
            <w:tcW w:w="1500" w:type="dxa"/>
            <w:shd w:val="clear" w:color="auto" w:fill="auto"/>
            <w:vAlign w:val="center"/>
          </w:tcPr>
          <w:p w14:paraId="6B170621" w14:textId="77777777" w:rsidR="00F00CD8" w:rsidRPr="00C04A08" w:rsidRDefault="00F00CD8" w:rsidP="002915BB">
            <w:pPr>
              <w:pStyle w:val="TAC"/>
              <w:rPr>
                <w:rFonts w:eastAsia="Calibri"/>
              </w:rPr>
            </w:pPr>
            <w:r w:rsidRPr="00C04A08">
              <w:rPr>
                <w:rFonts w:eastAsia="Calibri"/>
              </w:rPr>
              <w:t>23</w:t>
            </w:r>
          </w:p>
        </w:tc>
        <w:tc>
          <w:tcPr>
            <w:tcW w:w="1504" w:type="dxa"/>
            <w:shd w:val="clear" w:color="auto" w:fill="auto"/>
            <w:vAlign w:val="center"/>
          </w:tcPr>
          <w:p w14:paraId="6D52FF12" w14:textId="77777777" w:rsidR="00F00CD8" w:rsidRPr="00C04A08" w:rsidRDefault="00F00CD8" w:rsidP="002915BB">
            <w:pPr>
              <w:pStyle w:val="TAC"/>
              <w:rPr>
                <w:rFonts w:eastAsia="Calibri"/>
              </w:rPr>
            </w:pPr>
            <w:r w:rsidRPr="00C04A08">
              <w:rPr>
                <w:rFonts w:eastAsia="Calibri"/>
              </w:rPr>
              <w:t>43</w:t>
            </w:r>
          </w:p>
        </w:tc>
        <w:tc>
          <w:tcPr>
            <w:tcW w:w="1430" w:type="dxa"/>
          </w:tcPr>
          <w:p w14:paraId="241042B6" w14:textId="77777777" w:rsidR="00F00CD8" w:rsidRPr="00C04A08" w:rsidRDefault="00F00CD8" w:rsidP="002915BB">
            <w:pPr>
              <w:pStyle w:val="TAC"/>
              <w:rPr>
                <w:rFonts w:eastAsia="Calibri"/>
              </w:rPr>
            </w:pPr>
          </w:p>
        </w:tc>
        <w:tc>
          <w:tcPr>
            <w:tcW w:w="1430" w:type="dxa"/>
          </w:tcPr>
          <w:p w14:paraId="1EDC0C9F" w14:textId="77777777" w:rsidR="00F00CD8" w:rsidRPr="00C04A08" w:rsidRDefault="00F00CD8" w:rsidP="002915BB">
            <w:pPr>
              <w:pStyle w:val="TAC"/>
              <w:rPr>
                <w:rFonts w:eastAsia="Calibri"/>
              </w:rPr>
            </w:pPr>
          </w:p>
        </w:tc>
      </w:tr>
      <w:tr w:rsidR="00F00CD8" w:rsidRPr="00C04A08" w14:paraId="37CB3837" w14:textId="77777777" w:rsidTr="002915BB">
        <w:tc>
          <w:tcPr>
            <w:tcW w:w="1528" w:type="dxa"/>
            <w:shd w:val="clear" w:color="auto" w:fill="auto"/>
          </w:tcPr>
          <w:p w14:paraId="09A42EB4" w14:textId="77777777" w:rsidR="00F00CD8" w:rsidRPr="00C04A08" w:rsidRDefault="00F00CD8" w:rsidP="002915BB">
            <w:pPr>
              <w:pStyle w:val="TAC"/>
              <w:rPr>
                <w:rFonts w:eastAsia="Calibri"/>
              </w:rPr>
            </w:pPr>
            <w:r w:rsidRPr="00C04A08">
              <w:rPr>
                <w:rFonts w:eastAsia="Calibri"/>
              </w:rPr>
              <w:t>n259</w:t>
            </w:r>
          </w:p>
        </w:tc>
        <w:tc>
          <w:tcPr>
            <w:tcW w:w="1500" w:type="dxa"/>
            <w:shd w:val="clear" w:color="auto" w:fill="auto"/>
            <w:vAlign w:val="center"/>
          </w:tcPr>
          <w:p w14:paraId="7AA0615D" w14:textId="77777777" w:rsidR="00F00CD8" w:rsidRPr="00C04A08" w:rsidRDefault="00F00CD8" w:rsidP="002915BB">
            <w:pPr>
              <w:pStyle w:val="TAC"/>
              <w:rPr>
                <w:rFonts w:eastAsia="Calibri"/>
              </w:rPr>
            </w:pPr>
            <w:r w:rsidRPr="00C04A08">
              <w:rPr>
                <w:rFonts w:eastAsia="Calibri"/>
              </w:rPr>
              <w:t>23</w:t>
            </w:r>
          </w:p>
        </w:tc>
        <w:tc>
          <w:tcPr>
            <w:tcW w:w="1504" w:type="dxa"/>
            <w:shd w:val="clear" w:color="auto" w:fill="auto"/>
            <w:vAlign w:val="center"/>
          </w:tcPr>
          <w:p w14:paraId="75C432E7" w14:textId="77777777" w:rsidR="00F00CD8" w:rsidRPr="00C04A08" w:rsidRDefault="00F00CD8" w:rsidP="002915BB">
            <w:pPr>
              <w:pStyle w:val="TAC"/>
              <w:rPr>
                <w:rFonts w:eastAsia="Calibri"/>
              </w:rPr>
            </w:pPr>
            <w:r w:rsidRPr="00C04A08">
              <w:rPr>
                <w:rFonts w:eastAsia="Calibri"/>
              </w:rPr>
              <w:t>43</w:t>
            </w:r>
          </w:p>
        </w:tc>
        <w:tc>
          <w:tcPr>
            <w:tcW w:w="1430" w:type="dxa"/>
          </w:tcPr>
          <w:p w14:paraId="02E1CD85" w14:textId="77777777" w:rsidR="00F00CD8" w:rsidRPr="00C04A08" w:rsidRDefault="00F00CD8" w:rsidP="002915BB">
            <w:pPr>
              <w:pStyle w:val="TAC"/>
              <w:rPr>
                <w:rFonts w:eastAsia="Calibri"/>
              </w:rPr>
            </w:pPr>
          </w:p>
        </w:tc>
        <w:tc>
          <w:tcPr>
            <w:tcW w:w="1430" w:type="dxa"/>
          </w:tcPr>
          <w:p w14:paraId="2B9615B3" w14:textId="77777777" w:rsidR="00F00CD8" w:rsidRPr="00C04A08" w:rsidRDefault="00F00CD8" w:rsidP="002915BB">
            <w:pPr>
              <w:pStyle w:val="TAC"/>
              <w:rPr>
                <w:rFonts w:eastAsia="Calibri"/>
              </w:rPr>
            </w:pPr>
          </w:p>
        </w:tc>
      </w:tr>
      <w:tr w:rsidR="00F00CD8" w:rsidRPr="00C04A08" w14:paraId="0A7D5291" w14:textId="77777777" w:rsidTr="002915BB">
        <w:tc>
          <w:tcPr>
            <w:tcW w:w="1528" w:type="dxa"/>
            <w:shd w:val="clear" w:color="auto" w:fill="auto"/>
          </w:tcPr>
          <w:p w14:paraId="0A386BB4" w14:textId="77777777" w:rsidR="00F00CD8" w:rsidRPr="00C04A08" w:rsidRDefault="00F00CD8" w:rsidP="002915BB">
            <w:pPr>
              <w:pStyle w:val="TAC"/>
              <w:rPr>
                <w:rFonts w:eastAsia="Calibri"/>
              </w:rPr>
            </w:pPr>
            <w:r w:rsidRPr="00C04A08">
              <w:rPr>
                <w:rFonts w:eastAsia="Calibri"/>
              </w:rPr>
              <w:t>n260</w:t>
            </w:r>
          </w:p>
        </w:tc>
        <w:tc>
          <w:tcPr>
            <w:tcW w:w="1500" w:type="dxa"/>
            <w:shd w:val="clear" w:color="auto" w:fill="auto"/>
            <w:vAlign w:val="center"/>
          </w:tcPr>
          <w:p w14:paraId="31888413" w14:textId="77777777" w:rsidR="00F00CD8" w:rsidRPr="00C04A08" w:rsidRDefault="00F00CD8" w:rsidP="002915BB">
            <w:pPr>
              <w:pStyle w:val="TAC"/>
              <w:rPr>
                <w:rFonts w:eastAsia="Calibri"/>
              </w:rPr>
            </w:pPr>
            <w:r w:rsidRPr="00C04A08">
              <w:rPr>
                <w:rFonts w:eastAsia="Calibri"/>
              </w:rPr>
              <w:t>23</w:t>
            </w:r>
          </w:p>
        </w:tc>
        <w:tc>
          <w:tcPr>
            <w:tcW w:w="1504" w:type="dxa"/>
            <w:shd w:val="clear" w:color="auto" w:fill="auto"/>
            <w:vAlign w:val="center"/>
          </w:tcPr>
          <w:p w14:paraId="5D3FA2C5" w14:textId="77777777" w:rsidR="00F00CD8" w:rsidRPr="00C04A08" w:rsidRDefault="00F00CD8" w:rsidP="002915BB">
            <w:pPr>
              <w:pStyle w:val="TAC"/>
              <w:rPr>
                <w:rFonts w:eastAsia="Calibri"/>
              </w:rPr>
            </w:pPr>
            <w:r w:rsidRPr="00C04A08">
              <w:rPr>
                <w:rFonts w:eastAsia="Calibri"/>
              </w:rPr>
              <w:t>43</w:t>
            </w:r>
          </w:p>
        </w:tc>
        <w:tc>
          <w:tcPr>
            <w:tcW w:w="1430" w:type="dxa"/>
          </w:tcPr>
          <w:p w14:paraId="6D543F8C" w14:textId="77777777" w:rsidR="00F00CD8" w:rsidRPr="00C04A08" w:rsidRDefault="00F00CD8" w:rsidP="002915BB">
            <w:pPr>
              <w:pStyle w:val="TAC"/>
              <w:rPr>
                <w:rFonts w:eastAsia="Calibri"/>
              </w:rPr>
            </w:pPr>
          </w:p>
        </w:tc>
        <w:tc>
          <w:tcPr>
            <w:tcW w:w="1430" w:type="dxa"/>
          </w:tcPr>
          <w:p w14:paraId="5416D1D9" w14:textId="77777777" w:rsidR="00F00CD8" w:rsidRPr="00C04A08" w:rsidRDefault="00F00CD8" w:rsidP="002915BB">
            <w:pPr>
              <w:pStyle w:val="TAC"/>
              <w:rPr>
                <w:rFonts w:eastAsia="Calibri"/>
              </w:rPr>
            </w:pPr>
          </w:p>
        </w:tc>
      </w:tr>
      <w:tr w:rsidR="00F00CD8" w:rsidRPr="00C04A08" w14:paraId="1B5C3A41" w14:textId="77777777" w:rsidTr="002915BB">
        <w:tc>
          <w:tcPr>
            <w:tcW w:w="1528" w:type="dxa"/>
            <w:shd w:val="clear" w:color="auto" w:fill="auto"/>
          </w:tcPr>
          <w:p w14:paraId="04D54B43" w14:textId="77777777" w:rsidR="00F00CD8" w:rsidRPr="00C04A08" w:rsidRDefault="00F00CD8" w:rsidP="002915BB">
            <w:pPr>
              <w:pStyle w:val="TAC"/>
              <w:rPr>
                <w:rFonts w:eastAsia="Calibri"/>
              </w:rPr>
            </w:pPr>
            <w:r w:rsidRPr="00C04A08">
              <w:rPr>
                <w:rFonts w:eastAsia="Calibri"/>
              </w:rPr>
              <w:t>n261</w:t>
            </w:r>
          </w:p>
        </w:tc>
        <w:tc>
          <w:tcPr>
            <w:tcW w:w="1500" w:type="dxa"/>
            <w:shd w:val="clear" w:color="auto" w:fill="auto"/>
            <w:vAlign w:val="center"/>
          </w:tcPr>
          <w:p w14:paraId="05B500DE" w14:textId="77777777" w:rsidR="00F00CD8" w:rsidRPr="00C04A08" w:rsidRDefault="00F00CD8" w:rsidP="002915BB">
            <w:pPr>
              <w:pStyle w:val="TAC"/>
              <w:rPr>
                <w:rFonts w:eastAsia="Calibri"/>
              </w:rPr>
            </w:pPr>
            <w:r w:rsidRPr="00C04A08">
              <w:rPr>
                <w:rFonts w:eastAsia="Calibri"/>
              </w:rPr>
              <w:t>23</w:t>
            </w:r>
          </w:p>
        </w:tc>
        <w:tc>
          <w:tcPr>
            <w:tcW w:w="1504" w:type="dxa"/>
            <w:shd w:val="clear" w:color="auto" w:fill="auto"/>
            <w:vAlign w:val="center"/>
          </w:tcPr>
          <w:p w14:paraId="0BEEE89E" w14:textId="77777777" w:rsidR="00F00CD8" w:rsidRPr="00C04A08" w:rsidRDefault="00F00CD8" w:rsidP="002915BB">
            <w:pPr>
              <w:pStyle w:val="TAC"/>
              <w:rPr>
                <w:rFonts w:eastAsia="Calibri"/>
              </w:rPr>
            </w:pPr>
            <w:r w:rsidRPr="00C04A08">
              <w:rPr>
                <w:rFonts w:eastAsia="Calibri"/>
              </w:rPr>
              <w:t>43</w:t>
            </w:r>
          </w:p>
        </w:tc>
        <w:tc>
          <w:tcPr>
            <w:tcW w:w="1430" w:type="dxa"/>
          </w:tcPr>
          <w:p w14:paraId="675EB011" w14:textId="77777777" w:rsidR="00F00CD8" w:rsidRPr="00C04A08" w:rsidRDefault="00F00CD8" w:rsidP="002915BB">
            <w:pPr>
              <w:pStyle w:val="TAC"/>
              <w:rPr>
                <w:rFonts w:eastAsia="Calibri"/>
              </w:rPr>
            </w:pPr>
          </w:p>
        </w:tc>
        <w:tc>
          <w:tcPr>
            <w:tcW w:w="1430" w:type="dxa"/>
          </w:tcPr>
          <w:p w14:paraId="36955EA2" w14:textId="77777777" w:rsidR="00F00CD8" w:rsidRPr="00C04A08" w:rsidRDefault="00F00CD8" w:rsidP="002915BB">
            <w:pPr>
              <w:pStyle w:val="TAC"/>
              <w:rPr>
                <w:rFonts w:eastAsia="Calibri"/>
              </w:rPr>
            </w:pPr>
          </w:p>
        </w:tc>
      </w:tr>
      <w:tr w:rsidR="00F00CD8" w:rsidRPr="00C04A08" w14:paraId="47C625E4" w14:textId="77777777" w:rsidTr="002915BB">
        <w:tc>
          <w:tcPr>
            <w:tcW w:w="1528" w:type="dxa"/>
            <w:tcBorders>
              <w:top w:val="single" w:sz="4" w:space="0" w:color="auto"/>
              <w:left w:val="single" w:sz="4" w:space="0" w:color="auto"/>
              <w:bottom w:val="single" w:sz="4" w:space="0" w:color="auto"/>
              <w:right w:val="single" w:sz="4" w:space="0" w:color="auto"/>
            </w:tcBorders>
          </w:tcPr>
          <w:p w14:paraId="3C339B71" w14:textId="77777777" w:rsidR="00F00CD8" w:rsidRPr="00C04A08" w:rsidRDefault="00F00CD8" w:rsidP="002915BB">
            <w:pPr>
              <w:pStyle w:val="TAC"/>
              <w:rPr>
                <w:rFonts w:eastAsia="Calibri"/>
              </w:rPr>
            </w:pPr>
            <w:r>
              <w:rPr>
                <w:rFonts w:eastAsia="Calibri"/>
              </w:rPr>
              <w:t>n262</w:t>
            </w:r>
          </w:p>
        </w:tc>
        <w:tc>
          <w:tcPr>
            <w:tcW w:w="1500" w:type="dxa"/>
            <w:tcBorders>
              <w:top w:val="single" w:sz="4" w:space="0" w:color="auto"/>
              <w:left w:val="single" w:sz="4" w:space="0" w:color="auto"/>
              <w:bottom w:val="single" w:sz="4" w:space="0" w:color="auto"/>
              <w:right w:val="single" w:sz="4" w:space="0" w:color="auto"/>
            </w:tcBorders>
            <w:vAlign w:val="center"/>
          </w:tcPr>
          <w:p w14:paraId="22DF1100" w14:textId="77777777" w:rsidR="00F00CD8" w:rsidRPr="00C04A08" w:rsidRDefault="00F00CD8" w:rsidP="002915BB">
            <w:pPr>
              <w:pStyle w:val="TAC"/>
              <w:rPr>
                <w:rFonts w:eastAsia="Calibri"/>
              </w:rPr>
            </w:pPr>
            <w:r>
              <w:rPr>
                <w:rFonts w:eastAsia="Calibri"/>
              </w:rPr>
              <w:t>23</w:t>
            </w:r>
          </w:p>
        </w:tc>
        <w:tc>
          <w:tcPr>
            <w:tcW w:w="1504" w:type="dxa"/>
            <w:tcBorders>
              <w:top w:val="single" w:sz="4" w:space="0" w:color="auto"/>
              <w:left w:val="single" w:sz="4" w:space="0" w:color="auto"/>
              <w:bottom w:val="single" w:sz="4" w:space="0" w:color="auto"/>
              <w:right w:val="single" w:sz="4" w:space="0" w:color="auto"/>
            </w:tcBorders>
            <w:vAlign w:val="center"/>
          </w:tcPr>
          <w:p w14:paraId="629BE365" w14:textId="77777777" w:rsidR="00F00CD8" w:rsidRPr="00C04A08" w:rsidRDefault="00F00CD8" w:rsidP="002915BB">
            <w:pPr>
              <w:pStyle w:val="TAC"/>
              <w:rPr>
                <w:rFonts w:eastAsia="Calibri"/>
              </w:rPr>
            </w:pPr>
            <w:r>
              <w:rPr>
                <w:rFonts w:eastAsia="Calibri"/>
              </w:rPr>
              <w:t>43</w:t>
            </w:r>
          </w:p>
        </w:tc>
        <w:tc>
          <w:tcPr>
            <w:tcW w:w="1430" w:type="dxa"/>
            <w:tcBorders>
              <w:top w:val="single" w:sz="4" w:space="0" w:color="auto"/>
              <w:left w:val="single" w:sz="4" w:space="0" w:color="auto"/>
              <w:bottom w:val="single" w:sz="4" w:space="0" w:color="auto"/>
              <w:right w:val="single" w:sz="4" w:space="0" w:color="auto"/>
            </w:tcBorders>
          </w:tcPr>
          <w:p w14:paraId="116F94F4" w14:textId="77777777" w:rsidR="00F00CD8" w:rsidRDefault="00F00CD8" w:rsidP="002915BB">
            <w:pPr>
              <w:pStyle w:val="TAC"/>
              <w:rPr>
                <w:rFonts w:eastAsia="Calibri"/>
              </w:rPr>
            </w:pPr>
          </w:p>
        </w:tc>
        <w:tc>
          <w:tcPr>
            <w:tcW w:w="1430" w:type="dxa"/>
            <w:tcBorders>
              <w:top w:val="single" w:sz="4" w:space="0" w:color="auto"/>
              <w:left w:val="single" w:sz="4" w:space="0" w:color="auto"/>
              <w:bottom w:val="single" w:sz="4" w:space="0" w:color="auto"/>
              <w:right w:val="single" w:sz="4" w:space="0" w:color="auto"/>
            </w:tcBorders>
          </w:tcPr>
          <w:p w14:paraId="00B20067" w14:textId="77777777" w:rsidR="00F00CD8" w:rsidRDefault="00F00CD8" w:rsidP="002915BB">
            <w:pPr>
              <w:pStyle w:val="TAC"/>
              <w:rPr>
                <w:rFonts w:eastAsia="Calibri"/>
              </w:rPr>
            </w:pPr>
          </w:p>
        </w:tc>
      </w:tr>
      <w:tr w:rsidR="00F00CD8" w:rsidRPr="00C04A08" w14:paraId="78DE3E3E" w14:textId="77777777" w:rsidTr="002915BB">
        <w:tc>
          <w:tcPr>
            <w:tcW w:w="1528" w:type="dxa"/>
            <w:tcBorders>
              <w:top w:val="single" w:sz="4" w:space="0" w:color="auto"/>
              <w:left w:val="single" w:sz="4" w:space="0" w:color="auto"/>
              <w:bottom w:val="nil"/>
              <w:right w:val="single" w:sz="4" w:space="0" w:color="auto"/>
            </w:tcBorders>
            <w:vAlign w:val="center"/>
          </w:tcPr>
          <w:p w14:paraId="17A877B2" w14:textId="77777777" w:rsidR="00F00CD8" w:rsidRDefault="00F00CD8" w:rsidP="002915BB">
            <w:pPr>
              <w:pStyle w:val="TAC"/>
              <w:rPr>
                <w:rFonts w:eastAsia="Calibri"/>
              </w:rPr>
            </w:pPr>
            <w:r>
              <w:t>n263</w:t>
            </w:r>
          </w:p>
        </w:tc>
        <w:tc>
          <w:tcPr>
            <w:tcW w:w="1500" w:type="dxa"/>
            <w:tcBorders>
              <w:top w:val="single" w:sz="4" w:space="0" w:color="auto"/>
              <w:left w:val="single" w:sz="4" w:space="0" w:color="auto"/>
              <w:bottom w:val="single" w:sz="4" w:space="0" w:color="auto"/>
              <w:right w:val="single" w:sz="4" w:space="0" w:color="auto"/>
            </w:tcBorders>
            <w:vAlign w:val="center"/>
          </w:tcPr>
          <w:p w14:paraId="35049AC4" w14:textId="77777777" w:rsidR="00F00CD8" w:rsidRDefault="00F00CD8" w:rsidP="002915BB">
            <w:pPr>
              <w:pStyle w:val="TAC"/>
              <w:rPr>
                <w:rFonts w:eastAsia="Calibri"/>
              </w:rPr>
            </w:pPr>
            <w:r w:rsidRPr="005F3B54">
              <w:t>FFS</w:t>
            </w:r>
          </w:p>
        </w:tc>
        <w:tc>
          <w:tcPr>
            <w:tcW w:w="1504" w:type="dxa"/>
            <w:tcBorders>
              <w:top w:val="single" w:sz="4" w:space="0" w:color="auto"/>
              <w:left w:val="single" w:sz="4" w:space="0" w:color="auto"/>
              <w:bottom w:val="single" w:sz="4" w:space="0" w:color="auto"/>
              <w:right w:val="single" w:sz="4" w:space="0" w:color="auto"/>
            </w:tcBorders>
            <w:vAlign w:val="center"/>
          </w:tcPr>
          <w:p w14:paraId="0CB22666" w14:textId="77777777" w:rsidR="00F00CD8" w:rsidRDefault="00F00CD8" w:rsidP="002915BB">
            <w:pPr>
              <w:pStyle w:val="TAC"/>
              <w:rPr>
                <w:rFonts w:eastAsia="Calibri"/>
              </w:rPr>
            </w:pPr>
            <w:r w:rsidRPr="005F3B54">
              <w:t>FFS</w:t>
            </w:r>
          </w:p>
        </w:tc>
        <w:tc>
          <w:tcPr>
            <w:tcW w:w="1430" w:type="dxa"/>
            <w:tcBorders>
              <w:top w:val="single" w:sz="4" w:space="0" w:color="auto"/>
              <w:left w:val="single" w:sz="4" w:space="0" w:color="auto"/>
              <w:bottom w:val="single" w:sz="4" w:space="0" w:color="auto"/>
              <w:right w:val="single" w:sz="4" w:space="0" w:color="auto"/>
            </w:tcBorders>
          </w:tcPr>
          <w:p w14:paraId="2977DEB0" w14:textId="77777777" w:rsidR="00F00CD8" w:rsidRDefault="00F00CD8" w:rsidP="002915BB">
            <w:pPr>
              <w:pStyle w:val="TAC"/>
            </w:pPr>
          </w:p>
        </w:tc>
        <w:tc>
          <w:tcPr>
            <w:tcW w:w="1430" w:type="dxa"/>
            <w:tcBorders>
              <w:top w:val="single" w:sz="4" w:space="0" w:color="auto"/>
              <w:left w:val="single" w:sz="4" w:space="0" w:color="auto"/>
              <w:bottom w:val="single" w:sz="4" w:space="0" w:color="auto"/>
              <w:right w:val="single" w:sz="4" w:space="0" w:color="auto"/>
            </w:tcBorders>
          </w:tcPr>
          <w:p w14:paraId="76A6D249" w14:textId="77777777" w:rsidR="00F00CD8" w:rsidRDefault="00F00CD8" w:rsidP="002915BB">
            <w:pPr>
              <w:pStyle w:val="TAC"/>
            </w:pPr>
            <w:r>
              <w:t>[Default for NS_200]</w:t>
            </w:r>
          </w:p>
        </w:tc>
      </w:tr>
      <w:tr w:rsidR="00F00CD8" w:rsidRPr="00C04A08" w14:paraId="283B7807" w14:textId="77777777" w:rsidTr="002915BB">
        <w:tc>
          <w:tcPr>
            <w:tcW w:w="1528" w:type="dxa"/>
            <w:tcBorders>
              <w:top w:val="nil"/>
              <w:left w:val="single" w:sz="4" w:space="0" w:color="auto"/>
              <w:bottom w:val="single" w:sz="4" w:space="0" w:color="auto"/>
              <w:right w:val="single" w:sz="4" w:space="0" w:color="auto"/>
            </w:tcBorders>
            <w:vAlign w:val="center"/>
          </w:tcPr>
          <w:p w14:paraId="0106B6F4" w14:textId="77777777" w:rsidR="00F00CD8" w:rsidRDefault="00F00CD8" w:rsidP="002915BB">
            <w:pPr>
              <w:pStyle w:val="TAC"/>
            </w:pPr>
          </w:p>
        </w:tc>
        <w:tc>
          <w:tcPr>
            <w:tcW w:w="1500" w:type="dxa"/>
            <w:tcBorders>
              <w:top w:val="single" w:sz="4" w:space="0" w:color="auto"/>
              <w:left w:val="single" w:sz="4" w:space="0" w:color="auto"/>
              <w:bottom w:val="single" w:sz="4" w:space="0" w:color="auto"/>
              <w:right w:val="single" w:sz="4" w:space="0" w:color="auto"/>
            </w:tcBorders>
            <w:vAlign w:val="center"/>
          </w:tcPr>
          <w:p w14:paraId="79A56DCD" w14:textId="77777777" w:rsidR="00F00CD8" w:rsidRDefault="00F00CD8" w:rsidP="002915BB">
            <w:pPr>
              <w:pStyle w:val="TAC"/>
            </w:pPr>
            <w:r w:rsidRPr="005F3B54">
              <w:t>27</w:t>
            </w:r>
          </w:p>
        </w:tc>
        <w:tc>
          <w:tcPr>
            <w:tcW w:w="1504" w:type="dxa"/>
            <w:tcBorders>
              <w:top w:val="single" w:sz="4" w:space="0" w:color="auto"/>
              <w:left w:val="single" w:sz="4" w:space="0" w:color="auto"/>
              <w:bottom w:val="single" w:sz="4" w:space="0" w:color="auto"/>
              <w:right w:val="single" w:sz="4" w:space="0" w:color="auto"/>
            </w:tcBorders>
            <w:vAlign w:val="center"/>
          </w:tcPr>
          <w:p w14:paraId="5A725665" w14:textId="77777777" w:rsidR="00F00CD8" w:rsidRDefault="00F00CD8" w:rsidP="002915BB">
            <w:pPr>
              <w:pStyle w:val="TAC"/>
            </w:pPr>
            <w:r w:rsidRPr="00A31381">
              <w:t>40</w:t>
            </w:r>
            <w:r>
              <w:t xml:space="preserve"> (NOTE1)</w:t>
            </w:r>
          </w:p>
        </w:tc>
        <w:tc>
          <w:tcPr>
            <w:tcW w:w="1430" w:type="dxa"/>
            <w:tcBorders>
              <w:top w:val="single" w:sz="4" w:space="0" w:color="auto"/>
              <w:left w:val="single" w:sz="4" w:space="0" w:color="auto"/>
              <w:bottom w:val="single" w:sz="4" w:space="0" w:color="auto"/>
              <w:right w:val="single" w:sz="4" w:space="0" w:color="auto"/>
            </w:tcBorders>
            <w:vAlign w:val="center"/>
          </w:tcPr>
          <w:p w14:paraId="6F694EE9" w14:textId="77777777" w:rsidR="00F00CD8" w:rsidRDefault="00F00CD8" w:rsidP="002915BB">
            <w:pPr>
              <w:pStyle w:val="TAC"/>
            </w:pPr>
            <w:r w:rsidRPr="00A31381">
              <w:t>23</w:t>
            </w:r>
          </w:p>
        </w:tc>
        <w:tc>
          <w:tcPr>
            <w:tcW w:w="1430" w:type="dxa"/>
            <w:tcBorders>
              <w:top w:val="single" w:sz="4" w:space="0" w:color="auto"/>
              <w:left w:val="single" w:sz="4" w:space="0" w:color="auto"/>
              <w:bottom w:val="single" w:sz="4" w:space="0" w:color="auto"/>
              <w:right w:val="single" w:sz="4" w:space="0" w:color="auto"/>
            </w:tcBorders>
          </w:tcPr>
          <w:p w14:paraId="360521E7" w14:textId="77777777" w:rsidR="00F00CD8" w:rsidRDefault="00F00CD8" w:rsidP="002915BB">
            <w:pPr>
              <w:pStyle w:val="TAL"/>
            </w:pPr>
            <w:r>
              <w:t>Applies when “NS_204” is indicated in the cell</w:t>
            </w:r>
          </w:p>
          <w:p w14:paraId="7DF26C10" w14:textId="77777777" w:rsidR="00F00CD8" w:rsidRDefault="00F00CD8" w:rsidP="002915BB">
            <w:pPr>
              <w:pStyle w:val="TAL"/>
            </w:pPr>
          </w:p>
          <w:p w14:paraId="58289726" w14:textId="77777777" w:rsidR="00F00CD8" w:rsidRDefault="00F00CD8" w:rsidP="002915BB">
            <w:pPr>
              <w:pStyle w:val="TAC"/>
            </w:pPr>
            <w:r>
              <w:t>NOTE 1: it is max average EIRP</w:t>
            </w:r>
          </w:p>
        </w:tc>
      </w:tr>
      <w:bookmarkEnd w:id="78"/>
    </w:tbl>
    <w:p w14:paraId="0C787B9D" w14:textId="77777777" w:rsidR="00F00CD8" w:rsidRPr="006C7380" w:rsidRDefault="00F00CD8" w:rsidP="00F00CD8">
      <w:pPr>
        <w:jc w:val="center"/>
        <w:rPr>
          <w:rFonts w:hint="eastAsia"/>
          <w:b/>
          <w:bCs/>
        </w:rPr>
      </w:pPr>
    </w:p>
    <w:p w14:paraId="052AEC10" w14:textId="77777777" w:rsidR="00F00CD8" w:rsidRPr="00A2483F" w:rsidRDefault="00F00CD8" w:rsidP="00F00CD8">
      <w:pPr>
        <w:numPr>
          <w:ilvl w:val="0"/>
          <w:numId w:val="9"/>
        </w:numPr>
      </w:pPr>
      <w:r w:rsidRPr="00A2483F">
        <w:t>Recommended WF</w:t>
      </w:r>
    </w:p>
    <w:p w14:paraId="5AAED3DD" w14:textId="77777777" w:rsidR="00F00CD8" w:rsidRPr="00A2483F" w:rsidRDefault="00F00CD8" w:rsidP="00F00CD8">
      <w:pPr>
        <w:numPr>
          <w:ilvl w:val="1"/>
          <w:numId w:val="9"/>
        </w:numPr>
      </w:pPr>
      <w:r w:rsidRPr="00A2483F">
        <w:t>Discuss in round 1</w:t>
      </w:r>
    </w:p>
    <w:p w14:paraId="0002AC04" w14:textId="77777777" w:rsidR="00F00CD8" w:rsidRPr="0028299B" w:rsidRDefault="00F00CD8" w:rsidP="00F00CD8">
      <w:pPr>
        <w:rPr>
          <w:lang w:val="en-US"/>
        </w:rPr>
      </w:pPr>
      <w:bookmarkStart w:id="79" w:name="_Hlk111136266"/>
      <w:r w:rsidRPr="00B765F4">
        <w:rPr>
          <w:b/>
          <w:lang w:val="en-US"/>
        </w:rPr>
        <w:t>Chair</w:t>
      </w:r>
      <w:r w:rsidRPr="00B765F4">
        <w:rPr>
          <w:rFonts w:hint="eastAsia"/>
          <w:b/>
          <w:lang w:val="en-US"/>
        </w:rPr>
        <w:t>=&gt;</w:t>
      </w:r>
      <w:r w:rsidRPr="0028299B">
        <w:rPr>
          <w:lang w:val="en-US"/>
        </w:rPr>
        <w:t xml:space="preserve"> this issues is missed during GTW.</w:t>
      </w:r>
    </w:p>
    <w:p w14:paraId="018DCA0F" w14:textId="77777777" w:rsidR="00F00CD8" w:rsidRPr="0028299B" w:rsidRDefault="00F00CD8" w:rsidP="00F00CD8">
      <w:pPr>
        <w:rPr>
          <w:b/>
          <w:u w:val="single"/>
        </w:rPr>
      </w:pPr>
      <w:r>
        <w:rPr>
          <w:b/>
          <w:u w:val="single"/>
        </w:rPr>
        <w:t xml:space="preserve">Issue 2.1.2 </w:t>
      </w:r>
      <w:r w:rsidRPr="0028299B">
        <w:rPr>
          <w:b/>
          <w:u w:val="single"/>
        </w:rPr>
        <w:t>UL gap for TX power management</w:t>
      </w:r>
    </w:p>
    <w:bookmarkEnd w:id="79"/>
    <w:p w14:paraId="378D4232" w14:textId="77777777" w:rsidR="00F00CD8" w:rsidRPr="00A2483F" w:rsidRDefault="00F00CD8" w:rsidP="00F00CD8">
      <w:pPr>
        <w:numPr>
          <w:ilvl w:val="0"/>
          <w:numId w:val="9"/>
        </w:numPr>
      </w:pPr>
      <w:r w:rsidRPr="00A2483F">
        <w:t>Proposals</w:t>
      </w:r>
    </w:p>
    <w:p w14:paraId="413147F0" w14:textId="77777777" w:rsidR="00F00CD8" w:rsidRPr="00D41EC3" w:rsidRDefault="00F00CD8" w:rsidP="00F00CD8">
      <w:pPr>
        <w:numPr>
          <w:ilvl w:val="1"/>
          <w:numId w:val="9"/>
        </w:numPr>
      </w:pPr>
      <w:r w:rsidRPr="00D41EC3">
        <w:t>Proposal 1: The UL gap for Tx power measurement doesn’t apply to FR2-2 in Rel-17.</w:t>
      </w:r>
    </w:p>
    <w:p w14:paraId="1AA18AF2" w14:textId="77777777" w:rsidR="00F00CD8" w:rsidRPr="00A2483F" w:rsidRDefault="00F00CD8" w:rsidP="00F00CD8">
      <w:pPr>
        <w:numPr>
          <w:ilvl w:val="0"/>
          <w:numId w:val="9"/>
        </w:numPr>
      </w:pPr>
      <w:r w:rsidRPr="00A2483F">
        <w:t>Recommended WF</w:t>
      </w:r>
    </w:p>
    <w:p w14:paraId="425C27B4" w14:textId="77777777" w:rsidR="00F00CD8" w:rsidRPr="00A2483F" w:rsidRDefault="00F00CD8" w:rsidP="00F00CD8">
      <w:pPr>
        <w:numPr>
          <w:ilvl w:val="1"/>
          <w:numId w:val="9"/>
        </w:numPr>
      </w:pPr>
      <w:r w:rsidRPr="00A2483F">
        <w:t>Discuss in round 1</w:t>
      </w:r>
    </w:p>
    <w:p w14:paraId="646BEA4C" w14:textId="77777777" w:rsidR="00F00CD8" w:rsidRPr="001D7A66" w:rsidRDefault="00F00CD8" w:rsidP="00F00CD8">
      <w:pPr>
        <w:rPr>
          <w:b/>
        </w:rPr>
      </w:pPr>
      <w:r w:rsidRPr="001D7A66">
        <w:rPr>
          <w:rFonts w:hint="eastAsia"/>
          <w:b/>
        </w:rPr>
        <w:t>D</w:t>
      </w:r>
      <w:r w:rsidRPr="001D7A66">
        <w:rPr>
          <w:b/>
        </w:rPr>
        <w:t>iscussions:</w:t>
      </w:r>
    </w:p>
    <w:p w14:paraId="1B085182" w14:textId="77777777" w:rsidR="00F00CD8" w:rsidRPr="00A2483F" w:rsidRDefault="00F00CD8" w:rsidP="00F00CD8">
      <w:r w:rsidRPr="00A2483F">
        <w:t>Huawei: uplink gap for power measurement is based on FR2-1. We do not think the requirements can be applied for FR2-2.</w:t>
      </w:r>
    </w:p>
    <w:p w14:paraId="292BB149" w14:textId="77777777" w:rsidR="00F00CD8" w:rsidRPr="00A2483F" w:rsidRDefault="00F00CD8" w:rsidP="00F00CD8">
      <w:r w:rsidRPr="00A2483F">
        <w:t>Apple: We believe that UL gap helps UE handles MPE. I think the basic feature should be equally applicable to FR2-2.</w:t>
      </w:r>
    </w:p>
    <w:p w14:paraId="0C3CF4D2" w14:textId="77777777" w:rsidR="00F00CD8" w:rsidRPr="00A2483F" w:rsidRDefault="00F00CD8" w:rsidP="00F00CD8">
      <w:r w:rsidRPr="00A2483F">
        <w:t>Huawei: we does not object it but we want to check the requirements.</w:t>
      </w:r>
    </w:p>
    <w:p w14:paraId="1988D1B7" w14:textId="77777777" w:rsidR="00F00CD8" w:rsidRPr="00A2483F" w:rsidRDefault="00F00CD8" w:rsidP="00F00CD8">
      <w:r w:rsidRPr="00A2483F">
        <w:t>Apple: What do you mean by saying any particular action?</w:t>
      </w:r>
    </w:p>
    <w:p w14:paraId="30E22084" w14:textId="77777777" w:rsidR="00F00CD8" w:rsidRPr="00A2483F" w:rsidRDefault="00F00CD8" w:rsidP="00F00CD8">
      <w:r w:rsidRPr="00A2483F">
        <w:t>Huawei: the whole discussion of UL gap for requirement is based on the assumption of FR2-1. For example the measurement period and duty cycle. We have not discussed the details for FR2-2.</w:t>
      </w:r>
    </w:p>
    <w:p w14:paraId="6E0622EB" w14:textId="77777777" w:rsidR="00F00CD8" w:rsidRPr="00A2483F" w:rsidRDefault="00F00CD8" w:rsidP="00F00CD8">
      <w:r w:rsidRPr="00A2483F">
        <w:t>Apple: FR2-2 is introduce the new band. UL gap is a general feature.</w:t>
      </w:r>
    </w:p>
    <w:p w14:paraId="7C768FB2" w14:textId="77777777" w:rsidR="00F00CD8" w:rsidRPr="00A443AC" w:rsidRDefault="00F00CD8" w:rsidP="00F00CD8">
      <w:pPr>
        <w:rPr>
          <w:b/>
          <w:u w:val="single"/>
        </w:rPr>
      </w:pPr>
      <w:r>
        <w:rPr>
          <w:b/>
          <w:u w:val="single"/>
        </w:rPr>
        <w:t xml:space="preserve">Issue 2.1.3 </w:t>
      </w:r>
      <w:r w:rsidRPr="00A443AC">
        <w:rPr>
          <w:b/>
          <w:u w:val="single"/>
        </w:rPr>
        <w:t>Multi-band relaxation</w:t>
      </w:r>
    </w:p>
    <w:p w14:paraId="6B73A974" w14:textId="77777777" w:rsidR="00F00CD8" w:rsidRPr="00A2483F" w:rsidRDefault="00F00CD8" w:rsidP="00F00CD8">
      <w:pPr>
        <w:numPr>
          <w:ilvl w:val="0"/>
          <w:numId w:val="9"/>
        </w:numPr>
      </w:pPr>
      <w:r w:rsidRPr="00A2483F">
        <w:t>Proposals</w:t>
      </w:r>
    </w:p>
    <w:p w14:paraId="4F38C8D7" w14:textId="77777777" w:rsidR="00F00CD8" w:rsidRPr="00624842" w:rsidRDefault="00F00CD8" w:rsidP="00F00CD8">
      <w:pPr>
        <w:numPr>
          <w:ilvl w:val="1"/>
          <w:numId w:val="9"/>
        </w:numPr>
        <w:rPr>
          <w:rFonts w:eastAsia="宋体"/>
        </w:rPr>
      </w:pPr>
      <w:r w:rsidRPr="00A443AC">
        <w:t>Proposal 1: Remove the brackets on the multi-band relaxation factors (∆MBP,n and ∆MBS,n) of band n263 and confirm both values are 1.0 dB.</w:t>
      </w:r>
    </w:p>
    <w:p w14:paraId="507DCA21" w14:textId="77777777" w:rsidR="00F00CD8" w:rsidRPr="008C4A05" w:rsidRDefault="00F00CD8" w:rsidP="00F00CD8">
      <w:pPr>
        <w:jc w:val="center"/>
        <w:rPr>
          <w:rFonts w:ascii="Arial" w:hAnsi="Arial" w:cs="Arial"/>
          <w:b/>
        </w:rPr>
      </w:pPr>
      <w:r w:rsidRPr="008C4A05">
        <w:rPr>
          <w:rFonts w:ascii="Arial" w:hAnsi="Arial" w:cs="Arial"/>
          <w:b/>
        </w:rPr>
        <w:t>Table 6.2.1.3-4: UE multi-band relaxation factors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3"/>
        <w:gridCol w:w="2292"/>
        <w:gridCol w:w="2379"/>
      </w:tblGrid>
      <w:tr w:rsidR="00F00CD8" w:rsidRPr="00C04A08" w14:paraId="6BBF32F8" w14:textId="77777777" w:rsidTr="002915BB">
        <w:trPr>
          <w:trHeight w:val="187"/>
          <w:jc w:val="center"/>
        </w:trPr>
        <w:tc>
          <w:tcPr>
            <w:tcW w:w="2653" w:type="dxa"/>
            <w:shd w:val="clear" w:color="auto" w:fill="auto"/>
            <w:vAlign w:val="center"/>
          </w:tcPr>
          <w:p w14:paraId="04C02EA8" w14:textId="77777777" w:rsidR="00F00CD8" w:rsidRPr="00C04A08" w:rsidRDefault="00F00CD8" w:rsidP="002915BB">
            <w:pPr>
              <w:keepNext/>
              <w:keepLines/>
              <w:spacing w:after="0"/>
              <w:jc w:val="center"/>
              <w:rPr>
                <w:rFonts w:ascii="Arial" w:eastAsia="宋体" w:hAnsi="Arial"/>
                <w:b/>
                <w:sz w:val="18"/>
              </w:rPr>
            </w:pPr>
            <w:bookmarkStart w:id="80" w:name="_Hlk32225119"/>
            <w:bookmarkStart w:id="81" w:name="_Hlk32316771"/>
            <w:r w:rsidRPr="00C04A08">
              <w:rPr>
                <w:rFonts w:ascii="Arial" w:eastAsia="宋体" w:hAnsi="Arial"/>
                <w:b/>
                <w:sz w:val="18"/>
              </w:rPr>
              <w:t>Band</w:t>
            </w:r>
          </w:p>
        </w:tc>
        <w:tc>
          <w:tcPr>
            <w:tcW w:w="2292" w:type="dxa"/>
          </w:tcPr>
          <w:p w14:paraId="5BCA8E43" w14:textId="77777777" w:rsidR="00F00CD8" w:rsidRPr="00C04A08" w:rsidRDefault="00F00CD8" w:rsidP="002915BB">
            <w:pPr>
              <w:keepNext/>
              <w:keepLines/>
              <w:spacing w:after="0"/>
              <w:jc w:val="center"/>
              <w:rPr>
                <w:rFonts w:ascii="Arial" w:eastAsia="宋体" w:hAnsi="Arial"/>
                <w:b/>
                <w:sz w:val="18"/>
              </w:rPr>
            </w:pPr>
            <w:r w:rsidRPr="00C04A08">
              <w:rPr>
                <w:rFonts w:ascii="Symbol" w:eastAsia="宋体" w:hAnsi="Symbol"/>
                <w:b/>
                <w:sz w:val="18"/>
              </w:rPr>
              <w:t></w:t>
            </w:r>
            <w:r w:rsidRPr="00C04A08">
              <w:rPr>
                <w:rFonts w:ascii="Arial" w:eastAsia="宋体" w:hAnsi="Arial"/>
                <w:b/>
                <w:sz w:val="18"/>
              </w:rPr>
              <w:t>MB</w:t>
            </w:r>
            <w:r w:rsidRPr="00C04A08">
              <w:rPr>
                <w:rFonts w:ascii="Arial" w:eastAsia="宋体" w:hAnsi="Arial"/>
                <w:b/>
                <w:sz w:val="18"/>
                <w:vertAlign w:val="subscript"/>
              </w:rPr>
              <w:t>P,n</w:t>
            </w:r>
            <w:r w:rsidRPr="00C04A08">
              <w:rPr>
                <w:rFonts w:ascii="Arial" w:eastAsia="宋体" w:hAnsi="Arial"/>
                <w:b/>
                <w:sz w:val="18"/>
              </w:rPr>
              <w:t xml:space="preserve"> (dB)</w:t>
            </w:r>
          </w:p>
        </w:tc>
        <w:tc>
          <w:tcPr>
            <w:tcW w:w="2379" w:type="dxa"/>
          </w:tcPr>
          <w:p w14:paraId="04C09921" w14:textId="77777777" w:rsidR="00F00CD8" w:rsidRPr="00C04A08" w:rsidRDefault="00F00CD8" w:rsidP="002915BB">
            <w:pPr>
              <w:keepNext/>
              <w:keepLines/>
              <w:spacing w:after="0"/>
              <w:jc w:val="center"/>
              <w:rPr>
                <w:rFonts w:ascii="Arial" w:eastAsia="宋体" w:hAnsi="Arial"/>
                <w:b/>
                <w:sz w:val="18"/>
              </w:rPr>
            </w:pPr>
            <w:r w:rsidRPr="00C04A08">
              <w:rPr>
                <w:rFonts w:ascii="Symbol" w:eastAsia="宋体" w:hAnsi="Symbol"/>
                <w:b/>
                <w:sz w:val="18"/>
              </w:rPr>
              <w:t></w:t>
            </w:r>
            <w:r w:rsidRPr="00C04A08">
              <w:rPr>
                <w:rFonts w:ascii="Arial" w:eastAsia="宋体" w:hAnsi="Arial"/>
                <w:b/>
                <w:sz w:val="18"/>
              </w:rPr>
              <w:t>MB</w:t>
            </w:r>
            <w:r w:rsidRPr="00C04A08">
              <w:rPr>
                <w:rFonts w:ascii="Arial" w:eastAsia="宋体" w:hAnsi="Arial"/>
                <w:b/>
                <w:sz w:val="18"/>
                <w:vertAlign w:val="subscript"/>
              </w:rPr>
              <w:t>S,n</w:t>
            </w:r>
            <w:r w:rsidRPr="00C04A08">
              <w:rPr>
                <w:rFonts w:ascii="Arial" w:eastAsia="宋体" w:hAnsi="Arial"/>
                <w:b/>
                <w:sz w:val="18"/>
              </w:rPr>
              <w:t xml:space="preserve"> (dB)</w:t>
            </w:r>
          </w:p>
        </w:tc>
      </w:tr>
      <w:tr w:rsidR="00F00CD8" w:rsidRPr="00C04A08" w14:paraId="00119DE3" w14:textId="77777777" w:rsidTr="002915BB">
        <w:trPr>
          <w:trHeight w:val="187"/>
          <w:jc w:val="center"/>
        </w:trPr>
        <w:tc>
          <w:tcPr>
            <w:tcW w:w="2653" w:type="dxa"/>
            <w:shd w:val="clear" w:color="auto" w:fill="auto"/>
            <w:vAlign w:val="center"/>
          </w:tcPr>
          <w:p w14:paraId="211345D6" w14:textId="77777777" w:rsidR="00F00CD8" w:rsidRPr="00C04A08" w:rsidRDefault="00F00CD8" w:rsidP="002915BB">
            <w:pPr>
              <w:pStyle w:val="TAC"/>
              <w:rPr>
                <w:rFonts w:eastAsia="Malgun Gothic"/>
              </w:rPr>
            </w:pPr>
            <w:r w:rsidRPr="00C04A08">
              <w:rPr>
                <w:rFonts w:eastAsia="Malgun Gothic"/>
              </w:rPr>
              <w:t>n257</w:t>
            </w:r>
          </w:p>
        </w:tc>
        <w:tc>
          <w:tcPr>
            <w:tcW w:w="2292" w:type="dxa"/>
            <w:vAlign w:val="center"/>
          </w:tcPr>
          <w:p w14:paraId="7B6AF263" w14:textId="77777777" w:rsidR="00F00CD8" w:rsidRPr="00C04A08" w:rsidRDefault="00F00CD8" w:rsidP="002915BB">
            <w:pPr>
              <w:pStyle w:val="TAC"/>
              <w:rPr>
                <w:rFonts w:eastAsia="Malgun Gothic" w:cs="Arial"/>
              </w:rPr>
            </w:pPr>
            <w:r w:rsidRPr="00C04A08">
              <w:rPr>
                <w:rFonts w:eastAsia="Malgun Gothic" w:cs="Arial" w:hint="eastAsia"/>
              </w:rPr>
              <w:t>0</w:t>
            </w:r>
            <w:r w:rsidRPr="00C04A08">
              <w:rPr>
                <w:rFonts w:eastAsia="Malgun Gothic" w:cs="Arial"/>
              </w:rPr>
              <w:t>.7</w:t>
            </w:r>
            <w:r w:rsidRPr="00C04A08">
              <w:rPr>
                <w:rFonts w:eastAsia="Malgun Gothic" w:cs="Arial"/>
                <w:vertAlign w:val="superscript"/>
              </w:rPr>
              <w:t>3</w:t>
            </w:r>
          </w:p>
        </w:tc>
        <w:tc>
          <w:tcPr>
            <w:tcW w:w="2379" w:type="dxa"/>
            <w:vAlign w:val="center"/>
          </w:tcPr>
          <w:p w14:paraId="50E1C363" w14:textId="77777777" w:rsidR="00F00CD8" w:rsidRPr="00C04A08" w:rsidRDefault="00F00CD8" w:rsidP="002915BB">
            <w:pPr>
              <w:pStyle w:val="TAC"/>
              <w:rPr>
                <w:rFonts w:eastAsia="Malgun Gothic" w:cs="Arial"/>
              </w:rPr>
            </w:pPr>
            <w:r w:rsidRPr="00C04A08">
              <w:rPr>
                <w:rFonts w:eastAsia="Malgun Gothic" w:cs="Arial"/>
              </w:rPr>
              <w:t>0.7</w:t>
            </w:r>
            <w:r w:rsidRPr="00C04A08">
              <w:rPr>
                <w:rFonts w:eastAsia="Malgun Gothic" w:cs="Arial"/>
                <w:vertAlign w:val="superscript"/>
              </w:rPr>
              <w:t>3</w:t>
            </w:r>
          </w:p>
        </w:tc>
      </w:tr>
      <w:tr w:rsidR="00F00CD8" w:rsidRPr="00C04A08" w14:paraId="482E84FE" w14:textId="77777777" w:rsidTr="002915BB">
        <w:trPr>
          <w:trHeight w:val="187"/>
          <w:jc w:val="center"/>
        </w:trPr>
        <w:tc>
          <w:tcPr>
            <w:tcW w:w="2653" w:type="dxa"/>
            <w:shd w:val="clear" w:color="auto" w:fill="auto"/>
            <w:vAlign w:val="center"/>
          </w:tcPr>
          <w:p w14:paraId="3EE2B6AD" w14:textId="77777777" w:rsidR="00F00CD8" w:rsidRPr="00C04A08" w:rsidRDefault="00F00CD8" w:rsidP="002915BB">
            <w:pPr>
              <w:pStyle w:val="TAC"/>
              <w:rPr>
                <w:rFonts w:eastAsia="Malgun Gothic"/>
              </w:rPr>
            </w:pPr>
            <w:r w:rsidRPr="00C04A08">
              <w:rPr>
                <w:rFonts w:eastAsia="Malgun Gothic"/>
              </w:rPr>
              <w:t>n258</w:t>
            </w:r>
          </w:p>
        </w:tc>
        <w:tc>
          <w:tcPr>
            <w:tcW w:w="2292" w:type="dxa"/>
            <w:vAlign w:val="center"/>
          </w:tcPr>
          <w:p w14:paraId="1A86E0F2" w14:textId="77777777" w:rsidR="00F00CD8" w:rsidRPr="00C04A08" w:rsidRDefault="00F00CD8" w:rsidP="002915BB">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6</w:t>
            </w:r>
          </w:p>
        </w:tc>
        <w:tc>
          <w:tcPr>
            <w:tcW w:w="2379" w:type="dxa"/>
            <w:vAlign w:val="center"/>
          </w:tcPr>
          <w:p w14:paraId="437059B6" w14:textId="77777777" w:rsidR="00F00CD8" w:rsidRPr="00C04A08" w:rsidRDefault="00F00CD8" w:rsidP="002915BB">
            <w:pPr>
              <w:pStyle w:val="TAC"/>
              <w:rPr>
                <w:rFonts w:eastAsia="Malgun Gothic" w:cs="Arial"/>
              </w:rPr>
            </w:pPr>
            <w:r w:rsidRPr="00C04A08">
              <w:rPr>
                <w:rFonts w:eastAsia="Malgun Gothic" w:cs="Arial"/>
              </w:rPr>
              <w:t>0.7</w:t>
            </w:r>
          </w:p>
        </w:tc>
      </w:tr>
      <w:tr w:rsidR="00F00CD8" w:rsidRPr="00C04A08" w14:paraId="5AE466AE" w14:textId="77777777" w:rsidTr="002915BB">
        <w:trPr>
          <w:trHeight w:val="187"/>
          <w:jc w:val="center"/>
        </w:trPr>
        <w:tc>
          <w:tcPr>
            <w:tcW w:w="2653" w:type="dxa"/>
            <w:shd w:val="clear" w:color="auto" w:fill="auto"/>
            <w:vAlign w:val="center"/>
          </w:tcPr>
          <w:p w14:paraId="3BB0D100" w14:textId="77777777" w:rsidR="00F00CD8" w:rsidRPr="00C04A08" w:rsidRDefault="00F00CD8" w:rsidP="002915BB">
            <w:pPr>
              <w:pStyle w:val="TAC"/>
              <w:rPr>
                <w:rFonts w:eastAsia="Malgun Gothic"/>
              </w:rPr>
            </w:pPr>
            <w:r w:rsidRPr="00C04A08">
              <w:rPr>
                <w:rFonts w:eastAsia="Malgun Gothic"/>
              </w:rPr>
              <w:t>n259</w:t>
            </w:r>
          </w:p>
        </w:tc>
        <w:tc>
          <w:tcPr>
            <w:tcW w:w="2292" w:type="dxa"/>
            <w:vAlign w:val="center"/>
          </w:tcPr>
          <w:p w14:paraId="094EC6D8" w14:textId="77777777" w:rsidR="00F00CD8" w:rsidRPr="00C04A08" w:rsidRDefault="00F00CD8" w:rsidP="002915BB">
            <w:pPr>
              <w:pStyle w:val="TAC"/>
              <w:rPr>
                <w:rFonts w:eastAsia="Malgun Gothic" w:cs="Arial"/>
              </w:rPr>
            </w:pPr>
            <w:r w:rsidRPr="00C04A08">
              <w:rPr>
                <w:rFonts w:eastAsia="Malgun Gothic" w:cs="Arial"/>
              </w:rPr>
              <w:t>0</w:t>
            </w:r>
            <w:r w:rsidRPr="00C04A08">
              <w:rPr>
                <w:rFonts w:eastAsia="Malgun Gothic" w:cs="Arial" w:hint="eastAsia"/>
              </w:rPr>
              <w:t>.</w:t>
            </w:r>
            <w:r w:rsidRPr="00C04A08">
              <w:rPr>
                <w:rFonts w:eastAsia="Malgun Gothic" w:cs="Arial"/>
              </w:rPr>
              <w:t>5</w:t>
            </w:r>
          </w:p>
        </w:tc>
        <w:tc>
          <w:tcPr>
            <w:tcW w:w="2379" w:type="dxa"/>
            <w:vAlign w:val="center"/>
          </w:tcPr>
          <w:p w14:paraId="2E2EF7C7" w14:textId="77777777" w:rsidR="00F00CD8" w:rsidRPr="00C04A08" w:rsidRDefault="00F00CD8" w:rsidP="002915BB">
            <w:pPr>
              <w:pStyle w:val="TAC"/>
              <w:rPr>
                <w:rFonts w:eastAsia="Malgun Gothic" w:cs="Arial"/>
              </w:rPr>
            </w:pPr>
            <w:r w:rsidRPr="00C04A08">
              <w:rPr>
                <w:rFonts w:eastAsia="Malgun Gothic" w:cs="Arial"/>
              </w:rPr>
              <w:t>0.4</w:t>
            </w:r>
          </w:p>
        </w:tc>
      </w:tr>
      <w:tr w:rsidR="00F00CD8" w:rsidRPr="00C04A08" w:rsidDel="000E550B" w14:paraId="37C6233E" w14:textId="77777777" w:rsidTr="002915BB">
        <w:trPr>
          <w:trHeight w:val="187"/>
          <w:jc w:val="center"/>
        </w:trPr>
        <w:tc>
          <w:tcPr>
            <w:tcW w:w="2653" w:type="dxa"/>
            <w:shd w:val="clear" w:color="auto" w:fill="auto"/>
            <w:vAlign w:val="center"/>
          </w:tcPr>
          <w:p w14:paraId="074415CE" w14:textId="77777777" w:rsidR="00F00CD8" w:rsidRPr="00C04A08" w:rsidDel="000E550B" w:rsidRDefault="00F00CD8" w:rsidP="002915BB">
            <w:pPr>
              <w:pStyle w:val="TAC"/>
              <w:rPr>
                <w:rFonts w:eastAsia="Malgun Gothic"/>
              </w:rPr>
            </w:pPr>
            <w:r w:rsidRPr="00C04A08">
              <w:rPr>
                <w:rFonts w:eastAsia="Malgun Gothic"/>
              </w:rPr>
              <w:t>n260</w:t>
            </w:r>
          </w:p>
        </w:tc>
        <w:tc>
          <w:tcPr>
            <w:tcW w:w="2292" w:type="dxa"/>
            <w:vAlign w:val="center"/>
          </w:tcPr>
          <w:p w14:paraId="5A052539" w14:textId="77777777" w:rsidR="00F00CD8" w:rsidRPr="00C04A08" w:rsidDel="000E550B" w:rsidRDefault="00F00CD8" w:rsidP="002915BB">
            <w:pPr>
              <w:pStyle w:val="TAC"/>
              <w:rPr>
                <w:rFonts w:eastAsia="Malgun Gothic" w:cs="Arial"/>
              </w:rPr>
            </w:pPr>
            <w:r w:rsidRPr="00C04A08">
              <w:rPr>
                <w:rFonts w:eastAsia="Malgun Gothic" w:cs="Arial"/>
              </w:rPr>
              <w:t>0.5</w:t>
            </w:r>
            <w:r w:rsidRPr="00C04A08">
              <w:rPr>
                <w:rFonts w:eastAsia="Malgun Gothic" w:cs="Arial"/>
                <w:vertAlign w:val="superscript"/>
              </w:rPr>
              <w:t>1</w:t>
            </w:r>
          </w:p>
        </w:tc>
        <w:tc>
          <w:tcPr>
            <w:tcW w:w="2379" w:type="dxa"/>
            <w:vAlign w:val="center"/>
          </w:tcPr>
          <w:p w14:paraId="1271EE0D" w14:textId="77777777" w:rsidR="00F00CD8" w:rsidRPr="00C04A08" w:rsidDel="000E550B" w:rsidRDefault="00F00CD8" w:rsidP="002915BB">
            <w:pPr>
              <w:pStyle w:val="TAC"/>
              <w:rPr>
                <w:rFonts w:eastAsia="Malgun Gothic" w:cs="Arial"/>
                <w:vertAlign w:val="superscript"/>
              </w:rPr>
            </w:pPr>
            <w:r w:rsidRPr="00C04A08">
              <w:rPr>
                <w:rFonts w:eastAsia="Malgun Gothic" w:cs="Arial"/>
              </w:rPr>
              <w:t>0.4</w:t>
            </w:r>
            <w:r w:rsidRPr="00C04A08">
              <w:rPr>
                <w:rFonts w:eastAsia="Malgun Gothic" w:cs="Arial"/>
                <w:vertAlign w:val="superscript"/>
              </w:rPr>
              <w:t>1</w:t>
            </w:r>
          </w:p>
        </w:tc>
      </w:tr>
      <w:tr w:rsidR="00F00CD8" w:rsidRPr="00C04A08" w14:paraId="3558EE05" w14:textId="77777777" w:rsidTr="002915BB">
        <w:trPr>
          <w:trHeight w:val="187"/>
          <w:jc w:val="center"/>
        </w:trPr>
        <w:tc>
          <w:tcPr>
            <w:tcW w:w="2653" w:type="dxa"/>
            <w:shd w:val="clear" w:color="auto" w:fill="auto"/>
            <w:vAlign w:val="center"/>
          </w:tcPr>
          <w:p w14:paraId="4742D60B" w14:textId="77777777" w:rsidR="00F00CD8" w:rsidRPr="00C04A08" w:rsidRDefault="00F00CD8" w:rsidP="002915BB">
            <w:pPr>
              <w:pStyle w:val="TAC"/>
              <w:rPr>
                <w:rFonts w:eastAsia="Malgun Gothic"/>
              </w:rPr>
            </w:pPr>
            <w:r w:rsidRPr="00C04A08">
              <w:rPr>
                <w:rFonts w:eastAsia="Malgun Gothic"/>
              </w:rPr>
              <w:t>n261</w:t>
            </w:r>
          </w:p>
        </w:tc>
        <w:tc>
          <w:tcPr>
            <w:tcW w:w="2292" w:type="dxa"/>
            <w:vAlign w:val="center"/>
          </w:tcPr>
          <w:p w14:paraId="6A1A39A3" w14:textId="77777777" w:rsidR="00F00CD8" w:rsidRPr="00C04A08" w:rsidRDefault="00F00CD8" w:rsidP="002915BB">
            <w:pPr>
              <w:pStyle w:val="TAC"/>
              <w:rPr>
                <w:rFonts w:eastAsia="Malgun Gothic" w:cs="Arial"/>
              </w:rPr>
            </w:pPr>
            <w:r w:rsidRPr="00C04A08">
              <w:rPr>
                <w:rFonts w:eastAsia="Malgun Gothic" w:cs="Arial" w:hint="eastAsia"/>
              </w:rPr>
              <w:t>0</w:t>
            </w:r>
            <w:r w:rsidRPr="00C04A08">
              <w:rPr>
                <w:rFonts w:eastAsia="Malgun Gothic" w:cs="Arial"/>
              </w:rPr>
              <w:t>.5</w:t>
            </w:r>
            <w:r w:rsidRPr="00C04A08">
              <w:rPr>
                <w:rFonts w:eastAsia="Malgun Gothic" w:cs="Arial"/>
                <w:vertAlign w:val="superscript"/>
              </w:rPr>
              <w:t>2,4</w:t>
            </w:r>
          </w:p>
        </w:tc>
        <w:tc>
          <w:tcPr>
            <w:tcW w:w="2379" w:type="dxa"/>
            <w:vAlign w:val="center"/>
          </w:tcPr>
          <w:p w14:paraId="0B2213A9" w14:textId="77777777" w:rsidR="00F00CD8" w:rsidRPr="00C04A08" w:rsidRDefault="00F00CD8" w:rsidP="002915BB">
            <w:pPr>
              <w:pStyle w:val="TAC"/>
              <w:rPr>
                <w:rFonts w:eastAsia="Malgun Gothic" w:cs="Arial"/>
              </w:rPr>
            </w:pPr>
            <w:r w:rsidRPr="00C04A08">
              <w:rPr>
                <w:rFonts w:eastAsia="Malgun Gothic" w:cs="Arial"/>
              </w:rPr>
              <w:t>0.7</w:t>
            </w:r>
            <w:r w:rsidRPr="00C04A08">
              <w:rPr>
                <w:rFonts w:eastAsia="Malgun Gothic" w:cs="Arial"/>
                <w:vertAlign w:val="superscript"/>
              </w:rPr>
              <w:t>4</w:t>
            </w:r>
          </w:p>
        </w:tc>
      </w:tr>
      <w:tr w:rsidR="00F00CD8" w:rsidRPr="00C04A08" w14:paraId="1644E97F" w14:textId="77777777" w:rsidTr="002915BB">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2FB0156D" w14:textId="77777777" w:rsidR="00F00CD8" w:rsidRPr="00C04A08" w:rsidRDefault="00F00CD8" w:rsidP="002915BB">
            <w:pPr>
              <w:pStyle w:val="TAC"/>
              <w:rPr>
                <w:rFonts w:eastAsia="Malgun Gothic"/>
              </w:rPr>
            </w:pPr>
            <w:r>
              <w:rPr>
                <w:rFonts w:eastAsia="Malgun Gothic"/>
              </w:rPr>
              <w:t>n262</w:t>
            </w:r>
          </w:p>
        </w:tc>
        <w:tc>
          <w:tcPr>
            <w:tcW w:w="2292" w:type="dxa"/>
            <w:tcBorders>
              <w:top w:val="single" w:sz="4" w:space="0" w:color="auto"/>
              <w:left w:val="single" w:sz="4" w:space="0" w:color="auto"/>
              <w:bottom w:val="single" w:sz="4" w:space="0" w:color="auto"/>
              <w:right w:val="single" w:sz="4" w:space="0" w:color="auto"/>
            </w:tcBorders>
            <w:vAlign w:val="center"/>
          </w:tcPr>
          <w:p w14:paraId="1132C7C0" w14:textId="77777777" w:rsidR="00F00CD8" w:rsidRPr="00C04A08" w:rsidRDefault="00F00CD8" w:rsidP="002915BB">
            <w:pPr>
              <w:pStyle w:val="TAC"/>
              <w:rPr>
                <w:rFonts w:eastAsia="Malgun Gothic" w:cs="Arial"/>
              </w:rPr>
            </w:pPr>
            <w:r>
              <w:rPr>
                <w:rFonts w:eastAsia="Malgun Gothic" w:cs="Arial"/>
              </w:rPr>
              <w:t>0.7</w:t>
            </w:r>
          </w:p>
        </w:tc>
        <w:tc>
          <w:tcPr>
            <w:tcW w:w="2379" w:type="dxa"/>
            <w:tcBorders>
              <w:top w:val="single" w:sz="4" w:space="0" w:color="auto"/>
              <w:left w:val="single" w:sz="4" w:space="0" w:color="auto"/>
              <w:bottom w:val="single" w:sz="4" w:space="0" w:color="auto"/>
              <w:right w:val="single" w:sz="4" w:space="0" w:color="auto"/>
            </w:tcBorders>
            <w:vAlign w:val="center"/>
          </w:tcPr>
          <w:p w14:paraId="6425B95C" w14:textId="77777777" w:rsidR="00F00CD8" w:rsidRPr="00C04A08" w:rsidRDefault="00F00CD8" w:rsidP="002915BB">
            <w:pPr>
              <w:pStyle w:val="TAC"/>
              <w:rPr>
                <w:rFonts w:eastAsia="Malgun Gothic" w:cs="Arial"/>
              </w:rPr>
            </w:pPr>
            <w:r>
              <w:rPr>
                <w:rFonts w:eastAsia="Malgun Gothic" w:cs="Arial"/>
              </w:rPr>
              <w:t>0.7</w:t>
            </w:r>
          </w:p>
        </w:tc>
      </w:tr>
      <w:tr w:rsidR="00F00CD8" w:rsidRPr="00C04A08" w14:paraId="67F03122" w14:textId="77777777" w:rsidTr="002915BB">
        <w:trPr>
          <w:trHeight w:val="187"/>
          <w:jc w:val="center"/>
        </w:trPr>
        <w:tc>
          <w:tcPr>
            <w:tcW w:w="2653" w:type="dxa"/>
            <w:tcBorders>
              <w:top w:val="single" w:sz="4" w:space="0" w:color="auto"/>
              <w:left w:val="single" w:sz="4" w:space="0" w:color="auto"/>
              <w:bottom w:val="single" w:sz="4" w:space="0" w:color="auto"/>
              <w:right w:val="single" w:sz="4" w:space="0" w:color="auto"/>
            </w:tcBorders>
            <w:vAlign w:val="center"/>
          </w:tcPr>
          <w:p w14:paraId="6CBE7644" w14:textId="77777777" w:rsidR="00F00CD8" w:rsidRDefault="00F00CD8" w:rsidP="002915BB">
            <w:pPr>
              <w:pStyle w:val="TAC"/>
              <w:rPr>
                <w:rFonts w:eastAsia="Malgun Gothic"/>
              </w:rPr>
            </w:pPr>
            <w:r>
              <w:rPr>
                <w:rFonts w:eastAsia="Malgun Gothic"/>
              </w:rPr>
              <w:t>n263</w:t>
            </w:r>
          </w:p>
        </w:tc>
        <w:tc>
          <w:tcPr>
            <w:tcW w:w="2292" w:type="dxa"/>
            <w:tcBorders>
              <w:top w:val="single" w:sz="4" w:space="0" w:color="auto"/>
              <w:left w:val="single" w:sz="4" w:space="0" w:color="auto"/>
              <w:bottom w:val="single" w:sz="4" w:space="0" w:color="auto"/>
              <w:right w:val="single" w:sz="4" w:space="0" w:color="auto"/>
            </w:tcBorders>
            <w:vAlign w:val="center"/>
          </w:tcPr>
          <w:p w14:paraId="61CBF355" w14:textId="77777777" w:rsidR="00F00CD8" w:rsidRDefault="00F00CD8" w:rsidP="002915BB">
            <w:pPr>
              <w:pStyle w:val="TAC"/>
              <w:rPr>
                <w:rFonts w:eastAsia="Malgun Gothic" w:cs="Arial"/>
              </w:rPr>
            </w:pPr>
            <w:r>
              <w:rPr>
                <w:rFonts w:eastAsia="Malgun Gothic" w:cs="Arial"/>
              </w:rPr>
              <w:t>[1.0]</w:t>
            </w:r>
          </w:p>
        </w:tc>
        <w:tc>
          <w:tcPr>
            <w:tcW w:w="2379" w:type="dxa"/>
            <w:tcBorders>
              <w:top w:val="single" w:sz="4" w:space="0" w:color="auto"/>
              <w:left w:val="single" w:sz="4" w:space="0" w:color="auto"/>
              <w:bottom w:val="single" w:sz="4" w:space="0" w:color="auto"/>
              <w:right w:val="single" w:sz="4" w:space="0" w:color="auto"/>
            </w:tcBorders>
            <w:vAlign w:val="center"/>
          </w:tcPr>
          <w:p w14:paraId="6842DB9E" w14:textId="77777777" w:rsidR="00F00CD8" w:rsidRDefault="00F00CD8" w:rsidP="002915BB">
            <w:pPr>
              <w:pStyle w:val="TAC"/>
              <w:rPr>
                <w:rFonts w:eastAsia="Malgun Gothic" w:cs="Arial"/>
              </w:rPr>
            </w:pPr>
            <w:r>
              <w:rPr>
                <w:rFonts w:eastAsia="Malgun Gothic" w:cs="Arial"/>
              </w:rPr>
              <w:t>[1.0]</w:t>
            </w:r>
          </w:p>
        </w:tc>
      </w:tr>
      <w:tr w:rsidR="00F00CD8" w:rsidRPr="00C04A08" w14:paraId="08D32AE5" w14:textId="77777777" w:rsidTr="002915BB">
        <w:trPr>
          <w:trHeight w:val="187"/>
          <w:jc w:val="center"/>
        </w:trPr>
        <w:tc>
          <w:tcPr>
            <w:tcW w:w="7324" w:type="dxa"/>
            <w:gridSpan w:val="3"/>
            <w:shd w:val="clear" w:color="auto" w:fill="auto"/>
            <w:vAlign w:val="center"/>
          </w:tcPr>
          <w:p w14:paraId="0499E568" w14:textId="77777777" w:rsidR="00F00CD8" w:rsidRPr="00C04A08" w:rsidRDefault="00F00CD8" w:rsidP="002915BB">
            <w:pPr>
              <w:keepNext/>
              <w:keepLines/>
              <w:spacing w:after="0"/>
              <w:ind w:left="596" w:hanging="596"/>
              <w:rPr>
                <w:rFonts w:ascii="Arial" w:eastAsia="宋体" w:hAnsi="Arial"/>
                <w:sz w:val="18"/>
              </w:rPr>
            </w:pPr>
            <w:r w:rsidRPr="00C04A08">
              <w:rPr>
                <w:rFonts w:ascii="Arial" w:eastAsia="宋体" w:hAnsi="Arial"/>
                <w:sz w:val="18"/>
              </w:rPr>
              <w:t>Note 1: n260 peak and spherical relaxations are 0 dB for UE that exclusively supports n261+n260</w:t>
            </w:r>
          </w:p>
          <w:p w14:paraId="1F028A85" w14:textId="77777777" w:rsidR="00F00CD8" w:rsidRPr="00C04A08" w:rsidRDefault="00F00CD8" w:rsidP="002915BB">
            <w:pPr>
              <w:keepNext/>
              <w:keepLines/>
              <w:spacing w:after="0"/>
              <w:ind w:left="596" w:hanging="596"/>
              <w:rPr>
                <w:rFonts w:ascii="Arial" w:eastAsia="宋体" w:hAnsi="Arial"/>
                <w:sz w:val="18"/>
              </w:rPr>
            </w:pPr>
            <w:r>
              <w:rPr>
                <w:rFonts w:ascii="Arial" w:hAnsi="Arial"/>
                <w:sz w:val="18"/>
              </w:rPr>
              <w:t xml:space="preserve">Note 2: </w:t>
            </w:r>
            <w:r w:rsidRPr="00C04A08">
              <w:rPr>
                <w:rFonts w:ascii="Arial" w:eastAsia="宋体" w:hAnsi="Arial"/>
                <w:sz w:val="18"/>
              </w:rPr>
              <w:t>n261 peak relaxation is 0 dB for UE that exclusively supports n261+n260</w:t>
            </w:r>
          </w:p>
          <w:p w14:paraId="3F88CB96" w14:textId="77777777" w:rsidR="00F00CD8" w:rsidRPr="00C04A08" w:rsidRDefault="00F00CD8" w:rsidP="002915BB">
            <w:pPr>
              <w:keepNext/>
              <w:keepLines/>
              <w:spacing w:after="0"/>
              <w:ind w:left="596" w:hanging="596"/>
              <w:rPr>
                <w:rFonts w:ascii="Arial" w:eastAsia="宋体" w:hAnsi="Arial"/>
                <w:sz w:val="18"/>
              </w:rPr>
            </w:pPr>
            <w:r w:rsidRPr="00C04A08">
              <w:rPr>
                <w:rFonts w:ascii="Arial" w:eastAsia="宋体" w:hAnsi="Arial"/>
                <w:sz w:val="18"/>
              </w:rPr>
              <w:t>Note 3: n257 peak and spherical relaxations are 0 dB for UE that exclusively supports n261+n257</w:t>
            </w:r>
          </w:p>
          <w:p w14:paraId="7DF706F7" w14:textId="77777777" w:rsidR="00F00CD8" w:rsidRPr="00C04A08" w:rsidRDefault="00F00CD8" w:rsidP="002915BB">
            <w:pPr>
              <w:keepNext/>
              <w:keepLines/>
              <w:spacing w:after="0"/>
              <w:ind w:left="596" w:hanging="596"/>
              <w:rPr>
                <w:rFonts w:ascii="Arial" w:eastAsia="宋体" w:hAnsi="Arial"/>
                <w:sz w:val="18"/>
              </w:rPr>
            </w:pPr>
            <w:r w:rsidRPr="00C04A08">
              <w:rPr>
                <w:rFonts w:ascii="Arial" w:eastAsia="宋体" w:hAnsi="Arial"/>
                <w:sz w:val="18"/>
              </w:rPr>
              <w:t>Note 4: n261 peak and spherical relaxations are 0 dB for UE that exclusively supports n261+n257</w:t>
            </w:r>
          </w:p>
        </w:tc>
      </w:tr>
      <w:bookmarkEnd w:id="80"/>
      <w:bookmarkEnd w:id="81"/>
    </w:tbl>
    <w:p w14:paraId="28213BBB" w14:textId="77777777" w:rsidR="00F00CD8" w:rsidRPr="008C4A05" w:rsidRDefault="00F00CD8" w:rsidP="00F00CD8">
      <w:pPr>
        <w:jc w:val="center"/>
        <w:rPr>
          <w:rFonts w:hint="eastAsia"/>
          <w:b/>
          <w:bCs/>
        </w:rPr>
      </w:pPr>
    </w:p>
    <w:p w14:paraId="1DFD32AD" w14:textId="77777777" w:rsidR="00F00CD8" w:rsidRPr="00A2483F" w:rsidRDefault="00F00CD8" w:rsidP="00F00CD8">
      <w:pPr>
        <w:numPr>
          <w:ilvl w:val="0"/>
          <w:numId w:val="9"/>
        </w:numPr>
      </w:pPr>
      <w:r w:rsidRPr="00A2483F">
        <w:t>Recommended WF</w:t>
      </w:r>
    </w:p>
    <w:p w14:paraId="158DE41A" w14:textId="77777777" w:rsidR="00F00CD8" w:rsidRPr="00A2483F" w:rsidRDefault="00F00CD8" w:rsidP="00F00CD8">
      <w:pPr>
        <w:numPr>
          <w:ilvl w:val="1"/>
          <w:numId w:val="9"/>
        </w:numPr>
      </w:pPr>
      <w:r w:rsidRPr="00A2483F">
        <w:t>Agree proposal 1</w:t>
      </w:r>
    </w:p>
    <w:p w14:paraId="7F747755" w14:textId="77777777" w:rsidR="00F00CD8" w:rsidRPr="00906304" w:rsidRDefault="00F00CD8" w:rsidP="00F00CD8">
      <w:pPr>
        <w:rPr>
          <w:b/>
          <w:highlight w:val="green"/>
        </w:rPr>
      </w:pPr>
      <w:r w:rsidRPr="00906304">
        <w:rPr>
          <w:rFonts w:hint="eastAsia"/>
          <w:b/>
          <w:highlight w:val="green"/>
        </w:rPr>
        <w:t>Agreement:</w:t>
      </w:r>
    </w:p>
    <w:p w14:paraId="3212F96E" w14:textId="77777777" w:rsidR="00F00CD8" w:rsidRPr="00906304" w:rsidRDefault="00F00CD8" w:rsidP="00F00CD8">
      <w:pPr>
        <w:numPr>
          <w:ilvl w:val="0"/>
          <w:numId w:val="29"/>
        </w:numPr>
        <w:rPr>
          <w:highlight w:val="green"/>
        </w:rPr>
      </w:pPr>
      <w:r w:rsidRPr="00906304">
        <w:rPr>
          <w:rFonts w:hint="eastAsia"/>
          <w:highlight w:val="green"/>
        </w:rPr>
        <w:t>Agree proposal 1.</w:t>
      </w:r>
    </w:p>
    <w:p w14:paraId="1CF7CD0D" w14:textId="77777777" w:rsidR="00F00CD8" w:rsidRPr="008D6526" w:rsidRDefault="00F00CD8" w:rsidP="00F00CD8">
      <w:pPr>
        <w:rPr>
          <w:b/>
          <w:u w:val="single"/>
        </w:rPr>
      </w:pPr>
      <w:r>
        <w:rPr>
          <w:b/>
          <w:u w:val="single"/>
        </w:rPr>
        <w:t xml:space="preserve">Issue 2.1.4 </w:t>
      </w:r>
      <w:r w:rsidRPr="008D6526">
        <w:rPr>
          <w:b/>
          <w:u w:val="single"/>
        </w:rPr>
        <w:t>Pmin</w:t>
      </w:r>
    </w:p>
    <w:p w14:paraId="69822843" w14:textId="77777777" w:rsidR="00F00CD8" w:rsidRPr="008D6526" w:rsidRDefault="00F00CD8" w:rsidP="00F00CD8">
      <w:pPr>
        <w:numPr>
          <w:ilvl w:val="0"/>
          <w:numId w:val="9"/>
        </w:numPr>
      </w:pPr>
      <w:r w:rsidRPr="008D6526">
        <w:t>Proposal 1: PC1 Pmin to be 4 dBm. PC2 and PC3 Pmin to be -13 dBm as shown in the tables</w:t>
      </w:r>
    </w:p>
    <w:p w14:paraId="414F898D" w14:textId="77777777" w:rsidR="00F00CD8" w:rsidRPr="00A2483F" w:rsidRDefault="00F00CD8" w:rsidP="00F00CD8">
      <w:pPr>
        <w:numPr>
          <w:ilvl w:val="0"/>
          <w:numId w:val="9"/>
        </w:numPr>
      </w:pPr>
      <w:r w:rsidRPr="00A2483F">
        <w:t>Recommended WF</w:t>
      </w:r>
    </w:p>
    <w:p w14:paraId="235CBFB0" w14:textId="77777777" w:rsidR="00F00CD8" w:rsidRPr="00A2483F" w:rsidRDefault="00F00CD8" w:rsidP="00F00CD8">
      <w:pPr>
        <w:numPr>
          <w:ilvl w:val="1"/>
          <w:numId w:val="9"/>
        </w:numPr>
      </w:pPr>
      <w:r w:rsidRPr="00A2483F">
        <w:t>PC1 Pmin to be 4 dBm. PC2 and PC3 Pmin to be -13 dBm</w:t>
      </w:r>
    </w:p>
    <w:p w14:paraId="38329822" w14:textId="77777777" w:rsidR="00F00CD8" w:rsidRPr="008D6526" w:rsidRDefault="00F00CD8" w:rsidP="00F00CD8">
      <w:pPr>
        <w:rPr>
          <w:b/>
          <w:highlight w:val="green"/>
        </w:rPr>
      </w:pPr>
      <w:r w:rsidRPr="008D6526">
        <w:rPr>
          <w:rFonts w:hint="eastAsia"/>
          <w:b/>
          <w:highlight w:val="green"/>
        </w:rPr>
        <w:t>Agreement:</w:t>
      </w:r>
    </w:p>
    <w:p w14:paraId="080317FD" w14:textId="77777777" w:rsidR="00F00CD8" w:rsidRPr="008D6526" w:rsidRDefault="00F00CD8" w:rsidP="00F00CD8">
      <w:pPr>
        <w:numPr>
          <w:ilvl w:val="0"/>
          <w:numId w:val="29"/>
        </w:numPr>
        <w:rPr>
          <w:highlight w:val="green"/>
        </w:rPr>
      </w:pPr>
      <w:r w:rsidRPr="008D6526">
        <w:rPr>
          <w:highlight w:val="green"/>
        </w:rPr>
        <w:t>PC1 Pmin to be 4 dBm. PC2 and PC3 Pmin to be -13 dBm</w:t>
      </w:r>
    </w:p>
    <w:p w14:paraId="79BBEAE5" w14:textId="77777777" w:rsidR="00F00CD8" w:rsidRPr="008D6526" w:rsidRDefault="00F00CD8" w:rsidP="00F00CD8">
      <w:pPr>
        <w:rPr>
          <w:b/>
          <w:u w:val="single"/>
        </w:rPr>
      </w:pPr>
      <w:r>
        <w:rPr>
          <w:b/>
          <w:u w:val="single"/>
        </w:rPr>
        <w:t xml:space="preserve">Issue 2.1.5 </w:t>
      </w:r>
      <w:r w:rsidRPr="008D6526">
        <w:rPr>
          <w:b/>
          <w:u w:val="single"/>
        </w:rPr>
        <w:t>TX OFF power</w:t>
      </w:r>
    </w:p>
    <w:p w14:paraId="392F56EB" w14:textId="77777777" w:rsidR="00F00CD8" w:rsidRPr="00A2483F" w:rsidRDefault="00F00CD8" w:rsidP="00F00CD8">
      <w:pPr>
        <w:numPr>
          <w:ilvl w:val="0"/>
          <w:numId w:val="9"/>
        </w:numPr>
      </w:pPr>
      <w:r w:rsidRPr="00A2483F">
        <w:t>Proposals</w:t>
      </w:r>
    </w:p>
    <w:p w14:paraId="6826356F" w14:textId="77777777" w:rsidR="00F00CD8" w:rsidRPr="008D6526" w:rsidRDefault="00F00CD8" w:rsidP="00F00CD8">
      <w:pPr>
        <w:numPr>
          <w:ilvl w:val="1"/>
          <w:numId w:val="9"/>
        </w:numPr>
      </w:pPr>
      <w:r w:rsidRPr="008D6526">
        <w:t>Proposal 1: Reuse FR2-1 requirements for minimum output power and OFF power, specifically remove the [] from this table</w:t>
      </w:r>
    </w:p>
    <w:p w14:paraId="1CDCC8C8" w14:textId="77777777" w:rsidR="00F00CD8" w:rsidRPr="0015024E" w:rsidRDefault="00F00CD8" w:rsidP="00F00CD8">
      <w:pPr>
        <w:pStyle w:val="3GPPNormalText"/>
        <w:jc w:val="center"/>
        <w:rPr>
          <w:b/>
          <w:sz w:val="20"/>
          <w:szCs w:val="20"/>
        </w:rPr>
      </w:pPr>
      <w:r w:rsidRPr="0015024E">
        <w:rPr>
          <w:b/>
          <w:sz w:val="20"/>
          <w:szCs w:val="20"/>
        </w:rPr>
        <w:t>Table 6.3.2-2: Transmit OFF power for FR2-2</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2"/>
        <w:gridCol w:w="1281"/>
        <w:gridCol w:w="1280"/>
        <w:gridCol w:w="1280"/>
        <w:gridCol w:w="1281"/>
        <w:gridCol w:w="1281"/>
      </w:tblGrid>
      <w:tr w:rsidR="00F00CD8" w:rsidRPr="00C04A08" w14:paraId="2E490A2F" w14:textId="77777777" w:rsidTr="002915BB">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5D0F51E2" w14:textId="77777777" w:rsidR="00F00CD8" w:rsidRPr="00C04A08" w:rsidRDefault="00F00CD8" w:rsidP="002915BB">
            <w:pPr>
              <w:pStyle w:val="TAH"/>
              <w:rPr>
                <w:rFonts w:eastAsia="MS Mincho"/>
              </w:rPr>
            </w:pPr>
            <w:r w:rsidRPr="00C04A08">
              <w:t>Operating band</w:t>
            </w:r>
          </w:p>
        </w:tc>
        <w:tc>
          <w:tcPr>
            <w:tcW w:w="1502" w:type="dxa"/>
            <w:tcBorders>
              <w:top w:val="single" w:sz="4" w:space="0" w:color="auto"/>
              <w:left w:val="single" w:sz="4" w:space="0" w:color="auto"/>
              <w:bottom w:val="single" w:sz="4" w:space="0" w:color="auto"/>
              <w:right w:val="single" w:sz="4" w:space="0" w:color="auto"/>
            </w:tcBorders>
          </w:tcPr>
          <w:p w14:paraId="2FC531E8" w14:textId="77777777" w:rsidR="00F00CD8" w:rsidRPr="00C04A08" w:rsidRDefault="00F00CD8" w:rsidP="002915BB">
            <w:pPr>
              <w:pStyle w:val="TAH"/>
              <w:rPr>
                <w:rFonts w:eastAsia="MS Mincho"/>
              </w:rPr>
            </w:pPr>
          </w:p>
        </w:tc>
        <w:tc>
          <w:tcPr>
            <w:tcW w:w="6006" w:type="dxa"/>
            <w:gridSpan w:val="4"/>
            <w:tcBorders>
              <w:top w:val="single" w:sz="4" w:space="0" w:color="auto"/>
              <w:left w:val="single" w:sz="4" w:space="0" w:color="auto"/>
              <w:bottom w:val="single" w:sz="4" w:space="0" w:color="auto"/>
              <w:right w:val="single" w:sz="4" w:space="0" w:color="auto"/>
            </w:tcBorders>
            <w:hideMark/>
          </w:tcPr>
          <w:p w14:paraId="3B184CDA" w14:textId="77777777" w:rsidR="00F00CD8" w:rsidRPr="00C04A08" w:rsidRDefault="00F00CD8" w:rsidP="002915BB">
            <w:pPr>
              <w:pStyle w:val="TAH"/>
              <w:rPr>
                <w:rFonts w:eastAsia="MS Mincho"/>
              </w:rPr>
            </w:pPr>
            <w:r w:rsidRPr="00C04A08">
              <w:rPr>
                <w:rFonts w:eastAsia="MS Mincho"/>
              </w:rPr>
              <w:t xml:space="preserve">Channel bandwidth </w:t>
            </w:r>
            <w:r w:rsidRPr="00C04A08">
              <w:rPr>
                <w:rFonts w:hint="eastAsia"/>
              </w:rPr>
              <w:t xml:space="preserve">/ </w:t>
            </w:r>
            <w:r w:rsidRPr="00C04A08">
              <w:rPr>
                <w:rFonts w:eastAsia="MS Mincho"/>
              </w:rPr>
              <w:t>Transmit OFF power (dBm) / measurement bandwidth</w:t>
            </w:r>
          </w:p>
        </w:tc>
      </w:tr>
      <w:tr w:rsidR="00F00CD8" w:rsidRPr="00C04A08" w14:paraId="3EF78478" w14:textId="77777777" w:rsidTr="002915BB">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43186F63" w14:textId="77777777" w:rsidR="00F00CD8" w:rsidRPr="00C04A08" w:rsidRDefault="00F00CD8" w:rsidP="002915BB">
            <w:pPr>
              <w:pStyle w:val="TAH"/>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1B75F94A" w14:textId="77777777" w:rsidR="00F00CD8" w:rsidRPr="00C04A08" w:rsidRDefault="00F00CD8" w:rsidP="002915BB">
            <w:pPr>
              <w:pStyle w:val="TAH"/>
              <w:rPr>
                <w:rFonts w:eastAsia="MS Mincho"/>
              </w:rPr>
            </w:pPr>
            <w:r w:rsidRPr="00C04A08">
              <w:rPr>
                <w:rFonts w:eastAsia="MS Mincho"/>
              </w:rPr>
              <w:t>100 MHz</w:t>
            </w:r>
          </w:p>
        </w:tc>
        <w:tc>
          <w:tcPr>
            <w:tcW w:w="1501" w:type="dxa"/>
            <w:tcBorders>
              <w:top w:val="single" w:sz="4" w:space="0" w:color="auto"/>
              <w:left w:val="single" w:sz="4" w:space="0" w:color="auto"/>
              <w:bottom w:val="single" w:sz="4" w:space="0" w:color="auto"/>
              <w:right w:val="single" w:sz="4" w:space="0" w:color="auto"/>
            </w:tcBorders>
            <w:hideMark/>
          </w:tcPr>
          <w:p w14:paraId="17E95AEF" w14:textId="77777777" w:rsidR="00F00CD8" w:rsidRPr="00C04A08" w:rsidRDefault="00F00CD8" w:rsidP="002915BB">
            <w:pPr>
              <w:pStyle w:val="TAH"/>
              <w:rPr>
                <w:rFonts w:eastAsia="MS Mincho"/>
              </w:rPr>
            </w:pPr>
            <w:r w:rsidRPr="00C04A08">
              <w:rPr>
                <w:rFonts w:eastAsia="MS Mincho"/>
              </w:rPr>
              <w:t>400 MHz</w:t>
            </w:r>
          </w:p>
        </w:tc>
        <w:tc>
          <w:tcPr>
            <w:tcW w:w="1501" w:type="dxa"/>
            <w:tcBorders>
              <w:top w:val="single" w:sz="4" w:space="0" w:color="auto"/>
              <w:left w:val="single" w:sz="4" w:space="0" w:color="auto"/>
              <w:bottom w:val="single" w:sz="4" w:space="0" w:color="auto"/>
              <w:right w:val="single" w:sz="4" w:space="0" w:color="auto"/>
            </w:tcBorders>
          </w:tcPr>
          <w:p w14:paraId="6E524E80" w14:textId="77777777" w:rsidR="00F00CD8" w:rsidRPr="00C04A08" w:rsidRDefault="00F00CD8" w:rsidP="002915BB">
            <w:pPr>
              <w:pStyle w:val="TAH"/>
              <w:rPr>
                <w:rFonts w:eastAsia="MS Mincho"/>
              </w:rPr>
            </w:pPr>
            <w:r>
              <w:rPr>
                <w:rFonts w:eastAsia="MS Mincho"/>
              </w:rPr>
              <w:t>800 MHz</w:t>
            </w:r>
          </w:p>
        </w:tc>
        <w:tc>
          <w:tcPr>
            <w:tcW w:w="1502" w:type="dxa"/>
            <w:tcBorders>
              <w:top w:val="single" w:sz="4" w:space="0" w:color="auto"/>
              <w:left w:val="single" w:sz="4" w:space="0" w:color="auto"/>
              <w:bottom w:val="single" w:sz="4" w:space="0" w:color="auto"/>
              <w:right w:val="single" w:sz="4" w:space="0" w:color="auto"/>
            </w:tcBorders>
          </w:tcPr>
          <w:p w14:paraId="669A6FDF" w14:textId="77777777" w:rsidR="00F00CD8" w:rsidRPr="00C04A08" w:rsidRDefault="00F00CD8" w:rsidP="002915BB">
            <w:pPr>
              <w:pStyle w:val="TAH"/>
              <w:rPr>
                <w:rFonts w:eastAsia="MS Mincho"/>
              </w:rPr>
            </w:pPr>
            <w:r>
              <w:rPr>
                <w:rFonts w:eastAsia="MS Mincho"/>
              </w:rPr>
              <w:t>1600 MHz</w:t>
            </w:r>
          </w:p>
        </w:tc>
        <w:tc>
          <w:tcPr>
            <w:tcW w:w="1502" w:type="dxa"/>
            <w:tcBorders>
              <w:top w:val="single" w:sz="4" w:space="0" w:color="auto"/>
              <w:left w:val="single" w:sz="4" w:space="0" w:color="auto"/>
              <w:bottom w:val="single" w:sz="4" w:space="0" w:color="auto"/>
              <w:right w:val="single" w:sz="4" w:space="0" w:color="auto"/>
            </w:tcBorders>
          </w:tcPr>
          <w:p w14:paraId="4DC2A317" w14:textId="77777777" w:rsidR="00F00CD8" w:rsidRPr="00C04A08" w:rsidRDefault="00F00CD8" w:rsidP="002915BB">
            <w:pPr>
              <w:pStyle w:val="TAH"/>
              <w:rPr>
                <w:rFonts w:eastAsia="MS Mincho"/>
              </w:rPr>
            </w:pPr>
            <w:r>
              <w:rPr>
                <w:rFonts w:eastAsia="MS Mincho"/>
              </w:rPr>
              <w:t>2000 MHz</w:t>
            </w:r>
          </w:p>
        </w:tc>
      </w:tr>
      <w:tr w:rsidR="00F00CD8" w:rsidRPr="00C04A08" w14:paraId="7CC4DA32" w14:textId="77777777" w:rsidTr="002915BB">
        <w:trPr>
          <w:trHeight w:val="225"/>
          <w:jc w:val="center"/>
        </w:trPr>
        <w:tc>
          <w:tcPr>
            <w:tcW w:w="2499" w:type="dxa"/>
            <w:tcBorders>
              <w:top w:val="single" w:sz="4" w:space="0" w:color="auto"/>
              <w:left w:val="single" w:sz="4" w:space="0" w:color="auto"/>
              <w:bottom w:val="nil"/>
              <w:right w:val="single" w:sz="4" w:space="0" w:color="auto"/>
            </w:tcBorders>
            <w:shd w:val="clear" w:color="auto" w:fill="auto"/>
            <w:hideMark/>
          </w:tcPr>
          <w:p w14:paraId="38A1C4A3" w14:textId="77777777" w:rsidR="00F00CD8" w:rsidRPr="00C04A08" w:rsidRDefault="00F00CD8" w:rsidP="002915BB">
            <w:pPr>
              <w:pStyle w:val="TAC"/>
              <w:rPr>
                <w:rFonts w:eastAsia="宋体"/>
              </w:rPr>
            </w:pPr>
            <w:r>
              <w:t>n263</w:t>
            </w:r>
          </w:p>
        </w:tc>
        <w:tc>
          <w:tcPr>
            <w:tcW w:w="1502" w:type="dxa"/>
            <w:tcBorders>
              <w:top w:val="single" w:sz="4" w:space="0" w:color="auto"/>
              <w:left w:val="single" w:sz="4" w:space="0" w:color="auto"/>
              <w:bottom w:val="single" w:sz="4" w:space="0" w:color="auto"/>
              <w:right w:val="single" w:sz="4" w:space="0" w:color="auto"/>
            </w:tcBorders>
            <w:hideMark/>
          </w:tcPr>
          <w:p w14:paraId="31018146" w14:textId="77777777" w:rsidR="00F00CD8" w:rsidRPr="00C04A08" w:rsidRDefault="00F00CD8" w:rsidP="002915BB">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21C92F07" w14:textId="77777777" w:rsidR="00F00CD8" w:rsidRPr="00C04A08" w:rsidRDefault="00F00CD8" w:rsidP="002915BB">
            <w:pPr>
              <w:pStyle w:val="TAC"/>
              <w:rPr>
                <w:rFonts w:eastAsia="MS Mincho"/>
              </w:rPr>
            </w:pPr>
            <w:r w:rsidRPr="00C04A08">
              <w:rPr>
                <w:rFonts w:eastAsia="MS Mincho"/>
              </w:rPr>
              <w:t>-</w:t>
            </w:r>
            <w:r w:rsidRPr="00C04A08">
              <w:rPr>
                <w:rFonts w:hint="eastAsia"/>
              </w:rPr>
              <w:t>35</w:t>
            </w:r>
          </w:p>
        </w:tc>
        <w:tc>
          <w:tcPr>
            <w:tcW w:w="1501" w:type="dxa"/>
            <w:tcBorders>
              <w:top w:val="single" w:sz="4" w:space="0" w:color="auto"/>
              <w:left w:val="single" w:sz="4" w:space="0" w:color="auto"/>
              <w:bottom w:val="single" w:sz="4" w:space="0" w:color="auto"/>
              <w:right w:val="single" w:sz="4" w:space="0" w:color="auto"/>
            </w:tcBorders>
          </w:tcPr>
          <w:p w14:paraId="3E1DD5CB" w14:textId="77777777" w:rsidR="00F00CD8" w:rsidRPr="00C04A08" w:rsidRDefault="00F00CD8" w:rsidP="002915BB">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199F93B5" w14:textId="77777777" w:rsidR="00F00CD8" w:rsidRPr="00C04A08" w:rsidRDefault="00F00CD8" w:rsidP="002915BB">
            <w:pPr>
              <w:pStyle w:val="TAC"/>
              <w:rPr>
                <w:rFonts w:eastAsia="MS Mincho"/>
              </w:rPr>
            </w:pPr>
            <w:r>
              <w:rPr>
                <w:rFonts w:eastAsia="MS Mincho"/>
              </w:rPr>
              <w:t>[-35]</w:t>
            </w:r>
          </w:p>
        </w:tc>
        <w:tc>
          <w:tcPr>
            <w:tcW w:w="1502" w:type="dxa"/>
            <w:tcBorders>
              <w:top w:val="single" w:sz="4" w:space="0" w:color="auto"/>
              <w:left w:val="single" w:sz="4" w:space="0" w:color="auto"/>
              <w:bottom w:val="single" w:sz="4" w:space="0" w:color="auto"/>
              <w:right w:val="single" w:sz="4" w:space="0" w:color="auto"/>
            </w:tcBorders>
          </w:tcPr>
          <w:p w14:paraId="19F23AC2" w14:textId="77777777" w:rsidR="00F00CD8" w:rsidRPr="00C04A08" w:rsidRDefault="00F00CD8" w:rsidP="002915BB">
            <w:pPr>
              <w:pStyle w:val="TAC"/>
              <w:rPr>
                <w:rFonts w:eastAsia="MS Mincho"/>
              </w:rPr>
            </w:pPr>
            <w:r>
              <w:rPr>
                <w:rFonts w:eastAsia="MS Mincho"/>
              </w:rPr>
              <w:t>[-35]</w:t>
            </w:r>
          </w:p>
        </w:tc>
      </w:tr>
      <w:tr w:rsidR="00F00CD8" w:rsidRPr="00C04A08" w14:paraId="35291485" w14:textId="77777777" w:rsidTr="002915BB">
        <w:trPr>
          <w:trHeight w:val="225"/>
          <w:jc w:val="center"/>
        </w:trPr>
        <w:tc>
          <w:tcPr>
            <w:tcW w:w="2499" w:type="dxa"/>
            <w:tcBorders>
              <w:top w:val="nil"/>
              <w:left w:val="single" w:sz="4" w:space="0" w:color="auto"/>
              <w:bottom w:val="single" w:sz="4" w:space="0" w:color="auto"/>
              <w:right w:val="single" w:sz="4" w:space="0" w:color="auto"/>
            </w:tcBorders>
            <w:shd w:val="clear" w:color="auto" w:fill="auto"/>
            <w:hideMark/>
          </w:tcPr>
          <w:p w14:paraId="26F3B96F" w14:textId="77777777" w:rsidR="00F00CD8" w:rsidRPr="00C04A08" w:rsidRDefault="00F00CD8" w:rsidP="002915BB">
            <w:pPr>
              <w:pStyle w:val="TAC"/>
              <w:rPr>
                <w:rFonts w:eastAsia="MS Mincho"/>
              </w:rPr>
            </w:pPr>
          </w:p>
        </w:tc>
        <w:tc>
          <w:tcPr>
            <w:tcW w:w="1502" w:type="dxa"/>
            <w:tcBorders>
              <w:top w:val="single" w:sz="4" w:space="0" w:color="auto"/>
              <w:left w:val="single" w:sz="4" w:space="0" w:color="auto"/>
              <w:bottom w:val="single" w:sz="4" w:space="0" w:color="auto"/>
              <w:right w:val="single" w:sz="4" w:space="0" w:color="auto"/>
            </w:tcBorders>
            <w:hideMark/>
          </w:tcPr>
          <w:p w14:paraId="6F1DA82B" w14:textId="77777777" w:rsidR="00F00CD8" w:rsidRPr="00C04A08" w:rsidRDefault="00F00CD8" w:rsidP="002915BB">
            <w:pPr>
              <w:pStyle w:val="TAC"/>
              <w:rPr>
                <w:rFonts w:eastAsia="MS Mincho"/>
              </w:rPr>
            </w:pPr>
            <w:r w:rsidRPr="00C04A08">
              <w:rPr>
                <w:rFonts w:hint="eastAsia"/>
              </w:rPr>
              <w:t>95.</w:t>
            </w:r>
            <w:r w:rsidRPr="00C04A08">
              <w:rPr>
                <w:rFonts w:hint="eastAsia"/>
                <w:lang w:eastAsia="ja-JP"/>
              </w:rPr>
              <w:t>16</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5FC97972" w14:textId="77777777" w:rsidR="00F00CD8" w:rsidRPr="00C04A08" w:rsidRDefault="00F00CD8" w:rsidP="002915BB">
            <w:pPr>
              <w:pStyle w:val="TAC"/>
              <w:rPr>
                <w:rFonts w:eastAsia="MS Mincho"/>
              </w:rPr>
            </w:pPr>
            <w:r w:rsidRPr="00C04A08">
              <w:rPr>
                <w:rFonts w:hint="eastAsia"/>
              </w:rPr>
              <w:t>38</w:t>
            </w:r>
            <w:r>
              <w:t>1</w:t>
            </w:r>
            <w:r w:rsidRPr="00C04A08">
              <w:rPr>
                <w:rFonts w:hint="eastAsia"/>
              </w:rPr>
              <w:t>.</w:t>
            </w:r>
            <w:r>
              <w:rPr>
                <w:lang w:eastAsia="ja-JP"/>
              </w:rPr>
              <w:t>12</w:t>
            </w:r>
            <w:r w:rsidRPr="00C04A08">
              <w:t xml:space="preserve"> MHz</w:t>
            </w:r>
          </w:p>
        </w:tc>
        <w:tc>
          <w:tcPr>
            <w:tcW w:w="1501" w:type="dxa"/>
            <w:tcBorders>
              <w:top w:val="single" w:sz="4" w:space="0" w:color="auto"/>
              <w:left w:val="single" w:sz="4" w:space="0" w:color="auto"/>
              <w:bottom w:val="single" w:sz="4" w:space="0" w:color="auto"/>
              <w:right w:val="single" w:sz="4" w:space="0" w:color="auto"/>
            </w:tcBorders>
          </w:tcPr>
          <w:p w14:paraId="4F45061F" w14:textId="77777777" w:rsidR="00F00CD8" w:rsidRPr="00C04A08" w:rsidRDefault="00F00CD8" w:rsidP="002915BB">
            <w:pPr>
              <w:pStyle w:val="TAC"/>
              <w:rPr>
                <w:rFonts w:eastAsia="MS Mincho"/>
              </w:rPr>
            </w:pPr>
            <w:r>
              <w:t>715.20</w:t>
            </w:r>
          </w:p>
        </w:tc>
        <w:tc>
          <w:tcPr>
            <w:tcW w:w="1502" w:type="dxa"/>
            <w:tcBorders>
              <w:top w:val="single" w:sz="4" w:space="0" w:color="auto"/>
              <w:left w:val="single" w:sz="4" w:space="0" w:color="auto"/>
              <w:bottom w:val="single" w:sz="4" w:space="0" w:color="auto"/>
              <w:right w:val="single" w:sz="4" w:space="0" w:color="auto"/>
            </w:tcBorders>
          </w:tcPr>
          <w:p w14:paraId="2608A8D5" w14:textId="77777777" w:rsidR="00F00CD8" w:rsidRPr="00C04A08" w:rsidRDefault="00F00CD8" w:rsidP="002915BB">
            <w:pPr>
              <w:pStyle w:val="TAC"/>
              <w:rPr>
                <w:rFonts w:eastAsia="MS Mincho"/>
              </w:rPr>
            </w:pPr>
            <w:r>
              <w:t>1429.44</w:t>
            </w:r>
          </w:p>
        </w:tc>
        <w:tc>
          <w:tcPr>
            <w:tcW w:w="1502" w:type="dxa"/>
            <w:tcBorders>
              <w:top w:val="single" w:sz="4" w:space="0" w:color="auto"/>
              <w:left w:val="single" w:sz="4" w:space="0" w:color="auto"/>
              <w:bottom w:val="single" w:sz="4" w:space="0" w:color="auto"/>
              <w:right w:val="single" w:sz="4" w:space="0" w:color="auto"/>
            </w:tcBorders>
          </w:tcPr>
          <w:p w14:paraId="3541B77D" w14:textId="77777777" w:rsidR="00F00CD8" w:rsidRPr="00C04A08" w:rsidRDefault="00F00CD8" w:rsidP="002915BB">
            <w:pPr>
              <w:pStyle w:val="TAC"/>
              <w:rPr>
                <w:rFonts w:eastAsia="MS Mincho"/>
              </w:rPr>
            </w:pPr>
            <w:r>
              <w:t>1705.92</w:t>
            </w:r>
          </w:p>
        </w:tc>
      </w:tr>
    </w:tbl>
    <w:p w14:paraId="0405118E" w14:textId="77777777" w:rsidR="00F00CD8" w:rsidRDefault="00F00CD8" w:rsidP="00F00CD8">
      <w:pPr>
        <w:rPr>
          <w:noProof/>
          <w:color w:val="FF0000"/>
        </w:rPr>
      </w:pPr>
    </w:p>
    <w:p w14:paraId="517F22E4" w14:textId="77777777" w:rsidR="00F00CD8" w:rsidRPr="00A2483F" w:rsidRDefault="00F00CD8" w:rsidP="00F00CD8">
      <w:pPr>
        <w:numPr>
          <w:ilvl w:val="0"/>
          <w:numId w:val="9"/>
        </w:numPr>
      </w:pPr>
      <w:r w:rsidRPr="00A2483F">
        <w:t>Recommended WF</w:t>
      </w:r>
    </w:p>
    <w:p w14:paraId="156A6869" w14:textId="77777777" w:rsidR="00F00CD8" w:rsidRPr="00A2483F" w:rsidRDefault="00F00CD8" w:rsidP="00F00CD8">
      <w:pPr>
        <w:numPr>
          <w:ilvl w:val="1"/>
          <w:numId w:val="9"/>
        </w:numPr>
      </w:pPr>
      <w:r w:rsidRPr="00A2483F">
        <w:t>Agree proposal 1</w:t>
      </w:r>
    </w:p>
    <w:p w14:paraId="2E3446FB" w14:textId="77777777" w:rsidR="00F00CD8" w:rsidRPr="001245C8" w:rsidRDefault="00F00CD8" w:rsidP="00F00CD8">
      <w:pPr>
        <w:rPr>
          <w:b/>
          <w:highlight w:val="green"/>
        </w:rPr>
      </w:pPr>
      <w:r w:rsidRPr="001245C8">
        <w:rPr>
          <w:rFonts w:hint="eastAsia"/>
          <w:b/>
          <w:highlight w:val="green"/>
        </w:rPr>
        <w:t>Agreement:</w:t>
      </w:r>
    </w:p>
    <w:p w14:paraId="2693E5EC" w14:textId="77777777" w:rsidR="00F00CD8" w:rsidRPr="001245C8" w:rsidRDefault="00F00CD8" w:rsidP="00F00CD8">
      <w:pPr>
        <w:numPr>
          <w:ilvl w:val="0"/>
          <w:numId w:val="29"/>
        </w:numPr>
        <w:rPr>
          <w:highlight w:val="green"/>
        </w:rPr>
      </w:pPr>
      <w:r w:rsidRPr="001245C8">
        <w:rPr>
          <w:highlight w:val="green"/>
        </w:rPr>
        <w:t>Agree proposal 1.</w:t>
      </w:r>
    </w:p>
    <w:p w14:paraId="12E8674D" w14:textId="77777777" w:rsidR="00F00CD8" w:rsidRPr="001245C8" w:rsidRDefault="00F00CD8" w:rsidP="00F00CD8">
      <w:pPr>
        <w:rPr>
          <w:b/>
          <w:u w:val="single"/>
        </w:rPr>
      </w:pPr>
      <w:r w:rsidRPr="001245C8">
        <w:rPr>
          <w:b/>
          <w:u w:val="single"/>
        </w:rPr>
        <w:t xml:space="preserve">Topic </w:t>
      </w:r>
      <w:r>
        <w:rPr>
          <w:b/>
          <w:u w:val="single"/>
        </w:rPr>
        <w:t>#3</w:t>
      </w:r>
      <w:r w:rsidRPr="001245C8">
        <w:rPr>
          <w:b/>
          <w:u w:val="single"/>
        </w:rPr>
        <w:t>: CA unwanted emissions and signal quality</w:t>
      </w:r>
    </w:p>
    <w:p w14:paraId="78CFC345" w14:textId="77777777" w:rsidR="00F00CD8" w:rsidRPr="008161B9" w:rsidRDefault="00F00CD8" w:rsidP="00F00CD8">
      <w:pPr>
        <w:rPr>
          <w:b/>
          <w:u w:val="single"/>
        </w:rPr>
      </w:pPr>
      <w:r>
        <w:rPr>
          <w:b/>
          <w:u w:val="single"/>
        </w:rPr>
        <w:t xml:space="preserve">Issue 3.1.1 </w:t>
      </w:r>
      <w:r w:rsidRPr="008161B9">
        <w:rPr>
          <w:b/>
          <w:u w:val="single"/>
        </w:rPr>
        <w:t>Carrier leakage for power classes 1 and 3 in CA</w:t>
      </w:r>
    </w:p>
    <w:p w14:paraId="55832726" w14:textId="77777777" w:rsidR="00F00CD8" w:rsidRPr="00A2483F" w:rsidRDefault="00F00CD8" w:rsidP="00F00CD8">
      <w:pPr>
        <w:numPr>
          <w:ilvl w:val="0"/>
          <w:numId w:val="9"/>
        </w:numPr>
      </w:pPr>
      <w:r w:rsidRPr="00A2483F">
        <w:t>Proposals</w:t>
      </w:r>
    </w:p>
    <w:p w14:paraId="2381CB07" w14:textId="77777777" w:rsidR="00F00CD8" w:rsidRPr="002116F4" w:rsidRDefault="00F00CD8" w:rsidP="00F00CD8">
      <w:pPr>
        <w:numPr>
          <w:ilvl w:val="1"/>
          <w:numId w:val="9"/>
        </w:numPr>
      </w:pPr>
      <w:r w:rsidRPr="002116F4">
        <w:t xml:space="preserve">Proposal 1: For CA carrier leakage use the PC1 and PC3 values in the tables. </w:t>
      </w:r>
    </w:p>
    <w:p w14:paraId="45568670" w14:textId="77777777" w:rsidR="00F00CD8" w:rsidRPr="002116F4" w:rsidRDefault="00F00CD8" w:rsidP="00F00CD8">
      <w:pPr>
        <w:numPr>
          <w:ilvl w:val="1"/>
          <w:numId w:val="9"/>
        </w:numPr>
      </w:pPr>
      <w:r w:rsidRPr="002116F4">
        <w:t xml:space="preserve">Proposal 2: For n263 PC2 use the same value as in FR2-1 since the min peak EIRP values are nearly the same. </w:t>
      </w:r>
    </w:p>
    <w:p w14:paraId="237047B0" w14:textId="77777777" w:rsidR="00F00CD8" w:rsidRPr="00A2483F" w:rsidRDefault="00F00CD8" w:rsidP="00F00CD8">
      <w:pPr>
        <w:spacing w:before="180"/>
        <w:jc w:val="center"/>
        <w:rPr>
          <w:b/>
          <w:bCs/>
        </w:rPr>
      </w:pPr>
      <w:r w:rsidRPr="00A2483F">
        <w:rPr>
          <w:b/>
          <w:bCs/>
        </w:rPr>
        <w:t>PC1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F00CD8" w:rsidRPr="00A2483F" w14:paraId="74604E4F" w14:textId="77777777" w:rsidTr="002915BB">
        <w:trPr>
          <w:jc w:val="center"/>
        </w:trPr>
        <w:tc>
          <w:tcPr>
            <w:tcW w:w="2939" w:type="dxa"/>
            <w:shd w:val="clear" w:color="auto" w:fill="auto"/>
            <w:vAlign w:val="center"/>
          </w:tcPr>
          <w:p w14:paraId="257AEBFA" w14:textId="77777777" w:rsidR="00F00CD8" w:rsidRPr="00B97CE8" w:rsidRDefault="00F00CD8" w:rsidP="002915BB">
            <w:pPr>
              <w:spacing w:after="0"/>
              <w:rPr>
                <w:b/>
                <w:sz w:val="18"/>
                <w:szCs w:val="18"/>
              </w:rPr>
            </w:pPr>
            <w:r w:rsidRPr="00B97CE8">
              <w:rPr>
                <w:b/>
                <w:sz w:val="18"/>
                <w:szCs w:val="18"/>
              </w:rPr>
              <w:t>Parameters</w:t>
            </w:r>
          </w:p>
        </w:tc>
        <w:tc>
          <w:tcPr>
            <w:tcW w:w="2551" w:type="dxa"/>
            <w:shd w:val="clear" w:color="auto" w:fill="auto"/>
            <w:vAlign w:val="center"/>
          </w:tcPr>
          <w:p w14:paraId="77BBA2C5" w14:textId="77777777" w:rsidR="00F00CD8" w:rsidRPr="00B97CE8" w:rsidRDefault="00F00CD8" w:rsidP="002915BB">
            <w:pPr>
              <w:spacing w:after="0"/>
              <w:rPr>
                <w:b/>
                <w:sz w:val="18"/>
                <w:szCs w:val="18"/>
              </w:rPr>
            </w:pPr>
            <w:r w:rsidRPr="00B97CE8">
              <w:rPr>
                <w:b/>
                <w:sz w:val="18"/>
                <w:szCs w:val="18"/>
              </w:rPr>
              <w:t>Relative Limit (dBc)</w:t>
            </w:r>
          </w:p>
        </w:tc>
      </w:tr>
      <w:tr w:rsidR="00F00CD8" w:rsidRPr="00A2483F" w14:paraId="6E5AB6DA" w14:textId="77777777" w:rsidTr="002915BB">
        <w:trPr>
          <w:jc w:val="center"/>
        </w:trPr>
        <w:tc>
          <w:tcPr>
            <w:tcW w:w="2939" w:type="dxa"/>
            <w:shd w:val="clear" w:color="auto" w:fill="auto"/>
            <w:vAlign w:val="center"/>
          </w:tcPr>
          <w:p w14:paraId="2DA91886" w14:textId="77777777" w:rsidR="00F00CD8" w:rsidRPr="00B97CE8" w:rsidRDefault="00F00CD8" w:rsidP="002915BB">
            <w:pPr>
              <w:spacing w:after="0"/>
              <w:rPr>
                <w:sz w:val="18"/>
                <w:szCs w:val="18"/>
              </w:rPr>
            </w:pPr>
            <w:r w:rsidRPr="00B97CE8">
              <w:rPr>
                <w:sz w:val="18"/>
                <w:szCs w:val="18"/>
              </w:rPr>
              <w:t>EIRP &gt; 13.4 dBm</w:t>
            </w:r>
          </w:p>
        </w:tc>
        <w:tc>
          <w:tcPr>
            <w:tcW w:w="2551" w:type="dxa"/>
            <w:shd w:val="clear" w:color="auto" w:fill="auto"/>
            <w:vAlign w:val="center"/>
          </w:tcPr>
          <w:p w14:paraId="4B1E8ED7" w14:textId="77777777" w:rsidR="00F00CD8" w:rsidRPr="00B97CE8" w:rsidRDefault="00F00CD8" w:rsidP="002915BB">
            <w:pPr>
              <w:spacing w:after="0"/>
              <w:rPr>
                <w:sz w:val="18"/>
                <w:szCs w:val="18"/>
              </w:rPr>
            </w:pPr>
            <w:r w:rsidRPr="00B97CE8">
              <w:rPr>
                <w:sz w:val="18"/>
                <w:szCs w:val="18"/>
              </w:rPr>
              <w:t>-25</w:t>
            </w:r>
          </w:p>
        </w:tc>
      </w:tr>
      <w:tr w:rsidR="00F00CD8" w:rsidRPr="00A2483F" w14:paraId="25F2CB8D" w14:textId="77777777" w:rsidTr="002915BB">
        <w:trPr>
          <w:jc w:val="center"/>
        </w:trPr>
        <w:tc>
          <w:tcPr>
            <w:tcW w:w="2939" w:type="dxa"/>
            <w:shd w:val="clear" w:color="auto" w:fill="auto"/>
            <w:vAlign w:val="center"/>
          </w:tcPr>
          <w:p w14:paraId="2925C6DA" w14:textId="77777777" w:rsidR="00F00CD8" w:rsidRPr="00B97CE8" w:rsidRDefault="00F00CD8" w:rsidP="002915BB">
            <w:pPr>
              <w:spacing w:after="0"/>
              <w:rPr>
                <w:sz w:val="18"/>
                <w:szCs w:val="18"/>
              </w:rPr>
            </w:pPr>
            <w:r w:rsidRPr="00B97CE8">
              <w:rPr>
                <w:sz w:val="18"/>
                <w:szCs w:val="18"/>
              </w:rPr>
              <w:t>0.4 dBm ≤ EIRP ≤ 13.4 dBm</w:t>
            </w:r>
          </w:p>
        </w:tc>
        <w:tc>
          <w:tcPr>
            <w:tcW w:w="2551" w:type="dxa"/>
            <w:shd w:val="clear" w:color="auto" w:fill="auto"/>
            <w:vAlign w:val="center"/>
          </w:tcPr>
          <w:p w14:paraId="294A6433" w14:textId="77777777" w:rsidR="00F00CD8" w:rsidRPr="00B97CE8" w:rsidRDefault="00F00CD8" w:rsidP="002915BB">
            <w:pPr>
              <w:spacing w:after="0"/>
              <w:rPr>
                <w:sz w:val="18"/>
                <w:szCs w:val="18"/>
              </w:rPr>
            </w:pPr>
            <w:r w:rsidRPr="00B97CE8">
              <w:rPr>
                <w:sz w:val="18"/>
                <w:szCs w:val="18"/>
              </w:rPr>
              <w:t>-20</w:t>
            </w:r>
          </w:p>
        </w:tc>
      </w:tr>
    </w:tbl>
    <w:p w14:paraId="6E779D96" w14:textId="77777777" w:rsidR="00F00CD8" w:rsidRPr="00A2483F" w:rsidRDefault="00F00CD8" w:rsidP="00F00CD8">
      <w:pPr>
        <w:spacing w:before="180"/>
        <w:jc w:val="center"/>
        <w:rPr>
          <w:b/>
          <w:bCs/>
        </w:rPr>
      </w:pPr>
      <w:r w:rsidRPr="00A2483F">
        <w:rPr>
          <w:b/>
          <w:bCs/>
        </w:rPr>
        <w:t>PC3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F00CD8" w:rsidRPr="00A2483F" w14:paraId="3DCF10AE" w14:textId="77777777" w:rsidTr="002915BB">
        <w:trPr>
          <w:jc w:val="center"/>
        </w:trPr>
        <w:tc>
          <w:tcPr>
            <w:tcW w:w="2939" w:type="dxa"/>
            <w:shd w:val="clear" w:color="auto" w:fill="auto"/>
            <w:vAlign w:val="center"/>
          </w:tcPr>
          <w:p w14:paraId="7DE57AA0" w14:textId="77777777" w:rsidR="00F00CD8" w:rsidRPr="00B97CE8" w:rsidRDefault="00F00CD8" w:rsidP="002915BB">
            <w:pPr>
              <w:spacing w:after="0"/>
              <w:rPr>
                <w:b/>
                <w:sz w:val="18"/>
                <w:szCs w:val="18"/>
              </w:rPr>
            </w:pPr>
            <w:r w:rsidRPr="00B97CE8">
              <w:rPr>
                <w:b/>
                <w:sz w:val="18"/>
                <w:szCs w:val="18"/>
              </w:rPr>
              <w:t>Parameters</w:t>
            </w:r>
          </w:p>
        </w:tc>
        <w:tc>
          <w:tcPr>
            <w:tcW w:w="2551" w:type="dxa"/>
            <w:shd w:val="clear" w:color="auto" w:fill="auto"/>
            <w:vAlign w:val="center"/>
          </w:tcPr>
          <w:p w14:paraId="679E4522" w14:textId="77777777" w:rsidR="00F00CD8" w:rsidRPr="00B97CE8" w:rsidRDefault="00F00CD8" w:rsidP="002915BB">
            <w:pPr>
              <w:spacing w:after="0"/>
              <w:rPr>
                <w:b/>
                <w:sz w:val="18"/>
                <w:szCs w:val="18"/>
              </w:rPr>
            </w:pPr>
            <w:r w:rsidRPr="00B97CE8">
              <w:rPr>
                <w:b/>
                <w:sz w:val="18"/>
                <w:szCs w:val="18"/>
              </w:rPr>
              <w:t>Relative Limit (dBc)</w:t>
            </w:r>
          </w:p>
        </w:tc>
      </w:tr>
      <w:tr w:rsidR="00F00CD8" w:rsidRPr="00A2483F" w14:paraId="04C1F80F" w14:textId="77777777" w:rsidTr="002915BB">
        <w:trPr>
          <w:jc w:val="center"/>
        </w:trPr>
        <w:tc>
          <w:tcPr>
            <w:tcW w:w="2939" w:type="dxa"/>
            <w:shd w:val="clear" w:color="auto" w:fill="auto"/>
            <w:vAlign w:val="center"/>
          </w:tcPr>
          <w:p w14:paraId="4BBFA932" w14:textId="77777777" w:rsidR="00F00CD8" w:rsidRPr="00B97CE8" w:rsidRDefault="00F00CD8" w:rsidP="002915BB">
            <w:pPr>
              <w:spacing w:after="0"/>
              <w:rPr>
                <w:sz w:val="18"/>
                <w:szCs w:val="18"/>
              </w:rPr>
            </w:pPr>
            <w:r w:rsidRPr="00B97CE8">
              <w:rPr>
                <w:sz w:val="18"/>
                <w:szCs w:val="18"/>
              </w:rPr>
              <w:t>EIRP &gt; -1.9 dBm</w:t>
            </w:r>
          </w:p>
        </w:tc>
        <w:tc>
          <w:tcPr>
            <w:tcW w:w="2551" w:type="dxa"/>
            <w:shd w:val="clear" w:color="auto" w:fill="auto"/>
            <w:vAlign w:val="center"/>
          </w:tcPr>
          <w:p w14:paraId="12CAAFAB" w14:textId="77777777" w:rsidR="00F00CD8" w:rsidRPr="00B97CE8" w:rsidRDefault="00F00CD8" w:rsidP="002915BB">
            <w:pPr>
              <w:spacing w:after="0"/>
              <w:rPr>
                <w:sz w:val="18"/>
                <w:szCs w:val="18"/>
              </w:rPr>
            </w:pPr>
            <w:r w:rsidRPr="00B97CE8">
              <w:rPr>
                <w:sz w:val="18"/>
                <w:szCs w:val="18"/>
              </w:rPr>
              <w:t>-25</w:t>
            </w:r>
          </w:p>
        </w:tc>
      </w:tr>
      <w:tr w:rsidR="00F00CD8" w:rsidRPr="00A2483F" w14:paraId="26AE43D6" w14:textId="77777777" w:rsidTr="002915BB">
        <w:trPr>
          <w:jc w:val="center"/>
        </w:trPr>
        <w:tc>
          <w:tcPr>
            <w:tcW w:w="2939" w:type="dxa"/>
            <w:shd w:val="clear" w:color="auto" w:fill="auto"/>
            <w:vAlign w:val="center"/>
          </w:tcPr>
          <w:p w14:paraId="20560F20" w14:textId="77777777" w:rsidR="00F00CD8" w:rsidRPr="00B97CE8" w:rsidRDefault="00F00CD8" w:rsidP="002915BB">
            <w:pPr>
              <w:spacing w:after="0"/>
              <w:rPr>
                <w:sz w:val="18"/>
                <w:szCs w:val="18"/>
              </w:rPr>
            </w:pPr>
            <w:r w:rsidRPr="00B97CE8">
              <w:rPr>
                <w:sz w:val="18"/>
                <w:szCs w:val="18"/>
              </w:rPr>
              <w:t>-14.9dBm ≤ EIRP ≤ -1.9 dBm</w:t>
            </w:r>
          </w:p>
        </w:tc>
        <w:tc>
          <w:tcPr>
            <w:tcW w:w="2551" w:type="dxa"/>
            <w:shd w:val="clear" w:color="auto" w:fill="auto"/>
            <w:vAlign w:val="center"/>
          </w:tcPr>
          <w:p w14:paraId="208EF088" w14:textId="77777777" w:rsidR="00F00CD8" w:rsidRPr="00B97CE8" w:rsidRDefault="00F00CD8" w:rsidP="002915BB">
            <w:pPr>
              <w:spacing w:after="0"/>
              <w:rPr>
                <w:sz w:val="18"/>
                <w:szCs w:val="18"/>
              </w:rPr>
            </w:pPr>
            <w:r w:rsidRPr="00B97CE8">
              <w:rPr>
                <w:sz w:val="18"/>
                <w:szCs w:val="18"/>
              </w:rPr>
              <w:t>-20</w:t>
            </w:r>
          </w:p>
        </w:tc>
      </w:tr>
    </w:tbl>
    <w:p w14:paraId="066D2596" w14:textId="77777777" w:rsidR="00F00CD8" w:rsidRPr="00A2483F" w:rsidRDefault="00F00CD8" w:rsidP="00F00CD8">
      <w:pPr>
        <w:numPr>
          <w:ilvl w:val="0"/>
          <w:numId w:val="9"/>
        </w:numPr>
      </w:pPr>
      <w:r w:rsidRPr="00A2483F">
        <w:t>Recommended WF</w:t>
      </w:r>
    </w:p>
    <w:p w14:paraId="2447B1DA" w14:textId="77777777" w:rsidR="00F00CD8" w:rsidRPr="00A2483F" w:rsidRDefault="00F00CD8" w:rsidP="00F00CD8">
      <w:pPr>
        <w:numPr>
          <w:ilvl w:val="1"/>
          <w:numId w:val="9"/>
        </w:numPr>
      </w:pPr>
      <w:r w:rsidRPr="00A2483F">
        <w:t>Agree proposal 1 and proposal 2</w:t>
      </w:r>
    </w:p>
    <w:p w14:paraId="6D7EC12C" w14:textId="77777777" w:rsidR="00F00CD8" w:rsidRPr="00652FDB" w:rsidRDefault="00F00CD8" w:rsidP="00F00CD8">
      <w:pPr>
        <w:rPr>
          <w:b/>
          <w:highlight w:val="green"/>
        </w:rPr>
      </w:pPr>
      <w:r w:rsidRPr="00652FDB">
        <w:rPr>
          <w:rFonts w:hint="eastAsia"/>
          <w:b/>
          <w:highlight w:val="green"/>
        </w:rPr>
        <w:t>Agreement:</w:t>
      </w:r>
    </w:p>
    <w:p w14:paraId="32C5B20A" w14:textId="77777777" w:rsidR="00F00CD8" w:rsidRPr="00652FDB" w:rsidRDefault="00F00CD8" w:rsidP="00F00CD8">
      <w:pPr>
        <w:numPr>
          <w:ilvl w:val="0"/>
          <w:numId w:val="29"/>
        </w:numPr>
        <w:rPr>
          <w:highlight w:val="green"/>
        </w:rPr>
      </w:pPr>
      <w:r w:rsidRPr="00652FDB">
        <w:rPr>
          <w:highlight w:val="green"/>
        </w:rPr>
        <w:t>Agree proposal 1 and proposal 2.</w:t>
      </w:r>
    </w:p>
    <w:p w14:paraId="654C099D" w14:textId="77777777" w:rsidR="00F00CD8" w:rsidRPr="008161B9" w:rsidRDefault="00F00CD8" w:rsidP="00F00CD8">
      <w:pPr>
        <w:rPr>
          <w:b/>
          <w:u w:val="single"/>
        </w:rPr>
      </w:pPr>
      <w:r>
        <w:rPr>
          <w:b/>
          <w:u w:val="single"/>
        </w:rPr>
        <w:t xml:space="preserve">Issue 3.1.2 </w:t>
      </w:r>
      <w:r w:rsidRPr="008161B9">
        <w:rPr>
          <w:b/>
          <w:u w:val="single"/>
        </w:rPr>
        <w:t>Inband emissions for power classes 1 and 3 in CA</w:t>
      </w:r>
    </w:p>
    <w:p w14:paraId="3119C006" w14:textId="77777777" w:rsidR="00F00CD8" w:rsidRPr="00A2483F" w:rsidRDefault="00F00CD8" w:rsidP="00F00CD8">
      <w:pPr>
        <w:numPr>
          <w:ilvl w:val="0"/>
          <w:numId w:val="9"/>
        </w:numPr>
      </w:pPr>
      <w:r w:rsidRPr="00A2483F">
        <w:t>Proposals</w:t>
      </w:r>
    </w:p>
    <w:p w14:paraId="43E886EA" w14:textId="77777777" w:rsidR="00F00CD8" w:rsidRPr="00EE7AA7" w:rsidRDefault="00F00CD8" w:rsidP="00F00CD8">
      <w:pPr>
        <w:numPr>
          <w:ilvl w:val="1"/>
          <w:numId w:val="9"/>
        </w:numPr>
      </w:pPr>
      <w:r w:rsidRPr="00EE7AA7">
        <w:t>Proposal 1: Re-use the FR2-1 CA inband emissions method for PC1 and PC3 CA with the same output power values we are proposing for FR2-2 single carrier. (R4-2211628)</w:t>
      </w:r>
    </w:p>
    <w:p w14:paraId="4A8C8597" w14:textId="77777777" w:rsidR="00F00CD8" w:rsidRPr="00A2483F" w:rsidRDefault="00F00CD8" w:rsidP="00F00CD8">
      <w:pPr>
        <w:numPr>
          <w:ilvl w:val="0"/>
          <w:numId w:val="9"/>
        </w:numPr>
      </w:pPr>
      <w:r w:rsidRPr="00A2483F">
        <w:t>Recommended WF</w:t>
      </w:r>
    </w:p>
    <w:p w14:paraId="0BEDCFBE" w14:textId="77777777" w:rsidR="00F00CD8" w:rsidRPr="00A2483F" w:rsidRDefault="00F00CD8" w:rsidP="00F00CD8">
      <w:pPr>
        <w:numPr>
          <w:ilvl w:val="1"/>
          <w:numId w:val="9"/>
        </w:numPr>
      </w:pPr>
      <w:r w:rsidRPr="00A2483F">
        <w:t>Agree proposal 1</w:t>
      </w:r>
    </w:p>
    <w:p w14:paraId="3D47765A" w14:textId="77777777" w:rsidR="00F00CD8" w:rsidRPr="00EE7AA7" w:rsidRDefault="00F00CD8" w:rsidP="00F00CD8">
      <w:pPr>
        <w:rPr>
          <w:b/>
          <w:highlight w:val="green"/>
        </w:rPr>
      </w:pPr>
      <w:r w:rsidRPr="00EE7AA7">
        <w:rPr>
          <w:rFonts w:hint="eastAsia"/>
          <w:b/>
          <w:highlight w:val="green"/>
        </w:rPr>
        <w:t>Agreement:</w:t>
      </w:r>
    </w:p>
    <w:p w14:paraId="79943BB9" w14:textId="77777777" w:rsidR="00F00CD8" w:rsidRPr="00EE7AA7" w:rsidRDefault="00F00CD8" w:rsidP="00F00CD8">
      <w:pPr>
        <w:numPr>
          <w:ilvl w:val="0"/>
          <w:numId w:val="29"/>
        </w:numPr>
        <w:rPr>
          <w:highlight w:val="green"/>
        </w:rPr>
      </w:pPr>
      <w:r w:rsidRPr="00EE7AA7">
        <w:rPr>
          <w:rFonts w:hint="eastAsia"/>
          <w:highlight w:val="green"/>
        </w:rPr>
        <w:t>Ag</w:t>
      </w:r>
      <w:r w:rsidRPr="00EE7AA7">
        <w:rPr>
          <w:highlight w:val="green"/>
        </w:rPr>
        <w:t>ree proposal 1.</w:t>
      </w:r>
    </w:p>
    <w:p w14:paraId="46C43107" w14:textId="77777777" w:rsidR="00F00CD8" w:rsidRPr="004077FF" w:rsidRDefault="00F00CD8" w:rsidP="00F00CD8">
      <w:pPr>
        <w:rPr>
          <w:b/>
          <w:u w:val="single"/>
        </w:rPr>
      </w:pPr>
      <w:r>
        <w:rPr>
          <w:b/>
          <w:u w:val="single"/>
        </w:rPr>
        <w:t xml:space="preserve">Issue 3.1.3 </w:t>
      </w:r>
      <w:r w:rsidRPr="004077FF">
        <w:rPr>
          <w:b/>
          <w:u w:val="single"/>
        </w:rPr>
        <w:t>SEM for CA</w:t>
      </w:r>
    </w:p>
    <w:p w14:paraId="6F99A717" w14:textId="77777777" w:rsidR="00F00CD8" w:rsidRPr="00A2483F" w:rsidRDefault="00F00CD8" w:rsidP="00F00CD8">
      <w:pPr>
        <w:numPr>
          <w:ilvl w:val="0"/>
          <w:numId w:val="9"/>
        </w:numPr>
      </w:pPr>
      <w:r w:rsidRPr="00A2483F">
        <w:t>Proposals</w:t>
      </w:r>
    </w:p>
    <w:p w14:paraId="74AC1D7B" w14:textId="77777777" w:rsidR="00F00CD8" w:rsidRPr="004077FF" w:rsidRDefault="00F00CD8" w:rsidP="00F00CD8">
      <w:pPr>
        <w:numPr>
          <w:ilvl w:val="1"/>
          <w:numId w:val="9"/>
        </w:numPr>
      </w:pPr>
      <w:r w:rsidRPr="004077FF">
        <w:t>Proposal 1: Re-use the FR2-1 CA SEM requirements for FR2-2.</w:t>
      </w:r>
    </w:p>
    <w:p w14:paraId="09F3E8E7" w14:textId="77777777" w:rsidR="00F00CD8" w:rsidRPr="00A2483F" w:rsidRDefault="00F00CD8" w:rsidP="00F00CD8">
      <w:pPr>
        <w:numPr>
          <w:ilvl w:val="0"/>
          <w:numId w:val="9"/>
        </w:numPr>
      </w:pPr>
      <w:r w:rsidRPr="00A2483F">
        <w:t>Recommended WF</w:t>
      </w:r>
    </w:p>
    <w:p w14:paraId="6D3AAB13" w14:textId="77777777" w:rsidR="00F00CD8" w:rsidRPr="00A2483F" w:rsidRDefault="00F00CD8" w:rsidP="00F00CD8">
      <w:pPr>
        <w:numPr>
          <w:ilvl w:val="1"/>
          <w:numId w:val="9"/>
        </w:numPr>
      </w:pPr>
      <w:r w:rsidRPr="00A2483F">
        <w:t>Agree proposal 1</w:t>
      </w:r>
    </w:p>
    <w:p w14:paraId="7EC1EAD7" w14:textId="77777777" w:rsidR="00F00CD8" w:rsidRPr="004077FF" w:rsidRDefault="00F00CD8" w:rsidP="00F00CD8">
      <w:pPr>
        <w:rPr>
          <w:b/>
          <w:highlight w:val="green"/>
        </w:rPr>
      </w:pPr>
      <w:r w:rsidRPr="004077FF">
        <w:rPr>
          <w:rFonts w:hint="eastAsia"/>
          <w:b/>
          <w:highlight w:val="green"/>
        </w:rPr>
        <w:t>Agreement:</w:t>
      </w:r>
    </w:p>
    <w:p w14:paraId="705B2C85" w14:textId="77777777" w:rsidR="00F00CD8" w:rsidRPr="004077FF" w:rsidRDefault="00F00CD8" w:rsidP="00F00CD8">
      <w:pPr>
        <w:numPr>
          <w:ilvl w:val="0"/>
          <w:numId w:val="29"/>
        </w:numPr>
        <w:rPr>
          <w:highlight w:val="green"/>
        </w:rPr>
      </w:pPr>
      <w:r w:rsidRPr="004077FF">
        <w:rPr>
          <w:highlight w:val="green"/>
        </w:rPr>
        <w:t>Agree proposal 1</w:t>
      </w:r>
    </w:p>
    <w:p w14:paraId="74C7D23D" w14:textId="77777777" w:rsidR="00F00CD8" w:rsidRPr="004077FF" w:rsidRDefault="00F00CD8" w:rsidP="00F00CD8">
      <w:pPr>
        <w:rPr>
          <w:b/>
          <w:u w:val="single"/>
        </w:rPr>
      </w:pPr>
      <w:r>
        <w:rPr>
          <w:b/>
          <w:u w:val="single"/>
        </w:rPr>
        <w:t xml:space="preserve">Issue 3.1.4 </w:t>
      </w:r>
      <w:r w:rsidRPr="004077FF">
        <w:rPr>
          <w:b/>
          <w:u w:val="single"/>
        </w:rPr>
        <w:t>ACLR for CA</w:t>
      </w:r>
    </w:p>
    <w:p w14:paraId="30D96BF7" w14:textId="77777777" w:rsidR="00F00CD8" w:rsidRPr="00A2483F" w:rsidRDefault="00F00CD8" w:rsidP="00F00CD8">
      <w:pPr>
        <w:numPr>
          <w:ilvl w:val="0"/>
          <w:numId w:val="9"/>
        </w:numPr>
      </w:pPr>
      <w:r w:rsidRPr="00A2483F">
        <w:t>Proposals</w:t>
      </w:r>
    </w:p>
    <w:p w14:paraId="200FBBAC" w14:textId="77777777" w:rsidR="00F00CD8" w:rsidRPr="004077FF" w:rsidRDefault="00F00CD8" w:rsidP="00F00CD8">
      <w:pPr>
        <w:numPr>
          <w:ilvl w:val="1"/>
          <w:numId w:val="9"/>
        </w:numPr>
      </w:pPr>
      <w:r w:rsidRPr="004077FF">
        <w:t>Proposal 1: Use the FR2-2 single carrier 15 dB ACLR value for CA</w:t>
      </w:r>
    </w:p>
    <w:p w14:paraId="169F8044" w14:textId="77777777" w:rsidR="00F00CD8" w:rsidRPr="00A2483F" w:rsidRDefault="00F00CD8" w:rsidP="00F00CD8">
      <w:pPr>
        <w:numPr>
          <w:ilvl w:val="0"/>
          <w:numId w:val="9"/>
        </w:numPr>
      </w:pPr>
      <w:r w:rsidRPr="00A2483F">
        <w:t>Recommended WF</w:t>
      </w:r>
    </w:p>
    <w:p w14:paraId="00086ED3" w14:textId="77777777" w:rsidR="00F00CD8" w:rsidRPr="00A2483F" w:rsidRDefault="00F00CD8" w:rsidP="00F00CD8">
      <w:pPr>
        <w:numPr>
          <w:ilvl w:val="1"/>
          <w:numId w:val="9"/>
        </w:numPr>
      </w:pPr>
      <w:r w:rsidRPr="00A2483F">
        <w:t>Agree proposal 1</w:t>
      </w:r>
    </w:p>
    <w:p w14:paraId="5E903804" w14:textId="77777777" w:rsidR="00F00CD8" w:rsidRPr="004077FF" w:rsidRDefault="00F00CD8" w:rsidP="00F00CD8">
      <w:pPr>
        <w:rPr>
          <w:b/>
        </w:rPr>
      </w:pPr>
      <w:r w:rsidRPr="004077FF">
        <w:rPr>
          <w:rFonts w:hint="eastAsia"/>
          <w:b/>
        </w:rPr>
        <w:t>Discuss</w:t>
      </w:r>
      <w:r w:rsidRPr="004077FF">
        <w:rPr>
          <w:b/>
        </w:rPr>
        <w:t>i</w:t>
      </w:r>
      <w:r w:rsidRPr="004077FF">
        <w:rPr>
          <w:rFonts w:hint="eastAsia"/>
          <w:b/>
        </w:rPr>
        <w:t>on</w:t>
      </w:r>
      <w:r w:rsidRPr="004077FF">
        <w:rPr>
          <w:b/>
        </w:rPr>
        <w:t>s</w:t>
      </w:r>
      <w:r w:rsidRPr="004077FF">
        <w:rPr>
          <w:rFonts w:hint="eastAsia"/>
          <w:b/>
        </w:rPr>
        <w:t>:</w:t>
      </w:r>
    </w:p>
    <w:p w14:paraId="5DC1E777" w14:textId="77777777" w:rsidR="00F00CD8" w:rsidRPr="00A2483F" w:rsidRDefault="00F00CD8" w:rsidP="00F00CD8">
      <w:r w:rsidRPr="00A2483F">
        <w:t>Huawei: in previous RAN4 agreement, OBW is more stringent than ACLR. Should we send RAN5 to indicate the RAN4 agreement?</w:t>
      </w:r>
    </w:p>
    <w:p w14:paraId="72D9AAED" w14:textId="77777777" w:rsidR="00F00CD8" w:rsidRPr="00A2483F" w:rsidRDefault="00F00CD8" w:rsidP="00F00CD8">
      <w:r w:rsidRPr="00A2483F">
        <w:t>Nokia: We agree with moderator. This is RAN5 discussion. To Huawei, we do not believe it is necessary. Huawei can raised it in RAN5.</w:t>
      </w:r>
    </w:p>
    <w:p w14:paraId="237F391D" w14:textId="77777777" w:rsidR="00F00CD8" w:rsidRPr="004077FF" w:rsidRDefault="00F00CD8" w:rsidP="00F00CD8">
      <w:pPr>
        <w:rPr>
          <w:b/>
          <w:highlight w:val="green"/>
        </w:rPr>
      </w:pPr>
      <w:r w:rsidRPr="004077FF">
        <w:rPr>
          <w:rFonts w:hint="eastAsia"/>
          <w:b/>
          <w:highlight w:val="green"/>
        </w:rPr>
        <w:t>Agreement:</w:t>
      </w:r>
    </w:p>
    <w:p w14:paraId="62BEE07B" w14:textId="77777777" w:rsidR="00F00CD8" w:rsidRPr="004077FF" w:rsidRDefault="00F00CD8" w:rsidP="00F00CD8">
      <w:pPr>
        <w:numPr>
          <w:ilvl w:val="0"/>
          <w:numId w:val="29"/>
        </w:numPr>
        <w:rPr>
          <w:highlight w:val="green"/>
        </w:rPr>
      </w:pPr>
      <w:r w:rsidRPr="004077FF">
        <w:rPr>
          <w:highlight w:val="green"/>
        </w:rPr>
        <w:t>Agree proposal 1</w:t>
      </w:r>
    </w:p>
    <w:p w14:paraId="4FB6AB72" w14:textId="77777777" w:rsidR="00F00CD8" w:rsidRPr="004077FF" w:rsidRDefault="00F00CD8" w:rsidP="00F00CD8">
      <w:pPr>
        <w:numPr>
          <w:ilvl w:val="0"/>
          <w:numId w:val="29"/>
        </w:numPr>
        <w:rPr>
          <w:highlight w:val="green"/>
        </w:rPr>
      </w:pPr>
      <w:r w:rsidRPr="004077FF">
        <w:rPr>
          <w:highlight w:val="green"/>
        </w:rPr>
        <w:t>The common understanding in RAN4 is that OBW requirement is more stringent than ACLR for FR2-2.</w:t>
      </w:r>
    </w:p>
    <w:p w14:paraId="2DDC094F" w14:textId="77777777" w:rsidR="00F00CD8" w:rsidRPr="00C333E0" w:rsidRDefault="00F00CD8" w:rsidP="00F00CD8">
      <w:pPr>
        <w:rPr>
          <w:b/>
          <w:u w:val="single"/>
        </w:rPr>
      </w:pPr>
      <w:r>
        <w:rPr>
          <w:b/>
          <w:u w:val="single"/>
        </w:rPr>
        <w:t xml:space="preserve">Issue 3.1.5 </w:t>
      </w:r>
      <w:r w:rsidRPr="00C333E0">
        <w:rPr>
          <w:b/>
          <w:u w:val="single"/>
        </w:rPr>
        <w:t>OBW for CA</w:t>
      </w:r>
    </w:p>
    <w:p w14:paraId="6D5DEDD1" w14:textId="77777777" w:rsidR="00F00CD8" w:rsidRPr="00A2483F" w:rsidRDefault="00F00CD8" w:rsidP="00F00CD8">
      <w:pPr>
        <w:numPr>
          <w:ilvl w:val="0"/>
          <w:numId w:val="9"/>
        </w:numPr>
      </w:pPr>
      <w:r w:rsidRPr="00A2483F">
        <w:t>Proposals</w:t>
      </w:r>
    </w:p>
    <w:p w14:paraId="47796E20" w14:textId="77777777" w:rsidR="00F00CD8" w:rsidRPr="00C333E0" w:rsidRDefault="00F00CD8" w:rsidP="00F00CD8">
      <w:pPr>
        <w:numPr>
          <w:ilvl w:val="1"/>
          <w:numId w:val="9"/>
        </w:numPr>
      </w:pPr>
      <w:r w:rsidRPr="00C333E0">
        <w:t xml:space="preserve">Proposal 1: Re-use the FR2-2 single carrier 99% OBW for CA </w:t>
      </w:r>
    </w:p>
    <w:p w14:paraId="18829D91" w14:textId="77777777" w:rsidR="00F00CD8" w:rsidRPr="00A2483F" w:rsidRDefault="00F00CD8" w:rsidP="00F00CD8">
      <w:pPr>
        <w:numPr>
          <w:ilvl w:val="0"/>
          <w:numId w:val="9"/>
        </w:numPr>
      </w:pPr>
      <w:r w:rsidRPr="00A2483F">
        <w:t>Recommended WF</w:t>
      </w:r>
    </w:p>
    <w:p w14:paraId="65E37247" w14:textId="77777777" w:rsidR="00F00CD8" w:rsidRPr="00A2483F" w:rsidRDefault="00F00CD8" w:rsidP="00F00CD8">
      <w:pPr>
        <w:numPr>
          <w:ilvl w:val="1"/>
          <w:numId w:val="9"/>
        </w:numPr>
      </w:pPr>
      <w:r w:rsidRPr="00A2483F">
        <w:t>Agree proposal 1</w:t>
      </w:r>
    </w:p>
    <w:p w14:paraId="61A40D3F" w14:textId="77777777" w:rsidR="00F00CD8" w:rsidRPr="00C333E0" w:rsidRDefault="00F00CD8" w:rsidP="00F00CD8">
      <w:pPr>
        <w:rPr>
          <w:b/>
          <w:highlight w:val="green"/>
        </w:rPr>
      </w:pPr>
      <w:r w:rsidRPr="00C333E0">
        <w:rPr>
          <w:rFonts w:hint="eastAsia"/>
          <w:b/>
          <w:highlight w:val="green"/>
        </w:rPr>
        <w:t>A</w:t>
      </w:r>
      <w:r w:rsidRPr="00C333E0">
        <w:rPr>
          <w:b/>
          <w:highlight w:val="green"/>
        </w:rPr>
        <w:t>greement:</w:t>
      </w:r>
    </w:p>
    <w:p w14:paraId="6D9D0299" w14:textId="77777777" w:rsidR="00F00CD8" w:rsidRPr="00C333E0" w:rsidRDefault="00F00CD8" w:rsidP="00F00CD8">
      <w:pPr>
        <w:numPr>
          <w:ilvl w:val="0"/>
          <w:numId w:val="29"/>
        </w:numPr>
        <w:rPr>
          <w:highlight w:val="green"/>
        </w:rPr>
      </w:pPr>
      <w:r w:rsidRPr="00C333E0">
        <w:rPr>
          <w:highlight w:val="green"/>
        </w:rPr>
        <w:t>Agree proposal 1</w:t>
      </w:r>
    </w:p>
    <w:p w14:paraId="3B79AA2F" w14:textId="77777777" w:rsidR="00F00CD8" w:rsidRPr="00FB6EE1" w:rsidRDefault="00F00CD8" w:rsidP="00F00CD8">
      <w:pPr>
        <w:rPr>
          <w:b/>
          <w:u w:val="single"/>
        </w:rPr>
      </w:pPr>
      <w:r w:rsidRPr="00FB6EE1">
        <w:rPr>
          <w:b/>
          <w:u w:val="single"/>
        </w:rPr>
        <w:t xml:space="preserve">Topic </w:t>
      </w:r>
      <w:r>
        <w:rPr>
          <w:b/>
          <w:u w:val="single"/>
        </w:rPr>
        <w:t>#4</w:t>
      </w:r>
      <w:r w:rsidRPr="00FB6EE1">
        <w:rPr>
          <w:b/>
          <w:u w:val="single"/>
        </w:rPr>
        <w:t>: CA output power, MPR,  and A-MPR</w:t>
      </w:r>
    </w:p>
    <w:p w14:paraId="458297A1" w14:textId="77777777" w:rsidR="00F00CD8" w:rsidRPr="00FB6EE1" w:rsidRDefault="00F00CD8" w:rsidP="00F00CD8">
      <w:pPr>
        <w:rPr>
          <w:b/>
          <w:u w:val="single"/>
        </w:rPr>
      </w:pPr>
      <w:r>
        <w:rPr>
          <w:b/>
          <w:u w:val="single"/>
        </w:rPr>
        <w:t xml:space="preserve">Issue 4.1.1 </w:t>
      </w:r>
      <w:r w:rsidRPr="00FB6EE1">
        <w:rPr>
          <w:b/>
          <w:u w:val="single"/>
        </w:rPr>
        <w:t>Maximum output power for CA</w:t>
      </w:r>
    </w:p>
    <w:p w14:paraId="3DFFCB10" w14:textId="77777777" w:rsidR="00F00CD8" w:rsidRPr="00A2483F" w:rsidRDefault="00F00CD8" w:rsidP="00F00CD8">
      <w:pPr>
        <w:numPr>
          <w:ilvl w:val="0"/>
          <w:numId w:val="9"/>
        </w:numPr>
      </w:pPr>
      <w:r w:rsidRPr="00A2483F">
        <w:t>Proposals</w:t>
      </w:r>
    </w:p>
    <w:p w14:paraId="191DFAE8" w14:textId="77777777" w:rsidR="00F00CD8" w:rsidRPr="00FB6EE1" w:rsidRDefault="00F00CD8" w:rsidP="00F00CD8">
      <w:pPr>
        <w:numPr>
          <w:ilvl w:val="1"/>
          <w:numId w:val="9"/>
        </w:numPr>
      </w:pPr>
      <w:r w:rsidRPr="00FB6EE1">
        <w:t>Proposal 1: FR2-2 PC1 and PC3 power classes for CA are the same as for FR2-2 single carrier. Note this is the same approach as in FR2-1.</w:t>
      </w:r>
    </w:p>
    <w:p w14:paraId="2E2F64CF" w14:textId="77777777" w:rsidR="00F00CD8" w:rsidRPr="00A2483F" w:rsidRDefault="00F00CD8" w:rsidP="00F00CD8">
      <w:pPr>
        <w:numPr>
          <w:ilvl w:val="0"/>
          <w:numId w:val="9"/>
        </w:numPr>
      </w:pPr>
      <w:r w:rsidRPr="00A2483F">
        <w:t>Recommended WF</w:t>
      </w:r>
    </w:p>
    <w:p w14:paraId="6B3B1A76" w14:textId="77777777" w:rsidR="00F00CD8" w:rsidRPr="00A2483F" w:rsidRDefault="00F00CD8" w:rsidP="00F00CD8">
      <w:pPr>
        <w:numPr>
          <w:ilvl w:val="1"/>
          <w:numId w:val="9"/>
        </w:numPr>
      </w:pPr>
      <w:r w:rsidRPr="00A2483F">
        <w:t>Agree proposal 1</w:t>
      </w:r>
    </w:p>
    <w:p w14:paraId="557302B9" w14:textId="77777777" w:rsidR="00F00CD8" w:rsidRPr="00FB6EE1" w:rsidRDefault="00F00CD8" w:rsidP="00F00CD8">
      <w:pPr>
        <w:rPr>
          <w:b/>
          <w:highlight w:val="green"/>
        </w:rPr>
      </w:pPr>
      <w:r w:rsidRPr="00FB6EE1">
        <w:rPr>
          <w:rFonts w:hint="eastAsia"/>
          <w:b/>
          <w:highlight w:val="green"/>
        </w:rPr>
        <w:t>Agreement:</w:t>
      </w:r>
    </w:p>
    <w:p w14:paraId="383C55BD" w14:textId="77777777" w:rsidR="00F00CD8" w:rsidRPr="00FB6EE1" w:rsidRDefault="00F00CD8" w:rsidP="00F00CD8">
      <w:pPr>
        <w:numPr>
          <w:ilvl w:val="0"/>
          <w:numId w:val="30"/>
        </w:numPr>
        <w:rPr>
          <w:highlight w:val="green"/>
        </w:rPr>
      </w:pPr>
      <w:r w:rsidRPr="00FB6EE1">
        <w:rPr>
          <w:rFonts w:hint="eastAsia"/>
          <w:highlight w:val="green"/>
        </w:rPr>
        <w:t>Agree proposal 1.</w:t>
      </w:r>
    </w:p>
    <w:p w14:paraId="7DB20807" w14:textId="77777777" w:rsidR="00F00CD8" w:rsidRPr="00FB6EE1" w:rsidRDefault="00F00CD8" w:rsidP="00F00CD8">
      <w:pPr>
        <w:rPr>
          <w:b/>
          <w:u w:val="single"/>
        </w:rPr>
      </w:pPr>
      <w:r>
        <w:rPr>
          <w:b/>
          <w:u w:val="single"/>
        </w:rPr>
        <w:t xml:space="preserve">Issue 4.1.2 </w:t>
      </w:r>
      <w:r w:rsidRPr="00FB6EE1">
        <w:rPr>
          <w:b/>
          <w:u w:val="single"/>
        </w:rPr>
        <w:t>MPR for CA</w:t>
      </w:r>
    </w:p>
    <w:p w14:paraId="31EAE29D" w14:textId="77777777" w:rsidR="00F00CD8" w:rsidRPr="00A2483F" w:rsidRDefault="00F00CD8" w:rsidP="00F00CD8">
      <w:pPr>
        <w:numPr>
          <w:ilvl w:val="0"/>
          <w:numId w:val="9"/>
        </w:numPr>
      </w:pPr>
      <w:r w:rsidRPr="00A2483F">
        <w:t>Proposals</w:t>
      </w:r>
    </w:p>
    <w:p w14:paraId="1B04746F" w14:textId="77777777" w:rsidR="00F00CD8" w:rsidRPr="00FB6EE1" w:rsidRDefault="00F00CD8" w:rsidP="00F00CD8">
      <w:pPr>
        <w:numPr>
          <w:ilvl w:val="1"/>
          <w:numId w:val="9"/>
        </w:numPr>
      </w:pPr>
      <w:r w:rsidRPr="00FB6EE1">
        <w:t>Proposal 1: Adopt the CA MPR tables for PC1 and PC3. (R4-2211628)</w:t>
      </w:r>
    </w:p>
    <w:p w14:paraId="14F3802C" w14:textId="77777777" w:rsidR="00F00CD8" w:rsidRPr="00A2483F" w:rsidRDefault="00F00CD8" w:rsidP="00F00CD8">
      <w:pPr>
        <w:jc w:val="center"/>
        <w:rPr>
          <w:b/>
          <w:lang w:val="x-none"/>
        </w:rPr>
      </w:pPr>
      <w:r w:rsidRPr="00A2483F">
        <w:rPr>
          <w:b/>
          <w:lang w:val="x-none"/>
        </w:rPr>
        <w:t>Table TBD Maximum power reduction (MPR</w:t>
      </w:r>
      <w:r w:rsidRPr="00A2483F">
        <w:rPr>
          <w:b/>
          <w:vertAlign w:val="subscript"/>
          <w:lang w:val="x-none"/>
        </w:rPr>
        <w:t>WT_C_CA</w:t>
      </w:r>
      <w:r w:rsidRPr="00A2483F">
        <w:rPr>
          <w:b/>
          <w:lang w:val="x-none"/>
        </w:rPr>
        <w:t>) for FR2-2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F00CD8" w:rsidRPr="00A2483F" w14:paraId="0E6465D8" w14:textId="77777777" w:rsidTr="002915BB">
        <w:trPr>
          <w:jc w:val="center"/>
        </w:trPr>
        <w:tc>
          <w:tcPr>
            <w:tcW w:w="1805" w:type="dxa"/>
            <w:vMerge w:val="restart"/>
            <w:tcBorders>
              <w:top w:val="single" w:sz="4" w:space="0" w:color="auto"/>
              <w:left w:val="single" w:sz="4" w:space="0" w:color="auto"/>
              <w:right w:val="single" w:sz="4" w:space="0" w:color="auto"/>
            </w:tcBorders>
          </w:tcPr>
          <w:p w14:paraId="5C88D426" w14:textId="77777777" w:rsidR="00F00CD8" w:rsidRPr="00FB6EE1" w:rsidRDefault="00F00CD8" w:rsidP="002915BB">
            <w:pPr>
              <w:spacing w:after="0"/>
              <w:rPr>
                <w:b/>
                <w:bCs/>
                <w:sz w:val="18"/>
                <w:szCs w:val="18"/>
                <w:lang w:val="x-none"/>
              </w:rPr>
            </w:pPr>
            <w:r w:rsidRPr="00FB6EE1">
              <w:rPr>
                <w:b/>
                <w:bCs/>
                <w:sz w:val="18"/>
                <w:szCs w:val="18"/>
                <w:lang w:val="x-none"/>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083FB08A" w14:textId="77777777" w:rsidR="00F00CD8" w:rsidRPr="00FB6EE1" w:rsidRDefault="00F00CD8" w:rsidP="002915BB">
            <w:pPr>
              <w:spacing w:after="0"/>
              <w:rPr>
                <w:b/>
                <w:bCs/>
                <w:sz w:val="18"/>
                <w:szCs w:val="18"/>
                <w:lang w:val="x-none"/>
              </w:rPr>
            </w:pPr>
            <w:r w:rsidRPr="00FB6EE1">
              <w:rPr>
                <w:b/>
                <w:bCs/>
                <w:sz w:val="18"/>
                <w:szCs w:val="18"/>
                <w:lang w:val="x-none"/>
              </w:rPr>
              <w:t>Cumulative aggregated channel bandwidth</w:t>
            </w:r>
          </w:p>
        </w:tc>
      </w:tr>
      <w:tr w:rsidR="00F00CD8" w:rsidRPr="00A2483F" w14:paraId="78693DF6" w14:textId="77777777" w:rsidTr="002915BB">
        <w:trPr>
          <w:jc w:val="center"/>
        </w:trPr>
        <w:tc>
          <w:tcPr>
            <w:tcW w:w="1805" w:type="dxa"/>
            <w:vMerge/>
            <w:tcBorders>
              <w:left w:val="single" w:sz="4" w:space="0" w:color="auto"/>
              <w:bottom w:val="single" w:sz="4" w:space="0" w:color="auto"/>
              <w:right w:val="single" w:sz="4" w:space="0" w:color="auto"/>
            </w:tcBorders>
          </w:tcPr>
          <w:p w14:paraId="3CA3BC6D" w14:textId="77777777" w:rsidR="00F00CD8" w:rsidRPr="00FB6EE1" w:rsidRDefault="00F00CD8" w:rsidP="002915BB">
            <w:pPr>
              <w:spacing w:after="0"/>
              <w:rPr>
                <w:sz w:val="18"/>
                <w:szCs w:val="18"/>
                <w:lang w:val="x-none"/>
              </w:rPr>
            </w:pPr>
          </w:p>
        </w:tc>
        <w:tc>
          <w:tcPr>
            <w:tcW w:w="1620" w:type="dxa"/>
            <w:tcBorders>
              <w:top w:val="single" w:sz="4" w:space="0" w:color="auto"/>
              <w:left w:val="single" w:sz="4" w:space="0" w:color="auto"/>
              <w:bottom w:val="single" w:sz="4" w:space="0" w:color="auto"/>
              <w:right w:val="single" w:sz="4" w:space="0" w:color="auto"/>
            </w:tcBorders>
          </w:tcPr>
          <w:p w14:paraId="70807AD6" w14:textId="77777777" w:rsidR="00F00CD8" w:rsidRPr="00FB6EE1" w:rsidRDefault="00F00CD8" w:rsidP="002915BB">
            <w:pPr>
              <w:spacing w:after="0"/>
              <w:rPr>
                <w:b/>
                <w:bCs/>
                <w:sz w:val="18"/>
                <w:szCs w:val="18"/>
                <w:lang w:val="x-none"/>
              </w:rPr>
            </w:pPr>
            <w:r w:rsidRPr="00FB6EE1">
              <w:rPr>
                <w:b/>
                <w:bCs/>
                <w:sz w:val="18"/>
                <w:szCs w:val="18"/>
                <w:lang w:val="x-none"/>
              </w:rPr>
              <w:t>&lt; 400 MHz</w:t>
            </w:r>
          </w:p>
        </w:tc>
        <w:tc>
          <w:tcPr>
            <w:tcW w:w="1620" w:type="dxa"/>
            <w:tcBorders>
              <w:top w:val="single" w:sz="4" w:space="0" w:color="auto"/>
              <w:left w:val="single" w:sz="4" w:space="0" w:color="auto"/>
              <w:bottom w:val="single" w:sz="4" w:space="0" w:color="auto"/>
              <w:right w:val="single" w:sz="4" w:space="0" w:color="auto"/>
            </w:tcBorders>
          </w:tcPr>
          <w:p w14:paraId="0BF54A66" w14:textId="77777777" w:rsidR="00F00CD8" w:rsidRPr="00FB6EE1" w:rsidRDefault="00F00CD8" w:rsidP="002915BB">
            <w:pPr>
              <w:spacing w:after="0"/>
              <w:rPr>
                <w:b/>
                <w:bCs/>
                <w:sz w:val="18"/>
                <w:szCs w:val="18"/>
                <w:lang w:val="x-none"/>
              </w:rPr>
            </w:pPr>
            <w:r w:rsidRPr="00FB6EE1">
              <w:rPr>
                <w:b/>
                <w:bCs/>
                <w:sz w:val="18"/>
                <w:szCs w:val="18"/>
                <w:lang w:val="x-none"/>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5C33D8D6" w14:textId="77777777" w:rsidR="00F00CD8" w:rsidRPr="00FB6EE1" w:rsidRDefault="00F00CD8" w:rsidP="002915BB">
            <w:pPr>
              <w:spacing w:after="0"/>
              <w:rPr>
                <w:b/>
                <w:bCs/>
                <w:sz w:val="18"/>
                <w:szCs w:val="18"/>
                <w:lang w:val="x-none"/>
              </w:rPr>
            </w:pPr>
            <w:r w:rsidRPr="00FB6EE1">
              <w:rPr>
                <w:b/>
                <w:bCs/>
                <w:sz w:val="18"/>
                <w:szCs w:val="18"/>
                <w:lang w:val="x-none"/>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4C1262E8" w14:textId="77777777" w:rsidR="00F00CD8" w:rsidRPr="00FB6EE1" w:rsidRDefault="00F00CD8" w:rsidP="002915BB">
            <w:pPr>
              <w:spacing w:after="0"/>
              <w:rPr>
                <w:b/>
                <w:bCs/>
                <w:sz w:val="18"/>
                <w:szCs w:val="18"/>
                <w:lang w:val="x-none"/>
              </w:rPr>
            </w:pPr>
            <w:r w:rsidRPr="00FB6EE1">
              <w:rPr>
                <w:b/>
                <w:bCs/>
                <w:sz w:val="18"/>
                <w:szCs w:val="18"/>
                <w:lang w:val="x-none"/>
              </w:rPr>
              <w:t>&gt; 1400 MHz and ≤ 2000 MHz</w:t>
            </w:r>
          </w:p>
        </w:tc>
      </w:tr>
      <w:tr w:rsidR="00F00CD8" w:rsidRPr="00A2483F" w14:paraId="4B6C8F86"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787B04D8" w14:textId="77777777" w:rsidR="00F00CD8" w:rsidRPr="00FB6EE1" w:rsidRDefault="00F00CD8" w:rsidP="002915BB">
            <w:pPr>
              <w:spacing w:after="0"/>
              <w:rPr>
                <w:sz w:val="18"/>
                <w:szCs w:val="18"/>
                <w:lang w:val="x-none"/>
              </w:rPr>
            </w:pPr>
            <w:r w:rsidRPr="00FB6EE1">
              <w:rPr>
                <w:sz w:val="18"/>
                <w:szCs w:val="18"/>
                <w:lang w:val="x-none"/>
              </w:rPr>
              <w:t>Pi/2 BPSK</w:t>
            </w:r>
          </w:p>
        </w:tc>
        <w:tc>
          <w:tcPr>
            <w:tcW w:w="1620" w:type="dxa"/>
            <w:tcBorders>
              <w:top w:val="single" w:sz="4" w:space="0" w:color="auto"/>
              <w:left w:val="single" w:sz="4" w:space="0" w:color="auto"/>
              <w:bottom w:val="single" w:sz="4" w:space="0" w:color="auto"/>
              <w:right w:val="single" w:sz="4" w:space="0" w:color="auto"/>
            </w:tcBorders>
          </w:tcPr>
          <w:p w14:paraId="2275C3B0" w14:textId="77777777" w:rsidR="00F00CD8" w:rsidRPr="00FB6EE1" w:rsidRDefault="00F00CD8" w:rsidP="002915BB">
            <w:pPr>
              <w:spacing w:after="0"/>
              <w:rPr>
                <w:sz w:val="18"/>
                <w:szCs w:val="18"/>
                <w:lang w:val="x-none"/>
              </w:rPr>
            </w:pPr>
            <w:r w:rsidRPr="00FB6EE1">
              <w:rPr>
                <w:sz w:val="18"/>
                <w:szCs w:val="18"/>
                <w:lang w:val="x-none"/>
              </w:rPr>
              <w:t>≤ 7.0</w:t>
            </w:r>
          </w:p>
        </w:tc>
        <w:tc>
          <w:tcPr>
            <w:tcW w:w="1620" w:type="dxa"/>
            <w:tcBorders>
              <w:top w:val="single" w:sz="4" w:space="0" w:color="auto"/>
              <w:left w:val="single" w:sz="4" w:space="0" w:color="auto"/>
              <w:bottom w:val="single" w:sz="4" w:space="0" w:color="auto"/>
              <w:right w:val="single" w:sz="4" w:space="0" w:color="auto"/>
            </w:tcBorders>
          </w:tcPr>
          <w:p w14:paraId="1AE0FC19" w14:textId="77777777" w:rsidR="00F00CD8" w:rsidRPr="00FB6EE1" w:rsidRDefault="00F00CD8" w:rsidP="002915BB">
            <w:pPr>
              <w:spacing w:after="0"/>
              <w:rPr>
                <w:sz w:val="18"/>
                <w:szCs w:val="18"/>
                <w:lang w:val="x-none"/>
              </w:rPr>
            </w:pPr>
            <w:r w:rsidRPr="00FB6EE1">
              <w:rPr>
                <w:sz w:val="18"/>
                <w:szCs w:val="18"/>
                <w:lang w:val="x-none"/>
              </w:rPr>
              <w:t>≤ 5.0</w:t>
            </w:r>
          </w:p>
        </w:tc>
        <w:tc>
          <w:tcPr>
            <w:tcW w:w="1890" w:type="dxa"/>
            <w:tcBorders>
              <w:top w:val="single" w:sz="4" w:space="0" w:color="auto"/>
              <w:left w:val="single" w:sz="4" w:space="0" w:color="auto"/>
              <w:bottom w:val="single" w:sz="4" w:space="0" w:color="auto"/>
              <w:right w:val="single" w:sz="4" w:space="0" w:color="auto"/>
            </w:tcBorders>
          </w:tcPr>
          <w:p w14:paraId="443417A9" w14:textId="77777777" w:rsidR="00F00CD8" w:rsidRPr="00FB6EE1" w:rsidRDefault="00F00CD8" w:rsidP="002915BB">
            <w:pPr>
              <w:spacing w:after="0"/>
              <w:rPr>
                <w:sz w:val="18"/>
                <w:szCs w:val="18"/>
                <w:lang w:val="x-none"/>
              </w:rPr>
            </w:pPr>
            <w:r w:rsidRPr="00FB6EE1">
              <w:rPr>
                <w:sz w:val="18"/>
                <w:szCs w:val="18"/>
                <w:lang w:val="x-none"/>
              </w:rPr>
              <w:t>≤ 2.0</w:t>
            </w:r>
          </w:p>
        </w:tc>
        <w:tc>
          <w:tcPr>
            <w:tcW w:w="1806" w:type="dxa"/>
            <w:tcBorders>
              <w:top w:val="single" w:sz="4" w:space="0" w:color="auto"/>
              <w:left w:val="single" w:sz="4" w:space="0" w:color="auto"/>
              <w:bottom w:val="single" w:sz="4" w:space="0" w:color="auto"/>
              <w:right w:val="single" w:sz="4" w:space="0" w:color="auto"/>
            </w:tcBorders>
          </w:tcPr>
          <w:p w14:paraId="1D7C7A4D" w14:textId="77777777" w:rsidR="00F00CD8" w:rsidRPr="00FB6EE1" w:rsidRDefault="00F00CD8" w:rsidP="002915BB">
            <w:pPr>
              <w:spacing w:after="0"/>
              <w:rPr>
                <w:sz w:val="18"/>
                <w:szCs w:val="18"/>
                <w:lang w:val="x-none"/>
              </w:rPr>
            </w:pPr>
            <w:r w:rsidRPr="00FB6EE1">
              <w:rPr>
                <w:sz w:val="18"/>
                <w:szCs w:val="18"/>
                <w:lang w:val="x-none"/>
              </w:rPr>
              <w:t>≤ 2.0</w:t>
            </w:r>
          </w:p>
        </w:tc>
      </w:tr>
      <w:tr w:rsidR="00F00CD8" w:rsidRPr="00A2483F" w14:paraId="63CE3AA1"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1ECAE052" w14:textId="77777777" w:rsidR="00F00CD8" w:rsidRPr="00FB6EE1" w:rsidRDefault="00F00CD8" w:rsidP="002915BB">
            <w:pPr>
              <w:spacing w:after="0"/>
              <w:rPr>
                <w:sz w:val="18"/>
                <w:szCs w:val="18"/>
                <w:lang w:val="x-none"/>
              </w:rPr>
            </w:pPr>
            <w:r w:rsidRPr="00FB6EE1">
              <w:rPr>
                <w:sz w:val="18"/>
                <w:szCs w:val="18"/>
                <w:lang w:val="x-none"/>
              </w:rPr>
              <w:t>QPSK</w:t>
            </w:r>
          </w:p>
        </w:tc>
        <w:tc>
          <w:tcPr>
            <w:tcW w:w="1620" w:type="dxa"/>
            <w:tcBorders>
              <w:top w:val="single" w:sz="4" w:space="0" w:color="auto"/>
              <w:left w:val="single" w:sz="4" w:space="0" w:color="auto"/>
              <w:bottom w:val="single" w:sz="4" w:space="0" w:color="auto"/>
              <w:right w:val="single" w:sz="4" w:space="0" w:color="auto"/>
            </w:tcBorders>
          </w:tcPr>
          <w:p w14:paraId="680C7F0E" w14:textId="77777777" w:rsidR="00F00CD8" w:rsidRPr="00FB6EE1" w:rsidRDefault="00F00CD8" w:rsidP="002915BB">
            <w:pPr>
              <w:spacing w:after="0"/>
              <w:rPr>
                <w:sz w:val="18"/>
                <w:szCs w:val="18"/>
                <w:lang w:val="x-none"/>
              </w:rPr>
            </w:pPr>
            <w:r w:rsidRPr="00FB6EE1">
              <w:rPr>
                <w:sz w:val="18"/>
                <w:szCs w:val="18"/>
                <w:lang w:val="x-none"/>
              </w:rPr>
              <w:t>≤ 8.0</w:t>
            </w:r>
          </w:p>
        </w:tc>
        <w:tc>
          <w:tcPr>
            <w:tcW w:w="1620" w:type="dxa"/>
            <w:tcBorders>
              <w:top w:val="single" w:sz="4" w:space="0" w:color="auto"/>
              <w:left w:val="single" w:sz="4" w:space="0" w:color="auto"/>
              <w:bottom w:val="single" w:sz="4" w:space="0" w:color="auto"/>
              <w:right w:val="single" w:sz="4" w:space="0" w:color="auto"/>
            </w:tcBorders>
          </w:tcPr>
          <w:p w14:paraId="4273310D" w14:textId="77777777" w:rsidR="00F00CD8" w:rsidRPr="00FB6EE1" w:rsidRDefault="00F00CD8" w:rsidP="002915BB">
            <w:pPr>
              <w:spacing w:after="0"/>
              <w:rPr>
                <w:sz w:val="18"/>
                <w:szCs w:val="18"/>
                <w:lang w:val="x-none"/>
              </w:rPr>
            </w:pPr>
            <w:r w:rsidRPr="00FB6EE1">
              <w:rPr>
                <w:sz w:val="18"/>
                <w:szCs w:val="18"/>
                <w:lang w:val="x-none"/>
              </w:rPr>
              <w:t>≤ 6.0</w:t>
            </w:r>
          </w:p>
        </w:tc>
        <w:tc>
          <w:tcPr>
            <w:tcW w:w="1890" w:type="dxa"/>
            <w:tcBorders>
              <w:top w:val="single" w:sz="4" w:space="0" w:color="auto"/>
              <w:left w:val="single" w:sz="4" w:space="0" w:color="auto"/>
              <w:bottom w:val="single" w:sz="4" w:space="0" w:color="auto"/>
              <w:right w:val="single" w:sz="4" w:space="0" w:color="auto"/>
            </w:tcBorders>
          </w:tcPr>
          <w:p w14:paraId="582D87F4" w14:textId="77777777" w:rsidR="00F00CD8" w:rsidRPr="00FB6EE1" w:rsidRDefault="00F00CD8" w:rsidP="002915BB">
            <w:pPr>
              <w:spacing w:after="0"/>
              <w:rPr>
                <w:sz w:val="18"/>
                <w:szCs w:val="18"/>
                <w:lang w:val="x-none"/>
              </w:rPr>
            </w:pPr>
            <w:r w:rsidRPr="00FB6EE1">
              <w:rPr>
                <w:sz w:val="18"/>
                <w:szCs w:val="18"/>
                <w:lang w:val="x-none"/>
              </w:rPr>
              <w:t>≤ 3.0</w:t>
            </w:r>
          </w:p>
        </w:tc>
        <w:tc>
          <w:tcPr>
            <w:tcW w:w="1806" w:type="dxa"/>
            <w:tcBorders>
              <w:top w:val="single" w:sz="4" w:space="0" w:color="auto"/>
              <w:left w:val="single" w:sz="4" w:space="0" w:color="auto"/>
              <w:bottom w:val="single" w:sz="4" w:space="0" w:color="auto"/>
              <w:right w:val="single" w:sz="4" w:space="0" w:color="auto"/>
            </w:tcBorders>
          </w:tcPr>
          <w:p w14:paraId="65C57960" w14:textId="77777777" w:rsidR="00F00CD8" w:rsidRPr="00FB6EE1" w:rsidRDefault="00F00CD8" w:rsidP="002915BB">
            <w:pPr>
              <w:spacing w:after="0"/>
              <w:rPr>
                <w:sz w:val="18"/>
                <w:szCs w:val="18"/>
                <w:lang w:val="x-none"/>
              </w:rPr>
            </w:pPr>
            <w:r w:rsidRPr="00FB6EE1">
              <w:rPr>
                <w:sz w:val="18"/>
                <w:szCs w:val="18"/>
                <w:lang w:val="x-none"/>
              </w:rPr>
              <w:t>≤ 3.0</w:t>
            </w:r>
          </w:p>
        </w:tc>
      </w:tr>
      <w:tr w:rsidR="00F00CD8" w:rsidRPr="00A2483F" w14:paraId="5218A53D"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79AC1BC2" w14:textId="77777777" w:rsidR="00F00CD8" w:rsidRPr="00FB6EE1" w:rsidRDefault="00F00CD8" w:rsidP="002915BB">
            <w:pPr>
              <w:spacing w:after="0"/>
              <w:rPr>
                <w:sz w:val="18"/>
                <w:szCs w:val="18"/>
                <w:lang w:val="x-none"/>
              </w:rPr>
            </w:pPr>
            <w:r w:rsidRPr="00FB6EE1">
              <w:rPr>
                <w:sz w:val="18"/>
                <w:szCs w:val="18"/>
                <w:lang w:val="x-none"/>
              </w:rPr>
              <w:t>16 QAM</w:t>
            </w:r>
          </w:p>
        </w:tc>
        <w:tc>
          <w:tcPr>
            <w:tcW w:w="1620" w:type="dxa"/>
            <w:tcBorders>
              <w:top w:val="single" w:sz="4" w:space="0" w:color="auto"/>
              <w:left w:val="single" w:sz="4" w:space="0" w:color="auto"/>
              <w:bottom w:val="single" w:sz="4" w:space="0" w:color="auto"/>
              <w:right w:val="single" w:sz="4" w:space="0" w:color="auto"/>
            </w:tcBorders>
          </w:tcPr>
          <w:p w14:paraId="5AB1E98C" w14:textId="77777777" w:rsidR="00F00CD8" w:rsidRPr="00FB6EE1" w:rsidRDefault="00F00CD8" w:rsidP="002915BB">
            <w:pPr>
              <w:spacing w:after="0"/>
              <w:rPr>
                <w:sz w:val="18"/>
                <w:szCs w:val="18"/>
                <w:lang w:val="x-none"/>
              </w:rPr>
            </w:pPr>
            <w:r w:rsidRPr="00FB6EE1">
              <w:rPr>
                <w:sz w:val="18"/>
                <w:szCs w:val="18"/>
                <w:lang w:val="x-none"/>
              </w:rPr>
              <w:t>≤ 8.0</w:t>
            </w:r>
          </w:p>
        </w:tc>
        <w:tc>
          <w:tcPr>
            <w:tcW w:w="1620" w:type="dxa"/>
            <w:tcBorders>
              <w:top w:val="single" w:sz="4" w:space="0" w:color="auto"/>
              <w:left w:val="single" w:sz="4" w:space="0" w:color="auto"/>
              <w:bottom w:val="single" w:sz="4" w:space="0" w:color="auto"/>
              <w:right w:val="single" w:sz="4" w:space="0" w:color="auto"/>
            </w:tcBorders>
          </w:tcPr>
          <w:p w14:paraId="7659744D" w14:textId="77777777" w:rsidR="00F00CD8" w:rsidRPr="00FB6EE1" w:rsidRDefault="00F00CD8" w:rsidP="002915BB">
            <w:pPr>
              <w:spacing w:after="0"/>
              <w:rPr>
                <w:sz w:val="18"/>
                <w:szCs w:val="18"/>
                <w:lang w:val="x-none"/>
              </w:rPr>
            </w:pPr>
            <w:r w:rsidRPr="00FB6EE1">
              <w:rPr>
                <w:sz w:val="18"/>
                <w:szCs w:val="18"/>
                <w:lang w:val="x-none"/>
              </w:rPr>
              <w:t>≤ 6.0</w:t>
            </w:r>
          </w:p>
        </w:tc>
        <w:tc>
          <w:tcPr>
            <w:tcW w:w="1890" w:type="dxa"/>
            <w:tcBorders>
              <w:top w:val="single" w:sz="4" w:space="0" w:color="auto"/>
              <w:left w:val="single" w:sz="4" w:space="0" w:color="auto"/>
              <w:bottom w:val="single" w:sz="4" w:space="0" w:color="auto"/>
              <w:right w:val="single" w:sz="4" w:space="0" w:color="auto"/>
            </w:tcBorders>
          </w:tcPr>
          <w:p w14:paraId="60CFA302" w14:textId="77777777" w:rsidR="00F00CD8" w:rsidRPr="00FB6EE1" w:rsidRDefault="00F00CD8" w:rsidP="002915BB">
            <w:pPr>
              <w:spacing w:after="0"/>
              <w:rPr>
                <w:sz w:val="18"/>
                <w:szCs w:val="18"/>
                <w:lang w:val="x-none"/>
              </w:rPr>
            </w:pPr>
            <w:r w:rsidRPr="00FB6EE1">
              <w:rPr>
                <w:sz w:val="18"/>
                <w:szCs w:val="18"/>
                <w:lang w:val="x-none"/>
              </w:rPr>
              <w:t>≤ 4.0</w:t>
            </w:r>
          </w:p>
        </w:tc>
        <w:tc>
          <w:tcPr>
            <w:tcW w:w="1806" w:type="dxa"/>
            <w:tcBorders>
              <w:top w:val="single" w:sz="4" w:space="0" w:color="auto"/>
              <w:left w:val="single" w:sz="4" w:space="0" w:color="auto"/>
              <w:bottom w:val="single" w:sz="4" w:space="0" w:color="auto"/>
              <w:right w:val="single" w:sz="4" w:space="0" w:color="auto"/>
            </w:tcBorders>
          </w:tcPr>
          <w:p w14:paraId="18AD7971" w14:textId="77777777" w:rsidR="00F00CD8" w:rsidRPr="00FB6EE1" w:rsidRDefault="00F00CD8" w:rsidP="002915BB">
            <w:pPr>
              <w:spacing w:after="0"/>
              <w:rPr>
                <w:sz w:val="18"/>
                <w:szCs w:val="18"/>
                <w:lang w:val="x-none"/>
              </w:rPr>
            </w:pPr>
            <w:r w:rsidRPr="00FB6EE1">
              <w:rPr>
                <w:sz w:val="18"/>
                <w:szCs w:val="18"/>
                <w:lang w:val="x-none"/>
              </w:rPr>
              <w:t>≤ 4.0</w:t>
            </w:r>
          </w:p>
        </w:tc>
      </w:tr>
      <w:tr w:rsidR="00F00CD8" w:rsidRPr="00A2483F" w14:paraId="62964A95"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1687F00D" w14:textId="77777777" w:rsidR="00F00CD8" w:rsidRPr="00FB6EE1" w:rsidRDefault="00F00CD8" w:rsidP="002915BB">
            <w:pPr>
              <w:spacing w:after="0"/>
              <w:rPr>
                <w:sz w:val="18"/>
                <w:szCs w:val="18"/>
                <w:lang w:val="x-none"/>
              </w:rPr>
            </w:pPr>
            <w:r w:rsidRPr="00FB6EE1">
              <w:rPr>
                <w:sz w:val="18"/>
                <w:szCs w:val="18"/>
                <w:lang w:val="x-none"/>
              </w:rPr>
              <w:t>64 QAM</w:t>
            </w:r>
          </w:p>
        </w:tc>
        <w:tc>
          <w:tcPr>
            <w:tcW w:w="1620" w:type="dxa"/>
            <w:tcBorders>
              <w:top w:val="single" w:sz="4" w:space="0" w:color="auto"/>
              <w:left w:val="single" w:sz="4" w:space="0" w:color="auto"/>
              <w:bottom w:val="single" w:sz="4" w:space="0" w:color="auto"/>
              <w:right w:val="single" w:sz="4" w:space="0" w:color="auto"/>
            </w:tcBorders>
          </w:tcPr>
          <w:p w14:paraId="7810E2DC" w14:textId="77777777" w:rsidR="00F00CD8" w:rsidRPr="00FB6EE1" w:rsidRDefault="00F00CD8" w:rsidP="002915BB">
            <w:pPr>
              <w:spacing w:after="0"/>
              <w:rPr>
                <w:sz w:val="18"/>
                <w:szCs w:val="18"/>
                <w:lang w:val="x-none"/>
              </w:rPr>
            </w:pPr>
            <w:r w:rsidRPr="00FB6EE1">
              <w:rPr>
                <w:sz w:val="18"/>
                <w:szCs w:val="18"/>
                <w:lang w:val="x-none"/>
              </w:rPr>
              <w:t>≤ 10.0</w:t>
            </w:r>
          </w:p>
        </w:tc>
        <w:tc>
          <w:tcPr>
            <w:tcW w:w="1620" w:type="dxa"/>
            <w:tcBorders>
              <w:top w:val="single" w:sz="4" w:space="0" w:color="auto"/>
              <w:left w:val="single" w:sz="4" w:space="0" w:color="auto"/>
              <w:bottom w:val="single" w:sz="4" w:space="0" w:color="auto"/>
              <w:right w:val="single" w:sz="4" w:space="0" w:color="auto"/>
            </w:tcBorders>
          </w:tcPr>
          <w:p w14:paraId="3ADBFE58" w14:textId="77777777" w:rsidR="00F00CD8" w:rsidRPr="00FB6EE1" w:rsidRDefault="00F00CD8" w:rsidP="002915BB">
            <w:pPr>
              <w:spacing w:after="0"/>
              <w:rPr>
                <w:sz w:val="18"/>
                <w:szCs w:val="18"/>
                <w:lang w:val="x-none"/>
              </w:rPr>
            </w:pPr>
            <w:r w:rsidRPr="00FB6EE1">
              <w:rPr>
                <w:sz w:val="18"/>
                <w:szCs w:val="18"/>
                <w:lang w:val="x-none"/>
              </w:rPr>
              <w:t>≤ 10.0</w:t>
            </w:r>
          </w:p>
        </w:tc>
        <w:tc>
          <w:tcPr>
            <w:tcW w:w="1890" w:type="dxa"/>
            <w:tcBorders>
              <w:top w:val="single" w:sz="4" w:space="0" w:color="auto"/>
              <w:left w:val="single" w:sz="4" w:space="0" w:color="auto"/>
              <w:bottom w:val="single" w:sz="4" w:space="0" w:color="auto"/>
              <w:right w:val="single" w:sz="4" w:space="0" w:color="auto"/>
            </w:tcBorders>
          </w:tcPr>
          <w:p w14:paraId="24B94984" w14:textId="77777777" w:rsidR="00F00CD8" w:rsidRPr="00FB6EE1" w:rsidRDefault="00F00CD8" w:rsidP="002915BB">
            <w:pPr>
              <w:spacing w:after="0"/>
              <w:rPr>
                <w:sz w:val="18"/>
                <w:szCs w:val="18"/>
                <w:lang w:val="x-none"/>
              </w:rPr>
            </w:pPr>
            <w:r w:rsidRPr="00FB6EE1">
              <w:rPr>
                <w:sz w:val="18"/>
                <w:szCs w:val="18"/>
                <w:lang w:val="x-none"/>
              </w:rPr>
              <w:t>≤ 10.0</w:t>
            </w:r>
          </w:p>
        </w:tc>
        <w:tc>
          <w:tcPr>
            <w:tcW w:w="1806" w:type="dxa"/>
            <w:tcBorders>
              <w:top w:val="single" w:sz="4" w:space="0" w:color="auto"/>
              <w:left w:val="single" w:sz="4" w:space="0" w:color="auto"/>
              <w:bottom w:val="single" w:sz="4" w:space="0" w:color="auto"/>
              <w:right w:val="single" w:sz="4" w:space="0" w:color="auto"/>
            </w:tcBorders>
          </w:tcPr>
          <w:p w14:paraId="734614BB" w14:textId="77777777" w:rsidR="00F00CD8" w:rsidRPr="00FB6EE1" w:rsidRDefault="00F00CD8" w:rsidP="002915BB">
            <w:pPr>
              <w:spacing w:after="0"/>
              <w:rPr>
                <w:sz w:val="18"/>
                <w:szCs w:val="18"/>
                <w:lang w:val="x-none"/>
              </w:rPr>
            </w:pPr>
            <w:r w:rsidRPr="00FB6EE1">
              <w:rPr>
                <w:sz w:val="18"/>
                <w:szCs w:val="18"/>
                <w:lang w:val="x-none"/>
              </w:rPr>
              <w:t>≤ 10.0</w:t>
            </w:r>
          </w:p>
        </w:tc>
      </w:tr>
    </w:tbl>
    <w:p w14:paraId="3AB831B0" w14:textId="77777777" w:rsidR="00F00CD8" w:rsidRPr="00A2483F" w:rsidRDefault="00F00CD8" w:rsidP="00F00CD8">
      <w:pPr>
        <w:spacing w:before="180"/>
        <w:jc w:val="center"/>
        <w:rPr>
          <w:b/>
          <w:lang w:val="x-none"/>
        </w:rPr>
      </w:pPr>
      <w:r w:rsidRPr="00A2483F">
        <w:rPr>
          <w:b/>
          <w:lang w:val="x-none"/>
        </w:rPr>
        <w:t>Table TBD Maximum power reduction (MPR</w:t>
      </w:r>
      <w:r w:rsidRPr="00A2483F">
        <w:rPr>
          <w:b/>
          <w:vertAlign w:val="subscript"/>
          <w:lang w:val="x-none"/>
        </w:rPr>
        <w:t>WT_C_CA</w:t>
      </w:r>
      <w:r w:rsidRPr="00A2483F">
        <w:rPr>
          <w:b/>
          <w:lang w:val="x-none"/>
        </w:rPr>
        <w:t>) for FR2-2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F00CD8" w:rsidRPr="00A2483F" w14:paraId="5DCC46B0" w14:textId="77777777" w:rsidTr="002915BB">
        <w:trPr>
          <w:jc w:val="center"/>
        </w:trPr>
        <w:tc>
          <w:tcPr>
            <w:tcW w:w="1805" w:type="dxa"/>
            <w:vMerge w:val="restart"/>
            <w:tcBorders>
              <w:top w:val="single" w:sz="4" w:space="0" w:color="auto"/>
              <w:left w:val="single" w:sz="4" w:space="0" w:color="auto"/>
              <w:right w:val="single" w:sz="4" w:space="0" w:color="auto"/>
            </w:tcBorders>
          </w:tcPr>
          <w:p w14:paraId="4756F492" w14:textId="77777777" w:rsidR="00F00CD8" w:rsidRPr="00FB6EE1" w:rsidRDefault="00F00CD8" w:rsidP="002915BB">
            <w:pPr>
              <w:spacing w:after="0"/>
              <w:rPr>
                <w:b/>
                <w:bCs/>
                <w:sz w:val="18"/>
                <w:szCs w:val="18"/>
                <w:lang w:val="x-none"/>
              </w:rPr>
            </w:pPr>
            <w:r w:rsidRPr="00FB6EE1">
              <w:rPr>
                <w:b/>
                <w:bCs/>
                <w:sz w:val="18"/>
                <w:szCs w:val="18"/>
                <w:lang w:val="x-none"/>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6DF15163" w14:textId="77777777" w:rsidR="00F00CD8" w:rsidRPr="00FB6EE1" w:rsidRDefault="00F00CD8" w:rsidP="002915BB">
            <w:pPr>
              <w:spacing w:after="0"/>
              <w:rPr>
                <w:b/>
                <w:bCs/>
                <w:sz w:val="18"/>
                <w:szCs w:val="18"/>
                <w:lang w:val="x-none"/>
              </w:rPr>
            </w:pPr>
            <w:r w:rsidRPr="00FB6EE1">
              <w:rPr>
                <w:b/>
                <w:bCs/>
                <w:sz w:val="18"/>
                <w:szCs w:val="18"/>
                <w:lang w:val="x-none"/>
              </w:rPr>
              <w:t>Cumulative aggregated channel bandwidth</w:t>
            </w:r>
          </w:p>
        </w:tc>
      </w:tr>
      <w:tr w:rsidR="00F00CD8" w:rsidRPr="00A2483F" w14:paraId="62ED7191" w14:textId="77777777" w:rsidTr="002915BB">
        <w:trPr>
          <w:jc w:val="center"/>
        </w:trPr>
        <w:tc>
          <w:tcPr>
            <w:tcW w:w="1805" w:type="dxa"/>
            <w:vMerge/>
            <w:tcBorders>
              <w:left w:val="single" w:sz="4" w:space="0" w:color="auto"/>
              <w:bottom w:val="single" w:sz="4" w:space="0" w:color="auto"/>
              <w:right w:val="single" w:sz="4" w:space="0" w:color="auto"/>
            </w:tcBorders>
          </w:tcPr>
          <w:p w14:paraId="00C0B45E" w14:textId="77777777" w:rsidR="00F00CD8" w:rsidRPr="00FB6EE1" w:rsidRDefault="00F00CD8" w:rsidP="002915BB">
            <w:pPr>
              <w:spacing w:after="0"/>
              <w:rPr>
                <w:sz w:val="18"/>
                <w:szCs w:val="18"/>
                <w:lang w:val="x-none"/>
              </w:rPr>
            </w:pPr>
          </w:p>
        </w:tc>
        <w:tc>
          <w:tcPr>
            <w:tcW w:w="1620" w:type="dxa"/>
            <w:tcBorders>
              <w:top w:val="single" w:sz="4" w:space="0" w:color="auto"/>
              <w:left w:val="single" w:sz="4" w:space="0" w:color="auto"/>
              <w:bottom w:val="single" w:sz="4" w:space="0" w:color="auto"/>
              <w:right w:val="single" w:sz="4" w:space="0" w:color="auto"/>
            </w:tcBorders>
          </w:tcPr>
          <w:p w14:paraId="7BD4393C" w14:textId="77777777" w:rsidR="00F00CD8" w:rsidRPr="00FB6EE1" w:rsidRDefault="00F00CD8" w:rsidP="002915BB">
            <w:pPr>
              <w:spacing w:after="0"/>
              <w:rPr>
                <w:b/>
                <w:bCs/>
                <w:sz w:val="18"/>
                <w:szCs w:val="18"/>
                <w:lang w:val="x-none"/>
              </w:rPr>
            </w:pPr>
            <w:r w:rsidRPr="00FB6EE1">
              <w:rPr>
                <w:b/>
                <w:bCs/>
                <w:sz w:val="18"/>
                <w:szCs w:val="18"/>
                <w:lang w:val="x-none"/>
              </w:rPr>
              <w:t>&lt; 400 MHz</w:t>
            </w:r>
          </w:p>
        </w:tc>
        <w:tc>
          <w:tcPr>
            <w:tcW w:w="1620" w:type="dxa"/>
            <w:tcBorders>
              <w:top w:val="single" w:sz="4" w:space="0" w:color="auto"/>
              <w:left w:val="single" w:sz="4" w:space="0" w:color="auto"/>
              <w:bottom w:val="single" w:sz="4" w:space="0" w:color="auto"/>
              <w:right w:val="single" w:sz="4" w:space="0" w:color="auto"/>
            </w:tcBorders>
          </w:tcPr>
          <w:p w14:paraId="17A4B0C1" w14:textId="77777777" w:rsidR="00F00CD8" w:rsidRPr="00FB6EE1" w:rsidRDefault="00F00CD8" w:rsidP="002915BB">
            <w:pPr>
              <w:spacing w:after="0"/>
              <w:rPr>
                <w:b/>
                <w:bCs/>
                <w:sz w:val="18"/>
                <w:szCs w:val="18"/>
                <w:lang w:val="x-none"/>
              </w:rPr>
            </w:pPr>
            <w:r w:rsidRPr="00FB6EE1">
              <w:rPr>
                <w:b/>
                <w:bCs/>
                <w:sz w:val="18"/>
                <w:szCs w:val="18"/>
                <w:lang w:val="x-none"/>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241DA82B" w14:textId="77777777" w:rsidR="00F00CD8" w:rsidRPr="00FB6EE1" w:rsidRDefault="00F00CD8" w:rsidP="002915BB">
            <w:pPr>
              <w:spacing w:after="0"/>
              <w:rPr>
                <w:b/>
                <w:bCs/>
                <w:sz w:val="18"/>
                <w:szCs w:val="18"/>
                <w:lang w:val="x-none"/>
              </w:rPr>
            </w:pPr>
            <w:r w:rsidRPr="00FB6EE1">
              <w:rPr>
                <w:b/>
                <w:bCs/>
                <w:sz w:val="18"/>
                <w:szCs w:val="18"/>
                <w:lang w:val="x-none"/>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20C93B1C" w14:textId="77777777" w:rsidR="00F00CD8" w:rsidRPr="00FB6EE1" w:rsidRDefault="00F00CD8" w:rsidP="002915BB">
            <w:pPr>
              <w:spacing w:after="0"/>
              <w:rPr>
                <w:b/>
                <w:bCs/>
                <w:sz w:val="18"/>
                <w:szCs w:val="18"/>
                <w:lang w:val="x-none"/>
              </w:rPr>
            </w:pPr>
            <w:r w:rsidRPr="00FB6EE1">
              <w:rPr>
                <w:b/>
                <w:bCs/>
                <w:sz w:val="18"/>
                <w:szCs w:val="18"/>
                <w:lang w:val="x-none"/>
              </w:rPr>
              <w:t>&gt; 1400 MHz and ≤ 2000 MHz</w:t>
            </w:r>
          </w:p>
        </w:tc>
      </w:tr>
      <w:tr w:rsidR="00F00CD8" w:rsidRPr="00A2483F" w14:paraId="014EE815"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4A2AC40E" w14:textId="77777777" w:rsidR="00F00CD8" w:rsidRPr="00FB6EE1" w:rsidRDefault="00F00CD8" w:rsidP="002915BB">
            <w:pPr>
              <w:spacing w:after="0"/>
              <w:rPr>
                <w:sz w:val="18"/>
                <w:szCs w:val="18"/>
                <w:lang w:val="x-none"/>
              </w:rPr>
            </w:pPr>
            <w:r w:rsidRPr="00FB6EE1">
              <w:rPr>
                <w:sz w:val="18"/>
                <w:szCs w:val="18"/>
                <w:lang w:val="x-none"/>
              </w:rPr>
              <w:t>Pi/2 BPSK</w:t>
            </w:r>
          </w:p>
        </w:tc>
        <w:tc>
          <w:tcPr>
            <w:tcW w:w="1620" w:type="dxa"/>
            <w:tcBorders>
              <w:top w:val="single" w:sz="4" w:space="0" w:color="auto"/>
              <w:left w:val="single" w:sz="4" w:space="0" w:color="auto"/>
              <w:bottom w:val="single" w:sz="4" w:space="0" w:color="auto"/>
              <w:right w:val="single" w:sz="4" w:space="0" w:color="auto"/>
            </w:tcBorders>
          </w:tcPr>
          <w:p w14:paraId="65B03B01"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w:t>
            </w:r>
          </w:p>
        </w:tc>
        <w:tc>
          <w:tcPr>
            <w:tcW w:w="1620" w:type="dxa"/>
            <w:tcBorders>
              <w:top w:val="single" w:sz="4" w:space="0" w:color="auto"/>
              <w:left w:val="single" w:sz="4" w:space="0" w:color="auto"/>
              <w:bottom w:val="single" w:sz="4" w:space="0" w:color="auto"/>
              <w:right w:val="single" w:sz="4" w:space="0" w:color="auto"/>
            </w:tcBorders>
          </w:tcPr>
          <w:p w14:paraId="34D4811C"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w:t>
            </w:r>
          </w:p>
        </w:tc>
        <w:tc>
          <w:tcPr>
            <w:tcW w:w="1890" w:type="dxa"/>
            <w:tcBorders>
              <w:top w:val="single" w:sz="4" w:space="0" w:color="auto"/>
              <w:left w:val="single" w:sz="4" w:space="0" w:color="auto"/>
              <w:bottom w:val="single" w:sz="4" w:space="0" w:color="auto"/>
              <w:right w:val="single" w:sz="4" w:space="0" w:color="auto"/>
            </w:tcBorders>
          </w:tcPr>
          <w:p w14:paraId="5769F0A7"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w:t>
            </w:r>
          </w:p>
        </w:tc>
        <w:tc>
          <w:tcPr>
            <w:tcW w:w="1806" w:type="dxa"/>
            <w:tcBorders>
              <w:top w:val="single" w:sz="4" w:space="0" w:color="auto"/>
              <w:left w:val="single" w:sz="4" w:space="0" w:color="auto"/>
              <w:bottom w:val="single" w:sz="4" w:space="0" w:color="auto"/>
              <w:right w:val="single" w:sz="4" w:space="0" w:color="auto"/>
            </w:tcBorders>
          </w:tcPr>
          <w:p w14:paraId="16421C93"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w:t>
            </w:r>
          </w:p>
        </w:tc>
      </w:tr>
      <w:tr w:rsidR="00F00CD8" w:rsidRPr="00A2483F" w14:paraId="50EB55B6"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4B2A1557" w14:textId="77777777" w:rsidR="00F00CD8" w:rsidRPr="00FB6EE1" w:rsidRDefault="00F00CD8" w:rsidP="002915BB">
            <w:pPr>
              <w:spacing w:after="0"/>
              <w:rPr>
                <w:sz w:val="18"/>
                <w:szCs w:val="18"/>
                <w:lang w:val="x-none"/>
              </w:rPr>
            </w:pPr>
            <w:r w:rsidRPr="00FB6EE1">
              <w:rPr>
                <w:sz w:val="18"/>
                <w:szCs w:val="18"/>
                <w:lang w:val="x-none"/>
              </w:rPr>
              <w:t>QPSK</w:t>
            </w:r>
          </w:p>
        </w:tc>
        <w:tc>
          <w:tcPr>
            <w:tcW w:w="1620" w:type="dxa"/>
            <w:tcBorders>
              <w:top w:val="single" w:sz="4" w:space="0" w:color="auto"/>
              <w:left w:val="single" w:sz="4" w:space="0" w:color="auto"/>
              <w:bottom w:val="single" w:sz="4" w:space="0" w:color="auto"/>
              <w:right w:val="single" w:sz="4" w:space="0" w:color="auto"/>
            </w:tcBorders>
          </w:tcPr>
          <w:p w14:paraId="28818ECA"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2.0</w:t>
            </w:r>
          </w:p>
        </w:tc>
        <w:tc>
          <w:tcPr>
            <w:tcW w:w="1620" w:type="dxa"/>
            <w:tcBorders>
              <w:top w:val="single" w:sz="4" w:space="0" w:color="auto"/>
              <w:left w:val="single" w:sz="4" w:space="0" w:color="auto"/>
              <w:bottom w:val="single" w:sz="4" w:space="0" w:color="auto"/>
              <w:right w:val="single" w:sz="4" w:space="0" w:color="auto"/>
            </w:tcBorders>
          </w:tcPr>
          <w:p w14:paraId="0D4F94B5"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2.0</w:t>
            </w:r>
          </w:p>
        </w:tc>
        <w:tc>
          <w:tcPr>
            <w:tcW w:w="1890" w:type="dxa"/>
            <w:tcBorders>
              <w:top w:val="single" w:sz="4" w:space="0" w:color="auto"/>
              <w:left w:val="single" w:sz="4" w:space="0" w:color="auto"/>
              <w:bottom w:val="single" w:sz="4" w:space="0" w:color="auto"/>
              <w:right w:val="single" w:sz="4" w:space="0" w:color="auto"/>
            </w:tcBorders>
          </w:tcPr>
          <w:p w14:paraId="41089582"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2.0</w:t>
            </w:r>
          </w:p>
        </w:tc>
        <w:tc>
          <w:tcPr>
            <w:tcW w:w="1806" w:type="dxa"/>
            <w:tcBorders>
              <w:top w:val="single" w:sz="4" w:space="0" w:color="auto"/>
              <w:left w:val="single" w:sz="4" w:space="0" w:color="auto"/>
              <w:bottom w:val="single" w:sz="4" w:space="0" w:color="auto"/>
              <w:right w:val="single" w:sz="4" w:space="0" w:color="auto"/>
            </w:tcBorders>
          </w:tcPr>
          <w:p w14:paraId="015C6716"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2.0</w:t>
            </w:r>
          </w:p>
        </w:tc>
      </w:tr>
      <w:tr w:rsidR="00F00CD8" w:rsidRPr="00A2483F" w14:paraId="15A30AEB"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6F441316" w14:textId="77777777" w:rsidR="00F00CD8" w:rsidRPr="00FB6EE1" w:rsidRDefault="00F00CD8" w:rsidP="002915BB">
            <w:pPr>
              <w:spacing w:after="0"/>
              <w:rPr>
                <w:sz w:val="18"/>
                <w:szCs w:val="18"/>
                <w:lang w:val="x-none"/>
              </w:rPr>
            </w:pPr>
            <w:r w:rsidRPr="00FB6EE1">
              <w:rPr>
                <w:sz w:val="18"/>
                <w:szCs w:val="18"/>
                <w:lang w:val="x-none"/>
              </w:rPr>
              <w:t>16 QAM</w:t>
            </w:r>
          </w:p>
        </w:tc>
        <w:tc>
          <w:tcPr>
            <w:tcW w:w="1620" w:type="dxa"/>
            <w:tcBorders>
              <w:top w:val="single" w:sz="4" w:space="0" w:color="auto"/>
              <w:left w:val="single" w:sz="4" w:space="0" w:color="auto"/>
              <w:bottom w:val="single" w:sz="4" w:space="0" w:color="auto"/>
              <w:right w:val="single" w:sz="4" w:space="0" w:color="auto"/>
            </w:tcBorders>
          </w:tcPr>
          <w:p w14:paraId="219D34D8"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4.0</w:t>
            </w:r>
          </w:p>
        </w:tc>
        <w:tc>
          <w:tcPr>
            <w:tcW w:w="1620" w:type="dxa"/>
            <w:tcBorders>
              <w:top w:val="single" w:sz="4" w:space="0" w:color="auto"/>
              <w:left w:val="single" w:sz="4" w:space="0" w:color="auto"/>
              <w:bottom w:val="single" w:sz="4" w:space="0" w:color="auto"/>
              <w:right w:val="single" w:sz="4" w:space="0" w:color="auto"/>
            </w:tcBorders>
          </w:tcPr>
          <w:p w14:paraId="27011411"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4.0</w:t>
            </w:r>
          </w:p>
        </w:tc>
        <w:tc>
          <w:tcPr>
            <w:tcW w:w="1890" w:type="dxa"/>
            <w:tcBorders>
              <w:top w:val="single" w:sz="4" w:space="0" w:color="auto"/>
              <w:left w:val="single" w:sz="4" w:space="0" w:color="auto"/>
              <w:bottom w:val="single" w:sz="4" w:space="0" w:color="auto"/>
              <w:right w:val="single" w:sz="4" w:space="0" w:color="auto"/>
            </w:tcBorders>
          </w:tcPr>
          <w:p w14:paraId="6F6BA298"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4.0</w:t>
            </w:r>
          </w:p>
        </w:tc>
        <w:tc>
          <w:tcPr>
            <w:tcW w:w="1806" w:type="dxa"/>
            <w:tcBorders>
              <w:top w:val="single" w:sz="4" w:space="0" w:color="auto"/>
              <w:left w:val="single" w:sz="4" w:space="0" w:color="auto"/>
              <w:bottom w:val="single" w:sz="4" w:space="0" w:color="auto"/>
              <w:right w:val="single" w:sz="4" w:space="0" w:color="auto"/>
            </w:tcBorders>
          </w:tcPr>
          <w:p w14:paraId="0F4999EE"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4.0</w:t>
            </w:r>
          </w:p>
        </w:tc>
      </w:tr>
      <w:tr w:rsidR="00F00CD8" w:rsidRPr="00A2483F" w14:paraId="7EBFF341" w14:textId="77777777" w:rsidTr="002915BB">
        <w:trPr>
          <w:trHeight w:val="129"/>
          <w:jc w:val="center"/>
        </w:trPr>
        <w:tc>
          <w:tcPr>
            <w:tcW w:w="1805" w:type="dxa"/>
            <w:tcBorders>
              <w:top w:val="single" w:sz="4" w:space="0" w:color="auto"/>
              <w:left w:val="single" w:sz="4" w:space="0" w:color="auto"/>
              <w:bottom w:val="single" w:sz="4" w:space="0" w:color="auto"/>
              <w:right w:val="single" w:sz="4" w:space="0" w:color="auto"/>
            </w:tcBorders>
            <w:hideMark/>
          </w:tcPr>
          <w:p w14:paraId="2AE6897A" w14:textId="77777777" w:rsidR="00F00CD8" w:rsidRPr="00FB6EE1" w:rsidRDefault="00F00CD8" w:rsidP="002915BB">
            <w:pPr>
              <w:spacing w:after="0"/>
              <w:rPr>
                <w:sz w:val="18"/>
                <w:szCs w:val="18"/>
                <w:lang w:val="x-none"/>
              </w:rPr>
            </w:pPr>
            <w:r w:rsidRPr="00FB6EE1">
              <w:rPr>
                <w:sz w:val="18"/>
                <w:szCs w:val="18"/>
                <w:lang w:val="x-none"/>
              </w:rPr>
              <w:t>64 QAM</w:t>
            </w:r>
          </w:p>
        </w:tc>
        <w:tc>
          <w:tcPr>
            <w:tcW w:w="1620" w:type="dxa"/>
            <w:tcBorders>
              <w:top w:val="single" w:sz="4" w:space="0" w:color="auto"/>
              <w:left w:val="single" w:sz="4" w:space="0" w:color="auto"/>
              <w:bottom w:val="single" w:sz="4" w:space="0" w:color="auto"/>
              <w:right w:val="single" w:sz="4" w:space="0" w:color="auto"/>
            </w:tcBorders>
          </w:tcPr>
          <w:p w14:paraId="6934D852"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0</w:t>
            </w:r>
          </w:p>
        </w:tc>
        <w:tc>
          <w:tcPr>
            <w:tcW w:w="1620" w:type="dxa"/>
            <w:tcBorders>
              <w:top w:val="single" w:sz="4" w:space="0" w:color="auto"/>
              <w:left w:val="single" w:sz="4" w:space="0" w:color="auto"/>
              <w:bottom w:val="single" w:sz="4" w:space="0" w:color="auto"/>
              <w:right w:val="single" w:sz="4" w:space="0" w:color="auto"/>
            </w:tcBorders>
          </w:tcPr>
          <w:p w14:paraId="2B5BBB2D"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0</w:t>
            </w:r>
          </w:p>
        </w:tc>
        <w:tc>
          <w:tcPr>
            <w:tcW w:w="1890" w:type="dxa"/>
            <w:tcBorders>
              <w:top w:val="single" w:sz="4" w:space="0" w:color="auto"/>
              <w:left w:val="single" w:sz="4" w:space="0" w:color="auto"/>
              <w:bottom w:val="single" w:sz="4" w:space="0" w:color="auto"/>
              <w:right w:val="single" w:sz="4" w:space="0" w:color="auto"/>
            </w:tcBorders>
          </w:tcPr>
          <w:p w14:paraId="79286AB6"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0</w:t>
            </w:r>
          </w:p>
        </w:tc>
        <w:tc>
          <w:tcPr>
            <w:tcW w:w="1806" w:type="dxa"/>
            <w:tcBorders>
              <w:top w:val="single" w:sz="4" w:space="0" w:color="auto"/>
              <w:left w:val="single" w:sz="4" w:space="0" w:color="auto"/>
              <w:bottom w:val="single" w:sz="4" w:space="0" w:color="auto"/>
              <w:right w:val="single" w:sz="4" w:space="0" w:color="auto"/>
            </w:tcBorders>
          </w:tcPr>
          <w:p w14:paraId="1E92BF41" w14:textId="77777777" w:rsidR="00F00CD8" w:rsidRPr="00FB6EE1" w:rsidRDefault="00F00CD8" w:rsidP="002915BB">
            <w:pPr>
              <w:spacing w:after="0"/>
              <w:rPr>
                <w:sz w:val="18"/>
                <w:szCs w:val="18"/>
                <w:lang w:val="x-none"/>
              </w:rPr>
            </w:pPr>
            <w:r w:rsidRPr="00FB6EE1">
              <w:rPr>
                <w:sz w:val="18"/>
                <w:szCs w:val="18"/>
                <w:lang w:val="x-none"/>
              </w:rPr>
              <w:t xml:space="preserve">≤ </w:t>
            </w:r>
            <w:r w:rsidRPr="00FB6EE1">
              <w:rPr>
                <w:sz w:val="18"/>
                <w:szCs w:val="18"/>
                <w:lang w:val="en-CA"/>
              </w:rPr>
              <w:t>10.0</w:t>
            </w:r>
          </w:p>
        </w:tc>
      </w:tr>
    </w:tbl>
    <w:p w14:paraId="24E4123B" w14:textId="77777777" w:rsidR="00F00CD8" w:rsidRPr="00A2483F" w:rsidRDefault="00F00CD8" w:rsidP="00F00CD8">
      <w:pPr>
        <w:numPr>
          <w:ilvl w:val="0"/>
          <w:numId w:val="9"/>
        </w:numPr>
        <w:spacing w:before="180"/>
        <w:ind w:left="538" w:hanging="357"/>
      </w:pPr>
      <w:r w:rsidRPr="00A2483F">
        <w:t>Recommended WF</w:t>
      </w:r>
    </w:p>
    <w:p w14:paraId="5C9C2099" w14:textId="77777777" w:rsidR="00F00CD8" w:rsidRPr="00A2483F" w:rsidRDefault="00F00CD8" w:rsidP="00F00CD8">
      <w:pPr>
        <w:numPr>
          <w:ilvl w:val="1"/>
          <w:numId w:val="9"/>
        </w:numPr>
      </w:pPr>
      <w:r w:rsidRPr="00A2483F">
        <w:t>Agree proposal 1</w:t>
      </w:r>
    </w:p>
    <w:p w14:paraId="6C9B6C24" w14:textId="77777777" w:rsidR="00F00CD8" w:rsidRDefault="00F00CD8" w:rsidP="00F00CD8">
      <w:pPr>
        <w:rPr>
          <w:lang w:eastAsia="zh-CN"/>
        </w:rPr>
      </w:pPr>
      <w:r w:rsidRPr="00B765F4">
        <w:rPr>
          <w:rFonts w:hint="eastAsia"/>
          <w:b/>
          <w:lang w:eastAsia="zh-CN"/>
        </w:rPr>
        <w:t>C</w:t>
      </w:r>
      <w:r w:rsidRPr="00B765F4">
        <w:rPr>
          <w:b/>
          <w:lang w:eastAsia="zh-CN"/>
        </w:rPr>
        <w:t xml:space="preserve">hair=&gt; </w:t>
      </w:r>
      <w:r>
        <w:rPr>
          <w:lang w:eastAsia="zh-CN"/>
        </w:rPr>
        <w:t>need futher discusions.</w:t>
      </w:r>
    </w:p>
    <w:p w14:paraId="219083C3" w14:textId="77777777" w:rsidR="00F00CD8" w:rsidRPr="00FB6EE1" w:rsidRDefault="00F00CD8" w:rsidP="00F00CD8">
      <w:pPr>
        <w:rPr>
          <w:b/>
          <w:u w:val="single"/>
        </w:rPr>
      </w:pPr>
      <w:r>
        <w:rPr>
          <w:b/>
          <w:u w:val="single"/>
        </w:rPr>
        <w:t xml:space="preserve">Issue 4.1.3 </w:t>
      </w:r>
      <w:r w:rsidRPr="00FB6EE1">
        <w:rPr>
          <w:b/>
          <w:u w:val="single"/>
        </w:rPr>
        <w:t>A-MPR for CA</w:t>
      </w:r>
    </w:p>
    <w:p w14:paraId="401B8BDC" w14:textId="77777777" w:rsidR="00F00CD8" w:rsidRPr="00A2483F" w:rsidRDefault="00F00CD8" w:rsidP="00F00CD8">
      <w:pPr>
        <w:rPr>
          <w:i/>
          <w:lang w:val="en-US"/>
        </w:rPr>
      </w:pPr>
      <w:r w:rsidRPr="00A2483F">
        <w:rPr>
          <w:rFonts w:hint="eastAsia"/>
          <w:i/>
          <w:lang w:val="en-US"/>
        </w:rPr>
        <w:t xml:space="preserve">Sub-topic description </w:t>
      </w:r>
    </w:p>
    <w:p w14:paraId="7BD13D5A" w14:textId="77777777" w:rsidR="00F00CD8" w:rsidRPr="00A2483F" w:rsidRDefault="00F00CD8" w:rsidP="00F00CD8">
      <w:pPr>
        <w:numPr>
          <w:ilvl w:val="0"/>
          <w:numId w:val="9"/>
        </w:numPr>
      </w:pPr>
      <w:r w:rsidRPr="00A2483F">
        <w:t>Proposals</w:t>
      </w:r>
    </w:p>
    <w:p w14:paraId="252B9C02" w14:textId="77777777" w:rsidR="00F00CD8" w:rsidRPr="00A2483F" w:rsidRDefault="00F00CD8" w:rsidP="00F00CD8">
      <w:pPr>
        <w:numPr>
          <w:ilvl w:val="1"/>
          <w:numId w:val="9"/>
        </w:numPr>
      </w:pPr>
      <w:r w:rsidRPr="00FB6EE1">
        <w:t>Proposal 1: No CA A-MPR needed for the EN 303753 emissions mask.</w:t>
      </w:r>
    </w:p>
    <w:p w14:paraId="150CCB60" w14:textId="77777777" w:rsidR="00F00CD8" w:rsidRPr="00A2483F" w:rsidRDefault="00F00CD8" w:rsidP="00F00CD8">
      <w:pPr>
        <w:numPr>
          <w:ilvl w:val="0"/>
          <w:numId w:val="9"/>
        </w:numPr>
      </w:pPr>
      <w:r w:rsidRPr="00A2483F">
        <w:t>Recommended WF</w:t>
      </w:r>
    </w:p>
    <w:p w14:paraId="26E2E2C4" w14:textId="77777777" w:rsidR="00F00CD8" w:rsidRPr="00A2483F" w:rsidRDefault="00F00CD8" w:rsidP="00F00CD8">
      <w:pPr>
        <w:numPr>
          <w:ilvl w:val="1"/>
          <w:numId w:val="9"/>
        </w:numPr>
      </w:pPr>
      <w:r w:rsidRPr="00A2483F">
        <w:t>Agree proposal 1</w:t>
      </w:r>
    </w:p>
    <w:p w14:paraId="69223837" w14:textId="77777777" w:rsidR="00F00CD8" w:rsidRPr="00FB6EE1" w:rsidRDefault="00F00CD8" w:rsidP="00F00CD8">
      <w:pPr>
        <w:rPr>
          <w:b/>
          <w:highlight w:val="green"/>
          <w:lang w:val="en-US"/>
        </w:rPr>
      </w:pPr>
      <w:r w:rsidRPr="00FB6EE1">
        <w:rPr>
          <w:rFonts w:hint="eastAsia"/>
          <w:b/>
          <w:highlight w:val="green"/>
          <w:lang w:val="en-US"/>
        </w:rPr>
        <w:t>Agreement:</w:t>
      </w:r>
    </w:p>
    <w:p w14:paraId="60D38CF7" w14:textId="77777777" w:rsidR="00F00CD8" w:rsidRPr="00FB6EE1" w:rsidRDefault="00F00CD8" w:rsidP="00F00CD8">
      <w:pPr>
        <w:pStyle w:val="a"/>
        <w:numPr>
          <w:ilvl w:val="0"/>
          <w:numId w:val="34"/>
        </w:numPr>
        <w:rPr>
          <w:highlight w:val="green"/>
        </w:rPr>
      </w:pPr>
      <w:r w:rsidRPr="00FB6EE1">
        <w:rPr>
          <w:highlight w:val="green"/>
        </w:rPr>
        <w:t>Agree proposal 1</w:t>
      </w:r>
    </w:p>
    <w:p w14:paraId="2ED3CAA8" w14:textId="77777777" w:rsidR="00F00CD8" w:rsidRPr="00FB6EE1" w:rsidRDefault="00F00CD8" w:rsidP="00F00CD8">
      <w:pPr>
        <w:rPr>
          <w:b/>
          <w:u w:val="single"/>
        </w:rPr>
      </w:pPr>
      <w:r w:rsidRPr="00FB6EE1">
        <w:rPr>
          <w:b/>
          <w:u w:val="single"/>
        </w:rPr>
        <w:t>Topic</w:t>
      </w:r>
      <w:r>
        <w:rPr>
          <w:b/>
          <w:u w:val="single"/>
        </w:rPr>
        <w:t xml:space="preserve"> #5</w:t>
      </w:r>
      <w:r w:rsidRPr="00FB6EE1">
        <w:rPr>
          <w:b/>
          <w:u w:val="single"/>
        </w:rPr>
        <w:t>: Other TX or general Issues</w:t>
      </w:r>
    </w:p>
    <w:p w14:paraId="0E124A3A" w14:textId="77777777" w:rsidR="00F00CD8" w:rsidRPr="00FB6EE1" w:rsidRDefault="00F00CD8" w:rsidP="00F00CD8">
      <w:pPr>
        <w:rPr>
          <w:b/>
          <w:u w:val="single"/>
        </w:rPr>
      </w:pPr>
      <w:r>
        <w:rPr>
          <w:b/>
          <w:u w:val="single"/>
        </w:rPr>
        <w:t xml:space="preserve">Issue 5.1.1 </w:t>
      </w:r>
      <w:r w:rsidRPr="00FB6EE1">
        <w:rPr>
          <w:b/>
          <w:u w:val="single"/>
        </w:rPr>
        <w:t>Minimum guard band (Table 5.3.3-1)</w:t>
      </w:r>
    </w:p>
    <w:p w14:paraId="6EB65993" w14:textId="77777777" w:rsidR="00F00CD8" w:rsidRPr="00A2483F" w:rsidRDefault="00F00CD8" w:rsidP="00F00CD8">
      <w:pPr>
        <w:numPr>
          <w:ilvl w:val="0"/>
          <w:numId w:val="9"/>
        </w:numPr>
      </w:pPr>
      <w:r w:rsidRPr="00A2483F">
        <w:t>Proposals</w:t>
      </w:r>
    </w:p>
    <w:p w14:paraId="649759AE" w14:textId="77777777" w:rsidR="00F00CD8" w:rsidRPr="00A2483F" w:rsidRDefault="00F00CD8" w:rsidP="00F00CD8">
      <w:pPr>
        <w:numPr>
          <w:ilvl w:val="1"/>
          <w:numId w:val="9"/>
        </w:numPr>
      </w:pPr>
      <w:r w:rsidRPr="00FB6EE1">
        <w:t>Proposal 1: Agree TP#1 above to 38.101-2 removing the square brackets in Table 5.3.3-1</w:t>
      </w:r>
    </w:p>
    <w:p w14:paraId="1D585D07" w14:textId="77777777" w:rsidR="00F00CD8" w:rsidRPr="00A2483F" w:rsidRDefault="00F00CD8" w:rsidP="00F00CD8">
      <w:pPr>
        <w:jc w:val="center"/>
        <w:rPr>
          <w:b/>
          <w:lang w:val="x-none"/>
        </w:rPr>
      </w:pPr>
      <w:r w:rsidRPr="00A2483F">
        <w:rPr>
          <w:b/>
          <w:lang w:val="x-none"/>
        </w:rPr>
        <w:t>Table 5.3.3-1: Minimum guardband for each UE channel bandwidth and SCS (kHz)</w:t>
      </w:r>
    </w:p>
    <w:tbl>
      <w:tblPr>
        <w:tblW w:w="8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26"/>
        <w:gridCol w:w="971"/>
        <w:gridCol w:w="1086"/>
        <w:gridCol w:w="1086"/>
        <w:gridCol w:w="1086"/>
        <w:gridCol w:w="912"/>
        <w:gridCol w:w="1027"/>
        <w:gridCol w:w="1027"/>
      </w:tblGrid>
      <w:tr w:rsidR="00F00CD8" w:rsidRPr="00A2483F" w14:paraId="1BD4E3AD" w14:textId="77777777" w:rsidTr="002915BB">
        <w:trPr>
          <w:trHeight w:val="187"/>
          <w:jc w:val="center"/>
        </w:trPr>
        <w:tc>
          <w:tcPr>
            <w:tcW w:w="0" w:type="auto"/>
            <w:shd w:val="clear" w:color="auto" w:fill="auto"/>
            <w:tcMar>
              <w:top w:w="15" w:type="dxa"/>
              <w:left w:w="81" w:type="dxa"/>
              <w:bottom w:w="0" w:type="dxa"/>
              <w:right w:w="81" w:type="dxa"/>
            </w:tcMar>
            <w:hideMark/>
          </w:tcPr>
          <w:p w14:paraId="61F58FD6" w14:textId="77777777" w:rsidR="00F00CD8" w:rsidRPr="00A2483F" w:rsidRDefault="00F00CD8" w:rsidP="002915BB">
            <w:pPr>
              <w:spacing w:after="0"/>
              <w:rPr>
                <w:b/>
                <w:lang w:val="x-none"/>
              </w:rPr>
            </w:pPr>
            <w:r w:rsidRPr="00A2483F">
              <w:rPr>
                <w:b/>
                <w:lang w:val="x-none"/>
              </w:rPr>
              <w:t>SCS (kHz)</w:t>
            </w:r>
          </w:p>
        </w:tc>
        <w:tc>
          <w:tcPr>
            <w:tcW w:w="0" w:type="auto"/>
            <w:shd w:val="clear" w:color="auto" w:fill="auto"/>
            <w:tcMar>
              <w:top w:w="15" w:type="dxa"/>
              <w:left w:w="81" w:type="dxa"/>
              <w:bottom w:w="0" w:type="dxa"/>
              <w:right w:w="81" w:type="dxa"/>
            </w:tcMar>
            <w:hideMark/>
          </w:tcPr>
          <w:p w14:paraId="249BEAB9" w14:textId="77777777" w:rsidR="00F00CD8" w:rsidRPr="00A2483F" w:rsidRDefault="00F00CD8" w:rsidP="002915BB">
            <w:pPr>
              <w:spacing w:after="0"/>
              <w:rPr>
                <w:b/>
                <w:lang w:val="x-none"/>
              </w:rPr>
            </w:pPr>
            <w:r w:rsidRPr="00A2483F">
              <w:rPr>
                <w:b/>
                <w:lang w:val="x-none"/>
              </w:rPr>
              <w:t>50 MHz</w:t>
            </w:r>
          </w:p>
        </w:tc>
        <w:tc>
          <w:tcPr>
            <w:tcW w:w="0" w:type="auto"/>
            <w:shd w:val="clear" w:color="auto" w:fill="auto"/>
            <w:tcMar>
              <w:top w:w="15" w:type="dxa"/>
              <w:left w:w="81" w:type="dxa"/>
              <w:bottom w:w="0" w:type="dxa"/>
              <w:right w:w="81" w:type="dxa"/>
            </w:tcMar>
            <w:hideMark/>
          </w:tcPr>
          <w:p w14:paraId="0C8876DA" w14:textId="77777777" w:rsidR="00F00CD8" w:rsidRPr="00A2483F" w:rsidRDefault="00F00CD8" w:rsidP="002915BB">
            <w:pPr>
              <w:spacing w:after="0"/>
              <w:rPr>
                <w:b/>
                <w:lang w:val="x-none"/>
              </w:rPr>
            </w:pPr>
            <w:r w:rsidRPr="00A2483F">
              <w:rPr>
                <w:b/>
                <w:lang w:val="x-none"/>
              </w:rPr>
              <w:t>100 MHz</w:t>
            </w:r>
          </w:p>
        </w:tc>
        <w:tc>
          <w:tcPr>
            <w:tcW w:w="0" w:type="auto"/>
            <w:shd w:val="clear" w:color="auto" w:fill="auto"/>
            <w:tcMar>
              <w:top w:w="15" w:type="dxa"/>
              <w:left w:w="81" w:type="dxa"/>
              <w:bottom w:w="0" w:type="dxa"/>
              <w:right w:w="81" w:type="dxa"/>
            </w:tcMar>
            <w:hideMark/>
          </w:tcPr>
          <w:p w14:paraId="6A445326" w14:textId="77777777" w:rsidR="00F00CD8" w:rsidRPr="00A2483F" w:rsidRDefault="00F00CD8" w:rsidP="002915BB">
            <w:pPr>
              <w:spacing w:after="0"/>
              <w:rPr>
                <w:b/>
                <w:lang w:val="x-none"/>
              </w:rPr>
            </w:pPr>
            <w:r w:rsidRPr="00A2483F">
              <w:rPr>
                <w:b/>
                <w:lang w:val="x-none"/>
              </w:rPr>
              <w:t>200 MHz</w:t>
            </w:r>
          </w:p>
        </w:tc>
        <w:tc>
          <w:tcPr>
            <w:tcW w:w="0" w:type="auto"/>
            <w:shd w:val="clear" w:color="auto" w:fill="auto"/>
            <w:tcMar>
              <w:top w:w="15" w:type="dxa"/>
              <w:left w:w="81" w:type="dxa"/>
              <w:bottom w:w="0" w:type="dxa"/>
              <w:right w:w="81" w:type="dxa"/>
            </w:tcMar>
            <w:hideMark/>
          </w:tcPr>
          <w:p w14:paraId="5A36BD5B" w14:textId="77777777" w:rsidR="00F00CD8" w:rsidRPr="00A2483F" w:rsidRDefault="00F00CD8" w:rsidP="002915BB">
            <w:pPr>
              <w:spacing w:after="0"/>
              <w:rPr>
                <w:b/>
                <w:lang w:val="x-none"/>
              </w:rPr>
            </w:pPr>
            <w:r w:rsidRPr="00A2483F">
              <w:rPr>
                <w:b/>
                <w:lang w:val="x-none"/>
              </w:rPr>
              <w:t>400 MHz</w:t>
            </w:r>
          </w:p>
        </w:tc>
        <w:tc>
          <w:tcPr>
            <w:tcW w:w="0" w:type="auto"/>
          </w:tcPr>
          <w:p w14:paraId="010B4320" w14:textId="77777777" w:rsidR="00F00CD8" w:rsidRPr="00A2483F" w:rsidRDefault="00F00CD8" w:rsidP="002915BB">
            <w:pPr>
              <w:spacing w:after="0"/>
              <w:rPr>
                <w:b/>
                <w:lang w:val="x-none"/>
              </w:rPr>
            </w:pPr>
            <w:r w:rsidRPr="00A2483F">
              <w:rPr>
                <w:b/>
                <w:lang w:val="x-none"/>
              </w:rPr>
              <w:t>800 MHz</w:t>
            </w:r>
          </w:p>
        </w:tc>
        <w:tc>
          <w:tcPr>
            <w:tcW w:w="0" w:type="auto"/>
          </w:tcPr>
          <w:p w14:paraId="281AC7CB" w14:textId="77777777" w:rsidR="00F00CD8" w:rsidRPr="00A2483F" w:rsidRDefault="00F00CD8" w:rsidP="002915BB">
            <w:pPr>
              <w:spacing w:after="0"/>
              <w:rPr>
                <w:b/>
                <w:lang w:val="x-none"/>
              </w:rPr>
            </w:pPr>
            <w:r w:rsidRPr="00A2483F">
              <w:rPr>
                <w:b/>
                <w:lang w:val="x-none"/>
              </w:rPr>
              <w:t>1600 MHz</w:t>
            </w:r>
          </w:p>
        </w:tc>
        <w:tc>
          <w:tcPr>
            <w:tcW w:w="0" w:type="auto"/>
          </w:tcPr>
          <w:p w14:paraId="266F6DD2" w14:textId="77777777" w:rsidR="00F00CD8" w:rsidRPr="00A2483F" w:rsidRDefault="00F00CD8" w:rsidP="002915BB">
            <w:pPr>
              <w:spacing w:after="0"/>
              <w:rPr>
                <w:b/>
                <w:lang w:val="x-none"/>
              </w:rPr>
            </w:pPr>
            <w:r w:rsidRPr="00A2483F">
              <w:rPr>
                <w:b/>
                <w:lang w:val="x-none"/>
              </w:rPr>
              <w:t>2000 MHz</w:t>
            </w:r>
          </w:p>
        </w:tc>
      </w:tr>
      <w:tr w:rsidR="00F00CD8" w:rsidRPr="00A2483F" w14:paraId="0F636269" w14:textId="77777777" w:rsidTr="002915BB">
        <w:trPr>
          <w:trHeight w:val="187"/>
          <w:jc w:val="center"/>
        </w:trPr>
        <w:tc>
          <w:tcPr>
            <w:tcW w:w="0" w:type="auto"/>
            <w:shd w:val="clear" w:color="auto" w:fill="auto"/>
            <w:tcMar>
              <w:top w:w="15" w:type="dxa"/>
              <w:left w:w="81" w:type="dxa"/>
              <w:bottom w:w="0" w:type="dxa"/>
              <w:right w:w="81" w:type="dxa"/>
            </w:tcMar>
            <w:hideMark/>
          </w:tcPr>
          <w:p w14:paraId="512F1F87" w14:textId="77777777" w:rsidR="00F00CD8" w:rsidRPr="00A2483F" w:rsidRDefault="00F00CD8" w:rsidP="002915BB">
            <w:pPr>
              <w:spacing w:after="0"/>
              <w:rPr>
                <w:lang w:val="x-none"/>
              </w:rPr>
            </w:pPr>
            <w:r w:rsidRPr="00A2483F">
              <w:rPr>
                <w:lang w:val="x-none"/>
              </w:rPr>
              <w:t>60</w:t>
            </w:r>
          </w:p>
        </w:tc>
        <w:tc>
          <w:tcPr>
            <w:tcW w:w="0" w:type="auto"/>
            <w:shd w:val="clear" w:color="auto" w:fill="auto"/>
            <w:tcMar>
              <w:top w:w="15" w:type="dxa"/>
              <w:left w:w="81" w:type="dxa"/>
              <w:bottom w:w="0" w:type="dxa"/>
              <w:right w:w="81" w:type="dxa"/>
            </w:tcMar>
          </w:tcPr>
          <w:p w14:paraId="17D95EAA" w14:textId="77777777" w:rsidR="00F00CD8" w:rsidRPr="00A2483F" w:rsidRDefault="00F00CD8" w:rsidP="002915BB">
            <w:pPr>
              <w:spacing w:after="0"/>
              <w:rPr>
                <w:lang w:val="x-none"/>
              </w:rPr>
            </w:pPr>
            <w:r w:rsidRPr="00A2483F">
              <w:rPr>
                <w:lang w:val="x-none"/>
              </w:rPr>
              <w:t>1210</w:t>
            </w:r>
          </w:p>
        </w:tc>
        <w:tc>
          <w:tcPr>
            <w:tcW w:w="0" w:type="auto"/>
            <w:shd w:val="clear" w:color="auto" w:fill="auto"/>
            <w:tcMar>
              <w:top w:w="15" w:type="dxa"/>
              <w:left w:w="81" w:type="dxa"/>
              <w:bottom w:w="0" w:type="dxa"/>
              <w:right w:w="81" w:type="dxa"/>
            </w:tcMar>
          </w:tcPr>
          <w:p w14:paraId="09116F09" w14:textId="77777777" w:rsidR="00F00CD8" w:rsidRPr="00A2483F" w:rsidRDefault="00F00CD8" w:rsidP="002915BB">
            <w:pPr>
              <w:spacing w:after="0"/>
              <w:rPr>
                <w:lang w:val="x-none"/>
              </w:rPr>
            </w:pPr>
            <w:r w:rsidRPr="00A2483F">
              <w:rPr>
                <w:lang w:val="x-none"/>
              </w:rPr>
              <w:t>2450</w:t>
            </w:r>
          </w:p>
        </w:tc>
        <w:tc>
          <w:tcPr>
            <w:tcW w:w="0" w:type="auto"/>
            <w:shd w:val="clear" w:color="auto" w:fill="auto"/>
            <w:tcMar>
              <w:top w:w="15" w:type="dxa"/>
              <w:left w:w="81" w:type="dxa"/>
              <w:bottom w:w="0" w:type="dxa"/>
              <w:right w:w="81" w:type="dxa"/>
            </w:tcMar>
          </w:tcPr>
          <w:p w14:paraId="7CDD667C" w14:textId="77777777" w:rsidR="00F00CD8" w:rsidRPr="00A2483F" w:rsidRDefault="00F00CD8" w:rsidP="002915BB">
            <w:pPr>
              <w:spacing w:after="0"/>
              <w:rPr>
                <w:lang w:val="x-none"/>
              </w:rPr>
            </w:pPr>
            <w:r w:rsidRPr="00A2483F">
              <w:rPr>
                <w:lang w:val="x-none"/>
              </w:rPr>
              <w:t>4930</w:t>
            </w:r>
          </w:p>
        </w:tc>
        <w:tc>
          <w:tcPr>
            <w:tcW w:w="0" w:type="auto"/>
            <w:shd w:val="clear" w:color="auto" w:fill="auto"/>
            <w:tcMar>
              <w:top w:w="15" w:type="dxa"/>
              <w:left w:w="81" w:type="dxa"/>
              <w:bottom w:w="0" w:type="dxa"/>
              <w:right w:w="81" w:type="dxa"/>
            </w:tcMar>
          </w:tcPr>
          <w:p w14:paraId="54B1A86B" w14:textId="77777777" w:rsidR="00F00CD8" w:rsidRPr="00A2483F" w:rsidRDefault="00F00CD8" w:rsidP="002915BB">
            <w:pPr>
              <w:spacing w:after="0"/>
              <w:rPr>
                <w:lang w:val="x-none"/>
              </w:rPr>
            </w:pPr>
            <w:r w:rsidRPr="00A2483F">
              <w:rPr>
                <w:lang w:val="x-none"/>
              </w:rPr>
              <w:t>N/A</w:t>
            </w:r>
          </w:p>
        </w:tc>
        <w:tc>
          <w:tcPr>
            <w:tcW w:w="0" w:type="auto"/>
          </w:tcPr>
          <w:p w14:paraId="3E96F700" w14:textId="77777777" w:rsidR="00F00CD8" w:rsidRPr="00A2483F" w:rsidRDefault="00F00CD8" w:rsidP="002915BB">
            <w:pPr>
              <w:spacing w:after="0"/>
              <w:rPr>
                <w:lang w:val="x-none"/>
              </w:rPr>
            </w:pPr>
            <w:r w:rsidRPr="00A2483F">
              <w:rPr>
                <w:lang w:val="x-none"/>
              </w:rPr>
              <w:t>N/A</w:t>
            </w:r>
          </w:p>
        </w:tc>
        <w:tc>
          <w:tcPr>
            <w:tcW w:w="0" w:type="auto"/>
          </w:tcPr>
          <w:p w14:paraId="408E8494" w14:textId="77777777" w:rsidR="00F00CD8" w:rsidRPr="00A2483F" w:rsidRDefault="00F00CD8" w:rsidP="002915BB">
            <w:pPr>
              <w:spacing w:after="0"/>
              <w:rPr>
                <w:lang w:val="x-none"/>
              </w:rPr>
            </w:pPr>
            <w:r w:rsidRPr="00A2483F">
              <w:rPr>
                <w:lang w:val="x-none"/>
              </w:rPr>
              <w:t>N/A</w:t>
            </w:r>
          </w:p>
        </w:tc>
        <w:tc>
          <w:tcPr>
            <w:tcW w:w="0" w:type="auto"/>
          </w:tcPr>
          <w:p w14:paraId="368109D8" w14:textId="77777777" w:rsidR="00F00CD8" w:rsidRPr="00A2483F" w:rsidRDefault="00F00CD8" w:rsidP="002915BB">
            <w:pPr>
              <w:spacing w:after="0"/>
              <w:rPr>
                <w:lang w:val="x-none"/>
              </w:rPr>
            </w:pPr>
            <w:r w:rsidRPr="00A2483F">
              <w:rPr>
                <w:lang w:val="x-none"/>
              </w:rPr>
              <w:t>N/A</w:t>
            </w:r>
          </w:p>
        </w:tc>
      </w:tr>
      <w:tr w:rsidR="00F00CD8" w:rsidRPr="00A2483F" w14:paraId="65AF0DC1" w14:textId="77777777" w:rsidTr="002915BB">
        <w:trPr>
          <w:trHeight w:val="187"/>
          <w:jc w:val="center"/>
        </w:trPr>
        <w:tc>
          <w:tcPr>
            <w:tcW w:w="0" w:type="auto"/>
            <w:shd w:val="clear" w:color="auto" w:fill="auto"/>
            <w:tcMar>
              <w:top w:w="15" w:type="dxa"/>
              <w:left w:w="81" w:type="dxa"/>
              <w:bottom w:w="0" w:type="dxa"/>
              <w:right w:w="81" w:type="dxa"/>
            </w:tcMar>
            <w:hideMark/>
          </w:tcPr>
          <w:p w14:paraId="72C31FCC" w14:textId="77777777" w:rsidR="00F00CD8" w:rsidRPr="00A2483F" w:rsidRDefault="00F00CD8" w:rsidP="002915BB">
            <w:pPr>
              <w:spacing w:after="0"/>
              <w:rPr>
                <w:lang w:val="x-none"/>
              </w:rPr>
            </w:pPr>
            <w:r w:rsidRPr="00A2483F">
              <w:rPr>
                <w:lang w:val="x-none"/>
              </w:rPr>
              <w:t>120</w:t>
            </w:r>
          </w:p>
        </w:tc>
        <w:tc>
          <w:tcPr>
            <w:tcW w:w="0" w:type="auto"/>
            <w:shd w:val="clear" w:color="auto" w:fill="auto"/>
            <w:tcMar>
              <w:top w:w="15" w:type="dxa"/>
              <w:left w:w="81" w:type="dxa"/>
              <w:bottom w:w="0" w:type="dxa"/>
              <w:right w:w="81" w:type="dxa"/>
            </w:tcMar>
          </w:tcPr>
          <w:p w14:paraId="42A7C427" w14:textId="77777777" w:rsidR="00F00CD8" w:rsidRPr="00A2483F" w:rsidRDefault="00F00CD8" w:rsidP="002915BB">
            <w:pPr>
              <w:spacing w:after="0"/>
              <w:rPr>
                <w:lang w:val="x-none"/>
              </w:rPr>
            </w:pPr>
            <w:r w:rsidRPr="00A2483F">
              <w:rPr>
                <w:lang w:val="x-none"/>
              </w:rPr>
              <w:t>1900</w:t>
            </w:r>
          </w:p>
        </w:tc>
        <w:tc>
          <w:tcPr>
            <w:tcW w:w="0" w:type="auto"/>
            <w:shd w:val="clear" w:color="auto" w:fill="auto"/>
            <w:tcMar>
              <w:top w:w="15" w:type="dxa"/>
              <w:left w:w="81" w:type="dxa"/>
              <w:bottom w:w="0" w:type="dxa"/>
              <w:right w:w="81" w:type="dxa"/>
            </w:tcMar>
          </w:tcPr>
          <w:p w14:paraId="391CED80" w14:textId="77777777" w:rsidR="00F00CD8" w:rsidRPr="00A2483F" w:rsidRDefault="00F00CD8" w:rsidP="002915BB">
            <w:pPr>
              <w:spacing w:after="0"/>
              <w:rPr>
                <w:lang w:val="x-none"/>
              </w:rPr>
            </w:pPr>
            <w:r w:rsidRPr="00A2483F">
              <w:rPr>
                <w:lang w:val="x-none"/>
              </w:rPr>
              <w:t>2420</w:t>
            </w:r>
          </w:p>
        </w:tc>
        <w:tc>
          <w:tcPr>
            <w:tcW w:w="0" w:type="auto"/>
            <w:shd w:val="clear" w:color="auto" w:fill="auto"/>
            <w:tcMar>
              <w:top w:w="15" w:type="dxa"/>
              <w:left w:w="81" w:type="dxa"/>
              <w:bottom w:w="0" w:type="dxa"/>
              <w:right w:w="81" w:type="dxa"/>
            </w:tcMar>
          </w:tcPr>
          <w:p w14:paraId="25D01F78" w14:textId="77777777" w:rsidR="00F00CD8" w:rsidRPr="00A2483F" w:rsidRDefault="00F00CD8" w:rsidP="002915BB">
            <w:pPr>
              <w:spacing w:after="0"/>
              <w:rPr>
                <w:lang w:val="x-none"/>
              </w:rPr>
            </w:pPr>
            <w:r w:rsidRPr="00A2483F">
              <w:rPr>
                <w:lang w:val="x-none"/>
              </w:rPr>
              <w:t>4900</w:t>
            </w:r>
          </w:p>
        </w:tc>
        <w:tc>
          <w:tcPr>
            <w:tcW w:w="0" w:type="auto"/>
            <w:shd w:val="clear" w:color="auto" w:fill="auto"/>
            <w:tcMar>
              <w:top w:w="15" w:type="dxa"/>
              <w:left w:w="81" w:type="dxa"/>
              <w:bottom w:w="0" w:type="dxa"/>
              <w:right w:w="81" w:type="dxa"/>
            </w:tcMar>
          </w:tcPr>
          <w:p w14:paraId="3C53FB83" w14:textId="77777777" w:rsidR="00F00CD8" w:rsidRPr="00A2483F" w:rsidRDefault="00F00CD8" w:rsidP="002915BB">
            <w:pPr>
              <w:spacing w:after="0"/>
              <w:rPr>
                <w:lang w:val="x-none"/>
              </w:rPr>
            </w:pPr>
            <w:r w:rsidRPr="00A2483F">
              <w:rPr>
                <w:lang w:val="x-none"/>
              </w:rPr>
              <w:t>9860</w:t>
            </w:r>
          </w:p>
        </w:tc>
        <w:tc>
          <w:tcPr>
            <w:tcW w:w="0" w:type="auto"/>
          </w:tcPr>
          <w:p w14:paraId="7CE49DEA" w14:textId="77777777" w:rsidR="00F00CD8" w:rsidRPr="00A2483F" w:rsidRDefault="00F00CD8" w:rsidP="002915BB">
            <w:pPr>
              <w:spacing w:after="0"/>
              <w:rPr>
                <w:lang w:val="x-none"/>
              </w:rPr>
            </w:pPr>
            <w:r w:rsidRPr="00A2483F">
              <w:rPr>
                <w:lang w:val="x-none"/>
              </w:rPr>
              <w:t>N/A</w:t>
            </w:r>
          </w:p>
        </w:tc>
        <w:tc>
          <w:tcPr>
            <w:tcW w:w="0" w:type="auto"/>
          </w:tcPr>
          <w:p w14:paraId="698B053A" w14:textId="77777777" w:rsidR="00F00CD8" w:rsidRPr="00A2483F" w:rsidRDefault="00F00CD8" w:rsidP="002915BB">
            <w:pPr>
              <w:spacing w:after="0"/>
              <w:rPr>
                <w:lang w:val="x-none"/>
              </w:rPr>
            </w:pPr>
            <w:r w:rsidRPr="00A2483F">
              <w:rPr>
                <w:lang w:val="x-none"/>
              </w:rPr>
              <w:t>N/A</w:t>
            </w:r>
          </w:p>
        </w:tc>
        <w:tc>
          <w:tcPr>
            <w:tcW w:w="0" w:type="auto"/>
          </w:tcPr>
          <w:p w14:paraId="15547F94" w14:textId="77777777" w:rsidR="00F00CD8" w:rsidRPr="00A2483F" w:rsidRDefault="00F00CD8" w:rsidP="002915BB">
            <w:pPr>
              <w:spacing w:after="0"/>
              <w:rPr>
                <w:lang w:val="x-none"/>
              </w:rPr>
            </w:pPr>
            <w:r w:rsidRPr="00A2483F">
              <w:rPr>
                <w:lang w:val="x-none"/>
              </w:rPr>
              <w:t>N/A</w:t>
            </w:r>
          </w:p>
        </w:tc>
      </w:tr>
      <w:tr w:rsidR="00F00CD8" w:rsidRPr="00A2483F" w14:paraId="7CB2EA3B" w14:textId="77777777" w:rsidTr="002915BB">
        <w:trPr>
          <w:trHeight w:val="187"/>
          <w:jc w:val="center"/>
        </w:trPr>
        <w:tc>
          <w:tcPr>
            <w:tcW w:w="0" w:type="auto"/>
            <w:shd w:val="clear" w:color="auto" w:fill="auto"/>
            <w:tcMar>
              <w:top w:w="15" w:type="dxa"/>
              <w:left w:w="81" w:type="dxa"/>
              <w:bottom w:w="0" w:type="dxa"/>
              <w:right w:w="81" w:type="dxa"/>
            </w:tcMar>
          </w:tcPr>
          <w:p w14:paraId="07AF9FC6" w14:textId="77777777" w:rsidR="00F00CD8" w:rsidRPr="00A2483F" w:rsidRDefault="00F00CD8" w:rsidP="002915BB">
            <w:pPr>
              <w:spacing w:after="0"/>
              <w:rPr>
                <w:lang w:val="x-none"/>
              </w:rPr>
            </w:pPr>
            <w:r w:rsidRPr="00A2483F">
              <w:rPr>
                <w:rFonts w:hint="eastAsia"/>
                <w:lang w:val="x-none"/>
              </w:rPr>
              <w:t>4</w:t>
            </w:r>
            <w:r w:rsidRPr="00A2483F">
              <w:rPr>
                <w:lang w:val="x-none"/>
              </w:rPr>
              <w:t>80</w:t>
            </w:r>
          </w:p>
        </w:tc>
        <w:tc>
          <w:tcPr>
            <w:tcW w:w="0" w:type="auto"/>
            <w:shd w:val="clear" w:color="auto" w:fill="auto"/>
            <w:tcMar>
              <w:top w:w="15" w:type="dxa"/>
              <w:left w:w="81" w:type="dxa"/>
              <w:bottom w:w="0" w:type="dxa"/>
              <w:right w:w="81" w:type="dxa"/>
            </w:tcMar>
          </w:tcPr>
          <w:p w14:paraId="77912FAA" w14:textId="77777777" w:rsidR="00F00CD8" w:rsidRPr="00A2483F" w:rsidRDefault="00F00CD8" w:rsidP="002915BB">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17DE8A91" w14:textId="77777777" w:rsidR="00F00CD8" w:rsidRPr="00A2483F" w:rsidRDefault="00F00CD8" w:rsidP="002915BB">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4F768F40" w14:textId="77777777" w:rsidR="00F00CD8" w:rsidRPr="00A2483F" w:rsidRDefault="00F00CD8" w:rsidP="002915BB">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12627B65" w14:textId="77777777" w:rsidR="00F00CD8" w:rsidRPr="00A2483F" w:rsidRDefault="00F00CD8" w:rsidP="002915BB">
            <w:pPr>
              <w:spacing w:after="0"/>
              <w:rPr>
                <w:lang w:val="x-none"/>
              </w:rPr>
            </w:pPr>
            <w:r w:rsidRPr="00A2483F">
              <w:rPr>
                <w:lang w:val="x-none"/>
              </w:rPr>
              <w:t>9680</w:t>
            </w:r>
          </w:p>
        </w:tc>
        <w:tc>
          <w:tcPr>
            <w:tcW w:w="0" w:type="auto"/>
            <w:shd w:val="clear" w:color="auto" w:fill="auto"/>
          </w:tcPr>
          <w:p w14:paraId="67248FCE" w14:textId="77777777" w:rsidR="00F00CD8" w:rsidRPr="00A2483F" w:rsidRDefault="00F00CD8" w:rsidP="002915BB">
            <w:pPr>
              <w:spacing w:after="0"/>
              <w:rPr>
                <w:lang w:val="x-none"/>
              </w:rPr>
            </w:pPr>
            <w:r w:rsidRPr="00A2483F">
              <w:rPr>
                <w:lang w:val="x-none"/>
              </w:rPr>
              <w:t>42640</w:t>
            </w:r>
          </w:p>
        </w:tc>
        <w:tc>
          <w:tcPr>
            <w:tcW w:w="0" w:type="auto"/>
            <w:shd w:val="clear" w:color="auto" w:fill="auto"/>
          </w:tcPr>
          <w:p w14:paraId="00ADC1EF" w14:textId="77777777" w:rsidR="00F00CD8" w:rsidRPr="00A2483F" w:rsidRDefault="00F00CD8" w:rsidP="002915BB">
            <w:pPr>
              <w:spacing w:after="0"/>
              <w:rPr>
                <w:lang w:val="x-none"/>
              </w:rPr>
            </w:pPr>
            <w:r w:rsidRPr="00A2483F">
              <w:rPr>
                <w:lang w:val="x-none"/>
              </w:rPr>
              <w:t>85520</w:t>
            </w:r>
          </w:p>
        </w:tc>
        <w:tc>
          <w:tcPr>
            <w:tcW w:w="0" w:type="auto"/>
          </w:tcPr>
          <w:p w14:paraId="24F5971D" w14:textId="77777777" w:rsidR="00F00CD8" w:rsidRPr="00A2483F" w:rsidRDefault="00F00CD8" w:rsidP="002915BB">
            <w:pPr>
              <w:spacing w:after="0"/>
              <w:rPr>
                <w:lang w:val="x-none"/>
              </w:rPr>
            </w:pPr>
            <w:r w:rsidRPr="00A2483F">
              <w:rPr>
                <w:lang w:val="x-none"/>
              </w:rPr>
              <w:t>N/A</w:t>
            </w:r>
          </w:p>
        </w:tc>
      </w:tr>
      <w:tr w:rsidR="00F00CD8" w:rsidRPr="00A2483F" w14:paraId="724F4F16" w14:textId="77777777" w:rsidTr="002915BB">
        <w:trPr>
          <w:trHeight w:val="187"/>
          <w:jc w:val="center"/>
        </w:trPr>
        <w:tc>
          <w:tcPr>
            <w:tcW w:w="0" w:type="auto"/>
            <w:shd w:val="clear" w:color="auto" w:fill="auto"/>
            <w:tcMar>
              <w:top w:w="15" w:type="dxa"/>
              <w:left w:w="81" w:type="dxa"/>
              <w:bottom w:w="0" w:type="dxa"/>
              <w:right w:w="81" w:type="dxa"/>
            </w:tcMar>
          </w:tcPr>
          <w:p w14:paraId="76D0D5B3" w14:textId="77777777" w:rsidR="00F00CD8" w:rsidRPr="00A2483F" w:rsidRDefault="00F00CD8" w:rsidP="002915BB">
            <w:pPr>
              <w:spacing w:after="0"/>
              <w:rPr>
                <w:lang w:val="x-none"/>
              </w:rPr>
            </w:pPr>
            <w:r w:rsidRPr="00A2483F">
              <w:rPr>
                <w:rFonts w:hint="eastAsia"/>
                <w:lang w:val="x-none"/>
              </w:rPr>
              <w:t>9</w:t>
            </w:r>
            <w:r w:rsidRPr="00A2483F">
              <w:rPr>
                <w:lang w:val="x-none"/>
              </w:rPr>
              <w:t>60</w:t>
            </w:r>
          </w:p>
        </w:tc>
        <w:tc>
          <w:tcPr>
            <w:tcW w:w="0" w:type="auto"/>
            <w:shd w:val="clear" w:color="auto" w:fill="auto"/>
            <w:tcMar>
              <w:top w:w="15" w:type="dxa"/>
              <w:left w:w="81" w:type="dxa"/>
              <w:bottom w:w="0" w:type="dxa"/>
              <w:right w:w="81" w:type="dxa"/>
            </w:tcMar>
          </w:tcPr>
          <w:p w14:paraId="44A32ACA" w14:textId="77777777" w:rsidR="00F00CD8" w:rsidRPr="00A2483F" w:rsidRDefault="00F00CD8" w:rsidP="002915BB">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42AD5D7A" w14:textId="77777777" w:rsidR="00F00CD8" w:rsidRPr="00A2483F" w:rsidRDefault="00F00CD8" w:rsidP="002915BB">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0FE7DFD9" w14:textId="77777777" w:rsidR="00F00CD8" w:rsidRPr="00A2483F" w:rsidRDefault="00F00CD8" w:rsidP="002915BB">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4D834918" w14:textId="77777777" w:rsidR="00F00CD8" w:rsidRPr="00A2483F" w:rsidRDefault="00F00CD8" w:rsidP="002915BB">
            <w:pPr>
              <w:spacing w:after="0"/>
              <w:rPr>
                <w:lang w:val="x-none"/>
              </w:rPr>
            </w:pPr>
            <w:r w:rsidRPr="00A2483F">
              <w:rPr>
                <w:lang w:val="x-none"/>
              </w:rPr>
              <w:t>9440</w:t>
            </w:r>
          </w:p>
        </w:tc>
        <w:tc>
          <w:tcPr>
            <w:tcW w:w="0" w:type="auto"/>
            <w:shd w:val="clear" w:color="auto" w:fill="auto"/>
          </w:tcPr>
          <w:p w14:paraId="4097FF93" w14:textId="77777777" w:rsidR="00F00CD8" w:rsidRPr="00A2483F" w:rsidRDefault="00F00CD8" w:rsidP="002915BB">
            <w:pPr>
              <w:spacing w:after="0"/>
              <w:rPr>
                <w:lang w:val="x-none"/>
              </w:rPr>
            </w:pPr>
            <w:r w:rsidRPr="00A2483F">
              <w:rPr>
                <w:lang w:val="x-none"/>
              </w:rPr>
              <w:t>42400</w:t>
            </w:r>
          </w:p>
        </w:tc>
        <w:tc>
          <w:tcPr>
            <w:tcW w:w="0" w:type="auto"/>
            <w:shd w:val="clear" w:color="auto" w:fill="auto"/>
          </w:tcPr>
          <w:p w14:paraId="22348CC9" w14:textId="77777777" w:rsidR="00F00CD8" w:rsidRPr="00A2483F" w:rsidRDefault="00F00CD8" w:rsidP="002915BB">
            <w:pPr>
              <w:spacing w:after="0"/>
              <w:rPr>
                <w:lang w:val="x-none"/>
              </w:rPr>
            </w:pPr>
            <w:r w:rsidRPr="00A2483F">
              <w:rPr>
                <w:lang w:val="x-none"/>
              </w:rPr>
              <w:t>85280</w:t>
            </w:r>
          </w:p>
        </w:tc>
        <w:tc>
          <w:tcPr>
            <w:tcW w:w="0" w:type="auto"/>
          </w:tcPr>
          <w:p w14:paraId="5509C173" w14:textId="77777777" w:rsidR="00F00CD8" w:rsidRPr="00A2483F" w:rsidRDefault="00F00CD8" w:rsidP="002915BB">
            <w:pPr>
              <w:spacing w:after="0"/>
              <w:rPr>
                <w:lang w:val="x-none"/>
              </w:rPr>
            </w:pPr>
            <w:r w:rsidRPr="00A2483F">
              <w:rPr>
                <w:lang w:val="x-none"/>
              </w:rPr>
              <w:t>147040</w:t>
            </w:r>
          </w:p>
        </w:tc>
      </w:tr>
    </w:tbl>
    <w:p w14:paraId="6799F7ED" w14:textId="77777777" w:rsidR="00F00CD8" w:rsidRPr="00A2483F" w:rsidRDefault="00F00CD8" w:rsidP="00F00CD8">
      <w:pPr>
        <w:numPr>
          <w:ilvl w:val="0"/>
          <w:numId w:val="9"/>
        </w:numPr>
        <w:spacing w:before="180"/>
        <w:ind w:left="538" w:hanging="357"/>
      </w:pPr>
      <w:r w:rsidRPr="00A2483F">
        <w:t>Recommended WF</w:t>
      </w:r>
    </w:p>
    <w:p w14:paraId="18C91F88" w14:textId="77777777" w:rsidR="00F00CD8" w:rsidRPr="00A2483F" w:rsidRDefault="00F00CD8" w:rsidP="00F00CD8">
      <w:pPr>
        <w:numPr>
          <w:ilvl w:val="1"/>
          <w:numId w:val="9"/>
        </w:numPr>
      </w:pPr>
      <w:r w:rsidRPr="00A2483F">
        <w:t>Agree proposal 1</w:t>
      </w:r>
    </w:p>
    <w:p w14:paraId="76CB757A" w14:textId="77777777" w:rsidR="00F00CD8" w:rsidRPr="00FB6EE1" w:rsidRDefault="00F00CD8" w:rsidP="00F00CD8">
      <w:pPr>
        <w:rPr>
          <w:b/>
          <w:highlight w:val="green"/>
        </w:rPr>
      </w:pPr>
      <w:r w:rsidRPr="00FB6EE1">
        <w:rPr>
          <w:rFonts w:hint="eastAsia"/>
          <w:b/>
          <w:highlight w:val="green"/>
        </w:rPr>
        <w:t>Agreement:</w:t>
      </w:r>
    </w:p>
    <w:p w14:paraId="7666B7B0" w14:textId="77777777" w:rsidR="00F00CD8" w:rsidRPr="00FB6EE1" w:rsidRDefault="00F00CD8" w:rsidP="00F00CD8">
      <w:pPr>
        <w:pStyle w:val="a"/>
        <w:numPr>
          <w:ilvl w:val="0"/>
          <w:numId w:val="9"/>
        </w:numPr>
        <w:rPr>
          <w:highlight w:val="green"/>
        </w:rPr>
      </w:pPr>
      <w:r w:rsidRPr="00FB6EE1">
        <w:rPr>
          <w:highlight w:val="green"/>
        </w:rPr>
        <w:t>Agree proposal 1</w:t>
      </w:r>
    </w:p>
    <w:p w14:paraId="5DA1CA34" w14:textId="77777777" w:rsidR="00F00CD8" w:rsidRPr="00FB6EE1" w:rsidRDefault="00F00CD8" w:rsidP="00F00CD8">
      <w:pPr>
        <w:rPr>
          <w:b/>
          <w:u w:val="single"/>
        </w:rPr>
      </w:pPr>
      <w:r>
        <w:rPr>
          <w:b/>
          <w:u w:val="single"/>
        </w:rPr>
        <w:t xml:space="preserve">Issue 5.1.2 </w:t>
      </w:r>
      <w:r w:rsidRPr="00FB6EE1">
        <w:rPr>
          <w:b/>
          <w:u w:val="single"/>
        </w:rPr>
        <w:t>PRACH time mask</w:t>
      </w:r>
    </w:p>
    <w:p w14:paraId="22D7230E" w14:textId="77777777" w:rsidR="00F00CD8" w:rsidRPr="00A2483F" w:rsidRDefault="00F00CD8" w:rsidP="00F00CD8">
      <w:pPr>
        <w:numPr>
          <w:ilvl w:val="0"/>
          <w:numId w:val="9"/>
        </w:numPr>
      </w:pPr>
      <w:r w:rsidRPr="00A2483F">
        <w:t>Proposals</w:t>
      </w:r>
    </w:p>
    <w:p w14:paraId="326894B9" w14:textId="77777777" w:rsidR="00F00CD8" w:rsidRPr="00FB6EE1" w:rsidRDefault="00F00CD8" w:rsidP="00F00CD8">
      <w:pPr>
        <w:numPr>
          <w:ilvl w:val="1"/>
          <w:numId w:val="9"/>
        </w:numPr>
      </w:pPr>
      <w:r w:rsidRPr="00FB6EE1">
        <w:t>Proposal 1: PRACH ON power measurement period table should be updated for 480 and 960 SCS as shown. (R4-2211628)</w:t>
      </w:r>
    </w:p>
    <w:p w14:paraId="711E3F5E" w14:textId="77777777" w:rsidR="00F00CD8" w:rsidRPr="00A2483F" w:rsidRDefault="00F00CD8" w:rsidP="00F00CD8">
      <w:pPr>
        <w:jc w:val="center"/>
        <w:rPr>
          <w:b/>
          <w:lang w:val="x-none"/>
        </w:rPr>
      </w:pPr>
      <w:r w:rsidRPr="00A2483F">
        <w:rPr>
          <w:b/>
          <w:lang w:val="x-none"/>
        </w:rPr>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440"/>
        <w:gridCol w:w="3579"/>
        <w:gridCol w:w="1440"/>
      </w:tblGrid>
      <w:tr w:rsidR="00F00CD8" w:rsidRPr="00A2483F" w14:paraId="3CE56529" w14:textId="77777777" w:rsidTr="002915BB">
        <w:trPr>
          <w:trHeight w:val="208"/>
          <w:jc w:val="center"/>
        </w:trPr>
        <w:tc>
          <w:tcPr>
            <w:tcW w:w="1073" w:type="dxa"/>
            <w:tcBorders>
              <w:bottom w:val="single" w:sz="4" w:space="0" w:color="auto"/>
            </w:tcBorders>
            <w:shd w:val="clear" w:color="auto" w:fill="auto"/>
          </w:tcPr>
          <w:p w14:paraId="3071E1E6" w14:textId="77777777" w:rsidR="00F00CD8" w:rsidRPr="00FB6EE1" w:rsidRDefault="00F00CD8" w:rsidP="002915BB">
            <w:pPr>
              <w:spacing w:after="0"/>
              <w:rPr>
                <w:b/>
                <w:sz w:val="18"/>
                <w:szCs w:val="18"/>
                <w:lang w:val="x-none"/>
              </w:rPr>
            </w:pPr>
            <w:r w:rsidRPr="00FB6EE1">
              <w:rPr>
                <w:b/>
                <w:sz w:val="18"/>
                <w:szCs w:val="18"/>
                <w:lang w:val="x-none"/>
              </w:rPr>
              <w:t>Format</w:t>
            </w:r>
          </w:p>
        </w:tc>
        <w:tc>
          <w:tcPr>
            <w:tcW w:w="1440" w:type="dxa"/>
          </w:tcPr>
          <w:p w14:paraId="1BF40C00" w14:textId="77777777" w:rsidR="00F00CD8" w:rsidRPr="00FB6EE1" w:rsidRDefault="00F00CD8" w:rsidP="002915BB">
            <w:pPr>
              <w:spacing w:after="0"/>
              <w:rPr>
                <w:b/>
                <w:sz w:val="18"/>
                <w:szCs w:val="18"/>
                <w:lang w:val="x-none"/>
              </w:rPr>
            </w:pPr>
            <w:r w:rsidRPr="00FB6EE1">
              <w:rPr>
                <w:b/>
                <w:sz w:val="18"/>
                <w:szCs w:val="18"/>
                <w:lang w:val="x-none"/>
              </w:rPr>
              <w:t>SCS</w:t>
            </w:r>
          </w:p>
        </w:tc>
        <w:tc>
          <w:tcPr>
            <w:tcW w:w="3579" w:type="dxa"/>
          </w:tcPr>
          <w:p w14:paraId="7C7D0E80" w14:textId="77777777" w:rsidR="00F00CD8" w:rsidRPr="00FB6EE1" w:rsidRDefault="00F00CD8" w:rsidP="002915BB">
            <w:pPr>
              <w:spacing w:after="0"/>
              <w:rPr>
                <w:b/>
                <w:sz w:val="18"/>
                <w:szCs w:val="18"/>
                <w:lang w:val="x-none"/>
              </w:rPr>
            </w:pPr>
            <w:r w:rsidRPr="00FB6EE1">
              <w:rPr>
                <w:b/>
                <w:sz w:val="18"/>
                <w:szCs w:val="18"/>
                <w:lang w:val="x-none"/>
              </w:rPr>
              <w:t>Measurement period</w:t>
            </w:r>
          </w:p>
        </w:tc>
        <w:tc>
          <w:tcPr>
            <w:tcW w:w="1440" w:type="dxa"/>
          </w:tcPr>
          <w:p w14:paraId="64A22EAC" w14:textId="77777777" w:rsidR="00F00CD8" w:rsidRPr="00FB6EE1" w:rsidRDefault="00F00CD8" w:rsidP="002915BB">
            <w:pPr>
              <w:spacing w:after="0"/>
              <w:rPr>
                <w:b/>
                <w:sz w:val="18"/>
                <w:szCs w:val="18"/>
                <w:lang w:val="x-none"/>
              </w:rPr>
            </w:pPr>
            <w:r w:rsidRPr="00FB6EE1">
              <w:rPr>
                <w:b/>
                <w:sz w:val="18"/>
                <w:szCs w:val="18"/>
                <w:lang w:val="x-none"/>
              </w:rPr>
              <w:t>Note</w:t>
            </w:r>
          </w:p>
        </w:tc>
      </w:tr>
      <w:tr w:rsidR="00F00CD8" w:rsidRPr="00A2483F" w14:paraId="67939351" w14:textId="77777777" w:rsidTr="002915BB">
        <w:trPr>
          <w:trHeight w:val="187"/>
          <w:jc w:val="center"/>
        </w:trPr>
        <w:tc>
          <w:tcPr>
            <w:tcW w:w="1073" w:type="dxa"/>
            <w:tcBorders>
              <w:bottom w:val="nil"/>
            </w:tcBorders>
            <w:shd w:val="clear" w:color="auto" w:fill="auto"/>
          </w:tcPr>
          <w:p w14:paraId="4766A638" w14:textId="77777777" w:rsidR="00F00CD8" w:rsidRPr="00FB6EE1" w:rsidRDefault="00F00CD8" w:rsidP="002915BB">
            <w:pPr>
              <w:spacing w:after="0"/>
              <w:rPr>
                <w:sz w:val="18"/>
                <w:szCs w:val="18"/>
                <w:lang w:val="x-none"/>
              </w:rPr>
            </w:pPr>
            <w:r w:rsidRPr="00FB6EE1">
              <w:rPr>
                <w:sz w:val="18"/>
                <w:szCs w:val="18"/>
                <w:lang w:val="x-none"/>
              </w:rPr>
              <w:t>A</w:t>
            </w:r>
            <w:r w:rsidRPr="00FB6EE1">
              <w:rPr>
                <w:sz w:val="18"/>
                <w:szCs w:val="18"/>
                <w:vertAlign w:val="subscript"/>
                <w:lang w:val="x-none"/>
              </w:rPr>
              <w:t>1</w:t>
            </w:r>
          </w:p>
        </w:tc>
        <w:tc>
          <w:tcPr>
            <w:tcW w:w="1440" w:type="dxa"/>
          </w:tcPr>
          <w:p w14:paraId="48038165"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4987CB5E" w14:textId="77777777" w:rsidR="00F00CD8" w:rsidRPr="00FB6EE1" w:rsidRDefault="00F00CD8" w:rsidP="002915BB">
            <w:pPr>
              <w:spacing w:after="0"/>
              <w:rPr>
                <w:sz w:val="18"/>
                <w:szCs w:val="18"/>
                <w:lang w:val="x-none"/>
              </w:rPr>
            </w:pPr>
            <w:r w:rsidRPr="00FB6EE1">
              <w:rPr>
                <w:sz w:val="18"/>
                <w:szCs w:val="18"/>
                <w:lang w:val="x-none"/>
              </w:rPr>
              <w:t>0.035677 ms</w:t>
            </w:r>
          </w:p>
        </w:tc>
        <w:tc>
          <w:tcPr>
            <w:tcW w:w="1440" w:type="dxa"/>
          </w:tcPr>
          <w:p w14:paraId="7991C084" w14:textId="77777777" w:rsidR="00F00CD8" w:rsidRPr="00FB6EE1" w:rsidRDefault="00F00CD8" w:rsidP="002915BB">
            <w:pPr>
              <w:spacing w:after="0"/>
              <w:rPr>
                <w:sz w:val="18"/>
                <w:szCs w:val="18"/>
                <w:lang w:val="x-none"/>
              </w:rPr>
            </w:pPr>
          </w:p>
        </w:tc>
      </w:tr>
      <w:tr w:rsidR="00F00CD8" w:rsidRPr="00A2483F" w14:paraId="6FA35318" w14:textId="77777777" w:rsidTr="002915BB">
        <w:trPr>
          <w:trHeight w:val="187"/>
          <w:jc w:val="center"/>
        </w:trPr>
        <w:tc>
          <w:tcPr>
            <w:tcW w:w="1073" w:type="dxa"/>
            <w:tcBorders>
              <w:top w:val="nil"/>
              <w:bottom w:val="single" w:sz="4" w:space="0" w:color="auto"/>
            </w:tcBorders>
            <w:shd w:val="clear" w:color="auto" w:fill="auto"/>
          </w:tcPr>
          <w:p w14:paraId="238784F0" w14:textId="77777777" w:rsidR="00F00CD8" w:rsidRPr="00FB6EE1" w:rsidRDefault="00F00CD8" w:rsidP="002915BB">
            <w:pPr>
              <w:spacing w:after="0"/>
              <w:rPr>
                <w:sz w:val="18"/>
                <w:szCs w:val="18"/>
                <w:lang w:val="x-none"/>
              </w:rPr>
            </w:pPr>
          </w:p>
        </w:tc>
        <w:tc>
          <w:tcPr>
            <w:tcW w:w="1440" w:type="dxa"/>
          </w:tcPr>
          <w:p w14:paraId="21039DFE"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22D0D298" w14:textId="77777777" w:rsidR="00F00CD8" w:rsidRPr="00FB6EE1" w:rsidRDefault="00F00CD8" w:rsidP="002915BB">
            <w:pPr>
              <w:spacing w:after="0"/>
              <w:rPr>
                <w:sz w:val="18"/>
                <w:szCs w:val="18"/>
                <w:lang w:val="x-none"/>
              </w:rPr>
            </w:pPr>
            <w:r w:rsidRPr="00FB6EE1">
              <w:rPr>
                <w:sz w:val="18"/>
                <w:szCs w:val="18"/>
                <w:lang w:val="x-none"/>
              </w:rPr>
              <w:t>0.017839 ms</w:t>
            </w:r>
          </w:p>
        </w:tc>
        <w:tc>
          <w:tcPr>
            <w:tcW w:w="1440" w:type="dxa"/>
          </w:tcPr>
          <w:p w14:paraId="402BE956" w14:textId="77777777" w:rsidR="00F00CD8" w:rsidRPr="00FB6EE1" w:rsidRDefault="00F00CD8" w:rsidP="002915BB">
            <w:pPr>
              <w:spacing w:after="0"/>
              <w:rPr>
                <w:sz w:val="18"/>
                <w:szCs w:val="18"/>
                <w:lang w:val="x-none"/>
              </w:rPr>
            </w:pPr>
          </w:p>
        </w:tc>
      </w:tr>
      <w:tr w:rsidR="00F00CD8" w:rsidRPr="00A2483F" w14:paraId="299F8991" w14:textId="77777777" w:rsidTr="002915BB">
        <w:trPr>
          <w:trHeight w:val="187"/>
          <w:jc w:val="center"/>
        </w:trPr>
        <w:tc>
          <w:tcPr>
            <w:tcW w:w="1073" w:type="dxa"/>
            <w:tcBorders>
              <w:top w:val="nil"/>
              <w:bottom w:val="single" w:sz="4" w:space="0" w:color="auto"/>
            </w:tcBorders>
            <w:shd w:val="clear" w:color="auto" w:fill="auto"/>
          </w:tcPr>
          <w:p w14:paraId="67B7AB2A" w14:textId="77777777" w:rsidR="00F00CD8" w:rsidRPr="00FB6EE1" w:rsidRDefault="00F00CD8" w:rsidP="002915BB">
            <w:pPr>
              <w:spacing w:after="0"/>
              <w:rPr>
                <w:sz w:val="18"/>
                <w:szCs w:val="18"/>
                <w:lang w:val="x-none"/>
              </w:rPr>
            </w:pPr>
          </w:p>
        </w:tc>
        <w:tc>
          <w:tcPr>
            <w:tcW w:w="1440" w:type="dxa"/>
          </w:tcPr>
          <w:p w14:paraId="0C2E5662"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68B4A532" w14:textId="77777777" w:rsidR="00F00CD8" w:rsidRPr="00FB6EE1" w:rsidRDefault="00F00CD8" w:rsidP="002915BB">
            <w:pPr>
              <w:spacing w:after="0"/>
              <w:rPr>
                <w:sz w:val="18"/>
                <w:szCs w:val="18"/>
                <w:lang w:val="x-none"/>
              </w:rPr>
            </w:pPr>
            <w:r w:rsidRPr="00FB6EE1">
              <w:rPr>
                <w:sz w:val="18"/>
                <w:szCs w:val="18"/>
                <w:lang w:val="x-none"/>
              </w:rPr>
              <w:t>0.004460 ms</w:t>
            </w:r>
          </w:p>
        </w:tc>
        <w:tc>
          <w:tcPr>
            <w:tcW w:w="1440" w:type="dxa"/>
          </w:tcPr>
          <w:p w14:paraId="753266D2" w14:textId="77777777" w:rsidR="00F00CD8" w:rsidRPr="00FB6EE1" w:rsidRDefault="00F00CD8" w:rsidP="002915BB">
            <w:pPr>
              <w:spacing w:after="0"/>
              <w:rPr>
                <w:sz w:val="18"/>
                <w:szCs w:val="18"/>
                <w:lang w:val="x-none"/>
              </w:rPr>
            </w:pPr>
          </w:p>
        </w:tc>
      </w:tr>
      <w:tr w:rsidR="00F00CD8" w:rsidRPr="00A2483F" w14:paraId="0CD4B6D2" w14:textId="77777777" w:rsidTr="002915BB">
        <w:trPr>
          <w:trHeight w:val="187"/>
          <w:jc w:val="center"/>
        </w:trPr>
        <w:tc>
          <w:tcPr>
            <w:tcW w:w="1073" w:type="dxa"/>
            <w:tcBorders>
              <w:top w:val="nil"/>
              <w:bottom w:val="single" w:sz="4" w:space="0" w:color="auto"/>
            </w:tcBorders>
            <w:shd w:val="clear" w:color="auto" w:fill="auto"/>
          </w:tcPr>
          <w:p w14:paraId="686D3C24" w14:textId="77777777" w:rsidR="00F00CD8" w:rsidRPr="00FB6EE1" w:rsidRDefault="00F00CD8" w:rsidP="002915BB">
            <w:pPr>
              <w:spacing w:after="0"/>
              <w:rPr>
                <w:sz w:val="18"/>
                <w:szCs w:val="18"/>
                <w:lang w:val="x-none"/>
              </w:rPr>
            </w:pPr>
          </w:p>
        </w:tc>
        <w:tc>
          <w:tcPr>
            <w:tcW w:w="1440" w:type="dxa"/>
          </w:tcPr>
          <w:p w14:paraId="41A92152"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10702461" w14:textId="77777777" w:rsidR="00F00CD8" w:rsidRPr="00FB6EE1" w:rsidRDefault="00F00CD8" w:rsidP="002915BB">
            <w:pPr>
              <w:spacing w:after="0"/>
              <w:rPr>
                <w:sz w:val="18"/>
                <w:szCs w:val="18"/>
                <w:lang w:val="x-none"/>
              </w:rPr>
            </w:pPr>
            <w:r w:rsidRPr="00FB6EE1">
              <w:rPr>
                <w:sz w:val="18"/>
                <w:szCs w:val="18"/>
                <w:lang w:val="x-none"/>
              </w:rPr>
              <w:t>0.002230 ms</w:t>
            </w:r>
          </w:p>
        </w:tc>
        <w:tc>
          <w:tcPr>
            <w:tcW w:w="1440" w:type="dxa"/>
          </w:tcPr>
          <w:p w14:paraId="39304BB2" w14:textId="77777777" w:rsidR="00F00CD8" w:rsidRPr="00FB6EE1" w:rsidRDefault="00F00CD8" w:rsidP="002915BB">
            <w:pPr>
              <w:spacing w:after="0"/>
              <w:rPr>
                <w:sz w:val="18"/>
                <w:szCs w:val="18"/>
                <w:lang w:val="x-none"/>
              </w:rPr>
            </w:pPr>
          </w:p>
        </w:tc>
      </w:tr>
      <w:tr w:rsidR="00F00CD8" w:rsidRPr="00A2483F" w14:paraId="0FC44FC5" w14:textId="77777777" w:rsidTr="002915BB">
        <w:trPr>
          <w:trHeight w:val="187"/>
          <w:jc w:val="center"/>
        </w:trPr>
        <w:tc>
          <w:tcPr>
            <w:tcW w:w="1073" w:type="dxa"/>
            <w:tcBorders>
              <w:bottom w:val="nil"/>
            </w:tcBorders>
            <w:shd w:val="clear" w:color="auto" w:fill="auto"/>
          </w:tcPr>
          <w:p w14:paraId="577650E2" w14:textId="77777777" w:rsidR="00F00CD8" w:rsidRPr="00FB6EE1" w:rsidRDefault="00F00CD8" w:rsidP="002915BB">
            <w:pPr>
              <w:spacing w:after="0"/>
              <w:rPr>
                <w:sz w:val="18"/>
                <w:szCs w:val="18"/>
                <w:lang w:val="x-none"/>
              </w:rPr>
            </w:pPr>
            <w:r w:rsidRPr="00FB6EE1">
              <w:rPr>
                <w:sz w:val="18"/>
                <w:szCs w:val="18"/>
                <w:lang w:val="x-none"/>
              </w:rPr>
              <w:t>A</w:t>
            </w:r>
            <w:r w:rsidRPr="00FB6EE1">
              <w:rPr>
                <w:sz w:val="18"/>
                <w:szCs w:val="18"/>
                <w:vertAlign w:val="subscript"/>
                <w:lang w:val="x-none"/>
              </w:rPr>
              <w:t>2</w:t>
            </w:r>
          </w:p>
        </w:tc>
        <w:tc>
          <w:tcPr>
            <w:tcW w:w="1440" w:type="dxa"/>
          </w:tcPr>
          <w:p w14:paraId="7109C996"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1F877761" w14:textId="77777777" w:rsidR="00F00CD8" w:rsidRPr="00FB6EE1" w:rsidRDefault="00F00CD8" w:rsidP="002915BB">
            <w:pPr>
              <w:spacing w:after="0"/>
              <w:rPr>
                <w:sz w:val="18"/>
                <w:szCs w:val="18"/>
                <w:lang w:val="x-none"/>
              </w:rPr>
            </w:pPr>
            <w:r w:rsidRPr="00FB6EE1">
              <w:rPr>
                <w:sz w:val="18"/>
                <w:szCs w:val="18"/>
                <w:lang w:val="x-none"/>
              </w:rPr>
              <w:t>0.071354 ms</w:t>
            </w:r>
          </w:p>
        </w:tc>
        <w:tc>
          <w:tcPr>
            <w:tcW w:w="1440" w:type="dxa"/>
          </w:tcPr>
          <w:p w14:paraId="2AFB8FB1" w14:textId="77777777" w:rsidR="00F00CD8" w:rsidRPr="00FB6EE1" w:rsidRDefault="00F00CD8" w:rsidP="002915BB">
            <w:pPr>
              <w:spacing w:after="0"/>
              <w:rPr>
                <w:sz w:val="18"/>
                <w:szCs w:val="18"/>
                <w:lang w:val="x-none"/>
              </w:rPr>
            </w:pPr>
          </w:p>
        </w:tc>
      </w:tr>
      <w:tr w:rsidR="00F00CD8" w:rsidRPr="00A2483F" w14:paraId="0FA9B18D" w14:textId="77777777" w:rsidTr="002915BB">
        <w:trPr>
          <w:trHeight w:val="187"/>
          <w:jc w:val="center"/>
        </w:trPr>
        <w:tc>
          <w:tcPr>
            <w:tcW w:w="1073" w:type="dxa"/>
            <w:tcBorders>
              <w:top w:val="nil"/>
              <w:bottom w:val="single" w:sz="4" w:space="0" w:color="auto"/>
            </w:tcBorders>
            <w:shd w:val="clear" w:color="auto" w:fill="auto"/>
          </w:tcPr>
          <w:p w14:paraId="79350391" w14:textId="77777777" w:rsidR="00F00CD8" w:rsidRPr="00FB6EE1" w:rsidRDefault="00F00CD8" w:rsidP="002915BB">
            <w:pPr>
              <w:spacing w:after="0"/>
              <w:rPr>
                <w:sz w:val="18"/>
                <w:szCs w:val="18"/>
                <w:lang w:val="x-none"/>
              </w:rPr>
            </w:pPr>
          </w:p>
        </w:tc>
        <w:tc>
          <w:tcPr>
            <w:tcW w:w="1440" w:type="dxa"/>
          </w:tcPr>
          <w:p w14:paraId="01D6CB10"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2838E22E" w14:textId="77777777" w:rsidR="00F00CD8" w:rsidRPr="00FB6EE1" w:rsidRDefault="00F00CD8" w:rsidP="002915BB">
            <w:pPr>
              <w:spacing w:after="0"/>
              <w:rPr>
                <w:sz w:val="18"/>
                <w:szCs w:val="18"/>
                <w:lang w:val="x-none"/>
              </w:rPr>
            </w:pPr>
            <w:r w:rsidRPr="00FB6EE1">
              <w:rPr>
                <w:sz w:val="18"/>
                <w:szCs w:val="18"/>
                <w:lang w:val="x-none"/>
              </w:rPr>
              <w:t>0.035677 ms</w:t>
            </w:r>
          </w:p>
        </w:tc>
        <w:tc>
          <w:tcPr>
            <w:tcW w:w="1440" w:type="dxa"/>
          </w:tcPr>
          <w:p w14:paraId="2949CF7D" w14:textId="77777777" w:rsidR="00F00CD8" w:rsidRPr="00FB6EE1" w:rsidRDefault="00F00CD8" w:rsidP="002915BB">
            <w:pPr>
              <w:spacing w:after="0"/>
              <w:rPr>
                <w:sz w:val="18"/>
                <w:szCs w:val="18"/>
                <w:lang w:val="x-none"/>
              </w:rPr>
            </w:pPr>
          </w:p>
        </w:tc>
      </w:tr>
      <w:tr w:rsidR="00F00CD8" w:rsidRPr="00A2483F" w14:paraId="139CFB8A" w14:textId="77777777" w:rsidTr="002915BB">
        <w:trPr>
          <w:trHeight w:val="187"/>
          <w:jc w:val="center"/>
        </w:trPr>
        <w:tc>
          <w:tcPr>
            <w:tcW w:w="1073" w:type="dxa"/>
            <w:tcBorders>
              <w:top w:val="nil"/>
              <w:bottom w:val="single" w:sz="4" w:space="0" w:color="auto"/>
            </w:tcBorders>
            <w:shd w:val="clear" w:color="auto" w:fill="auto"/>
          </w:tcPr>
          <w:p w14:paraId="7C0D181B" w14:textId="77777777" w:rsidR="00F00CD8" w:rsidRPr="00FB6EE1" w:rsidRDefault="00F00CD8" w:rsidP="002915BB">
            <w:pPr>
              <w:spacing w:after="0"/>
              <w:rPr>
                <w:sz w:val="18"/>
                <w:szCs w:val="18"/>
                <w:lang w:val="x-none"/>
              </w:rPr>
            </w:pPr>
          </w:p>
        </w:tc>
        <w:tc>
          <w:tcPr>
            <w:tcW w:w="1440" w:type="dxa"/>
          </w:tcPr>
          <w:p w14:paraId="1D62B241"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6E5D378F" w14:textId="77777777" w:rsidR="00F00CD8" w:rsidRPr="00FB6EE1" w:rsidRDefault="00F00CD8" w:rsidP="002915BB">
            <w:pPr>
              <w:spacing w:after="0"/>
              <w:rPr>
                <w:sz w:val="18"/>
                <w:szCs w:val="18"/>
                <w:lang w:val="x-none"/>
              </w:rPr>
            </w:pPr>
            <w:r w:rsidRPr="00FB6EE1">
              <w:rPr>
                <w:sz w:val="18"/>
                <w:szCs w:val="18"/>
                <w:lang w:val="x-none"/>
              </w:rPr>
              <w:t>0.008919 ms</w:t>
            </w:r>
          </w:p>
        </w:tc>
        <w:tc>
          <w:tcPr>
            <w:tcW w:w="1440" w:type="dxa"/>
          </w:tcPr>
          <w:p w14:paraId="092961E3" w14:textId="77777777" w:rsidR="00F00CD8" w:rsidRPr="00FB6EE1" w:rsidRDefault="00F00CD8" w:rsidP="002915BB">
            <w:pPr>
              <w:spacing w:after="0"/>
              <w:rPr>
                <w:sz w:val="18"/>
                <w:szCs w:val="18"/>
                <w:lang w:val="x-none"/>
              </w:rPr>
            </w:pPr>
          </w:p>
        </w:tc>
      </w:tr>
      <w:tr w:rsidR="00F00CD8" w:rsidRPr="00A2483F" w14:paraId="5980B3E2" w14:textId="77777777" w:rsidTr="002915BB">
        <w:trPr>
          <w:trHeight w:val="187"/>
          <w:jc w:val="center"/>
        </w:trPr>
        <w:tc>
          <w:tcPr>
            <w:tcW w:w="1073" w:type="dxa"/>
            <w:tcBorders>
              <w:top w:val="nil"/>
              <w:bottom w:val="single" w:sz="4" w:space="0" w:color="auto"/>
            </w:tcBorders>
            <w:shd w:val="clear" w:color="auto" w:fill="auto"/>
          </w:tcPr>
          <w:p w14:paraId="086A87D8" w14:textId="77777777" w:rsidR="00F00CD8" w:rsidRPr="00FB6EE1" w:rsidRDefault="00F00CD8" w:rsidP="002915BB">
            <w:pPr>
              <w:spacing w:after="0"/>
              <w:rPr>
                <w:sz w:val="18"/>
                <w:szCs w:val="18"/>
                <w:lang w:val="x-none"/>
              </w:rPr>
            </w:pPr>
          </w:p>
        </w:tc>
        <w:tc>
          <w:tcPr>
            <w:tcW w:w="1440" w:type="dxa"/>
          </w:tcPr>
          <w:p w14:paraId="79EA3179"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2878DE27" w14:textId="77777777" w:rsidR="00F00CD8" w:rsidRPr="00FB6EE1" w:rsidRDefault="00F00CD8" w:rsidP="002915BB">
            <w:pPr>
              <w:spacing w:after="0"/>
              <w:rPr>
                <w:sz w:val="18"/>
                <w:szCs w:val="18"/>
                <w:lang w:val="x-none"/>
              </w:rPr>
            </w:pPr>
            <w:r w:rsidRPr="00FB6EE1">
              <w:rPr>
                <w:sz w:val="18"/>
                <w:szCs w:val="18"/>
                <w:lang w:val="x-none"/>
              </w:rPr>
              <w:t>0.004460 ms</w:t>
            </w:r>
          </w:p>
        </w:tc>
        <w:tc>
          <w:tcPr>
            <w:tcW w:w="1440" w:type="dxa"/>
          </w:tcPr>
          <w:p w14:paraId="3FEF46EC" w14:textId="77777777" w:rsidR="00F00CD8" w:rsidRPr="00FB6EE1" w:rsidRDefault="00F00CD8" w:rsidP="002915BB">
            <w:pPr>
              <w:spacing w:after="0"/>
              <w:rPr>
                <w:sz w:val="18"/>
                <w:szCs w:val="18"/>
                <w:lang w:val="x-none"/>
              </w:rPr>
            </w:pPr>
          </w:p>
        </w:tc>
      </w:tr>
      <w:tr w:rsidR="00F00CD8" w:rsidRPr="00A2483F" w14:paraId="14431D3A" w14:textId="77777777" w:rsidTr="002915BB">
        <w:trPr>
          <w:trHeight w:val="187"/>
          <w:jc w:val="center"/>
        </w:trPr>
        <w:tc>
          <w:tcPr>
            <w:tcW w:w="1073" w:type="dxa"/>
            <w:tcBorders>
              <w:bottom w:val="nil"/>
            </w:tcBorders>
            <w:shd w:val="clear" w:color="auto" w:fill="auto"/>
          </w:tcPr>
          <w:p w14:paraId="3981D160" w14:textId="77777777" w:rsidR="00F00CD8" w:rsidRPr="00FB6EE1" w:rsidRDefault="00F00CD8" w:rsidP="002915BB">
            <w:pPr>
              <w:spacing w:after="0"/>
              <w:rPr>
                <w:sz w:val="18"/>
                <w:szCs w:val="18"/>
                <w:lang w:val="x-none"/>
              </w:rPr>
            </w:pPr>
            <w:r w:rsidRPr="00FB6EE1">
              <w:rPr>
                <w:sz w:val="18"/>
                <w:szCs w:val="18"/>
                <w:lang w:val="x-none"/>
              </w:rPr>
              <w:t>A</w:t>
            </w:r>
            <w:r w:rsidRPr="00FB6EE1">
              <w:rPr>
                <w:sz w:val="18"/>
                <w:szCs w:val="18"/>
                <w:vertAlign w:val="subscript"/>
                <w:lang w:val="x-none"/>
              </w:rPr>
              <w:t>3</w:t>
            </w:r>
          </w:p>
        </w:tc>
        <w:tc>
          <w:tcPr>
            <w:tcW w:w="1440" w:type="dxa"/>
          </w:tcPr>
          <w:p w14:paraId="444A1569"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69242633" w14:textId="77777777" w:rsidR="00F00CD8" w:rsidRPr="00FB6EE1" w:rsidRDefault="00F00CD8" w:rsidP="002915BB">
            <w:pPr>
              <w:spacing w:after="0"/>
              <w:rPr>
                <w:sz w:val="18"/>
                <w:szCs w:val="18"/>
                <w:lang w:val="x-none"/>
              </w:rPr>
            </w:pPr>
            <w:r w:rsidRPr="00FB6EE1">
              <w:rPr>
                <w:sz w:val="18"/>
                <w:szCs w:val="18"/>
                <w:lang w:val="x-none"/>
              </w:rPr>
              <w:t>0.107031 ms</w:t>
            </w:r>
          </w:p>
        </w:tc>
        <w:tc>
          <w:tcPr>
            <w:tcW w:w="1440" w:type="dxa"/>
          </w:tcPr>
          <w:p w14:paraId="2ADA5030" w14:textId="77777777" w:rsidR="00F00CD8" w:rsidRPr="00FB6EE1" w:rsidRDefault="00F00CD8" w:rsidP="002915BB">
            <w:pPr>
              <w:spacing w:after="0"/>
              <w:rPr>
                <w:sz w:val="18"/>
                <w:szCs w:val="18"/>
                <w:lang w:val="x-none"/>
              </w:rPr>
            </w:pPr>
          </w:p>
        </w:tc>
      </w:tr>
      <w:tr w:rsidR="00F00CD8" w:rsidRPr="00A2483F" w14:paraId="416F8F32" w14:textId="77777777" w:rsidTr="002915BB">
        <w:trPr>
          <w:trHeight w:val="187"/>
          <w:jc w:val="center"/>
        </w:trPr>
        <w:tc>
          <w:tcPr>
            <w:tcW w:w="1073" w:type="dxa"/>
            <w:tcBorders>
              <w:top w:val="nil"/>
              <w:bottom w:val="single" w:sz="4" w:space="0" w:color="auto"/>
            </w:tcBorders>
            <w:shd w:val="clear" w:color="auto" w:fill="auto"/>
          </w:tcPr>
          <w:p w14:paraId="6DC5011A" w14:textId="77777777" w:rsidR="00F00CD8" w:rsidRPr="00FB6EE1" w:rsidRDefault="00F00CD8" w:rsidP="002915BB">
            <w:pPr>
              <w:spacing w:after="0"/>
              <w:rPr>
                <w:sz w:val="18"/>
                <w:szCs w:val="18"/>
                <w:lang w:val="x-none"/>
              </w:rPr>
            </w:pPr>
          </w:p>
        </w:tc>
        <w:tc>
          <w:tcPr>
            <w:tcW w:w="1440" w:type="dxa"/>
          </w:tcPr>
          <w:p w14:paraId="39C823C7"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4E116155" w14:textId="77777777" w:rsidR="00F00CD8" w:rsidRPr="00FB6EE1" w:rsidRDefault="00F00CD8" w:rsidP="002915BB">
            <w:pPr>
              <w:spacing w:after="0"/>
              <w:rPr>
                <w:sz w:val="18"/>
                <w:szCs w:val="18"/>
                <w:lang w:val="x-none"/>
              </w:rPr>
            </w:pPr>
            <w:r w:rsidRPr="00FB6EE1">
              <w:rPr>
                <w:sz w:val="18"/>
                <w:szCs w:val="18"/>
                <w:lang w:val="x-none"/>
              </w:rPr>
              <w:t>0.053516 ms</w:t>
            </w:r>
          </w:p>
        </w:tc>
        <w:tc>
          <w:tcPr>
            <w:tcW w:w="1440" w:type="dxa"/>
          </w:tcPr>
          <w:p w14:paraId="0BCFE421" w14:textId="77777777" w:rsidR="00F00CD8" w:rsidRPr="00FB6EE1" w:rsidRDefault="00F00CD8" w:rsidP="002915BB">
            <w:pPr>
              <w:spacing w:after="0"/>
              <w:rPr>
                <w:sz w:val="18"/>
                <w:szCs w:val="18"/>
                <w:lang w:val="x-none"/>
              </w:rPr>
            </w:pPr>
          </w:p>
        </w:tc>
      </w:tr>
      <w:tr w:rsidR="00F00CD8" w:rsidRPr="00A2483F" w14:paraId="06C300EF" w14:textId="77777777" w:rsidTr="002915BB">
        <w:trPr>
          <w:trHeight w:val="187"/>
          <w:jc w:val="center"/>
        </w:trPr>
        <w:tc>
          <w:tcPr>
            <w:tcW w:w="1073" w:type="dxa"/>
            <w:tcBorders>
              <w:top w:val="nil"/>
              <w:bottom w:val="single" w:sz="4" w:space="0" w:color="auto"/>
            </w:tcBorders>
            <w:shd w:val="clear" w:color="auto" w:fill="auto"/>
          </w:tcPr>
          <w:p w14:paraId="6FD53665" w14:textId="77777777" w:rsidR="00F00CD8" w:rsidRPr="00FB6EE1" w:rsidRDefault="00F00CD8" w:rsidP="002915BB">
            <w:pPr>
              <w:spacing w:after="0"/>
              <w:rPr>
                <w:sz w:val="18"/>
                <w:szCs w:val="18"/>
                <w:lang w:val="x-none"/>
              </w:rPr>
            </w:pPr>
          </w:p>
        </w:tc>
        <w:tc>
          <w:tcPr>
            <w:tcW w:w="1440" w:type="dxa"/>
          </w:tcPr>
          <w:p w14:paraId="6194BA99"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21C76DCE" w14:textId="77777777" w:rsidR="00F00CD8" w:rsidRPr="00FB6EE1" w:rsidRDefault="00F00CD8" w:rsidP="002915BB">
            <w:pPr>
              <w:spacing w:after="0"/>
              <w:rPr>
                <w:sz w:val="18"/>
                <w:szCs w:val="18"/>
                <w:lang w:val="x-none"/>
              </w:rPr>
            </w:pPr>
            <w:r w:rsidRPr="00FB6EE1">
              <w:rPr>
                <w:sz w:val="18"/>
                <w:szCs w:val="18"/>
                <w:lang w:val="x-none"/>
              </w:rPr>
              <w:t>0.013379 ms</w:t>
            </w:r>
          </w:p>
        </w:tc>
        <w:tc>
          <w:tcPr>
            <w:tcW w:w="1440" w:type="dxa"/>
          </w:tcPr>
          <w:p w14:paraId="7ACC32BA" w14:textId="77777777" w:rsidR="00F00CD8" w:rsidRPr="00FB6EE1" w:rsidRDefault="00F00CD8" w:rsidP="002915BB">
            <w:pPr>
              <w:spacing w:after="0"/>
              <w:rPr>
                <w:sz w:val="18"/>
                <w:szCs w:val="18"/>
                <w:lang w:val="x-none"/>
              </w:rPr>
            </w:pPr>
          </w:p>
        </w:tc>
      </w:tr>
      <w:tr w:rsidR="00F00CD8" w:rsidRPr="00A2483F" w14:paraId="709DE203" w14:textId="77777777" w:rsidTr="002915BB">
        <w:trPr>
          <w:trHeight w:val="187"/>
          <w:jc w:val="center"/>
        </w:trPr>
        <w:tc>
          <w:tcPr>
            <w:tcW w:w="1073" w:type="dxa"/>
            <w:tcBorders>
              <w:top w:val="nil"/>
              <w:bottom w:val="single" w:sz="4" w:space="0" w:color="auto"/>
            </w:tcBorders>
            <w:shd w:val="clear" w:color="auto" w:fill="auto"/>
          </w:tcPr>
          <w:p w14:paraId="020791F1" w14:textId="77777777" w:rsidR="00F00CD8" w:rsidRPr="00FB6EE1" w:rsidRDefault="00F00CD8" w:rsidP="002915BB">
            <w:pPr>
              <w:spacing w:after="0"/>
              <w:rPr>
                <w:sz w:val="18"/>
                <w:szCs w:val="18"/>
                <w:lang w:val="x-none"/>
              </w:rPr>
            </w:pPr>
          </w:p>
        </w:tc>
        <w:tc>
          <w:tcPr>
            <w:tcW w:w="1440" w:type="dxa"/>
          </w:tcPr>
          <w:p w14:paraId="7776781B"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16EA8E70" w14:textId="77777777" w:rsidR="00F00CD8" w:rsidRPr="00FB6EE1" w:rsidRDefault="00F00CD8" w:rsidP="002915BB">
            <w:pPr>
              <w:spacing w:after="0"/>
              <w:rPr>
                <w:sz w:val="18"/>
                <w:szCs w:val="18"/>
                <w:lang w:val="x-none"/>
              </w:rPr>
            </w:pPr>
            <w:r w:rsidRPr="00FB6EE1">
              <w:rPr>
                <w:sz w:val="18"/>
                <w:szCs w:val="18"/>
                <w:lang w:val="x-none"/>
              </w:rPr>
              <w:t>0.006690 ms</w:t>
            </w:r>
          </w:p>
        </w:tc>
        <w:tc>
          <w:tcPr>
            <w:tcW w:w="1440" w:type="dxa"/>
          </w:tcPr>
          <w:p w14:paraId="3F671503" w14:textId="77777777" w:rsidR="00F00CD8" w:rsidRPr="00FB6EE1" w:rsidRDefault="00F00CD8" w:rsidP="002915BB">
            <w:pPr>
              <w:spacing w:after="0"/>
              <w:rPr>
                <w:sz w:val="18"/>
                <w:szCs w:val="18"/>
                <w:lang w:val="x-none"/>
              </w:rPr>
            </w:pPr>
          </w:p>
        </w:tc>
      </w:tr>
      <w:tr w:rsidR="00F00CD8" w:rsidRPr="00A2483F" w14:paraId="3A1F2E50" w14:textId="77777777" w:rsidTr="002915BB">
        <w:trPr>
          <w:trHeight w:val="187"/>
          <w:jc w:val="center"/>
        </w:trPr>
        <w:tc>
          <w:tcPr>
            <w:tcW w:w="1073" w:type="dxa"/>
            <w:tcBorders>
              <w:bottom w:val="nil"/>
            </w:tcBorders>
            <w:shd w:val="clear" w:color="auto" w:fill="auto"/>
          </w:tcPr>
          <w:p w14:paraId="73F489B1" w14:textId="77777777" w:rsidR="00F00CD8" w:rsidRPr="00FB6EE1" w:rsidRDefault="00F00CD8" w:rsidP="002915BB">
            <w:pPr>
              <w:spacing w:after="0"/>
              <w:rPr>
                <w:sz w:val="18"/>
                <w:szCs w:val="18"/>
                <w:lang w:val="x-none"/>
              </w:rPr>
            </w:pPr>
            <w:r w:rsidRPr="00FB6EE1">
              <w:rPr>
                <w:sz w:val="18"/>
                <w:szCs w:val="18"/>
                <w:lang w:val="x-none"/>
              </w:rPr>
              <w:t>B</w:t>
            </w:r>
            <w:r w:rsidRPr="00FB6EE1">
              <w:rPr>
                <w:sz w:val="18"/>
                <w:szCs w:val="18"/>
                <w:vertAlign w:val="subscript"/>
                <w:lang w:val="x-none"/>
              </w:rPr>
              <w:t>1</w:t>
            </w:r>
          </w:p>
        </w:tc>
        <w:tc>
          <w:tcPr>
            <w:tcW w:w="1440" w:type="dxa"/>
          </w:tcPr>
          <w:p w14:paraId="07534E34"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21EBE0F5" w14:textId="77777777" w:rsidR="00F00CD8" w:rsidRPr="00FB6EE1" w:rsidRDefault="00F00CD8" w:rsidP="002915BB">
            <w:pPr>
              <w:spacing w:after="0"/>
              <w:rPr>
                <w:sz w:val="18"/>
                <w:szCs w:val="18"/>
                <w:lang w:val="x-none"/>
              </w:rPr>
            </w:pPr>
            <w:r w:rsidRPr="00FB6EE1">
              <w:rPr>
                <w:sz w:val="18"/>
                <w:szCs w:val="18"/>
                <w:lang w:val="x-none"/>
              </w:rPr>
              <w:t>0.035091 ms</w:t>
            </w:r>
          </w:p>
        </w:tc>
        <w:tc>
          <w:tcPr>
            <w:tcW w:w="1440" w:type="dxa"/>
          </w:tcPr>
          <w:p w14:paraId="7121D617" w14:textId="77777777" w:rsidR="00F00CD8" w:rsidRPr="00FB6EE1" w:rsidRDefault="00F00CD8" w:rsidP="002915BB">
            <w:pPr>
              <w:spacing w:after="0"/>
              <w:rPr>
                <w:sz w:val="18"/>
                <w:szCs w:val="18"/>
                <w:lang w:val="x-none"/>
              </w:rPr>
            </w:pPr>
          </w:p>
        </w:tc>
      </w:tr>
      <w:tr w:rsidR="00F00CD8" w:rsidRPr="00A2483F" w14:paraId="6EBBED91" w14:textId="77777777" w:rsidTr="002915BB">
        <w:trPr>
          <w:trHeight w:val="187"/>
          <w:jc w:val="center"/>
        </w:trPr>
        <w:tc>
          <w:tcPr>
            <w:tcW w:w="1073" w:type="dxa"/>
            <w:tcBorders>
              <w:top w:val="nil"/>
              <w:bottom w:val="single" w:sz="4" w:space="0" w:color="auto"/>
            </w:tcBorders>
            <w:shd w:val="clear" w:color="auto" w:fill="auto"/>
          </w:tcPr>
          <w:p w14:paraId="59407393" w14:textId="77777777" w:rsidR="00F00CD8" w:rsidRPr="00FB6EE1" w:rsidRDefault="00F00CD8" w:rsidP="002915BB">
            <w:pPr>
              <w:spacing w:after="0"/>
              <w:rPr>
                <w:sz w:val="18"/>
                <w:szCs w:val="18"/>
                <w:lang w:val="x-none"/>
              </w:rPr>
            </w:pPr>
          </w:p>
        </w:tc>
        <w:tc>
          <w:tcPr>
            <w:tcW w:w="1440" w:type="dxa"/>
          </w:tcPr>
          <w:p w14:paraId="189EB74E"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1BEAEA34" w14:textId="77777777" w:rsidR="00F00CD8" w:rsidRPr="00FB6EE1" w:rsidRDefault="00F00CD8" w:rsidP="002915BB">
            <w:pPr>
              <w:spacing w:after="0"/>
              <w:rPr>
                <w:sz w:val="18"/>
                <w:szCs w:val="18"/>
                <w:lang w:val="x-none"/>
              </w:rPr>
            </w:pPr>
            <w:r w:rsidRPr="00FB6EE1">
              <w:rPr>
                <w:sz w:val="18"/>
                <w:szCs w:val="18"/>
                <w:lang w:val="x-none"/>
              </w:rPr>
              <w:t>0.0175455 ms</w:t>
            </w:r>
          </w:p>
        </w:tc>
        <w:tc>
          <w:tcPr>
            <w:tcW w:w="1440" w:type="dxa"/>
          </w:tcPr>
          <w:p w14:paraId="1E278F94" w14:textId="77777777" w:rsidR="00F00CD8" w:rsidRPr="00FB6EE1" w:rsidRDefault="00F00CD8" w:rsidP="002915BB">
            <w:pPr>
              <w:spacing w:after="0"/>
              <w:rPr>
                <w:sz w:val="18"/>
                <w:szCs w:val="18"/>
                <w:lang w:val="x-none"/>
              </w:rPr>
            </w:pPr>
          </w:p>
        </w:tc>
      </w:tr>
      <w:tr w:rsidR="00F00CD8" w:rsidRPr="00A2483F" w14:paraId="684550DA" w14:textId="77777777" w:rsidTr="002915BB">
        <w:trPr>
          <w:trHeight w:val="187"/>
          <w:jc w:val="center"/>
        </w:trPr>
        <w:tc>
          <w:tcPr>
            <w:tcW w:w="1073" w:type="dxa"/>
            <w:tcBorders>
              <w:top w:val="nil"/>
              <w:bottom w:val="single" w:sz="4" w:space="0" w:color="auto"/>
            </w:tcBorders>
            <w:shd w:val="clear" w:color="auto" w:fill="auto"/>
          </w:tcPr>
          <w:p w14:paraId="3A95B47C" w14:textId="77777777" w:rsidR="00F00CD8" w:rsidRPr="00FB6EE1" w:rsidRDefault="00F00CD8" w:rsidP="002915BB">
            <w:pPr>
              <w:spacing w:after="0"/>
              <w:rPr>
                <w:sz w:val="18"/>
                <w:szCs w:val="18"/>
                <w:lang w:val="x-none"/>
              </w:rPr>
            </w:pPr>
          </w:p>
        </w:tc>
        <w:tc>
          <w:tcPr>
            <w:tcW w:w="1440" w:type="dxa"/>
          </w:tcPr>
          <w:p w14:paraId="1C39C69A"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6F84B558" w14:textId="77777777" w:rsidR="00F00CD8" w:rsidRPr="00FB6EE1" w:rsidRDefault="00F00CD8" w:rsidP="002915BB">
            <w:pPr>
              <w:spacing w:after="0"/>
              <w:rPr>
                <w:sz w:val="18"/>
                <w:szCs w:val="18"/>
                <w:lang w:val="x-none"/>
              </w:rPr>
            </w:pPr>
            <w:r w:rsidRPr="00FB6EE1">
              <w:rPr>
                <w:sz w:val="18"/>
                <w:szCs w:val="18"/>
                <w:lang w:val="x-none"/>
              </w:rPr>
              <w:t>0.004386 ms</w:t>
            </w:r>
          </w:p>
        </w:tc>
        <w:tc>
          <w:tcPr>
            <w:tcW w:w="1440" w:type="dxa"/>
          </w:tcPr>
          <w:p w14:paraId="512DE209" w14:textId="77777777" w:rsidR="00F00CD8" w:rsidRPr="00FB6EE1" w:rsidRDefault="00F00CD8" w:rsidP="002915BB">
            <w:pPr>
              <w:spacing w:after="0"/>
              <w:rPr>
                <w:sz w:val="18"/>
                <w:szCs w:val="18"/>
                <w:lang w:val="x-none"/>
              </w:rPr>
            </w:pPr>
          </w:p>
        </w:tc>
      </w:tr>
      <w:tr w:rsidR="00F00CD8" w:rsidRPr="00A2483F" w14:paraId="732BB8FD" w14:textId="77777777" w:rsidTr="002915BB">
        <w:trPr>
          <w:trHeight w:val="187"/>
          <w:jc w:val="center"/>
        </w:trPr>
        <w:tc>
          <w:tcPr>
            <w:tcW w:w="1073" w:type="dxa"/>
            <w:tcBorders>
              <w:top w:val="nil"/>
              <w:bottom w:val="single" w:sz="4" w:space="0" w:color="auto"/>
            </w:tcBorders>
            <w:shd w:val="clear" w:color="auto" w:fill="auto"/>
          </w:tcPr>
          <w:p w14:paraId="463BB661" w14:textId="77777777" w:rsidR="00F00CD8" w:rsidRPr="00FB6EE1" w:rsidRDefault="00F00CD8" w:rsidP="002915BB">
            <w:pPr>
              <w:spacing w:after="0"/>
              <w:rPr>
                <w:sz w:val="18"/>
                <w:szCs w:val="18"/>
                <w:lang w:val="x-none"/>
              </w:rPr>
            </w:pPr>
          </w:p>
        </w:tc>
        <w:tc>
          <w:tcPr>
            <w:tcW w:w="1440" w:type="dxa"/>
          </w:tcPr>
          <w:p w14:paraId="7BD07263"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06C1474A" w14:textId="77777777" w:rsidR="00F00CD8" w:rsidRPr="00FB6EE1" w:rsidRDefault="00F00CD8" w:rsidP="002915BB">
            <w:pPr>
              <w:spacing w:after="0"/>
              <w:rPr>
                <w:sz w:val="18"/>
                <w:szCs w:val="18"/>
                <w:lang w:val="x-none"/>
              </w:rPr>
            </w:pPr>
            <w:r w:rsidRPr="00FB6EE1">
              <w:rPr>
                <w:sz w:val="18"/>
                <w:szCs w:val="18"/>
                <w:lang w:val="x-none"/>
              </w:rPr>
              <w:t>0.002193 ms</w:t>
            </w:r>
          </w:p>
        </w:tc>
        <w:tc>
          <w:tcPr>
            <w:tcW w:w="1440" w:type="dxa"/>
          </w:tcPr>
          <w:p w14:paraId="3FD89728" w14:textId="77777777" w:rsidR="00F00CD8" w:rsidRPr="00FB6EE1" w:rsidRDefault="00F00CD8" w:rsidP="002915BB">
            <w:pPr>
              <w:spacing w:after="0"/>
              <w:rPr>
                <w:sz w:val="18"/>
                <w:szCs w:val="18"/>
                <w:lang w:val="x-none"/>
              </w:rPr>
            </w:pPr>
          </w:p>
        </w:tc>
      </w:tr>
      <w:tr w:rsidR="00F00CD8" w:rsidRPr="00A2483F" w14:paraId="45A51C08" w14:textId="77777777" w:rsidTr="002915BB">
        <w:trPr>
          <w:trHeight w:val="187"/>
          <w:jc w:val="center"/>
        </w:trPr>
        <w:tc>
          <w:tcPr>
            <w:tcW w:w="1073" w:type="dxa"/>
            <w:tcBorders>
              <w:bottom w:val="nil"/>
            </w:tcBorders>
            <w:shd w:val="clear" w:color="auto" w:fill="auto"/>
          </w:tcPr>
          <w:p w14:paraId="6F64AB7B" w14:textId="77777777" w:rsidR="00F00CD8" w:rsidRPr="00FB6EE1" w:rsidRDefault="00F00CD8" w:rsidP="002915BB">
            <w:pPr>
              <w:spacing w:after="0"/>
              <w:rPr>
                <w:sz w:val="18"/>
                <w:szCs w:val="18"/>
                <w:lang w:val="x-none"/>
              </w:rPr>
            </w:pPr>
            <w:r w:rsidRPr="00FB6EE1">
              <w:rPr>
                <w:sz w:val="18"/>
                <w:szCs w:val="18"/>
                <w:lang w:val="x-none"/>
              </w:rPr>
              <w:t>B</w:t>
            </w:r>
            <w:r w:rsidRPr="00FB6EE1">
              <w:rPr>
                <w:sz w:val="18"/>
                <w:szCs w:val="18"/>
                <w:vertAlign w:val="subscript"/>
                <w:lang w:val="x-none"/>
              </w:rPr>
              <w:t>4</w:t>
            </w:r>
          </w:p>
        </w:tc>
        <w:tc>
          <w:tcPr>
            <w:tcW w:w="1440" w:type="dxa"/>
          </w:tcPr>
          <w:p w14:paraId="04138B58"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7CD5539B" w14:textId="77777777" w:rsidR="00F00CD8" w:rsidRPr="00FB6EE1" w:rsidRDefault="00F00CD8" w:rsidP="002915BB">
            <w:pPr>
              <w:spacing w:after="0"/>
              <w:rPr>
                <w:sz w:val="18"/>
                <w:szCs w:val="18"/>
                <w:lang w:val="x-none"/>
              </w:rPr>
            </w:pPr>
            <w:r w:rsidRPr="00FB6EE1">
              <w:rPr>
                <w:sz w:val="18"/>
                <w:szCs w:val="18"/>
                <w:lang w:val="x-none"/>
              </w:rPr>
              <w:t>0.207617 ms</w:t>
            </w:r>
          </w:p>
        </w:tc>
        <w:tc>
          <w:tcPr>
            <w:tcW w:w="1440" w:type="dxa"/>
          </w:tcPr>
          <w:p w14:paraId="1EF55AB2" w14:textId="77777777" w:rsidR="00F00CD8" w:rsidRPr="00FB6EE1" w:rsidRDefault="00F00CD8" w:rsidP="002915BB">
            <w:pPr>
              <w:spacing w:after="0"/>
              <w:rPr>
                <w:sz w:val="18"/>
                <w:szCs w:val="18"/>
                <w:lang w:val="x-none"/>
              </w:rPr>
            </w:pPr>
          </w:p>
        </w:tc>
      </w:tr>
      <w:tr w:rsidR="00F00CD8" w:rsidRPr="00A2483F" w14:paraId="5DB2B00E" w14:textId="77777777" w:rsidTr="002915BB">
        <w:trPr>
          <w:trHeight w:val="187"/>
          <w:jc w:val="center"/>
        </w:trPr>
        <w:tc>
          <w:tcPr>
            <w:tcW w:w="1073" w:type="dxa"/>
            <w:tcBorders>
              <w:top w:val="nil"/>
              <w:bottom w:val="single" w:sz="4" w:space="0" w:color="auto"/>
            </w:tcBorders>
            <w:shd w:val="clear" w:color="auto" w:fill="auto"/>
          </w:tcPr>
          <w:p w14:paraId="6A312FAD" w14:textId="77777777" w:rsidR="00F00CD8" w:rsidRPr="00FB6EE1" w:rsidRDefault="00F00CD8" w:rsidP="002915BB">
            <w:pPr>
              <w:spacing w:after="0"/>
              <w:rPr>
                <w:sz w:val="18"/>
                <w:szCs w:val="18"/>
                <w:lang w:val="x-none"/>
              </w:rPr>
            </w:pPr>
          </w:p>
        </w:tc>
        <w:tc>
          <w:tcPr>
            <w:tcW w:w="1440" w:type="dxa"/>
          </w:tcPr>
          <w:p w14:paraId="7BFEF8B4"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7F981111" w14:textId="77777777" w:rsidR="00F00CD8" w:rsidRPr="00FB6EE1" w:rsidRDefault="00F00CD8" w:rsidP="002915BB">
            <w:pPr>
              <w:spacing w:after="0"/>
              <w:rPr>
                <w:sz w:val="18"/>
                <w:szCs w:val="18"/>
                <w:lang w:val="x-none"/>
              </w:rPr>
            </w:pPr>
            <w:r w:rsidRPr="00FB6EE1">
              <w:rPr>
                <w:sz w:val="18"/>
                <w:szCs w:val="18"/>
                <w:lang w:val="x-none"/>
              </w:rPr>
              <w:t>0.103809 ms</w:t>
            </w:r>
          </w:p>
        </w:tc>
        <w:tc>
          <w:tcPr>
            <w:tcW w:w="1440" w:type="dxa"/>
          </w:tcPr>
          <w:p w14:paraId="07D3A6CD" w14:textId="77777777" w:rsidR="00F00CD8" w:rsidRPr="00FB6EE1" w:rsidRDefault="00F00CD8" w:rsidP="002915BB">
            <w:pPr>
              <w:spacing w:after="0"/>
              <w:rPr>
                <w:sz w:val="18"/>
                <w:szCs w:val="18"/>
                <w:lang w:val="x-none"/>
              </w:rPr>
            </w:pPr>
          </w:p>
        </w:tc>
      </w:tr>
      <w:tr w:rsidR="00F00CD8" w:rsidRPr="00A2483F" w14:paraId="1DD00F52" w14:textId="77777777" w:rsidTr="002915BB">
        <w:trPr>
          <w:trHeight w:val="187"/>
          <w:jc w:val="center"/>
        </w:trPr>
        <w:tc>
          <w:tcPr>
            <w:tcW w:w="1073" w:type="dxa"/>
            <w:tcBorders>
              <w:top w:val="nil"/>
              <w:bottom w:val="single" w:sz="4" w:space="0" w:color="auto"/>
            </w:tcBorders>
            <w:shd w:val="clear" w:color="auto" w:fill="auto"/>
          </w:tcPr>
          <w:p w14:paraId="2B190206" w14:textId="77777777" w:rsidR="00F00CD8" w:rsidRPr="00FB6EE1" w:rsidRDefault="00F00CD8" w:rsidP="002915BB">
            <w:pPr>
              <w:spacing w:after="0"/>
              <w:rPr>
                <w:sz w:val="18"/>
                <w:szCs w:val="18"/>
                <w:lang w:val="x-none"/>
              </w:rPr>
            </w:pPr>
          </w:p>
        </w:tc>
        <w:tc>
          <w:tcPr>
            <w:tcW w:w="1440" w:type="dxa"/>
          </w:tcPr>
          <w:p w14:paraId="796F5A19"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3FE05A95" w14:textId="77777777" w:rsidR="00F00CD8" w:rsidRPr="00FB6EE1" w:rsidRDefault="00F00CD8" w:rsidP="002915BB">
            <w:pPr>
              <w:spacing w:after="0"/>
              <w:rPr>
                <w:sz w:val="18"/>
                <w:szCs w:val="18"/>
                <w:lang w:val="x-none"/>
              </w:rPr>
            </w:pPr>
            <w:r w:rsidRPr="00FB6EE1">
              <w:rPr>
                <w:sz w:val="18"/>
                <w:szCs w:val="18"/>
                <w:lang w:val="x-none"/>
              </w:rPr>
              <w:t>0.025952 ms</w:t>
            </w:r>
          </w:p>
        </w:tc>
        <w:tc>
          <w:tcPr>
            <w:tcW w:w="1440" w:type="dxa"/>
          </w:tcPr>
          <w:p w14:paraId="1CFFD661" w14:textId="77777777" w:rsidR="00F00CD8" w:rsidRPr="00FB6EE1" w:rsidRDefault="00F00CD8" w:rsidP="002915BB">
            <w:pPr>
              <w:spacing w:after="0"/>
              <w:rPr>
                <w:sz w:val="18"/>
                <w:szCs w:val="18"/>
                <w:lang w:val="x-none"/>
              </w:rPr>
            </w:pPr>
          </w:p>
        </w:tc>
      </w:tr>
      <w:tr w:rsidR="00F00CD8" w:rsidRPr="00A2483F" w14:paraId="584153B1" w14:textId="77777777" w:rsidTr="002915BB">
        <w:trPr>
          <w:trHeight w:val="187"/>
          <w:jc w:val="center"/>
        </w:trPr>
        <w:tc>
          <w:tcPr>
            <w:tcW w:w="1073" w:type="dxa"/>
            <w:tcBorders>
              <w:top w:val="nil"/>
              <w:bottom w:val="single" w:sz="4" w:space="0" w:color="auto"/>
            </w:tcBorders>
            <w:shd w:val="clear" w:color="auto" w:fill="auto"/>
          </w:tcPr>
          <w:p w14:paraId="51E88C96" w14:textId="77777777" w:rsidR="00F00CD8" w:rsidRPr="00FB6EE1" w:rsidRDefault="00F00CD8" w:rsidP="002915BB">
            <w:pPr>
              <w:spacing w:after="0"/>
              <w:rPr>
                <w:sz w:val="18"/>
                <w:szCs w:val="18"/>
                <w:lang w:val="x-none"/>
              </w:rPr>
            </w:pPr>
          </w:p>
        </w:tc>
        <w:tc>
          <w:tcPr>
            <w:tcW w:w="1440" w:type="dxa"/>
          </w:tcPr>
          <w:p w14:paraId="6166417D"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2AEB40F0" w14:textId="77777777" w:rsidR="00F00CD8" w:rsidRPr="00FB6EE1" w:rsidRDefault="00F00CD8" w:rsidP="002915BB">
            <w:pPr>
              <w:spacing w:after="0"/>
              <w:rPr>
                <w:sz w:val="18"/>
                <w:szCs w:val="18"/>
                <w:lang w:val="x-none"/>
              </w:rPr>
            </w:pPr>
            <w:r w:rsidRPr="00FB6EE1">
              <w:rPr>
                <w:sz w:val="18"/>
                <w:szCs w:val="18"/>
                <w:lang w:val="x-none"/>
              </w:rPr>
              <w:t>0.012976 ms</w:t>
            </w:r>
          </w:p>
        </w:tc>
        <w:tc>
          <w:tcPr>
            <w:tcW w:w="1440" w:type="dxa"/>
          </w:tcPr>
          <w:p w14:paraId="1E26F994" w14:textId="77777777" w:rsidR="00F00CD8" w:rsidRPr="00FB6EE1" w:rsidRDefault="00F00CD8" w:rsidP="002915BB">
            <w:pPr>
              <w:spacing w:after="0"/>
              <w:rPr>
                <w:sz w:val="18"/>
                <w:szCs w:val="18"/>
                <w:lang w:val="x-none"/>
              </w:rPr>
            </w:pPr>
          </w:p>
        </w:tc>
      </w:tr>
      <w:tr w:rsidR="00F00CD8" w:rsidRPr="00A2483F" w14:paraId="3DBB4F0D" w14:textId="77777777" w:rsidTr="002915BB">
        <w:trPr>
          <w:trHeight w:val="187"/>
          <w:jc w:val="center"/>
        </w:trPr>
        <w:tc>
          <w:tcPr>
            <w:tcW w:w="1073" w:type="dxa"/>
            <w:tcBorders>
              <w:bottom w:val="nil"/>
            </w:tcBorders>
            <w:shd w:val="clear" w:color="auto" w:fill="auto"/>
          </w:tcPr>
          <w:p w14:paraId="5D349E97" w14:textId="77777777" w:rsidR="00F00CD8" w:rsidRPr="00FB6EE1" w:rsidRDefault="00F00CD8" w:rsidP="002915BB">
            <w:pPr>
              <w:spacing w:after="0"/>
              <w:rPr>
                <w:sz w:val="18"/>
                <w:szCs w:val="18"/>
                <w:lang w:val="x-none"/>
              </w:rPr>
            </w:pPr>
            <w:r w:rsidRPr="00FB6EE1">
              <w:rPr>
                <w:sz w:val="18"/>
                <w:szCs w:val="18"/>
                <w:lang w:val="x-none"/>
              </w:rPr>
              <w:t>A</w:t>
            </w:r>
            <w:r w:rsidRPr="00FB6EE1">
              <w:rPr>
                <w:sz w:val="18"/>
                <w:szCs w:val="18"/>
                <w:vertAlign w:val="subscript"/>
                <w:lang w:val="x-none"/>
              </w:rPr>
              <w:t>1</w:t>
            </w:r>
            <w:r w:rsidRPr="00FB6EE1">
              <w:rPr>
                <w:sz w:val="18"/>
                <w:szCs w:val="18"/>
                <w:lang w:val="x-none"/>
              </w:rPr>
              <w:t>/B</w:t>
            </w:r>
            <w:r w:rsidRPr="00FB6EE1">
              <w:rPr>
                <w:sz w:val="18"/>
                <w:szCs w:val="18"/>
                <w:vertAlign w:val="subscript"/>
                <w:lang w:val="x-none"/>
              </w:rPr>
              <w:t>1</w:t>
            </w:r>
          </w:p>
        </w:tc>
        <w:tc>
          <w:tcPr>
            <w:tcW w:w="1440" w:type="dxa"/>
          </w:tcPr>
          <w:p w14:paraId="46B4F945"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27CBB3EB" w14:textId="77777777" w:rsidR="00F00CD8" w:rsidRPr="00FB6EE1" w:rsidRDefault="00F00CD8" w:rsidP="002915BB">
            <w:pPr>
              <w:spacing w:after="0"/>
              <w:rPr>
                <w:sz w:val="18"/>
                <w:szCs w:val="18"/>
                <w:lang w:val="x-none"/>
              </w:rPr>
            </w:pPr>
            <w:r w:rsidRPr="00FB6EE1">
              <w:rPr>
                <w:sz w:val="18"/>
                <w:szCs w:val="18"/>
                <w:lang w:val="x-none"/>
              </w:rPr>
              <w:t>0.035677 ms for front X1 occasion</w:t>
            </w:r>
            <w:r w:rsidRPr="00FB6EE1">
              <w:rPr>
                <w:sz w:val="18"/>
                <w:szCs w:val="18"/>
                <w:lang w:val="x-none"/>
              </w:rPr>
              <w:br/>
              <w:t>0.035091 ms for last occasion</w:t>
            </w:r>
          </w:p>
          <w:p w14:paraId="4CC20EC5" w14:textId="77777777" w:rsidR="00F00CD8" w:rsidRPr="00FB6EE1" w:rsidRDefault="00F00CD8" w:rsidP="002915BB">
            <w:pPr>
              <w:spacing w:after="0"/>
              <w:rPr>
                <w:sz w:val="18"/>
                <w:szCs w:val="18"/>
                <w:lang w:val="x-none"/>
              </w:rPr>
            </w:pPr>
            <w:r w:rsidRPr="00FB6EE1" w:rsidDel="0045017E">
              <w:rPr>
                <w:sz w:val="18"/>
                <w:szCs w:val="18"/>
                <w:lang w:val="x-none"/>
              </w:rPr>
              <w:t>X</w:t>
            </w:r>
          </w:p>
        </w:tc>
        <w:tc>
          <w:tcPr>
            <w:tcW w:w="1440" w:type="dxa"/>
            <w:vMerge w:val="restart"/>
            <w:vAlign w:val="center"/>
          </w:tcPr>
          <w:p w14:paraId="4BBD7195" w14:textId="77777777" w:rsidR="00F00CD8" w:rsidRPr="00FB6EE1" w:rsidRDefault="00F00CD8" w:rsidP="002915BB">
            <w:pPr>
              <w:spacing w:after="0"/>
              <w:rPr>
                <w:sz w:val="18"/>
                <w:szCs w:val="18"/>
                <w:lang w:val="x-none"/>
              </w:rPr>
            </w:pPr>
            <w:r w:rsidRPr="00FB6EE1">
              <w:rPr>
                <w:sz w:val="18"/>
                <w:szCs w:val="18"/>
                <w:lang w:val="x-none"/>
              </w:rPr>
              <w:t>X1 = [2,5]</w:t>
            </w:r>
          </w:p>
        </w:tc>
      </w:tr>
      <w:tr w:rsidR="00F00CD8" w:rsidRPr="00A2483F" w14:paraId="6F9953BA" w14:textId="77777777" w:rsidTr="002915BB">
        <w:trPr>
          <w:trHeight w:val="187"/>
          <w:jc w:val="center"/>
        </w:trPr>
        <w:tc>
          <w:tcPr>
            <w:tcW w:w="1073" w:type="dxa"/>
            <w:tcBorders>
              <w:top w:val="nil"/>
              <w:bottom w:val="single" w:sz="4" w:space="0" w:color="auto"/>
            </w:tcBorders>
            <w:shd w:val="clear" w:color="auto" w:fill="auto"/>
          </w:tcPr>
          <w:p w14:paraId="55D46B1B" w14:textId="77777777" w:rsidR="00F00CD8" w:rsidRPr="00FB6EE1" w:rsidRDefault="00F00CD8" w:rsidP="002915BB">
            <w:pPr>
              <w:spacing w:after="0"/>
              <w:rPr>
                <w:sz w:val="18"/>
                <w:szCs w:val="18"/>
                <w:lang w:val="x-none"/>
              </w:rPr>
            </w:pPr>
          </w:p>
        </w:tc>
        <w:tc>
          <w:tcPr>
            <w:tcW w:w="1440" w:type="dxa"/>
          </w:tcPr>
          <w:p w14:paraId="511DCC4A"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7F3318C8" w14:textId="77777777" w:rsidR="00F00CD8" w:rsidRPr="00FB6EE1" w:rsidRDefault="00F00CD8" w:rsidP="002915BB">
            <w:pPr>
              <w:spacing w:after="0"/>
              <w:rPr>
                <w:sz w:val="18"/>
                <w:szCs w:val="18"/>
                <w:lang w:val="x-none"/>
              </w:rPr>
            </w:pPr>
            <w:r w:rsidRPr="00FB6EE1">
              <w:rPr>
                <w:sz w:val="18"/>
                <w:szCs w:val="18"/>
                <w:lang w:val="x-none"/>
              </w:rPr>
              <w:t>0.017839 ms for front X1occasion</w:t>
            </w:r>
            <w:r w:rsidRPr="00FB6EE1">
              <w:rPr>
                <w:sz w:val="18"/>
                <w:szCs w:val="18"/>
                <w:lang w:val="x-none"/>
              </w:rPr>
              <w:br/>
              <w:t>0.017546 ms for last occasion</w:t>
            </w:r>
          </w:p>
          <w:p w14:paraId="664AB20E" w14:textId="77777777" w:rsidR="00F00CD8" w:rsidRPr="00FB6EE1" w:rsidRDefault="00F00CD8" w:rsidP="002915BB">
            <w:pPr>
              <w:spacing w:after="0"/>
              <w:rPr>
                <w:sz w:val="18"/>
                <w:szCs w:val="18"/>
                <w:lang w:val="x-none"/>
              </w:rPr>
            </w:pPr>
            <w:r w:rsidRPr="00FB6EE1" w:rsidDel="0045017E">
              <w:rPr>
                <w:sz w:val="18"/>
                <w:szCs w:val="18"/>
                <w:lang w:val="x-none"/>
              </w:rPr>
              <w:t>X</w:t>
            </w:r>
          </w:p>
        </w:tc>
        <w:tc>
          <w:tcPr>
            <w:tcW w:w="1440" w:type="dxa"/>
            <w:vMerge/>
          </w:tcPr>
          <w:p w14:paraId="5A9DB799" w14:textId="77777777" w:rsidR="00F00CD8" w:rsidRPr="00FB6EE1" w:rsidRDefault="00F00CD8" w:rsidP="002915BB">
            <w:pPr>
              <w:spacing w:after="0"/>
              <w:rPr>
                <w:sz w:val="18"/>
                <w:szCs w:val="18"/>
                <w:lang w:val="x-none"/>
              </w:rPr>
            </w:pPr>
          </w:p>
        </w:tc>
      </w:tr>
      <w:tr w:rsidR="00F00CD8" w:rsidRPr="00A2483F" w14:paraId="24007295" w14:textId="77777777" w:rsidTr="002915BB">
        <w:trPr>
          <w:trHeight w:val="187"/>
          <w:jc w:val="center"/>
        </w:trPr>
        <w:tc>
          <w:tcPr>
            <w:tcW w:w="1073" w:type="dxa"/>
            <w:tcBorders>
              <w:top w:val="nil"/>
              <w:bottom w:val="single" w:sz="4" w:space="0" w:color="auto"/>
            </w:tcBorders>
            <w:shd w:val="clear" w:color="auto" w:fill="auto"/>
          </w:tcPr>
          <w:p w14:paraId="682DFD08" w14:textId="77777777" w:rsidR="00F00CD8" w:rsidRPr="00FB6EE1" w:rsidRDefault="00F00CD8" w:rsidP="002915BB">
            <w:pPr>
              <w:spacing w:after="0"/>
              <w:rPr>
                <w:sz w:val="18"/>
                <w:szCs w:val="18"/>
                <w:lang w:val="x-none"/>
              </w:rPr>
            </w:pPr>
          </w:p>
        </w:tc>
        <w:tc>
          <w:tcPr>
            <w:tcW w:w="1440" w:type="dxa"/>
          </w:tcPr>
          <w:p w14:paraId="4750FC7D" w14:textId="77777777" w:rsidR="00F00CD8" w:rsidRPr="00FB6EE1" w:rsidRDefault="00F00CD8" w:rsidP="002915BB">
            <w:pPr>
              <w:spacing w:after="0"/>
              <w:rPr>
                <w:sz w:val="18"/>
                <w:szCs w:val="18"/>
                <w:lang w:val="x-none"/>
              </w:rPr>
            </w:pPr>
            <w:r w:rsidRPr="00FB6EE1">
              <w:rPr>
                <w:sz w:val="18"/>
                <w:szCs w:val="18"/>
              </w:rPr>
              <w:t>480 kHz</w:t>
            </w:r>
          </w:p>
        </w:tc>
        <w:tc>
          <w:tcPr>
            <w:tcW w:w="3579" w:type="dxa"/>
          </w:tcPr>
          <w:p w14:paraId="08F3266C" w14:textId="77777777" w:rsidR="00F00CD8" w:rsidRPr="00FB6EE1" w:rsidRDefault="00F00CD8" w:rsidP="002915BB">
            <w:pPr>
              <w:spacing w:after="0"/>
              <w:rPr>
                <w:sz w:val="18"/>
                <w:szCs w:val="18"/>
                <w:lang w:val="x-none"/>
              </w:rPr>
            </w:pPr>
            <w:r w:rsidRPr="00FB6EE1">
              <w:rPr>
                <w:sz w:val="18"/>
                <w:szCs w:val="18"/>
              </w:rPr>
              <w:t xml:space="preserve">  0.004460 ms for front X1 occasion</w:t>
            </w:r>
            <w:r w:rsidRPr="00FB6EE1">
              <w:rPr>
                <w:sz w:val="18"/>
                <w:szCs w:val="18"/>
              </w:rPr>
              <w:br/>
              <w:t xml:space="preserve"> 0.004387 ms for last occasion</w:t>
            </w:r>
          </w:p>
        </w:tc>
        <w:tc>
          <w:tcPr>
            <w:tcW w:w="1440" w:type="dxa"/>
            <w:vMerge/>
          </w:tcPr>
          <w:p w14:paraId="7315BCFF" w14:textId="77777777" w:rsidR="00F00CD8" w:rsidRPr="00FB6EE1" w:rsidRDefault="00F00CD8" w:rsidP="002915BB">
            <w:pPr>
              <w:spacing w:after="0"/>
              <w:rPr>
                <w:sz w:val="18"/>
                <w:szCs w:val="18"/>
                <w:lang w:val="x-none"/>
              </w:rPr>
            </w:pPr>
          </w:p>
        </w:tc>
      </w:tr>
      <w:tr w:rsidR="00F00CD8" w:rsidRPr="00A2483F" w14:paraId="459FF217" w14:textId="77777777" w:rsidTr="002915BB">
        <w:trPr>
          <w:trHeight w:val="187"/>
          <w:jc w:val="center"/>
        </w:trPr>
        <w:tc>
          <w:tcPr>
            <w:tcW w:w="1073" w:type="dxa"/>
            <w:tcBorders>
              <w:top w:val="nil"/>
              <w:bottom w:val="single" w:sz="4" w:space="0" w:color="auto"/>
            </w:tcBorders>
            <w:shd w:val="clear" w:color="auto" w:fill="auto"/>
          </w:tcPr>
          <w:p w14:paraId="40387FFE" w14:textId="77777777" w:rsidR="00F00CD8" w:rsidRPr="00FB6EE1" w:rsidRDefault="00F00CD8" w:rsidP="002915BB">
            <w:pPr>
              <w:spacing w:after="0"/>
              <w:rPr>
                <w:sz w:val="18"/>
                <w:szCs w:val="18"/>
                <w:lang w:val="x-none"/>
              </w:rPr>
            </w:pPr>
          </w:p>
        </w:tc>
        <w:tc>
          <w:tcPr>
            <w:tcW w:w="1440" w:type="dxa"/>
          </w:tcPr>
          <w:p w14:paraId="52930026" w14:textId="77777777" w:rsidR="00F00CD8" w:rsidRPr="00FB6EE1" w:rsidRDefault="00F00CD8" w:rsidP="002915BB">
            <w:pPr>
              <w:spacing w:after="0"/>
              <w:rPr>
                <w:sz w:val="18"/>
                <w:szCs w:val="18"/>
                <w:lang w:val="x-none"/>
              </w:rPr>
            </w:pPr>
            <w:r w:rsidRPr="00FB6EE1">
              <w:rPr>
                <w:sz w:val="18"/>
                <w:szCs w:val="18"/>
              </w:rPr>
              <w:t>960 kHz</w:t>
            </w:r>
          </w:p>
        </w:tc>
        <w:tc>
          <w:tcPr>
            <w:tcW w:w="3579" w:type="dxa"/>
          </w:tcPr>
          <w:p w14:paraId="6C799994" w14:textId="77777777" w:rsidR="00F00CD8" w:rsidRPr="00FB6EE1" w:rsidRDefault="00F00CD8" w:rsidP="002915BB">
            <w:pPr>
              <w:spacing w:after="0"/>
              <w:rPr>
                <w:sz w:val="18"/>
                <w:szCs w:val="18"/>
                <w:lang w:val="x-none"/>
              </w:rPr>
            </w:pPr>
            <w:r w:rsidRPr="00FB6EE1">
              <w:rPr>
                <w:sz w:val="18"/>
                <w:szCs w:val="18"/>
              </w:rPr>
              <w:t>0.017839 ms for front X1occasion</w:t>
            </w:r>
            <w:r w:rsidRPr="00FB6EE1">
              <w:rPr>
                <w:sz w:val="18"/>
                <w:szCs w:val="18"/>
              </w:rPr>
              <w:br/>
              <w:t>0.017546 ms for last occasion</w:t>
            </w:r>
          </w:p>
        </w:tc>
        <w:tc>
          <w:tcPr>
            <w:tcW w:w="1440" w:type="dxa"/>
            <w:vMerge/>
          </w:tcPr>
          <w:p w14:paraId="1005B290" w14:textId="77777777" w:rsidR="00F00CD8" w:rsidRPr="00FB6EE1" w:rsidRDefault="00F00CD8" w:rsidP="002915BB">
            <w:pPr>
              <w:spacing w:after="0"/>
              <w:rPr>
                <w:sz w:val="18"/>
                <w:szCs w:val="18"/>
                <w:lang w:val="x-none"/>
              </w:rPr>
            </w:pPr>
          </w:p>
        </w:tc>
      </w:tr>
      <w:tr w:rsidR="00F00CD8" w:rsidRPr="00A2483F" w14:paraId="6F2DA588" w14:textId="77777777" w:rsidTr="002915BB">
        <w:trPr>
          <w:trHeight w:val="187"/>
          <w:jc w:val="center"/>
        </w:trPr>
        <w:tc>
          <w:tcPr>
            <w:tcW w:w="1073" w:type="dxa"/>
            <w:tcBorders>
              <w:bottom w:val="nil"/>
            </w:tcBorders>
            <w:shd w:val="clear" w:color="auto" w:fill="auto"/>
          </w:tcPr>
          <w:p w14:paraId="2417238A" w14:textId="77777777" w:rsidR="00F00CD8" w:rsidRPr="00FB6EE1" w:rsidRDefault="00F00CD8" w:rsidP="002915BB">
            <w:pPr>
              <w:spacing w:after="0"/>
              <w:rPr>
                <w:sz w:val="18"/>
                <w:szCs w:val="18"/>
                <w:lang w:val="x-none"/>
              </w:rPr>
            </w:pPr>
            <w:r w:rsidRPr="00FB6EE1">
              <w:rPr>
                <w:sz w:val="18"/>
                <w:szCs w:val="18"/>
                <w:lang w:val="x-none"/>
              </w:rPr>
              <w:t>A</w:t>
            </w:r>
            <w:r w:rsidRPr="00FB6EE1">
              <w:rPr>
                <w:sz w:val="18"/>
                <w:szCs w:val="18"/>
                <w:vertAlign w:val="subscript"/>
                <w:lang w:val="x-none"/>
              </w:rPr>
              <w:t>2</w:t>
            </w:r>
            <w:r w:rsidRPr="00FB6EE1">
              <w:rPr>
                <w:sz w:val="18"/>
                <w:szCs w:val="18"/>
                <w:lang w:val="x-none"/>
              </w:rPr>
              <w:t>/B</w:t>
            </w:r>
            <w:r w:rsidRPr="00FB6EE1">
              <w:rPr>
                <w:sz w:val="18"/>
                <w:szCs w:val="18"/>
                <w:vertAlign w:val="subscript"/>
                <w:lang w:val="x-none"/>
              </w:rPr>
              <w:t>2</w:t>
            </w:r>
          </w:p>
        </w:tc>
        <w:tc>
          <w:tcPr>
            <w:tcW w:w="1440" w:type="dxa"/>
          </w:tcPr>
          <w:p w14:paraId="26BB2E0A"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75E2055B" w14:textId="77777777" w:rsidR="00F00CD8" w:rsidRPr="00FB6EE1" w:rsidRDefault="00F00CD8" w:rsidP="002915BB">
            <w:pPr>
              <w:spacing w:after="0"/>
              <w:rPr>
                <w:sz w:val="18"/>
                <w:szCs w:val="18"/>
                <w:lang w:val="x-none"/>
              </w:rPr>
            </w:pPr>
            <w:r w:rsidRPr="00FB6EE1">
              <w:rPr>
                <w:sz w:val="18"/>
                <w:szCs w:val="18"/>
                <w:lang w:val="x-none"/>
              </w:rPr>
              <w:t>0.071354 ms for front X2 occasion</w:t>
            </w:r>
            <w:r w:rsidRPr="00FB6EE1">
              <w:rPr>
                <w:sz w:val="18"/>
                <w:szCs w:val="18"/>
                <w:lang w:val="x-none"/>
              </w:rPr>
              <w:br/>
              <w:t>0.069596 ms for last occasion</w:t>
            </w:r>
          </w:p>
          <w:p w14:paraId="7AF45816" w14:textId="77777777" w:rsidR="00F00CD8" w:rsidRPr="00FB6EE1" w:rsidRDefault="00F00CD8" w:rsidP="002915BB">
            <w:pPr>
              <w:spacing w:after="0"/>
              <w:rPr>
                <w:sz w:val="18"/>
                <w:szCs w:val="18"/>
                <w:lang w:val="x-none"/>
              </w:rPr>
            </w:pPr>
            <w:r w:rsidRPr="00FB6EE1" w:rsidDel="00421FAD">
              <w:rPr>
                <w:sz w:val="18"/>
                <w:szCs w:val="18"/>
                <w:lang w:val="x-none"/>
              </w:rPr>
              <w:t>X</w:t>
            </w:r>
          </w:p>
        </w:tc>
        <w:tc>
          <w:tcPr>
            <w:tcW w:w="1440" w:type="dxa"/>
            <w:vMerge w:val="restart"/>
            <w:vAlign w:val="center"/>
          </w:tcPr>
          <w:p w14:paraId="0AE430B7" w14:textId="77777777" w:rsidR="00F00CD8" w:rsidRPr="00FB6EE1" w:rsidRDefault="00F00CD8" w:rsidP="002915BB">
            <w:pPr>
              <w:spacing w:after="0"/>
              <w:rPr>
                <w:sz w:val="18"/>
                <w:szCs w:val="18"/>
                <w:lang w:val="x-none"/>
              </w:rPr>
            </w:pPr>
            <w:r w:rsidRPr="00FB6EE1">
              <w:rPr>
                <w:sz w:val="18"/>
                <w:szCs w:val="18"/>
                <w:lang w:val="x-none"/>
              </w:rPr>
              <w:t>X2 = [1,2]</w:t>
            </w:r>
          </w:p>
        </w:tc>
      </w:tr>
      <w:tr w:rsidR="00F00CD8" w:rsidRPr="00A2483F" w14:paraId="1722E257" w14:textId="77777777" w:rsidTr="002915BB">
        <w:trPr>
          <w:trHeight w:val="187"/>
          <w:jc w:val="center"/>
        </w:trPr>
        <w:tc>
          <w:tcPr>
            <w:tcW w:w="1073" w:type="dxa"/>
            <w:tcBorders>
              <w:top w:val="nil"/>
              <w:bottom w:val="single" w:sz="4" w:space="0" w:color="auto"/>
            </w:tcBorders>
            <w:shd w:val="clear" w:color="auto" w:fill="auto"/>
          </w:tcPr>
          <w:p w14:paraId="4534566E" w14:textId="77777777" w:rsidR="00F00CD8" w:rsidRPr="00FB6EE1" w:rsidRDefault="00F00CD8" w:rsidP="002915BB">
            <w:pPr>
              <w:spacing w:after="0"/>
              <w:rPr>
                <w:sz w:val="18"/>
                <w:szCs w:val="18"/>
                <w:lang w:val="x-none"/>
              </w:rPr>
            </w:pPr>
          </w:p>
        </w:tc>
        <w:tc>
          <w:tcPr>
            <w:tcW w:w="1440" w:type="dxa"/>
          </w:tcPr>
          <w:p w14:paraId="03E495E7"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73576D85" w14:textId="77777777" w:rsidR="00F00CD8" w:rsidRPr="00FB6EE1" w:rsidRDefault="00F00CD8" w:rsidP="002915BB">
            <w:pPr>
              <w:spacing w:after="0"/>
              <w:rPr>
                <w:sz w:val="18"/>
                <w:szCs w:val="18"/>
                <w:lang w:val="x-none"/>
              </w:rPr>
            </w:pPr>
            <w:r w:rsidRPr="00FB6EE1">
              <w:rPr>
                <w:sz w:val="18"/>
                <w:szCs w:val="18"/>
                <w:lang w:val="x-none"/>
              </w:rPr>
              <w:t>0.035677 ms for front X2 occasion</w:t>
            </w:r>
            <w:r w:rsidRPr="00FB6EE1">
              <w:rPr>
                <w:sz w:val="18"/>
                <w:szCs w:val="18"/>
                <w:lang w:val="x-none"/>
              </w:rPr>
              <w:br/>
              <w:t>0.034798 ms for last occasion</w:t>
            </w:r>
          </w:p>
          <w:p w14:paraId="7C1186C4" w14:textId="77777777" w:rsidR="00F00CD8" w:rsidRPr="00FB6EE1" w:rsidRDefault="00F00CD8" w:rsidP="002915BB">
            <w:pPr>
              <w:spacing w:after="0"/>
              <w:rPr>
                <w:sz w:val="18"/>
                <w:szCs w:val="18"/>
                <w:lang w:val="x-none"/>
              </w:rPr>
            </w:pPr>
            <w:r w:rsidRPr="00FB6EE1" w:rsidDel="00421FAD">
              <w:rPr>
                <w:sz w:val="18"/>
                <w:szCs w:val="18"/>
                <w:lang w:val="x-none"/>
              </w:rPr>
              <w:t>X</w:t>
            </w:r>
          </w:p>
        </w:tc>
        <w:tc>
          <w:tcPr>
            <w:tcW w:w="1440" w:type="dxa"/>
            <w:vMerge/>
          </w:tcPr>
          <w:p w14:paraId="476C0C5B" w14:textId="77777777" w:rsidR="00F00CD8" w:rsidRPr="00FB6EE1" w:rsidRDefault="00F00CD8" w:rsidP="002915BB">
            <w:pPr>
              <w:spacing w:after="0"/>
              <w:rPr>
                <w:sz w:val="18"/>
                <w:szCs w:val="18"/>
                <w:lang w:val="x-none"/>
              </w:rPr>
            </w:pPr>
          </w:p>
        </w:tc>
      </w:tr>
      <w:tr w:rsidR="00F00CD8" w:rsidRPr="00A2483F" w14:paraId="54909825" w14:textId="77777777" w:rsidTr="002915BB">
        <w:trPr>
          <w:trHeight w:val="187"/>
          <w:jc w:val="center"/>
        </w:trPr>
        <w:tc>
          <w:tcPr>
            <w:tcW w:w="1073" w:type="dxa"/>
            <w:tcBorders>
              <w:top w:val="nil"/>
              <w:bottom w:val="single" w:sz="4" w:space="0" w:color="auto"/>
            </w:tcBorders>
            <w:shd w:val="clear" w:color="auto" w:fill="auto"/>
          </w:tcPr>
          <w:p w14:paraId="3051F0EF" w14:textId="77777777" w:rsidR="00F00CD8" w:rsidRPr="00FB6EE1" w:rsidRDefault="00F00CD8" w:rsidP="002915BB">
            <w:pPr>
              <w:spacing w:after="0"/>
              <w:rPr>
                <w:sz w:val="18"/>
                <w:szCs w:val="18"/>
                <w:lang w:val="x-none"/>
              </w:rPr>
            </w:pPr>
          </w:p>
        </w:tc>
        <w:tc>
          <w:tcPr>
            <w:tcW w:w="1440" w:type="dxa"/>
          </w:tcPr>
          <w:p w14:paraId="5294C5AF" w14:textId="77777777" w:rsidR="00F00CD8" w:rsidRPr="00FB6EE1" w:rsidRDefault="00F00CD8" w:rsidP="002915BB">
            <w:pPr>
              <w:spacing w:after="0"/>
              <w:rPr>
                <w:sz w:val="18"/>
                <w:szCs w:val="18"/>
                <w:lang w:val="x-none"/>
              </w:rPr>
            </w:pPr>
            <w:r w:rsidRPr="00FB6EE1">
              <w:rPr>
                <w:sz w:val="18"/>
                <w:szCs w:val="18"/>
              </w:rPr>
              <w:t>480 kHz</w:t>
            </w:r>
          </w:p>
        </w:tc>
        <w:tc>
          <w:tcPr>
            <w:tcW w:w="3579" w:type="dxa"/>
          </w:tcPr>
          <w:p w14:paraId="3070A1A4" w14:textId="77777777" w:rsidR="00F00CD8" w:rsidRPr="00FB6EE1" w:rsidRDefault="00F00CD8" w:rsidP="002915BB">
            <w:pPr>
              <w:spacing w:after="0"/>
              <w:rPr>
                <w:sz w:val="18"/>
                <w:szCs w:val="18"/>
                <w:lang w:val="x-none"/>
              </w:rPr>
            </w:pPr>
            <w:r w:rsidRPr="00FB6EE1">
              <w:rPr>
                <w:sz w:val="18"/>
                <w:szCs w:val="18"/>
              </w:rPr>
              <w:t>0.008919 ms for front X2 occasion</w:t>
            </w:r>
            <w:r w:rsidRPr="00FB6EE1">
              <w:rPr>
                <w:sz w:val="18"/>
                <w:szCs w:val="18"/>
              </w:rPr>
              <w:br/>
              <w:t>0.008700 ms for last occasion</w:t>
            </w:r>
          </w:p>
        </w:tc>
        <w:tc>
          <w:tcPr>
            <w:tcW w:w="1440" w:type="dxa"/>
            <w:vMerge/>
          </w:tcPr>
          <w:p w14:paraId="6BF5ECF6" w14:textId="77777777" w:rsidR="00F00CD8" w:rsidRPr="00FB6EE1" w:rsidRDefault="00F00CD8" w:rsidP="002915BB">
            <w:pPr>
              <w:spacing w:after="0"/>
              <w:rPr>
                <w:sz w:val="18"/>
                <w:szCs w:val="18"/>
                <w:lang w:val="x-none"/>
              </w:rPr>
            </w:pPr>
          </w:p>
        </w:tc>
      </w:tr>
      <w:tr w:rsidR="00F00CD8" w:rsidRPr="00A2483F" w14:paraId="6BA661F2" w14:textId="77777777" w:rsidTr="002915BB">
        <w:trPr>
          <w:trHeight w:val="187"/>
          <w:jc w:val="center"/>
        </w:trPr>
        <w:tc>
          <w:tcPr>
            <w:tcW w:w="1073" w:type="dxa"/>
            <w:tcBorders>
              <w:top w:val="nil"/>
              <w:bottom w:val="single" w:sz="4" w:space="0" w:color="auto"/>
            </w:tcBorders>
            <w:shd w:val="clear" w:color="auto" w:fill="auto"/>
          </w:tcPr>
          <w:p w14:paraId="4A29AA2B" w14:textId="77777777" w:rsidR="00F00CD8" w:rsidRPr="00FB6EE1" w:rsidRDefault="00F00CD8" w:rsidP="002915BB">
            <w:pPr>
              <w:spacing w:after="0"/>
              <w:rPr>
                <w:sz w:val="18"/>
                <w:szCs w:val="18"/>
                <w:lang w:val="x-none"/>
              </w:rPr>
            </w:pPr>
          </w:p>
        </w:tc>
        <w:tc>
          <w:tcPr>
            <w:tcW w:w="1440" w:type="dxa"/>
          </w:tcPr>
          <w:p w14:paraId="3B720E96" w14:textId="77777777" w:rsidR="00F00CD8" w:rsidRPr="00FB6EE1" w:rsidRDefault="00F00CD8" w:rsidP="002915BB">
            <w:pPr>
              <w:spacing w:after="0"/>
              <w:rPr>
                <w:sz w:val="18"/>
                <w:szCs w:val="18"/>
                <w:lang w:val="x-none"/>
              </w:rPr>
            </w:pPr>
            <w:r w:rsidRPr="00FB6EE1">
              <w:rPr>
                <w:sz w:val="18"/>
                <w:szCs w:val="18"/>
              </w:rPr>
              <w:t>960 kHz</w:t>
            </w:r>
          </w:p>
        </w:tc>
        <w:tc>
          <w:tcPr>
            <w:tcW w:w="3579" w:type="dxa"/>
          </w:tcPr>
          <w:p w14:paraId="21A6579A" w14:textId="77777777" w:rsidR="00F00CD8" w:rsidRPr="00FB6EE1" w:rsidRDefault="00F00CD8" w:rsidP="002915BB">
            <w:pPr>
              <w:spacing w:after="0"/>
              <w:rPr>
                <w:sz w:val="18"/>
                <w:szCs w:val="18"/>
                <w:lang w:val="x-none"/>
              </w:rPr>
            </w:pPr>
            <w:r w:rsidRPr="00FB6EE1">
              <w:rPr>
                <w:sz w:val="18"/>
                <w:szCs w:val="18"/>
              </w:rPr>
              <w:t>0.004460 ms for front X2 occasion</w:t>
            </w:r>
            <w:r w:rsidRPr="00FB6EE1">
              <w:rPr>
                <w:sz w:val="18"/>
                <w:szCs w:val="18"/>
              </w:rPr>
              <w:br/>
              <w:t>0.004350 ms for last occasion</w:t>
            </w:r>
          </w:p>
        </w:tc>
        <w:tc>
          <w:tcPr>
            <w:tcW w:w="1440" w:type="dxa"/>
            <w:vMerge/>
          </w:tcPr>
          <w:p w14:paraId="057B70E3" w14:textId="77777777" w:rsidR="00F00CD8" w:rsidRPr="00FB6EE1" w:rsidRDefault="00F00CD8" w:rsidP="002915BB">
            <w:pPr>
              <w:spacing w:after="0"/>
              <w:rPr>
                <w:sz w:val="18"/>
                <w:szCs w:val="18"/>
                <w:lang w:val="x-none"/>
              </w:rPr>
            </w:pPr>
          </w:p>
        </w:tc>
      </w:tr>
      <w:tr w:rsidR="00F00CD8" w:rsidRPr="00A2483F" w14:paraId="7830FA02" w14:textId="77777777" w:rsidTr="002915BB">
        <w:trPr>
          <w:trHeight w:val="187"/>
          <w:jc w:val="center"/>
        </w:trPr>
        <w:tc>
          <w:tcPr>
            <w:tcW w:w="1073" w:type="dxa"/>
            <w:tcBorders>
              <w:bottom w:val="nil"/>
            </w:tcBorders>
            <w:shd w:val="clear" w:color="auto" w:fill="auto"/>
          </w:tcPr>
          <w:p w14:paraId="69086491" w14:textId="77777777" w:rsidR="00F00CD8" w:rsidRPr="00FB6EE1" w:rsidRDefault="00F00CD8" w:rsidP="002915BB">
            <w:pPr>
              <w:spacing w:after="0"/>
              <w:rPr>
                <w:sz w:val="18"/>
                <w:szCs w:val="18"/>
                <w:lang w:val="x-none"/>
              </w:rPr>
            </w:pPr>
            <w:r w:rsidRPr="00FB6EE1">
              <w:rPr>
                <w:sz w:val="18"/>
                <w:szCs w:val="18"/>
                <w:lang w:val="x-none"/>
              </w:rPr>
              <w:t>A</w:t>
            </w:r>
            <w:r w:rsidRPr="00FB6EE1">
              <w:rPr>
                <w:sz w:val="18"/>
                <w:szCs w:val="18"/>
                <w:vertAlign w:val="subscript"/>
                <w:lang w:val="x-none"/>
              </w:rPr>
              <w:t>3</w:t>
            </w:r>
            <w:r w:rsidRPr="00FB6EE1">
              <w:rPr>
                <w:sz w:val="18"/>
                <w:szCs w:val="18"/>
                <w:lang w:val="x-none"/>
              </w:rPr>
              <w:t>/B</w:t>
            </w:r>
            <w:r w:rsidRPr="00FB6EE1">
              <w:rPr>
                <w:sz w:val="18"/>
                <w:szCs w:val="18"/>
                <w:vertAlign w:val="subscript"/>
                <w:lang w:val="x-none"/>
              </w:rPr>
              <w:t>3</w:t>
            </w:r>
          </w:p>
        </w:tc>
        <w:tc>
          <w:tcPr>
            <w:tcW w:w="1440" w:type="dxa"/>
          </w:tcPr>
          <w:p w14:paraId="0206FEFF"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61713AD3" w14:textId="77777777" w:rsidR="00F00CD8" w:rsidRPr="00FB6EE1" w:rsidRDefault="00F00CD8" w:rsidP="002915BB">
            <w:pPr>
              <w:spacing w:after="0"/>
              <w:rPr>
                <w:sz w:val="18"/>
                <w:szCs w:val="18"/>
                <w:lang w:val="x-none"/>
              </w:rPr>
            </w:pPr>
            <w:r w:rsidRPr="00FB6EE1">
              <w:rPr>
                <w:sz w:val="18"/>
                <w:szCs w:val="18"/>
                <w:lang w:val="x-none"/>
              </w:rPr>
              <w:t>0.107031 ms for first occasion</w:t>
            </w:r>
            <w:r w:rsidRPr="00FB6EE1">
              <w:rPr>
                <w:sz w:val="18"/>
                <w:szCs w:val="18"/>
                <w:lang w:val="x-none"/>
              </w:rPr>
              <w:br/>
              <w:t>0.104101 ms for second occasion</w:t>
            </w:r>
          </w:p>
        </w:tc>
        <w:tc>
          <w:tcPr>
            <w:tcW w:w="1440" w:type="dxa"/>
          </w:tcPr>
          <w:p w14:paraId="4FEAA7B7" w14:textId="77777777" w:rsidR="00F00CD8" w:rsidRPr="00FB6EE1" w:rsidRDefault="00F00CD8" w:rsidP="002915BB">
            <w:pPr>
              <w:spacing w:after="0"/>
              <w:rPr>
                <w:sz w:val="18"/>
                <w:szCs w:val="18"/>
                <w:lang w:val="x-none"/>
              </w:rPr>
            </w:pPr>
          </w:p>
        </w:tc>
      </w:tr>
      <w:tr w:rsidR="00F00CD8" w:rsidRPr="00A2483F" w14:paraId="40944737" w14:textId="77777777" w:rsidTr="002915BB">
        <w:trPr>
          <w:trHeight w:val="187"/>
          <w:jc w:val="center"/>
        </w:trPr>
        <w:tc>
          <w:tcPr>
            <w:tcW w:w="1073" w:type="dxa"/>
            <w:tcBorders>
              <w:top w:val="nil"/>
              <w:bottom w:val="single" w:sz="4" w:space="0" w:color="auto"/>
            </w:tcBorders>
            <w:shd w:val="clear" w:color="auto" w:fill="auto"/>
          </w:tcPr>
          <w:p w14:paraId="09F41976" w14:textId="77777777" w:rsidR="00F00CD8" w:rsidRPr="00FB6EE1" w:rsidRDefault="00F00CD8" w:rsidP="002915BB">
            <w:pPr>
              <w:spacing w:after="0"/>
              <w:rPr>
                <w:sz w:val="18"/>
                <w:szCs w:val="18"/>
                <w:lang w:val="x-none"/>
              </w:rPr>
            </w:pPr>
          </w:p>
        </w:tc>
        <w:tc>
          <w:tcPr>
            <w:tcW w:w="1440" w:type="dxa"/>
          </w:tcPr>
          <w:p w14:paraId="74818BB8"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28DA1977" w14:textId="77777777" w:rsidR="00F00CD8" w:rsidRPr="00FB6EE1" w:rsidRDefault="00F00CD8" w:rsidP="002915BB">
            <w:pPr>
              <w:spacing w:after="0"/>
              <w:rPr>
                <w:sz w:val="18"/>
                <w:szCs w:val="18"/>
                <w:lang w:val="x-none"/>
              </w:rPr>
            </w:pPr>
            <w:r w:rsidRPr="00FB6EE1">
              <w:rPr>
                <w:sz w:val="18"/>
                <w:szCs w:val="18"/>
                <w:lang w:val="x-none"/>
              </w:rPr>
              <w:t>0.053515 ms for first occasion</w:t>
            </w:r>
            <w:r w:rsidRPr="00FB6EE1">
              <w:rPr>
                <w:sz w:val="18"/>
                <w:szCs w:val="18"/>
                <w:lang w:val="x-none"/>
              </w:rPr>
              <w:br/>
              <w:t>0.052050 ms for second occasion</w:t>
            </w:r>
          </w:p>
        </w:tc>
        <w:tc>
          <w:tcPr>
            <w:tcW w:w="1440" w:type="dxa"/>
          </w:tcPr>
          <w:p w14:paraId="520FBB61" w14:textId="77777777" w:rsidR="00F00CD8" w:rsidRPr="00FB6EE1" w:rsidRDefault="00F00CD8" w:rsidP="002915BB">
            <w:pPr>
              <w:spacing w:after="0"/>
              <w:rPr>
                <w:sz w:val="18"/>
                <w:szCs w:val="18"/>
                <w:lang w:val="x-none"/>
              </w:rPr>
            </w:pPr>
          </w:p>
        </w:tc>
      </w:tr>
      <w:tr w:rsidR="00F00CD8" w:rsidRPr="00A2483F" w14:paraId="6E9EBC15" w14:textId="77777777" w:rsidTr="002915BB">
        <w:trPr>
          <w:trHeight w:val="187"/>
          <w:jc w:val="center"/>
        </w:trPr>
        <w:tc>
          <w:tcPr>
            <w:tcW w:w="1073" w:type="dxa"/>
            <w:tcBorders>
              <w:top w:val="nil"/>
              <w:bottom w:val="single" w:sz="4" w:space="0" w:color="auto"/>
            </w:tcBorders>
            <w:shd w:val="clear" w:color="auto" w:fill="auto"/>
          </w:tcPr>
          <w:p w14:paraId="137CCDB1" w14:textId="77777777" w:rsidR="00F00CD8" w:rsidRPr="00FB6EE1" w:rsidRDefault="00F00CD8" w:rsidP="002915BB">
            <w:pPr>
              <w:spacing w:after="0"/>
              <w:rPr>
                <w:sz w:val="18"/>
                <w:szCs w:val="18"/>
                <w:lang w:val="x-none"/>
              </w:rPr>
            </w:pPr>
          </w:p>
        </w:tc>
        <w:tc>
          <w:tcPr>
            <w:tcW w:w="1440" w:type="dxa"/>
          </w:tcPr>
          <w:p w14:paraId="35EBC86F" w14:textId="77777777" w:rsidR="00F00CD8" w:rsidRPr="00FB6EE1" w:rsidRDefault="00F00CD8" w:rsidP="002915BB">
            <w:pPr>
              <w:spacing w:after="0"/>
              <w:rPr>
                <w:sz w:val="18"/>
                <w:szCs w:val="18"/>
                <w:lang w:val="x-none"/>
              </w:rPr>
            </w:pPr>
            <w:r w:rsidRPr="00FB6EE1">
              <w:rPr>
                <w:sz w:val="18"/>
                <w:szCs w:val="18"/>
              </w:rPr>
              <w:t>480 kHz</w:t>
            </w:r>
          </w:p>
        </w:tc>
        <w:tc>
          <w:tcPr>
            <w:tcW w:w="3579" w:type="dxa"/>
          </w:tcPr>
          <w:p w14:paraId="31750897" w14:textId="77777777" w:rsidR="00F00CD8" w:rsidRPr="00FB6EE1" w:rsidRDefault="00F00CD8" w:rsidP="002915BB">
            <w:pPr>
              <w:spacing w:after="0"/>
              <w:rPr>
                <w:sz w:val="18"/>
                <w:szCs w:val="18"/>
                <w:lang w:val="x-none"/>
              </w:rPr>
            </w:pPr>
            <w:r w:rsidRPr="00FB6EE1">
              <w:rPr>
                <w:sz w:val="18"/>
                <w:szCs w:val="18"/>
              </w:rPr>
              <w:t>0.013379 ms for first occasion</w:t>
            </w:r>
            <w:r w:rsidRPr="00FB6EE1">
              <w:rPr>
                <w:sz w:val="18"/>
                <w:szCs w:val="18"/>
              </w:rPr>
              <w:br/>
              <w:t>0.013013 ms for second occasion</w:t>
            </w:r>
          </w:p>
        </w:tc>
        <w:tc>
          <w:tcPr>
            <w:tcW w:w="1440" w:type="dxa"/>
          </w:tcPr>
          <w:p w14:paraId="71D76085" w14:textId="77777777" w:rsidR="00F00CD8" w:rsidRPr="00FB6EE1" w:rsidRDefault="00F00CD8" w:rsidP="002915BB">
            <w:pPr>
              <w:spacing w:after="0"/>
              <w:rPr>
                <w:sz w:val="18"/>
                <w:szCs w:val="18"/>
                <w:lang w:val="x-none"/>
              </w:rPr>
            </w:pPr>
          </w:p>
        </w:tc>
      </w:tr>
      <w:tr w:rsidR="00F00CD8" w:rsidRPr="00A2483F" w14:paraId="0119AEBA" w14:textId="77777777" w:rsidTr="002915BB">
        <w:trPr>
          <w:trHeight w:val="187"/>
          <w:jc w:val="center"/>
        </w:trPr>
        <w:tc>
          <w:tcPr>
            <w:tcW w:w="1073" w:type="dxa"/>
            <w:tcBorders>
              <w:top w:val="nil"/>
              <w:bottom w:val="single" w:sz="4" w:space="0" w:color="auto"/>
            </w:tcBorders>
            <w:shd w:val="clear" w:color="auto" w:fill="auto"/>
          </w:tcPr>
          <w:p w14:paraId="5AA275E0" w14:textId="77777777" w:rsidR="00F00CD8" w:rsidRPr="00FB6EE1" w:rsidRDefault="00F00CD8" w:rsidP="002915BB">
            <w:pPr>
              <w:spacing w:after="0"/>
              <w:rPr>
                <w:sz w:val="18"/>
                <w:szCs w:val="18"/>
                <w:lang w:val="x-none"/>
              </w:rPr>
            </w:pPr>
          </w:p>
        </w:tc>
        <w:tc>
          <w:tcPr>
            <w:tcW w:w="1440" w:type="dxa"/>
          </w:tcPr>
          <w:p w14:paraId="25910325" w14:textId="77777777" w:rsidR="00F00CD8" w:rsidRPr="00FB6EE1" w:rsidRDefault="00F00CD8" w:rsidP="002915BB">
            <w:pPr>
              <w:spacing w:after="0"/>
              <w:rPr>
                <w:sz w:val="18"/>
                <w:szCs w:val="18"/>
                <w:lang w:val="x-none"/>
              </w:rPr>
            </w:pPr>
            <w:r w:rsidRPr="00FB6EE1">
              <w:rPr>
                <w:sz w:val="18"/>
                <w:szCs w:val="18"/>
              </w:rPr>
              <w:t>960 kHz</w:t>
            </w:r>
          </w:p>
        </w:tc>
        <w:tc>
          <w:tcPr>
            <w:tcW w:w="3579" w:type="dxa"/>
          </w:tcPr>
          <w:p w14:paraId="47326414" w14:textId="77777777" w:rsidR="00F00CD8" w:rsidRPr="00FB6EE1" w:rsidRDefault="00F00CD8" w:rsidP="002915BB">
            <w:pPr>
              <w:spacing w:after="0"/>
              <w:rPr>
                <w:sz w:val="18"/>
                <w:szCs w:val="18"/>
                <w:lang w:val="x-none"/>
              </w:rPr>
            </w:pPr>
            <w:r w:rsidRPr="00FB6EE1">
              <w:rPr>
                <w:sz w:val="18"/>
                <w:szCs w:val="18"/>
              </w:rPr>
              <w:t>0.006689 ms for first occasion</w:t>
            </w:r>
            <w:r w:rsidRPr="00FB6EE1">
              <w:rPr>
                <w:sz w:val="18"/>
                <w:szCs w:val="18"/>
              </w:rPr>
              <w:br/>
              <w:t>0.006506 ms for second occasion</w:t>
            </w:r>
          </w:p>
        </w:tc>
        <w:tc>
          <w:tcPr>
            <w:tcW w:w="1440" w:type="dxa"/>
          </w:tcPr>
          <w:p w14:paraId="73363199" w14:textId="77777777" w:rsidR="00F00CD8" w:rsidRPr="00FB6EE1" w:rsidRDefault="00F00CD8" w:rsidP="002915BB">
            <w:pPr>
              <w:spacing w:after="0"/>
              <w:rPr>
                <w:sz w:val="18"/>
                <w:szCs w:val="18"/>
                <w:lang w:val="x-none"/>
              </w:rPr>
            </w:pPr>
          </w:p>
        </w:tc>
      </w:tr>
      <w:tr w:rsidR="00F00CD8" w:rsidRPr="00A2483F" w14:paraId="31FE6129" w14:textId="77777777" w:rsidTr="002915BB">
        <w:trPr>
          <w:trHeight w:val="187"/>
          <w:jc w:val="center"/>
        </w:trPr>
        <w:tc>
          <w:tcPr>
            <w:tcW w:w="1073" w:type="dxa"/>
            <w:tcBorders>
              <w:bottom w:val="nil"/>
            </w:tcBorders>
            <w:shd w:val="clear" w:color="auto" w:fill="auto"/>
          </w:tcPr>
          <w:p w14:paraId="5150B7A9" w14:textId="77777777" w:rsidR="00F00CD8" w:rsidRPr="00FB6EE1" w:rsidRDefault="00F00CD8" w:rsidP="002915BB">
            <w:pPr>
              <w:spacing w:after="0"/>
              <w:rPr>
                <w:sz w:val="18"/>
                <w:szCs w:val="18"/>
                <w:lang w:val="x-none"/>
              </w:rPr>
            </w:pPr>
            <w:r w:rsidRPr="00FB6EE1">
              <w:rPr>
                <w:sz w:val="18"/>
                <w:szCs w:val="18"/>
                <w:lang w:val="x-none"/>
              </w:rPr>
              <w:t>C</w:t>
            </w:r>
            <w:r w:rsidRPr="00FB6EE1">
              <w:rPr>
                <w:sz w:val="18"/>
                <w:szCs w:val="18"/>
                <w:vertAlign w:val="subscript"/>
                <w:lang w:val="x-none"/>
              </w:rPr>
              <w:t>0</w:t>
            </w:r>
          </w:p>
        </w:tc>
        <w:tc>
          <w:tcPr>
            <w:tcW w:w="1440" w:type="dxa"/>
          </w:tcPr>
          <w:p w14:paraId="20A2C10A"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1ED45821" w14:textId="77777777" w:rsidR="00F00CD8" w:rsidRPr="00FB6EE1" w:rsidRDefault="00F00CD8" w:rsidP="002915BB">
            <w:pPr>
              <w:spacing w:after="0"/>
              <w:rPr>
                <w:sz w:val="18"/>
                <w:szCs w:val="18"/>
                <w:lang w:val="x-none"/>
              </w:rPr>
            </w:pPr>
            <w:r w:rsidRPr="00FB6EE1">
              <w:rPr>
                <w:sz w:val="18"/>
                <w:szCs w:val="18"/>
                <w:lang w:val="x-none"/>
              </w:rPr>
              <w:t>0.026758 ms</w:t>
            </w:r>
          </w:p>
        </w:tc>
        <w:tc>
          <w:tcPr>
            <w:tcW w:w="1440" w:type="dxa"/>
          </w:tcPr>
          <w:p w14:paraId="5345A601" w14:textId="77777777" w:rsidR="00F00CD8" w:rsidRPr="00FB6EE1" w:rsidRDefault="00F00CD8" w:rsidP="002915BB">
            <w:pPr>
              <w:spacing w:after="0"/>
              <w:rPr>
                <w:sz w:val="18"/>
                <w:szCs w:val="18"/>
                <w:lang w:val="x-none"/>
              </w:rPr>
            </w:pPr>
          </w:p>
        </w:tc>
      </w:tr>
      <w:tr w:rsidR="00F00CD8" w:rsidRPr="00A2483F" w14:paraId="4FA0AA79" w14:textId="77777777" w:rsidTr="002915BB">
        <w:trPr>
          <w:trHeight w:val="187"/>
          <w:jc w:val="center"/>
        </w:trPr>
        <w:tc>
          <w:tcPr>
            <w:tcW w:w="1073" w:type="dxa"/>
            <w:tcBorders>
              <w:top w:val="nil"/>
              <w:bottom w:val="single" w:sz="4" w:space="0" w:color="auto"/>
            </w:tcBorders>
            <w:shd w:val="clear" w:color="auto" w:fill="auto"/>
          </w:tcPr>
          <w:p w14:paraId="06E231D9" w14:textId="77777777" w:rsidR="00F00CD8" w:rsidRPr="00FB6EE1" w:rsidRDefault="00F00CD8" w:rsidP="002915BB">
            <w:pPr>
              <w:spacing w:after="0"/>
              <w:rPr>
                <w:sz w:val="18"/>
                <w:szCs w:val="18"/>
                <w:lang w:val="x-none"/>
              </w:rPr>
            </w:pPr>
          </w:p>
        </w:tc>
        <w:tc>
          <w:tcPr>
            <w:tcW w:w="1440" w:type="dxa"/>
          </w:tcPr>
          <w:p w14:paraId="2E9EFE0B"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2484A5EB" w14:textId="77777777" w:rsidR="00F00CD8" w:rsidRPr="00FB6EE1" w:rsidRDefault="00F00CD8" w:rsidP="002915BB">
            <w:pPr>
              <w:spacing w:after="0"/>
              <w:rPr>
                <w:sz w:val="18"/>
                <w:szCs w:val="18"/>
                <w:lang w:val="x-none"/>
              </w:rPr>
            </w:pPr>
            <w:r w:rsidRPr="00FB6EE1">
              <w:rPr>
                <w:sz w:val="18"/>
                <w:szCs w:val="18"/>
                <w:lang w:val="x-none"/>
              </w:rPr>
              <w:t>0.013379 ms</w:t>
            </w:r>
          </w:p>
        </w:tc>
        <w:tc>
          <w:tcPr>
            <w:tcW w:w="1440" w:type="dxa"/>
          </w:tcPr>
          <w:p w14:paraId="0FDDEB83" w14:textId="77777777" w:rsidR="00F00CD8" w:rsidRPr="00FB6EE1" w:rsidRDefault="00F00CD8" w:rsidP="002915BB">
            <w:pPr>
              <w:spacing w:after="0"/>
              <w:rPr>
                <w:sz w:val="18"/>
                <w:szCs w:val="18"/>
                <w:lang w:val="x-none"/>
              </w:rPr>
            </w:pPr>
          </w:p>
        </w:tc>
      </w:tr>
      <w:tr w:rsidR="00F00CD8" w:rsidRPr="00A2483F" w14:paraId="1ACBB0B9" w14:textId="77777777" w:rsidTr="002915BB">
        <w:trPr>
          <w:trHeight w:val="187"/>
          <w:jc w:val="center"/>
        </w:trPr>
        <w:tc>
          <w:tcPr>
            <w:tcW w:w="1073" w:type="dxa"/>
            <w:tcBorders>
              <w:top w:val="nil"/>
              <w:bottom w:val="single" w:sz="4" w:space="0" w:color="auto"/>
            </w:tcBorders>
            <w:shd w:val="clear" w:color="auto" w:fill="auto"/>
          </w:tcPr>
          <w:p w14:paraId="61B8D266" w14:textId="77777777" w:rsidR="00F00CD8" w:rsidRPr="00FB6EE1" w:rsidRDefault="00F00CD8" w:rsidP="002915BB">
            <w:pPr>
              <w:spacing w:after="0"/>
              <w:rPr>
                <w:sz w:val="18"/>
                <w:szCs w:val="18"/>
                <w:lang w:val="x-none"/>
              </w:rPr>
            </w:pPr>
          </w:p>
        </w:tc>
        <w:tc>
          <w:tcPr>
            <w:tcW w:w="1440" w:type="dxa"/>
          </w:tcPr>
          <w:p w14:paraId="0A6C8938"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00D8EDFB" w14:textId="77777777" w:rsidR="00F00CD8" w:rsidRPr="00FB6EE1" w:rsidRDefault="00F00CD8" w:rsidP="002915BB">
            <w:pPr>
              <w:spacing w:after="0"/>
              <w:rPr>
                <w:sz w:val="18"/>
                <w:szCs w:val="18"/>
                <w:lang w:val="x-none"/>
              </w:rPr>
            </w:pPr>
            <w:r w:rsidRPr="00FB6EE1">
              <w:rPr>
                <w:sz w:val="18"/>
                <w:szCs w:val="18"/>
                <w:lang w:val="x-none"/>
              </w:rPr>
              <w:t>0.003345 ms</w:t>
            </w:r>
          </w:p>
        </w:tc>
        <w:tc>
          <w:tcPr>
            <w:tcW w:w="1440" w:type="dxa"/>
          </w:tcPr>
          <w:p w14:paraId="1D2E7859" w14:textId="77777777" w:rsidR="00F00CD8" w:rsidRPr="00FB6EE1" w:rsidRDefault="00F00CD8" w:rsidP="002915BB">
            <w:pPr>
              <w:spacing w:after="0"/>
              <w:rPr>
                <w:sz w:val="18"/>
                <w:szCs w:val="18"/>
                <w:lang w:val="x-none"/>
              </w:rPr>
            </w:pPr>
          </w:p>
        </w:tc>
      </w:tr>
      <w:tr w:rsidR="00F00CD8" w:rsidRPr="00A2483F" w14:paraId="0155EB2B" w14:textId="77777777" w:rsidTr="002915BB">
        <w:trPr>
          <w:trHeight w:val="187"/>
          <w:jc w:val="center"/>
        </w:trPr>
        <w:tc>
          <w:tcPr>
            <w:tcW w:w="1073" w:type="dxa"/>
            <w:tcBorders>
              <w:top w:val="nil"/>
              <w:bottom w:val="single" w:sz="4" w:space="0" w:color="auto"/>
            </w:tcBorders>
            <w:shd w:val="clear" w:color="auto" w:fill="auto"/>
          </w:tcPr>
          <w:p w14:paraId="134765A4" w14:textId="77777777" w:rsidR="00F00CD8" w:rsidRPr="00FB6EE1" w:rsidRDefault="00F00CD8" w:rsidP="002915BB">
            <w:pPr>
              <w:spacing w:after="0"/>
              <w:rPr>
                <w:sz w:val="18"/>
                <w:szCs w:val="18"/>
                <w:lang w:val="x-none"/>
              </w:rPr>
            </w:pPr>
          </w:p>
        </w:tc>
        <w:tc>
          <w:tcPr>
            <w:tcW w:w="1440" w:type="dxa"/>
          </w:tcPr>
          <w:p w14:paraId="3512F7CB"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33B8F336" w14:textId="77777777" w:rsidR="00F00CD8" w:rsidRPr="00FB6EE1" w:rsidRDefault="00F00CD8" w:rsidP="002915BB">
            <w:pPr>
              <w:spacing w:after="0"/>
              <w:rPr>
                <w:sz w:val="18"/>
                <w:szCs w:val="18"/>
                <w:lang w:val="x-none"/>
              </w:rPr>
            </w:pPr>
            <w:r w:rsidRPr="00FB6EE1">
              <w:rPr>
                <w:sz w:val="18"/>
                <w:szCs w:val="18"/>
                <w:lang w:val="x-none"/>
              </w:rPr>
              <w:t>0.001672 ms</w:t>
            </w:r>
          </w:p>
        </w:tc>
        <w:tc>
          <w:tcPr>
            <w:tcW w:w="1440" w:type="dxa"/>
          </w:tcPr>
          <w:p w14:paraId="5957333F" w14:textId="77777777" w:rsidR="00F00CD8" w:rsidRPr="00FB6EE1" w:rsidRDefault="00F00CD8" w:rsidP="002915BB">
            <w:pPr>
              <w:spacing w:after="0"/>
              <w:rPr>
                <w:sz w:val="18"/>
                <w:szCs w:val="18"/>
                <w:lang w:val="x-none"/>
              </w:rPr>
            </w:pPr>
          </w:p>
        </w:tc>
      </w:tr>
      <w:tr w:rsidR="00F00CD8" w:rsidRPr="00A2483F" w14:paraId="554325E4" w14:textId="77777777" w:rsidTr="002915BB">
        <w:trPr>
          <w:trHeight w:val="187"/>
          <w:jc w:val="center"/>
        </w:trPr>
        <w:tc>
          <w:tcPr>
            <w:tcW w:w="1073" w:type="dxa"/>
            <w:shd w:val="clear" w:color="auto" w:fill="auto"/>
          </w:tcPr>
          <w:p w14:paraId="582B825F" w14:textId="77777777" w:rsidR="00F00CD8" w:rsidRPr="00FB6EE1" w:rsidRDefault="00F00CD8" w:rsidP="002915BB">
            <w:pPr>
              <w:spacing w:after="0"/>
              <w:rPr>
                <w:sz w:val="18"/>
                <w:szCs w:val="18"/>
                <w:lang w:val="x-none"/>
              </w:rPr>
            </w:pPr>
            <w:r w:rsidRPr="00FB6EE1">
              <w:rPr>
                <w:sz w:val="18"/>
                <w:szCs w:val="18"/>
                <w:lang w:val="x-none"/>
              </w:rPr>
              <w:t>C</w:t>
            </w:r>
            <w:r w:rsidRPr="00FB6EE1">
              <w:rPr>
                <w:sz w:val="18"/>
                <w:szCs w:val="18"/>
                <w:vertAlign w:val="subscript"/>
                <w:lang w:val="x-none"/>
              </w:rPr>
              <w:t>2</w:t>
            </w:r>
          </w:p>
        </w:tc>
        <w:tc>
          <w:tcPr>
            <w:tcW w:w="1440" w:type="dxa"/>
          </w:tcPr>
          <w:p w14:paraId="183567BB" w14:textId="77777777" w:rsidR="00F00CD8" w:rsidRPr="00FB6EE1" w:rsidRDefault="00F00CD8" w:rsidP="002915BB">
            <w:pPr>
              <w:spacing w:after="0"/>
              <w:rPr>
                <w:sz w:val="18"/>
                <w:szCs w:val="18"/>
                <w:lang w:val="x-none"/>
              </w:rPr>
            </w:pPr>
            <w:r w:rsidRPr="00FB6EE1">
              <w:rPr>
                <w:sz w:val="18"/>
                <w:szCs w:val="18"/>
                <w:lang w:val="x-none"/>
              </w:rPr>
              <w:t>60 kHz</w:t>
            </w:r>
          </w:p>
        </w:tc>
        <w:tc>
          <w:tcPr>
            <w:tcW w:w="3579" w:type="dxa"/>
          </w:tcPr>
          <w:p w14:paraId="53D9417B" w14:textId="77777777" w:rsidR="00F00CD8" w:rsidRPr="00FB6EE1" w:rsidRDefault="00F00CD8" w:rsidP="002915BB">
            <w:pPr>
              <w:spacing w:after="0"/>
              <w:rPr>
                <w:sz w:val="18"/>
                <w:szCs w:val="18"/>
                <w:lang w:val="x-none"/>
              </w:rPr>
            </w:pPr>
            <w:r w:rsidRPr="00FB6EE1">
              <w:rPr>
                <w:sz w:val="18"/>
                <w:szCs w:val="18"/>
                <w:lang w:val="x-none"/>
              </w:rPr>
              <w:t>0.083333 ms</w:t>
            </w:r>
          </w:p>
        </w:tc>
        <w:tc>
          <w:tcPr>
            <w:tcW w:w="1440" w:type="dxa"/>
          </w:tcPr>
          <w:p w14:paraId="50B1EFA3" w14:textId="77777777" w:rsidR="00F00CD8" w:rsidRPr="00FB6EE1" w:rsidRDefault="00F00CD8" w:rsidP="002915BB">
            <w:pPr>
              <w:spacing w:after="0"/>
              <w:rPr>
                <w:sz w:val="18"/>
                <w:szCs w:val="18"/>
                <w:lang w:val="x-none"/>
              </w:rPr>
            </w:pPr>
          </w:p>
        </w:tc>
      </w:tr>
      <w:tr w:rsidR="00F00CD8" w:rsidRPr="00A2483F" w14:paraId="063EA730" w14:textId="77777777" w:rsidTr="002915BB">
        <w:trPr>
          <w:trHeight w:val="187"/>
          <w:jc w:val="center"/>
        </w:trPr>
        <w:tc>
          <w:tcPr>
            <w:tcW w:w="1073" w:type="dxa"/>
            <w:shd w:val="clear" w:color="auto" w:fill="auto"/>
          </w:tcPr>
          <w:p w14:paraId="0C118854" w14:textId="77777777" w:rsidR="00F00CD8" w:rsidRPr="00FB6EE1" w:rsidRDefault="00F00CD8" w:rsidP="002915BB">
            <w:pPr>
              <w:spacing w:after="0"/>
              <w:rPr>
                <w:sz w:val="18"/>
                <w:szCs w:val="18"/>
                <w:lang w:val="x-none"/>
              </w:rPr>
            </w:pPr>
          </w:p>
        </w:tc>
        <w:tc>
          <w:tcPr>
            <w:tcW w:w="1440" w:type="dxa"/>
          </w:tcPr>
          <w:p w14:paraId="17A7B298" w14:textId="77777777" w:rsidR="00F00CD8" w:rsidRPr="00FB6EE1" w:rsidRDefault="00F00CD8" w:rsidP="002915BB">
            <w:pPr>
              <w:spacing w:after="0"/>
              <w:rPr>
                <w:sz w:val="18"/>
                <w:szCs w:val="18"/>
                <w:lang w:val="x-none"/>
              </w:rPr>
            </w:pPr>
            <w:r w:rsidRPr="00FB6EE1">
              <w:rPr>
                <w:sz w:val="18"/>
                <w:szCs w:val="18"/>
                <w:lang w:val="x-none"/>
              </w:rPr>
              <w:t>120 kHz</w:t>
            </w:r>
          </w:p>
        </w:tc>
        <w:tc>
          <w:tcPr>
            <w:tcW w:w="3579" w:type="dxa"/>
          </w:tcPr>
          <w:p w14:paraId="177B2DEA" w14:textId="77777777" w:rsidR="00F00CD8" w:rsidRPr="00FB6EE1" w:rsidRDefault="00F00CD8" w:rsidP="002915BB">
            <w:pPr>
              <w:spacing w:after="0"/>
              <w:rPr>
                <w:sz w:val="18"/>
                <w:szCs w:val="18"/>
                <w:lang w:val="x-none"/>
              </w:rPr>
            </w:pPr>
            <w:r w:rsidRPr="00FB6EE1">
              <w:rPr>
                <w:sz w:val="18"/>
                <w:szCs w:val="18"/>
                <w:lang w:val="x-none"/>
              </w:rPr>
              <w:t>0.0416667 ms</w:t>
            </w:r>
          </w:p>
        </w:tc>
        <w:tc>
          <w:tcPr>
            <w:tcW w:w="1440" w:type="dxa"/>
          </w:tcPr>
          <w:p w14:paraId="6B9D226D" w14:textId="77777777" w:rsidR="00F00CD8" w:rsidRPr="00FB6EE1" w:rsidRDefault="00F00CD8" w:rsidP="002915BB">
            <w:pPr>
              <w:spacing w:after="0"/>
              <w:rPr>
                <w:sz w:val="18"/>
                <w:szCs w:val="18"/>
                <w:lang w:val="x-none"/>
              </w:rPr>
            </w:pPr>
          </w:p>
        </w:tc>
      </w:tr>
      <w:tr w:rsidR="00F00CD8" w:rsidRPr="00A2483F" w14:paraId="32E5338D" w14:textId="77777777" w:rsidTr="002915BB">
        <w:trPr>
          <w:trHeight w:val="187"/>
          <w:jc w:val="center"/>
        </w:trPr>
        <w:tc>
          <w:tcPr>
            <w:tcW w:w="1073" w:type="dxa"/>
            <w:shd w:val="clear" w:color="auto" w:fill="auto"/>
          </w:tcPr>
          <w:p w14:paraId="2CA08C05" w14:textId="77777777" w:rsidR="00F00CD8" w:rsidRPr="00FB6EE1" w:rsidRDefault="00F00CD8" w:rsidP="002915BB">
            <w:pPr>
              <w:spacing w:after="0"/>
              <w:rPr>
                <w:sz w:val="18"/>
                <w:szCs w:val="18"/>
                <w:lang w:val="x-none"/>
              </w:rPr>
            </w:pPr>
          </w:p>
        </w:tc>
        <w:tc>
          <w:tcPr>
            <w:tcW w:w="1440" w:type="dxa"/>
          </w:tcPr>
          <w:p w14:paraId="26285C68" w14:textId="77777777" w:rsidR="00F00CD8" w:rsidRPr="00FB6EE1" w:rsidRDefault="00F00CD8" w:rsidP="002915BB">
            <w:pPr>
              <w:spacing w:after="0"/>
              <w:rPr>
                <w:sz w:val="18"/>
                <w:szCs w:val="18"/>
                <w:lang w:val="x-none"/>
              </w:rPr>
            </w:pPr>
            <w:r w:rsidRPr="00FB6EE1">
              <w:rPr>
                <w:sz w:val="18"/>
                <w:szCs w:val="18"/>
                <w:lang w:val="x-none"/>
              </w:rPr>
              <w:t>480 kHz</w:t>
            </w:r>
          </w:p>
        </w:tc>
        <w:tc>
          <w:tcPr>
            <w:tcW w:w="3579" w:type="dxa"/>
          </w:tcPr>
          <w:p w14:paraId="756DCB48" w14:textId="77777777" w:rsidR="00F00CD8" w:rsidRPr="00FB6EE1" w:rsidRDefault="00F00CD8" w:rsidP="002915BB">
            <w:pPr>
              <w:spacing w:after="0"/>
              <w:rPr>
                <w:sz w:val="18"/>
                <w:szCs w:val="18"/>
                <w:lang w:val="x-none"/>
              </w:rPr>
            </w:pPr>
            <w:r w:rsidRPr="00FB6EE1">
              <w:rPr>
                <w:sz w:val="18"/>
                <w:szCs w:val="18"/>
                <w:lang w:val="x-none"/>
              </w:rPr>
              <w:t>0.010417 ms</w:t>
            </w:r>
          </w:p>
        </w:tc>
        <w:tc>
          <w:tcPr>
            <w:tcW w:w="1440" w:type="dxa"/>
          </w:tcPr>
          <w:p w14:paraId="101C90A1" w14:textId="77777777" w:rsidR="00F00CD8" w:rsidRPr="00FB6EE1" w:rsidRDefault="00F00CD8" w:rsidP="002915BB">
            <w:pPr>
              <w:spacing w:after="0"/>
              <w:rPr>
                <w:sz w:val="18"/>
                <w:szCs w:val="18"/>
                <w:lang w:val="x-none"/>
              </w:rPr>
            </w:pPr>
          </w:p>
        </w:tc>
      </w:tr>
      <w:tr w:rsidR="00F00CD8" w:rsidRPr="00A2483F" w14:paraId="3DE00136" w14:textId="77777777" w:rsidTr="002915BB">
        <w:trPr>
          <w:trHeight w:val="187"/>
          <w:jc w:val="center"/>
        </w:trPr>
        <w:tc>
          <w:tcPr>
            <w:tcW w:w="1073" w:type="dxa"/>
            <w:shd w:val="clear" w:color="auto" w:fill="auto"/>
          </w:tcPr>
          <w:p w14:paraId="1DF77181" w14:textId="77777777" w:rsidR="00F00CD8" w:rsidRPr="00FB6EE1" w:rsidRDefault="00F00CD8" w:rsidP="002915BB">
            <w:pPr>
              <w:spacing w:after="0"/>
              <w:rPr>
                <w:sz w:val="18"/>
                <w:szCs w:val="18"/>
                <w:lang w:val="x-none"/>
              </w:rPr>
            </w:pPr>
          </w:p>
        </w:tc>
        <w:tc>
          <w:tcPr>
            <w:tcW w:w="1440" w:type="dxa"/>
          </w:tcPr>
          <w:p w14:paraId="38CA2E11" w14:textId="77777777" w:rsidR="00F00CD8" w:rsidRPr="00FB6EE1" w:rsidRDefault="00F00CD8" w:rsidP="002915BB">
            <w:pPr>
              <w:spacing w:after="0"/>
              <w:rPr>
                <w:sz w:val="18"/>
                <w:szCs w:val="18"/>
                <w:lang w:val="x-none"/>
              </w:rPr>
            </w:pPr>
            <w:r w:rsidRPr="00FB6EE1">
              <w:rPr>
                <w:sz w:val="18"/>
                <w:szCs w:val="18"/>
                <w:lang w:val="x-none"/>
              </w:rPr>
              <w:t>960 kHz</w:t>
            </w:r>
          </w:p>
        </w:tc>
        <w:tc>
          <w:tcPr>
            <w:tcW w:w="3579" w:type="dxa"/>
          </w:tcPr>
          <w:p w14:paraId="3F56119A" w14:textId="77777777" w:rsidR="00F00CD8" w:rsidRPr="00FB6EE1" w:rsidRDefault="00F00CD8" w:rsidP="002915BB">
            <w:pPr>
              <w:spacing w:after="0"/>
              <w:rPr>
                <w:sz w:val="18"/>
                <w:szCs w:val="18"/>
                <w:lang w:val="x-none"/>
              </w:rPr>
            </w:pPr>
            <w:r w:rsidRPr="00FB6EE1">
              <w:rPr>
                <w:sz w:val="18"/>
                <w:szCs w:val="18"/>
                <w:lang w:val="x-none"/>
              </w:rPr>
              <w:t>0.005208 ms</w:t>
            </w:r>
          </w:p>
        </w:tc>
        <w:tc>
          <w:tcPr>
            <w:tcW w:w="1440" w:type="dxa"/>
          </w:tcPr>
          <w:p w14:paraId="63EE0919" w14:textId="77777777" w:rsidR="00F00CD8" w:rsidRPr="00FB6EE1" w:rsidRDefault="00F00CD8" w:rsidP="002915BB">
            <w:pPr>
              <w:spacing w:after="0"/>
              <w:rPr>
                <w:sz w:val="18"/>
                <w:szCs w:val="18"/>
                <w:lang w:val="x-none"/>
              </w:rPr>
            </w:pPr>
          </w:p>
        </w:tc>
      </w:tr>
      <w:tr w:rsidR="00F00CD8" w:rsidRPr="00A2483F" w14:paraId="4411D9AC" w14:textId="77777777" w:rsidTr="002915BB">
        <w:trPr>
          <w:trHeight w:val="187"/>
          <w:jc w:val="center"/>
        </w:trPr>
        <w:tc>
          <w:tcPr>
            <w:tcW w:w="7532" w:type="dxa"/>
            <w:gridSpan w:val="4"/>
            <w:shd w:val="clear" w:color="auto" w:fill="auto"/>
          </w:tcPr>
          <w:p w14:paraId="559B5B7E" w14:textId="77777777" w:rsidR="00F00CD8" w:rsidRPr="00FB6EE1" w:rsidRDefault="00F00CD8" w:rsidP="002915BB">
            <w:pPr>
              <w:spacing w:after="0"/>
              <w:rPr>
                <w:sz w:val="18"/>
                <w:szCs w:val="18"/>
                <w:lang w:val="x-none"/>
              </w:rPr>
            </w:pPr>
            <w:r w:rsidRPr="00FB6EE1">
              <w:rPr>
                <w:sz w:val="18"/>
                <w:szCs w:val="18"/>
                <w:lang w:val="x-none"/>
              </w:rPr>
              <w:t>NOTE:</w:t>
            </w:r>
            <w:r w:rsidRPr="00FB6EE1">
              <w:rPr>
                <w:sz w:val="18"/>
                <w:szCs w:val="18"/>
                <w:lang w:val="x-none"/>
              </w:rPr>
              <w:tab/>
              <w:t>For PRACH on PRACH occasion start from begin of 0ms or 0.5 ms boundary, the measurement period will plus 0.032552 μs</w:t>
            </w:r>
          </w:p>
        </w:tc>
      </w:tr>
    </w:tbl>
    <w:p w14:paraId="7BD880B6" w14:textId="77777777" w:rsidR="00F00CD8" w:rsidRPr="00A2483F" w:rsidRDefault="00F00CD8" w:rsidP="00F00CD8">
      <w:pPr>
        <w:numPr>
          <w:ilvl w:val="0"/>
          <w:numId w:val="9"/>
        </w:numPr>
        <w:spacing w:before="180"/>
        <w:ind w:left="538" w:hanging="357"/>
      </w:pPr>
      <w:r w:rsidRPr="00A2483F">
        <w:t>Recommended WF</w:t>
      </w:r>
    </w:p>
    <w:p w14:paraId="3BCEAF2B" w14:textId="77777777" w:rsidR="00F00CD8" w:rsidRPr="00A2483F" w:rsidRDefault="00F00CD8" w:rsidP="00F00CD8">
      <w:pPr>
        <w:numPr>
          <w:ilvl w:val="1"/>
          <w:numId w:val="9"/>
        </w:numPr>
      </w:pPr>
      <w:r w:rsidRPr="00A2483F">
        <w:t>Agree proposal 1</w:t>
      </w:r>
    </w:p>
    <w:p w14:paraId="0322D194" w14:textId="77777777" w:rsidR="00F00CD8" w:rsidRPr="00FB6EE1" w:rsidRDefault="00F00CD8" w:rsidP="00F00CD8">
      <w:pPr>
        <w:rPr>
          <w:b/>
          <w:lang w:val="en-US"/>
        </w:rPr>
      </w:pPr>
      <w:r w:rsidRPr="00FB6EE1">
        <w:rPr>
          <w:rFonts w:hint="eastAsia"/>
          <w:b/>
          <w:lang w:val="en-US"/>
        </w:rPr>
        <w:t>Discussion</w:t>
      </w:r>
      <w:r w:rsidRPr="00FB6EE1">
        <w:rPr>
          <w:b/>
          <w:lang w:val="en-US"/>
        </w:rPr>
        <w:t>s</w:t>
      </w:r>
      <w:r w:rsidRPr="00FB6EE1">
        <w:rPr>
          <w:rFonts w:hint="eastAsia"/>
          <w:b/>
          <w:lang w:val="en-US"/>
        </w:rPr>
        <w:t>:</w:t>
      </w:r>
    </w:p>
    <w:p w14:paraId="69CEBCC8" w14:textId="77777777" w:rsidR="00F00CD8" w:rsidRPr="00A2483F" w:rsidRDefault="00F00CD8" w:rsidP="00F00CD8">
      <w:pPr>
        <w:rPr>
          <w:lang w:val="en-US"/>
        </w:rPr>
      </w:pPr>
      <w:r w:rsidRPr="00A2483F">
        <w:rPr>
          <w:lang w:val="en-US"/>
        </w:rPr>
        <w:t>Huawei: I have no concern on the values. The maximum period is only 2us. The off power mask in RAN5. I do not know if 2us is feasible or not for measurement from test perspective.</w:t>
      </w:r>
    </w:p>
    <w:p w14:paraId="3B2D3055" w14:textId="77777777" w:rsidR="00F00CD8" w:rsidRPr="00A2483F" w:rsidRDefault="00F00CD8" w:rsidP="00F00CD8">
      <w:pPr>
        <w:rPr>
          <w:lang w:val="en-US"/>
        </w:rPr>
      </w:pPr>
      <w:r w:rsidRPr="00A2483F">
        <w:rPr>
          <w:lang w:val="en-US"/>
        </w:rPr>
        <w:t>Qualcomm: we can have discussion with TE vendor.</w:t>
      </w:r>
    </w:p>
    <w:p w14:paraId="4FA3F808" w14:textId="77777777" w:rsidR="00F00CD8" w:rsidRPr="00FB6EE1" w:rsidRDefault="00F00CD8" w:rsidP="00F00CD8">
      <w:pPr>
        <w:rPr>
          <w:b/>
          <w:u w:val="single"/>
        </w:rPr>
      </w:pPr>
      <w:r>
        <w:rPr>
          <w:b/>
          <w:u w:val="single"/>
        </w:rPr>
        <w:t xml:space="preserve">Issue 5.1.3 </w:t>
      </w:r>
      <w:r w:rsidRPr="00FB6EE1">
        <w:rPr>
          <w:b/>
          <w:u w:val="single"/>
        </w:rPr>
        <w:t>Beam correspondence</w:t>
      </w:r>
    </w:p>
    <w:p w14:paraId="606F2BDD" w14:textId="77777777" w:rsidR="00F00CD8" w:rsidRPr="00A2483F" w:rsidRDefault="00F00CD8" w:rsidP="00F00CD8">
      <w:pPr>
        <w:numPr>
          <w:ilvl w:val="0"/>
          <w:numId w:val="9"/>
        </w:numPr>
      </w:pPr>
      <w:r w:rsidRPr="00A2483F">
        <w:t>Proposals</w:t>
      </w:r>
    </w:p>
    <w:p w14:paraId="23F298C6" w14:textId="77777777" w:rsidR="00F00CD8" w:rsidRPr="00FB6EE1" w:rsidRDefault="00F00CD8" w:rsidP="00F00CD8">
      <w:pPr>
        <w:numPr>
          <w:ilvl w:val="1"/>
          <w:numId w:val="9"/>
        </w:numPr>
      </w:pPr>
      <w:r w:rsidRPr="00FB6EE1">
        <w:t>Proposal 1: All FR2-2 UEs shall support beamCorrespondenceWithoutUL-BeamSweeping.</w:t>
      </w:r>
    </w:p>
    <w:p w14:paraId="2CDBB574" w14:textId="77777777" w:rsidR="00F00CD8" w:rsidRPr="00FB6EE1" w:rsidRDefault="00F00CD8" w:rsidP="00F00CD8">
      <w:pPr>
        <w:numPr>
          <w:ilvl w:val="1"/>
          <w:numId w:val="9"/>
        </w:numPr>
      </w:pPr>
      <w:r w:rsidRPr="00FB6EE1">
        <w:t>Proposal 2: RAN4 shall apply the minimum SSB and minimum CSI-RS as provided in Table 1 and Table 2 for band n263. (re: 38.101-2 6.6.4.3.1)</w:t>
      </w:r>
    </w:p>
    <w:p w14:paraId="03CCEE99" w14:textId="77777777" w:rsidR="00F00CD8" w:rsidRPr="00A2483F" w:rsidRDefault="00F00CD8" w:rsidP="00F00CD8">
      <w:pPr>
        <w:jc w:val="center"/>
        <w:rPr>
          <w:bCs/>
        </w:rPr>
      </w:pPr>
      <w:r w:rsidRPr="00A2483F">
        <w:rPr>
          <w:b/>
          <w:bCs/>
        </w:rPr>
        <w:t xml:space="preserve">Table </w:t>
      </w:r>
      <w:r w:rsidRPr="00A2483F">
        <w:rPr>
          <w:bCs/>
        </w:rPr>
        <w:fldChar w:fldCharType="begin"/>
      </w:r>
      <w:r w:rsidRPr="00A2483F">
        <w:rPr>
          <w:b/>
          <w:bCs/>
        </w:rPr>
        <w:instrText xml:space="preserve"> SEQ Table \* ARABIC </w:instrText>
      </w:r>
      <w:r w:rsidRPr="00A2483F">
        <w:rPr>
          <w:bCs/>
        </w:rPr>
        <w:fldChar w:fldCharType="separate"/>
      </w:r>
      <w:r w:rsidRPr="00A2483F">
        <w:rPr>
          <w:b/>
          <w:bCs/>
        </w:rPr>
        <w:t>1</w:t>
      </w:r>
      <w:r w:rsidRPr="00A2483F">
        <w:rPr>
          <w:lang w:val="en-US"/>
        </w:rPr>
        <w:fldChar w:fldCharType="end"/>
      </w:r>
      <w:r w:rsidRPr="00A2483F">
        <w:rPr>
          <w:b/>
          <w:bCs/>
        </w:rPr>
        <w:t>: Conditions for SSB based L1-RSRP measurements for beam correspondence</w:t>
      </w:r>
    </w:p>
    <w:tbl>
      <w:tblPr>
        <w:tblStyle w:val="aff5"/>
        <w:tblW w:w="0" w:type="auto"/>
        <w:jc w:val="center"/>
        <w:tblInd w:w="0" w:type="dxa"/>
        <w:tblLook w:val="04A0" w:firstRow="1" w:lastRow="0" w:firstColumn="1" w:lastColumn="0" w:noHBand="0" w:noVBand="1"/>
      </w:tblPr>
      <w:tblGrid>
        <w:gridCol w:w="1129"/>
        <w:gridCol w:w="3827"/>
      </w:tblGrid>
      <w:tr w:rsidR="00F00CD8" w:rsidRPr="00A2483F" w14:paraId="5C771D92" w14:textId="77777777" w:rsidTr="002915BB">
        <w:trPr>
          <w:trHeight w:val="263"/>
          <w:jc w:val="center"/>
        </w:trPr>
        <w:tc>
          <w:tcPr>
            <w:tcW w:w="1129" w:type="dxa"/>
          </w:tcPr>
          <w:p w14:paraId="67EA13AF" w14:textId="77777777" w:rsidR="00F00CD8" w:rsidRPr="00FB6EE1" w:rsidRDefault="00F00CD8" w:rsidP="002915BB">
            <w:pPr>
              <w:spacing w:before="0" w:after="0" w:line="240" w:lineRule="auto"/>
              <w:jc w:val="left"/>
              <w:rPr>
                <w:b/>
                <w:bCs/>
                <w:sz w:val="18"/>
                <w:szCs w:val="18"/>
                <w:lang w:val="en-US"/>
              </w:rPr>
            </w:pPr>
            <w:r w:rsidRPr="00FB6EE1">
              <w:rPr>
                <w:b/>
                <w:bCs/>
                <w:sz w:val="18"/>
                <w:szCs w:val="18"/>
                <w:lang w:val="en-US"/>
              </w:rPr>
              <w:t>Band</w:t>
            </w:r>
          </w:p>
        </w:tc>
        <w:tc>
          <w:tcPr>
            <w:tcW w:w="3827" w:type="dxa"/>
          </w:tcPr>
          <w:p w14:paraId="1A0211F2" w14:textId="77777777" w:rsidR="00F00CD8" w:rsidRPr="00FB6EE1" w:rsidRDefault="00F00CD8" w:rsidP="002915BB">
            <w:pPr>
              <w:spacing w:before="0" w:after="0" w:line="240" w:lineRule="auto"/>
              <w:jc w:val="left"/>
              <w:rPr>
                <w:b/>
                <w:bCs/>
                <w:sz w:val="18"/>
                <w:szCs w:val="18"/>
                <w:lang w:val="en-US"/>
              </w:rPr>
            </w:pPr>
            <w:r w:rsidRPr="00FB6EE1">
              <w:rPr>
                <w:b/>
                <w:bCs/>
                <w:sz w:val="18"/>
                <w:szCs w:val="18"/>
                <w:lang w:val="en-US"/>
              </w:rPr>
              <w:t>Minimum SSB (dBm/SCS</w:t>
            </w:r>
            <w:r w:rsidRPr="00FB6EE1">
              <w:rPr>
                <w:b/>
                <w:bCs/>
                <w:sz w:val="18"/>
                <w:szCs w:val="18"/>
                <w:vertAlign w:val="subscript"/>
                <w:lang w:val="en-US"/>
              </w:rPr>
              <w:t>SBB</w:t>
            </w:r>
            <w:r w:rsidRPr="00FB6EE1">
              <w:rPr>
                <w:b/>
                <w:bCs/>
                <w:sz w:val="18"/>
                <w:szCs w:val="18"/>
                <w:lang w:val="en-US"/>
              </w:rPr>
              <w:t>)</w:t>
            </w:r>
          </w:p>
        </w:tc>
      </w:tr>
      <w:tr w:rsidR="00F00CD8" w:rsidRPr="00A2483F" w14:paraId="3B3A8F1A" w14:textId="77777777" w:rsidTr="002915BB">
        <w:trPr>
          <w:trHeight w:val="227"/>
          <w:jc w:val="center"/>
        </w:trPr>
        <w:tc>
          <w:tcPr>
            <w:tcW w:w="1129" w:type="dxa"/>
          </w:tcPr>
          <w:p w14:paraId="60B64DC4"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57</w:t>
            </w:r>
          </w:p>
        </w:tc>
        <w:tc>
          <w:tcPr>
            <w:tcW w:w="3827" w:type="dxa"/>
          </w:tcPr>
          <w:p w14:paraId="4CD24F57"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6.2</w:t>
            </w:r>
          </w:p>
        </w:tc>
      </w:tr>
      <w:tr w:rsidR="00F00CD8" w:rsidRPr="00A2483F" w14:paraId="589A87F4" w14:textId="77777777" w:rsidTr="002915BB">
        <w:trPr>
          <w:trHeight w:val="227"/>
          <w:jc w:val="center"/>
        </w:trPr>
        <w:tc>
          <w:tcPr>
            <w:tcW w:w="1129" w:type="dxa"/>
          </w:tcPr>
          <w:p w14:paraId="5090B1C2"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58</w:t>
            </w:r>
          </w:p>
        </w:tc>
        <w:tc>
          <w:tcPr>
            <w:tcW w:w="3827" w:type="dxa"/>
          </w:tcPr>
          <w:p w14:paraId="5A004D18"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6.2</w:t>
            </w:r>
          </w:p>
        </w:tc>
      </w:tr>
      <w:tr w:rsidR="00F00CD8" w:rsidRPr="00A2483F" w14:paraId="7210CA3D" w14:textId="77777777" w:rsidTr="002915BB">
        <w:trPr>
          <w:trHeight w:val="227"/>
          <w:jc w:val="center"/>
        </w:trPr>
        <w:tc>
          <w:tcPr>
            <w:tcW w:w="1129" w:type="dxa"/>
          </w:tcPr>
          <w:p w14:paraId="3B5E8D9B"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59</w:t>
            </w:r>
          </w:p>
        </w:tc>
        <w:tc>
          <w:tcPr>
            <w:tcW w:w="3827" w:type="dxa"/>
          </w:tcPr>
          <w:p w14:paraId="356B57B7"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0.7</w:t>
            </w:r>
          </w:p>
        </w:tc>
      </w:tr>
      <w:tr w:rsidR="00F00CD8" w:rsidRPr="00A2483F" w14:paraId="5754F37D" w14:textId="77777777" w:rsidTr="002915BB">
        <w:trPr>
          <w:trHeight w:val="227"/>
          <w:jc w:val="center"/>
        </w:trPr>
        <w:tc>
          <w:tcPr>
            <w:tcW w:w="1129" w:type="dxa"/>
          </w:tcPr>
          <w:p w14:paraId="092B804C"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0</w:t>
            </w:r>
          </w:p>
        </w:tc>
        <w:tc>
          <w:tcPr>
            <w:tcW w:w="3827" w:type="dxa"/>
          </w:tcPr>
          <w:p w14:paraId="64E59A15"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1.9</w:t>
            </w:r>
          </w:p>
        </w:tc>
      </w:tr>
      <w:tr w:rsidR="00F00CD8" w:rsidRPr="00A2483F" w14:paraId="6670286B" w14:textId="77777777" w:rsidTr="002915BB">
        <w:trPr>
          <w:trHeight w:val="217"/>
          <w:jc w:val="center"/>
        </w:trPr>
        <w:tc>
          <w:tcPr>
            <w:tcW w:w="1129" w:type="dxa"/>
          </w:tcPr>
          <w:p w14:paraId="710DF6C5"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1</w:t>
            </w:r>
          </w:p>
        </w:tc>
        <w:tc>
          <w:tcPr>
            <w:tcW w:w="3827" w:type="dxa"/>
          </w:tcPr>
          <w:p w14:paraId="3FC0E724"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6.2</w:t>
            </w:r>
          </w:p>
        </w:tc>
      </w:tr>
      <w:tr w:rsidR="00F00CD8" w:rsidRPr="00A2483F" w14:paraId="45D86136" w14:textId="77777777" w:rsidTr="002915BB">
        <w:trPr>
          <w:trHeight w:val="227"/>
          <w:jc w:val="center"/>
        </w:trPr>
        <w:tc>
          <w:tcPr>
            <w:tcW w:w="1129" w:type="dxa"/>
          </w:tcPr>
          <w:p w14:paraId="77CB70A0"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2</w:t>
            </w:r>
          </w:p>
        </w:tc>
        <w:tc>
          <w:tcPr>
            <w:tcW w:w="3827" w:type="dxa"/>
          </w:tcPr>
          <w:p w14:paraId="52ACAF92"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88.5</w:t>
            </w:r>
          </w:p>
        </w:tc>
      </w:tr>
      <w:tr w:rsidR="00F00CD8" w:rsidRPr="00A2483F" w14:paraId="3F9A5D4F" w14:textId="77777777" w:rsidTr="002915BB">
        <w:trPr>
          <w:trHeight w:val="54"/>
          <w:jc w:val="center"/>
        </w:trPr>
        <w:tc>
          <w:tcPr>
            <w:tcW w:w="1129" w:type="dxa"/>
          </w:tcPr>
          <w:p w14:paraId="1916210C"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3</w:t>
            </w:r>
          </w:p>
        </w:tc>
        <w:tc>
          <w:tcPr>
            <w:tcW w:w="3827" w:type="dxa"/>
          </w:tcPr>
          <w:p w14:paraId="00FE8754"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88.2</w:t>
            </w:r>
          </w:p>
        </w:tc>
      </w:tr>
    </w:tbl>
    <w:p w14:paraId="1FFA7798" w14:textId="77777777" w:rsidR="00F00CD8" w:rsidRPr="00A2483F" w:rsidRDefault="00F00CD8" w:rsidP="00F00CD8">
      <w:pPr>
        <w:spacing w:before="180"/>
        <w:jc w:val="center"/>
        <w:rPr>
          <w:bCs/>
        </w:rPr>
      </w:pPr>
      <w:r w:rsidRPr="00A2483F">
        <w:rPr>
          <w:b/>
          <w:bCs/>
        </w:rPr>
        <w:t>Table 2: Conditions for CSI-RS based L1-RSRP measurements for beam correspondence</w:t>
      </w:r>
    </w:p>
    <w:tbl>
      <w:tblPr>
        <w:tblStyle w:val="aff5"/>
        <w:tblW w:w="0" w:type="auto"/>
        <w:jc w:val="center"/>
        <w:tblInd w:w="0" w:type="dxa"/>
        <w:tblLook w:val="04A0" w:firstRow="1" w:lastRow="0" w:firstColumn="1" w:lastColumn="0" w:noHBand="0" w:noVBand="1"/>
      </w:tblPr>
      <w:tblGrid>
        <w:gridCol w:w="1129"/>
        <w:gridCol w:w="3969"/>
      </w:tblGrid>
      <w:tr w:rsidR="00F00CD8" w:rsidRPr="00A2483F" w14:paraId="5C188F4B" w14:textId="77777777" w:rsidTr="002915BB">
        <w:trPr>
          <w:trHeight w:val="263"/>
          <w:jc w:val="center"/>
        </w:trPr>
        <w:tc>
          <w:tcPr>
            <w:tcW w:w="1129" w:type="dxa"/>
          </w:tcPr>
          <w:p w14:paraId="66CAC3A1" w14:textId="77777777" w:rsidR="00F00CD8" w:rsidRPr="00FB6EE1" w:rsidRDefault="00F00CD8" w:rsidP="002915BB">
            <w:pPr>
              <w:spacing w:before="0" w:after="0" w:line="240" w:lineRule="auto"/>
              <w:jc w:val="left"/>
              <w:rPr>
                <w:b/>
                <w:bCs/>
                <w:sz w:val="18"/>
                <w:szCs w:val="18"/>
                <w:lang w:val="en-US"/>
              </w:rPr>
            </w:pPr>
            <w:r w:rsidRPr="00FB6EE1">
              <w:rPr>
                <w:b/>
                <w:bCs/>
                <w:sz w:val="18"/>
                <w:szCs w:val="18"/>
                <w:lang w:val="en-US"/>
              </w:rPr>
              <w:t>Band</w:t>
            </w:r>
          </w:p>
        </w:tc>
        <w:tc>
          <w:tcPr>
            <w:tcW w:w="3969" w:type="dxa"/>
          </w:tcPr>
          <w:p w14:paraId="0BBFE749" w14:textId="77777777" w:rsidR="00F00CD8" w:rsidRPr="00FB6EE1" w:rsidRDefault="00F00CD8" w:rsidP="002915BB">
            <w:pPr>
              <w:spacing w:before="0" w:after="0" w:line="240" w:lineRule="auto"/>
              <w:jc w:val="left"/>
              <w:rPr>
                <w:b/>
                <w:bCs/>
                <w:sz w:val="18"/>
                <w:szCs w:val="18"/>
                <w:lang w:val="en-US"/>
              </w:rPr>
            </w:pPr>
            <w:r w:rsidRPr="00FB6EE1">
              <w:rPr>
                <w:b/>
                <w:bCs/>
                <w:sz w:val="18"/>
                <w:szCs w:val="18"/>
                <w:lang w:val="en-US"/>
              </w:rPr>
              <w:t>Minimum CSI-RS (dBm/SCS</w:t>
            </w:r>
            <w:r w:rsidRPr="00FB6EE1">
              <w:rPr>
                <w:b/>
                <w:bCs/>
                <w:sz w:val="18"/>
                <w:szCs w:val="18"/>
                <w:vertAlign w:val="subscript"/>
                <w:lang w:val="en-US"/>
              </w:rPr>
              <w:t>SBB</w:t>
            </w:r>
            <w:r w:rsidRPr="00FB6EE1">
              <w:rPr>
                <w:b/>
                <w:bCs/>
                <w:sz w:val="18"/>
                <w:szCs w:val="18"/>
                <w:lang w:val="en-US"/>
              </w:rPr>
              <w:t>)</w:t>
            </w:r>
          </w:p>
        </w:tc>
      </w:tr>
      <w:tr w:rsidR="00F00CD8" w:rsidRPr="00A2483F" w14:paraId="2FBD7F65" w14:textId="77777777" w:rsidTr="002915BB">
        <w:trPr>
          <w:trHeight w:val="227"/>
          <w:jc w:val="center"/>
        </w:trPr>
        <w:tc>
          <w:tcPr>
            <w:tcW w:w="1129" w:type="dxa"/>
          </w:tcPr>
          <w:p w14:paraId="353E1DCB"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57</w:t>
            </w:r>
          </w:p>
        </w:tc>
        <w:tc>
          <w:tcPr>
            <w:tcW w:w="3969" w:type="dxa"/>
          </w:tcPr>
          <w:p w14:paraId="2B09BDA7"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6.2</w:t>
            </w:r>
          </w:p>
        </w:tc>
      </w:tr>
      <w:tr w:rsidR="00F00CD8" w:rsidRPr="00A2483F" w14:paraId="09362FC5" w14:textId="77777777" w:rsidTr="002915BB">
        <w:trPr>
          <w:trHeight w:val="227"/>
          <w:jc w:val="center"/>
        </w:trPr>
        <w:tc>
          <w:tcPr>
            <w:tcW w:w="1129" w:type="dxa"/>
          </w:tcPr>
          <w:p w14:paraId="13CD035C"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58</w:t>
            </w:r>
          </w:p>
        </w:tc>
        <w:tc>
          <w:tcPr>
            <w:tcW w:w="3969" w:type="dxa"/>
          </w:tcPr>
          <w:p w14:paraId="3B06A6B5"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6.2</w:t>
            </w:r>
          </w:p>
        </w:tc>
      </w:tr>
      <w:tr w:rsidR="00F00CD8" w:rsidRPr="00A2483F" w14:paraId="75A7C129" w14:textId="77777777" w:rsidTr="002915BB">
        <w:trPr>
          <w:trHeight w:val="227"/>
          <w:jc w:val="center"/>
        </w:trPr>
        <w:tc>
          <w:tcPr>
            <w:tcW w:w="1129" w:type="dxa"/>
          </w:tcPr>
          <w:p w14:paraId="7ED34D03"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59</w:t>
            </w:r>
          </w:p>
        </w:tc>
        <w:tc>
          <w:tcPr>
            <w:tcW w:w="3969" w:type="dxa"/>
          </w:tcPr>
          <w:p w14:paraId="0B3E71FE"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0.7</w:t>
            </w:r>
          </w:p>
        </w:tc>
      </w:tr>
      <w:tr w:rsidR="00F00CD8" w:rsidRPr="00A2483F" w14:paraId="1DCEE4EB" w14:textId="77777777" w:rsidTr="002915BB">
        <w:trPr>
          <w:trHeight w:val="227"/>
          <w:jc w:val="center"/>
        </w:trPr>
        <w:tc>
          <w:tcPr>
            <w:tcW w:w="1129" w:type="dxa"/>
          </w:tcPr>
          <w:p w14:paraId="3FAA4252"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0</w:t>
            </w:r>
          </w:p>
        </w:tc>
        <w:tc>
          <w:tcPr>
            <w:tcW w:w="3969" w:type="dxa"/>
          </w:tcPr>
          <w:p w14:paraId="01BF2A85"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1.9</w:t>
            </w:r>
          </w:p>
        </w:tc>
      </w:tr>
      <w:tr w:rsidR="00F00CD8" w:rsidRPr="00A2483F" w14:paraId="066A71E8" w14:textId="77777777" w:rsidTr="002915BB">
        <w:trPr>
          <w:trHeight w:val="217"/>
          <w:jc w:val="center"/>
        </w:trPr>
        <w:tc>
          <w:tcPr>
            <w:tcW w:w="1129" w:type="dxa"/>
          </w:tcPr>
          <w:p w14:paraId="2530D27B"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1</w:t>
            </w:r>
          </w:p>
        </w:tc>
        <w:tc>
          <w:tcPr>
            <w:tcW w:w="3969" w:type="dxa"/>
          </w:tcPr>
          <w:p w14:paraId="5D07919F"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96.2</w:t>
            </w:r>
          </w:p>
        </w:tc>
      </w:tr>
      <w:tr w:rsidR="00F00CD8" w:rsidRPr="00A2483F" w14:paraId="73ACBFAA" w14:textId="77777777" w:rsidTr="002915BB">
        <w:trPr>
          <w:trHeight w:val="227"/>
          <w:jc w:val="center"/>
        </w:trPr>
        <w:tc>
          <w:tcPr>
            <w:tcW w:w="1129" w:type="dxa"/>
          </w:tcPr>
          <w:p w14:paraId="3CA08F66"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2</w:t>
            </w:r>
          </w:p>
        </w:tc>
        <w:tc>
          <w:tcPr>
            <w:tcW w:w="3969" w:type="dxa"/>
          </w:tcPr>
          <w:p w14:paraId="76AA05C8"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88.5</w:t>
            </w:r>
          </w:p>
        </w:tc>
      </w:tr>
      <w:tr w:rsidR="00F00CD8" w:rsidRPr="00A2483F" w14:paraId="7453BB14" w14:textId="77777777" w:rsidTr="002915BB">
        <w:trPr>
          <w:trHeight w:val="227"/>
          <w:jc w:val="center"/>
        </w:trPr>
        <w:tc>
          <w:tcPr>
            <w:tcW w:w="1129" w:type="dxa"/>
          </w:tcPr>
          <w:p w14:paraId="4541E042"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n263</w:t>
            </w:r>
          </w:p>
        </w:tc>
        <w:tc>
          <w:tcPr>
            <w:tcW w:w="3969" w:type="dxa"/>
          </w:tcPr>
          <w:p w14:paraId="0B45156D" w14:textId="77777777" w:rsidR="00F00CD8" w:rsidRPr="00FB6EE1" w:rsidRDefault="00F00CD8" w:rsidP="002915BB">
            <w:pPr>
              <w:spacing w:before="0" w:after="0" w:line="240" w:lineRule="auto"/>
              <w:jc w:val="left"/>
              <w:rPr>
                <w:sz w:val="18"/>
                <w:szCs w:val="18"/>
                <w:lang w:val="en-US"/>
              </w:rPr>
            </w:pPr>
            <w:r w:rsidRPr="00FB6EE1">
              <w:rPr>
                <w:sz w:val="18"/>
                <w:szCs w:val="18"/>
                <w:lang w:val="en-US"/>
              </w:rPr>
              <w:t>-88.2</w:t>
            </w:r>
          </w:p>
        </w:tc>
      </w:tr>
    </w:tbl>
    <w:p w14:paraId="4B3CEF38" w14:textId="77777777" w:rsidR="00F00CD8" w:rsidRPr="00A2483F" w:rsidRDefault="00F00CD8" w:rsidP="00F00CD8">
      <w:pPr>
        <w:numPr>
          <w:ilvl w:val="0"/>
          <w:numId w:val="9"/>
        </w:numPr>
      </w:pPr>
      <w:r w:rsidRPr="00A2483F">
        <w:t>Recommended WF</w:t>
      </w:r>
    </w:p>
    <w:p w14:paraId="7BB2020B" w14:textId="77777777" w:rsidR="00F00CD8" w:rsidRPr="00A2483F" w:rsidRDefault="00F00CD8" w:rsidP="00F00CD8">
      <w:pPr>
        <w:numPr>
          <w:ilvl w:val="1"/>
          <w:numId w:val="9"/>
        </w:numPr>
      </w:pPr>
      <w:r w:rsidRPr="00A2483F">
        <w:t>Discuss during round 1</w:t>
      </w:r>
    </w:p>
    <w:p w14:paraId="770563DE" w14:textId="77777777" w:rsidR="00F00CD8" w:rsidRPr="00FB6EE1" w:rsidRDefault="00F00CD8" w:rsidP="00F00CD8">
      <w:pPr>
        <w:rPr>
          <w:b/>
        </w:rPr>
      </w:pPr>
      <w:r w:rsidRPr="00FB6EE1">
        <w:rPr>
          <w:rFonts w:hint="eastAsia"/>
          <w:b/>
        </w:rPr>
        <w:t>Discussions:</w:t>
      </w:r>
    </w:p>
    <w:p w14:paraId="24D52FDD" w14:textId="77777777" w:rsidR="00F00CD8" w:rsidRPr="00A2483F" w:rsidRDefault="00F00CD8" w:rsidP="00F00CD8">
      <w:r w:rsidRPr="00A2483F">
        <w:rPr>
          <w:rFonts w:hint="eastAsia"/>
        </w:rPr>
        <w:t>Qualcomm: prefer proposal 1.</w:t>
      </w:r>
    </w:p>
    <w:p w14:paraId="219A00A3" w14:textId="77777777" w:rsidR="00F00CD8" w:rsidRPr="00A2483F" w:rsidRDefault="00F00CD8" w:rsidP="00F00CD8">
      <w:r w:rsidRPr="00A2483F">
        <w:t>Huawei: I do think we can agree on proposal 2 without proposal 1. Regarding proposal 1, for FR2-2, people have different design for the antenna the frequency range is different from FR2-1. We can keep the capability optional.</w:t>
      </w:r>
    </w:p>
    <w:p w14:paraId="2C172E67" w14:textId="77777777" w:rsidR="00F00CD8" w:rsidRPr="00A2483F" w:rsidRDefault="00F00CD8" w:rsidP="00F00CD8">
      <w:r w:rsidRPr="00A2483F">
        <w:t xml:space="preserve">Qualcomm: for table 2, it is said CSI-RS based … </w:t>
      </w:r>
    </w:p>
    <w:p w14:paraId="105C004F" w14:textId="77777777" w:rsidR="00F00CD8" w:rsidRPr="00A2483F" w:rsidRDefault="00F00CD8" w:rsidP="00F00CD8">
      <w:r w:rsidRPr="00A2483F">
        <w:t>Nokia: we prefer option 1. The UL sweeping is agreed in Rel-15. In Rel-17 it is not needed. Proposal 2 needs further discussions.</w:t>
      </w:r>
    </w:p>
    <w:p w14:paraId="348496D7" w14:textId="77777777" w:rsidR="00F00CD8" w:rsidRPr="00A2483F" w:rsidRDefault="00F00CD8" w:rsidP="00F00CD8">
      <w:r w:rsidRPr="00A2483F">
        <w:t>OPPO: regarding proposal 1, we slightly prefer not to mandate without beam sweeping. In market no device can support 71. The propagation condition would be different from below 71Ghz. And the antenna is different. We would like to be conservative.</w:t>
      </w:r>
    </w:p>
    <w:p w14:paraId="5D9B7C29" w14:textId="77777777" w:rsidR="00F00CD8" w:rsidRPr="00A2483F" w:rsidRDefault="00F00CD8" w:rsidP="00F00CD8">
      <w:r w:rsidRPr="00A2483F">
        <w:t>Sony: for proposal 1 we echo Qualcomm and Nokia. From antenna, even if we is moving up to higher frequency, there is no fundamental difference.</w:t>
      </w:r>
    </w:p>
    <w:p w14:paraId="30F72ABB" w14:textId="77777777" w:rsidR="00F00CD8" w:rsidRPr="00FB6EE1" w:rsidRDefault="00F00CD8" w:rsidP="00F00CD8">
      <w:pPr>
        <w:rPr>
          <w:b/>
          <w:u w:val="single"/>
        </w:rPr>
      </w:pPr>
      <w:r>
        <w:rPr>
          <w:b/>
          <w:u w:val="single"/>
        </w:rPr>
        <w:t xml:space="preserve">Issue 5.1.4 </w:t>
      </w:r>
      <w:r w:rsidRPr="00FB6EE1">
        <w:rPr>
          <w:b/>
          <w:u w:val="single"/>
        </w:rPr>
        <w:t>ON/ON transient periods</w:t>
      </w:r>
    </w:p>
    <w:p w14:paraId="152F08C0" w14:textId="77777777" w:rsidR="00F00CD8" w:rsidRPr="00A2483F" w:rsidRDefault="00F00CD8" w:rsidP="00F00CD8">
      <w:pPr>
        <w:numPr>
          <w:ilvl w:val="0"/>
          <w:numId w:val="9"/>
        </w:numPr>
      </w:pPr>
      <w:r w:rsidRPr="00A2483F">
        <w:t>Options</w:t>
      </w:r>
    </w:p>
    <w:p w14:paraId="486F65CC" w14:textId="77777777" w:rsidR="00F00CD8" w:rsidRPr="00FB6EE1" w:rsidRDefault="00F00CD8" w:rsidP="00F00CD8">
      <w:pPr>
        <w:numPr>
          <w:ilvl w:val="1"/>
          <w:numId w:val="9"/>
        </w:numPr>
      </w:pPr>
      <w:r w:rsidRPr="00FB6EE1">
        <w:t>Option 1: The transient period from FR2-1 is based on the capability of the UE to configure the transmitter and receiver. The same capability will exist in FR2-2. Use the same 5usec for FR2-2.</w:t>
      </w:r>
    </w:p>
    <w:p w14:paraId="74A117DA" w14:textId="77777777" w:rsidR="00F00CD8" w:rsidRPr="00FB6EE1" w:rsidRDefault="00F00CD8" w:rsidP="00F00CD8">
      <w:pPr>
        <w:numPr>
          <w:ilvl w:val="1"/>
          <w:numId w:val="9"/>
        </w:numPr>
      </w:pPr>
      <w:r w:rsidRPr="00FB6EE1">
        <w:t>Option 2: Introduce 2 µS improved ON/ON transient period as optional UE capabilities for 480 and 960 kHz SCS.</w:t>
      </w:r>
    </w:p>
    <w:p w14:paraId="631CF0BE" w14:textId="77777777" w:rsidR="00F00CD8" w:rsidRPr="00A2483F" w:rsidRDefault="00F00CD8" w:rsidP="00F00CD8">
      <w:pPr>
        <w:numPr>
          <w:ilvl w:val="0"/>
          <w:numId w:val="9"/>
        </w:numPr>
      </w:pPr>
      <w:r w:rsidRPr="00A2483F">
        <w:t>Recommended WF</w:t>
      </w:r>
    </w:p>
    <w:p w14:paraId="684C8E40" w14:textId="77777777" w:rsidR="00F00CD8" w:rsidRPr="00A2483F" w:rsidRDefault="00F00CD8" w:rsidP="00F00CD8">
      <w:pPr>
        <w:numPr>
          <w:ilvl w:val="1"/>
          <w:numId w:val="9"/>
        </w:numPr>
      </w:pPr>
      <w:r w:rsidRPr="00A2483F">
        <w:t>Discuss during round 1</w:t>
      </w:r>
    </w:p>
    <w:p w14:paraId="5BFA164C" w14:textId="77777777" w:rsidR="00F00CD8" w:rsidRPr="00FB6EE1" w:rsidRDefault="00F00CD8" w:rsidP="00F00CD8">
      <w:pPr>
        <w:rPr>
          <w:b/>
        </w:rPr>
      </w:pPr>
      <w:r w:rsidRPr="00FB6EE1">
        <w:rPr>
          <w:rFonts w:hint="eastAsia"/>
          <w:b/>
        </w:rPr>
        <w:t>Discussion</w:t>
      </w:r>
      <w:r w:rsidRPr="00FB6EE1">
        <w:rPr>
          <w:b/>
        </w:rPr>
        <w:t>s</w:t>
      </w:r>
      <w:r w:rsidRPr="00FB6EE1">
        <w:rPr>
          <w:rFonts w:hint="eastAsia"/>
          <w:b/>
        </w:rPr>
        <w:t>:</w:t>
      </w:r>
    </w:p>
    <w:p w14:paraId="243654C7" w14:textId="77777777" w:rsidR="00F00CD8" w:rsidRPr="00A2483F" w:rsidRDefault="00F00CD8" w:rsidP="00F00CD8">
      <w:r w:rsidRPr="00A2483F">
        <w:t>OPPO: we prefer Option 1. For option 2, where is 2us coming from?</w:t>
      </w:r>
    </w:p>
    <w:p w14:paraId="535F10BC" w14:textId="77777777" w:rsidR="00F00CD8" w:rsidRPr="00A2483F" w:rsidRDefault="00F00CD8" w:rsidP="00F00CD8">
      <w:r w:rsidRPr="00A2483F">
        <w:t>Intel: we had it a few meetings ago. We presented the benefit. If companies want to discuss the exact numbers, we are open to discussion. But we want to have it as optional feature.</w:t>
      </w:r>
    </w:p>
    <w:p w14:paraId="0111F037" w14:textId="77777777" w:rsidR="00F00CD8" w:rsidRPr="00A2483F" w:rsidRDefault="00F00CD8" w:rsidP="00F00CD8">
      <w:r w:rsidRPr="00A2483F">
        <w:t>AT&amp;T: it was discussed for many meetings. The views are diverse. We agreed the benefit and optional features. We would like to introduce it in Rel-17. We would like to consider it in Rel-18 if needed and if we get the alignment in RAN4 to add it into FR2 enhancement.</w:t>
      </w:r>
    </w:p>
    <w:p w14:paraId="28392162" w14:textId="77777777" w:rsidR="00F00CD8" w:rsidRPr="00A2483F" w:rsidRDefault="00F00CD8" w:rsidP="00F00CD8">
      <w:r w:rsidRPr="00A2483F">
        <w:t>Nokia: we support AT&amp;T. We should consider it for Rel-18.</w:t>
      </w:r>
    </w:p>
    <w:p w14:paraId="32C2774F" w14:textId="77777777" w:rsidR="00F00CD8" w:rsidRPr="00A2483F" w:rsidRDefault="00F00CD8" w:rsidP="00F00CD8">
      <w:r w:rsidRPr="00FB6EE1">
        <w:rPr>
          <w:b/>
        </w:rPr>
        <w:t xml:space="preserve">Chair=&gt; </w:t>
      </w:r>
      <w:r w:rsidRPr="00A2483F">
        <w:t>align companies’ view if it needs be discussed in Rel-18.</w:t>
      </w:r>
    </w:p>
    <w:p w14:paraId="6967D459" w14:textId="77777777" w:rsidR="00F00CD8" w:rsidRPr="00FB6EE1" w:rsidRDefault="00F00CD8" w:rsidP="00F00CD8">
      <w:pPr>
        <w:rPr>
          <w:b/>
          <w:u w:val="single"/>
        </w:rPr>
      </w:pPr>
      <w:r>
        <w:rPr>
          <w:b/>
          <w:u w:val="single"/>
        </w:rPr>
        <w:t xml:space="preserve">Issue 5.1.5 </w:t>
      </w:r>
      <w:r w:rsidRPr="00FB6EE1">
        <w:rPr>
          <w:b/>
          <w:u w:val="single"/>
        </w:rPr>
        <w:t>Beam direction only switching time</w:t>
      </w:r>
    </w:p>
    <w:p w14:paraId="4F4A36D5" w14:textId="77777777" w:rsidR="00F00CD8" w:rsidRPr="00A2483F" w:rsidRDefault="00F00CD8" w:rsidP="00F00CD8">
      <w:pPr>
        <w:numPr>
          <w:ilvl w:val="0"/>
          <w:numId w:val="9"/>
        </w:numPr>
      </w:pPr>
      <w:r w:rsidRPr="00A2483F">
        <w:t>Proposals</w:t>
      </w:r>
    </w:p>
    <w:p w14:paraId="6D26591A" w14:textId="77777777" w:rsidR="00F00CD8" w:rsidRPr="00FB6EE1" w:rsidRDefault="00F00CD8" w:rsidP="00F00CD8">
      <w:pPr>
        <w:numPr>
          <w:ilvl w:val="1"/>
          <w:numId w:val="9"/>
        </w:numPr>
      </w:pPr>
      <w:r w:rsidRPr="00FB6EE1">
        <w:t>Proposal 1: Use a UE beam direction switching time of 59 ns.</w:t>
      </w:r>
    </w:p>
    <w:p w14:paraId="73351E79" w14:textId="77777777" w:rsidR="00F00CD8" w:rsidRPr="00A2483F" w:rsidRDefault="00F00CD8" w:rsidP="00F00CD8">
      <w:pPr>
        <w:numPr>
          <w:ilvl w:val="0"/>
          <w:numId w:val="9"/>
        </w:numPr>
      </w:pPr>
      <w:r w:rsidRPr="00A2483F">
        <w:t>Recommended WF</w:t>
      </w:r>
    </w:p>
    <w:p w14:paraId="57DEF4AD" w14:textId="77777777" w:rsidR="00F00CD8" w:rsidRPr="00A2483F" w:rsidRDefault="00F00CD8" w:rsidP="00F00CD8">
      <w:pPr>
        <w:numPr>
          <w:ilvl w:val="1"/>
          <w:numId w:val="9"/>
        </w:numPr>
      </w:pPr>
      <w:r w:rsidRPr="00A2483F">
        <w:t>Discuss during round 1</w:t>
      </w:r>
    </w:p>
    <w:p w14:paraId="1F5D8045" w14:textId="77777777" w:rsidR="00F00CD8" w:rsidRPr="00FB6EE1" w:rsidRDefault="00F00CD8" w:rsidP="00F00CD8">
      <w:pPr>
        <w:rPr>
          <w:b/>
        </w:rPr>
      </w:pPr>
      <w:r w:rsidRPr="00FB6EE1">
        <w:rPr>
          <w:rFonts w:hint="eastAsia"/>
          <w:b/>
        </w:rPr>
        <w:t>Discussions:</w:t>
      </w:r>
    </w:p>
    <w:p w14:paraId="610E8E5D" w14:textId="77777777" w:rsidR="00F00CD8" w:rsidRPr="00A2483F" w:rsidRDefault="00F00CD8" w:rsidP="00F00CD8">
      <w:r w:rsidRPr="00A2483F">
        <w:rPr>
          <w:rFonts w:hint="eastAsia"/>
        </w:rPr>
        <w:t xml:space="preserve">Ericsson: 200us requirement is not feasible. </w:t>
      </w:r>
      <w:r w:rsidRPr="00A2483F">
        <w:t>It is longer than CP. I wonder if we could consider the compromised value 100ns at least for 480KHz SCS.</w:t>
      </w:r>
    </w:p>
    <w:p w14:paraId="06786193" w14:textId="77777777" w:rsidR="00F00CD8" w:rsidRPr="00A2483F" w:rsidRDefault="00F00CD8" w:rsidP="00F00CD8">
      <w:r w:rsidRPr="00A2483F">
        <w:t>Nokia: from many meetings, we know 200us is longer than CP which does not work.</w:t>
      </w:r>
    </w:p>
    <w:p w14:paraId="53440B6F" w14:textId="77777777" w:rsidR="00F00CD8" w:rsidRPr="00A2483F" w:rsidRDefault="00F00CD8" w:rsidP="00F00CD8">
      <w:r w:rsidRPr="00A2483F">
        <w:t>Qualcomm: the UE architecture of FR2-2 is similar as FR2-1. From feasibility perspective, it does not work. We think 200ns is needed for FR2-2.</w:t>
      </w:r>
    </w:p>
    <w:p w14:paraId="747782A7" w14:textId="77777777" w:rsidR="00F00CD8" w:rsidRPr="00A2483F" w:rsidRDefault="00F00CD8" w:rsidP="00F00CD8">
      <w:r w:rsidRPr="00A2483F">
        <w:t>Huawei: we agree with Qualcom’s view. 200ns is generated based on practical design. 59ns is not feasible.</w:t>
      </w:r>
    </w:p>
    <w:p w14:paraId="27DC3F00" w14:textId="77777777" w:rsidR="00F00CD8" w:rsidRPr="00FB6EE1" w:rsidRDefault="00F00CD8" w:rsidP="00F00CD8">
      <w:pPr>
        <w:rPr>
          <w:b/>
          <w:u w:val="single"/>
        </w:rPr>
      </w:pPr>
      <w:r w:rsidRPr="00FB6EE1">
        <w:rPr>
          <w:b/>
          <w:u w:val="single"/>
        </w:rPr>
        <w:t>Topic</w:t>
      </w:r>
      <w:r>
        <w:rPr>
          <w:b/>
          <w:u w:val="single"/>
        </w:rPr>
        <w:t xml:space="preserve"> #6</w:t>
      </w:r>
      <w:r w:rsidRPr="00FB6EE1">
        <w:rPr>
          <w:b/>
          <w:u w:val="single"/>
        </w:rPr>
        <w:t>: RX issues</w:t>
      </w:r>
    </w:p>
    <w:p w14:paraId="4769A011" w14:textId="77777777" w:rsidR="00F00CD8" w:rsidRPr="00FB6EE1" w:rsidRDefault="00F00CD8" w:rsidP="00F00CD8">
      <w:pPr>
        <w:rPr>
          <w:b/>
          <w:u w:val="single"/>
        </w:rPr>
      </w:pPr>
      <w:r>
        <w:rPr>
          <w:b/>
          <w:u w:val="single"/>
        </w:rPr>
        <w:t xml:space="preserve">Issue 6.1.1 </w:t>
      </w:r>
      <w:r w:rsidRPr="00FB6EE1">
        <w:rPr>
          <w:b/>
          <w:u w:val="single"/>
        </w:rPr>
        <w:t>REFSENS</w:t>
      </w:r>
    </w:p>
    <w:p w14:paraId="3A2E8770" w14:textId="77777777" w:rsidR="00F00CD8" w:rsidRPr="00A2483F" w:rsidRDefault="00F00CD8" w:rsidP="00F00CD8">
      <w:pPr>
        <w:numPr>
          <w:ilvl w:val="0"/>
          <w:numId w:val="9"/>
        </w:numPr>
      </w:pPr>
      <w:r w:rsidRPr="00A2483F">
        <w:t>Proposals</w:t>
      </w:r>
    </w:p>
    <w:p w14:paraId="260EB6AB" w14:textId="77777777" w:rsidR="00F00CD8" w:rsidRPr="00FB6EE1" w:rsidRDefault="00F00CD8" w:rsidP="00F00CD8">
      <w:pPr>
        <w:numPr>
          <w:ilvl w:val="1"/>
          <w:numId w:val="9"/>
        </w:numPr>
      </w:pPr>
      <w:r w:rsidRPr="00FB6EE1">
        <w:t>Proposal 1: Implement the agreed PC1 REFSENS in the specification. (-79 dBm/400 MHz)</w:t>
      </w:r>
    </w:p>
    <w:p w14:paraId="1D8295F1" w14:textId="77777777" w:rsidR="00F00CD8" w:rsidRPr="00FB6EE1" w:rsidRDefault="00F00CD8" w:rsidP="00F00CD8">
      <w:pPr>
        <w:numPr>
          <w:ilvl w:val="1"/>
          <w:numId w:val="9"/>
        </w:numPr>
      </w:pPr>
      <w:r w:rsidRPr="00FB6EE1">
        <w:t>Proposal 2: Specify the uplink configuration for band n263 as in Table 2.6-1. (R4-2213369)</w:t>
      </w:r>
    </w:p>
    <w:p w14:paraId="35BEED88" w14:textId="77777777" w:rsidR="00F00CD8" w:rsidRPr="00A2483F" w:rsidRDefault="00F00CD8" w:rsidP="00F00CD8">
      <w:pPr>
        <w:jc w:val="center"/>
        <w:rPr>
          <w:b/>
          <w:lang w:val="x-none"/>
        </w:rPr>
      </w:pPr>
      <w:r w:rsidRPr="00A2483F">
        <w:rPr>
          <w:b/>
          <w:lang w:val="x-none"/>
        </w:rPr>
        <w:t>Table 2.6-1</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798"/>
        <w:gridCol w:w="876"/>
        <w:gridCol w:w="876"/>
        <w:gridCol w:w="876"/>
        <w:gridCol w:w="876"/>
        <w:gridCol w:w="953"/>
        <w:gridCol w:w="953"/>
        <w:gridCol w:w="915"/>
        <w:gridCol w:w="1276"/>
      </w:tblGrid>
      <w:tr w:rsidR="00F00CD8" w:rsidRPr="00A2483F" w14:paraId="19DFA1A6" w14:textId="77777777" w:rsidTr="002915BB">
        <w:trPr>
          <w:trHeight w:val="187"/>
          <w:jc w:val="center"/>
        </w:trPr>
        <w:tc>
          <w:tcPr>
            <w:tcW w:w="1378" w:type="dxa"/>
            <w:tcBorders>
              <w:bottom w:val="nil"/>
            </w:tcBorders>
            <w:shd w:val="clear" w:color="auto" w:fill="auto"/>
          </w:tcPr>
          <w:p w14:paraId="78AB4FF9" w14:textId="77777777" w:rsidR="00F00CD8" w:rsidRPr="00FB6EE1" w:rsidRDefault="00F00CD8" w:rsidP="002915BB">
            <w:pPr>
              <w:spacing w:after="0"/>
              <w:rPr>
                <w:b/>
                <w:sz w:val="18"/>
                <w:szCs w:val="18"/>
                <w:lang w:val="x-none"/>
              </w:rPr>
            </w:pPr>
            <w:r w:rsidRPr="00FB6EE1">
              <w:rPr>
                <w:b/>
                <w:sz w:val="18"/>
                <w:szCs w:val="18"/>
                <w:lang w:val="x-none"/>
              </w:rPr>
              <w:t>Operating band</w:t>
            </w:r>
          </w:p>
        </w:tc>
        <w:tc>
          <w:tcPr>
            <w:tcW w:w="8398" w:type="dxa"/>
            <w:gridSpan w:val="9"/>
          </w:tcPr>
          <w:p w14:paraId="5F27EDEE" w14:textId="77777777" w:rsidR="00F00CD8" w:rsidRPr="00FB6EE1" w:rsidRDefault="00F00CD8" w:rsidP="002915BB">
            <w:pPr>
              <w:spacing w:after="0"/>
              <w:rPr>
                <w:b/>
                <w:sz w:val="18"/>
                <w:szCs w:val="18"/>
                <w:lang w:val="x-none"/>
              </w:rPr>
            </w:pPr>
            <w:r w:rsidRPr="00FB6EE1">
              <w:rPr>
                <w:b/>
                <w:sz w:val="18"/>
                <w:szCs w:val="18"/>
                <w:lang w:val="x-none"/>
              </w:rPr>
              <w:t>NR Band / Channel bandwidth / NRB / SCS / Duplex mode</w:t>
            </w:r>
          </w:p>
        </w:tc>
      </w:tr>
      <w:tr w:rsidR="00F00CD8" w:rsidRPr="00A2483F" w14:paraId="61A7CCC5" w14:textId="77777777" w:rsidTr="002915BB">
        <w:trPr>
          <w:trHeight w:val="187"/>
          <w:jc w:val="center"/>
        </w:trPr>
        <w:tc>
          <w:tcPr>
            <w:tcW w:w="1378" w:type="dxa"/>
            <w:tcBorders>
              <w:top w:val="nil"/>
            </w:tcBorders>
            <w:shd w:val="clear" w:color="auto" w:fill="auto"/>
          </w:tcPr>
          <w:p w14:paraId="33491D25" w14:textId="77777777" w:rsidR="00F00CD8" w:rsidRPr="00FB6EE1" w:rsidRDefault="00F00CD8" w:rsidP="002915BB">
            <w:pPr>
              <w:spacing w:after="0"/>
              <w:rPr>
                <w:b/>
                <w:sz w:val="18"/>
                <w:szCs w:val="18"/>
                <w:lang w:val="x-none"/>
              </w:rPr>
            </w:pPr>
          </w:p>
        </w:tc>
        <w:tc>
          <w:tcPr>
            <w:tcW w:w="798" w:type="dxa"/>
            <w:shd w:val="clear" w:color="auto" w:fill="auto"/>
          </w:tcPr>
          <w:p w14:paraId="16EFE4FE" w14:textId="77777777" w:rsidR="00F00CD8" w:rsidRPr="00FB6EE1" w:rsidRDefault="00F00CD8" w:rsidP="002915BB">
            <w:pPr>
              <w:spacing w:after="0"/>
              <w:rPr>
                <w:b/>
                <w:sz w:val="18"/>
                <w:szCs w:val="18"/>
                <w:lang w:val="x-none"/>
              </w:rPr>
            </w:pPr>
            <w:r w:rsidRPr="00FB6EE1">
              <w:rPr>
                <w:b/>
                <w:sz w:val="18"/>
                <w:szCs w:val="18"/>
                <w:lang w:val="x-none"/>
              </w:rPr>
              <w:t>50 MHz</w:t>
            </w:r>
          </w:p>
        </w:tc>
        <w:tc>
          <w:tcPr>
            <w:tcW w:w="0" w:type="auto"/>
            <w:shd w:val="clear" w:color="auto" w:fill="auto"/>
          </w:tcPr>
          <w:p w14:paraId="0C30A1DE" w14:textId="77777777" w:rsidR="00F00CD8" w:rsidRPr="00FB6EE1" w:rsidRDefault="00F00CD8" w:rsidP="002915BB">
            <w:pPr>
              <w:spacing w:after="0"/>
              <w:rPr>
                <w:b/>
                <w:sz w:val="18"/>
                <w:szCs w:val="18"/>
                <w:lang w:val="x-none"/>
              </w:rPr>
            </w:pPr>
            <w:r w:rsidRPr="00FB6EE1">
              <w:rPr>
                <w:b/>
                <w:sz w:val="18"/>
                <w:szCs w:val="18"/>
                <w:lang w:val="x-none"/>
              </w:rPr>
              <w:t>100 MHz</w:t>
            </w:r>
          </w:p>
        </w:tc>
        <w:tc>
          <w:tcPr>
            <w:tcW w:w="0" w:type="auto"/>
            <w:shd w:val="clear" w:color="auto" w:fill="auto"/>
          </w:tcPr>
          <w:p w14:paraId="40BE80F7" w14:textId="77777777" w:rsidR="00F00CD8" w:rsidRPr="00FB6EE1" w:rsidRDefault="00F00CD8" w:rsidP="002915BB">
            <w:pPr>
              <w:spacing w:after="0"/>
              <w:rPr>
                <w:b/>
                <w:sz w:val="18"/>
                <w:szCs w:val="18"/>
                <w:lang w:val="x-none"/>
              </w:rPr>
            </w:pPr>
            <w:r w:rsidRPr="00FB6EE1">
              <w:rPr>
                <w:b/>
                <w:sz w:val="18"/>
                <w:szCs w:val="18"/>
                <w:lang w:val="x-none"/>
              </w:rPr>
              <w:t>200 MHz</w:t>
            </w:r>
          </w:p>
        </w:tc>
        <w:tc>
          <w:tcPr>
            <w:tcW w:w="0" w:type="auto"/>
            <w:shd w:val="clear" w:color="auto" w:fill="auto"/>
          </w:tcPr>
          <w:p w14:paraId="676649DC" w14:textId="77777777" w:rsidR="00F00CD8" w:rsidRPr="00FB6EE1" w:rsidRDefault="00F00CD8" w:rsidP="002915BB">
            <w:pPr>
              <w:spacing w:after="0"/>
              <w:rPr>
                <w:b/>
                <w:sz w:val="18"/>
                <w:szCs w:val="18"/>
                <w:lang w:val="x-none"/>
              </w:rPr>
            </w:pPr>
            <w:r w:rsidRPr="00FB6EE1">
              <w:rPr>
                <w:b/>
                <w:sz w:val="18"/>
                <w:szCs w:val="18"/>
                <w:lang w:val="x-none"/>
              </w:rPr>
              <w:t>400 MHz</w:t>
            </w:r>
          </w:p>
        </w:tc>
        <w:tc>
          <w:tcPr>
            <w:tcW w:w="0" w:type="auto"/>
          </w:tcPr>
          <w:p w14:paraId="5A2C7DB9" w14:textId="77777777" w:rsidR="00F00CD8" w:rsidRPr="00FB6EE1" w:rsidRDefault="00F00CD8" w:rsidP="002915BB">
            <w:pPr>
              <w:spacing w:after="0"/>
              <w:rPr>
                <w:b/>
                <w:sz w:val="18"/>
                <w:szCs w:val="18"/>
                <w:lang w:val="x-none"/>
              </w:rPr>
            </w:pPr>
            <w:r w:rsidRPr="00FB6EE1">
              <w:rPr>
                <w:b/>
                <w:sz w:val="18"/>
                <w:szCs w:val="18"/>
                <w:lang w:val="x-none"/>
              </w:rPr>
              <w:t>800 MHz</w:t>
            </w:r>
          </w:p>
        </w:tc>
        <w:tc>
          <w:tcPr>
            <w:tcW w:w="0" w:type="auto"/>
          </w:tcPr>
          <w:p w14:paraId="77E00542" w14:textId="77777777" w:rsidR="00F00CD8" w:rsidRPr="00FB6EE1" w:rsidRDefault="00F00CD8" w:rsidP="002915BB">
            <w:pPr>
              <w:spacing w:after="0"/>
              <w:rPr>
                <w:b/>
                <w:sz w:val="18"/>
                <w:szCs w:val="18"/>
                <w:lang w:val="x-none"/>
              </w:rPr>
            </w:pPr>
            <w:r w:rsidRPr="00FB6EE1">
              <w:rPr>
                <w:b/>
                <w:sz w:val="18"/>
                <w:szCs w:val="18"/>
                <w:lang w:val="x-none"/>
              </w:rPr>
              <w:t>1600 MHz</w:t>
            </w:r>
          </w:p>
        </w:tc>
        <w:tc>
          <w:tcPr>
            <w:tcW w:w="0" w:type="auto"/>
          </w:tcPr>
          <w:p w14:paraId="6836BA1F" w14:textId="77777777" w:rsidR="00F00CD8" w:rsidRPr="00FB6EE1" w:rsidRDefault="00F00CD8" w:rsidP="002915BB">
            <w:pPr>
              <w:spacing w:after="0"/>
              <w:rPr>
                <w:b/>
                <w:sz w:val="18"/>
                <w:szCs w:val="18"/>
                <w:lang w:val="x-none"/>
              </w:rPr>
            </w:pPr>
            <w:r w:rsidRPr="00FB6EE1">
              <w:rPr>
                <w:b/>
                <w:sz w:val="18"/>
                <w:szCs w:val="18"/>
                <w:lang w:val="x-none"/>
              </w:rPr>
              <w:t>2000 MHz</w:t>
            </w:r>
          </w:p>
        </w:tc>
        <w:tc>
          <w:tcPr>
            <w:tcW w:w="915" w:type="dxa"/>
          </w:tcPr>
          <w:p w14:paraId="168F2EED" w14:textId="77777777" w:rsidR="00F00CD8" w:rsidRPr="00FB6EE1" w:rsidRDefault="00F00CD8" w:rsidP="002915BB">
            <w:pPr>
              <w:spacing w:after="0"/>
              <w:rPr>
                <w:b/>
                <w:sz w:val="18"/>
                <w:szCs w:val="18"/>
                <w:lang w:val="x-none"/>
              </w:rPr>
            </w:pPr>
            <w:r w:rsidRPr="00FB6EE1">
              <w:rPr>
                <w:b/>
                <w:sz w:val="18"/>
                <w:szCs w:val="18"/>
                <w:lang w:val="x-none"/>
              </w:rPr>
              <w:t>SCS</w:t>
            </w:r>
          </w:p>
        </w:tc>
        <w:tc>
          <w:tcPr>
            <w:tcW w:w="1276" w:type="dxa"/>
          </w:tcPr>
          <w:p w14:paraId="0E07F0A6" w14:textId="77777777" w:rsidR="00F00CD8" w:rsidRPr="00FB6EE1" w:rsidRDefault="00F00CD8" w:rsidP="002915BB">
            <w:pPr>
              <w:spacing w:after="0"/>
              <w:rPr>
                <w:b/>
                <w:sz w:val="18"/>
                <w:szCs w:val="18"/>
                <w:lang w:val="x-none"/>
              </w:rPr>
            </w:pPr>
            <w:r w:rsidRPr="00FB6EE1">
              <w:rPr>
                <w:b/>
                <w:sz w:val="18"/>
                <w:szCs w:val="18"/>
                <w:lang w:val="x-none"/>
              </w:rPr>
              <w:t>Duplex Mode</w:t>
            </w:r>
          </w:p>
        </w:tc>
      </w:tr>
      <w:tr w:rsidR="00F00CD8" w:rsidRPr="00A2483F" w14:paraId="054E7B22" w14:textId="77777777" w:rsidTr="002915BB">
        <w:trPr>
          <w:trHeight w:val="187"/>
          <w:jc w:val="center"/>
        </w:trPr>
        <w:tc>
          <w:tcPr>
            <w:tcW w:w="1378" w:type="dxa"/>
            <w:shd w:val="clear" w:color="auto" w:fill="auto"/>
          </w:tcPr>
          <w:p w14:paraId="7D6791CE" w14:textId="77777777" w:rsidR="00F00CD8" w:rsidRPr="00FB6EE1" w:rsidRDefault="00F00CD8" w:rsidP="002915BB">
            <w:pPr>
              <w:spacing w:after="0"/>
              <w:rPr>
                <w:sz w:val="18"/>
                <w:szCs w:val="18"/>
                <w:lang w:val="x-none"/>
              </w:rPr>
            </w:pPr>
            <w:r w:rsidRPr="00FB6EE1">
              <w:rPr>
                <w:sz w:val="18"/>
                <w:szCs w:val="18"/>
                <w:lang w:val="x-none"/>
              </w:rPr>
              <w:t>n257</w:t>
            </w:r>
          </w:p>
        </w:tc>
        <w:tc>
          <w:tcPr>
            <w:tcW w:w="798" w:type="dxa"/>
            <w:shd w:val="clear" w:color="auto" w:fill="auto"/>
          </w:tcPr>
          <w:p w14:paraId="09518FCA" w14:textId="77777777" w:rsidR="00F00CD8" w:rsidRPr="00FB6EE1" w:rsidRDefault="00F00CD8" w:rsidP="002915BB">
            <w:pPr>
              <w:spacing w:after="0"/>
              <w:rPr>
                <w:sz w:val="18"/>
                <w:szCs w:val="18"/>
                <w:lang w:val="x-none"/>
              </w:rPr>
            </w:pPr>
            <w:r w:rsidRPr="00FB6EE1">
              <w:rPr>
                <w:sz w:val="18"/>
                <w:szCs w:val="18"/>
                <w:lang w:val="x-none"/>
              </w:rPr>
              <w:t>32</w:t>
            </w:r>
          </w:p>
        </w:tc>
        <w:tc>
          <w:tcPr>
            <w:tcW w:w="0" w:type="auto"/>
            <w:shd w:val="clear" w:color="auto" w:fill="auto"/>
          </w:tcPr>
          <w:p w14:paraId="1905E6EA" w14:textId="77777777" w:rsidR="00F00CD8" w:rsidRPr="00FB6EE1" w:rsidRDefault="00F00CD8" w:rsidP="002915BB">
            <w:pPr>
              <w:spacing w:after="0"/>
              <w:rPr>
                <w:sz w:val="18"/>
                <w:szCs w:val="18"/>
                <w:lang w:val="x-none"/>
              </w:rPr>
            </w:pPr>
            <w:r w:rsidRPr="00FB6EE1">
              <w:rPr>
                <w:sz w:val="18"/>
                <w:szCs w:val="18"/>
                <w:lang w:val="x-none"/>
              </w:rPr>
              <w:t>64</w:t>
            </w:r>
          </w:p>
        </w:tc>
        <w:tc>
          <w:tcPr>
            <w:tcW w:w="0" w:type="auto"/>
            <w:shd w:val="clear" w:color="auto" w:fill="auto"/>
          </w:tcPr>
          <w:p w14:paraId="12787122" w14:textId="77777777" w:rsidR="00F00CD8" w:rsidRPr="00FB6EE1" w:rsidRDefault="00F00CD8" w:rsidP="002915BB">
            <w:pPr>
              <w:spacing w:after="0"/>
              <w:rPr>
                <w:sz w:val="18"/>
                <w:szCs w:val="18"/>
                <w:lang w:val="x-none"/>
              </w:rPr>
            </w:pPr>
            <w:r w:rsidRPr="00FB6EE1">
              <w:rPr>
                <w:sz w:val="18"/>
                <w:szCs w:val="18"/>
                <w:lang w:val="x-none"/>
              </w:rPr>
              <w:t>128</w:t>
            </w:r>
          </w:p>
        </w:tc>
        <w:tc>
          <w:tcPr>
            <w:tcW w:w="0" w:type="auto"/>
            <w:shd w:val="clear" w:color="auto" w:fill="auto"/>
          </w:tcPr>
          <w:p w14:paraId="3198DBD3" w14:textId="77777777" w:rsidR="00F00CD8" w:rsidRPr="00FB6EE1" w:rsidRDefault="00F00CD8" w:rsidP="002915BB">
            <w:pPr>
              <w:spacing w:after="0"/>
              <w:rPr>
                <w:sz w:val="18"/>
                <w:szCs w:val="18"/>
                <w:lang w:val="x-none"/>
              </w:rPr>
            </w:pPr>
            <w:r w:rsidRPr="00FB6EE1">
              <w:rPr>
                <w:sz w:val="18"/>
                <w:szCs w:val="18"/>
                <w:lang w:val="x-none"/>
              </w:rPr>
              <w:t>256</w:t>
            </w:r>
          </w:p>
        </w:tc>
        <w:tc>
          <w:tcPr>
            <w:tcW w:w="0" w:type="auto"/>
          </w:tcPr>
          <w:p w14:paraId="50360984"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4417DAF4"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62379FDA"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Pr>
          <w:p w14:paraId="0AFC468A" w14:textId="77777777" w:rsidR="00F00CD8" w:rsidRPr="00FB6EE1" w:rsidRDefault="00F00CD8" w:rsidP="002915BB">
            <w:pPr>
              <w:spacing w:after="0"/>
              <w:rPr>
                <w:sz w:val="18"/>
                <w:szCs w:val="18"/>
                <w:lang w:val="x-none"/>
              </w:rPr>
            </w:pPr>
            <w:r w:rsidRPr="00FB6EE1">
              <w:rPr>
                <w:sz w:val="18"/>
                <w:szCs w:val="18"/>
                <w:lang w:val="x-none"/>
              </w:rPr>
              <w:t>120 kHz</w:t>
            </w:r>
          </w:p>
        </w:tc>
        <w:tc>
          <w:tcPr>
            <w:tcW w:w="1276" w:type="dxa"/>
          </w:tcPr>
          <w:p w14:paraId="0B2AD588"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2D0C9912" w14:textId="77777777" w:rsidTr="002915BB">
        <w:trPr>
          <w:trHeight w:val="187"/>
          <w:jc w:val="center"/>
        </w:trPr>
        <w:tc>
          <w:tcPr>
            <w:tcW w:w="1378" w:type="dxa"/>
            <w:shd w:val="clear" w:color="auto" w:fill="auto"/>
          </w:tcPr>
          <w:p w14:paraId="2ED667B9" w14:textId="77777777" w:rsidR="00F00CD8" w:rsidRPr="00FB6EE1" w:rsidRDefault="00F00CD8" w:rsidP="002915BB">
            <w:pPr>
              <w:spacing w:after="0"/>
              <w:rPr>
                <w:sz w:val="18"/>
                <w:szCs w:val="18"/>
                <w:lang w:val="x-none"/>
              </w:rPr>
            </w:pPr>
            <w:r w:rsidRPr="00FB6EE1">
              <w:rPr>
                <w:sz w:val="18"/>
                <w:szCs w:val="18"/>
                <w:lang w:val="en-US"/>
              </w:rPr>
              <w:t>n258</w:t>
            </w:r>
          </w:p>
        </w:tc>
        <w:tc>
          <w:tcPr>
            <w:tcW w:w="798" w:type="dxa"/>
            <w:shd w:val="clear" w:color="auto" w:fill="auto"/>
          </w:tcPr>
          <w:p w14:paraId="7255E9AA" w14:textId="77777777" w:rsidR="00F00CD8" w:rsidRPr="00FB6EE1" w:rsidRDefault="00F00CD8" w:rsidP="002915BB">
            <w:pPr>
              <w:spacing w:after="0"/>
              <w:rPr>
                <w:sz w:val="18"/>
                <w:szCs w:val="18"/>
                <w:lang w:val="x-none"/>
              </w:rPr>
            </w:pPr>
            <w:r w:rsidRPr="00FB6EE1">
              <w:rPr>
                <w:sz w:val="18"/>
                <w:szCs w:val="18"/>
                <w:lang w:val="x-none"/>
              </w:rPr>
              <w:t>32</w:t>
            </w:r>
          </w:p>
        </w:tc>
        <w:tc>
          <w:tcPr>
            <w:tcW w:w="0" w:type="auto"/>
            <w:shd w:val="clear" w:color="auto" w:fill="auto"/>
          </w:tcPr>
          <w:p w14:paraId="64F20735" w14:textId="77777777" w:rsidR="00F00CD8" w:rsidRPr="00FB6EE1" w:rsidRDefault="00F00CD8" w:rsidP="002915BB">
            <w:pPr>
              <w:spacing w:after="0"/>
              <w:rPr>
                <w:sz w:val="18"/>
                <w:szCs w:val="18"/>
                <w:lang w:val="x-none"/>
              </w:rPr>
            </w:pPr>
            <w:r w:rsidRPr="00FB6EE1">
              <w:rPr>
                <w:sz w:val="18"/>
                <w:szCs w:val="18"/>
                <w:lang w:val="x-none"/>
              </w:rPr>
              <w:t>64</w:t>
            </w:r>
          </w:p>
        </w:tc>
        <w:tc>
          <w:tcPr>
            <w:tcW w:w="0" w:type="auto"/>
            <w:shd w:val="clear" w:color="auto" w:fill="auto"/>
          </w:tcPr>
          <w:p w14:paraId="340B5E30" w14:textId="77777777" w:rsidR="00F00CD8" w:rsidRPr="00FB6EE1" w:rsidRDefault="00F00CD8" w:rsidP="002915BB">
            <w:pPr>
              <w:spacing w:after="0"/>
              <w:rPr>
                <w:sz w:val="18"/>
                <w:szCs w:val="18"/>
                <w:lang w:val="x-none"/>
              </w:rPr>
            </w:pPr>
            <w:r w:rsidRPr="00FB6EE1">
              <w:rPr>
                <w:sz w:val="18"/>
                <w:szCs w:val="18"/>
                <w:lang w:val="x-none"/>
              </w:rPr>
              <w:t>128</w:t>
            </w:r>
          </w:p>
        </w:tc>
        <w:tc>
          <w:tcPr>
            <w:tcW w:w="0" w:type="auto"/>
            <w:shd w:val="clear" w:color="auto" w:fill="auto"/>
          </w:tcPr>
          <w:p w14:paraId="33291A6D" w14:textId="77777777" w:rsidR="00F00CD8" w:rsidRPr="00FB6EE1" w:rsidRDefault="00F00CD8" w:rsidP="002915BB">
            <w:pPr>
              <w:spacing w:after="0"/>
              <w:rPr>
                <w:sz w:val="18"/>
                <w:szCs w:val="18"/>
                <w:lang w:val="x-none"/>
              </w:rPr>
            </w:pPr>
            <w:r w:rsidRPr="00FB6EE1">
              <w:rPr>
                <w:sz w:val="18"/>
                <w:szCs w:val="18"/>
                <w:lang w:val="x-none"/>
              </w:rPr>
              <w:t>256</w:t>
            </w:r>
          </w:p>
        </w:tc>
        <w:tc>
          <w:tcPr>
            <w:tcW w:w="0" w:type="auto"/>
          </w:tcPr>
          <w:p w14:paraId="4AE789E9"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2FA27FF8"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08141C26"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Pr>
          <w:p w14:paraId="0688831F" w14:textId="77777777" w:rsidR="00F00CD8" w:rsidRPr="00FB6EE1" w:rsidRDefault="00F00CD8" w:rsidP="002915BB">
            <w:pPr>
              <w:spacing w:after="0"/>
              <w:rPr>
                <w:sz w:val="18"/>
                <w:szCs w:val="18"/>
                <w:lang w:val="x-none"/>
              </w:rPr>
            </w:pPr>
            <w:r w:rsidRPr="00FB6EE1">
              <w:rPr>
                <w:sz w:val="18"/>
                <w:szCs w:val="18"/>
                <w:lang w:val="x-none"/>
              </w:rPr>
              <w:t>120 kHz</w:t>
            </w:r>
          </w:p>
        </w:tc>
        <w:tc>
          <w:tcPr>
            <w:tcW w:w="1276" w:type="dxa"/>
          </w:tcPr>
          <w:p w14:paraId="3E1B0145"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0EB15E55" w14:textId="77777777" w:rsidTr="002915BB">
        <w:trPr>
          <w:trHeight w:val="187"/>
          <w:jc w:val="center"/>
        </w:trPr>
        <w:tc>
          <w:tcPr>
            <w:tcW w:w="1378" w:type="dxa"/>
            <w:shd w:val="clear" w:color="auto" w:fill="auto"/>
          </w:tcPr>
          <w:p w14:paraId="57591BAF" w14:textId="77777777" w:rsidR="00F00CD8" w:rsidRPr="00FB6EE1" w:rsidRDefault="00F00CD8" w:rsidP="002915BB">
            <w:pPr>
              <w:spacing w:after="0"/>
              <w:rPr>
                <w:sz w:val="18"/>
                <w:szCs w:val="18"/>
                <w:lang w:val="x-none"/>
              </w:rPr>
            </w:pPr>
            <w:r w:rsidRPr="00FB6EE1">
              <w:rPr>
                <w:sz w:val="18"/>
                <w:szCs w:val="18"/>
                <w:lang w:val="en-US"/>
              </w:rPr>
              <w:t>n260</w:t>
            </w:r>
          </w:p>
        </w:tc>
        <w:tc>
          <w:tcPr>
            <w:tcW w:w="798" w:type="dxa"/>
            <w:shd w:val="clear" w:color="auto" w:fill="auto"/>
          </w:tcPr>
          <w:p w14:paraId="1087E1BE" w14:textId="77777777" w:rsidR="00F00CD8" w:rsidRPr="00FB6EE1" w:rsidRDefault="00F00CD8" w:rsidP="002915BB">
            <w:pPr>
              <w:spacing w:after="0"/>
              <w:rPr>
                <w:sz w:val="18"/>
                <w:szCs w:val="18"/>
                <w:lang w:val="x-none"/>
              </w:rPr>
            </w:pPr>
            <w:r w:rsidRPr="00FB6EE1">
              <w:rPr>
                <w:sz w:val="18"/>
                <w:szCs w:val="18"/>
                <w:lang w:val="x-none"/>
              </w:rPr>
              <w:t>32</w:t>
            </w:r>
          </w:p>
        </w:tc>
        <w:tc>
          <w:tcPr>
            <w:tcW w:w="0" w:type="auto"/>
            <w:shd w:val="clear" w:color="auto" w:fill="auto"/>
          </w:tcPr>
          <w:p w14:paraId="47EBEF58" w14:textId="77777777" w:rsidR="00F00CD8" w:rsidRPr="00FB6EE1" w:rsidRDefault="00F00CD8" w:rsidP="002915BB">
            <w:pPr>
              <w:spacing w:after="0"/>
              <w:rPr>
                <w:sz w:val="18"/>
                <w:szCs w:val="18"/>
                <w:lang w:val="x-none"/>
              </w:rPr>
            </w:pPr>
            <w:r w:rsidRPr="00FB6EE1">
              <w:rPr>
                <w:sz w:val="18"/>
                <w:szCs w:val="18"/>
                <w:lang w:val="x-none"/>
              </w:rPr>
              <w:t>64</w:t>
            </w:r>
          </w:p>
        </w:tc>
        <w:tc>
          <w:tcPr>
            <w:tcW w:w="0" w:type="auto"/>
            <w:shd w:val="clear" w:color="auto" w:fill="auto"/>
          </w:tcPr>
          <w:p w14:paraId="4149DB16" w14:textId="77777777" w:rsidR="00F00CD8" w:rsidRPr="00FB6EE1" w:rsidRDefault="00F00CD8" w:rsidP="002915BB">
            <w:pPr>
              <w:spacing w:after="0"/>
              <w:rPr>
                <w:sz w:val="18"/>
                <w:szCs w:val="18"/>
                <w:lang w:val="x-none"/>
              </w:rPr>
            </w:pPr>
            <w:r w:rsidRPr="00FB6EE1">
              <w:rPr>
                <w:sz w:val="18"/>
                <w:szCs w:val="18"/>
                <w:lang w:val="x-none"/>
              </w:rPr>
              <w:t>128</w:t>
            </w:r>
          </w:p>
        </w:tc>
        <w:tc>
          <w:tcPr>
            <w:tcW w:w="0" w:type="auto"/>
            <w:shd w:val="clear" w:color="auto" w:fill="auto"/>
          </w:tcPr>
          <w:p w14:paraId="4966A5D8" w14:textId="77777777" w:rsidR="00F00CD8" w:rsidRPr="00FB6EE1" w:rsidRDefault="00F00CD8" w:rsidP="002915BB">
            <w:pPr>
              <w:spacing w:after="0"/>
              <w:rPr>
                <w:sz w:val="18"/>
                <w:szCs w:val="18"/>
                <w:lang w:val="x-none"/>
              </w:rPr>
            </w:pPr>
            <w:r w:rsidRPr="00FB6EE1">
              <w:rPr>
                <w:sz w:val="18"/>
                <w:szCs w:val="18"/>
                <w:lang w:val="x-none"/>
              </w:rPr>
              <w:t>256</w:t>
            </w:r>
          </w:p>
        </w:tc>
        <w:tc>
          <w:tcPr>
            <w:tcW w:w="0" w:type="auto"/>
          </w:tcPr>
          <w:p w14:paraId="01F53AEC"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37E20EFB"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76658335"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Pr>
          <w:p w14:paraId="2F6778CC" w14:textId="77777777" w:rsidR="00F00CD8" w:rsidRPr="00FB6EE1" w:rsidRDefault="00F00CD8" w:rsidP="002915BB">
            <w:pPr>
              <w:spacing w:after="0"/>
              <w:rPr>
                <w:sz w:val="18"/>
                <w:szCs w:val="18"/>
                <w:lang w:val="x-none"/>
              </w:rPr>
            </w:pPr>
            <w:r w:rsidRPr="00FB6EE1">
              <w:rPr>
                <w:sz w:val="18"/>
                <w:szCs w:val="18"/>
                <w:lang w:val="x-none"/>
              </w:rPr>
              <w:t>120 kHz</w:t>
            </w:r>
          </w:p>
        </w:tc>
        <w:tc>
          <w:tcPr>
            <w:tcW w:w="1276" w:type="dxa"/>
          </w:tcPr>
          <w:p w14:paraId="2F91FD5B"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6A5EBE54" w14:textId="77777777" w:rsidTr="002915BB">
        <w:trPr>
          <w:trHeight w:val="187"/>
          <w:jc w:val="center"/>
        </w:trPr>
        <w:tc>
          <w:tcPr>
            <w:tcW w:w="1378" w:type="dxa"/>
            <w:shd w:val="clear" w:color="auto" w:fill="auto"/>
          </w:tcPr>
          <w:p w14:paraId="457CA74A" w14:textId="77777777" w:rsidR="00F00CD8" w:rsidRPr="00FB6EE1" w:rsidRDefault="00F00CD8" w:rsidP="002915BB">
            <w:pPr>
              <w:spacing w:after="0"/>
              <w:rPr>
                <w:sz w:val="18"/>
                <w:szCs w:val="18"/>
                <w:lang w:val="en-US"/>
              </w:rPr>
            </w:pPr>
            <w:r w:rsidRPr="00FB6EE1">
              <w:rPr>
                <w:sz w:val="18"/>
                <w:szCs w:val="18"/>
                <w:lang w:val="en-US"/>
              </w:rPr>
              <w:t>n261</w:t>
            </w:r>
          </w:p>
        </w:tc>
        <w:tc>
          <w:tcPr>
            <w:tcW w:w="798" w:type="dxa"/>
            <w:shd w:val="clear" w:color="auto" w:fill="auto"/>
          </w:tcPr>
          <w:p w14:paraId="5A2A9580" w14:textId="77777777" w:rsidR="00F00CD8" w:rsidRPr="00FB6EE1" w:rsidRDefault="00F00CD8" w:rsidP="002915BB">
            <w:pPr>
              <w:spacing w:after="0"/>
              <w:rPr>
                <w:sz w:val="18"/>
                <w:szCs w:val="18"/>
                <w:lang w:val="x-none"/>
              </w:rPr>
            </w:pPr>
            <w:r w:rsidRPr="00FB6EE1">
              <w:rPr>
                <w:sz w:val="18"/>
                <w:szCs w:val="18"/>
                <w:lang w:val="x-none"/>
              </w:rPr>
              <w:t>32</w:t>
            </w:r>
          </w:p>
        </w:tc>
        <w:tc>
          <w:tcPr>
            <w:tcW w:w="0" w:type="auto"/>
            <w:shd w:val="clear" w:color="auto" w:fill="auto"/>
          </w:tcPr>
          <w:p w14:paraId="2EB6449D" w14:textId="77777777" w:rsidR="00F00CD8" w:rsidRPr="00FB6EE1" w:rsidRDefault="00F00CD8" w:rsidP="002915BB">
            <w:pPr>
              <w:spacing w:after="0"/>
              <w:rPr>
                <w:sz w:val="18"/>
                <w:szCs w:val="18"/>
                <w:lang w:val="x-none"/>
              </w:rPr>
            </w:pPr>
            <w:r w:rsidRPr="00FB6EE1">
              <w:rPr>
                <w:sz w:val="18"/>
                <w:szCs w:val="18"/>
                <w:lang w:val="x-none"/>
              </w:rPr>
              <w:t>64</w:t>
            </w:r>
          </w:p>
        </w:tc>
        <w:tc>
          <w:tcPr>
            <w:tcW w:w="0" w:type="auto"/>
            <w:shd w:val="clear" w:color="auto" w:fill="auto"/>
          </w:tcPr>
          <w:p w14:paraId="21731134" w14:textId="77777777" w:rsidR="00F00CD8" w:rsidRPr="00FB6EE1" w:rsidRDefault="00F00CD8" w:rsidP="002915BB">
            <w:pPr>
              <w:spacing w:after="0"/>
              <w:rPr>
                <w:sz w:val="18"/>
                <w:szCs w:val="18"/>
                <w:lang w:val="x-none"/>
              </w:rPr>
            </w:pPr>
            <w:r w:rsidRPr="00FB6EE1">
              <w:rPr>
                <w:sz w:val="18"/>
                <w:szCs w:val="18"/>
                <w:lang w:val="x-none"/>
              </w:rPr>
              <w:t>128</w:t>
            </w:r>
          </w:p>
        </w:tc>
        <w:tc>
          <w:tcPr>
            <w:tcW w:w="0" w:type="auto"/>
            <w:shd w:val="clear" w:color="auto" w:fill="auto"/>
          </w:tcPr>
          <w:p w14:paraId="5667CD62" w14:textId="77777777" w:rsidR="00F00CD8" w:rsidRPr="00FB6EE1" w:rsidRDefault="00F00CD8" w:rsidP="002915BB">
            <w:pPr>
              <w:spacing w:after="0"/>
              <w:rPr>
                <w:sz w:val="18"/>
                <w:szCs w:val="18"/>
                <w:lang w:val="x-none"/>
              </w:rPr>
            </w:pPr>
            <w:r w:rsidRPr="00FB6EE1">
              <w:rPr>
                <w:sz w:val="18"/>
                <w:szCs w:val="18"/>
                <w:lang w:val="x-none"/>
              </w:rPr>
              <w:t>256</w:t>
            </w:r>
          </w:p>
        </w:tc>
        <w:tc>
          <w:tcPr>
            <w:tcW w:w="0" w:type="auto"/>
          </w:tcPr>
          <w:p w14:paraId="673F0C1B"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78C04A09"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Pr>
          <w:p w14:paraId="03E5407F"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Pr>
          <w:p w14:paraId="0CE7FA1E" w14:textId="77777777" w:rsidR="00F00CD8" w:rsidRPr="00FB6EE1" w:rsidRDefault="00F00CD8" w:rsidP="002915BB">
            <w:pPr>
              <w:spacing w:after="0"/>
              <w:rPr>
                <w:sz w:val="18"/>
                <w:szCs w:val="18"/>
                <w:lang w:val="x-none"/>
              </w:rPr>
            </w:pPr>
            <w:r w:rsidRPr="00FB6EE1">
              <w:rPr>
                <w:sz w:val="18"/>
                <w:szCs w:val="18"/>
                <w:lang w:val="x-none"/>
              </w:rPr>
              <w:t>120 kHz</w:t>
            </w:r>
          </w:p>
        </w:tc>
        <w:tc>
          <w:tcPr>
            <w:tcW w:w="1276" w:type="dxa"/>
          </w:tcPr>
          <w:p w14:paraId="3A730A4B"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59A13558" w14:textId="77777777" w:rsidTr="002915BB">
        <w:trPr>
          <w:trHeight w:val="187"/>
          <w:jc w:val="center"/>
        </w:trPr>
        <w:tc>
          <w:tcPr>
            <w:tcW w:w="1378" w:type="dxa"/>
            <w:tcBorders>
              <w:top w:val="single" w:sz="4" w:space="0" w:color="auto"/>
              <w:left w:val="single" w:sz="4" w:space="0" w:color="auto"/>
              <w:bottom w:val="single" w:sz="4" w:space="0" w:color="auto"/>
              <w:right w:val="single" w:sz="4" w:space="0" w:color="auto"/>
            </w:tcBorders>
          </w:tcPr>
          <w:p w14:paraId="4FB8899C" w14:textId="77777777" w:rsidR="00F00CD8" w:rsidRPr="00FB6EE1" w:rsidRDefault="00F00CD8" w:rsidP="002915BB">
            <w:pPr>
              <w:spacing w:after="0"/>
              <w:rPr>
                <w:sz w:val="18"/>
                <w:szCs w:val="18"/>
                <w:lang w:val="en-US"/>
              </w:rPr>
            </w:pPr>
            <w:r w:rsidRPr="00FB6EE1">
              <w:rPr>
                <w:sz w:val="18"/>
                <w:szCs w:val="18"/>
                <w:lang w:val="en-US"/>
              </w:rPr>
              <w:t>n262</w:t>
            </w:r>
          </w:p>
        </w:tc>
        <w:tc>
          <w:tcPr>
            <w:tcW w:w="798" w:type="dxa"/>
            <w:tcBorders>
              <w:top w:val="single" w:sz="4" w:space="0" w:color="auto"/>
              <w:left w:val="single" w:sz="4" w:space="0" w:color="auto"/>
              <w:bottom w:val="single" w:sz="4" w:space="0" w:color="auto"/>
              <w:right w:val="single" w:sz="4" w:space="0" w:color="auto"/>
            </w:tcBorders>
          </w:tcPr>
          <w:p w14:paraId="7584117E" w14:textId="77777777" w:rsidR="00F00CD8" w:rsidRPr="00FB6EE1" w:rsidRDefault="00F00CD8" w:rsidP="002915BB">
            <w:pPr>
              <w:spacing w:after="0"/>
              <w:rPr>
                <w:sz w:val="18"/>
                <w:szCs w:val="18"/>
                <w:lang w:val="x-none"/>
              </w:rPr>
            </w:pPr>
            <w:r w:rsidRPr="00FB6EE1">
              <w:rPr>
                <w:sz w:val="18"/>
                <w:szCs w:val="18"/>
                <w:lang w:val="x-none"/>
              </w:rPr>
              <w:t>32</w:t>
            </w:r>
          </w:p>
        </w:tc>
        <w:tc>
          <w:tcPr>
            <w:tcW w:w="0" w:type="auto"/>
            <w:tcBorders>
              <w:top w:val="single" w:sz="4" w:space="0" w:color="auto"/>
              <w:left w:val="single" w:sz="4" w:space="0" w:color="auto"/>
              <w:bottom w:val="single" w:sz="4" w:space="0" w:color="auto"/>
              <w:right w:val="single" w:sz="4" w:space="0" w:color="auto"/>
            </w:tcBorders>
          </w:tcPr>
          <w:p w14:paraId="669FF739" w14:textId="77777777" w:rsidR="00F00CD8" w:rsidRPr="00FB6EE1" w:rsidRDefault="00F00CD8" w:rsidP="002915BB">
            <w:pPr>
              <w:spacing w:after="0"/>
              <w:rPr>
                <w:sz w:val="18"/>
                <w:szCs w:val="18"/>
                <w:lang w:val="x-none"/>
              </w:rPr>
            </w:pPr>
            <w:r w:rsidRPr="00FB6EE1">
              <w:rPr>
                <w:sz w:val="18"/>
                <w:szCs w:val="18"/>
                <w:lang w:val="x-none"/>
              </w:rPr>
              <w:t>64</w:t>
            </w:r>
          </w:p>
        </w:tc>
        <w:tc>
          <w:tcPr>
            <w:tcW w:w="0" w:type="auto"/>
            <w:tcBorders>
              <w:top w:val="single" w:sz="4" w:space="0" w:color="auto"/>
              <w:left w:val="single" w:sz="4" w:space="0" w:color="auto"/>
              <w:bottom w:val="single" w:sz="4" w:space="0" w:color="auto"/>
              <w:right w:val="single" w:sz="4" w:space="0" w:color="auto"/>
            </w:tcBorders>
          </w:tcPr>
          <w:p w14:paraId="21DC27A4" w14:textId="77777777" w:rsidR="00F00CD8" w:rsidRPr="00FB6EE1" w:rsidRDefault="00F00CD8" w:rsidP="002915BB">
            <w:pPr>
              <w:spacing w:after="0"/>
              <w:rPr>
                <w:sz w:val="18"/>
                <w:szCs w:val="18"/>
                <w:lang w:val="x-none"/>
              </w:rPr>
            </w:pPr>
            <w:r w:rsidRPr="00FB6EE1">
              <w:rPr>
                <w:sz w:val="18"/>
                <w:szCs w:val="18"/>
                <w:lang w:val="x-none"/>
              </w:rPr>
              <w:t>128</w:t>
            </w:r>
          </w:p>
        </w:tc>
        <w:tc>
          <w:tcPr>
            <w:tcW w:w="0" w:type="auto"/>
            <w:tcBorders>
              <w:top w:val="single" w:sz="4" w:space="0" w:color="auto"/>
              <w:left w:val="single" w:sz="4" w:space="0" w:color="auto"/>
              <w:bottom w:val="single" w:sz="4" w:space="0" w:color="auto"/>
              <w:right w:val="single" w:sz="4" w:space="0" w:color="auto"/>
            </w:tcBorders>
          </w:tcPr>
          <w:p w14:paraId="15E98191" w14:textId="77777777" w:rsidR="00F00CD8" w:rsidRPr="00FB6EE1" w:rsidRDefault="00F00CD8" w:rsidP="002915BB">
            <w:pPr>
              <w:spacing w:after="0"/>
              <w:rPr>
                <w:sz w:val="18"/>
                <w:szCs w:val="18"/>
                <w:lang w:val="x-none"/>
              </w:rPr>
            </w:pPr>
            <w:r w:rsidRPr="00FB6EE1">
              <w:rPr>
                <w:sz w:val="18"/>
                <w:szCs w:val="18"/>
                <w:lang w:val="x-none"/>
              </w:rPr>
              <w:t>256</w:t>
            </w:r>
          </w:p>
        </w:tc>
        <w:tc>
          <w:tcPr>
            <w:tcW w:w="0" w:type="auto"/>
            <w:tcBorders>
              <w:top w:val="single" w:sz="4" w:space="0" w:color="auto"/>
              <w:left w:val="single" w:sz="4" w:space="0" w:color="auto"/>
              <w:bottom w:val="single" w:sz="4" w:space="0" w:color="auto"/>
              <w:right w:val="single" w:sz="4" w:space="0" w:color="auto"/>
            </w:tcBorders>
          </w:tcPr>
          <w:p w14:paraId="3A1C59FD"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6CB50F3B"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9163FD8"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659C3395" w14:textId="77777777" w:rsidR="00F00CD8" w:rsidRPr="00FB6EE1" w:rsidRDefault="00F00CD8" w:rsidP="002915BB">
            <w:pPr>
              <w:spacing w:after="0"/>
              <w:rPr>
                <w:sz w:val="18"/>
                <w:szCs w:val="18"/>
                <w:lang w:val="x-none"/>
              </w:rPr>
            </w:pPr>
            <w:r w:rsidRPr="00FB6EE1">
              <w:rPr>
                <w:sz w:val="18"/>
                <w:szCs w:val="18"/>
                <w:lang w:val="x-none"/>
              </w:rPr>
              <w:t>120 kHz</w:t>
            </w:r>
          </w:p>
        </w:tc>
        <w:tc>
          <w:tcPr>
            <w:tcW w:w="1276" w:type="dxa"/>
            <w:tcBorders>
              <w:top w:val="single" w:sz="4" w:space="0" w:color="auto"/>
              <w:left w:val="single" w:sz="4" w:space="0" w:color="auto"/>
              <w:bottom w:val="single" w:sz="4" w:space="0" w:color="auto"/>
              <w:right w:val="single" w:sz="4" w:space="0" w:color="auto"/>
            </w:tcBorders>
          </w:tcPr>
          <w:p w14:paraId="3473CD8C"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4AE0AB1C" w14:textId="77777777" w:rsidTr="002915BB">
        <w:trPr>
          <w:trHeight w:val="187"/>
          <w:jc w:val="center"/>
        </w:trPr>
        <w:tc>
          <w:tcPr>
            <w:tcW w:w="1378" w:type="dxa"/>
            <w:vMerge w:val="restart"/>
            <w:tcBorders>
              <w:top w:val="single" w:sz="4" w:space="0" w:color="auto"/>
              <w:left w:val="single" w:sz="4" w:space="0" w:color="auto"/>
              <w:right w:val="single" w:sz="4" w:space="0" w:color="auto"/>
            </w:tcBorders>
          </w:tcPr>
          <w:p w14:paraId="188867BC" w14:textId="77777777" w:rsidR="00F00CD8" w:rsidRPr="00FB6EE1" w:rsidRDefault="00F00CD8" w:rsidP="002915BB">
            <w:pPr>
              <w:spacing w:after="0"/>
              <w:rPr>
                <w:sz w:val="18"/>
                <w:szCs w:val="18"/>
                <w:lang w:val="en-US"/>
              </w:rPr>
            </w:pPr>
            <w:r w:rsidRPr="00FB6EE1">
              <w:rPr>
                <w:sz w:val="18"/>
                <w:szCs w:val="18"/>
                <w:lang w:val="en-US"/>
              </w:rPr>
              <w:t>n263</w:t>
            </w:r>
          </w:p>
        </w:tc>
        <w:tc>
          <w:tcPr>
            <w:tcW w:w="798" w:type="dxa"/>
            <w:tcBorders>
              <w:top w:val="single" w:sz="4" w:space="0" w:color="auto"/>
              <w:left w:val="single" w:sz="4" w:space="0" w:color="auto"/>
              <w:bottom w:val="single" w:sz="4" w:space="0" w:color="auto"/>
              <w:right w:val="single" w:sz="4" w:space="0" w:color="auto"/>
            </w:tcBorders>
          </w:tcPr>
          <w:p w14:paraId="440046F4"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59AEC632" w14:textId="77777777" w:rsidR="00F00CD8" w:rsidRPr="00FB6EE1" w:rsidRDefault="00F00CD8" w:rsidP="002915BB">
            <w:pPr>
              <w:spacing w:after="0"/>
              <w:rPr>
                <w:sz w:val="18"/>
                <w:szCs w:val="18"/>
                <w:lang w:val="x-none"/>
              </w:rPr>
            </w:pPr>
            <w:r w:rsidRPr="00FB6EE1">
              <w:rPr>
                <w:sz w:val="18"/>
                <w:szCs w:val="18"/>
                <w:lang w:val="x-none"/>
              </w:rPr>
              <w:t>64</w:t>
            </w:r>
          </w:p>
        </w:tc>
        <w:tc>
          <w:tcPr>
            <w:tcW w:w="0" w:type="auto"/>
            <w:tcBorders>
              <w:top w:val="single" w:sz="4" w:space="0" w:color="auto"/>
              <w:left w:val="single" w:sz="4" w:space="0" w:color="auto"/>
              <w:bottom w:val="single" w:sz="4" w:space="0" w:color="auto"/>
              <w:right w:val="single" w:sz="4" w:space="0" w:color="auto"/>
            </w:tcBorders>
          </w:tcPr>
          <w:p w14:paraId="20F657EA"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25976721" w14:textId="77777777" w:rsidR="00F00CD8" w:rsidRPr="00FB6EE1" w:rsidRDefault="00F00CD8" w:rsidP="002915BB">
            <w:pPr>
              <w:spacing w:after="0"/>
              <w:rPr>
                <w:sz w:val="18"/>
                <w:szCs w:val="18"/>
                <w:lang w:val="x-none"/>
              </w:rPr>
            </w:pPr>
            <w:r w:rsidRPr="00FB6EE1">
              <w:rPr>
                <w:sz w:val="18"/>
                <w:szCs w:val="18"/>
                <w:lang w:val="x-none"/>
              </w:rPr>
              <w:t>256</w:t>
            </w:r>
          </w:p>
        </w:tc>
        <w:tc>
          <w:tcPr>
            <w:tcW w:w="0" w:type="auto"/>
            <w:tcBorders>
              <w:top w:val="single" w:sz="4" w:space="0" w:color="auto"/>
              <w:left w:val="single" w:sz="4" w:space="0" w:color="auto"/>
              <w:bottom w:val="single" w:sz="4" w:space="0" w:color="auto"/>
              <w:right w:val="single" w:sz="4" w:space="0" w:color="auto"/>
            </w:tcBorders>
          </w:tcPr>
          <w:p w14:paraId="3C5C1C87"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34BF4215"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2856EDB5"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29E9F692" w14:textId="77777777" w:rsidR="00F00CD8" w:rsidRPr="00FB6EE1" w:rsidRDefault="00F00CD8" w:rsidP="002915BB">
            <w:pPr>
              <w:spacing w:after="0"/>
              <w:rPr>
                <w:sz w:val="18"/>
                <w:szCs w:val="18"/>
                <w:lang w:val="x-none"/>
              </w:rPr>
            </w:pPr>
            <w:r w:rsidRPr="00FB6EE1">
              <w:rPr>
                <w:sz w:val="18"/>
                <w:szCs w:val="18"/>
                <w:lang w:val="x-none"/>
              </w:rPr>
              <w:t>120 kHz</w:t>
            </w:r>
          </w:p>
        </w:tc>
        <w:tc>
          <w:tcPr>
            <w:tcW w:w="1276" w:type="dxa"/>
            <w:tcBorders>
              <w:top w:val="single" w:sz="4" w:space="0" w:color="auto"/>
              <w:left w:val="single" w:sz="4" w:space="0" w:color="auto"/>
              <w:bottom w:val="single" w:sz="4" w:space="0" w:color="auto"/>
              <w:right w:val="single" w:sz="4" w:space="0" w:color="auto"/>
            </w:tcBorders>
          </w:tcPr>
          <w:p w14:paraId="0FA51343"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4E189917" w14:textId="77777777" w:rsidTr="002915BB">
        <w:trPr>
          <w:trHeight w:val="187"/>
          <w:jc w:val="center"/>
        </w:trPr>
        <w:tc>
          <w:tcPr>
            <w:tcW w:w="1378" w:type="dxa"/>
            <w:vMerge/>
            <w:tcBorders>
              <w:top w:val="single" w:sz="4" w:space="0" w:color="auto"/>
              <w:left w:val="single" w:sz="4" w:space="0" w:color="auto"/>
              <w:right w:val="single" w:sz="4" w:space="0" w:color="auto"/>
            </w:tcBorders>
          </w:tcPr>
          <w:p w14:paraId="28112CBC" w14:textId="77777777" w:rsidR="00F00CD8" w:rsidRPr="00FB6EE1" w:rsidRDefault="00F00CD8" w:rsidP="002915BB">
            <w:pPr>
              <w:spacing w:after="0"/>
              <w:rPr>
                <w:sz w:val="18"/>
                <w:szCs w:val="18"/>
                <w:lang w:val="en-US"/>
              </w:rPr>
            </w:pPr>
          </w:p>
        </w:tc>
        <w:tc>
          <w:tcPr>
            <w:tcW w:w="798" w:type="dxa"/>
            <w:tcBorders>
              <w:top w:val="single" w:sz="4" w:space="0" w:color="auto"/>
              <w:left w:val="single" w:sz="4" w:space="0" w:color="auto"/>
              <w:bottom w:val="single" w:sz="4" w:space="0" w:color="auto"/>
              <w:right w:val="single" w:sz="4" w:space="0" w:color="auto"/>
            </w:tcBorders>
          </w:tcPr>
          <w:p w14:paraId="35EE00CA"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6A10CB8"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6B719F52"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0F9FAA3"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1110FDC8" w14:textId="77777777" w:rsidR="00F00CD8" w:rsidRPr="00FB6EE1" w:rsidRDefault="00F00CD8" w:rsidP="002915BB">
            <w:pPr>
              <w:spacing w:after="0"/>
              <w:rPr>
                <w:sz w:val="18"/>
                <w:szCs w:val="18"/>
                <w:lang w:val="x-none"/>
              </w:rPr>
            </w:pPr>
            <w:r w:rsidRPr="00FB6EE1">
              <w:rPr>
                <w:sz w:val="18"/>
                <w:szCs w:val="18"/>
                <w:lang w:val="x-none"/>
              </w:rPr>
              <w:t>120</w:t>
            </w:r>
          </w:p>
        </w:tc>
        <w:tc>
          <w:tcPr>
            <w:tcW w:w="0" w:type="auto"/>
            <w:tcBorders>
              <w:top w:val="single" w:sz="4" w:space="0" w:color="auto"/>
              <w:left w:val="single" w:sz="4" w:space="0" w:color="auto"/>
              <w:bottom w:val="single" w:sz="4" w:space="0" w:color="auto"/>
              <w:right w:val="single" w:sz="4" w:space="0" w:color="auto"/>
            </w:tcBorders>
          </w:tcPr>
          <w:p w14:paraId="53E4AED5" w14:textId="77777777" w:rsidR="00F00CD8" w:rsidRPr="00FB6EE1" w:rsidRDefault="00F00CD8" w:rsidP="002915BB">
            <w:pPr>
              <w:spacing w:after="0"/>
              <w:rPr>
                <w:sz w:val="18"/>
                <w:szCs w:val="18"/>
                <w:lang w:val="x-none"/>
              </w:rPr>
            </w:pPr>
            <w:r w:rsidRPr="00FB6EE1">
              <w:rPr>
                <w:sz w:val="18"/>
                <w:szCs w:val="18"/>
                <w:lang w:val="x-none"/>
              </w:rPr>
              <w:t>243</w:t>
            </w:r>
          </w:p>
        </w:tc>
        <w:tc>
          <w:tcPr>
            <w:tcW w:w="0" w:type="auto"/>
            <w:tcBorders>
              <w:top w:val="single" w:sz="4" w:space="0" w:color="auto"/>
              <w:left w:val="single" w:sz="4" w:space="0" w:color="auto"/>
              <w:bottom w:val="single" w:sz="4" w:space="0" w:color="auto"/>
              <w:right w:val="single" w:sz="4" w:space="0" w:color="auto"/>
            </w:tcBorders>
          </w:tcPr>
          <w:p w14:paraId="07140A2C" w14:textId="77777777" w:rsidR="00F00CD8" w:rsidRPr="00FB6EE1" w:rsidRDefault="00F00CD8" w:rsidP="002915BB">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26D6DB41" w14:textId="77777777" w:rsidR="00F00CD8" w:rsidRPr="00FB6EE1" w:rsidRDefault="00F00CD8" w:rsidP="002915BB">
            <w:pPr>
              <w:spacing w:after="0"/>
              <w:rPr>
                <w:sz w:val="18"/>
                <w:szCs w:val="18"/>
                <w:lang w:val="x-none"/>
              </w:rPr>
            </w:pPr>
            <w:r w:rsidRPr="00FB6EE1">
              <w:rPr>
                <w:sz w:val="18"/>
                <w:szCs w:val="18"/>
                <w:lang w:val="x-none"/>
              </w:rPr>
              <w:t>480 kHz</w:t>
            </w:r>
          </w:p>
        </w:tc>
        <w:tc>
          <w:tcPr>
            <w:tcW w:w="1276" w:type="dxa"/>
            <w:tcBorders>
              <w:top w:val="single" w:sz="4" w:space="0" w:color="auto"/>
              <w:left w:val="single" w:sz="4" w:space="0" w:color="auto"/>
              <w:bottom w:val="single" w:sz="4" w:space="0" w:color="auto"/>
              <w:right w:val="single" w:sz="4" w:space="0" w:color="auto"/>
            </w:tcBorders>
          </w:tcPr>
          <w:p w14:paraId="1BA618F8" w14:textId="77777777" w:rsidR="00F00CD8" w:rsidRPr="00FB6EE1" w:rsidRDefault="00F00CD8" w:rsidP="002915BB">
            <w:pPr>
              <w:spacing w:after="0"/>
              <w:rPr>
                <w:sz w:val="18"/>
                <w:szCs w:val="18"/>
                <w:lang w:val="x-none"/>
              </w:rPr>
            </w:pPr>
            <w:r w:rsidRPr="00FB6EE1">
              <w:rPr>
                <w:sz w:val="18"/>
                <w:szCs w:val="18"/>
                <w:lang w:val="x-none"/>
              </w:rPr>
              <w:t>TDD</w:t>
            </w:r>
          </w:p>
        </w:tc>
      </w:tr>
      <w:tr w:rsidR="00F00CD8" w:rsidRPr="00A2483F" w14:paraId="16104208" w14:textId="77777777" w:rsidTr="002915BB">
        <w:trPr>
          <w:trHeight w:val="187"/>
          <w:jc w:val="center"/>
        </w:trPr>
        <w:tc>
          <w:tcPr>
            <w:tcW w:w="1378" w:type="dxa"/>
            <w:vMerge/>
            <w:tcBorders>
              <w:left w:val="single" w:sz="4" w:space="0" w:color="auto"/>
              <w:bottom w:val="single" w:sz="4" w:space="0" w:color="auto"/>
              <w:right w:val="single" w:sz="4" w:space="0" w:color="auto"/>
            </w:tcBorders>
          </w:tcPr>
          <w:p w14:paraId="20B5EDA3" w14:textId="77777777" w:rsidR="00F00CD8" w:rsidRPr="00FB6EE1" w:rsidRDefault="00F00CD8" w:rsidP="002915BB">
            <w:pPr>
              <w:spacing w:after="0"/>
              <w:rPr>
                <w:sz w:val="18"/>
                <w:szCs w:val="18"/>
                <w:lang w:val="en-US"/>
              </w:rPr>
            </w:pPr>
          </w:p>
        </w:tc>
        <w:tc>
          <w:tcPr>
            <w:tcW w:w="798" w:type="dxa"/>
            <w:tcBorders>
              <w:top w:val="single" w:sz="4" w:space="0" w:color="auto"/>
              <w:left w:val="single" w:sz="4" w:space="0" w:color="auto"/>
              <w:bottom w:val="single" w:sz="4" w:space="0" w:color="auto"/>
              <w:right w:val="single" w:sz="4" w:space="0" w:color="auto"/>
            </w:tcBorders>
          </w:tcPr>
          <w:p w14:paraId="7E6A375D"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4BDAF0FB"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295BB350"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3DFACDA4"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59AFF4A7"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4E498FF8" w14:textId="77777777" w:rsidR="00F00CD8" w:rsidRPr="00FB6EE1" w:rsidRDefault="00F00CD8" w:rsidP="002915BB">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7250D1C" w14:textId="77777777" w:rsidR="00F00CD8" w:rsidRPr="00FB6EE1" w:rsidRDefault="00F00CD8" w:rsidP="002915BB">
            <w:pPr>
              <w:spacing w:after="0"/>
              <w:rPr>
                <w:sz w:val="18"/>
                <w:szCs w:val="18"/>
                <w:lang w:val="x-none"/>
              </w:rPr>
            </w:pPr>
            <w:r w:rsidRPr="00FB6EE1">
              <w:rPr>
                <w:sz w:val="18"/>
                <w:szCs w:val="18"/>
                <w:lang w:val="x-none"/>
              </w:rPr>
              <w:t>144</w:t>
            </w:r>
          </w:p>
        </w:tc>
        <w:tc>
          <w:tcPr>
            <w:tcW w:w="915" w:type="dxa"/>
            <w:tcBorders>
              <w:top w:val="single" w:sz="4" w:space="0" w:color="auto"/>
              <w:left w:val="single" w:sz="4" w:space="0" w:color="auto"/>
              <w:bottom w:val="single" w:sz="4" w:space="0" w:color="auto"/>
              <w:right w:val="single" w:sz="4" w:space="0" w:color="auto"/>
            </w:tcBorders>
          </w:tcPr>
          <w:p w14:paraId="6374DA37" w14:textId="77777777" w:rsidR="00F00CD8" w:rsidRPr="00FB6EE1" w:rsidRDefault="00F00CD8" w:rsidP="002915BB">
            <w:pPr>
              <w:spacing w:after="0"/>
              <w:rPr>
                <w:sz w:val="18"/>
                <w:szCs w:val="18"/>
                <w:lang w:val="x-none"/>
              </w:rPr>
            </w:pPr>
            <w:r w:rsidRPr="00FB6EE1">
              <w:rPr>
                <w:sz w:val="18"/>
                <w:szCs w:val="18"/>
                <w:lang w:val="x-none"/>
              </w:rPr>
              <w:t>960 kHz</w:t>
            </w:r>
          </w:p>
        </w:tc>
        <w:tc>
          <w:tcPr>
            <w:tcW w:w="1276" w:type="dxa"/>
            <w:tcBorders>
              <w:top w:val="single" w:sz="4" w:space="0" w:color="auto"/>
              <w:left w:val="single" w:sz="4" w:space="0" w:color="auto"/>
              <w:bottom w:val="single" w:sz="4" w:space="0" w:color="auto"/>
              <w:right w:val="single" w:sz="4" w:space="0" w:color="auto"/>
            </w:tcBorders>
          </w:tcPr>
          <w:p w14:paraId="14E45151" w14:textId="77777777" w:rsidR="00F00CD8" w:rsidRPr="00FB6EE1" w:rsidRDefault="00F00CD8" w:rsidP="002915BB">
            <w:pPr>
              <w:spacing w:after="0"/>
              <w:rPr>
                <w:sz w:val="18"/>
                <w:szCs w:val="18"/>
                <w:lang w:val="x-none"/>
              </w:rPr>
            </w:pPr>
            <w:r w:rsidRPr="00FB6EE1">
              <w:rPr>
                <w:sz w:val="18"/>
                <w:szCs w:val="18"/>
                <w:lang w:val="x-none"/>
              </w:rPr>
              <w:t>TDD</w:t>
            </w:r>
          </w:p>
        </w:tc>
      </w:tr>
    </w:tbl>
    <w:p w14:paraId="08C1E9D4" w14:textId="77777777" w:rsidR="00F00CD8" w:rsidRPr="00FB6EE1" w:rsidRDefault="00F00CD8" w:rsidP="00F00CD8">
      <w:pPr>
        <w:numPr>
          <w:ilvl w:val="1"/>
          <w:numId w:val="9"/>
        </w:numPr>
        <w:spacing w:before="180"/>
        <w:ind w:left="1259" w:hanging="357"/>
      </w:pPr>
      <w:r w:rsidRPr="00FB6EE1">
        <w:t>Proposal 3: vivo in thread</w:t>
      </w:r>
    </w:p>
    <w:p w14:paraId="123410FB" w14:textId="77777777" w:rsidR="00F00CD8" w:rsidRPr="00FB6EE1" w:rsidRDefault="00F00CD8" w:rsidP="00F00CD8">
      <w:pPr>
        <w:ind w:leftChars="638" w:left="1276"/>
        <w:rPr>
          <w:color w:val="C45911" w:themeColor="accent2" w:themeShade="BF"/>
          <w:u w:val="single"/>
          <w:lang w:val="en-US"/>
        </w:rPr>
      </w:pPr>
      <w:r w:rsidRPr="00FB6EE1">
        <w:rPr>
          <w:color w:val="C45911" w:themeColor="accent2" w:themeShade="BF"/>
          <w:u w:val="single"/>
          <w:lang w:val="en-US"/>
        </w:rPr>
        <w:t>The NRB number for uplink configuration for band n263 is not the same with what we agreed for.</w:t>
      </w:r>
    </w:p>
    <w:p w14:paraId="727C320A" w14:textId="77777777" w:rsidR="00F00CD8" w:rsidRPr="00FB6EE1" w:rsidRDefault="00F00CD8" w:rsidP="00F00CD8">
      <w:pPr>
        <w:ind w:leftChars="638" w:left="1276"/>
        <w:rPr>
          <w:color w:val="C45911" w:themeColor="accent2" w:themeShade="BF"/>
          <w:u w:val="single"/>
          <w:lang w:val="en-US"/>
        </w:rPr>
      </w:pPr>
      <w:r w:rsidRPr="00FB6EE1">
        <w:rPr>
          <w:color w:val="C45911" w:themeColor="accent2" w:themeShade="BF"/>
          <w:u w:val="single"/>
          <w:lang w:val="en-US"/>
        </w:rPr>
        <w:t>The numbers for 400M with 480/960k and 800M/1600M with 960k are missing.</w:t>
      </w:r>
    </w:p>
    <w:p w14:paraId="2198A711" w14:textId="77777777" w:rsidR="00F00CD8" w:rsidRPr="00FB6EE1" w:rsidRDefault="00F00CD8" w:rsidP="00F00CD8">
      <w:pPr>
        <w:jc w:val="center"/>
        <w:rPr>
          <w:b/>
          <w:color w:val="C45911" w:themeColor="accent2" w:themeShade="BF"/>
          <w:sz w:val="18"/>
          <w:szCs w:val="18"/>
          <w:u w:val="single"/>
        </w:rPr>
      </w:pPr>
      <w:r w:rsidRPr="00FB6EE1">
        <w:rPr>
          <w:b/>
          <w:color w:val="C45911" w:themeColor="accent2" w:themeShade="BF"/>
          <w:sz w:val="18"/>
          <w:szCs w:val="18"/>
          <w:u w:val="single"/>
          <w:lang w:val="x-none"/>
        </w:rPr>
        <w:t>Table 5.3.2-1: Maximum transmission bandwidth configuration N</w:t>
      </w:r>
      <w:r w:rsidRPr="00FB6EE1">
        <w:rPr>
          <w:b/>
          <w:color w:val="C45911" w:themeColor="accent2" w:themeShade="BF"/>
          <w:sz w:val="18"/>
          <w:szCs w:val="18"/>
          <w:u w:val="single"/>
          <w:vertAlign w:val="subscript"/>
          <w:lang w:val="x-none"/>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gridCol w:w="1060"/>
        <w:gridCol w:w="1060"/>
      </w:tblGrid>
      <w:tr w:rsidR="00F00CD8" w:rsidRPr="00FB6EE1" w14:paraId="0551107C" w14:textId="77777777" w:rsidTr="002915BB">
        <w:trPr>
          <w:trHeight w:val="187"/>
          <w:jc w:val="center"/>
        </w:trPr>
        <w:tc>
          <w:tcPr>
            <w:tcW w:w="1060" w:type="dxa"/>
            <w:tcBorders>
              <w:top w:val="single" w:sz="4" w:space="0" w:color="auto"/>
              <w:left w:val="single" w:sz="4" w:space="0" w:color="auto"/>
              <w:bottom w:val="nil"/>
              <w:right w:val="single" w:sz="4" w:space="0" w:color="auto"/>
            </w:tcBorders>
            <w:tcMar>
              <w:top w:w="15" w:type="dxa"/>
              <w:left w:w="81" w:type="dxa"/>
              <w:bottom w:w="0" w:type="dxa"/>
              <w:right w:w="81" w:type="dxa"/>
            </w:tcMar>
            <w:hideMark/>
          </w:tcPr>
          <w:p w14:paraId="784DED59"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SCS (kHz)</w:t>
            </w:r>
          </w:p>
        </w:tc>
        <w:tc>
          <w:tcPr>
            <w:tcW w:w="1060" w:type="dxa"/>
            <w:tcBorders>
              <w:top w:val="single" w:sz="4" w:space="0" w:color="000000"/>
              <w:left w:val="single" w:sz="4" w:space="0" w:color="auto"/>
              <w:bottom w:val="single" w:sz="4" w:space="0" w:color="000000"/>
              <w:right w:val="single" w:sz="4" w:space="0" w:color="000000"/>
            </w:tcBorders>
            <w:tcMar>
              <w:top w:w="15" w:type="dxa"/>
              <w:left w:w="81" w:type="dxa"/>
              <w:bottom w:w="0" w:type="dxa"/>
              <w:right w:w="81" w:type="dxa"/>
            </w:tcMar>
            <w:hideMark/>
          </w:tcPr>
          <w:p w14:paraId="609755AF"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5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8BEF936"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1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16B4FE7"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2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CE52F1A"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400 MHz</w:t>
            </w:r>
          </w:p>
        </w:tc>
        <w:tc>
          <w:tcPr>
            <w:tcW w:w="1060" w:type="dxa"/>
            <w:tcBorders>
              <w:top w:val="single" w:sz="4" w:space="0" w:color="000000"/>
              <w:left w:val="single" w:sz="4" w:space="0" w:color="000000"/>
              <w:bottom w:val="single" w:sz="4" w:space="0" w:color="000000"/>
              <w:right w:val="single" w:sz="4" w:space="0" w:color="000000"/>
            </w:tcBorders>
            <w:hideMark/>
          </w:tcPr>
          <w:p w14:paraId="0F4CDEA7"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800 MHz</w:t>
            </w:r>
          </w:p>
        </w:tc>
        <w:tc>
          <w:tcPr>
            <w:tcW w:w="1060" w:type="dxa"/>
            <w:tcBorders>
              <w:top w:val="single" w:sz="4" w:space="0" w:color="000000"/>
              <w:left w:val="single" w:sz="4" w:space="0" w:color="000000"/>
              <w:bottom w:val="single" w:sz="4" w:space="0" w:color="000000"/>
              <w:right w:val="single" w:sz="4" w:space="0" w:color="000000"/>
            </w:tcBorders>
            <w:hideMark/>
          </w:tcPr>
          <w:p w14:paraId="130656DB"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1600 MHz</w:t>
            </w:r>
          </w:p>
        </w:tc>
        <w:tc>
          <w:tcPr>
            <w:tcW w:w="1060" w:type="dxa"/>
            <w:tcBorders>
              <w:top w:val="single" w:sz="4" w:space="0" w:color="000000"/>
              <w:left w:val="single" w:sz="4" w:space="0" w:color="000000"/>
              <w:bottom w:val="single" w:sz="4" w:space="0" w:color="000000"/>
              <w:right w:val="single" w:sz="4" w:space="0" w:color="000000"/>
            </w:tcBorders>
            <w:hideMark/>
          </w:tcPr>
          <w:p w14:paraId="753ECD26"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2000 MHz</w:t>
            </w:r>
          </w:p>
        </w:tc>
      </w:tr>
      <w:tr w:rsidR="00F00CD8" w:rsidRPr="00FB6EE1" w14:paraId="074BAA29" w14:textId="77777777" w:rsidTr="002915B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11F22B42" w14:textId="77777777" w:rsidR="00F00CD8" w:rsidRPr="00FB6EE1" w:rsidRDefault="00F00CD8" w:rsidP="002915BB">
            <w:pPr>
              <w:spacing w:after="0"/>
              <w:rPr>
                <w:color w:val="C45911" w:themeColor="accent2" w:themeShade="BF"/>
                <w:sz w:val="18"/>
                <w:szCs w:val="18"/>
                <w:u w:val="single"/>
              </w:rPr>
            </w:pPr>
          </w:p>
        </w:tc>
        <w:tc>
          <w:tcPr>
            <w:tcW w:w="1060" w:type="dxa"/>
            <w:tcBorders>
              <w:top w:val="single" w:sz="4" w:space="0" w:color="000000"/>
              <w:left w:val="single" w:sz="4" w:space="0" w:color="auto"/>
              <w:bottom w:val="single" w:sz="4" w:space="0" w:color="000000"/>
              <w:right w:val="single" w:sz="4" w:space="0" w:color="000000"/>
            </w:tcBorders>
            <w:tcMar>
              <w:top w:w="15" w:type="dxa"/>
              <w:left w:w="81" w:type="dxa"/>
              <w:bottom w:w="0" w:type="dxa"/>
              <w:right w:w="81" w:type="dxa"/>
            </w:tcMar>
            <w:hideMark/>
          </w:tcPr>
          <w:p w14:paraId="12723E06" w14:textId="77777777" w:rsidR="00F00CD8" w:rsidRPr="00FB6EE1" w:rsidRDefault="00F00CD8" w:rsidP="002915BB">
            <w:pPr>
              <w:spacing w:after="0"/>
              <w:rPr>
                <w:b/>
                <w:color w:val="C45911" w:themeColor="accent2" w:themeShade="BF"/>
                <w:sz w:val="18"/>
                <w:szCs w:val="18"/>
                <w:u w:val="singl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3C224C0"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A08B8EA"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BAA9059"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297067AC"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5845F3F2"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0EAC692D" w14:textId="77777777" w:rsidR="00F00CD8" w:rsidRPr="00FB6EE1" w:rsidRDefault="00F00CD8" w:rsidP="002915BB">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r>
      <w:tr w:rsidR="00F00CD8" w:rsidRPr="00FB6EE1" w14:paraId="527E1483" w14:textId="77777777" w:rsidTr="002915BB">
        <w:trPr>
          <w:trHeight w:val="187"/>
          <w:jc w:val="center"/>
        </w:trPr>
        <w:tc>
          <w:tcPr>
            <w:tcW w:w="1060" w:type="dxa"/>
            <w:tcBorders>
              <w:top w:val="single" w:sz="4" w:space="0" w:color="auto"/>
              <w:left w:val="single" w:sz="4" w:space="0" w:color="000000"/>
              <w:bottom w:val="single" w:sz="4" w:space="0" w:color="000000"/>
              <w:right w:val="single" w:sz="4" w:space="0" w:color="000000"/>
            </w:tcBorders>
            <w:tcMar>
              <w:top w:w="15" w:type="dxa"/>
              <w:left w:w="81" w:type="dxa"/>
              <w:bottom w:w="0" w:type="dxa"/>
              <w:right w:w="81" w:type="dxa"/>
            </w:tcMar>
            <w:hideMark/>
          </w:tcPr>
          <w:p w14:paraId="7CCB8CF4"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7EB7756"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F4DDA1D"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8B54308"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64</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CD96219"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5A952AE7"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279BC73F"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1E3781DF"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F00CD8" w:rsidRPr="00FB6EE1" w14:paraId="4CDDDF3D" w14:textId="77777777" w:rsidTr="002915BB">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9E5D0E3"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08B7281"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50B470C4"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556E7FE"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20EDE7A"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64</w:t>
            </w:r>
          </w:p>
        </w:tc>
        <w:tc>
          <w:tcPr>
            <w:tcW w:w="1060" w:type="dxa"/>
            <w:tcBorders>
              <w:top w:val="single" w:sz="4" w:space="0" w:color="000000"/>
              <w:left w:val="single" w:sz="4" w:space="0" w:color="000000"/>
              <w:bottom w:val="single" w:sz="4" w:space="0" w:color="000000"/>
              <w:right w:val="single" w:sz="4" w:space="0" w:color="000000"/>
            </w:tcBorders>
            <w:hideMark/>
          </w:tcPr>
          <w:p w14:paraId="6F79DB0A"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30D4FDFA"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762036A9"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F00CD8" w:rsidRPr="00FB6EE1" w14:paraId="78CBBFCF" w14:textId="77777777" w:rsidTr="002915BB">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6CA0C16"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480</w:t>
            </w:r>
            <w:r w:rsidRPr="00FB6EE1">
              <w:rPr>
                <w:color w:val="C45911" w:themeColor="accent2" w:themeShade="BF"/>
                <w:sz w:val="18"/>
                <w:szCs w:val="18"/>
                <w:u w:val="single"/>
                <w:vertAlign w:val="superscript"/>
                <w:lang w:val="x-none"/>
              </w:rPr>
              <w:t>1</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03E9B88"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CE18DD8"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40B5E5A"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32F7617"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hideMark/>
          </w:tcPr>
          <w:p w14:paraId="3ED23090"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4]</w:t>
            </w:r>
          </w:p>
        </w:tc>
        <w:tc>
          <w:tcPr>
            <w:tcW w:w="1060" w:type="dxa"/>
            <w:tcBorders>
              <w:top w:val="single" w:sz="4" w:space="0" w:color="000000"/>
              <w:left w:val="single" w:sz="4" w:space="0" w:color="000000"/>
              <w:bottom w:val="single" w:sz="4" w:space="0" w:color="000000"/>
              <w:right w:val="single" w:sz="4" w:space="0" w:color="000000"/>
            </w:tcBorders>
            <w:hideMark/>
          </w:tcPr>
          <w:p w14:paraId="209DE6D8"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48]</w:t>
            </w:r>
          </w:p>
        </w:tc>
        <w:tc>
          <w:tcPr>
            <w:tcW w:w="1060" w:type="dxa"/>
            <w:tcBorders>
              <w:top w:val="single" w:sz="4" w:space="0" w:color="000000"/>
              <w:left w:val="single" w:sz="4" w:space="0" w:color="000000"/>
              <w:bottom w:val="single" w:sz="4" w:space="0" w:color="000000"/>
              <w:right w:val="single" w:sz="4" w:space="0" w:color="000000"/>
            </w:tcBorders>
            <w:hideMark/>
          </w:tcPr>
          <w:p w14:paraId="64ADC0D6"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F00CD8" w:rsidRPr="00FB6EE1" w14:paraId="256A3CDE" w14:textId="77777777" w:rsidTr="002915BB">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B8A61E2"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960</w:t>
            </w:r>
            <w:r w:rsidRPr="00FB6EE1">
              <w:rPr>
                <w:color w:val="C45911" w:themeColor="accent2" w:themeShade="BF"/>
                <w:sz w:val="18"/>
                <w:szCs w:val="18"/>
                <w:u w:val="single"/>
                <w:vertAlign w:val="superscript"/>
                <w:lang w:val="x-none"/>
              </w:rPr>
              <w:t>1</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6D9F457"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27F9442"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3677BF8"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40BCAB0"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33</w:t>
            </w:r>
          </w:p>
        </w:tc>
        <w:tc>
          <w:tcPr>
            <w:tcW w:w="1060" w:type="dxa"/>
            <w:tcBorders>
              <w:top w:val="single" w:sz="4" w:space="0" w:color="000000"/>
              <w:left w:val="single" w:sz="4" w:space="0" w:color="000000"/>
              <w:bottom w:val="single" w:sz="4" w:space="0" w:color="000000"/>
              <w:right w:val="single" w:sz="4" w:space="0" w:color="000000"/>
            </w:tcBorders>
            <w:hideMark/>
          </w:tcPr>
          <w:p w14:paraId="236B8380"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2]</w:t>
            </w:r>
          </w:p>
        </w:tc>
        <w:tc>
          <w:tcPr>
            <w:tcW w:w="1060" w:type="dxa"/>
            <w:tcBorders>
              <w:top w:val="single" w:sz="4" w:space="0" w:color="000000"/>
              <w:left w:val="single" w:sz="4" w:space="0" w:color="000000"/>
              <w:bottom w:val="single" w:sz="4" w:space="0" w:color="000000"/>
              <w:right w:val="single" w:sz="4" w:space="0" w:color="000000"/>
            </w:tcBorders>
            <w:hideMark/>
          </w:tcPr>
          <w:p w14:paraId="6EA09CDD"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4]</w:t>
            </w:r>
          </w:p>
        </w:tc>
        <w:tc>
          <w:tcPr>
            <w:tcW w:w="1060" w:type="dxa"/>
            <w:tcBorders>
              <w:top w:val="single" w:sz="4" w:space="0" w:color="000000"/>
              <w:left w:val="single" w:sz="4" w:space="0" w:color="000000"/>
              <w:bottom w:val="single" w:sz="4" w:space="0" w:color="000000"/>
              <w:right w:val="single" w:sz="4" w:space="0" w:color="000000"/>
            </w:tcBorders>
            <w:hideMark/>
          </w:tcPr>
          <w:p w14:paraId="22AEC28C"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48</w:t>
            </w:r>
          </w:p>
        </w:tc>
      </w:tr>
      <w:tr w:rsidR="00F00CD8" w:rsidRPr="00FB6EE1" w14:paraId="637D0C70" w14:textId="77777777" w:rsidTr="002915BB">
        <w:trPr>
          <w:trHeight w:val="187"/>
          <w:jc w:val="center"/>
        </w:trPr>
        <w:tc>
          <w:tcPr>
            <w:tcW w:w="8480" w:type="dxa"/>
            <w:gridSpan w:val="8"/>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7ADD97A" w14:textId="77777777" w:rsidR="00F00CD8" w:rsidRPr="00FB6EE1" w:rsidRDefault="00F00CD8" w:rsidP="002915BB">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ote 1: This SCS is optional in this release of the specification.</w:t>
            </w:r>
          </w:p>
        </w:tc>
      </w:tr>
    </w:tbl>
    <w:p w14:paraId="4F530CEA" w14:textId="77777777" w:rsidR="00F00CD8" w:rsidRPr="00A2483F" w:rsidRDefault="00F00CD8" w:rsidP="00F00CD8">
      <w:pPr>
        <w:numPr>
          <w:ilvl w:val="0"/>
          <w:numId w:val="9"/>
        </w:numPr>
        <w:spacing w:before="180"/>
        <w:ind w:left="538" w:hanging="357"/>
      </w:pPr>
      <w:r w:rsidRPr="00A2483F">
        <w:t>Recommended WF</w:t>
      </w:r>
    </w:p>
    <w:p w14:paraId="402339E2" w14:textId="77777777" w:rsidR="00F00CD8" w:rsidRPr="00A2483F" w:rsidRDefault="00F00CD8" w:rsidP="00F00CD8">
      <w:pPr>
        <w:numPr>
          <w:ilvl w:val="1"/>
          <w:numId w:val="9"/>
        </w:numPr>
      </w:pPr>
      <w:r w:rsidRPr="00A2483F">
        <w:t xml:space="preserve">WF #1 Agree proposal 1 </w:t>
      </w:r>
    </w:p>
    <w:p w14:paraId="22707AE1" w14:textId="77777777" w:rsidR="00F00CD8" w:rsidRPr="00A2483F" w:rsidRDefault="00F00CD8" w:rsidP="00F00CD8">
      <w:pPr>
        <w:numPr>
          <w:ilvl w:val="1"/>
          <w:numId w:val="9"/>
        </w:numPr>
      </w:pPr>
      <w:r w:rsidRPr="00A2483F">
        <w:t>WF #2 - discuss the discrepancy between proposals 2 and 3</w:t>
      </w:r>
    </w:p>
    <w:p w14:paraId="5026D32B" w14:textId="77777777" w:rsidR="00F00CD8" w:rsidRPr="00FB6EE1" w:rsidRDefault="00F00CD8" w:rsidP="00F00CD8">
      <w:pPr>
        <w:rPr>
          <w:b/>
        </w:rPr>
      </w:pPr>
      <w:r w:rsidRPr="00FB6EE1">
        <w:rPr>
          <w:rFonts w:hint="eastAsia"/>
          <w:b/>
        </w:rPr>
        <w:t>D</w:t>
      </w:r>
      <w:r w:rsidRPr="00FB6EE1">
        <w:rPr>
          <w:b/>
        </w:rPr>
        <w:t>iscussions:</w:t>
      </w:r>
    </w:p>
    <w:p w14:paraId="7C7FF2C2" w14:textId="77777777" w:rsidR="00F00CD8" w:rsidRPr="00A2483F" w:rsidRDefault="00F00CD8" w:rsidP="00F00CD8">
      <w:r w:rsidRPr="00A2483F">
        <w:rPr>
          <w:rFonts w:hint="eastAsia"/>
        </w:rPr>
        <w:t>Huawei:</w:t>
      </w:r>
      <w:r w:rsidRPr="00A2483F">
        <w:t xml:space="preserve"> Proposal 2 comes from Huawei. The uplink configuration is not targeting to provide all the combinations of channel bandwidth and SCS. When the REFSEN test is conducted for one SCS, we do not need to do it for other SCS. We are not sure if UE can support 480KHz all the time. So we should add 800 and 1600MHz for 960KHz to ensure all the bandwidths combination can be tested.</w:t>
      </w:r>
    </w:p>
    <w:p w14:paraId="5390EA05" w14:textId="77777777" w:rsidR="00F00CD8" w:rsidRPr="00FB6EE1" w:rsidRDefault="00F00CD8" w:rsidP="00F00CD8">
      <w:pPr>
        <w:rPr>
          <w:b/>
          <w:highlight w:val="green"/>
        </w:rPr>
      </w:pPr>
      <w:r w:rsidRPr="00FB6EE1">
        <w:rPr>
          <w:b/>
          <w:highlight w:val="green"/>
        </w:rPr>
        <w:t>Agreement:</w:t>
      </w:r>
    </w:p>
    <w:p w14:paraId="796EB13B" w14:textId="77777777" w:rsidR="00F00CD8" w:rsidRPr="00FB6EE1" w:rsidRDefault="00F00CD8" w:rsidP="00F00CD8">
      <w:pPr>
        <w:numPr>
          <w:ilvl w:val="0"/>
          <w:numId w:val="30"/>
        </w:numPr>
        <w:rPr>
          <w:highlight w:val="green"/>
        </w:rPr>
      </w:pPr>
      <w:r w:rsidRPr="00FB6EE1">
        <w:rPr>
          <w:highlight w:val="green"/>
        </w:rPr>
        <w:t>Agree proposal 1.</w:t>
      </w:r>
    </w:p>
    <w:p w14:paraId="26922876" w14:textId="77777777" w:rsidR="00F00CD8" w:rsidRPr="00FB6EE1" w:rsidRDefault="00F00CD8" w:rsidP="00F00CD8">
      <w:pPr>
        <w:rPr>
          <w:b/>
          <w:u w:val="single"/>
        </w:rPr>
      </w:pPr>
      <w:r>
        <w:rPr>
          <w:b/>
          <w:u w:val="single"/>
        </w:rPr>
        <w:t xml:space="preserve">Issue 6.1.2 </w:t>
      </w:r>
      <w:r w:rsidRPr="00FB6EE1">
        <w:rPr>
          <w:b/>
          <w:u w:val="single"/>
        </w:rPr>
        <w:t>EIS relaxation for intraband contiguous CA</w:t>
      </w:r>
    </w:p>
    <w:p w14:paraId="5026EC71" w14:textId="77777777" w:rsidR="00F00CD8" w:rsidRPr="00A2483F" w:rsidRDefault="00F00CD8" w:rsidP="00F00CD8">
      <w:pPr>
        <w:numPr>
          <w:ilvl w:val="0"/>
          <w:numId w:val="9"/>
        </w:numPr>
      </w:pPr>
      <w:r w:rsidRPr="00A2483F">
        <w:t>Proposals</w:t>
      </w:r>
    </w:p>
    <w:p w14:paraId="00498006" w14:textId="77777777" w:rsidR="00F00CD8" w:rsidRPr="00FB6EE1" w:rsidRDefault="00F00CD8" w:rsidP="00F00CD8">
      <w:pPr>
        <w:numPr>
          <w:ilvl w:val="1"/>
          <w:numId w:val="9"/>
        </w:numPr>
      </w:pPr>
      <w:r w:rsidRPr="00FB6EE1">
        <w:t>Proposal 1: Use the same values as in FR2-1. For 1600-2000 MHz FR2-2 EIS relaxation dB value as [1.5]</w:t>
      </w:r>
    </w:p>
    <w:p w14:paraId="1EC118E9" w14:textId="77777777" w:rsidR="00F00CD8" w:rsidRPr="00A2483F" w:rsidRDefault="00F00CD8" w:rsidP="00F00CD8">
      <w:pPr>
        <w:jc w:val="center"/>
        <w:rPr>
          <w:b/>
          <w:lang w:val="x-none"/>
        </w:rPr>
      </w:pPr>
      <w:r w:rsidRPr="00A2483F">
        <w:rPr>
          <w:b/>
          <w:lang w:val="x-none"/>
        </w:rPr>
        <w:t>Table 7.3A.2.1-1: 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F00CD8" w:rsidRPr="00A2483F" w14:paraId="32A2C119" w14:textId="77777777" w:rsidTr="002915BB">
        <w:trPr>
          <w:trHeight w:val="187"/>
          <w:jc w:val="center"/>
        </w:trPr>
        <w:tc>
          <w:tcPr>
            <w:tcW w:w="4923" w:type="dxa"/>
            <w:vAlign w:val="center"/>
          </w:tcPr>
          <w:p w14:paraId="70E554FF" w14:textId="77777777" w:rsidR="00F00CD8" w:rsidRPr="00FB6EE1" w:rsidRDefault="00F00CD8" w:rsidP="002915BB">
            <w:pPr>
              <w:spacing w:after="0"/>
              <w:rPr>
                <w:b/>
                <w:sz w:val="18"/>
                <w:szCs w:val="18"/>
                <w:lang w:val="x-none"/>
              </w:rPr>
            </w:pPr>
            <w:r w:rsidRPr="00FB6EE1">
              <w:rPr>
                <w:b/>
                <w:sz w:val="18"/>
                <w:szCs w:val="18"/>
                <w:lang w:val="x-none"/>
              </w:rPr>
              <w:t>Aggregated Channel BW 'BW</w:t>
            </w:r>
            <w:r w:rsidRPr="00FB6EE1">
              <w:rPr>
                <w:b/>
                <w:sz w:val="18"/>
                <w:szCs w:val="18"/>
                <w:vertAlign w:val="subscript"/>
                <w:lang w:val="x-none"/>
              </w:rPr>
              <w:t>Channel_CA</w:t>
            </w:r>
            <w:r w:rsidRPr="00FB6EE1">
              <w:rPr>
                <w:b/>
                <w:sz w:val="18"/>
                <w:szCs w:val="18"/>
                <w:lang w:val="x-none"/>
              </w:rPr>
              <w:t>' (MHz)</w:t>
            </w:r>
          </w:p>
        </w:tc>
        <w:tc>
          <w:tcPr>
            <w:tcW w:w="1872" w:type="dxa"/>
            <w:shd w:val="clear" w:color="auto" w:fill="auto"/>
            <w:vAlign w:val="center"/>
          </w:tcPr>
          <w:p w14:paraId="28FAA543" w14:textId="77777777" w:rsidR="00F00CD8" w:rsidRPr="00FB6EE1" w:rsidRDefault="00F00CD8" w:rsidP="002915BB">
            <w:pPr>
              <w:spacing w:after="0"/>
              <w:rPr>
                <w:b/>
                <w:sz w:val="18"/>
                <w:szCs w:val="18"/>
                <w:lang w:val="x-none"/>
              </w:rPr>
            </w:pPr>
            <w:r w:rsidRPr="00FB6EE1">
              <w:rPr>
                <w:b/>
                <w:sz w:val="18"/>
                <w:szCs w:val="18"/>
                <w:lang w:val="x-none"/>
              </w:rPr>
              <w:t>(dB)</w:t>
            </w:r>
          </w:p>
        </w:tc>
      </w:tr>
      <w:tr w:rsidR="00F00CD8" w:rsidRPr="00A2483F" w14:paraId="72ED5F28" w14:textId="77777777" w:rsidTr="002915BB">
        <w:trPr>
          <w:trHeight w:val="187"/>
          <w:jc w:val="center"/>
        </w:trPr>
        <w:tc>
          <w:tcPr>
            <w:tcW w:w="4923" w:type="dxa"/>
            <w:vAlign w:val="center"/>
          </w:tcPr>
          <w:p w14:paraId="28D6BA0B" w14:textId="77777777" w:rsidR="00F00CD8" w:rsidRPr="00FB6EE1" w:rsidRDefault="00F00CD8" w:rsidP="002915BB">
            <w:pPr>
              <w:spacing w:after="0"/>
              <w:rPr>
                <w:bCs/>
                <w:sz w:val="18"/>
                <w:szCs w:val="18"/>
                <w:lang w:val="x-none"/>
              </w:rPr>
            </w:pPr>
            <w:r w:rsidRPr="00FB6EE1">
              <w:rPr>
                <w:sz w:val="18"/>
                <w:szCs w:val="18"/>
                <w:lang w:val="x-none"/>
              </w:rPr>
              <w:t>BW</w:t>
            </w:r>
            <w:r w:rsidRPr="00FB6EE1">
              <w:rPr>
                <w:sz w:val="18"/>
                <w:szCs w:val="18"/>
                <w:vertAlign w:val="subscript"/>
                <w:lang w:val="x-none"/>
              </w:rPr>
              <w:t>Channel_CA</w:t>
            </w:r>
            <w:r w:rsidRPr="00FB6EE1">
              <w:rPr>
                <w:bCs/>
                <w:sz w:val="18"/>
                <w:szCs w:val="18"/>
                <w:lang w:val="x-none"/>
              </w:rPr>
              <w:t xml:space="preserve"> ≤ 800</w:t>
            </w:r>
          </w:p>
        </w:tc>
        <w:tc>
          <w:tcPr>
            <w:tcW w:w="1872" w:type="dxa"/>
            <w:tcBorders>
              <w:bottom w:val="single" w:sz="4" w:space="0" w:color="auto"/>
            </w:tcBorders>
            <w:shd w:val="clear" w:color="auto" w:fill="auto"/>
            <w:vAlign w:val="center"/>
          </w:tcPr>
          <w:p w14:paraId="50AC094B" w14:textId="77777777" w:rsidR="00F00CD8" w:rsidRPr="00FB6EE1" w:rsidRDefault="00F00CD8" w:rsidP="002915BB">
            <w:pPr>
              <w:spacing w:after="0"/>
              <w:rPr>
                <w:bCs/>
                <w:sz w:val="18"/>
                <w:szCs w:val="18"/>
                <w:lang w:val="x-none"/>
              </w:rPr>
            </w:pPr>
            <w:r w:rsidRPr="00FB6EE1">
              <w:rPr>
                <w:bCs/>
                <w:sz w:val="18"/>
                <w:szCs w:val="18"/>
                <w:lang w:val="x-none"/>
              </w:rPr>
              <w:t>0</w:t>
            </w:r>
          </w:p>
        </w:tc>
      </w:tr>
      <w:tr w:rsidR="00F00CD8" w:rsidRPr="00A2483F" w14:paraId="7A1EF036" w14:textId="77777777" w:rsidTr="002915BB">
        <w:trPr>
          <w:trHeight w:val="187"/>
          <w:jc w:val="center"/>
        </w:trPr>
        <w:tc>
          <w:tcPr>
            <w:tcW w:w="4923" w:type="dxa"/>
            <w:vAlign w:val="center"/>
          </w:tcPr>
          <w:p w14:paraId="1768645D" w14:textId="77777777" w:rsidR="00F00CD8" w:rsidRPr="00FB6EE1" w:rsidRDefault="00F00CD8" w:rsidP="002915BB">
            <w:pPr>
              <w:spacing w:after="0"/>
              <w:rPr>
                <w:bCs/>
                <w:sz w:val="18"/>
                <w:szCs w:val="18"/>
                <w:lang w:val="x-none"/>
              </w:rPr>
            </w:pPr>
            <w:r w:rsidRPr="00FB6EE1">
              <w:rPr>
                <w:bCs/>
                <w:sz w:val="18"/>
                <w:szCs w:val="18"/>
                <w:lang w:val="x-none"/>
              </w:rPr>
              <w:t>8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1200</w:t>
            </w:r>
          </w:p>
        </w:tc>
        <w:tc>
          <w:tcPr>
            <w:tcW w:w="1872" w:type="dxa"/>
            <w:shd w:val="clear" w:color="auto" w:fill="auto"/>
            <w:vAlign w:val="center"/>
          </w:tcPr>
          <w:p w14:paraId="1ADF0DBE" w14:textId="77777777" w:rsidR="00F00CD8" w:rsidRPr="00FB6EE1" w:rsidRDefault="00F00CD8" w:rsidP="002915BB">
            <w:pPr>
              <w:spacing w:after="0"/>
              <w:rPr>
                <w:bCs/>
                <w:sz w:val="18"/>
                <w:szCs w:val="18"/>
                <w:lang w:val="x-none"/>
              </w:rPr>
            </w:pPr>
            <w:r w:rsidRPr="00FB6EE1">
              <w:rPr>
                <w:bCs/>
                <w:sz w:val="18"/>
                <w:szCs w:val="18"/>
                <w:lang w:val="x-none"/>
              </w:rPr>
              <w:t>0.5</w:t>
            </w:r>
          </w:p>
        </w:tc>
      </w:tr>
      <w:tr w:rsidR="00F00CD8" w:rsidRPr="00A2483F" w14:paraId="5C3763F7" w14:textId="77777777" w:rsidTr="002915BB">
        <w:trPr>
          <w:trHeight w:val="187"/>
          <w:jc w:val="center"/>
        </w:trPr>
        <w:tc>
          <w:tcPr>
            <w:tcW w:w="4923" w:type="dxa"/>
            <w:vAlign w:val="center"/>
          </w:tcPr>
          <w:p w14:paraId="0FF23EAE" w14:textId="77777777" w:rsidR="00F00CD8" w:rsidRPr="00FB6EE1" w:rsidRDefault="00F00CD8" w:rsidP="002915BB">
            <w:pPr>
              <w:spacing w:after="0"/>
              <w:rPr>
                <w:bCs/>
                <w:sz w:val="18"/>
                <w:szCs w:val="18"/>
                <w:lang w:val="x-none"/>
              </w:rPr>
            </w:pPr>
            <w:r w:rsidRPr="00FB6EE1">
              <w:rPr>
                <w:bCs/>
                <w:sz w:val="18"/>
                <w:szCs w:val="18"/>
                <w:lang w:val="x-none"/>
              </w:rPr>
              <w:t>12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1600</w:t>
            </w:r>
          </w:p>
        </w:tc>
        <w:tc>
          <w:tcPr>
            <w:tcW w:w="1872" w:type="dxa"/>
            <w:shd w:val="clear" w:color="auto" w:fill="auto"/>
            <w:vAlign w:val="center"/>
          </w:tcPr>
          <w:p w14:paraId="5B5B64D0" w14:textId="77777777" w:rsidR="00F00CD8" w:rsidRPr="00FB6EE1" w:rsidRDefault="00F00CD8" w:rsidP="002915BB">
            <w:pPr>
              <w:spacing w:after="0"/>
              <w:rPr>
                <w:bCs/>
                <w:sz w:val="18"/>
                <w:szCs w:val="18"/>
                <w:lang w:val="x-none"/>
              </w:rPr>
            </w:pPr>
            <w:r w:rsidRPr="00FB6EE1">
              <w:rPr>
                <w:bCs/>
                <w:sz w:val="18"/>
                <w:szCs w:val="18"/>
                <w:lang w:val="x-none"/>
              </w:rPr>
              <w:t>1.0</w:t>
            </w:r>
          </w:p>
        </w:tc>
      </w:tr>
      <w:tr w:rsidR="00F00CD8" w:rsidRPr="00A2483F" w14:paraId="36079F34" w14:textId="77777777" w:rsidTr="002915BB">
        <w:trPr>
          <w:trHeight w:val="187"/>
          <w:jc w:val="center"/>
        </w:trPr>
        <w:tc>
          <w:tcPr>
            <w:tcW w:w="4923" w:type="dxa"/>
            <w:vAlign w:val="center"/>
          </w:tcPr>
          <w:p w14:paraId="5402E3DB" w14:textId="77777777" w:rsidR="00F00CD8" w:rsidRPr="00FB6EE1" w:rsidRDefault="00F00CD8" w:rsidP="002915BB">
            <w:pPr>
              <w:spacing w:after="0"/>
              <w:rPr>
                <w:bCs/>
                <w:sz w:val="18"/>
                <w:szCs w:val="18"/>
                <w:lang w:val="x-none"/>
              </w:rPr>
            </w:pPr>
            <w:r w:rsidRPr="00FB6EE1">
              <w:rPr>
                <w:bCs/>
                <w:sz w:val="18"/>
                <w:szCs w:val="18"/>
                <w:lang w:val="x-none"/>
              </w:rPr>
              <w:t>16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2000</w:t>
            </w:r>
          </w:p>
        </w:tc>
        <w:tc>
          <w:tcPr>
            <w:tcW w:w="1872" w:type="dxa"/>
            <w:tcBorders>
              <w:bottom w:val="single" w:sz="4" w:space="0" w:color="auto"/>
            </w:tcBorders>
            <w:shd w:val="clear" w:color="auto" w:fill="auto"/>
            <w:vAlign w:val="center"/>
          </w:tcPr>
          <w:p w14:paraId="0DEC1C55" w14:textId="77777777" w:rsidR="00F00CD8" w:rsidRPr="00FB6EE1" w:rsidRDefault="00F00CD8" w:rsidP="002915BB">
            <w:pPr>
              <w:spacing w:after="0"/>
              <w:rPr>
                <w:bCs/>
                <w:sz w:val="18"/>
                <w:szCs w:val="18"/>
                <w:lang w:val="x-none"/>
              </w:rPr>
            </w:pPr>
            <w:r w:rsidRPr="00FB6EE1">
              <w:rPr>
                <w:bCs/>
                <w:sz w:val="18"/>
                <w:szCs w:val="18"/>
                <w:lang w:val="x-none"/>
              </w:rPr>
              <w:t>[1.5]</w:t>
            </w:r>
          </w:p>
        </w:tc>
      </w:tr>
    </w:tbl>
    <w:p w14:paraId="5D735BD1" w14:textId="77777777" w:rsidR="00F00CD8" w:rsidRPr="00A2483F" w:rsidRDefault="00F00CD8" w:rsidP="00F00CD8">
      <w:pPr>
        <w:numPr>
          <w:ilvl w:val="0"/>
          <w:numId w:val="9"/>
        </w:numPr>
      </w:pPr>
      <w:r w:rsidRPr="00A2483F">
        <w:t>Recommended WF</w:t>
      </w:r>
    </w:p>
    <w:p w14:paraId="2D96372B" w14:textId="77777777" w:rsidR="00F00CD8" w:rsidRPr="00A2483F" w:rsidRDefault="00F00CD8" w:rsidP="00F00CD8">
      <w:pPr>
        <w:numPr>
          <w:ilvl w:val="1"/>
          <w:numId w:val="9"/>
        </w:numPr>
      </w:pPr>
      <w:r w:rsidRPr="00A2483F">
        <w:t>Agree proposal 1</w:t>
      </w:r>
    </w:p>
    <w:p w14:paraId="76CF4914" w14:textId="77777777" w:rsidR="00F00CD8" w:rsidRPr="00FB6EE1" w:rsidRDefault="00F00CD8" w:rsidP="00F00CD8">
      <w:pPr>
        <w:rPr>
          <w:b/>
          <w:highlight w:val="green"/>
        </w:rPr>
      </w:pPr>
      <w:r w:rsidRPr="00FB6EE1">
        <w:rPr>
          <w:rFonts w:hint="eastAsia"/>
          <w:b/>
          <w:highlight w:val="green"/>
        </w:rPr>
        <w:t>Agreement:</w:t>
      </w:r>
    </w:p>
    <w:p w14:paraId="09338A04" w14:textId="77777777" w:rsidR="00F00CD8" w:rsidRPr="00FB6EE1" w:rsidRDefault="00F00CD8" w:rsidP="00F00CD8">
      <w:pPr>
        <w:numPr>
          <w:ilvl w:val="0"/>
          <w:numId w:val="30"/>
        </w:numPr>
        <w:rPr>
          <w:highlight w:val="green"/>
        </w:rPr>
      </w:pPr>
      <w:r w:rsidRPr="00FB6EE1">
        <w:rPr>
          <w:highlight w:val="green"/>
        </w:rPr>
        <w:t>Agree proposal 1.</w:t>
      </w:r>
    </w:p>
    <w:p w14:paraId="194277C6" w14:textId="77777777" w:rsidR="00F00CD8" w:rsidRPr="00FB6EE1" w:rsidRDefault="00F00CD8" w:rsidP="00F00CD8">
      <w:pPr>
        <w:rPr>
          <w:b/>
          <w:u w:val="single"/>
        </w:rPr>
      </w:pPr>
      <w:r>
        <w:rPr>
          <w:b/>
          <w:u w:val="single"/>
        </w:rPr>
        <w:t xml:space="preserve">Issue 6.1.3 </w:t>
      </w:r>
      <w:r w:rsidRPr="00FB6EE1">
        <w:rPr>
          <w:b/>
          <w:u w:val="single"/>
        </w:rPr>
        <w:t>In-band blocking</w:t>
      </w:r>
    </w:p>
    <w:p w14:paraId="25F9A2E0" w14:textId="77777777" w:rsidR="00F00CD8" w:rsidRPr="00A2483F" w:rsidRDefault="00F00CD8" w:rsidP="00F00CD8">
      <w:pPr>
        <w:numPr>
          <w:ilvl w:val="0"/>
          <w:numId w:val="9"/>
        </w:numPr>
      </w:pPr>
      <w:r w:rsidRPr="00A2483F">
        <w:t>Proposals</w:t>
      </w:r>
    </w:p>
    <w:p w14:paraId="74EA2AD6" w14:textId="77777777" w:rsidR="00F00CD8" w:rsidRPr="00FB6EE1" w:rsidRDefault="00F00CD8" w:rsidP="00F00CD8">
      <w:pPr>
        <w:numPr>
          <w:ilvl w:val="1"/>
          <w:numId w:val="9"/>
        </w:numPr>
      </w:pPr>
      <w:r w:rsidRPr="00FB6EE1">
        <w:t>Proposal 1</w:t>
      </w:r>
      <w:r>
        <w:t xml:space="preserve">: </w:t>
      </w:r>
      <w:r w:rsidRPr="00FB6EE1">
        <w:t>Agree the IBB values as shown in the table (R4-2213221 and identical proposal in R4-2211629)</w:t>
      </w:r>
    </w:p>
    <w:p w14:paraId="567A4E2D" w14:textId="77777777" w:rsidR="00F00CD8" w:rsidRPr="00A2483F" w:rsidRDefault="00F00CD8" w:rsidP="00F00CD8">
      <w:pPr>
        <w:jc w:val="center"/>
        <w:rPr>
          <w:b/>
        </w:rPr>
      </w:pPr>
      <w:r w:rsidRPr="00A2483F">
        <w:rPr>
          <w:b/>
        </w:rPr>
        <w:t>Table 7.6.2-1: In band blocking requirements</w:t>
      </w:r>
    </w:p>
    <w:tbl>
      <w:tblPr>
        <w:tblW w:w="10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135"/>
        <w:gridCol w:w="1267"/>
        <w:gridCol w:w="990"/>
        <w:gridCol w:w="1253"/>
        <w:gridCol w:w="14"/>
        <w:gridCol w:w="1253"/>
        <w:gridCol w:w="7"/>
        <w:gridCol w:w="1343"/>
        <w:gridCol w:w="7"/>
        <w:gridCol w:w="1260"/>
        <w:gridCol w:w="7"/>
      </w:tblGrid>
      <w:tr w:rsidR="00F00CD8" w:rsidRPr="00FB6EE1" w14:paraId="21710E43" w14:textId="77777777" w:rsidTr="002915BB">
        <w:trPr>
          <w:gridAfter w:val="1"/>
          <w:wAfter w:w="7" w:type="dxa"/>
          <w:trHeight w:val="211"/>
          <w:jc w:val="center"/>
        </w:trPr>
        <w:tc>
          <w:tcPr>
            <w:tcW w:w="1628" w:type="dxa"/>
            <w:tcBorders>
              <w:bottom w:val="nil"/>
            </w:tcBorders>
            <w:shd w:val="clear" w:color="auto" w:fill="auto"/>
          </w:tcPr>
          <w:p w14:paraId="2D15E6B2" w14:textId="77777777" w:rsidR="00F00CD8" w:rsidRPr="00FB6EE1" w:rsidRDefault="00F00CD8" w:rsidP="002915BB">
            <w:pPr>
              <w:snapToGrid w:val="0"/>
              <w:spacing w:after="0"/>
              <w:rPr>
                <w:b/>
                <w:sz w:val="18"/>
                <w:szCs w:val="18"/>
              </w:rPr>
            </w:pPr>
            <w:r w:rsidRPr="00FB6EE1">
              <w:rPr>
                <w:b/>
                <w:sz w:val="18"/>
                <w:szCs w:val="18"/>
              </w:rPr>
              <w:t>Rx parameter</w:t>
            </w:r>
          </w:p>
        </w:tc>
        <w:tc>
          <w:tcPr>
            <w:tcW w:w="742" w:type="dxa"/>
            <w:tcBorders>
              <w:bottom w:val="nil"/>
            </w:tcBorders>
            <w:shd w:val="clear" w:color="auto" w:fill="auto"/>
          </w:tcPr>
          <w:p w14:paraId="3C40060B" w14:textId="77777777" w:rsidR="00F00CD8" w:rsidRPr="00FB6EE1" w:rsidRDefault="00F00CD8" w:rsidP="002915BB">
            <w:pPr>
              <w:snapToGrid w:val="0"/>
              <w:spacing w:after="0"/>
              <w:rPr>
                <w:b/>
                <w:sz w:val="18"/>
                <w:szCs w:val="18"/>
              </w:rPr>
            </w:pPr>
            <w:r w:rsidRPr="00FB6EE1">
              <w:rPr>
                <w:b/>
                <w:sz w:val="18"/>
                <w:szCs w:val="18"/>
              </w:rPr>
              <w:t xml:space="preserve">Units </w:t>
            </w:r>
          </w:p>
        </w:tc>
        <w:tc>
          <w:tcPr>
            <w:tcW w:w="8529" w:type="dxa"/>
            <w:gridSpan w:val="10"/>
          </w:tcPr>
          <w:p w14:paraId="7F34A37E" w14:textId="77777777" w:rsidR="00F00CD8" w:rsidRPr="00FB6EE1" w:rsidRDefault="00F00CD8" w:rsidP="002915BB">
            <w:pPr>
              <w:snapToGrid w:val="0"/>
              <w:spacing w:after="0"/>
              <w:rPr>
                <w:b/>
                <w:sz w:val="18"/>
                <w:szCs w:val="18"/>
              </w:rPr>
            </w:pPr>
            <w:r w:rsidRPr="00FB6EE1">
              <w:rPr>
                <w:b/>
                <w:sz w:val="18"/>
                <w:szCs w:val="18"/>
              </w:rPr>
              <w:t>Channel bandwidth</w:t>
            </w:r>
          </w:p>
        </w:tc>
      </w:tr>
      <w:tr w:rsidR="00F00CD8" w:rsidRPr="00A2483F" w14:paraId="661F5BC6" w14:textId="77777777" w:rsidTr="002915BB">
        <w:trPr>
          <w:trHeight w:val="211"/>
          <w:jc w:val="center"/>
        </w:trPr>
        <w:tc>
          <w:tcPr>
            <w:tcW w:w="1628" w:type="dxa"/>
            <w:tcBorders>
              <w:top w:val="nil"/>
            </w:tcBorders>
            <w:shd w:val="clear" w:color="auto" w:fill="auto"/>
          </w:tcPr>
          <w:p w14:paraId="093CF2FD" w14:textId="77777777" w:rsidR="00F00CD8" w:rsidRPr="00FB6EE1" w:rsidRDefault="00F00CD8" w:rsidP="002915BB">
            <w:pPr>
              <w:snapToGrid w:val="0"/>
              <w:spacing w:after="0"/>
              <w:rPr>
                <w:b/>
                <w:sz w:val="18"/>
                <w:szCs w:val="18"/>
              </w:rPr>
            </w:pPr>
          </w:p>
        </w:tc>
        <w:tc>
          <w:tcPr>
            <w:tcW w:w="742" w:type="dxa"/>
            <w:tcBorders>
              <w:top w:val="nil"/>
            </w:tcBorders>
            <w:shd w:val="clear" w:color="auto" w:fill="auto"/>
          </w:tcPr>
          <w:p w14:paraId="024294CD" w14:textId="77777777" w:rsidR="00F00CD8" w:rsidRPr="00FB6EE1" w:rsidRDefault="00F00CD8" w:rsidP="002915BB">
            <w:pPr>
              <w:snapToGrid w:val="0"/>
              <w:spacing w:after="0"/>
              <w:rPr>
                <w:b/>
                <w:sz w:val="18"/>
                <w:szCs w:val="18"/>
              </w:rPr>
            </w:pPr>
          </w:p>
        </w:tc>
        <w:tc>
          <w:tcPr>
            <w:tcW w:w="1135" w:type="dxa"/>
          </w:tcPr>
          <w:p w14:paraId="4F533B7D" w14:textId="77777777" w:rsidR="00F00CD8" w:rsidRPr="00FB6EE1" w:rsidRDefault="00F00CD8" w:rsidP="002915BB">
            <w:pPr>
              <w:snapToGrid w:val="0"/>
              <w:spacing w:after="0"/>
              <w:rPr>
                <w:b/>
                <w:sz w:val="18"/>
                <w:szCs w:val="18"/>
              </w:rPr>
            </w:pPr>
            <w:r w:rsidRPr="00FB6EE1">
              <w:rPr>
                <w:b/>
                <w:sz w:val="18"/>
                <w:szCs w:val="18"/>
              </w:rPr>
              <w:t xml:space="preserve">50 MHz </w:t>
            </w:r>
          </w:p>
        </w:tc>
        <w:tc>
          <w:tcPr>
            <w:tcW w:w="1267" w:type="dxa"/>
          </w:tcPr>
          <w:p w14:paraId="471DFB09" w14:textId="77777777" w:rsidR="00F00CD8" w:rsidRPr="00FB6EE1" w:rsidRDefault="00F00CD8" w:rsidP="002915BB">
            <w:pPr>
              <w:snapToGrid w:val="0"/>
              <w:spacing w:after="0"/>
              <w:rPr>
                <w:b/>
                <w:sz w:val="18"/>
                <w:szCs w:val="18"/>
              </w:rPr>
            </w:pPr>
            <w:r w:rsidRPr="00FB6EE1">
              <w:rPr>
                <w:b/>
                <w:sz w:val="18"/>
                <w:szCs w:val="18"/>
              </w:rPr>
              <w:t>100 MHz</w:t>
            </w:r>
          </w:p>
        </w:tc>
        <w:tc>
          <w:tcPr>
            <w:tcW w:w="990" w:type="dxa"/>
          </w:tcPr>
          <w:p w14:paraId="643463D4" w14:textId="77777777" w:rsidR="00F00CD8" w:rsidRPr="00FB6EE1" w:rsidRDefault="00F00CD8" w:rsidP="002915BB">
            <w:pPr>
              <w:snapToGrid w:val="0"/>
              <w:spacing w:after="0"/>
              <w:rPr>
                <w:b/>
                <w:sz w:val="18"/>
                <w:szCs w:val="18"/>
              </w:rPr>
            </w:pPr>
            <w:r w:rsidRPr="00FB6EE1">
              <w:rPr>
                <w:b/>
                <w:sz w:val="18"/>
                <w:szCs w:val="18"/>
              </w:rPr>
              <w:t>200 MHz</w:t>
            </w:r>
          </w:p>
        </w:tc>
        <w:tc>
          <w:tcPr>
            <w:tcW w:w="1267" w:type="dxa"/>
            <w:gridSpan w:val="2"/>
          </w:tcPr>
          <w:p w14:paraId="48E6BADE" w14:textId="77777777" w:rsidR="00F00CD8" w:rsidRPr="00FB6EE1" w:rsidRDefault="00F00CD8" w:rsidP="002915BB">
            <w:pPr>
              <w:snapToGrid w:val="0"/>
              <w:spacing w:after="0"/>
              <w:rPr>
                <w:b/>
                <w:sz w:val="18"/>
                <w:szCs w:val="18"/>
              </w:rPr>
            </w:pPr>
            <w:r w:rsidRPr="00FB6EE1">
              <w:rPr>
                <w:b/>
                <w:sz w:val="18"/>
                <w:szCs w:val="18"/>
              </w:rPr>
              <w:t>400 MHz</w:t>
            </w:r>
          </w:p>
        </w:tc>
        <w:tc>
          <w:tcPr>
            <w:tcW w:w="1260" w:type="dxa"/>
            <w:gridSpan w:val="2"/>
          </w:tcPr>
          <w:p w14:paraId="569BC458" w14:textId="77777777" w:rsidR="00F00CD8" w:rsidRPr="00FB6EE1" w:rsidRDefault="00F00CD8" w:rsidP="002915BB">
            <w:pPr>
              <w:snapToGrid w:val="0"/>
              <w:spacing w:after="0"/>
              <w:rPr>
                <w:b/>
                <w:sz w:val="18"/>
                <w:szCs w:val="18"/>
              </w:rPr>
            </w:pPr>
            <w:r w:rsidRPr="00FB6EE1">
              <w:rPr>
                <w:b/>
                <w:sz w:val="18"/>
                <w:szCs w:val="18"/>
              </w:rPr>
              <w:t>800 MHz</w:t>
            </w:r>
          </w:p>
        </w:tc>
        <w:tc>
          <w:tcPr>
            <w:tcW w:w="1350" w:type="dxa"/>
            <w:gridSpan w:val="2"/>
          </w:tcPr>
          <w:p w14:paraId="30C83AD0" w14:textId="77777777" w:rsidR="00F00CD8" w:rsidRPr="00FB6EE1" w:rsidRDefault="00F00CD8" w:rsidP="002915BB">
            <w:pPr>
              <w:snapToGrid w:val="0"/>
              <w:spacing w:after="0"/>
              <w:rPr>
                <w:b/>
                <w:sz w:val="18"/>
                <w:szCs w:val="18"/>
              </w:rPr>
            </w:pPr>
            <w:r w:rsidRPr="00FB6EE1">
              <w:rPr>
                <w:b/>
                <w:sz w:val="18"/>
                <w:szCs w:val="18"/>
              </w:rPr>
              <w:t>1600 MHz</w:t>
            </w:r>
          </w:p>
        </w:tc>
        <w:tc>
          <w:tcPr>
            <w:tcW w:w="1267" w:type="dxa"/>
            <w:gridSpan w:val="2"/>
          </w:tcPr>
          <w:p w14:paraId="0C85050C" w14:textId="77777777" w:rsidR="00F00CD8" w:rsidRPr="00FB6EE1" w:rsidRDefault="00F00CD8" w:rsidP="002915BB">
            <w:pPr>
              <w:snapToGrid w:val="0"/>
              <w:spacing w:after="0"/>
              <w:rPr>
                <w:b/>
                <w:sz w:val="18"/>
                <w:szCs w:val="18"/>
              </w:rPr>
            </w:pPr>
            <w:r w:rsidRPr="00FB6EE1">
              <w:rPr>
                <w:b/>
                <w:sz w:val="18"/>
                <w:szCs w:val="18"/>
              </w:rPr>
              <w:t>2000 MHz</w:t>
            </w:r>
          </w:p>
        </w:tc>
      </w:tr>
      <w:tr w:rsidR="00F00CD8" w:rsidRPr="00FB6EE1" w14:paraId="7D55195C" w14:textId="77777777" w:rsidTr="002915BB">
        <w:trPr>
          <w:gridAfter w:val="1"/>
          <w:wAfter w:w="7" w:type="dxa"/>
          <w:trHeight w:val="833"/>
          <w:jc w:val="center"/>
        </w:trPr>
        <w:tc>
          <w:tcPr>
            <w:tcW w:w="1628" w:type="dxa"/>
            <w:vAlign w:val="center"/>
          </w:tcPr>
          <w:p w14:paraId="5C10A088" w14:textId="77777777" w:rsidR="00F00CD8" w:rsidRPr="00FB6EE1" w:rsidRDefault="00F00CD8" w:rsidP="002915BB">
            <w:pPr>
              <w:snapToGrid w:val="0"/>
              <w:spacing w:after="0"/>
              <w:rPr>
                <w:sz w:val="18"/>
                <w:szCs w:val="18"/>
              </w:rPr>
            </w:pPr>
            <w:r w:rsidRPr="00FB6EE1">
              <w:rPr>
                <w:sz w:val="18"/>
                <w:szCs w:val="18"/>
              </w:rPr>
              <w:t>Power in Transmission Bandwidth Configuration</w:t>
            </w:r>
          </w:p>
        </w:tc>
        <w:tc>
          <w:tcPr>
            <w:tcW w:w="742" w:type="dxa"/>
          </w:tcPr>
          <w:p w14:paraId="04EB66F0" w14:textId="77777777" w:rsidR="00F00CD8" w:rsidRPr="00FB6EE1" w:rsidRDefault="00F00CD8" w:rsidP="002915BB">
            <w:pPr>
              <w:snapToGrid w:val="0"/>
              <w:spacing w:after="0"/>
              <w:rPr>
                <w:sz w:val="18"/>
                <w:szCs w:val="18"/>
              </w:rPr>
            </w:pPr>
            <w:r w:rsidRPr="00FB6EE1">
              <w:rPr>
                <w:sz w:val="18"/>
                <w:szCs w:val="18"/>
              </w:rPr>
              <w:t>dBm</w:t>
            </w:r>
          </w:p>
        </w:tc>
        <w:tc>
          <w:tcPr>
            <w:tcW w:w="4645" w:type="dxa"/>
            <w:gridSpan w:val="4"/>
          </w:tcPr>
          <w:p w14:paraId="55D8BD62" w14:textId="77777777" w:rsidR="00F00CD8" w:rsidRPr="00FB6EE1" w:rsidRDefault="00F00CD8" w:rsidP="002915BB">
            <w:pPr>
              <w:snapToGrid w:val="0"/>
              <w:spacing w:after="0"/>
              <w:rPr>
                <w:sz w:val="18"/>
                <w:szCs w:val="18"/>
              </w:rPr>
            </w:pPr>
            <w:r w:rsidRPr="00FB6EE1">
              <w:rPr>
                <w:sz w:val="18"/>
                <w:szCs w:val="18"/>
              </w:rPr>
              <w:t>REFSENS + 14 dB</w:t>
            </w:r>
          </w:p>
          <w:p w14:paraId="76E63B47" w14:textId="77777777" w:rsidR="00F00CD8" w:rsidRPr="00FB6EE1" w:rsidRDefault="00F00CD8" w:rsidP="002915BB">
            <w:pPr>
              <w:snapToGrid w:val="0"/>
              <w:spacing w:after="0"/>
              <w:rPr>
                <w:sz w:val="18"/>
                <w:szCs w:val="18"/>
              </w:rPr>
            </w:pPr>
          </w:p>
        </w:tc>
        <w:tc>
          <w:tcPr>
            <w:tcW w:w="1267" w:type="dxa"/>
            <w:gridSpan w:val="2"/>
          </w:tcPr>
          <w:p w14:paraId="797D1B76" w14:textId="77777777" w:rsidR="00F00CD8" w:rsidRPr="00FB6EE1" w:rsidRDefault="00F00CD8" w:rsidP="002915BB">
            <w:pPr>
              <w:snapToGrid w:val="0"/>
              <w:spacing w:after="0"/>
              <w:rPr>
                <w:sz w:val="18"/>
                <w:szCs w:val="18"/>
              </w:rPr>
            </w:pPr>
          </w:p>
        </w:tc>
        <w:tc>
          <w:tcPr>
            <w:tcW w:w="1350" w:type="dxa"/>
            <w:gridSpan w:val="2"/>
          </w:tcPr>
          <w:p w14:paraId="4F9363B2" w14:textId="77777777" w:rsidR="00F00CD8" w:rsidRPr="00FB6EE1" w:rsidRDefault="00F00CD8" w:rsidP="002915BB">
            <w:pPr>
              <w:snapToGrid w:val="0"/>
              <w:spacing w:after="0"/>
              <w:rPr>
                <w:sz w:val="18"/>
                <w:szCs w:val="18"/>
              </w:rPr>
            </w:pPr>
          </w:p>
        </w:tc>
        <w:tc>
          <w:tcPr>
            <w:tcW w:w="1267" w:type="dxa"/>
            <w:gridSpan w:val="2"/>
          </w:tcPr>
          <w:p w14:paraId="646477CE" w14:textId="77777777" w:rsidR="00F00CD8" w:rsidRPr="00FB6EE1" w:rsidRDefault="00F00CD8" w:rsidP="002915BB">
            <w:pPr>
              <w:snapToGrid w:val="0"/>
              <w:spacing w:after="0"/>
              <w:rPr>
                <w:sz w:val="18"/>
                <w:szCs w:val="18"/>
              </w:rPr>
            </w:pPr>
          </w:p>
        </w:tc>
      </w:tr>
      <w:tr w:rsidR="00F00CD8" w:rsidRPr="00A2483F" w14:paraId="5FC13BD4" w14:textId="77777777" w:rsidTr="002915BB">
        <w:trPr>
          <w:trHeight w:val="211"/>
          <w:jc w:val="center"/>
        </w:trPr>
        <w:tc>
          <w:tcPr>
            <w:tcW w:w="1628" w:type="dxa"/>
          </w:tcPr>
          <w:p w14:paraId="44BAE478" w14:textId="77777777" w:rsidR="00F00CD8" w:rsidRPr="00FB6EE1" w:rsidRDefault="00F00CD8" w:rsidP="002915BB">
            <w:pPr>
              <w:snapToGrid w:val="0"/>
              <w:spacing w:after="0"/>
              <w:rPr>
                <w:bCs/>
                <w:sz w:val="18"/>
                <w:szCs w:val="18"/>
              </w:rPr>
            </w:pPr>
            <w:r w:rsidRPr="00FB6EE1">
              <w:rPr>
                <w:bCs/>
                <w:sz w:val="18"/>
                <w:szCs w:val="18"/>
              </w:rPr>
              <w:t>BW</w:t>
            </w:r>
            <w:r w:rsidRPr="00FB6EE1">
              <w:rPr>
                <w:bCs/>
                <w:sz w:val="18"/>
                <w:szCs w:val="18"/>
                <w:vertAlign w:val="subscript"/>
              </w:rPr>
              <w:t>Interferer</w:t>
            </w:r>
          </w:p>
        </w:tc>
        <w:tc>
          <w:tcPr>
            <w:tcW w:w="742" w:type="dxa"/>
          </w:tcPr>
          <w:p w14:paraId="50DBA7C9" w14:textId="77777777" w:rsidR="00F00CD8" w:rsidRPr="00FB6EE1" w:rsidRDefault="00F00CD8" w:rsidP="002915BB">
            <w:pPr>
              <w:snapToGrid w:val="0"/>
              <w:spacing w:after="0"/>
              <w:rPr>
                <w:sz w:val="18"/>
                <w:szCs w:val="18"/>
              </w:rPr>
            </w:pPr>
            <w:r w:rsidRPr="00FB6EE1">
              <w:rPr>
                <w:sz w:val="18"/>
                <w:szCs w:val="18"/>
              </w:rPr>
              <w:t>MHz</w:t>
            </w:r>
          </w:p>
        </w:tc>
        <w:tc>
          <w:tcPr>
            <w:tcW w:w="1135" w:type="dxa"/>
          </w:tcPr>
          <w:p w14:paraId="15C09BD8" w14:textId="77777777" w:rsidR="00F00CD8" w:rsidRPr="00FB6EE1" w:rsidRDefault="00F00CD8" w:rsidP="002915BB">
            <w:pPr>
              <w:snapToGrid w:val="0"/>
              <w:spacing w:after="0"/>
              <w:rPr>
                <w:sz w:val="18"/>
                <w:szCs w:val="18"/>
              </w:rPr>
            </w:pPr>
            <w:r w:rsidRPr="00FB6EE1">
              <w:rPr>
                <w:sz w:val="18"/>
                <w:szCs w:val="18"/>
              </w:rPr>
              <w:t>50</w:t>
            </w:r>
          </w:p>
        </w:tc>
        <w:tc>
          <w:tcPr>
            <w:tcW w:w="1267" w:type="dxa"/>
          </w:tcPr>
          <w:p w14:paraId="19276E6F" w14:textId="77777777" w:rsidR="00F00CD8" w:rsidRPr="00FB6EE1" w:rsidRDefault="00F00CD8" w:rsidP="002915BB">
            <w:pPr>
              <w:snapToGrid w:val="0"/>
              <w:spacing w:after="0"/>
              <w:rPr>
                <w:sz w:val="18"/>
                <w:szCs w:val="18"/>
              </w:rPr>
            </w:pPr>
            <w:r w:rsidRPr="00FB6EE1">
              <w:rPr>
                <w:sz w:val="18"/>
                <w:szCs w:val="18"/>
              </w:rPr>
              <w:t>100</w:t>
            </w:r>
          </w:p>
        </w:tc>
        <w:tc>
          <w:tcPr>
            <w:tcW w:w="990" w:type="dxa"/>
          </w:tcPr>
          <w:p w14:paraId="18C45E4F" w14:textId="77777777" w:rsidR="00F00CD8" w:rsidRPr="00FB6EE1" w:rsidRDefault="00F00CD8" w:rsidP="002915BB">
            <w:pPr>
              <w:snapToGrid w:val="0"/>
              <w:spacing w:after="0"/>
              <w:rPr>
                <w:sz w:val="18"/>
                <w:szCs w:val="18"/>
              </w:rPr>
            </w:pPr>
            <w:r w:rsidRPr="00FB6EE1">
              <w:rPr>
                <w:sz w:val="18"/>
                <w:szCs w:val="18"/>
              </w:rPr>
              <w:t>200</w:t>
            </w:r>
          </w:p>
        </w:tc>
        <w:tc>
          <w:tcPr>
            <w:tcW w:w="1267" w:type="dxa"/>
            <w:gridSpan w:val="2"/>
          </w:tcPr>
          <w:p w14:paraId="4062C934" w14:textId="77777777" w:rsidR="00F00CD8" w:rsidRPr="00FB6EE1" w:rsidRDefault="00F00CD8" w:rsidP="002915BB">
            <w:pPr>
              <w:snapToGrid w:val="0"/>
              <w:spacing w:after="0"/>
              <w:rPr>
                <w:sz w:val="18"/>
                <w:szCs w:val="18"/>
              </w:rPr>
            </w:pPr>
            <w:r w:rsidRPr="00FB6EE1">
              <w:rPr>
                <w:sz w:val="18"/>
                <w:szCs w:val="18"/>
              </w:rPr>
              <w:t>400</w:t>
            </w:r>
          </w:p>
        </w:tc>
        <w:tc>
          <w:tcPr>
            <w:tcW w:w="1260" w:type="dxa"/>
            <w:gridSpan w:val="2"/>
          </w:tcPr>
          <w:p w14:paraId="28CD94D4" w14:textId="77777777" w:rsidR="00F00CD8" w:rsidRPr="00FB6EE1" w:rsidRDefault="00F00CD8" w:rsidP="002915BB">
            <w:pPr>
              <w:snapToGrid w:val="0"/>
              <w:spacing w:after="0"/>
              <w:rPr>
                <w:sz w:val="18"/>
                <w:szCs w:val="18"/>
              </w:rPr>
            </w:pPr>
            <w:r w:rsidRPr="00FB6EE1">
              <w:rPr>
                <w:sz w:val="18"/>
                <w:szCs w:val="18"/>
              </w:rPr>
              <w:t>800</w:t>
            </w:r>
          </w:p>
        </w:tc>
        <w:tc>
          <w:tcPr>
            <w:tcW w:w="1350" w:type="dxa"/>
            <w:gridSpan w:val="2"/>
          </w:tcPr>
          <w:p w14:paraId="71D340AF" w14:textId="77777777" w:rsidR="00F00CD8" w:rsidRPr="00FB6EE1" w:rsidRDefault="00F00CD8" w:rsidP="002915BB">
            <w:pPr>
              <w:snapToGrid w:val="0"/>
              <w:spacing w:after="0"/>
              <w:rPr>
                <w:sz w:val="18"/>
                <w:szCs w:val="18"/>
              </w:rPr>
            </w:pPr>
            <w:r w:rsidRPr="00FB6EE1">
              <w:rPr>
                <w:sz w:val="18"/>
                <w:szCs w:val="18"/>
              </w:rPr>
              <w:t>1600</w:t>
            </w:r>
          </w:p>
        </w:tc>
        <w:tc>
          <w:tcPr>
            <w:tcW w:w="1267" w:type="dxa"/>
            <w:gridSpan w:val="2"/>
          </w:tcPr>
          <w:p w14:paraId="50657834" w14:textId="77777777" w:rsidR="00F00CD8" w:rsidRPr="00FB6EE1" w:rsidRDefault="00F00CD8" w:rsidP="002915BB">
            <w:pPr>
              <w:snapToGrid w:val="0"/>
              <w:spacing w:after="0"/>
              <w:rPr>
                <w:sz w:val="18"/>
                <w:szCs w:val="18"/>
              </w:rPr>
            </w:pPr>
            <w:r w:rsidRPr="00FB6EE1">
              <w:rPr>
                <w:sz w:val="18"/>
                <w:szCs w:val="18"/>
              </w:rPr>
              <w:t>2000</w:t>
            </w:r>
          </w:p>
        </w:tc>
      </w:tr>
      <w:tr w:rsidR="00F00CD8" w:rsidRPr="00A2483F" w14:paraId="7BC1FB91" w14:textId="77777777" w:rsidTr="002915BB">
        <w:trPr>
          <w:trHeight w:val="623"/>
          <w:jc w:val="center"/>
        </w:trPr>
        <w:tc>
          <w:tcPr>
            <w:tcW w:w="1628" w:type="dxa"/>
          </w:tcPr>
          <w:p w14:paraId="13212529" w14:textId="77777777" w:rsidR="00F00CD8" w:rsidRPr="00FB6EE1" w:rsidRDefault="00F00CD8" w:rsidP="002915BB">
            <w:pPr>
              <w:snapToGrid w:val="0"/>
              <w:spacing w:after="0"/>
              <w:rPr>
                <w:bCs/>
                <w:sz w:val="18"/>
                <w:szCs w:val="18"/>
              </w:rPr>
            </w:pPr>
            <w:r w:rsidRPr="00FB6EE1">
              <w:rPr>
                <w:bCs/>
                <w:sz w:val="18"/>
                <w:szCs w:val="18"/>
              </w:rPr>
              <w:t>P</w:t>
            </w:r>
            <w:r w:rsidRPr="00FB6EE1">
              <w:rPr>
                <w:bCs/>
                <w:sz w:val="18"/>
                <w:szCs w:val="18"/>
                <w:vertAlign w:val="subscript"/>
              </w:rPr>
              <w:t>Interferer</w:t>
            </w:r>
          </w:p>
          <w:p w14:paraId="799B5402" w14:textId="77777777" w:rsidR="00F00CD8" w:rsidRPr="00FB6EE1" w:rsidRDefault="00F00CD8" w:rsidP="002915BB">
            <w:pPr>
              <w:snapToGrid w:val="0"/>
              <w:spacing w:after="0"/>
              <w:rPr>
                <w:bCs/>
                <w:sz w:val="18"/>
                <w:szCs w:val="18"/>
              </w:rPr>
            </w:pPr>
            <w:r w:rsidRPr="00FB6EE1">
              <w:rPr>
                <w:bCs/>
                <w:sz w:val="18"/>
                <w:szCs w:val="18"/>
              </w:rPr>
              <w:t>for bands n257, n258, n261</w:t>
            </w:r>
          </w:p>
        </w:tc>
        <w:tc>
          <w:tcPr>
            <w:tcW w:w="742" w:type="dxa"/>
          </w:tcPr>
          <w:p w14:paraId="56F2C0D1" w14:textId="77777777" w:rsidR="00F00CD8" w:rsidRPr="00FB6EE1" w:rsidRDefault="00F00CD8" w:rsidP="002915BB">
            <w:pPr>
              <w:snapToGrid w:val="0"/>
              <w:spacing w:after="0"/>
              <w:rPr>
                <w:sz w:val="18"/>
                <w:szCs w:val="18"/>
              </w:rPr>
            </w:pPr>
            <w:r w:rsidRPr="00FB6EE1">
              <w:rPr>
                <w:sz w:val="18"/>
                <w:szCs w:val="18"/>
              </w:rPr>
              <w:t>dBm</w:t>
            </w:r>
          </w:p>
        </w:tc>
        <w:tc>
          <w:tcPr>
            <w:tcW w:w="1135" w:type="dxa"/>
          </w:tcPr>
          <w:p w14:paraId="39DC07F0" w14:textId="77777777" w:rsidR="00F00CD8" w:rsidRPr="00FB6EE1" w:rsidRDefault="00F00CD8" w:rsidP="002915BB">
            <w:pPr>
              <w:snapToGrid w:val="0"/>
              <w:spacing w:after="0"/>
              <w:rPr>
                <w:sz w:val="18"/>
                <w:szCs w:val="18"/>
              </w:rPr>
            </w:pPr>
            <w:r w:rsidRPr="00FB6EE1">
              <w:rPr>
                <w:sz w:val="18"/>
                <w:szCs w:val="18"/>
              </w:rPr>
              <w:t>REFSENS + 35.5 dB</w:t>
            </w:r>
          </w:p>
        </w:tc>
        <w:tc>
          <w:tcPr>
            <w:tcW w:w="1267" w:type="dxa"/>
          </w:tcPr>
          <w:p w14:paraId="49295F40" w14:textId="77777777" w:rsidR="00F00CD8" w:rsidRPr="00FB6EE1" w:rsidRDefault="00F00CD8" w:rsidP="002915BB">
            <w:pPr>
              <w:snapToGrid w:val="0"/>
              <w:spacing w:after="0"/>
              <w:rPr>
                <w:sz w:val="18"/>
                <w:szCs w:val="18"/>
              </w:rPr>
            </w:pPr>
            <w:r w:rsidRPr="00FB6EE1">
              <w:rPr>
                <w:sz w:val="18"/>
                <w:szCs w:val="18"/>
              </w:rPr>
              <w:t>REFSENS + 35.5 dB</w:t>
            </w:r>
          </w:p>
        </w:tc>
        <w:tc>
          <w:tcPr>
            <w:tcW w:w="990" w:type="dxa"/>
          </w:tcPr>
          <w:p w14:paraId="5337E4A7" w14:textId="77777777" w:rsidR="00F00CD8" w:rsidRPr="00FB6EE1" w:rsidRDefault="00F00CD8" w:rsidP="002915BB">
            <w:pPr>
              <w:snapToGrid w:val="0"/>
              <w:spacing w:after="0"/>
              <w:rPr>
                <w:sz w:val="18"/>
                <w:szCs w:val="18"/>
              </w:rPr>
            </w:pPr>
            <w:r w:rsidRPr="00FB6EE1">
              <w:rPr>
                <w:sz w:val="18"/>
                <w:szCs w:val="18"/>
              </w:rPr>
              <w:t>REFSENS + 35.5 dB</w:t>
            </w:r>
          </w:p>
        </w:tc>
        <w:tc>
          <w:tcPr>
            <w:tcW w:w="1267" w:type="dxa"/>
            <w:gridSpan w:val="2"/>
          </w:tcPr>
          <w:p w14:paraId="224BC2AC" w14:textId="77777777" w:rsidR="00F00CD8" w:rsidRPr="00FB6EE1" w:rsidRDefault="00F00CD8" w:rsidP="002915BB">
            <w:pPr>
              <w:snapToGrid w:val="0"/>
              <w:spacing w:after="0"/>
              <w:rPr>
                <w:sz w:val="18"/>
                <w:szCs w:val="18"/>
              </w:rPr>
            </w:pPr>
            <w:r w:rsidRPr="00FB6EE1">
              <w:rPr>
                <w:sz w:val="18"/>
                <w:szCs w:val="18"/>
              </w:rPr>
              <w:t>REFSENS + 35.5 dB</w:t>
            </w:r>
          </w:p>
        </w:tc>
        <w:tc>
          <w:tcPr>
            <w:tcW w:w="1260" w:type="dxa"/>
            <w:gridSpan w:val="2"/>
          </w:tcPr>
          <w:p w14:paraId="4F77F875" w14:textId="77777777" w:rsidR="00F00CD8" w:rsidRPr="00FB6EE1" w:rsidRDefault="00F00CD8" w:rsidP="002915BB">
            <w:pPr>
              <w:snapToGrid w:val="0"/>
              <w:spacing w:after="0"/>
              <w:rPr>
                <w:sz w:val="18"/>
                <w:szCs w:val="18"/>
              </w:rPr>
            </w:pPr>
            <w:r w:rsidRPr="00FB6EE1">
              <w:rPr>
                <w:sz w:val="18"/>
                <w:szCs w:val="18"/>
              </w:rPr>
              <w:t>N.A.</w:t>
            </w:r>
          </w:p>
        </w:tc>
        <w:tc>
          <w:tcPr>
            <w:tcW w:w="1350" w:type="dxa"/>
            <w:gridSpan w:val="2"/>
          </w:tcPr>
          <w:p w14:paraId="48836E47" w14:textId="77777777" w:rsidR="00F00CD8" w:rsidRPr="00FB6EE1" w:rsidRDefault="00F00CD8" w:rsidP="002915BB">
            <w:pPr>
              <w:snapToGrid w:val="0"/>
              <w:spacing w:after="0"/>
              <w:rPr>
                <w:sz w:val="18"/>
                <w:szCs w:val="18"/>
              </w:rPr>
            </w:pPr>
            <w:r w:rsidRPr="00FB6EE1">
              <w:rPr>
                <w:sz w:val="18"/>
                <w:szCs w:val="18"/>
              </w:rPr>
              <w:t>N.A.</w:t>
            </w:r>
          </w:p>
        </w:tc>
        <w:tc>
          <w:tcPr>
            <w:tcW w:w="1267" w:type="dxa"/>
            <w:gridSpan w:val="2"/>
          </w:tcPr>
          <w:p w14:paraId="752A8876" w14:textId="77777777" w:rsidR="00F00CD8" w:rsidRPr="00FB6EE1" w:rsidRDefault="00F00CD8" w:rsidP="002915BB">
            <w:pPr>
              <w:snapToGrid w:val="0"/>
              <w:spacing w:after="0"/>
              <w:rPr>
                <w:sz w:val="18"/>
                <w:szCs w:val="18"/>
              </w:rPr>
            </w:pPr>
            <w:r w:rsidRPr="00FB6EE1">
              <w:rPr>
                <w:sz w:val="18"/>
                <w:szCs w:val="18"/>
              </w:rPr>
              <w:t>N.A.</w:t>
            </w:r>
          </w:p>
        </w:tc>
      </w:tr>
      <w:tr w:rsidR="00F00CD8" w:rsidRPr="00A2483F" w14:paraId="44B7834A" w14:textId="77777777" w:rsidTr="002915BB">
        <w:trPr>
          <w:trHeight w:val="412"/>
          <w:jc w:val="center"/>
        </w:trPr>
        <w:tc>
          <w:tcPr>
            <w:tcW w:w="1628" w:type="dxa"/>
          </w:tcPr>
          <w:p w14:paraId="5BDCEEAC" w14:textId="77777777" w:rsidR="00F00CD8" w:rsidRPr="00FB6EE1" w:rsidRDefault="00F00CD8" w:rsidP="002915BB">
            <w:pPr>
              <w:snapToGrid w:val="0"/>
              <w:spacing w:after="0"/>
              <w:rPr>
                <w:bCs/>
                <w:sz w:val="18"/>
                <w:szCs w:val="18"/>
              </w:rPr>
            </w:pPr>
            <w:r w:rsidRPr="00FB6EE1">
              <w:rPr>
                <w:bCs/>
                <w:sz w:val="18"/>
                <w:szCs w:val="18"/>
              </w:rPr>
              <w:t>P</w:t>
            </w:r>
            <w:r w:rsidRPr="00FB6EE1">
              <w:rPr>
                <w:bCs/>
                <w:sz w:val="18"/>
                <w:szCs w:val="18"/>
                <w:vertAlign w:val="subscript"/>
              </w:rPr>
              <w:t>Interferer</w:t>
            </w:r>
          </w:p>
          <w:p w14:paraId="45BD2635" w14:textId="77777777" w:rsidR="00F00CD8" w:rsidRPr="00FB6EE1" w:rsidRDefault="00F00CD8" w:rsidP="002915BB">
            <w:pPr>
              <w:snapToGrid w:val="0"/>
              <w:spacing w:after="0"/>
              <w:rPr>
                <w:bCs/>
                <w:sz w:val="18"/>
                <w:szCs w:val="18"/>
              </w:rPr>
            </w:pPr>
            <w:r w:rsidRPr="00FB6EE1">
              <w:rPr>
                <w:bCs/>
                <w:sz w:val="18"/>
                <w:szCs w:val="18"/>
              </w:rPr>
              <w:t>for bands n259, n260, n262</w:t>
            </w:r>
          </w:p>
        </w:tc>
        <w:tc>
          <w:tcPr>
            <w:tcW w:w="742" w:type="dxa"/>
          </w:tcPr>
          <w:p w14:paraId="046FA469" w14:textId="77777777" w:rsidR="00F00CD8" w:rsidRPr="00FB6EE1" w:rsidRDefault="00F00CD8" w:rsidP="002915BB">
            <w:pPr>
              <w:snapToGrid w:val="0"/>
              <w:spacing w:after="0"/>
              <w:rPr>
                <w:sz w:val="18"/>
                <w:szCs w:val="18"/>
              </w:rPr>
            </w:pPr>
            <w:r w:rsidRPr="00FB6EE1">
              <w:rPr>
                <w:sz w:val="18"/>
                <w:szCs w:val="18"/>
              </w:rPr>
              <w:t>dBm</w:t>
            </w:r>
          </w:p>
        </w:tc>
        <w:tc>
          <w:tcPr>
            <w:tcW w:w="1135" w:type="dxa"/>
          </w:tcPr>
          <w:p w14:paraId="4A030BDD" w14:textId="77777777" w:rsidR="00F00CD8" w:rsidRPr="00FB6EE1" w:rsidRDefault="00F00CD8" w:rsidP="002915BB">
            <w:pPr>
              <w:snapToGrid w:val="0"/>
              <w:spacing w:after="0"/>
              <w:rPr>
                <w:sz w:val="18"/>
                <w:szCs w:val="18"/>
              </w:rPr>
            </w:pPr>
            <w:r w:rsidRPr="00FB6EE1">
              <w:rPr>
                <w:sz w:val="18"/>
                <w:szCs w:val="18"/>
              </w:rPr>
              <w:t>REFSENS + 34.5 dB</w:t>
            </w:r>
          </w:p>
        </w:tc>
        <w:tc>
          <w:tcPr>
            <w:tcW w:w="1267" w:type="dxa"/>
          </w:tcPr>
          <w:p w14:paraId="71EAEE34" w14:textId="77777777" w:rsidR="00F00CD8" w:rsidRPr="00FB6EE1" w:rsidRDefault="00F00CD8" w:rsidP="002915BB">
            <w:pPr>
              <w:snapToGrid w:val="0"/>
              <w:spacing w:after="0"/>
              <w:rPr>
                <w:sz w:val="18"/>
                <w:szCs w:val="18"/>
              </w:rPr>
            </w:pPr>
            <w:r w:rsidRPr="00FB6EE1">
              <w:rPr>
                <w:sz w:val="18"/>
                <w:szCs w:val="18"/>
              </w:rPr>
              <w:t>REFSENS + 34.5 dB</w:t>
            </w:r>
          </w:p>
        </w:tc>
        <w:tc>
          <w:tcPr>
            <w:tcW w:w="990" w:type="dxa"/>
          </w:tcPr>
          <w:p w14:paraId="5CC147AF" w14:textId="77777777" w:rsidR="00F00CD8" w:rsidRPr="00FB6EE1" w:rsidRDefault="00F00CD8" w:rsidP="002915BB">
            <w:pPr>
              <w:snapToGrid w:val="0"/>
              <w:spacing w:after="0"/>
              <w:rPr>
                <w:sz w:val="18"/>
                <w:szCs w:val="18"/>
              </w:rPr>
            </w:pPr>
            <w:r w:rsidRPr="00FB6EE1">
              <w:rPr>
                <w:sz w:val="18"/>
                <w:szCs w:val="18"/>
              </w:rPr>
              <w:t>REFSENS + 34.5 dB</w:t>
            </w:r>
          </w:p>
        </w:tc>
        <w:tc>
          <w:tcPr>
            <w:tcW w:w="1267" w:type="dxa"/>
            <w:gridSpan w:val="2"/>
          </w:tcPr>
          <w:p w14:paraId="7DE7FC15" w14:textId="77777777" w:rsidR="00F00CD8" w:rsidRPr="00FB6EE1" w:rsidRDefault="00F00CD8" w:rsidP="002915BB">
            <w:pPr>
              <w:snapToGrid w:val="0"/>
              <w:spacing w:after="0"/>
              <w:rPr>
                <w:sz w:val="18"/>
                <w:szCs w:val="18"/>
              </w:rPr>
            </w:pPr>
            <w:r w:rsidRPr="00FB6EE1">
              <w:rPr>
                <w:sz w:val="18"/>
                <w:szCs w:val="18"/>
              </w:rPr>
              <w:t>REFSENS + 34.5 dB</w:t>
            </w:r>
          </w:p>
        </w:tc>
        <w:tc>
          <w:tcPr>
            <w:tcW w:w="1260" w:type="dxa"/>
            <w:gridSpan w:val="2"/>
          </w:tcPr>
          <w:p w14:paraId="47BEA6F7" w14:textId="77777777" w:rsidR="00F00CD8" w:rsidRPr="00FB6EE1" w:rsidRDefault="00F00CD8" w:rsidP="002915BB">
            <w:pPr>
              <w:snapToGrid w:val="0"/>
              <w:spacing w:after="0"/>
              <w:rPr>
                <w:sz w:val="18"/>
                <w:szCs w:val="18"/>
              </w:rPr>
            </w:pPr>
            <w:r w:rsidRPr="00FB6EE1">
              <w:rPr>
                <w:sz w:val="18"/>
                <w:szCs w:val="18"/>
              </w:rPr>
              <w:t>N.A.</w:t>
            </w:r>
          </w:p>
        </w:tc>
        <w:tc>
          <w:tcPr>
            <w:tcW w:w="1350" w:type="dxa"/>
            <w:gridSpan w:val="2"/>
          </w:tcPr>
          <w:p w14:paraId="78183CF3" w14:textId="77777777" w:rsidR="00F00CD8" w:rsidRPr="00FB6EE1" w:rsidRDefault="00F00CD8" w:rsidP="002915BB">
            <w:pPr>
              <w:snapToGrid w:val="0"/>
              <w:spacing w:after="0"/>
              <w:rPr>
                <w:sz w:val="18"/>
                <w:szCs w:val="18"/>
              </w:rPr>
            </w:pPr>
            <w:r w:rsidRPr="00FB6EE1">
              <w:rPr>
                <w:sz w:val="18"/>
                <w:szCs w:val="18"/>
              </w:rPr>
              <w:t>N.A.</w:t>
            </w:r>
          </w:p>
        </w:tc>
        <w:tc>
          <w:tcPr>
            <w:tcW w:w="1267" w:type="dxa"/>
            <w:gridSpan w:val="2"/>
          </w:tcPr>
          <w:p w14:paraId="54E733B5" w14:textId="77777777" w:rsidR="00F00CD8" w:rsidRPr="00FB6EE1" w:rsidRDefault="00F00CD8" w:rsidP="002915BB">
            <w:pPr>
              <w:snapToGrid w:val="0"/>
              <w:spacing w:after="0"/>
              <w:rPr>
                <w:sz w:val="18"/>
                <w:szCs w:val="18"/>
              </w:rPr>
            </w:pPr>
            <w:r w:rsidRPr="00FB6EE1">
              <w:rPr>
                <w:sz w:val="18"/>
                <w:szCs w:val="18"/>
              </w:rPr>
              <w:t>N.A.</w:t>
            </w:r>
          </w:p>
        </w:tc>
      </w:tr>
      <w:tr w:rsidR="00F00CD8" w:rsidRPr="00A2483F" w14:paraId="23FB7843" w14:textId="77777777" w:rsidTr="002915BB">
        <w:trPr>
          <w:trHeight w:val="412"/>
          <w:jc w:val="center"/>
        </w:trPr>
        <w:tc>
          <w:tcPr>
            <w:tcW w:w="1628" w:type="dxa"/>
          </w:tcPr>
          <w:p w14:paraId="4F34943C" w14:textId="77777777" w:rsidR="00F00CD8" w:rsidRPr="00FB6EE1" w:rsidRDefault="00F00CD8" w:rsidP="002915BB">
            <w:pPr>
              <w:snapToGrid w:val="0"/>
              <w:spacing w:after="0"/>
              <w:rPr>
                <w:bCs/>
                <w:sz w:val="18"/>
                <w:szCs w:val="18"/>
              </w:rPr>
            </w:pPr>
            <w:r w:rsidRPr="00FB6EE1">
              <w:rPr>
                <w:bCs/>
                <w:sz w:val="18"/>
                <w:szCs w:val="18"/>
              </w:rPr>
              <w:t>P</w:t>
            </w:r>
            <w:r w:rsidRPr="00FB6EE1">
              <w:rPr>
                <w:bCs/>
                <w:sz w:val="18"/>
                <w:szCs w:val="18"/>
                <w:vertAlign w:val="subscript"/>
              </w:rPr>
              <w:t>Interferer</w:t>
            </w:r>
          </w:p>
          <w:p w14:paraId="2F27A048" w14:textId="77777777" w:rsidR="00F00CD8" w:rsidRPr="00FB6EE1" w:rsidRDefault="00F00CD8" w:rsidP="002915BB">
            <w:pPr>
              <w:snapToGrid w:val="0"/>
              <w:spacing w:after="0"/>
              <w:rPr>
                <w:bCs/>
                <w:sz w:val="18"/>
                <w:szCs w:val="18"/>
              </w:rPr>
            </w:pPr>
            <w:r w:rsidRPr="00FB6EE1">
              <w:rPr>
                <w:bCs/>
                <w:sz w:val="18"/>
                <w:szCs w:val="18"/>
              </w:rPr>
              <w:t>for band n263</w:t>
            </w:r>
          </w:p>
        </w:tc>
        <w:tc>
          <w:tcPr>
            <w:tcW w:w="742" w:type="dxa"/>
          </w:tcPr>
          <w:p w14:paraId="1E3CC5DF" w14:textId="77777777" w:rsidR="00F00CD8" w:rsidRPr="00FB6EE1" w:rsidRDefault="00F00CD8" w:rsidP="002915BB">
            <w:pPr>
              <w:snapToGrid w:val="0"/>
              <w:spacing w:after="0"/>
              <w:rPr>
                <w:sz w:val="18"/>
                <w:szCs w:val="18"/>
              </w:rPr>
            </w:pPr>
            <w:r w:rsidRPr="00FB6EE1">
              <w:rPr>
                <w:sz w:val="18"/>
                <w:szCs w:val="18"/>
              </w:rPr>
              <w:t>dBm</w:t>
            </w:r>
          </w:p>
        </w:tc>
        <w:tc>
          <w:tcPr>
            <w:tcW w:w="1135" w:type="dxa"/>
          </w:tcPr>
          <w:p w14:paraId="1C7FBC14" w14:textId="77777777" w:rsidR="00F00CD8" w:rsidRPr="00FB6EE1" w:rsidRDefault="00F00CD8" w:rsidP="002915BB">
            <w:pPr>
              <w:snapToGrid w:val="0"/>
              <w:spacing w:after="0"/>
              <w:rPr>
                <w:sz w:val="18"/>
                <w:szCs w:val="18"/>
              </w:rPr>
            </w:pPr>
            <w:r w:rsidRPr="00FB6EE1">
              <w:rPr>
                <w:sz w:val="18"/>
                <w:szCs w:val="18"/>
              </w:rPr>
              <w:t>N.A.</w:t>
            </w:r>
          </w:p>
        </w:tc>
        <w:tc>
          <w:tcPr>
            <w:tcW w:w="1267" w:type="dxa"/>
          </w:tcPr>
          <w:p w14:paraId="6B5F0A5A" w14:textId="77777777" w:rsidR="00F00CD8" w:rsidRPr="00FB6EE1" w:rsidRDefault="00F00CD8" w:rsidP="002915BB">
            <w:pPr>
              <w:snapToGrid w:val="0"/>
              <w:spacing w:after="0"/>
              <w:rPr>
                <w:sz w:val="18"/>
                <w:szCs w:val="18"/>
              </w:rPr>
            </w:pPr>
            <w:r w:rsidRPr="00FB6EE1">
              <w:rPr>
                <w:sz w:val="18"/>
                <w:szCs w:val="18"/>
              </w:rPr>
              <w:t>REFSENS + 33.5 dB</w:t>
            </w:r>
          </w:p>
        </w:tc>
        <w:tc>
          <w:tcPr>
            <w:tcW w:w="990" w:type="dxa"/>
          </w:tcPr>
          <w:p w14:paraId="381D1CA7" w14:textId="77777777" w:rsidR="00F00CD8" w:rsidRPr="00FB6EE1" w:rsidRDefault="00F00CD8" w:rsidP="002915BB">
            <w:pPr>
              <w:snapToGrid w:val="0"/>
              <w:spacing w:after="0"/>
              <w:rPr>
                <w:sz w:val="18"/>
                <w:szCs w:val="18"/>
              </w:rPr>
            </w:pPr>
            <w:r w:rsidRPr="00FB6EE1">
              <w:rPr>
                <w:sz w:val="18"/>
                <w:szCs w:val="18"/>
              </w:rPr>
              <w:t>N.A.</w:t>
            </w:r>
          </w:p>
        </w:tc>
        <w:tc>
          <w:tcPr>
            <w:tcW w:w="1267" w:type="dxa"/>
            <w:gridSpan w:val="2"/>
          </w:tcPr>
          <w:p w14:paraId="4FE0F32E" w14:textId="77777777" w:rsidR="00F00CD8" w:rsidRPr="00FB6EE1" w:rsidRDefault="00F00CD8" w:rsidP="002915BB">
            <w:pPr>
              <w:snapToGrid w:val="0"/>
              <w:spacing w:after="0"/>
              <w:rPr>
                <w:sz w:val="18"/>
                <w:szCs w:val="18"/>
              </w:rPr>
            </w:pPr>
            <w:r w:rsidRPr="00FB6EE1">
              <w:rPr>
                <w:sz w:val="18"/>
                <w:szCs w:val="18"/>
              </w:rPr>
              <w:t>REFSENS + 33.5 dB</w:t>
            </w:r>
          </w:p>
        </w:tc>
        <w:tc>
          <w:tcPr>
            <w:tcW w:w="1260" w:type="dxa"/>
            <w:gridSpan w:val="2"/>
          </w:tcPr>
          <w:p w14:paraId="03DE149D" w14:textId="77777777" w:rsidR="00F00CD8" w:rsidRPr="00FB6EE1" w:rsidRDefault="00F00CD8" w:rsidP="002915BB">
            <w:pPr>
              <w:snapToGrid w:val="0"/>
              <w:spacing w:after="0"/>
              <w:rPr>
                <w:sz w:val="18"/>
                <w:szCs w:val="18"/>
              </w:rPr>
            </w:pPr>
            <w:r w:rsidRPr="00FB6EE1">
              <w:rPr>
                <w:sz w:val="18"/>
                <w:szCs w:val="18"/>
              </w:rPr>
              <w:t>REFSENS + 33.5 dB</w:t>
            </w:r>
          </w:p>
        </w:tc>
        <w:tc>
          <w:tcPr>
            <w:tcW w:w="1350" w:type="dxa"/>
            <w:gridSpan w:val="2"/>
          </w:tcPr>
          <w:p w14:paraId="79C989E6" w14:textId="77777777" w:rsidR="00F00CD8" w:rsidRPr="00FB6EE1" w:rsidRDefault="00F00CD8" w:rsidP="002915BB">
            <w:pPr>
              <w:snapToGrid w:val="0"/>
              <w:spacing w:after="0"/>
              <w:rPr>
                <w:sz w:val="18"/>
                <w:szCs w:val="18"/>
              </w:rPr>
            </w:pPr>
            <w:r w:rsidRPr="00FB6EE1">
              <w:rPr>
                <w:sz w:val="18"/>
                <w:szCs w:val="18"/>
              </w:rPr>
              <w:t>REFSENS + 33.5 dB</w:t>
            </w:r>
          </w:p>
        </w:tc>
        <w:tc>
          <w:tcPr>
            <w:tcW w:w="1267" w:type="dxa"/>
            <w:gridSpan w:val="2"/>
          </w:tcPr>
          <w:p w14:paraId="43BC259B" w14:textId="77777777" w:rsidR="00F00CD8" w:rsidRPr="00FB6EE1" w:rsidRDefault="00F00CD8" w:rsidP="002915BB">
            <w:pPr>
              <w:snapToGrid w:val="0"/>
              <w:spacing w:after="0"/>
              <w:rPr>
                <w:sz w:val="18"/>
                <w:szCs w:val="18"/>
              </w:rPr>
            </w:pPr>
            <w:r w:rsidRPr="00FB6EE1">
              <w:rPr>
                <w:sz w:val="18"/>
                <w:szCs w:val="18"/>
              </w:rPr>
              <w:t>REFSENS + 33.5 dB</w:t>
            </w:r>
          </w:p>
        </w:tc>
      </w:tr>
      <w:tr w:rsidR="00F00CD8" w:rsidRPr="00A2483F" w14:paraId="1E4D4F2D" w14:textId="77777777" w:rsidTr="002915BB">
        <w:trPr>
          <w:trHeight w:val="422"/>
          <w:jc w:val="center"/>
        </w:trPr>
        <w:tc>
          <w:tcPr>
            <w:tcW w:w="1628" w:type="dxa"/>
          </w:tcPr>
          <w:p w14:paraId="01416ABA" w14:textId="77777777" w:rsidR="00F00CD8" w:rsidRPr="00FB6EE1" w:rsidRDefault="00F00CD8" w:rsidP="002915BB">
            <w:pPr>
              <w:snapToGrid w:val="0"/>
              <w:spacing w:after="0"/>
              <w:rPr>
                <w:i/>
                <w:sz w:val="18"/>
                <w:szCs w:val="18"/>
              </w:rPr>
            </w:pPr>
            <w:r w:rsidRPr="00FB6EE1">
              <w:rPr>
                <w:bCs/>
                <w:sz w:val="18"/>
                <w:szCs w:val="18"/>
              </w:rPr>
              <w:t>F</w:t>
            </w:r>
            <w:r w:rsidRPr="00FB6EE1">
              <w:rPr>
                <w:bCs/>
                <w:sz w:val="18"/>
                <w:szCs w:val="18"/>
                <w:vertAlign w:val="subscript"/>
              </w:rPr>
              <w:t>Ioffset</w:t>
            </w:r>
          </w:p>
        </w:tc>
        <w:tc>
          <w:tcPr>
            <w:tcW w:w="742" w:type="dxa"/>
          </w:tcPr>
          <w:p w14:paraId="45A80084" w14:textId="77777777" w:rsidR="00F00CD8" w:rsidRPr="00FB6EE1" w:rsidRDefault="00F00CD8" w:rsidP="002915BB">
            <w:pPr>
              <w:snapToGrid w:val="0"/>
              <w:spacing w:after="0"/>
              <w:rPr>
                <w:sz w:val="18"/>
                <w:szCs w:val="18"/>
              </w:rPr>
            </w:pPr>
            <w:r w:rsidRPr="00FB6EE1">
              <w:rPr>
                <w:sz w:val="18"/>
                <w:szCs w:val="18"/>
              </w:rPr>
              <w:t>MHz</w:t>
            </w:r>
          </w:p>
        </w:tc>
        <w:tc>
          <w:tcPr>
            <w:tcW w:w="1135" w:type="dxa"/>
          </w:tcPr>
          <w:p w14:paraId="5928A277" w14:textId="77777777" w:rsidR="00F00CD8" w:rsidRPr="00FB6EE1" w:rsidRDefault="00F00CD8" w:rsidP="002915BB">
            <w:pPr>
              <w:snapToGrid w:val="0"/>
              <w:spacing w:after="0"/>
              <w:rPr>
                <w:sz w:val="18"/>
                <w:szCs w:val="18"/>
              </w:rPr>
            </w:pPr>
            <w:r w:rsidRPr="00FB6EE1">
              <w:rPr>
                <w:sz w:val="18"/>
                <w:szCs w:val="18"/>
              </w:rPr>
              <w:t>≤ -100 &amp; ≥ 100</w:t>
            </w:r>
          </w:p>
          <w:p w14:paraId="06EDA4B9" w14:textId="77777777" w:rsidR="00F00CD8" w:rsidRPr="00FB6EE1" w:rsidRDefault="00F00CD8" w:rsidP="002915BB">
            <w:pPr>
              <w:snapToGrid w:val="0"/>
              <w:spacing w:after="0"/>
              <w:rPr>
                <w:sz w:val="18"/>
                <w:szCs w:val="18"/>
              </w:rPr>
            </w:pPr>
            <w:r w:rsidRPr="00FB6EE1">
              <w:rPr>
                <w:sz w:val="18"/>
                <w:szCs w:val="18"/>
              </w:rPr>
              <w:t>NOTE 5</w:t>
            </w:r>
          </w:p>
        </w:tc>
        <w:tc>
          <w:tcPr>
            <w:tcW w:w="1267" w:type="dxa"/>
          </w:tcPr>
          <w:p w14:paraId="65D4F97D" w14:textId="77777777" w:rsidR="00F00CD8" w:rsidRPr="00FB6EE1" w:rsidRDefault="00F00CD8" w:rsidP="002915BB">
            <w:pPr>
              <w:snapToGrid w:val="0"/>
              <w:spacing w:after="0"/>
              <w:rPr>
                <w:sz w:val="18"/>
                <w:szCs w:val="18"/>
              </w:rPr>
            </w:pPr>
            <w:r w:rsidRPr="00FB6EE1">
              <w:rPr>
                <w:sz w:val="18"/>
                <w:szCs w:val="18"/>
              </w:rPr>
              <w:t>≤ -200 &amp; ≥ 200</w:t>
            </w:r>
          </w:p>
          <w:p w14:paraId="367417AA" w14:textId="77777777" w:rsidR="00F00CD8" w:rsidRPr="00FB6EE1" w:rsidRDefault="00F00CD8" w:rsidP="002915BB">
            <w:pPr>
              <w:snapToGrid w:val="0"/>
              <w:spacing w:after="0"/>
              <w:rPr>
                <w:sz w:val="18"/>
                <w:szCs w:val="18"/>
              </w:rPr>
            </w:pPr>
            <w:r w:rsidRPr="00FB6EE1">
              <w:rPr>
                <w:sz w:val="18"/>
                <w:szCs w:val="18"/>
              </w:rPr>
              <w:t>NOTE 5</w:t>
            </w:r>
          </w:p>
        </w:tc>
        <w:tc>
          <w:tcPr>
            <w:tcW w:w="990" w:type="dxa"/>
          </w:tcPr>
          <w:p w14:paraId="1EBC93C6" w14:textId="77777777" w:rsidR="00F00CD8" w:rsidRPr="00FB6EE1" w:rsidRDefault="00F00CD8" w:rsidP="002915BB">
            <w:pPr>
              <w:snapToGrid w:val="0"/>
              <w:spacing w:after="0"/>
              <w:rPr>
                <w:sz w:val="18"/>
                <w:szCs w:val="18"/>
              </w:rPr>
            </w:pPr>
            <w:r w:rsidRPr="00FB6EE1">
              <w:rPr>
                <w:sz w:val="18"/>
                <w:szCs w:val="18"/>
              </w:rPr>
              <w:t>≤ -400 &amp; ≥ 400</w:t>
            </w:r>
          </w:p>
          <w:p w14:paraId="437DE38D" w14:textId="77777777" w:rsidR="00F00CD8" w:rsidRPr="00FB6EE1" w:rsidRDefault="00F00CD8" w:rsidP="002915BB">
            <w:pPr>
              <w:snapToGrid w:val="0"/>
              <w:spacing w:after="0"/>
              <w:rPr>
                <w:sz w:val="18"/>
                <w:szCs w:val="18"/>
              </w:rPr>
            </w:pPr>
            <w:r w:rsidRPr="00FB6EE1">
              <w:rPr>
                <w:sz w:val="18"/>
                <w:szCs w:val="18"/>
              </w:rPr>
              <w:t>NOTE 5</w:t>
            </w:r>
          </w:p>
        </w:tc>
        <w:tc>
          <w:tcPr>
            <w:tcW w:w="1267" w:type="dxa"/>
            <w:gridSpan w:val="2"/>
          </w:tcPr>
          <w:p w14:paraId="4F8F8325" w14:textId="77777777" w:rsidR="00F00CD8" w:rsidRPr="00FB6EE1" w:rsidRDefault="00F00CD8" w:rsidP="002915BB">
            <w:pPr>
              <w:snapToGrid w:val="0"/>
              <w:spacing w:after="0"/>
              <w:rPr>
                <w:sz w:val="18"/>
                <w:szCs w:val="18"/>
              </w:rPr>
            </w:pPr>
            <w:r w:rsidRPr="00FB6EE1">
              <w:rPr>
                <w:sz w:val="18"/>
                <w:szCs w:val="18"/>
              </w:rPr>
              <w:t>≤ -800 &amp; ≥ 800</w:t>
            </w:r>
          </w:p>
          <w:p w14:paraId="4FA703FF" w14:textId="77777777" w:rsidR="00F00CD8" w:rsidRPr="00FB6EE1" w:rsidRDefault="00F00CD8" w:rsidP="002915BB">
            <w:pPr>
              <w:snapToGrid w:val="0"/>
              <w:spacing w:after="0"/>
              <w:rPr>
                <w:sz w:val="18"/>
                <w:szCs w:val="18"/>
              </w:rPr>
            </w:pPr>
            <w:r w:rsidRPr="00FB6EE1">
              <w:rPr>
                <w:sz w:val="18"/>
                <w:szCs w:val="18"/>
              </w:rPr>
              <w:t>NOTE 5</w:t>
            </w:r>
          </w:p>
        </w:tc>
        <w:tc>
          <w:tcPr>
            <w:tcW w:w="1260" w:type="dxa"/>
            <w:gridSpan w:val="2"/>
          </w:tcPr>
          <w:p w14:paraId="55513A82" w14:textId="77777777" w:rsidR="00F00CD8" w:rsidRPr="00FB6EE1" w:rsidRDefault="00F00CD8" w:rsidP="002915BB">
            <w:pPr>
              <w:snapToGrid w:val="0"/>
              <w:spacing w:after="0"/>
              <w:rPr>
                <w:sz w:val="18"/>
                <w:szCs w:val="18"/>
              </w:rPr>
            </w:pPr>
            <w:r w:rsidRPr="00FB6EE1">
              <w:rPr>
                <w:sz w:val="18"/>
                <w:szCs w:val="18"/>
              </w:rPr>
              <w:t>≤ -1600 &amp; ≥ 1600</w:t>
            </w:r>
          </w:p>
          <w:p w14:paraId="283E6425" w14:textId="77777777" w:rsidR="00F00CD8" w:rsidRPr="00FB6EE1" w:rsidRDefault="00F00CD8" w:rsidP="002915BB">
            <w:pPr>
              <w:snapToGrid w:val="0"/>
              <w:spacing w:after="0"/>
              <w:rPr>
                <w:sz w:val="18"/>
                <w:szCs w:val="18"/>
              </w:rPr>
            </w:pPr>
            <w:r w:rsidRPr="00FB6EE1">
              <w:rPr>
                <w:sz w:val="18"/>
                <w:szCs w:val="18"/>
              </w:rPr>
              <w:t>NOTE 5</w:t>
            </w:r>
          </w:p>
        </w:tc>
        <w:tc>
          <w:tcPr>
            <w:tcW w:w="1350" w:type="dxa"/>
            <w:gridSpan w:val="2"/>
          </w:tcPr>
          <w:p w14:paraId="7C94ADE3" w14:textId="77777777" w:rsidR="00F00CD8" w:rsidRPr="00FB6EE1" w:rsidRDefault="00F00CD8" w:rsidP="002915BB">
            <w:pPr>
              <w:snapToGrid w:val="0"/>
              <w:spacing w:after="0"/>
              <w:rPr>
                <w:sz w:val="18"/>
                <w:szCs w:val="18"/>
              </w:rPr>
            </w:pPr>
            <w:r w:rsidRPr="00FB6EE1">
              <w:rPr>
                <w:sz w:val="18"/>
                <w:szCs w:val="18"/>
              </w:rPr>
              <w:t>≤ -3200 &amp; ≥ 3200</w:t>
            </w:r>
          </w:p>
        </w:tc>
        <w:tc>
          <w:tcPr>
            <w:tcW w:w="1267" w:type="dxa"/>
            <w:gridSpan w:val="2"/>
          </w:tcPr>
          <w:p w14:paraId="6EDFE47C" w14:textId="77777777" w:rsidR="00F00CD8" w:rsidRPr="00FB6EE1" w:rsidRDefault="00F00CD8" w:rsidP="002915BB">
            <w:pPr>
              <w:snapToGrid w:val="0"/>
              <w:spacing w:after="0"/>
              <w:rPr>
                <w:sz w:val="18"/>
                <w:szCs w:val="18"/>
              </w:rPr>
            </w:pPr>
            <w:r w:rsidRPr="00FB6EE1">
              <w:rPr>
                <w:sz w:val="18"/>
                <w:szCs w:val="18"/>
              </w:rPr>
              <w:t>≤ -4000 &amp; ≥ 4000</w:t>
            </w:r>
          </w:p>
        </w:tc>
      </w:tr>
      <w:tr w:rsidR="00F00CD8" w:rsidRPr="00A2483F" w14:paraId="3506E753" w14:textId="77777777" w:rsidTr="002915BB">
        <w:trPr>
          <w:trHeight w:val="623"/>
          <w:jc w:val="center"/>
        </w:trPr>
        <w:tc>
          <w:tcPr>
            <w:tcW w:w="1628" w:type="dxa"/>
          </w:tcPr>
          <w:p w14:paraId="16E33B01" w14:textId="77777777" w:rsidR="00F00CD8" w:rsidRPr="00FB6EE1" w:rsidRDefault="00F00CD8" w:rsidP="002915BB">
            <w:pPr>
              <w:snapToGrid w:val="0"/>
              <w:spacing w:after="0"/>
              <w:rPr>
                <w:bCs/>
                <w:sz w:val="18"/>
                <w:szCs w:val="18"/>
              </w:rPr>
            </w:pPr>
            <w:r w:rsidRPr="00FB6EE1">
              <w:rPr>
                <w:bCs/>
                <w:sz w:val="18"/>
                <w:szCs w:val="18"/>
              </w:rPr>
              <w:t>F</w:t>
            </w:r>
            <w:r w:rsidRPr="00FB6EE1">
              <w:rPr>
                <w:bCs/>
                <w:sz w:val="18"/>
                <w:szCs w:val="18"/>
                <w:vertAlign w:val="subscript"/>
              </w:rPr>
              <w:t>Interferer</w:t>
            </w:r>
          </w:p>
        </w:tc>
        <w:tc>
          <w:tcPr>
            <w:tcW w:w="742" w:type="dxa"/>
          </w:tcPr>
          <w:p w14:paraId="265B5E0C" w14:textId="77777777" w:rsidR="00F00CD8" w:rsidRPr="00FB6EE1" w:rsidRDefault="00F00CD8" w:rsidP="002915BB">
            <w:pPr>
              <w:snapToGrid w:val="0"/>
              <w:spacing w:after="0"/>
              <w:rPr>
                <w:sz w:val="18"/>
                <w:szCs w:val="18"/>
              </w:rPr>
            </w:pPr>
            <w:r w:rsidRPr="00FB6EE1">
              <w:rPr>
                <w:sz w:val="18"/>
                <w:szCs w:val="18"/>
              </w:rPr>
              <w:t>MHz</w:t>
            </w:r>
          </w:p>
        </w:tc>
        <w:tc>
          <w:tcPr>
            <w:tcW w:w="1135" w:type="dxa"/>
          </w:tcPr>
          <w:p w14:paraId="1A33AD2E"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25</w:t>
            </w:r>
          </w:p>
          <w:p w14:paraId="4B8787BD"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25</w:t>
            </w:r>
          </w:p>
        </w:tc>
        <w:tc>
          <w:tcPr>
            <w:tcW w:w="1267" w:type="dxa"/>
          </w:tcPr>
          <w:p w14:paraId="296F492F"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50</w:t>
            </w:r>
          </w:p>
          <w:p w14:paraId="2D575CA7"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50</w:t>
            </w:r>
          </w:p>
        </w:tc>
        <w:tc>
          <w:tcPr>
            <w:tcW w:w="990" w:type="dxa"/>
          </w:tcPr>
          <w:p w14:paraId="0B8A3E93"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100</w:t>
            </w:r>
          </w:p>
          <w:p w14:paraId="518F40F4"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100</w:t>
            </w:r>
          </w:p>
        </w:tc>
        <w:tc>
          <w:tcPr>
            <w:tcW w:w="1267" w:type="dxa"/>
            <w:gridSpan w:val="2"/>
          </w:tcPr>
          <w:p w14:paraId="7FBBA947"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200</w:t>
            </w:r>
          </w:p>
          <w:p w14:paraId="5D5A046C"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200</w:t>
            </w:r>
          </w:p>
        </w:tc>
        <w:tc>
          <w:tcPr>
            <w:tcW w:w="1260" w:type="dxa"/>
            <w:gridSpan w:val="2"/>
          </w:tcPr>
          <w:p w14:paraId="61689858"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400</w:t>
            </w:r>
          </w:p>
          <w:p w14:paraId="04A96481"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400</w:t>
            </w:r>
          </w:p>
        </w:tc>
        <w:tc>
          <w:tcPr>
            <w:tcW w:w="1350" w:type="dxa"/>
            <w:gridSpan w:val="2"/>
          </w:tcPr>
          <w:p w14:paraId="718157FE"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800</w:t>
            </w:r>
          </w:p>
          <w:p w14:paraId="0A198EC8"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800</w:t>
            </w:r>
          </w:p>
        </w:tc>
        <w:tc>
          <w:tcPr>
            <w:tcW w:w="1267" w:type="dxa"/>
            <w:gridSpan w:val="2"/>
          </w:tcPr>
          <w:p w14:paraId="11874A87" w14:textId="77777777" w:rsidR="00F00CD8" w:rsidRPr="00FB6EE1" w:rsidRDefault="00F00CD8" w:rsidP="002915BB">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1600</w:t>
            </w:r>
          </w:p>
          <w:p w14:paraId="0E42D58B" w14:textId="77777777" w:rsidR="00F00CD8" w:rsidRPr="00FB6EE1" w:rsidRDefault="00F00CD8" w:rsidP="002915BB">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1600</w:t>
            </w:r>
          </w:p>
        </w:tc>
      </w:tr>
    </w:tbl>
    <w:p w14:paraId="64E52CF9" w14:textId="77777777" w:rsidR="00F00CD8" w:rsidRPr="00A2483F" w:rsidRDefault="00F00CD8" w:rsidP="00F00CD8">
      <w:pPr>
        <w:numPr>
          <w:ilvl w:val="0"/>
          <w:numId w:val="9"/>
        </w:numPr>
        <w:spacing w:before="180"/>
        <w:ind w:left="538" w:hanging="357"/>
      </w:pPr>
      <w:r w:rsidRPr="00A2483F">
        <w:t>Recommended WF</w:t>
      </w:r>
    </w:p>
    <w:p w14:paraId="46FB33C8" w14:textId="77777777" w:rsidR="00F00CD8" w:rsidRPr="00A2483F" w:rsidRDefault="00F00CD8" w:rsidP="00F00CD8">
      <w:pPr>
        <w:numPr>
          <w:ilvl w:val="1"/>
          <w:numId w:val="9"/>
        </w:numPr>
      </w:pPr>
      <w:r w:rsidRPr="00A2483F">
        <w:t>Agree proposal 1</w:t>
      </w:r>
    </w:p>
    <w:p w14:paraId="2DFE6C01" w14:textId="77777777" w:rsidR="00F00CD8" w:rsidRPr="005D0C64" w:rsidRDefault="00F00CD8" w:rsidP="00F00CD8">
      <w:pPr>
        <w:rPr>
          <w:b/>
        </w:rPr>
      </w:pPr>
      <w:r w:rsidRPr="005D0C64">
        <w:rPr>
          <w:rFonts w:hint="eastAsia"/>
          <w:b/>
        </w:rPr>
        <w:t>Discussions:</w:t>
      </w:r>
    </w:p>
    <w:p w14:paraId="14822EDE" w14:textId="77777777" w:rsidR="00F00CD8" w:rsidRPr="00A2483F" w:rsidRDefault="00F00CD8" w:rsidP="00F00CD8">
      <w:r w:rsidRPr="00A2483F">
        <w:t xml:space="preserve">Huawei: to the format, we have similar changes with different format to introduce the requirements in the separate tables. </w:t>
      </w:r>
    </w:p>
    <w:p w14:paraId="614CBF95" w14:textId="77777777" w:rsidR="00F00CD8" w:rsidRPr="00B10541" w:rsidRDefault="00F00CD8" w:rsidP="00F00CD8">
      <w:pPr>
        <w:rPr>
          <w:b/>
          <w:highlight w:val="green"/>
        </w:rPr>
      </w:pPr>
      <w:r w:rsidRPr="00B10541">
        <w:rPr>
          <w:rFonts w:hint="eastAsia"/>
          <w:b/>
          <w:highlight w:val="green"/>
        </w:rPr>
        <w:t>Agreement:</w:t>
      </w:r>
    </w:p>
    <w:p w14:paraId="585E952A" w14:textId="77777777" w:rsidR="00F00CD8" w:rsidRPr="00B10541" w:rsidRDefault="00F00CD8" w:rsidP="00F00CD8">
      <w:pPr>
        <w:numPr>
          <w:ilvl w:val="0"/>
          <w:numId w:val="30"/>
        </w:numPr>
        <w:rPr>
          <w:highlight w:val="green"/>
        </w:rPr>
      </w:pPr>
      <w:r w:rsidRPr="00B10541">
        <w:rPr>
          <w:highlight w:val="green"/>
        </w:rPr>
        <w:t>Agree the IBB values as shown in the table in proposal 1</w:t>
      </w:r>
    </w:p>
    <w:p w14:paraId="3F8D4486" w14:textId="77777777" w:rsidR="00F00CD8" w:rsidRPr="00B10541" w:rsidRDefault="00F00CD8" w:rsidP="00F00CD8">
      <w:pPr>
        <w:numPr>
          <w:ilvl w:val="1"/>
          <w:numId w:val="30"/>
        </w:numPr>
        <w:rPr>
          <w:highlight w:val="green"/>
        </w:rPr>
      </w:pPr>
      <w:r w:rsidRPr="00B10541">
        <w:rPr>
          <w:highlight w:val="green"/>
        </w:rPr>
        <w:t>FFS whether to use one table or separate tables to capture the requriements.</w:t>
      </w:r>
    </w:p>
    <w:p w14:paraId="298AA179" w14:textId="77777777" w:rsidR="00F00CD8" w:rsidRPr="009959C9" w:rsidRDefault="00F00CD8" w:rsidP="00F00CD8">
      <w:pPr>
        <w:rPr>
          <w:b/>
          <w:u w:val="single"/>
        </w:rPr>
      </w:pPr>
      <w:r>
        <w:rPr>
          <w:b/>
          <w:u w:val="single"/>
        </w:rPr>
        <w:t xml:space="preserve">Issue 6.1.4 </w:t>
      </w:r>
      <w:r w:rsidRPr="009959C9">
        <w:rPr>
          <w:b/>
          <w:u w:val="single"/>
        </w:rPr>
        <w:t>CA In-band blocking</w:t>
      </w:r>
    </w:p>
    <w:p w14:paraId="46615BCC" w14:textId="77777777" w:rsidR="00F00CD8" w:rsidRPr="00A2483F" w:rsidRDefault="00F00CD8" w:rsidP="00F00CD8">
      <w:pPr>
        <w:numPr>
          <w:ilvl w:val="0"/>
          <w:numId w:val="9"/>
        </w:numPr>
      </w:pPr>
      <w:r w:rsidRPr="00A2483F">
        <w:t>Proposals</w:t>
      </w:r>
    </w:p>
    <w:p w14:paraId="200B8DD5" w14:textId="77777777" w:rsidR="00F00CD8" w:rsidRPr="00A2483F" w:rsidRDefault="00F00CD8" w:rsidP="00F00CD8">
      <w:pPr>
        <w:numPr>
          <w:ilvl w:val="1"/>
          <w:numId w:val="9"/>
        </w:numPr>
      </w:pPr>
      <w:r w:rsidRPr="009959C9">
        <w:t>Proposal 1: Agree CA IBB requirements as given in TP#3 and TP#4. (R4-2213221 and identical proposal6 in R4-2211629 )</w:t>
      </w:r>
    </w:p>
    <w:p w14:paraId="764CED5B" w14:textId="77777777" w:rsidR="00F00CD8" w:rsidRPr="00A2483F" w:rsidRDefault="00F00CD8" w:rsidP="00F00CD8">
      <w:pPr>
        <w:jc w:val="center"/>
        <w:rPr>
          <w:b/>
        </w:rPr>
      </w:pPr>
      <w:r w:rsidRPr="00A2483F">
        <w:rPr>
          <w:b/>
        </w:rPr>
        <w:t>Table 7.6A.2.1-1: In band blocking minimum requirements for intra-band contiguous CA</w:t>
      </w:r>
    </w:p>
    <w:tbl>
      <w:tblPr>
        <w:tblW w:w="7860" w:type="dxa"/>
        <w:tblInd w:w="1188" w:type="dxa"/>
        <w:tblLook w:val="04A0" w:firstRow="1" w:lastRow="0" w:firstColumn="1" w:lastColumn="0" w:noHBand="0" w:noVBand="1"/>
      </w:tblPr>
      <w:tblGrid>
        <w:gridCol w:w="3485"/>
        <w:gridCol w:w="1701"/>
        <w:gridCol w:w="2674"/>
      </w:tblGrid>
      <w:tr w:rsidR="00F00CD8" w:rsidRPr="00A2483F" w14:paraId="6D6190AB" w14:textId="77777777" w:rsidTr="002915BB">
        <w:trPr>
          <w:trHeight w:val="424"/>
        </w:trPr>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003AB91E" w14:textId="77777777" w:rsidR="00F00CD8" w:rsidRPr="009959C9" w:rsidRDefault="00F00CD8" w:rsidP="002915BB">
            <w:pPr>
              <w:spacing w:after="0"/>
              <w:rPr>
                <w:b/>
                <w:sz w:val="18"/>
                <w:szCs w:val="18"/>
                <w:lang w:val="en-US"/>
              </w:rPr>
            </w:pPr>
            <w:r w:rsidRPr="009959C9">
              <w:rPr>
                <w:b/>
                <w:sz w:val="18"/>
                <w:szCs w:val="18"/>
                <w:lang w:val="x-none"/>
              </w:rPr>
              <w:t>Rx Parameter</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7DC6D84" w14:textId="77777777" w:rsidR="00F00CD8" w:rsidRPr="009959C9" w:rsidRDefault="00F00CD8" w:rsidP="002915BB">
            <w:pPr>
              <w:spacing w:after="0"/>
              <w:rPr>
                <w:b/>
                <w:sz w:val="18"/>
                <w:szCs w:val="18"/>
                <w:lang w:val="en-US"/>
              </w:rPr>
            </w:pPr>
            <w:r w:rsidRPr="009959C9">
              <w:rPr>
                <w:b/>
                <w:sz w:val="18"/>
                <w:szCs w:val="18"/>
                <w:lang w:val="x-none"/>
              </w:rPr>
              <w:t>Units</w:t>
            </w:r>
          </w:p>
        </w:tc>
        <w:tc>
          <w:tcPr>
            <w:tcW w:w="2674" w:type="dxa"/>
            <w:tcBorders>
              <w:top w:val="single" w:sz="4" w:space="0" w:color="auto"/>
              <w:left w:val="single" w:sz="4" w:space="0" w:color="auto"/>
              <w:right w:val="single" w:sz="4" w:space="0" w:color="auto"/>
            </w:tcBorders>
            <w:shd w:val="clear" w:color="auto" w:fill="auto"/>
          </w:tcPr>
          <w:p w14:paraId="0E6254F2" w14:textId="77777777" w:rsidR="00F00CD8" w:rsidRPr="009959C9" w:rsidRDefault="00F00CD8" w:rsidP="002915BB">
            <w:pPr>
              <w:spacing w:after="0"/>
              <w:rPr>
                <w:b/>
                <w:sz w:val="18"/>
                <w:szCs w:val="18"/>
                <w:lang w:val="en-US"/>
              </w:rPr>
            </w:pPr>
            <w:r w:rsidRPr="009959C9">
              <w:rPr>
                <w:b/>
                <w:sz w:val="18"/>
                <w:szCs w:val="18"/>
                <w:lang w:val="x-none"/>
              </w:rPr>
              <w:t>All CA bandwidth classes</w:t>
            </w:r>
          </w:p>
        </w:tc>
      </w:tr>
      <w:tr w:rsidR="00F00CD8" w:rsidRPr="00A2483F" w14:paraId="5B0B07EA" w14:textId="77777777" w:rsidTr="002915BB">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52F7D845" w14:textId="77777777" w:rsidR="00F00CD8" w:rsidRPr="009959C9" w:rsidRDefault="00F00CD8" w:rsidP="002915BB">
            <w:pPr>
              <w:spacing w:after="0"/>
              <w:rPr>
                <w:sz w:val="18"/>
                <w:szCs w:val="18"/>
                <w:lang w:val="x-none"/>
              </w:rPr>
            </w:pPr>
            <w:r w:rsidRPr="009959C9">
              <w:rPr>
                <w:sz w:val="18"/>
                <w:szCs w:val="18"/>
                <w:lang w:val="x-none"/>
              </w:rPr>
              <w:t>Power in Transmission Bandwidth Configuration, per CC</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930BB7E" w14:textId="77777777" w:rsidR="00F00CD8" w:rsidRPr="009959C9" w:rsidRDefault="00F00CD8" w:rsidP="002915BB">
            <w:pPr>
              <w:spacing w:after="0"/>
              <w:rPr>
                <w:sz w:val="18"/>
                <w:szCs w:val="18"/>
                <w:lang w:val="x-none"/>
              </w:rPr>
            </w:pP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2D957DE2" w14:textId="77777777" w:rsidR="00F00CD8" w:rsidRPr="009959C9" w:rsidRDefault="00F00CD8" w:rsidP="002915BB">
            <w:pPr>
              <w:spacing w:after="0"/>
              <w:rPr>
                <w:sz w:val="18"/>
                <w:szCs w:val="18"/>
                <w:lang w:val="x-none"/>
              </w:rPr>
            </w:pPr>
            <w:r w:rsidRPr="009959C9">
              <w:rPr>
                <w:sz w:val="18"/>
                <w:szCs w:val="18"/>
                <w:lang w:val="x-none"/>
              </w:rPr>
              <w:t>REFSENS + 14 dB</w:t>
            </w:r>
          </w:p>
        </w:tc>
      </w:tr>
      <w:tr w:rsidR="00F00CD8" w:rsidRPr="00A2483F" w14:paraId="77722D5B" w14:textId="77777777" w:rsidTr="002915BB">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513B7A6B" w14:textId="77777777" w:rsidR="00F00CD8" w:rsidRPr="009959C9" w:rsidRDefault="00F00CD8" w:rsidP="002915BB">
            <w:pPr>
              <w:spacing w:after="0"/>
              <w:rPr>
                <w:sz w:val="18"/>
                <w:szCs w:val="18"/>
                <w:lang w:val="x-none"/>
              </w:rPr>
            </w:pPr>
            <w:r w:rsidRPr="009959C9">
              <w:rPr>
                <w:sz w:val="18"/>
                <w:szCs w:val="18"/>
                <w:lang w:val="x-none"/>
              </w:rPr>
              <w:t>Pinterferer for band n257, n258, n26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1D42F9D" w14:textId="77777777" w:rsidR="00F00CD8" w:rsidRPr="009959C9" w:rsidRDefault="00F00CD8" w:rsidP="002915BB">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74338495" w14:textId="77777777" w:rsidR="00F00CD8" w:rsidRPr="009959C9" w:rsidRDefault="00F00CD8" w:rsidP="002915BB">
            <w:pPr>
              <w:spacing w:after="0"/>
              <w:rPr>
                <w:sz w:val="18"/>
                <w:szCs w:val="18"/>
                <w:lang w:val="x-none"/>
              </w:rPr>
            </w:pPr>
            <w:r w:rsidRPr="009959C9">
              <w:rPr>
                <w:sz w:val="18"/>
                <w:szCs w:val="18"/>
                <w:lang w:val="x-none"/>
              </w:rPr>
              <w:t>Aggregated power + 21.5</w:t>
            </w:r>
          </w:p>
        </w:tc>
      </w:tr>
      <w:tr w:rsidR="00F00CD8" w:rsidRPr="00A2483F" w14:paraId="6C424C37" w14:textId="77777777" w:rsidTr="002915BB">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7242E52E" w14:textId="77777777" w:rsidR="00F00CD8" w:rsidRPr="009959C9" w:rsidRDefault="00F00CD8" w:rsidP="002915BB">
            <w:pPr>
              <w:spacing w:after="0"/>
              <w:rPr>
                <w:sz w:val="18"/>
                <w:szCs w:val="18"/>
                <w:lang w:val="x-none"/>
              </w:rPr>
            </w:pPr>
            <w:r w:rsidRPr="009959C9">
              <w:rPr>
                <w:sz w:val="18"/>
                <w:szCs w:val="18"/>
                <w:lang w:val="x-none"/>
              </w:rPr>
              <w:t>Pinterferer for band n260, n26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B5F0FEC" w14:textId="77777777" w:rsidR="00F00CD8" w:rsidRPr="009959C9" w:rsidRDefault="00F00CD8" w:rsidP="002915BB">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58F28E19" w14:textId="77777777" w:rsidR="00F00CD8" w:rsidRPr="009959C9" w:rsidRDefault="00F00CD8" w:rsidP="002915BB">
            <w:pPr>
              <w:spacing w:after="0"/>
              <w:rPr>
                <w:sz w:val="18"/>
                <w:szCs w:val="18"/>
                <w:lang w:val="x-none"/>
              </w:rPr>
            </w:pPr>
            <w:r w:rsidRPr="009959C9">
              <w:rPr>
                <w:sz w:val="18"/>
                <w:szCs w:val="18"/>
                <w:lang w:val="x-none"/>
              </w:rPr>
              <w:t>Aggregated power + 20.5</w:t>
            </w:r>
          </w:p>
        </w:tc>
      </w:tr>
      <w:tr w:rsidR="00F00CD8" w:rsidRPr="00A2483F" w14:paraId="24ACEC8A" w14:textId="77777777" w:rsidTr="002915BB">
        <w:tc>
          <w:tcPr>
            <w:tcW w:w="3485" w:type="dxa"/>
            <w:tcBorders>
              <w:top w:val="single" w:sz="4" w:space="0" w:color="auto"/>
              <w:left w:val="single" w:sz="4" w:space="0" w:color="auto"/>
              <w:bottom w:val="single" w:sz="4" w:space="0" w:color="auto"/>
              <w:right w:val="single" w:sz="4" w:space="0" w:color="auto"/>
            </w:tcBorders>
            <w:shd w:val="clear" w:color="auto" w:fill="auto"/>
          </w:tcPr>
          <w:p w14:paraId="4672D2D7" w14:textId="77777777" w:rsidR="00F00CD8" w:rsidRPr="009959C9" w:rsidRDefault="00F00CD8" w:rsidP="002915BB">
            <w:pPr>
              <w:spacing w:after="0"/>
              <w:rPr>
                <w:sz w:val="18"/>
                <w:szCs w:val="18"/>
                <w:lang w:val="x-none"/>
              </w:rPr>
            </w:pPr>
            <w:r w:rsidRPr="009959C9">
              <w:rPr>
                <w:sz w:val="18"/>
                <w:szCs w:val="18"/>
                <w:lang w:val="x-none"/>
              </w:rPr>
              <w:t>Pinterferer for band n263</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3E0F5B7F" w14:textId="77777777" w:rsidR="00F00CD8" w:rsidRPr="009959C9" w:rsidRDefault="00F00CD8" w:rsidP="002915BB">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tcPr>
          <w:p w14:paraId="6E35E55C" w14:textId="77777777" w:rsidR="00F00CD8" w:rsidRPr="009959C9" w:rsidRDefault="00F00CD8" w:rsidP="002915BB">
            <w:pPr>
              <w:spacing w:after="0"/>
              <w:rPr>
                <w:sz w:val="18"/>
                <w:szCs w:val="18"/>
                <w:lang w:val="x-none"/>
              </w:rPr>
            </w:pPr>
            <w:r w:rsidRPr="009959C9">
              <w:rPr>
                <w:sz w:val="18"/>
                <w:szCs w:val="18"/>
                <w:lang w:val="x-none"/>
              </w:rPr>
              <w:t>Aggregated power + 19.5</w:t>
            </w:r>
          </w:p>
        </w:tc>
      </w:tr>
    </w:tbl>
    <w:p w14:paraId="18FB3630" w14:textId="77777777" w:rsidR="00F00CD8" w:rsidRPr="00A2483F" w:rsidRDefault="00F00CD8" w:rsidP="00F00CD8">
      <w:pPr>
        <w:numPr>
          <w:ilvl w:val="0"/>
          <w:numId w:val="9"/>
        </w:numPr>
        <w:spacing w:before="180"/>
        <w:ind w:left="538" w:hanging="357"/>
      </w:pPr>
      <w:r w:rsidRPr="00A2483F">
        <w:t>Recommended WF</w:t>
      </w:r>
    </w:p>
    <w:p w14:paraId="785A90EC" w14:textId="77777777" w:rsidR="00F00CD8" w:rsidRPr="00A2483F" w:rsidRDefault="00F00CD8" w:rsidP="00F00CD8">
      <w:pPr>
        <w:numPr>
          <w:ilvl w:val="1"/>
          <w:numId w:val="9"/>
        </w:numPr>
      </w:pPr>
      <w:r w:rsidRPr="00A2483F">
        <w:t>Agree proposal 1</w:t>
      </w:r>
    </w:p>
    <w:p w14:paraId="4576A47F" w14:textId="77777777" w:rsidR="00F00CD8" w:rsidRPr="00B10541" w:rsidRDefault="00F00CD8" w:rsidP="00F00CD8">
      <w:pPr>
        <w:rPr>
          <w:b/>
          <w:highlight w:val="green"/>
        </w:rPr>
      </w:pPr>
      <w:r w:rsidRPr="00B10541">
        <w:rPr>
          <w:rFonts w:hint="eastAsia"/>
          <w:b/>
          <w:highlight w:val="green"/>
        </w:rPr>
        <w:t>Agreement:</w:t>
      </w:r>
    </w:p>
    <w:p w14:paraId="7391723A" w14:textId="77777777" w:rsidR="00F00CD8" w:rsidRPr="00B10541" w:rsidRDefault="00F00CD8" w:rsidP="00F00CD8">
      <w:pPr>
        <w:numPr>
          <w:ilvl w:val="0"/>
          <w:numId w:val="30"/>
        </w:numPr>
        <w:rPr>
          <w:highlight w:val="green"/>
        </w:rPr>
      </w:pPr>
      <w:r w:rsidRPr="00B10541">
        <w:rPr>
          <w:highlight w:val="green"/>
        </w:rPr>
        <w:t>Agree proposal 1</w:t>
      </w:r>
    </w:p>
    <w:p w14:paraId="2DD80FF6" w14:textId="77777777" w:rsidR="00F00CD8" w:rsidRPr="00B10541" w:rsidRDefault="00F00CD8" w:rsidP="00F00CD8">
      <w:pPr>
        <w:rPr>
          <w:b/>
          <w:u w:val="single"/>
        </w:rPr>
      </w:pPr>
      <w:r>
        <w:rPr>
          <w:b/>
          <w:u w:val="single"/>
        </w:rPr>
        <w:t xml:space="preserve">Issue 6.1.5 </w:t>
      </w:r>
      <w:r w:rsidRPr="00B10541">
        <w:rPr>
          <w:b/>
          <w:u w:val="single"/>
        </w:rPr>
        <w:t xml:space="preserve">Maximum input level for </w:t>
      </w:r>
      <w:bookmarkStart w:id="82" w:name="_Hlk32425289"/>
      <w:r w:rsidRPr="00B10541">
        <w:rPr>
          <w:b/>
          <w:u w:val="single"/>
        </w:rPr>
        <w:t xml:space="preserve">Intra-band contiguous </w:t>
      </w:r>
      <w:bookmarkEnd w:id="82"/>
      <w:r w:rsidRPr="00B10541">
        <w:rPr>
          <w:b/>
          <w:u w:val="single"/>
        </w:rPr>
        <w:t>CA</w:t>
      </w:r>
    </w:p>
    <w:p w14:paraId="54E911A1" w14:textId="77777777" w:rsidR="00F00CD8" w:rsidRPr="00A2483F" w:rsidRDefault="00F00CD8" w:rsidP="00F00CD8">
      <w:pPr>
        <w:numPr>
          <w:ilvl w:val="0"/>
          <w:numId w:val="9"/>
        </w:numPr>
      </w:pPr>
      <w:r w:rsidRPr="00A2483F">
        <w:t>Proposals</w:t>
      </w:r>
    </w:p>
    <w:p w14:paraId="0C562F59" w14:textId="77777777" w:rsidR="00F00CD8" w:rsidRPr="00B10541" w:rsidRDefault="00F00CD8" w:rsidP="00F00CD8">
      <w:pPr>
        <w:numPr>
          <w:ilvl w:val="1"/>
          <w:numId w:val="9"/>
        </w:numPr>
      </w:pPr>
      <w:r w:rsidRPr="00B10541">
        <w:t>Proposal 1: Use the FR2-1 max input for intra-band contiguous requirement for FR2-2.</w:t>
      </w:r>
    </w:p>
    <w:p w14:paraId="61632559" w14:textId="77777777" w:rsidR="00F00CD8" w:rsidRPr="00A2483F" w:rsidRDefault="00F00CD8" w:rsidP="00F00CD8">
      <w:pPr>
        <w:numPr>
          <w:ilvl w:val="0"/>
          <w:numId w:val="9"/>
        </w:numPr>
      </w:pPr>
      <w:r w:rsidRPr="00A2483F">
        <w:t>Recommended WF</w:t>
      </w:r>
    </w:p>
    <w:p w14:paraId="339CB421" w14:textId="77777777" w:rsidR="00F00CD8" w:rsidRPr="00A2483F" w:rsidRDefault="00F00CD8" w:rsidP="00F00CD8">
      <w:pPr>
        <w:numPr>
          <w:ilvl w:val="1"/>
          <w:numId w:val="9"/>
        </w:numPr>
      </w:pPr>
      <w:r w:rsidRPr="00A2483F">
        <w:t>Agree proposal 1</w:t>
      </w:r>
    </w:p>
    <w:p w14:paraId="1DB725F0" w14:textId="77777777" w:rsidR="00F00CD8" w:rsidRPr="00B10541" w:rsidRDefault="00F00CD8" w:rsidP="00F00CD8">
      <w:pPr>
        <w:rPr>
          <w:b/>
        </w:rPr>
      </w:pPr>
      <w:r w:rsidRPr="00B10541">
        <w:rPr>
          <w:rFonts w:hint="eastAsia"/>
          <w:b/>
          <w:highlight w:val="green"/>
        </w:rPr>
        <w:t>Agreement:</w:t>
      </w:r>
    </w:p>
    <w:p w14:paraId="16373AC3" w14:textId="77777777" w:rsidR="00F00CD8" w:rsidRPr="00B10541" w:rsidRDefault="00F00CD8" w:rsidP="00F00CD8">
      <w:pPr>
        <w:numPr>
          <w:ilvl w:val="0"/>
          <w:numId w:val="30"/>
        </w:numPr>
        <w:rPr>
          <w:highlight w:val="green"/>
        </w:rPr>
      </w:pPr>
      <w:r w:rsidRPr="00B10541">
        <w:rPr>
          <w:highlight w:val="green"/>
        </w:rPr>
        <w:t>Agree proposal 1</w:t>
      </w:r>
    </w:p>
    <w:p w14:paraId="5FD604C2" w14:textId="77777777" w:rsidR="00F00CD8" w:rsidRPr="00B10541" w:rsidRDefault="00F00CD8" w:rsidP="00F00CD8">
      <w:pPr>
        <w:rPr>
          <w:b/>
          <w:u w:val="single"/>
        </w:rPr>
      </w:pPr>
      <w:r>
        <w:rPr>
          <w:b/>
          <w:u w:val="single"/>
        </w:rPr>
        <w:t xml:space="preserve">Issue 6.1.6 </w:t>
      </w:r>
      <w:r w:rsidRPr="00B10541">
        <w:rPr>
          <w:b/>
          <w:u w:val="single"/>
        </w:rPr>
        <w:t>Adjacent channel selectivity</w:t>
      </w:r>
    </w:p>
    <w:p w14:paraId="30816FFA" w14:textId="77777777" w:rsidR="00F00CD8" w:rsidRPr="00A2483F" w:rsidRDefault="00F00CD8" w:rsidP="00F00CD8">
      <w:pPr>
        <w:numPr>
          <w:ilvl w:val="0"/>
          <w:numId w:val="9"/>
        </w:numPr>
      </w:pPr>
      <w:r w:rsidRPr="00A2483F">
        <w:t>Proposals</w:t>
      </w:r>
    </w:p>
    <w:p w14:paraId="70B19A11" w14:textId="77777777" w:rsidR="00F00CD8" w:rsidRPr="00B10541" w:rsidRDefault="00F00CD8" w:rsidP="00F00CD8">
      <w:pPr>
        <w:numPr>
          <w:ilvl w:val="1"/>
          <w:numId w:val="9"/>
        </w:numPr>
      </w:pPr>
      <w:r w:rsidRPr="00B10541">
        <w:t>The tables below with:</w:t>
      </w:r>
    </w:p>
    <w:p w14:paraId="68706C9E" w14:textId="77777777" w:rsidR="00F00CD8" w:rsidRPr="00B10541" w:rsidRDefault="00F00CD8" w:rsidP="00F00CD8">
      <w:pPr>
        <w:numPr>
          <w:ilvl w:val="2"/>
          <w:numId w:val="9"/>
        </w:numPr>
      </w:pPr>
      <w:r w:rsidRPr="00B10541">
        <w:t>Option 1: using 21 dB for the ACS for all CCBWs.</w:t>
      </w:r>
    </w:p>
    <w:p w14:paraId="3C03DFB6" w14:textId="77777777" w:rsidR="00F00CD8" w:rsidRPr="00B10541" w:rsidRDefault="00F00CD8" w:rsidP="00F00CD8">
      <w:pPr>
        <w:numPr>
          <w:ilvl w:val="2"/>
          <w:numId w:val="9"/>
        </w:numPr>
      </w:pPr>
      <w:r w:rsidRPr="00B10541">
        <w:t>Option 2: using 21 dB for CCBW &lt;= 400 MHz and 20 dB for &gt; 400 MHz.</w:t>
      </w:r>
    </w:p>
    <w:p w14:paraId="7BAA1BAF" w14:textId="77777777" w:rsidR="00F00CD8" w:rsidRPr="00A2483F" w:rsidRDefault="00F00CD8" w:rsidP="00F00CD8">
      <w:pPr>
        <w:jc w:val="center"/>
        <w:rPr>
          <w:b/>
        </w:rPr>
      </w:pPr>
      <w:r w:rsidRPr="00A2483F">
        <w:rPr>
          <w:b/>
        </w:rPr>
        <w:t>Table 7.5-1: Adjacent channel selectivity</w:t>
      </w:r>
    </w:p>
    <w:tbl>
      <w:tblPr>
        <w:tblW w:w="8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642"/>
        <w:gridCol w:w="720"/>
        <w:gridCol w:w="720"/>
        <w:gridCol w:w="720"/>
        <w:gridCol w:w="990"/>
        <w:gridCol w:w="900"/>
        <w:gridCol w:w="990"/>
      </w:tblGrid>
      <w:tr w:rsidR="00F00CD8" w:rsidRPr="00A2483F" w14:paraId="46C03AD1" w14:textId="77777777" w:rsidTr="002915BB">
        <w:trPr>
          <w:jc w:val="center"/>
        </w:trPr>
        <w:tc>
          <w:tcPr>
            <w:tcW w:w="1559" w:type="dxa"/>
            <w:tcBorders>
              <w:bottom w:val="nil"/>
            </w:tcBorders>
            <w:shd w:val="clear" w:color="auto" w:fill="auto"/>
          </w:tcPr>
          <w:p w14:paraId="47F50F38" w14:textId="77777777" w:rsidR="00F00CD8" w:rsidRPr="00B10541" w:rsidRDefault="00F00CD8" w:rsidP="002915BB">
            <w:pPr>
              <w:spacing w:after="0"/>
              <w:rPr>
                <w:b/>
                <w:sz w:val="18"/>
                <w:szCs w:val="18"/>
                <w:lang w:val="x-none"/>
              </w:rPr>
            </w:pPr>
            <w:r w:rsidRPr="00B10541">
              <w:rPr>
                <w:b/>
                <w:sz w:val="18"/>
                <w:szCs w:val="18"/>
                <w:lang w:val="x-none"/>
              </w:rPr>
              <w:t>Operating band</w:t>
            </w:r>
          </w:p>
        </w:tc>
        <w:tc>
          <w:tcPr>
            <w:tcW w:w="910" w:type="dxa"/>
            <w:tcBorders>
              <w:bottom w:val="nil"/>
            </w:tcBorders>
            <w:shd w:val="clear" w:color="auto" w:fill="auto"/>
          </w:tcPr>
          <w:p w14:paraId="1F55C0EC" w14:textId="77777777" w:rsidR="00F00CD8" w:rsidRPr="00B10541" w:rsidRDefault="00F00CD8" w:rsidP="002915BB">
            <w:pPr>
              <w:spacing w:after="0"/>
              <w:rPr>
                <w:b/>
                <w:sz w:val="18"/>
                <w:szCs w:val="18"/>
                <w:lang w:val="x-none"/>
              </w:rPr>
            </w:pPr>
            <w:r w:rsidRPr="00B10541">
              <w:rPr>
                <w:b/>
                <w:sz w:val="18"/>
                <w:szCs w:val="18"/>
                <w:lang w:val="x-none"/>
              </w:rPr>
              <w:t>Units</w:t>
            </w:r>
          </w:p>
        </w:tc>
        <w:tc>
          <w:tcPr>
            <w:tcW w:w="5682" w:type="dxa"/>
            <w:gridSpan w:val="7"/>
          </w:tcPr>
          <w:p w14:paraId="37D6CE97" w14:textId="77777777" w:rsidR="00F00CD8" w:rsidRPr="00B10541" w:rsidRDefault="00F00CD8" w:rsidP="002915BB">
            <w:pPr>
              <w:spacing w:after="0"/>
              <w:rPr>
                <w:b/>
                <w:sz w:val="18"/>
                <w:szCs w:val="18"/>
                <w:lang w:val="x-none"/>
              </w:rPr>
            </w:pPr>
            <w:r w:rsidRPr="00B10541">
              <w:rPr>
                <w:b/>
                <w:sz w:val="18"/>
                <w:szCs w:val="18"/>
                <w:lang w:val="x-none"/>
              </w:rPr>
              <w:t>Adjacent channel selectivity / Channel bandwidth</w:t>
            </w:r>
          </w:p>
        </w:tc>
      </w:tr>
      <w:tr w:rsidR="00F00CD8" w:rsidRPr="00A2483F" w14:paraId="5F3BD40D" w14:textId="77777777" w:rsidTr="002915BB">
        <w:trPr>
          <w:jc w:val="center"/>
        </w:trPr>
        <w:tc>
          <w:tcPr>
            <w:tcW w:w="1559" w:type="dxa"/>
            <w:tcBorders>
              <w:top w:val="nil"/>
            </w:tcBorders>
            <w:shd w:val="clear" w:color="auto" w:fill="auto"/>
          </w:tcPr>
          <w:p w14:paraId="579D3419" w14:textId="77777777" w:rsidR="00F00CD8" w:rsidRPr="00B10541" w:rsidRDefault="00F00CD8" w:rsidP="002915BB">
            <w:pPr>
              <w:spacing w:after="0"/>
              <w:rPr>
                <w:b/>
                <w:sz w:val="18"/>
                <w:szCs w:val="18"/>
                <w:lang w:val="x-none"/>
              </w:rPr>
            </w:pPr>
          </w:p>
        </w:tc>
        <w:tc>
          <w:tcPr>
            <w:tcW w:w="910" w:type="dxa"/>
            <w:tcBorders>
              <w:top w:val="nil"/>
            </w:tcBorders>
            <w:shd w:val="clear" w:color="auto" w:fill="auto"/>
          </w:tcPr>
          <w:p w14:paraId="44E48A8F" w14:textId="77777777" w:rsidR="00F00CD8" w:rsidRPr="00B10541" w:rsidRDefault="00F00CD8" w:rsidP="002915BB">
            <w:pPr>
              <w:spacing w:after="0"/>
              <w:rPr>
                <w:b/>
                <w:sz w:val="18"/>
                <w:szCs w:val="18"/>
                <w:lang w:val="x-none"/>
              </w:rPr>
            </w:pPr>
          </w:p>
        </w:tc>
        <w:tc>
          <w:tcPr>
            <w:tcW w:w="642" w:type="dxa"/>
          </w:tcPr>
          <w:p w14:paraId="0EA463DF" w14:textId="77777777" w:rsidR="00F00CD8" w:rsidRPr="00B10541" w:rsidRDefault="00F00CD8" w:rsidP="002915BB">
            <w:pPr>
              <w:spacing w:after="0"/>
              <w:rPr>
                <w:b/>
                <w:sz w:val="18"/>
                <w:szCs w:val="18"/>
                <w:lang w:val="x-none"/>
              </w:rPr>
            </w:pPr>
            <w:r w:rsidRPr="00B10541">
              <w:rPr>
                <w:b/>
                <w:sz w:val="18"/>
                <w:szCs w:val="18"/>
                <w:lang w:val="x-none"/>
              </w:rPr>
              <w:t>50</w:t>
            </w:r>
            <w:r w:rsidRPr="00B10541">
              <w:rPr>
                <w:b/>
                <w:sz w:val="18"/>
                <w:szCs w:val="18"/>
                <w:lang w:val="x-none"/>
              </w:rPr>
              <w:br/>
              <w:t xml:space="preserve">MHz </w:t>
            </w:r>
          </w:p>
        </w:tc>
        <w:tc>
          <w:tcPr>
            <w:tcW w:w="720" w:type="dxa"/>
          </w:tcPr>
          <w:p w14:paraId="53982645" w14:textId="77777777" w:rsidR="00F00CD8" w:rsidRPr="00B10541" w:rsidRDefault="00F00CD8" w:rsidP="002915BB">
            <w:pPr>
              <w:spacing w:after="0"/>
              <w:rPr>
                <w:b/>
                <w:sz w:val="18"/>
                <w:szCs w:val="18"/>
                <w:lang w:val="x-none"/>
              </w:rPr>
            </w:pPr>
            <w:r w:rsidRPr="00B10541">
              <w:rPr>
                <w:b/>
                <w:sz w:val="18"/>
                <w:szCs w:val="18"/>
                <w:lang w:val="x-none"/>
              </w:rPr>
              <w:t>100</w:t>
            </w:r>
            <w:r w:rsidRPr="00B10541">
              <w:rPr>
                <w:b/>
                <w:sz w:val="18"/>
                <w:szCs w:val="18"/>
                <w:lang w:val="x-none"/>
              </w:rPr>
              <w:br/>
              <w:t>MHz</w:t>
            </w:r>
          </w:p>
        </w:tc>
        <w:tc>
          <w:tcPr>
            <w:tcW w:w="720" w:type="dxa"/>
          </w:tcPr>
          <w:p w14:paraId="0F01111E" w14:textId="77777777" w:rsidR="00F00CD8" w:rsidRPr="00B10541" w:rsidRDefault="00F00CD8" w:rsidP="002915BB">
            <w:pPr>
              <w:spacing w:after="0"/>
              <w:rPr>
                <w:b/>
                <w:sz w:val="18"/>
                <w:szCs w:val="18"/>
                <w:lang w:val="x-none"/>
              </w:rPr>
            </w:pPr>
            <w:r w:rsidRPr="00B10541">
              <w:rPr>
                <w:b/>
                <w:sz w:val="18"/>
                <w:szCs w:val="18"/>
                <w:lang w:val="x-none"/>
              </w:rPr>
              <w:t>200</w:t>
            </w:r>
            <w:r w:rsidRPr="00B10541">
              <w:rPr>
                <w:b/>
                <w:sz w:val="18"/>
                <w:szCs w:val="18"/>
                <w:lang w:val="x-none"/>
              </w:rPr>
              <w:br/>
              <w:t>MHz</w:t>
            </w:r>
          </w:p>
        </w:tc>
        <w:tc>
          <w:tcPr>
            <w:tcW w:w="720" w:type="dxa"/>
          </w:tcPr>
          <w:p w14:paraId="36FA5C87" w14:textId="77777777" w:rsidR="00F00CD8" w:rsidRPr="00B10541" w:rsidRDefault="00F00CD8" w:rsidP="002915BB">
            <w:pPr>
              <w:spacing w:after="0"/>
              <w:rPr>
                <w:b/>
                <w:sz w:val="18"/>
                <w:szCs w:val="18"/>
                <w:lang w:val="x-none"/>
              </w:rPr>
            </w:pPr>
            <w:r w:rsidRPr="00B10541">
              <w:rPr>
                <w:b/>
                <w:sz w:val="18"/>
                <w:szCs w:val="18"/>
                <w:lang w:val="x-none"/>
              </w:rPr>
              <w:t>400</w:t>
            </w:r>
            <w:r w:rsidRPr="00B10541">
              <w:rPr>
                <w:b/>
                <w:sz w:val="18"/>
                <w:szCs w:val="18"/>
                <w:lang w:val="x-none"/>
              </w:rPr>
              <w:br/>
              <w:t>MHz</w:t>
            </w:r>
          </w:p>
        </w:tc>
        <w:tc>
          <w:tcPr>
            <w:tcW w:w="990" w:type="dxa"/>
          </w:tcPr>
          <w:p w14:paraId="3DBC7C76" w14:textId="77777777" w:rsidR="00F00CD8" w:rsidRPr="00B10541" w:rsidRDefault="00F00CD8" w:rsidP="002915BB">
            <w:pPr>
              <w:spacing w:after="0"/>
              <w:rPr>
                <w:b/>
                <w:sz w:val="18"/>
                <w:szCs w:val="18"/>
                <w:lang w:val="x-none"/>
              </w:rPr>
            </w:pPr>
            <w:r w:rsidRPr="00B10541">
              <w:rPr>
                <w:b/>
                <w:sz w:val="18"/>
                <w:szCs w:val="18"/>
                <w:lang w:val="x-none"/>
              </w:rPr>
              <w:t>800 MHz</w:t>
            </w:r>
          </w:p>
        </w:tc>
        <w:tc>
          <w:tcPr>
            <w:tcW w:w="900" w:type="dxa"/>
          </w:tcPr>
          <w:p w14:paraId="02FF9768" w14:textId="77777777" w:rsidR="00F00CD8" w:rsidRPr="00B10541" w:rsidRDefault="00F00CD8" w:rsidP="002915BB">
            <w:pPr>
              <w:spacing w:after="0"/>
              <w:rPr>
                <w:b/>
                <w:sz w:val="18"/>
                <w:szCs w:val="18"/>
                <w:lang w:val="x-none"/>
              </w:rPr>
            </w:pPr>
            <w:r w:rsidRPr="00B10541">
              <w:rPr>
                <w:b/>
                <w:sz w:val="18"/>
                <w:szCs w:val="18"/>
                <w:lang w:val="x-none"/>
              </w:rPr>
              <w:t>1600 MHz</w:t>
            </w:r>
          </w:p>
        </w:tc>
        <w:tc>
          <w:tcPr>
            <w:tcW w:w="990" w:type="dxa"/>
          </w:tcPr>
          <w:p w14:paraId="226030C6" w14:textId="77777777" w:rsidR="00F00CD8" w:rsidRPr="00B10541" w:rsidRDefault="00F00CD8" w:rsidP="002915BB">
            <w:pPr>
              <w:spacing w:after="0"/>
              <w:rPr>
                <w:b/>
                <w:sz w:val="18"/>
                <w:szCs w:val="18"/>
                <w:lang w:val="x-none"/>
              </w:rPr>
            </w:pPr>
            <w:r w:rsidRPr="00B10541">
              <w:rPr>
                <w:b/>
                <w:sz w:val="18"/>
                <w:szCs w:val="18"/>
                <w:lang w:val="x-none"/>
              </w:rPr>
              <w:t>2000 MHz</w:t>
            </w:r>
          </w:p>
        </w:tc>
      </w:tr>
      <w:tr w:rsidR="00F00CD8" w:rsidRPr="00A2483F" w14:paraId="2ED0D8D3" w14:textId="77777777" w:rsidTr="002915BB">
        <w:trPr>
          <w:jc w:val="center"/>
        </w:trPr>
        <w:tc>
          <w:tcPr>
            <w:tcW w:w="1559" w:type="dxa"/>
            <w:vAlign w:val="center"/>
          </w:tcPr>
          <w:p w14:paraId="1542E971" w14:textId="77777777" w:rsidR="00F00CD8" w:rsidRPr="00B10541" w:rsidRDefault="00F00CD8" w:rsidP="002915BB">
            <w:pPr>
              <w:spacing w:after="0"/>
              <w:rPr>
                <w:sz w:val="18"/>
                <w:szCs w:val="18"/>
                <w:lang w:val="x-none"/>
              </w:rPr>
            </w:pPr>
            <w:r w:rsidRPr="00B10541">
              <w:rPr>
                <w:sz w:val="18"/>
                <w:szCs w:val="18"/>
                <w:lang w:val="x-none"/>
              </w:rPr>
              <w:t>n257, n258, n261</w:t>
            </w:r>
          </w:p>
        </w:tc>
        <w:tc>
          <w:tcPr>
            <w:tcW w:w="910" w:type="dxa"/>
            <w:vAlign w:val="center"/>
          </w:tcPr>
          <w:p w14:paraId="43024B0C" w14:textId="77777777" w:rsidR="00F00CD8" w:rsidRPr="00B10541" w:rsidRDefault="00F00CD8" w:rsidP="002915BB">
            <w:pPr>
              <w:spacing w:after="0"/>
              <w:rPr>
                <w:sz w:val="18"/>
                <w:szCs w:val="18"/>
                <w:lang w:val="x-none"/>
              </w:rPr>
            </w:pPr>
            <w:r w:rsidRPr="00B10541">
              <w:rPr>
                <w:sz w:val="18"/>
                <w:szCs w:val="18"/>
                <w:lang w:val="x-none"/>
              </w:rPr>
              <w:t>dB</w:t>
            </w:r>
          </w:p>
        </w:tc>
        <w:tc>
          <w:tcPr>
            <w:tcW w:w="642" w:type="dxa"/>
            <w:vAlign w:val="center"/>
          </w:tcPr>
          <w:p w14:paraId="4A05F1A3" w14:textId="77777777" w:rsidR="00F00CD8" w:rsidRPr="00B10541" w:rsidRDefault="00F00CD8" w:rsidP="002915BB">
            <w:pPr>
              <w:spacing w:after="0"/>
              <w:rPr>
                <w:sz w:val="18"/>
                <w:szCs w:val="18"/>
                <w:lang w:val="x-none"/>
              </w:rPr>
            </w:pPr>
            <w:r w:rsidRPr="00B10541">
              <w:rPr>
                <w:sz w:val="18"/>
                <w:szCs w:val="18"/>
                <w:lang w:val="x-none"/>
              </w:rPr>
              <w:t>23</w:t>
            </w:r>
          </w:p>
        </w:tc>
        <w:tc>
          <w:tcPr>
            <w:tcW w:w="720" w:type="dxa"/>
            <w:vAlign w:val="center"/>
          </w:tcPr>
          <w:p w14:paraId="6113D1BB" w14:textId="77777777" w:rsidR="00F00CD8" w:rsidRPr="00B10541" w:rsidRDefault="00F00CD8" w:rsidP="002915BB">
            <w:pPr>
              <w:spacing w:after="0"/>
              <w:rPr>
                <w:sz w:val="18"/>
                <w:szCs w:val="18"/>
                <w:lang w:val="x-none"/>
              </w:rPr>
            </w:pPr>
            <w:r w:rsidRPr="00B10541">
              <w:rPr>
                <w:sz w:val="18"/>
                <w:szCs w:val="18"/>
                <w:lang w:val="x-none"/>
              </w:rPr>
              <w:t>23</w:t>
            </w:r>
          </w:p>
        </w:tc>
        <w:tc>
          <w:tcPr>
            <w:tcW w:w="720" w:type="dxa"/>
            <w:vAlign w:val="center"/>
          </w:tcPr>
          <w:p w14:paraId="5061D2C4" w14:textId="77777777" w:rsidR="00F00CD8" w:rsidRPr="00B10541" w:rsidRDefault="00F00CD8" w:rsidP="002915BB">
            <w:pPr>
              <w:spacing w:after="0"/>
              <w:rPr>
                <w:sz w:val="18"/>
                <w:szCs w:val="18"/>
                <w:lang w:val="x-none"/>
              </w:rPr>
            </w:pPr>
            <w:r w:rsidRPr="00B10541">
              <w:rPr>
                <w:sz w:val="18"/>
                <w:szCs w:val="18"/>
                <w:lang w:val="x-none"/>
              </w:rPr>
              <w:t>23</w:t>
            </w:r>
          </w:p>
        </w:tc>
        <w:tc>
          <w:tcPr>
            <w:tcW w:w="720" w:type="dxa"/>
            <w:vAlign w:val="center"/>
          </w:tcPr>
          <w:p w14:paraId="53DF8F41" w14:textId="77777777" w:rsidR="00F00CD8" w:rsidRPr="00B10541" w:rsidRDefault="00F00CD8" w:rsidP="002915BB">
            <w:pPr>
              <w:spacing w:after="0"/>
              <w:rPr>
                <w:sz w:val="18"/>
                <w:szCs w:val="18"/>
                <w:lang w:val="x-none"/>
              </w:rPr>
            </w:pPr>
            <w:r w:rsidRPr="00B10541">
              <w:rPr>
                <w:sz w:val="18"/>
                <w:szCs w:val="18"/>
                <w:lang w:val="x-none"/>
              </w:rPr>
              <w:t>23</w:t>
            </w:r>
          </w:p>
        </w:tc>
        <w:tc>
          <w:tcPr>
            <w:tcW w:w="990" w:type="dxa"/>
          </w:tcPr>
          <w:p w14:paraId="42879997" w14:textId="77777777" w:rsidR="00F00CD8" w:rsidRPr="00B10541" w:rsidRDefault="00F00CD8" w:rsidP="002915BB">
            <w:pPr>
              <w:spacing w:after="0"/>
              <w:rPr>
                <w:sz w:val="18"/>
                <w:szCs w:val="18"/>
                <w:lang w:val="x-none"/>
              </w:rPr>
            </w:pPr>
            <w:r w:rsidRPr="00B10541">
              <w:rPr>
                <w:sz w:val="18"/>
                <w:szCs w:val="18"/>
                <w:lang w:val="x-none"/>
              </w:rPr>
              <w:t>N.A.</w:t>
            </w:r>
          </w:p>
        </w:tc>
        <w:tc>
          <w:tcPr>
            <w:tcW w:w="900" w:type="dxa"/>
          </w:tcPr>
          <w:p w14:paraId="671BFBB0" w14:textId="77777777" w:rsidR="00F00CD8" w:rsidRPr="00B10541" w:rsidRDefault="00F00CD8" w:rsidP="002915BB">
            <w:pPr>
              <w:spacing w:after="0"/>
              <w:rPr>
                <w:sz w:val="18"/>
                <w:szCs w:val="18"/>
                <w:lang w:val="x-none"/>
              </w:rPr>
            </w:pPr>
            <w:r w:rsidRPr="00B10541">
              <w:rPr>
                <w:sz w:val="18"/>
                <w:szCs w:val="18"/>
                <w:lang w:val="x-none"/>
              </w:rPr>
              <w:t>N.A.</w:t>
            </w:r>
          </w:p>
        </w:tc>
        <w:tc>
          <w:tcPr>
            <w:tcW w:w="990" w:type="dxa"/>
          </w:tcPr>
          <w:p w14:paraId="379373DE" w14:textId="77777777" w:rsidR="00F00CD8" w:rsidRPr="00B10541" w:rsidRDefault="00F00CD8" w:rsidP="002915BB">
            <w:pPr>
              <w:spacing w:after="0"/>
              <w:rPr>
                <w:sz w:val="18"/>
                <w:szCs w:val="18"/>
                <w:lang w:val="x-none"/>
              </w:rPr>
            </w:pPr>
            <w:r w:rsidRPr="00B10541">
              <w:rPr>
                <w:sz w:val="18"/>
                <w:szCs w:val="18"/>
                <w:lang w:val="x-none"/>
              </w:rPr>
              <w:t>N.A.</w:t>
            </w:r>
          </w:p>
        </w:tc>
      </w:tr>
      <w:tr w:rsidR="00F00CD8" w:rsidRPr="00A2483F" w14:paraId="16795025" w14:textId="77777777" w:rsidTr="002915BB">
        <w:trPr>
          <w:jc w:val="center"/>
        </w:trPr>
        <w:tc>
          <w:tcPr>
            <w:tcW w:w="1559" w:type="dxa"/>
            <w:vAlign w:val="center"/>
          </w:tcPr>
          <w:p w14:paraId="1D1AF3F1" w14:textId="77777777" w:rsidR="00F00CD8" w:rsidRPr="00B10541" w:rsidRDefault="00F00CD8" w:rsidP="002915BB">
            <w:pPr>
              <w:spacing w:after="0"/>
              <w:rPr>
                <w:sz w:val="18"/>
                <w:szCs w:val="18"/>
                <w:lang w:val="x-none"/>
              </w:rPr>
            </w:pPr>
            <w:r w:rsidRPr="00B10541">
              <w:rPr>
                <w:sz w:val="18"/>
                <w:szCs w:val="18"/>
                <w:lang w:val="x-none"/>
              </w:rPr>
              <w:t>n259, n260, n262</w:t>
            </w:r>
          </w:p>
        </w:tc>
        <w:tc>
          <w:tcPr>
            <w:tcW w:w="910" w:type="dxa"/>
            <w:vAlign w:val="center"/>
          </w:tcPr>
          <w:p w14:paraId="2E0D1D7F" w14:textId="77777777" w:rsidR="00F00CD8" w:rsidRPr="00B10541" w:rsidRDefault="00F00CD8" w:rsidP="002915BB">
            <w:pPr>
              <w:spacing w:after="0"/>
              <w:rPr>
                <w:sz w:val="18"/>
                <w:szCs w:val="18"/>
                <w:lang w:val="x-none"/>
              </w:rPr>
            </w:pPr>
            <w:r w:rsidRPr="00B10541">
              <w:rPr>
                <w:sz w:val="18"/>
                <w:szCs w:val="18"/>
                <w:lang w:val="x-none"/>
              </w:rPr>
              <w:t>dB</w:t>
            </w:r>
          </w:p>
        </w:tc>
        <w:tc>
          <w:tcPr>
            <w:tcW w:w="642" w:type="dxa"/>
            <w:vAlign w:val="center"/>
          </w:tcPr>
          <w:p w14:paraId="48316CC6" w14:textId="77777777" w:rsidR="00F00CD8" w:rsidRPr="00B10541" w:rsidRDefault="00F00CD8" w:rsidP="002915BB">
            <w:pPr>
              <w:spacing w:after="0"/>
              <w:rPr>
                <w:sz w:val="18"/>
                <w:szCs w:val="18"/>
                <w:lang w:val="x-none"/>
              </w:rPr>
            </w:pPr>
            <w:r w:rsidRPr="00B10541">
              <w:rPr>
                <w:sz w:val="18"/>
                <w:szCs w:val="18"/>
                <w:lang w:val="x-none"/>
              </w:rPr>
              <w:t>22</w:t>
            </w:r>
          </w:p>
        </w:tc>
        <w:tc>
          <w:tcPr>
            <w:tcW w:w="720" w:type="dxa"/>
            <w:vAlign w:val="center"/>
          </w:tcPr>
          <w:p w14:paraId="2B26C764" w14:textId="77777777" w:rsidR="00F00CD8" w:rsidRPr="00B10541" w:rsidRDefault="00F00CD8" w:rsidP="002915BB">
            <w:pPr>
              <w:spacing w:after="0"/>
              <w:rPr>
                <w:sz w:val="18"/>
                <w:szCs w:val="18"/>
                <w:lang w:val="x-none"/>
              </w:rPr>
            </w:pPr>
            <w:r w:rsidRPr="00B10541">
              <w:rPr>
                <w:sz w:val="18"/>
                <w:szCs w:val="18"/>
                <w:lang w:val="x-none"/>
              </w:rPr>
              <w:t>22</w:t>
            </w:r>
          </w:p>
        </w:tc>
        <w:tc>
          <w:tcPr>
            <w:tcW w:w="720" w:type="dxa"/>
            <w:vAlign w:val="center"/>
          </w:tcPr>
          <w:p w14:paraId="09BC0A8B" w14:textId="77777777" w:rsidR="00F00CD8" w:rsidRPr="00B10541" w:rsidRDefault="00F00CD8" w:rsidP="002915BB">
            <w:pPr>
              <w:spacing w:after="0"/>
              <w:rPr>
                <w:sz w:val="18"/>
                <w:szCs w:val="18"/>
                <w:lang w:val="x-none"/>
              </w:rPr>
            </w:pPr>
            <w:r w:rsidRPr="00B10541">
              <w:rPr>
                <w:sz w:val="18"/>
                <w:szCs w:val="18"/>
                <w:lang w:val="x-none"/>
              </w:rPr>
              <w:t>22</w:t>
            </w:r>
          </w:p>
        </w:tc>
        <w:tc>
          <w:tcPr>
            <w:tcW w:w="720" w:type="dxa"/>
            <w:vAlign w:val="center"/>
          </w:tcPr>
          <w:p w14:paraId="0DED275A" w14:textId="77777777" w:rsidR="00F00CD8" w:rsidRPr="00B10541" w:rsidRDefault="00F00CD8" w:rsidP="002915BB">
            <w:pPr>
              <w:spacing w:after="0"/>
              <w:rPr>
                <w:sz w:val="18"/>
                <w:szCs w:val="18"/>
                <w:lang w:val="x-none"/>
              </w:rPr>
            </w:pPr>
            <w:r w:rsidRPr="00B10541">
              <w:rPr>
                <w:sz w:val="18"/>
                <w:szCs w:val="18"/>
                <w:lang w:val="x-none"/>
              </w:rPr>
              <w:t>22</w:t>
            </w:r>
          </w:p>
        </w:tc>
        <w:tc>
          <w:tcPr>
            <w:tcW w:w="990" w:type="dxa"/>
          </w:tcPr>
          <w:p w14:paraId="5E0B6BA7" w14:textId="77777777" w:rsidR="00F00CD8" w:rsidRPr="00B10541" w:rsidRDefault="00F00CD8" w:rsidP="002915BB">
            <w:pPr>
              <w:spacing w:after="0"/>
              <w:rPr>
                <w:sz w:val="18"/>
                <w:szCs w:val="18"/>
                <w:lang w:val="x-none"/>
              </w:rPr>
            </w:pPr>
            <w:r w:rsidRPr="00B10541">
              <w:rPr>
                <w:sz w:val="18"/>
                <w:szCs w:val="18"/>
                <w:lang w:val="x-none"/>
              </w:rPr>
              <w:t>N.A.</w:t>
            </w:r>
          </w:p>
        </w:tc>
        <w:tc>
          <w:tcPr>
            <w:tcW w:w="900" w:type="dxa"/>
          </w:tcPr>
          <w:p w14:paraId="772DDC34" w14:textId="77777777" w:rsidR="00F00CD8" w:rsidRPr="00B10541" w:rsidRDefault="00F00CD8" w:rsidP="002915BB">
            <w:pPr>
              <w:spacing w:after="0"/>
              <w:rPr>
                <w:sz w:val="18"/>
                <w:szCs w:val="18"/>
                <w:lang w:val="x-none"/>
              </w:rPr>
            </w:pPr>
            <w:r w:rsidRPr="00B10541">
              <w:rPr>
                <w:sz w:val="18"/>
                <w:szCs w:val="18"/>
                <w:lang w:val="x-none"/>
              </w:rPr>
              <w:t>N.A.</w:t>
            </w:r>
          </w:p>
        </w:tc>
        <w:tc>
          <w:tcPr>
            <w:tcW w:w="990" w:type="dxa"/>
          </w:tcPr>
          <w:p w14:paraId="35659E5E" w14:textId="77777777" w:rsidR="00F00CD8" w:rsidRPr="00B10541" w:rsidRDefault="00F00CD8" w:rsidP="002915BB">
            <w:pPr>
              <w:spacing w:after="0"/>
              <w:rPr>
                <w:sz w:val="18"/>
                <w:szCs w:val="18"/>
                <w:lang w:val="x-none"/>
              </w:rPr>
            </w:pPr>
            <w:r w:rsidRPr="00B10541">
              <w:rPr>
                <w:sz w:val="18"/>
                <w:szCs w:val="18"/>
                <w:lang w:val="x-none"/>
              </w:rPr>
              <w:t>N.A.</w:t>
            </w:r>
          </w:p>
        </w:tc>
      </w:tr>
      <w:tr w:rsidR="00F00CD8" w:rsidRPr="00A2483F" w14:paraId="38999821" w14:textId="77777777" w:rsidTr="002915BB">
        <w:trPr>
          <w:jc w:val="center"/>
        </w:trPr>
        <w:tc>
          <w:tcPr>
            <w:tcW w:w="1559" w:type="dxa"/>
            <w:vAlign w:val="center"/>
          </w:tcPr>
          <w:p w14:paraId="470466AB" w14:textId="77777777" w:rsidR="00F00CD8" w:rsidRPr="00B10541" w:rsidRDefault="00F00CD8" w:rsidP="002915BB">
            <w:pPr>
              <w:spacing w:after="0"/>
              <w:rPr>
                <w:sz w:val="18"/>
                <w:szCs w:val="18"/>
                <w:lang w:val="x-none"/>
              </w:rPr>
            </w:pPr>
            <w:r w:rsidRPr="00B10541">
              <w:rPr>
                <w:sz w:val="18"/>
                <w:szCs w:val="18"/>
                <w:lang w:val="x-none"/>
              </w:rPr>
              <w:t>n263</w:t>
            </w:r>
          </w:p>
        </w:tc>
        <w:tc>
          <w:tcPr>
            <w:tcW w:w="910" w:type="dxa"/>
            <w:vAlign w:val="center"/>
          </w:tcPr>
          <w:p w14:paraId="0EE3960D" w14:textId="77777777" w:rsidR="00F00CD8" w:rsidRPr="00B10541" w:rsidRDefault="00F00CD8" w:rsidP="002915BB">
            <w:pPr>
              <w:spacing w:after="0"/>
              <w:rPr>
                <w:sz w:val="18"/>
                <w:szCs w:val="18"/>
                <w:lang w:val="x-none"/>
              </w:rPr>
            </w:pPr>
            <w:r w:rsidRPr="00B10541">
              <w:rPr>
                <w:sz w:val="18"/>
                <w:szCs w:val="18"/>
                <w:lang w:val="x-none"/>
              </w:rPr>
              <w:t>dB</w:t>
            </w:r>
          </w:p>
        </w:tc>
        <w:tc>
          <w:tcPr>
            <w:tcW w:w="642" w:type="dxa"/>
            <w:vAlign w:val="center"/>
          </w:tcPr>
          <w:p w14:paraId="4C0021BA" w14:textId="77777777" w:rsidR="00F00CD8" w:rsidRPr="00B10541" w:rsidRDefault="00F00CD8" w:rsidP="002915BB">
            <w:pPr>
              <w:spacing w:after="0"/>
              <w:rPr>
                <w:sz w:val="18"/>
                <w:szCs w:val="18"/>
                <w:lang w:val="x-none"/>
              </w:rPr>
            </w:pPr>
            <w:r w:rsidRPr="00B10541">
              <w:rPr>
                <w:sz w:val="18"/>
                <w:szCs w:val="18"/>
                <w:lang w:val="x-none"/>
              </w:rPr>
              <w:t>N.A.</w:t>
            </w:r>
          </w:p>
        </w:tc>
        <w:tc>
          <w:tcPr>
            <w:tcW w:w="720" w:type="dxa"/>
            <w:vAlign w:val="center"/>
          </w:tcPr>
          <w:p w14:paraId="3C1AAE78" w14:textId="77777777" w:rsidR="00F00CD8" w:rsidRPr="00B10541" w:rsidRDefault="00F00CD8" w:rsidP="002915BB">
            <w:pPr>
              <w:spacing w:after="0"/>
              <w:rPr>
                <w:sz w:val="18"/>
                <w:szCs w:val="18"/>
                <w:lang w:val="x-none"/>
              </w:rPr>
            </w:pPr>
            <w:r w:rsidRPr="00B10541">
              <w:rPr>
                <w:sz w:val="18"/>
                <w:szCs w:val="18"/>
                <w:lang w:val="x-none"/>
              </w:rPr>
              <w:t>21</w:t>
            </w:r>
          </w:p>
        </w:tc>
        <w:tc>
          <w:tcPr>
            <w:tcW w:w="720" w:type="dxa"/>
            <w:vAlign w:val="center"/>
          </w:tcPr>
          <w:p w14:paraId="66A3F986" w14:textId="77777777" w:rsidR="00F00CD8" w:rsidRPr="00B10541" w:rsidRDefault="00F00CD8" w:rsidP="002915BB">
            <w:pPr>
              <w:spacing w:after="0"/>
              <w:rPr>
                <w:sz w:val="18"/>
                <w:szCs w:val="18"/>
                <w:lang w:val="x-none"/>
              </w:rPr>
            </w:pPr>
            <w:r w:rsidRPr="00B10541">
              <w:rPr>
                <w:sz w:val="18"/>
                <w:szCs w:val="18"/>
                <w:lang w:val="x-none"/>
              </w:rPr>
              <w:t>N.A.</w:t>
            </w:r>
          </w:p>
        </w:tc>
        <w:tc>
          <w:tcPr>
            <w:tcW w:w="720" w:type="dxa"/>
            <w:vAlign w:val="center"/>
          </w:tcPr>
          <w:p w14:paraId="3BA871E8" w14:textId="77777777" w:rsidR="00F00CD8" w:rsidRPr="00B10541" w:rsidRDefault="00F00CD8" w:rsidP="002915BB">
            <w:pPr>
              <w:spacing w:after="0"/>
              <w:rPr>
                <w:sz w:val="18"/>
                <w:szCs w:val="18"/>
                <w:lang w:val="x-none"/>
              </w:rPr>
            </w:pPr>
            <w:r w:rsidRPr="00B10541">
              <w:rPr>
                <w:sz w:val="18"/>
                <w:szCs w:val="18"/>
                <w:lang w:val="x-none"/>
              </w:rPr>
              <w:t>21</w:t>
            </w:r>
          </w:p>
        </w:tc>
        <w:tc>
          <w:tcPr>
            <w:tcW w:w="990" w:type="dxa"/>
          </w:tcPr>
          <w:p w14:paraId="48269E28" w14:textId="77777777" w:rsidR="00F00CD8" w:rsidRPr="00B10541" w:rsidRDefault="00F00CD8" w:rsidP="002915BB">
            <w:pPr>
              <w:spacing w:after="0"/>
              <w:rPr>
                <w:sz w:val="18"/>
                <w:szCs w:val="18"/>
                <w:lang w:val="en-US"/>
              </w:rPr>
            </w:pPr>
            <w:r w:rsidRPr="00B10541">
              <w:rPr>
                <w:sz w:val="18"/>
                <w:szCs w:val="18"/>
                <w:lang w:val="x-none"/>
              </w:rPr>
              <w:t>21</w:t>
            </w:r>
            <w:r w:rsidRPr="00B10541">
              <w:rPr>
                <w:sz w:val="18"/>
                <w:szCs w:val="18"/>
                <w:lang w:val="en-US"/>
              </w:rPr>
              <w:t xml:space="preserve"> or 20</w:t>
            </w:r>
          </w:p>
        </w:tc>
        <w:tc>
          <w:tcPr>
            <w:tcW w:w="900" w:type="dxa"/>
          </w:tcPr>
          <w:p w14:paraId="0C8E4C4F" w14:textId="77777777" w:rsidR="00F00CD8" w:rsidRPr="00B10541" w:rsidRDefault="00F00CD8" w:rsidP="002915BB">
            <w:pPr>
              <w:spacing w:after="0"/>
              <w:rPr>
                <w:sz w:val="18"/>
                <w:szCs w:val="18"/>
                <w:lang w:val="en-US"/>
              </w:rPr>
            </w:pPr>
            <w:r w:rsidRPr="00B10541">
              <w:rPr>
                <w:sz w:val="18"/>
                <w:szCs w:val="18"/>
                <w:lang w:val="x-none"/>
              </w:rPr>
              <w:t>21</w:t>
            </w:r>
            <w:r w:rsidRPr="00B10541">
              <w:rPr>
                <w:sz w:val="18"/>
                <w:szCs w:val="18"/>
                <w:lang w:val="en-US"/>
              </w:rPr>
              <w:t xml:space="preserve"> or 20</w:t>
            </w:r>
          </w:p>
        </w:tc>
        <w:tc>
          <w:tcPr>
            <w:tcW w:w="990" w:type="dxa"/>
          </w:tcPr>
          <w:p w14:paraId="4A123C21" w14:textId="77777777" w:rsidR="00F00CD8" w:rsidRPr="00B10541" w:rsidRDefault="00F00CD8" w:rsidP="002915BB">
            <w:pPr>
              <w:spacing w:after="0"/>
              <w:rPr>
                <w:sz w:val="18"/>
                <w:szCs w:val="18"/>
                <w:lang w:val="en-US"/>
              </w:rPr>
            </w:pPr>
            <w:r w:rsidRPr="00B10541">
              <w:rPr>
                <w:sz w:val="18"/>
                <w:szCs w:val="18"/>
                <w:lang w:val="x-none"/>
              </w:rPr>
              <w:t>21</w:t>
            </w:r>
            <w:r w:rsidRPr="00B10541">
              <w:rPr>
                <w:sz w:val="18"/>
                <w:szCs w:val="18"/>
                <w:lang w:val="en-US"/>
              </w:rPr>
              <w:t xml:space="preserve"> or 20</w:t>
            </w:r>
          </w:p>
        </w:tc>
      </w:tr>
    </w:tbl>
    <w:p w14:paraId="776DF12B" w14:textId="77777777" w:rsidR="00F00CD8" w:rsidRPr="00A2483F" w:rsidRDefault="00F00CD8" w:rsidP="00F00CD8">
      <w:pPr>
        <w:spacing w:before="180"/>
        <w:jc w:val="center"/>
        <w:rPr>
          <w:b/>
        </w:rPr>
      </w:pPr>
      <w:r w:rsidRPr="00A2483F">
        <w:rPr>
          <w:b/>
        </w:rPr>
        <w:t>Table 7.5-2: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24"/>
        <w:gridCol w:w="1159"/>
        <w:gridCol w:w="1159"/>
        <w:gridCol w:w="1159"/>
        <w:gridCol w:w="1159"/>
        <w:gridCol w:w="1223"/>
        <w:gridCol w:w="1238"/>
        <w:gridCol w:w="1236"/>
      </w:tblGrid>
      <w:tr w:rsidR="00F00CD8" w:rsidRPr="00A2483F" w14:paraId="2504A9CA" w14:textId="77777777" w:rsidTr="002915BB">
        <w:trPr>
          <w:jc w:val="center"/>
        </w:trPr>
        <w:tc>
          <w:tcPr>
            <w:tcW w:w="670" w:type="pct"/>
            <w:tcBorders>
              <w:bottom w:val="nil"/>
            </w:tcBorders>
            <w:shd w:val="clear" w:color="auto" w:fill="auto"/>
          </w:tcPr>
          <w:p w14:paraId="4FC9EDE4" w14:textId="77777777" w:rsidR="00F00CD8" w:rsidRPr="00B10541" w:rsidRDefault="00F00CD8" w:rsidP="002915BB">
            <w:pPr>
              <w:spacing w:after="0"/>
              <w:rPr>
                <w:b/>
                <w:sz w:val="18"/>
                <w:szCs w:val="18"/>
                <w:lang w:val="x-none"/>
              </w:rPr>
            </w:pPr>
            <w:r w:rsidRPr="00B10541">
              <w:rPr>
                <w:b/>
                <w:sz w:val="18"/>
                <w:szCs w:val="18"/>
                <w:lang w:val="x-none"/>
              </w:rPr>
              <w:t>Rx Parameter</w:t>
            </w:r>
          </w:p>
        </w:tc>
        <w:tc>
          <w:tcPr>
            <w:tcW w:w="346" w:type="pct"/>
            <w:tcBorders>
              <w:bottom w:val="nil"/>
            </w:tcBorders>
            <w:shd w:val="clear" w:color="auto" w:fill="auto"/>
          </w:tcPr>
          <w:p w14:paraId="10B813A1" w14:textId="77777777" w:rsidR="00F00CD8" w:rsidRPr="00B10541" w:rsidRDefault="00F00CD8" w:rsidP="002915BB">
            <w:pPr>
              <w:spacing w:after="0"/>
              <w:rPr>
                <w:b/>
                <w:sz w:val="18"/>
                <w:szCs w:val="18"/>
                <w:lang w:val="x-none"/>
              </w:rPr>
            </w:pPr>
            <w:r w:rsidRPr="00B10541">
              <w:rPr>
                <w:b/>
                <w:sz w:val="18"/>
                <w:szCs w:val="18"/>
                <w:lang w:val="x-none"/>
              </w:rPr>
              <w:t xml:space="preserve">Units </w:t>
            </w:r>
          </w:p>
        </w:tc>
        <w:tc>
          <w:tcPr>
            <w:tcW w:w="3985" w:type="pct"/>
            <w:gridSpan w:val="7"/>
          </w:tcPr>
          <w:p w14:paraId="00D5CC20" w14:textId="77777777" w:rsidR="00F00CD8" w:rsidRPr="00B10541" w:rsidRDefault="00F00CD8" w:rsidP="002915BB">
            <w:pPr>
              <w:spacing w:after="0"/>
              <w:rPr>
                <w:b/>
                <w:sz w:val="18"/>
                <w:szCs w:val="18"/>
                <w:lang w:val="x-none"/>
              </w:rPr>
            </w:pPr>
            <w:r w:rsidRPr="00B10541">
              <w:rPr>
                <w:b/>
                <w:sz w:val="18"/>
                <w:szCs w:val="18"/>
                <w:lang w:val="x-none"/>
              </w:rPr>
              <w:t>Channel bandwidth</w:t>
            </w:r>
          </w:p>
        </w:tc>
      </w:tr>
      <w:tr w:rsidR="00F00CD8" w:rsidRPr="00A2483F" w14:paraId="1CBF3C01" w14:textId="77777777" w:rsidTr="002915BB">
        <w:trPr>
          <w:jc w:val="center"/>
        </w:trPr>
        <w:tc>
          <w:tcPr>
            <w:tcW w:w="670" w:type="pct"/>
            <w:tcBorders>
              <w:top w:val="nil"/>
            </w:tcBorders>
            <w:shd w:val="clear" w:color="auto" w:fill="auto"/>
          </w:tcPr>
          <w:p w14:paraId="3EF26CC5" w14:textId="77777777" w:rsidR="00F00CD8" w:rsidRPr="00B10541" w:rsidRDefault="00F00CD8" w:rsidP="002915BB">
            <w:pPr>
              <w:spacing w:after="0"/>
              <w:rPr>
                <w:b/>
                <w:sz w:val="18"/>
                <w:szCs w:val="18"/>
                <w:lang w:val="x-none"/>
              </w:rPr>
            </w:pPr>
          </w:p>
        </w:tc>
        <w:tc>
          <w:tcPr>
            <w:tcW w:w="346" w:type="pct"/>
            <w:tcBorders>
              <w:top w:val="nil"/>
            </w:tcBorders>
            <w:shd w:val="clear" w:color="auto" w:fill="auto"/>
          </w:tcPr>
          <w:p w14:paraId="7543A45B" w14:textId="77777777" w:rsidR="00F00CD8" w:rsidRPr="00B10541" w:rsidRDefault="00F00CD8" w:rsidP="002915BB">
            <w:pPr>
              <w:spacing w:after="0"/>
              <w:rPr>
                <w:b/>
                <w:sz w:val="18"/>
                <w:szCs w:val="18"/>
                <w:lang w:val="x-none"/>
              </w:rPr>
            </w:pPr>
          </w:p>
        </w:tc>
        <w:tc>
          <w:tcPr>
            <w:tcW w:w="554" w:type="pct"/>
          </w:tcPr>
          <w:p w14:paraId="3F053709" w14:textId="77777777" w:rsidR="00F00CD8" w:rsidRPr="00B10541" w:rsidRDefault="00F00CD8" w:rsidP="002915BB">
            <w:pPr>
              <w:spacing w:after="0"/>
              <w:rPr>
                <w:b/>
                <w:sz w:val="18"/>
                <w:szCs w:val="18"/>
                <w:lang w:val="x-none"/>
              </w:rPr>
            </w:pPr>
            <w:r w:rsidRPr="00B10541">
              <w:rPr>
                <w:b/>
                <w:sz w:val="18"/>
                <w:szCs w:val="18"/>
                <w:lang w:val="x-none"/>
              </w:rPr>
              <w:t xml:space="preserve">50 MHz </w:t>
            </w:r>
          </w:p>
        </w:tc>
        <w:tc>
          <w:tcPr>
            <w:tcW w:w="554" w:type="pct"/>
          </w:tcPr>
          <w:p w14:paraId="461D3766" w14:textId="77777777" w:rsidR="00F00CD8" w:rsidRPr="00B10541" w:rsidRDefault="00F00CD8" w:rsidP="002915BB">
            <w:pPr>
              <w:spacing w:after="0"/>
              <w:rPr>
                <w:b/>
                <w:sz w:val="18"/>
                <w:szCs w:val="18"/>
                <w:lang w:val="x-none"/>
              </w:rPr>
            </w:pPr>
            <w:r w:rsidRPr="00B10541">
              <w:rPr>
                <w:b/>
                <w:sz w:val="18"/>
                <w:szCs w:val="18"/>
                <w:lang w:val="x-none"/>
              </w:rPr>
              <w:t>100 MHz</w:t>
            </w:r>
          </w:p>
        </w:tc>
        <w:tc>
          <w:tcPr>
            <w:tcW w:w="554" w:type="pct"/>
          </w:tcPr>
          <w:p w14:paraId="69E329CE" w14:textId="77777777" w:rsidR="00F00CD8" w:rsidRPr="00B10541" w:rsidRDefault="00F00CD8" w:rsidP="002915BB">
            <w:pPr>
              <w:spacing w:after="0"/>
              <w:rPr>
                <w:b/>
                <w:sz w:val="18"/>
                <w:szCs w:val="18"/>
                <w:lang w:val="x-none"/>
              </w:rPr>
            </w:pPr>
            <w:r w:rsidRPr="00B10541">
              <w:rPr>
                <w:b/>
                <w:sz w:val="18"/>
                <w:szCs w:val="18"/>
                <w:lang w:val="x-none"/>
              </w:rPr>
              <w:t>200 MHz</w:t>
            </w:r>
          </w:p>
        </w:tc>
        <w:tc>
          <w:tcPr>
            <w:tcW w:w="554" w:type="pct"/>
          </w:tcPr>
          <w:p w14:paraId="4AC7B74D" w14:textId="77777777" w:rsidR="00F00CD8" w:rsidRPr="00B10541" w:rsidRDefault="00F00CD8" w:rsidP="002915BB">
            <w:pPr>
              <w:spacing w:after="0"/>
              <w:rPr>
                <w:b/>
                <w:sz w:val="18"/>
                <w:szCs w:val="18"/>
                <w:lang w:val="x-none"/>
              </w:rPr>
            </w:pPr>
            <w:r w:rsidRPr="00B10541">
              <w:rPr>
                <w:b/>
                <w:sz w:val="18"/>
                <w:szCs w:val="18"/>
                <w:lang w:val="x-none"/>
              </w:rPr>
              <w:t>400 MHz</w:t>
            </w:r>
          </w:p>
        </w:tc>
        <w:tc>
          <w:tcPr>
            <w:tcW w:w="585" w:type="pct"/>
          </w:tcPr>
          <w:p w14:paraId="6ACFDB4A" w14:textId="77777777" w:rsidR="00F00CD8" w:rsidRPr="00B10541" w:rsidRDefault="00F00CD8" w:rsidP="002915BB">
            <w:pPr>
              <w:spacing w:after="0"/>
              <w:rPr>
                <w:b/>
                <w:sz w:val="18"/>
                <w:szCs w:val="18"/>
                <w:lang w:val="x-none"/>
              </w:rPr>
            </w:pPr>
            <w:r w:rsidRPr="00B10541">
              <w:rPr>
                <w:b/>
                <w:sz w:val="18"/>
                <w:szCs w:val="18"/>
                <w:lang w:val="x-none"/>
              </w:rPr>
              <w:t>800 MHz</w:t>
            </w:r>
          </w:p>
        </w:tc>
        <w:tc>
          <w:tcPr>
            <w:tcW w:w="592" w:type="pct"/>
          </w:tcPr>
          <w:p w14:paraId="431C8950" w14:textId="77777777" w:rsidR="00F00CD8" w:rsidRPr="00B10541" w:rsidRDefault="00F00CD8" w:rsidP="002915BB">
            <w:pPr>
              <w:spacing w:after="0"/>
              <w:rPr>
                <w:b/>
                <w:sz w:val="18"/>
                <w:szCs w:val="18"/>
                <w:lang w:val="x-none"/>
              </w:rPr>
            </w:pPr>
            <w:r w:rsidRPr="00B10541">
              <w:rPr>
                <w:b/>
                <w:sz w:val="18"/>
                <w:szCs w:val="18"/>
                <w:lang w:val="x-none"/>
              </w:rPr>
              <w:t>1600 MHz</w:t>
            </w:r>
          </w:p>
        </w:tc>
        <w:tc>
          <w:tcPr>
            <w:tcW w:w="592" w:type="pct"/>
          </w:tcPr>
          <w:p w14:paraId="38CC9D67" w14:textId="77777777" w:rsidR="00F00CD8" w:rsidRPr="00B10541" w:rsidRDefault="00F00CD8" w:rsidP="002915BB">
            <w:pPr>
              <w:spacing w:after="0"/>
              <w:rPr>
                <w:b/>
                <w:sz w:val="18"/>
                <w:szCs w:val="18"/>
                <w:lang w:val="x-none"/>
              </w:rPr>
            </w:pPr>
            <w:r w:rsidRPr="00B10541">
              <w:rPr>
                <w:b/>
                <w:sz w:val="18"/>
                <w:szCs w:val="18"/>
                <w:lang w:val="x-none"/>
              </w:rPr>
              <w:t>2000 MHz</w:t>
            </w:r>
          </w:p>
        </w:tc>
      </w:tr>
      <w:tr w:rsidR="00F00CD8" w:rsidRPr="00A2483F" w14:paraId="7B4527FC" w14:textId="77777777" w:rsidTr="002915BB">
        <w:trPr>
          <w:jc w:val="center"/>
        </w:trPr>
        <w:tc>
          <w:tcPr>
            <w:tcW w:w="670" w:type="pct"/>
          </w:tcPr>
          <w:p w14:paraId="6F6DC60E" w14:textId="77777777" w:rsidR="00F00CD8" w:rsidRPr="00B10541" w:rsidRDefault="00F00CD8" w:rsidP="002915BB">
            <w:pPr>
              <w:spacing w:after="0"/>
              <w:rPr>
                <w:sz w:val="18"/>
                <w:szCs w:val="18"/>
                <w:lang w:val="x-none"/>
              </w:rPr>
            </w:pPr>
            <w:r w:rsidRPr="00B10541">
              <w:rPr>
                <w:sz w:val="18"/>
                <w:szCs w:val="18"/>
                <w:lang w:val="x-none"/>
              </w:rPr>
              <w:t>Power in Transmission Bandwidth Configuration</w:t>
            </w:r>
          </w:p>
        </w:tc>
        <w:tc>
          <w:tcPr>
            <w:tcW w:w="346" w:type="pct"/>
          </w:tcPr>
          <w:p w14:paraId="6154032A" w14:textId="77777777" w:rsidR="00F00CD8" w:rsidRPr="00B10541" w:rsidRDefault="00F00CD8" w:rsidP="002915BB">
            <w:pPr>
              <w:spacing w:after="0"/>
              <w:rPr>
                <w:sz w:val="18"/>
                <w:szCs w:val="18"/>
                <w:lang w:val="x-none"/>
              </w:rPr>
            </w:pPr>
            <w:r w:rsidRPr="00B10541">
              <w:rPr>
                <w:sz w:val="18"/>
                <w:szCs w:val="18"/>
                <w:lang w:val="x-none"/>
              </w:rPr>
              <w:t>dBm</w:t>
            </w:r>
          </w:p>
        </w:tc>
        <w:tc>
          <w:tcPr>
            <w:tcW w:w="3985" w:type="pct"/>
            <w:gridSpan w:val="7"/>
          </w:tcPr>
          <w:p w14:paraId="6F0A5AAA" w14:textId="77777777" w:rsidR="00F00CD8" w:rsidRPr="00B10541" w:rsidRDefault="00F00CD8" w:rsidP="002915BB">
            <w:pPr>
              <w:spacing w:after="0"/>
              <w:rPr>
                <w:sz w:val="18"/>
                <w:szCs w:val="18"/>
                <w:lang w:val="x-none"/>
              </w:rPr>
            </w:pPr>
            <w:r w:rsidRPr="00B10541">
              <w:rPr>
                <w:sz w:val="18"/>
                <w:szCs w:val="18"/>
                <w:lang w:val="x-none"/>
              </w:rPr>
              <w:t>REFSENS + 14 dB</w:t>
            </w:r>
          </w:p>
        </w:tc>
      </w:tr>
      <w:tr w:rsidR="00F00CD8" w:rsidRPr="00A2483F" w14:paraId="416C466A" w14:textId="77777777" w:rsidTr="002915BB">
        <w:trPr>
          <w:jc w:val="center"/>
        </w:trPr>
        <w:tc>
          <w:tcPr>
            <w:tcW w:w="670" w:type="pct"/>
            <w:vAlign w:val="bottom"/>
          </w:tcPr>
          <w:p w14:paraId="271BF50C" w14:textId="77777777" w:rsidR="00F00CD8" w:rsidRPr="00B10541" w:rsidRDefault="00F00CD8" w:rsidP="002915BB">
            <w:pPr>
              <w:spacing w:after="0"/>
              <w:rPr>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57, n258, n261</w:t>
            </w:r>
          </w:p>
        </w:tc>
        <w:tc>
          <w:tcPr>
            <w:tcW w:w="346" w:type="pct"/>
          </w:tcPr>
          <w:p w14:paraId="769482A1" w14:textId="77777777" w:rsidR="00F00CD8" w:rsidRPr="00B10541" w:rsidRDefault="00F00CD8" w:rsidP="002915BB">
            <w:pPr>
              <w:spacing w:after="0"/>
              <w:rPr>
                <w:sz w:val="18"/>
                <w:szCs w:val="18"/>
                <w:lang w:val="x-none"/>
              </w:rPr>
            </w:pPr>
            <w:r w:rsidRPr="00B10541">
              <w:rPr>
                <w:sz w:val="18"/>
                <w:szCs w:val="18"/>
                <w:lang w:val="x-none"/>
              </w:rPr>
              <w:t>dBm</w:t>
            </w:r>
          </w:p>
        </w:tc>
        <w:tc>
          <w:tcPr>
            <w:tcW w:w="554" w:type="pct"/>
          </w:tcPr>
          <w:p w14:paraId="3A646050"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 35.5 dB</w:t>
            </w:r>
          </w:p>
        </w:tc>
        <w:tc>
          <w:tcPr>
            <w:tcW w:w="554" w:type="pct"/>
          </w:tcPr>
          <w:p w14:paraId="37CFA06D" w14:textId="77777777" w:rsidR="00F00CD8" w:rsidRPr="00B10541" w:rsidRDefault="00F00CD8" w:rsidP="002915BB">
            <w:pPr>
              <w:spacing w:after="0"/>
              <w:rPr>
                <w:sz w:val="18"/>
                <w:szCs w:val="18"/>
                <w:lang w:val="x-none"/>
              </w:rPr>
            </w:pPr>
            <w:r w:rsidRPr="00B10541">
              <w:rPr>
                <w:sz w:val="18"/>
                <w:szCs w:val="18"/>
                <w:lang w:val="x-none"/>
              </w:rPr>
              <w:t>REFSENS +35.5 dB</w:t>
            </w:r>
          </w:p>
        </w:tc>
        <w:tc>
          <w:tcPr>
            <w:tcW w:w="554" w:type="pct"/>
          </w:tcPr>
          <w:p w14:paraId="334A3463"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35.5 dB</w:t>
            </w:r>
          </w:p>
        </w:tc>
        <w:tc>
          <w:tcPr>
            <w:tcW w:w="554" w:type="pct"/>
          </w:tcPr>
          <w:p w14:paraId="40C89C0C"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35.5 dB</w:t>
            </w:r>
          </w:p>
        </w:tc>
        <w:tc>
          <w:tcPr>
            <w:tcW w:w="585" w:type="pct"/>
          </w:tcPr>
          <w:p w14:paraId="6B174948" w14:textId="77777777" w:rsidR="00F00CD8" w:rsidRPr="00B10541" w:rsidRDefault="00F00CD8" w:rsidP="002915BB">
            <w:pPr>
              <w:spacing w:after="0"/>
              <w:rPr>
                <w:sz w:val="18"/>
                <w:szCs w:val="18"/>
                <w:lang w:val="x-none"/>
              </w:rPr>
            </w:pPr>
            <w:r w:rsidRPr="00B10541">
              <w:rPr>
                <w:sz w:val="18"/>
                <w:szCs w:val="18"/>
                <w:lang w:val="x-none"/>
              </w:rPr>
              <w:t>N.A.</w:t>
            </w:r>
          </w:p>
        </w:tc>
        <w:tc>
          <w:tcPr>
            <w:tcW w:w="592" w:type="pct"/>
          </w:tcPr>
          <w:p w14:paraId="77632F96" w14:textId="77777777" w:rsidR="00F00CD8" w:rsidRPr="00B10541" w:rsidRDefault="00F00CD8" w:rsidP="002915BB">
            <w:pPr>
              <w:spacing w:after="0"/>
              <w:rPr>
                <w:sz w:val="18"/>
                <w:szCs w:val="18"/>
                <w:lang w:val="x-none"/>
              </w:rPr>
            </w:pPr>
            <w:r w:rsidRPr="00B10541">
              <w:rPr>
                <w:sz w:val="18"/>
                <w:szCs w:val="18"/>
                <w:lang w:val="x-none"/>
              </w:rPr>
              <w:t>N.A.</w:t>
            </w:r>
          </w:p>
        </w:tc>
        <w:tc>
          <w:tcPr>
            <w:tcW w:w="592" w:type="pct"/>
          </w:tcPr>
          <w:p w14:paraId="33258501" w14:textId="77777777" w:rsidR="00F00CD8" w:rsidRPr="00B10541" w:rsidRDefault="00F00CD8" w:rsidP="002915BB">
            <w:pPr>
              <w:spacing w:after="0"/>
              <w:rPr>
                <w:sz w:val="18"/>
                <w:szCs w:val="18"/>
                <w:lang w:val="x-none"/>
              </w:rPr>
            </w:pPr>
            <w:r w:rsidRPr="00B10541">
              <w:rPr>
                <w:sz w:val="18"/>
                <w:szCs w:val="18"/>
                <w:lang w:val="x-none"/>
              </w:rPr>
              <w:t>N.A.</w:t>
            </w:r>
          </w:p>
        </w:tc>
      </w:tr>
      <w:tr w:rsidR="00F00CD8" w:rsidRPr="00A2483F" w14:paraId="1278FB19" w14:textId="77777777" w:rsidTr="002915BB">
        <w:trPr>
          <w:jc w:val="center"/>
        </w:trPr>
        <w:tc>
          <w:tcPr>
            <w:tcW w:w="670" w:type="pct"/>
            <w:vAlign w:val="bottom"/>
          </w:tcPr>
          <w:p w14:paraId="71D61C2F" w14:textId="77777777" w:rsidR="00F00CD8" w:rsidRPr="00B10541" w:rsidRDefault="00F00CD8" w:rsidP="002915BB">
            <w:pPr>
              <w:spacing w:after="0"/>
              <w:rPr>
                <w:bCs/>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59, n260, n262</w:t>
            </w:r>
          </w:p>
        </w:tc>
        <w:tc>
          <w:tcPr>
            <w:tcW w:w="346" w:type="pct"/>
          </w:tcPr>
          <w:p w14:paraId="3E042272" w14:textId="77777777" w:rsidR="00F00CD8" w:rsidRPr="00B10541" w:rsidRDefault="00F00CD8" w:rsidP="002915BB">
            <w:pPr>
              <w:spacing w:after="0"/>
              <w:rPr>
                <w:sz w:val="18"/>
                <w:szCs w:val="18"/>
                <w:lang w:val="x-none"/>
              </w:rPr>
            </w:pPr>
            <w:r w:rsidRPr="00B10541">
              <w:rPr>
                <w:sz w:val="18"/>
                <w:szCs w:val="18"/>
                <w:lang w:val="x-none"/>
              </w:rPr>
              <w:t>dBm</w:t>
            </w:r>
          </w:p>
        </w:tc>
        <w:tc>
          <w:tcPr>
            <w:tcW w:w="554" w:type="pct"/>
          </w:tcPr>
          <w:p w14:paraId="3FAA547E"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 34.5 dB</w:t>
            </w:r>
          </w:p>
        </w:tc>
        <w:tc>
          <w:tcPr>
            <w:tcW w:w="554" w:type="pct"/>
          </w:tcPr>
          <w:p w14:paraId="047840E4" w14:textId="77777777" w:rsidR="00F00CD8" w:rsidRPr="00B10541" w:rsidRDefault="00F00CD8" w:rsidP="002915BB">
            <w:pPr>
              <w:spacing w:after="0"/>
              <w:rPr>
                <w:sz w:val="18"/>
                <w:szCs w:val="18"/>
                <w:lang w:val="x-none"/>
              </w:rPr>
            </w:pPr>
            <w:r w:rsidRPr="00B10541">
              <w:rPr>
                <w:sz w:val="18"/>
                <w:szCs w:val="18"/>
                <w:lang w:val="x-none"/>
              </w:rPr>
              <w:t>REFSENS +34.5 dB</w:t>
            </w:r>
          </w:p>
        </w:tc>
        <w:tc>
          <w:tcPr>
            <w:tcW w:w="554" w:type="pct"/>
          </w:tcPr>
          <w:p w14:paraId="145E1983"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34.5 dB</w:t>
            </w:r>
          </w:p>
        </w:tc>
        <w:tc>
          <w:tcPr>
            <w:tcW w:w="554" w:type="pct"/>
          </w:tcPr>
          <w:p w14:paraId="79057048"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34.5 dB</w:t>
            </w:r>
          </w:p>
        </w:tc>
        <w:tc>
          <w:tcPr>
            <w:tcW w:w="585" w:type="pct"/>
          </w:tcPr>
          <w:p w14:paraId="60B1751D" w14:textId="77777777" w:rsidR="00F00CD8" w:rsidRPr="00B10541" w:rsidRDefault="00F00CD8" w:rsidP="002915BB">
            <w:pPr>
              <w:spacing w:after="0"/>
              <w:rPr>
                <w:sz w:val="18"/>
                <w:szCs w:val="18"/>
                <w:lang w:val="x-none"/>
              </w:rPr>
            </w:pPr>
            <w:r w:rsidRPr="00B10541">
              <w:rPr>
                <w:sz w:val="18"/>
                <w:szCs w:val="18"/>
                <w:lang w:val="x-none"/>
              </w:rPr>
              <w:t>N.A.</w:t>
            </w:r>
          </w:p>
        </w:tc>
        <w:tc>
          <w:tcPr>
            <w:tcW w:w="592" w:type="pct"/>
          </w:tcPr>
          <w:p w14:paraId="12E6B639" w14:textId="77777777" w:rsidR="00F00CD8" w:rsidRPr="00B10541" w:rsidRDefault="00F00CD8" w:rsidP="002915BB">
            <w:pPr>
              <w:spacing w:after="0"/>
              <w:rPr>
                <w:sz w:val="18"/>
                <w:szCs w:val="18"/>
                <w:lang w:val="x-none"/>
              </w:rPr>
            </w:pPr>
            <w:r w:rsidRPr="00B10541">
              <w:rPr>
                <w:sz w:val="18"/>
                <w:szCs w:val="18"/>
                <w:lang w:val="x-none"/>
              </w:rPr>
              <w:t>N.A.</w:t>
            </w:r>
          </w:p>
        </w:tc>
        <w:tc>
          <w:tcPr>
            <w:tcW w:w="592" w:type="pct"/>
          </w:tcPr>
          <w:p w14:paraId="37E976A2" w14:textId="77777777" w:rsidR="00F00CD8" w:rsidRPr="00B10541" w:rsidRDefault="00F00CD8" w:rsidP="002915BB">
            <w:pPr>
              <w:spacing w:after="0"/>
              <w:rPr>
                <w:sz w:val="18"/>
                <w:szCs w:val="18"/>
                <w:lang w:val="x-none"/>
              </w:rPr>
            </w:pPr>
            <w:r w:rsidRPr="00B10541">
              <w:rPr>
                <w:sz w:val="18"/>
                <w:szCs w:val="18"/>
                <w:lang w:val="x-none"/>
              </w:rPr>
              <w:t>N.A.</w:t>
            </w:r>
          </w:p>
        </w:tc>
      </w:tr>
      <w:tr w:rsidR="00F00CD8" w:rsidRPr="00A2483F" w14:paraId="5A46FC84" w14:textId="77777777" w:rsidTr="002915BB">
        <w:trPr>
          <w:jc w:val="center"/>
        </w:trPr>
        <w:tc>
          <w:tcPr>
            <w:tcW w:w="670" w:type="pct"/>
            <w:vAlign w:val="bottom"/>
          </w:tcPr>
          <w:p w14:paraId="4645A42E" w14:textId="77777777" w:rsidR="00F00CD8" w:rsidRPr="00B10541" w:rsidRDefault="00F00CD8" w:rsidP="002915BB">
            <w:pPr>
              <w:spacing w:after="0"/>
              <w:rPr>
                <w:bCs/>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63</w:t>
            </w:r>
          </w:p>
        </w:tc>
        <w:tc>
          <w:tcPr>
            <w:tcW w:w="346" w:type="pct"/>
          </w:tcPr>
          <w:p w14:paraId="78B85817" w14:textId="77777777" w:rsidR="00F00CD8" w:rsidRPr="00B10541" w:rsidRDefault="00F00CD8" w:rsidP="002915BB">
            <w:pPr>
              <w:spacing w:after="0"/>
              <w:rPr>
                <w:sz w:val="18"/>
                <w:szCs w:val="18"/>
                <w:lang w:val="x-none"/>
              </w:rPr>
            </w:pPr>
            <w:r w:rsidRPr="00B10541">
              <w:rPr>
                <w:sz w:val="18"/>
                <w:szCs w:val="18"/>
                <w:lang w:val="x-none"/>
              </w:rPr>
              <w:t>dBm</w:t>
            </w:r>
          </w:p>
        </w:tc>
        <w:tc>
          <w:tcPr>
            <w:tcW w:w="554" w:type="pct"/>
          </w:tcPr>
          <w:p w14:paraId="53187353" w14:textId="77777777" w:rsidR="00F00CD8" w:rsidRPr="00B10541" w:rsidRDefault="00F00CD8" w:rsidP="002915BB">
            <w:pPr>
              <w:spacing w:after="0"/>
              <w:rPr>
                <w:sz w:val="18"/>
                <w:szCs w:val="18"/>
                <w:lang w:val="x-none"/>
              </w:rPr>
            </w:pPr>
            <w:r w:rsidRPr="00B10541">
              <w:rPr>
                <w:sz w:val="18"/>
                <w:szCs w:val="18"/>
                <w:lang w:val="x-none"/>
              </w:rPr>
              <w:t>N.A.</w:t>
            </w:r>
          </w:p>
        </w:tc>
        <w:tc>
          <w:tcPr>
            <w:tcW w:w="554" w:type="pct"/>
          </w:tcPr>
          <w:p w14:paraId="6C0D127D" w14:textId="77777777" w:rsidR="00F00CD8" w:rsidRPr="00B10541" w:rsidRDefault="00F00CD8" w:rsidP="002915BB">
            <w:pPr>
              <w:spacing w:after="0"/>
              <w:rPr>
                <w:sz w:val="18"/>
                <w:szCs w:val="18"/>
                <w:lang w:val="x-none"/>
              </w:rPr>
            </w:pPr>
            <w:r w:rsidRPr="00B10541">
              <w:rPr>
                <w:sz w:val="18"/>
                <w:szCs w:val="18"/>
                <w:lang w:val="x-none"/>
              </w:rPr>
              <w:t>REFSENS +33.5 dB</w:t>
            </w:r>
          </w:p>
        </w:tc>
        <w:tc>
          <w:tcPr>
            <w:tcW w:w="554" w:type="pct"/>
          </w:tcPr>
          <w:p w14:paraId="4C8B2F5C" w14:textId="77777777" w:rsidR="00F00CD8" w:rsidRPr="00B10541" w:rsidRDefault="00F00CD8" w:rsidP="002915BB">
            <w:pPr>
              <w:spacing w:after="0"/>
              <w:rPr>
                <w:sz w:val="18"/>
                <w:szCs w:val="18"/>
                <w:lang w:val="x-none"/>
              </w:rPr>
            </w:pPr>
            <w:r w:rsidRPr="00B10541">
              <w:rPr>
                <w:sz w:val="18"/>
                <w:szCs w:val="18"/>
                <w:lang w:val="x-none"/>
              </w:rPr>
              <w:t>N.A.</w:t>
            </w:r>
          </w:p>
        </w:tc>
        <w:tc>
          <w:tcPr>
            <w:tcW w:w="554" w:type="pct"/>
          </w:tcPr>
          <w:p w14:paraId="12A4B045"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33.5 dB</w:t>
            </w:r>
          </w:p>
        </w:tc>
        <w:tc>
          <w:tcPr>
            <w:tcW w:w="585" w:type="pct"/>
          </w:tcPr>
          <w:p w14:paraId="530B045B" w14:textId="77777777" w:rsidR="00F00CD8" w:rsidRPr="00B10541" w:rsidRDefault="00F00CD8" w:rsidP="002915BB">
            <w:pPr>
              <w:spacing w:after="0"/>
              <w:rPr>
                <w:sz w:val="18"/>
                <w:szCs w:val="18"/>
                <w:lang w:val="en-US"/>
              </w:rPr>
            </w:pPr>
            <w:r w:rsidRPr="00B10541">
              <w:rPr>
                <w:sz w:val="18"/>
                <w:szCs w:val="18"/>
                <w:lang w:val="x-none"/>
              </w:rPr>
              <w:t xml:space="preserve">REFSENS </w:t>
            </w:r>
            <w:r w:rsidRPr="00B10541">
              <w:rPr>
                <w:sz w:val="18"/>
                <w:szCs w:val="18"/>
                <w:lang w:val="x-none"/>
              </w:rPr>
              <w:br/>
              <w:t>+33.5 dB</w:t>
            </w:r>
            <w:r w:rsidRPr="00B10541">
              <w:rPr>
                <w:sz w:val="18"/>
                <w:szCs w:val="18"/>
                <w:lang w:val="en-US"/>
              </w:rPr>
              <w:t xml:space="preserve"> or 32.5</w:t>
            </w:r>
          </w:p>
        </w:tc>
        <w:tc>
          <w:tcPr>
            <w:tcW w:w="592" w:type="pct"/>
          </w:tcPr>
          <w:p w14:paraId="68B30739" w14:textId="77777777" w:rsidR="00F00CD8" w:rsidRPr="00B10541" w:rsidRDefault="00F00CD8" w:rsidP="002915BB">
            <w:pPr>
              <w:spacing w:after="0"/>
              <w:rPr>
                <w:sz w:val="18"/>
                <w:szCs w:val="18"/>
                <w:lang w:val="en-US"/>
              </w:rPr>
            </w:pPr>
            <w:r w:rsidRPr="00B10541">
              <w:rPr>
                <w:sz w:val="18"/>
                <w:szCs w:val="18"/>
                <w:lang w:val="x-none"/>
              </w:rPr>
              <w:t xml:space="preserve">REFSENS </w:t>
            </w:r>
            <w:r w:rsidRPr="00B10541">
              <w:rPr>
                <w:sz w:val="18"/>
                <w:szCs w:val="18"/>
                <w:lang w:val="x-none"/>
              </w:rPr>
              <w:br/>
              <w:t>+33.5 dB</w:t>
            </w:r>
            <w:r w:rsidRPr="00B10541">
              <w:rPr>
                <w:sz w:val="18"/>
                <w:szCs w:val="18"/>
                <w:lang w:val="en-US"/>
              </w:rPr>
              <w:t xml:space="preserve"> or 32.5</w:t>
            </w:r>
          </w:p>
        </w:tc>
        <w:tc>
          <w:tcPr>
            <w:tcW w:w="592" w:type="pct"/>
          </w:tcPr>
          <w:p w14:paraId="372912B0" w14:textId="77777777" w:rsidR="00F00CD8" w:rsidRPr="00B10541" w:rsidRDefault="00F00CD8" w:rsidP="002915BB">
            <w:pPr>
              <w:spacing w:after="0"/>
              <w:rPr>
                <w:sz w:val="18"/>
                <w:szCs w:val="18"/>
                <w:lang w:val="x-none"/>
              </w:rPr>
            </w:pPr>
            <w:r w:rsidRPr="00B10541">
              <w:rPr>
                <w:sz w:val="18"/>
                <w:szCs w:val="18"/>
                <w:lang w:val="x-none"/>
              </w:rPr>
              <w:t xml:space="preserve">REFSENS </w:t>
            </w:r>
            <w:r w:rsidRPr="00B10541">
              <w:rPr>
                <w:sz w:val="18"/>
                <w:szCs w:val="18"/>
                <w:lang w:val="x-none"/>
              </w:rPr>
              <w:br/>
              <w:t>+33.5 dB</w:t>
            </w:r>
          </w:p>
          <w:p w14:paraId="3DBEC2E1" w14:textId="77777777" w:rsidR="00F00CD8" w:rsidRPr="00B10541" w:rsidRDefault="00F00CD8" w:rsidP="002915BB">
            <w:pPr>
              <w:spacing w:after="0"/>
              <w:rPr>
                <w:sz w:val="18"/>
                <w:szCs w:val="18"/>
                <w:lang w:val="en-US"/>
              </w:rPr>
            </w:pPr>
            <w:r w:rsidRPr="00B10541">
              <w:rPr>
                <w:sz w:val="18"/>
                <w:szCs w:val="18"/>
                <w:lang w:val="en-US"/>
              </w:rPr>
              <w:t>or 32.5</w:t>
            </w:r>
          </w:p>
        </w:tc>
      </w:tr>
      <w:tr w:rsidR="00F00CD8" w:rsidRPr="00A2483F" w14:paraId="49202A31" w14:textId="77777777" w:rsidTr="002915BB">
        <w:trPr>
          <w:jc w:val="center"/>
        </w:trPr>
        <w:tc>
          <w:tcPr>
            <w:tcW w:w="670" w:type="pct"/>
          </w:tcPr>
          <w:p w14:paraId="7052386E" w14:textId="77777777" w:rsidR="00F00CD8" w:rsidRPr="00B10541" w:rsidRDefault="00F00CD8" w:rsidP="002915BB">
            <w:pPr>
              <w:spacing w:after="0"/>
              <w:rPr>
                <w:i/>
                <w:sz w:val="18"/>
                <w:szCs w:val="18"/>
                <w:lang w:val="x-none"/>
              </w:rPr>
            </w:pPr>
            <w:r w:rsidRPr="00B10541">
              <w:rPr>
                <w:bCs/>
                <w:sz w:val="18"/>
                <w:szCs w:val="18"/>
                <w:lang w:val="x-none"/>
              </w:rPr>
              <w:t>BW</w:t>
            </w:r>
            <w:r w:rsidRPr="00B10541">
              <w:rPr>
                <w:bCs/>
                <w:sz w:val="18"/>
                <w:szCs w:val="18"/>
                <w:vertAlign w:val="subscript"/>
                <w:lang w:val="x-none"/>
              </w:rPr>
              <w:t xml:space="preserve">Interferer </w:t>
            </w:r>
          </w:p>
        </w:tc>
        <w:tc>
          <w:tcPr>
            <w:tcW w:w="346" w:type="pct"/>
          </w:tcPr>
          <w:p w14:paraId="1D4BC40E" w14:textId="77777777" w:rsidR="00F00CD8" w:rsidRPr="00B10541" w:rsidRDefault="00F00CD8" w:rsidP="002915BB">
            <w:pPr>
              <w:spacing w:after="0"/>
              <w:rPr>
                <w:sz w:val="18"/>
                <w:szCs w:val="18"/>
                <w:lang w:val="x-none"/>
              </w:rPr>
            </w:pPr>
            <w:r w:rsidRPr="00B10541">
              <w:rPr>
                <w:sz w:val="18"/>
                <w:szCs w:val="18"/>
                <w:lang w:val="x-none"/>
              </w:rPr>
              <w:t>MHz</w:t>
            </w:r>
          </w:p>
        </w:tc>
        <w:tc>
          <w:tcPr>
            <w:tcW w:w="554" w:type="pct"/>
          </w:tcPr>
          <w:p w14:paraId="7EAD1CBB" w14:textId="77777777" w:rsidR="00F00CD8" w:rsidRPr="00B10541" w:rsidRDefault="00F00CD8" w:rsidP="002915BB">
            <w:pPr>
              <w:spacing w:after="0"/>
              <w:rPr>
                <w:sz w:val="18"/>
                <w:szCs w:val="18"/>
                <w:lang w:val="x-none"/>
              </w:rPr>
            </w:pPr>
            <w:r w:rsidRPr="00B10541">
              <w:rPr>
                <w:sz w:val="18"/>
                <w:szCs w:val="18"/>
                <w:lang w:val="x-none"/>
              </w:rPr>
              <w:t>50</w:t>
            </w:r>
          </w:p>
        </w:tc>
        <w:tc>
          <w:tcPr>
            <w:tcW w:w="554" w:type="pct"/>
          </w:tcPr>
          <w:p w14:paraId="5234355B" w14:textId="77777777" w:rsidR="00F00CD8" w:rsidRPr="00B10541" w:rsidRDefault="00F00CD8" w:rsidP="002915BB">
            <w:pPr>
              <w:spacing w:after="0"/>
              <w:rPr>
                <w:sz w:val="18"/>
                <w:szCs w:val="18"/>
                <w:lang w:val="x-none"/>
              </w:rPr>
            </w:pPr>
            <w:r w:rsidRPr="00B10541">
              <w:rPr>
                <w:sz w:val="18"/>
                <w:szCs w:val="18"/>
                <w:lang w:val="x-none"/>
              </w:rPr>
              <w:t>100</w:t>
            </w:r>
          </w:p>
        </w:tc>
        <w:tc>
          <w:tcPr>
            <w:tcW w:w="554" w:type="pct"/>
          </w:tcPr>
          <w:p w14:paraId="37EFD4FA" w14:textId="77777777" w:rsidR="00F00CD8" w:rsidRPr="00B10541" w:rsidRDefault="00F00CD8" w:rsidP="002915BB">
            <w:pPr>
              <w:spacing w:after="0"/>
              <w:rPr>
                <w:sz w:val="18"/>
                <w:szCs w:val="18"/>
                <w:lang w:val="x-none"/>
              </w:rPr>
            </w:pPr>
            <w:r w:rsidRPr="00B10541">
              <w:rPr>
                <w:sz w:val="18"/>
                <w:szCs w:val="18"/>
                <w:lang w:val="x-none"/>
              </w:rPr>
              <w:t>200</w:t>
            </w:r>
          </w:p>
        </w:tc>
        <w:tc>
          <w:tcPr>
            <w:tcW w:w="554" w:type="pct"/>
          </w:tcPr>
          <w:p w14:paraId="06CA4A66" w14:textId="77777777" w:rsidR="00F00CD8" w:rsidRPr="00B10541" w:rsidRDefault="00F00CD8" w:rsidP="002915BB">
            <w:pPr>
              <w:spacing w:after="0"/>
              <w:rPr>
                <w:sz w:val="18"/>
                <w:szCs w:val="18"/>
                <w:lang w:val="x-none"/>
              </w:rPr>
            </w:pPr>
            <w:r w:rsidRPr="00B10541">
              <w:rPr>
                <w:sz w:val="18"/>
                <w:szCs w:val="18"/>
                <w:lang w:val="x-none"/>
              </w:rPr>
              <w:t>400</w:t>
            </w:r>
          </w:p>
        </w:tc>
        <w:tc>
          <w:tcPr>
            <w:tcW w:w="585" w:type="pct"/>
          </w:tcPr>
          <w:p w14:paraId="1994DAC9" w14:textId="77777777" w:rsidR="00F00CD8" w:rsidRPr="00B10541" w:rsidRDefault="00F00CD8" w:rsidP="002915BB">
            <w:pPr>
              <w:spacing w:after="0"/>
              <w:rPr>
                <w:sz w:val="18"/>
                <w:szCs w:val="18"/>
                <w:lang w:val="x-none"/>
              </w:rPr>
            </w:pPr>
            <w:r w:rsidRPr="00B10541">
              <w:rPr>
                <w:sz w:val="18"/>
                <w:szCs w:val="18"/>
                <w:lang w:val="x-none"/>
              </w:rPr>
              <w:t>800</w:t>
            </w:r>
          </w:p>
        </w:tc>
        <w:tc>
          <w:tcPr>
            <w:tcW w:w="592" w:type="pct"/>
          </w:tcPr>
          <w:p w14:paraId="7E9A1F8A" w14:textId="77777777" w:rsidR="00F00CD8" w:rsidRPr="00B10541" w:rsidRDefault="00F00CD8" w:rsidP="002915BB">
            <w:pPr>
              <w:spacing w:after="0"/>
              <w:rPr>
                <w:sz w:val="18"/>
                <w:szCs w:val="18"/>
                <w:lang w:val="x-none"/>
              </w:rPr>
            </w:pPr>
            <w:r w:rsidRPr="00B10541">
              <w:rPr>
                <w:sz w:val="18"/>
                <w:szCs w:val="18"/>
                <w:lang w:val="x-none"/>
              </w:rPr>
              <w:t>1600</w:t>
            </w:r>
          </w:p>
        </w:tc>
        <w:tc>
          <w:tcPr>
            <w:tcW w:w="592" w:type="pct"/>
          </w:tcPr>
          <w:p w14:paraId="79B8FF1E" w14:textId="77777777" w:rsidR="00F00CD8" w:rsidRPr="00B10541" w:rsidRDefault="00F00CD8" w:rsidP="002915BB">
            <w:pPr>
              <w:spacing w:after="0"/>
              <w:rPr>
                <w:sz w:val="18"/>
                <w:szCs w:val="18"/>
                <w:lang w:val="x-none"/>
              </w:rPr>
            </w:pPr>
            <w:r w:rsidRPr="00B10541">
              <w:rPr>
                <w:sz w:val="18"/>
                <w:szCs w:val="18"/>
                <w:lang w:val="x-none"/>
              </w:rPr>
              <w:t>2000</w:t>
            </w:r>
          </w:p>
        </w:tc>
      </w:tr>
      <w:tr w:rsidR="00F00CD8" w:rsidRPr="00A2483F" w14:paraId="5ABB6638" w14:textId="77777777" w:rsidTr="002915BB">
        <w:trPr>
          <w:jc w:val="center"/>
        </w:trPr>
        <w:tc>
          <w:tcPr>
            <w:tcW w:w="670" w:type="pct"/>
          </w:tcPr>
          <w:p w14:paraId="71FF8339" w14:textId="77777777" w:rsidR="00F00CD8" w:rsidRPr="00B10541" w:rsidRDefault="00F00CD8" w:rsidP="002915BB">
            <w:pPr>
              <w:spacing w:after="0"/>
              <w:rPr>
                <w:i/>
                <w:sz w:val="18"/>
                <w:szCs w:val="18"/>
                <w:lang w:val="x-none"/>
              </w:rPr>
            </w:pP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w:t>
            </w:r>
          </w:p>
        </w:tc>
        <w:tc>
          <w:tcPr>
            <w:tcW w:w="346" w:type="pct"/>
          </w:tcPr>
          <w:p w14:paraId="725A1159" w14:textId="77777777" w:rsidR="00F00CD8" w:rsidRPr="00B10541" w:rsidRDefault="00F00CD8" w:rsidP="002915BB">
            <w:pPr>
              <w:spacing w:after="0"/>
              <w:rPr>
                <w:sz w:val="18"/>
                <w:szCs w:val="18"/>
                <w:lang w:val="x-none"/>
              </w:rPr>
            </w:pPr>
            <w:r w:rsidRPr="00B10541">
              <w:rPr>
                <w:sz w:val="18"/>
                <w:szCs w:val="18"/>
                <w:lang w:val="x-none"/>
              </w:rPr>
              <w:t>MHz</w:t>
            </w:r>
          </w:p>
        </w:tc>
        <w:tc>
          <w:tcPr>
            <w:tcW w:w="554" w:type="pct"/>
          </w:tcPr>
          <w:p w14:paraId="0458760D" w14:textId="77777777" w:rsidR="00F00CD8" w:rsidRPr="00B10541" w:rsidRDefault="00F00CD8" w:rsidP="002915BB">
            <w:pPr>
              <w:spacing w:after="0"/>
              <w:rPr>
                <w:sz w:val="18"/>
                <w:szCs w:val="18"/>
                <w:lang w:val="x-none"/>
              </w:rPr>
            </w:pPr>
            <w:r w:rsidRPr="00B10541">
              <w:rPr>
                <w:sz w:val="18"/>
                <w:szCs w:val="18"/>
                <w:lang w:val="x-none"/>
              </w:rPr>
              <w:t>50</w:t>
            </w:r>
          </w:p>
          <w:p w14:paraId="50B587CB" w14:textId="77777777" w:rsidR="00F00CD8" w:rsidRPr="00B10541" w:rsidRDefault="00F00CD8" w:rsidP="002915BB">
            <w:pPr>
              <w:spacing w:after="0"/>
              <w:rPr>
                <w:sz w:val="18"/>
                <w:szCs w:val="18"/>
                <w:lang w:val="x-none"/>
              </w:rPr>
            </w:pPr>
            <w:r w:rsidRPr="00B10541">
              <w:rPr>
                <w:sz w:val="18"/>
                <w:szCs w:val="18"/>
                <w:lang w:val="x-none"/>
              </w:rPr>
              <w:t>/</w:t>
            </w:r>
          </w:p>
          <w:p w14:paraId="5F2763FD" w14:textId="77777777" w:rsidR="00F00CD8" w:rsidRPr="00B10541" w:rsidRDefault="00F00CD8" w:rsidP="002915BB">
            <w:pPr>
              <w:spacing w:after="0"/>
              <w:rPr>
                <w:sz w:val="18"/>
                <w:szCs w:val="18"/>
                <w:lang w:val="x-none"/>
              </w:rPr>
            </w:pPr>
            <w:r w:rsidRPr="00B10541">
              <w:rPr>
                <w:sz w:val="18"/>
                <w:szCs w:val="18"/>
                <w:lang w:val="x-none"/>
              </w:rPr>
              <w:t>-50</w:t>
            </w:r>
          </w:p>
          <w:p w14:paraId="0533DAAC" w14:textId="77777777" w:rsidR="00F00CD8" w:rsidRPr="00B10541" w:rsidRDefault="00F00CD8" w:rsidP="002915BB">
            <w:pPr>
              <w:spacing w:after="0"/>
              <w:rPr>
                <w:sz w:val="18"/>
                <w:szCs w:val="18"/>
                <w:lang w:val="x-none"/>
              </w:rPr>
            </w:pPr>
            <w:r w:rsidRPr="00B10541">
              <w:rPr>
                <w:sz w:val="18"/>
                <w:szCs w:val="18"/>
                <w:lang w:val="x-none"/>
              </w:rPr>
              <w:t>NOTE 3</w:t>
            </w:r>
          </w:p>
        </w:tc>
        <w:tc>
          <w:tcPr>
            <w:tcW w:w="554" w:type="pct"/>
          </w:tcPr>
          <w:p w14:paraId="3158B255" w14:textId="77777777" w:rsidR="00F00CD8" w:rsidRPr="00B10541" w:rsidRDefault="00F00CD8" w:rsidP="002915BB">
            <w:pPr>
              <w:spacing w:after="0"/>
              <w:rPr>
                <w:sz w:val="18"/>
                <w:szCs w:val="18"/>
                <w:lang w:val="x-none"/>
              </w:rPr>
            </w:pPr>
            <w:r w:rsidRPr="00B10541">
              <w:rPr>
                <w:sz w:val="18"/>
                <w:szCs w:val="18"/>
                <w:lang w:val="x-none"/>
              </w:rPr>
              <w:t>100</w:t>
            </w:r>
          </w:p>
          <w:p w14:paraId="32BE230C" w14:textId="77777777" w:rsidR="00F00CD8" w:rsidRPr="00B10541" w:rsidRDefault="00F00CD8" w:rsidP="002915BB">
            <w:pPr>
              <w:spacing w:after="0"/>
              <w:rPr>
                <w:sz w:val="18"/>
                <w:szCs w:val="18"/>
                <w:lang w:val="x-none"/>
              </w:rPr>
            </w:pPr>
            <w:r w:rsidRPr="00B10541">
              <w:rPr>
                <w:sz w:val="18"/>
                <w:szCs w:val="18"/>
                <w:lang w:val="x-none"/>
              </w:rPr>
              <w:t>/</w:t>
            </w:r>
          </w:p>
          <w:p w14:paraId="435357BB" w14:textId="77777777" w:rsidR="00F00CD8" w:rsidRPr="00B10541" w:rsidRDefault="00F00CD8" w:rsidP="002915BB">
            <w:pPr>
              <w:spacing w:after="0"/>
              <w:rPr>
                <w:sz w:val="18"/>
                <w:szCs w:val="18"/>
                <w:lang w:val="x-none"/>
              </w:rPr>
            </w:pPr>
            <w:r w:rsidRPr="00B10541">
              <w:rPr>
                <w:sz w:val="18"/>
                <w:szCs w:val="18"/>
                <w:lang w:val="x-none"/>
              </w:rPr>
              <w:t>-100</w:t>
            </w:r>
          </w:p>
          <w:p w14:paraId="6F5968A3" w14:textId="77777777" w:rsidR="00F00CD8" w:rsidRPr="00B10541" w:rsidRDefault="00F00CD8" w:rsidP="002915BB">
            <w:pPr>
              <w:spacing w:after="0"/>
              <w:rPr>
                <w:sz w:val="18"/>
                <w:szCs w:val="18"/>
                <w:lang w:val="x-none"/>
              </w:rPr>
            </w:pPr>
            <w:r w:rsidRPr="00B10541">
              <w:rPr>
                <w:sz w:val="18"/>
                <w:szCs w:val="18"/>
                <w:lang w:val="x-none"/>
              </w:rPr>
              <w:t>NOTE 3</w:t>
            </w:r>
          </w:p>
        </w:tc>
        <w:tc>
          <w:tcPr>
            <w:tcW w:w="554" w:type="pct"/>
          </w:tcPr>
          <w:p w14:paraId="54102EE6" w14:textId="77777777" w:rsidR="00F00CD8" w:rsidRPr="00B10541" w:rsidRDefault="00F00CD8" w:rsidP="002915BB">
            <w:pPr>
              <w:spacing w:after="0"/>
              <w:rPr>
                <w:sz w:val="18"/>
                <w:szCs w:val="18"/>
                <w:lang w:val="x-none"/>
              </w:rPr>
            </w:pPr>
            <w:r w:rsidRPr="00B10541">
              <w:rPr>
                <w:sz w:val="18"/>
                <w:szCs w:val="18"/>
                <w:lang w:val="x-none"/>
              </w:rPr>
              <w:t>200</w:t>
            </w:r>
          </w:p>
          <w:p w14:paraId="0BE406CC" w14:textId="77777777" w:rsidR="00F00CD8" w:rsidRPr="00B10541" w:rsidRDefault="00F00CD8" w:rsidP="002915BB">
            <w:pPr>
              <w:spacing w:after="0"/>
              <w:rPr>
                <w:sz w:val="18"/>
                <w:szCs w:val="18"/>
                <w:lang w:val="x-none"/>
              </w:rPr>
            </w:pPr>
            <w:r w:rsidRPr="00B10541">
              <w:rPr>
                <w:sz w:val="18"/>
                <w:szCs w:val="18"/>
                <w:lang w:val="x-none"/>
              </w:rPr>
              <w:t>/</w:t>
            </w:r>
          </w:p>
          <w:p w14:paraId="45E58066" w14:textId="77777777" w:rsidR="00F00CD8" w:rsidRPr="00B10541" w:rsidRDefault="00F00CD8" w:rsidP="002915BB">
            <w:pPr>
              <w:spacing w:after="0"/>
              <w:rPr>
                <w:sz w:val="18"/>
                <w:szCs w:val="18"/>
                <w:lang w:val="x-none"/>
              </w:rPr>
            </w:pPr>
            <w:r w:rsidRPr="00B10541">
              <w:rPr>
                <w:sz w:val="18"/>
                <w:szCs w:val="18"/>
                <w:lang w:val="x-none"/>
              </w:rPr>
              <w:t>-200</w:t>
            </w:r>
          </w:p>
          <w:p w14:paraId="107B9D0D" w14:textId="77777777" w:rsidR="00F00CD8" w:rsidRPr="00B10541" w:rsidRDefault="00F00CD8" w:rsidP="002915BB">
            <w:pPr>
              <w:spacing w:after="0"/>
              <w:rPr>
                <w:sz w:val="18"/>
                <w:szCs w:val="18"/>
                <w:lang w:val="x-none"/>
              </w:rPr>
            </w:pPr>
            <w:r w:rsidRPr="00B10541">
              <w:rPr>
                <w:sz w:val="18"/>
                <w:szCs w:val="18"/>
                <w:lang w:val="x-none"/>
              </w:rPr>
              <w:t>NOTE 3</w:t>
            </w:r>
          </w:p>
        </w:tc>
        <w:tc>
          <w:tcPr>
            <w:tcW w:w="554" w:type="pct"/>
          </w:tcPr>
          <w:p w14:paraId="7144C6F3" w14:textId="77777777" w:rsidR="00F00CD8" w:rsidRPr="00B10541" w:rsidRDefault="00F00CD8" w:rsidP="002915BB">
            <w:pPr>
              <w:spacing w:after="0"/>
              <w:rPr>
                <w:sz w:val="18"/>
                <w:szCs w:val="18"/>
                <w:lang w:val="x-none"/>
              </w:rPr>
            </w:pPr>
            <w:r w:rsidRPr="00B10541">
              <w:rPr>
                <w:sz w:val="18"/>
                <w:szCs w:val="18"/>
                <w:lang w:val="x-none"/>
              </w:rPr>
              <w:t>400</w:t>
            </w:r>
          </w:p>
          <w:p w14:paraId="76914033" w14:textId="77777777" w:rsidR="00F00CD8" w:rsidRPr="00B10541" w:rsidRDefault="00F00CD8" w:rsidP="002915BB">
            <w:pPr>
              <w:spacing w:after="0"/>
              <w:rPr>
                <w:sz w:val="18"/>
                <w:szCs w:val="18"/>
                <w:lang w:val="x-none"/>
              </w:rPr>
            </w:pPr>
            <w:r w:rsidRPr="00B10541">
              <w:rPr>
                <w:sz w:val="18"/>
                <w:szCs w:val="18"/>
                <w:lang w:val="x-none"/>
              </w:rPr>
              <w:t>/</w:t>
            </w:r>
          </w:p>
          <w:p w14:paraId="3D58E255" w14:textId="77777777" w:rsidR="00F00CD8" w:rsidRPr="00B10541" w:rsidRDefault="00F00CD8" w:rsidP="002915BB">
            <w:pPr>
              <w:spacing w:after="0"/>
              <w:rPr>
                <w:sz w:val="18"/>
                <w:szCs w:val="18"/>
                <w:lang w:val="x-none"/>
              </w:rPr>
            </w:pPr>
            <w:r w:rsidRPr="00B10541">
              <w:rPr>
                <w:sz w:val="18"/>
                <w:szCs w:val="18"/>
                <w:lang w:val="x-none"/>
              </w:rPr>
              <w:t>-400</w:t>
            </w:r>
          </w:p>
          <w:p w14:paraId="15EFAFD2" w14:textId="77777777" w:rsidR="00F00CD8" w:rsidRPr="00B10541" w:rsidRDefault="00F00CD8" w:rsidP="002915BB">
            <w:pPr>
              <w:spacing w:after="0"/>
              <w:rPr>
                <w:sz w:val="18"/>
                <w:szCs w:val="18"/>
                <w:lang w:val="x-none"/>
              </w:rPr>
            </w:pPr>
            <w:r w:rsidRPr="00B10541">
              <w:rPr>
                <w:sz w:val="18"/>
                <w:szCs w:val="18"/>
                <w:lang w:val="x-none"/>
              </w:rPr>
              <w:t>NOTE 3</w:t>
            </w:r>
          </w:p>
        </w:tc>
        <w:tc>
          <w:tcPr>
            <w:tcW w:w="585" w:type="pct"/>
          </w:tcPr>
          <w:p w14:paraId="2738D612" w14:textId="77777777" w:rsidR="00F00CD8" w:rsidRPr="00B10541" w:rsidRDefault="00F00CD8" w:rsidP="002915BB">
            <w:pPr>
              <w:spacing w:after="0"/>
              <w:rPr>
                <w:sz w:val="18"/>
                <w:szCs w:val="18"/>
                <w:lang w:val="x-none"/>
              </w:rPr>
            </w:pPr>
            <w:r w:rsidRPr="00B10541">
              <w:rPr>
                <w:sz w:val="18"/>
                <w:szCs w:val="18"/>
                <w:lang w:val="x-none"/>
              </w:rPr>
              <w:t>800</w:t>
            </w:r>
          </w:p>
          <w:p w14:paraId="4A792EA8" w14:textId="77777777" w:rsidR="00F00CD8" w:rsidRPr="00B10541" w:rsidRDefault="00F00CD8" w:rsidP="002915BB">
            <w:pPr>
              <w:spacing w:after="0"/>
              <w:rPr>
                <w:sz w:val="18"/>
                <w:szCs w:val="18"/>
                <w:lang w:val="x-none"/>
              </w:rPr>
            </w:pPr>
            <w:r w:rsidRPr="00B10541">
              <w:rPr>
                <w:sz w:val="18"/>
                <w:szCs w:val="18"/>
                <w:lang w:val="x-none"/>
              </w:rPr>
              <w:t>/</w:t>
            </w:r>
          </w:p>
          <w:p w14:paraId="25FFACC3" w14:textId="77777777" w:rsidR="00F00CD8" w:rsidRPr="00B10541" w:rsidRDefault="00F00CD8" w:rsidP="002915BB">
            <w:pPr>
              <w:spacing w:after="0"/>
              <w:rPr>
                <w:sz w:val="18"/>
                <w:szCs w:val="18"/>
                <w:lang w:val="x-none"/>
              </w:rPr>
            </w:pPr>
            <w:r w:rsidRPr="00B10541">
              <w:rPr>
                <w:sz w:val="18"/>
                <w:szCs w:val="18"/>
                <w:lang w:val="x-none"/>
              </w:rPr>
              <w:t>-800</w:t>
            </w:r>
          </w:p>
          <w:p w14:paraId="5C93847D" w14:textId="77777777" w:rsidR="00F00CD8" w:rsidRPr="00B10541" w:rsidRDefault="00F00CD8" w:rsidP="002915BB">
            <w:pPr>
              <w:spacing w:after="0"/>
              <w:rPr>
                <w:sz w:val="18"/>
                <w:szCs w:val="18"/>
                <w:lang w:val="x-none"/>
              </w:rPr>
            </w:pPr>
            <w:r w:rsidRPr="00B10541">
              <w:rPr>
                <w:sz w:val="18"/>
                <w:szCs w:val="18"/>
                <w:lang w:val="x-none"/>
              </w:rPr>
              <w:t>NOTE 3</w:t>
            </w:r>
          </w:p>
        </w:tc>
        <w:tc>
          <w:tcPr>
            <w:tcW w:w="592" w:type="pct"/>
          </w:tcPr>
          <w:p w14:paraId="224E8C79" w14:textId="77777777" w:rsidR="00F00CD8" w:rsidRPr="00B10541" w:rsidRDefault="00F00CD8" w:rsidP="002915BB">
            <w:pPr>
              <w:spacing w:after="0"/>
              <w:rPr>
                <w:sz w:val="18"/>
                <w:szCs w:val="18"/>
                <w:lang w:val="x-none"/>
              </w:rPr>
            </w:pPr>
            <w:r w:rsidRPr="00B10541">
              <w:rPr>
                <w:sz w:val="18"/>
                <w:szCs w:val="18"/>
                <w:lang w:val="x-none"/>
              </w:rPr>
              <w:t>1600</w:t>
            </w:r>
          </w:p>
          <w:p w14:paraId="3A6FC85D" w14:textId="77777777" w:rsidR="00F00CD8" w:rsidRPr="00B10541" w:rsidRDefault="00F00CD8" w:rsidP="002915BB">
            <w:pPr>
              <w:spacing w:after="0"/>
              <w:rPr>
                <w:sz w:val="18"/>
                <w:szCs w:val="18"/>
                <w:lang w:val="x-none"/>
              </w:rPr>
            </w:pPr>
            <w:r w:rsidRPr="00B10541">
              <w:rPr>
                <w:sz w:val="18"/>
                <w:szCs w:val="18"/>
                <w:lang w:val="x-none"/>
              </w:rPr>
              <w:t>/</w:t>
            </w:r>
          </w:p>
          <w:p w14:paraId="6D66596B" w14:textId="77777777" w:rsidR="00F00CD8" w:rsidRPr="00B10541" w:rsidRDefault="00F00CD8" w:rsidP="002915BB">
            <w:pPr>
              <w:spacing w:after="0"/>
              <w:rPr>
                <w:sz w:val="18"/>
                <w:szCs w:val="18"/>
                <w:lang w:val="x-none"/>
              </w:rPr>
            </w:pPr>
            <w:r w:rsidRPr="00B10541">
              <w:rPr>
                <w:sz w:val="18"/>
                <w:szCs w:val="18"/>
                <w:lang w:val="x-none"/>
              </w:rPr>
              <w:t>-1600</w:t>
            </w:r>
          </w:p>
          <w:p w14:paraId="0A816293" w14:textId="77777777" w:rsidR="00F00CD8" w:rsidRPr="00B10541" w:rsidRDefault="00F00CD8" w:rsidP="002915BB">
            <w:pPr>
              <w:spacing w:after="0"/>
              <w:rPr>
                <w:sz w:val="18"/>
                <w:szCs w:val="18"/>
                <w:lang w:val="x-none"/>
              </w:rPr>
            </w:pPr>
            <w:r w:rsidRPr="00B10541">
              <w:rPr>
                <w:sz w:val="18"/>
                <w:szCs w:val="18"/>
                <w:lang w:val="x-none"/>
              </w:rPr>
              <w:t>NOTE 3</w:t>
            </w:r>
          </w:p>
        </w:tc>
        <w:tc>
          <w:tcPr>
            <w:tcW w:w="592" w:type="pct"/>
          </w:tcPr>
          <w:p w14:paraId="20AF48E4" w14:textId="77777777" w:rsidR="00F00CD8" w:rsidRPr="00B10541" w:rsidRDefault="00F00CD8" w:rsidP="002915BB">
            <w:pPr>
              <w:spacing w:after="0"/>
              <w:rPr>
                <w:sz w:val="18"/>
                <w:szCs w:val="18"/>
                <w:lang w:val="x-none"/>
              </w:rPr>
            </w:pPr>
            <w:r w:rsidRPr="00B10541">
              <w:rPr>
                <w:sz w:val="18"/>
                <w:szCs w:val="18"/>
                <w:lang w:val="x-none"/>
              </w:rPr>
              <w:t>2000</w:t>
            </w:r>
          </w:p>
          <w:p w14:paraId="7F8C2219" w14:textId="77777777" w:rsidR="00F00CD8" w:rsidRPr="00B10541" w:rsidRDefault="00F00CD8" w:rsidP="002915BB">
            <w:pPr>
              <w:spacing w:after="0"/>
              <w:rPr>
                <w:sz w:val="18"/>
                <w:szCs w:val="18"/>
                <w:lang w:val="x-none"/>
              </w:rPr>
            </w:pPr>
            <w:r w:rsidRPr="00B10541">
              <w:rPr>
                <w:sz w:val="18"/>
                <w:szCs w:val="18"/>
                <w:lang w:val="x-none"/>
              </w:rPr>
              <w:t>/</w:t>
            </w:r>
          </w:p>
          <w:p w14:paraId="3E052007" w14:textId="77777777" w:rsidR="00F00CD8" w:rsidRPr="00B10541" w:rsidRDefault="00F00CD8" w:rsidP="002915BB">
            <w:pPr>
              <w:spacing w:after="0"/>
              <w:rPr>
                <w:sz w:val="18"/>
                <w:szCs w:val="18"/>
                <w:lang w:val="x-none"/>
              </w:rPr>
            </w:pPr>
            <w:r w:rsidRPr="00B10541">
              <w:rPr>
                <w:sz w:val="18"/>
                <w:szCs w:val="18"/>
                <w:lang w:val="x-none"/>
              </w:rPr>
              <w:t>-2000</w:t>
            </w:r>
          </w:p>
          <w:p w14:paraId="65AA8BA0" w14:textId="77777777" w:rsidR="00F00CD8" w:rsidRPr="00B10541" w:rsidRDefault="00F00CD8" w:rsidP="002915BB">
            <w:pPr>
              <w:spacing w:after="0"/>
              <w:rPr>
                <w:sz w:val="18"/>
                <w:szCs w:val="18"/>
                <w:lang w:val="x-none"/>
              </w:rPr>
            </w:pPr>
            <w:r w:rsidRPr="00B10541">
              <w:rPr>
                <w:sz w:val="18"/>
                <w:szCs w:val="18"/>
                <w:lang w:val="x-none"/>
              </w:rPr>
              <w:t>NOTE 3</w:t>
            </w:r>
          </w:p>
        </w:tc>
      </w:tr>
    </w:tbl>
    <w:p w14:paraId="624D5E2A" w14:textId="77777777" w:rsidR="00F00CD8" w:rsidRPr="00A2483F" w:rsidRDefault="00F00CD8" w:rsidP="00F00CD8">
      <w:pPr>
        <w:spacing w:before="180"/>
        <w:jc w:val="center"/>
        <w:rPr>
          <w:b/>
        </w:rPr>
      </w:pPr>
      <w:r w:rsidRPr="00A2483F">
        <w:rPr>
          <w:b/>
        </w:rPr>
        <w:t>Table 7.5-3: Adjacent channel selectivity test parameters, Case 2</w:t>
      </w:r>
    </w:p>
    <w:tbl>
      <w:tblPr>
        <w:tblW w:w="5000" w:type="pct"/>
        <w:tblLook w:val="01E0" w:firstRow="1" w:lastRow="1" w:firstColumn="1" w:lastColumn="1" w:noHBand="0" w:noVBand="0"/>
      </w:tblPr>
      <w:tblGrid>
        <w:gridCol w:w="1398"/>
        <w:gridCol w:w="724"/>
        <w:gridCol w:w="1366"/>
        <w:gridCol w:w="862"/>
        <w:gridCol w:w="1161"/>
        <w:gridCol w:w="1240"/>
        <w:gridCol w:w="1236"/>
        <w:gridCol w:w="1234"/>
        <w:gridCol w:w="1236"/>
      </w:tblGrid>
      <w:tr w:rsidR="00F00CD8" w:rsidRPr="00A2483F" w14:paraId="374052A1" w14:textId="77777777" w:rsidTr="002915BB">
        <w:tc>
          <w:tcPr>
            <w:tcW w:w="669" w:type="pct"/>
            <w:tcBorders>
              <w:top w:val="single" w:sz="4" w:space="0" w:color="auto"/>
              <w:left w:val="single" w:sz="4" w:space="0" w:color="auto"/>
              <w:right w:val="single" w:sz="4" w:space="0" w:color="auto"/>
            </w:tcBorders>
            <w:shd w:val="clear" w:color="auto" w:fill="auto"/>
          </w:tcPr>
          <w:p w14:paraId="4D2259B5" w14:textId="77777777" w:rsidR="00F00CD8" w:rsidRPr="00B10541" w:rsidRDefault="00F00CD8" w:rsidP="002915BB">
            <w:pPr>
              <w:spacing w:after="0"/>
              <w:rPr>
                <w:b/>
                <w:sz w:val="18"/>
                <w:szCs w:val="18"/>
                <w:lang w:val="x-none"/>
              </w:rPr>
            </w:pPr>
            <w:r w:rsidRPr="00B10541">
              <w:rPr>
                <w:b/>
                <w:sz w:val="18"/>
                <w:szCs w:val="18"/>
                <w:lang w:val="x-none"/>
              </w:rPr>
              <w:t>Rx Parameter</w:t>
            </w:r>
          </w:p>
        </w:tc>
        <w:tc>
          <w:tcPr>
            <w:tcW w:w="346" w:type="pct"/>
            <w:tcBorders>
              <w:top w:val="single" w:sz="4" w:space="0" w:color="auto"/>
              <w:left w:val="single" w:sz="4" w:space="0" w:color="auto"/>
              <w:right w:val="single" w:sz="4" w:space="0" w:color="auto"/>
            </w:tcBorders>
            <w:shd w:val="clear" w:color="auto" w:fill="auto"/>
          </w:tcPr>
          <w:p w14:paraId="39D85689" w14:textId="77777777" w:rsidR="00F00CD8" w:rsidRPr="00B10541" w:rsidRDefault="00F00CD8" w:rsidP="002915BB">
            <w:pPr>
              <w:spacing w:after="0"/>
              <w:rPr>
                <w:b/>
                <w:sz w:val="18"/>
                <w:szCs w:val="18"/>
                <w:lang w:val="x-none"/>
              </w:rPr>
            </w:pPr>
            <w:r w:rsidRPr="00B10541">
              <w:rPr>
                <w:b/>
                <w:sz w:val="18"/>
                <w:szCs w:val="18"/>
                <w:lang w:val="x-none"/>
              </w:rPr>
              <w:t xml:space="preserve">Units </w:t>
            </w:r>
          </w:p>
        </w:tc>
        <w:tc>
          <w:tcPr>
            <w:tcW w:w="3985" w:type="pct"/>
            <w:gridSpan w:val="7"/>
            <w:tcBorders>
              <w:top w:val="single" w:sz="4" w:space="0" w:color="auto"/>
              <w:left w:val="single" w:sz="4" w:space="0" w:color="auto"/>
              <w:bottom w:val="single" w:sz="4" w:space="0" w:color="auto"/>
              <w:right w:val="single" w:sz="4" w:space="0" w:color="auto"/>
            </w:tcBorders>
          </w:tcPr>
          <w:p w14:paraId="3B7CA12F" w14:textId="77777777" w:rsidR="00F00CD8" w:rsidRPr="00B10541" w:rsidRDefault="00F00CD8" w:rsidP="002915BB">
            <w:pPr>
              <w:spacing w:after="0"/>
              <w:rPr>
                <w:b/>
                <w:sz w:val="18"/>
                <w:szCs w:val="18"/>
                <w:lang w:val="x-none"/>
              </w:rPr>
            </w:pPr>
            <w:r w:rsidRPr="00B10541">
              <w:rPr>
                <w:b/>
                <w:sz w:val="18"/>
                <w:szCs w:val="18"/>
                <w:lang w:val="x-none"/>
              </w:rPr>
              <w:t>Channel bandwidth</w:t>
            </w:r>
          </w:p>
        </w:tc>
      </w:tr>
      <w:tr w:rsidR="00F00CD8" w:rsidRPr="00A2483F" w14:paraId="5C43534C" w14:textId="77777777" w:rsidTr="002915BB">
        <w:tc>
          <w:tcPr>
            <w:tcW w:w="669" w:type="pct"/>
            <w:tcBorders>
              <w:left w:val="single" w:sz="4" w:space="0" w:color="auto"/>
              <w:bottom w:val="single" w:sz="4" w:space="0" w:color="auto"/>
              <w:right w:val="single" w:sz="4" w:space="0" w:color="auto"/>
            </w:tcBorders>
            <w:shd w:val="clear" w:color="auto" w:fill="auto"/>
          </w:tcPr>
          <w:p w14:paraId="39AEBA10" w14:textId="77777777" w:rsidR="00F00CD8" w:rsidRPr="00B10541" w:rsidRDefault="00F00CD8" w:rsidP="002915BB">
            <w:pPr>
              <w:spacing w:after="0"/>
              <w:rPr>
                <w:b/>
                <w:sz w:val="18"/>
                <w:szCs w:val="18"/>
                <w:lang w:val="x-none"/>
              </w:rPr>
            </w:pPr>
          </w:p>
        </w:tc>
        <w:tc>
          <w:tcPr>
            <w:tcW w:w="346" w:type="pct"/>
            <w:tcBorders>
              <w:left w:val="single" w:sz="4" w:space="0" w:color="auto"/>
              <w:bottom w:val="single" w:sz="4" w:space="0" w:color="auto"/>
              <w:right w:val="single" w:sz="4" w:space="0" w:color="auto"/>
            </w:tcBorders>
            <w:shd w:val="clear" w:color="auto" w:fill="auto"/>
          </w:tcPr>
          <w:p w14:paraId="7F24CDE7" w14:textId="77777777" w:rsidR="00F00CD8" w:rsidRPr="00B10541" w:rsidRDefault="00F00CD8" w:rsidP="002915BB">
            <w:pPr>
              <w:spacing w:after="0"/>
              <w:rPr>
                <w:b/>
                <w:sz w:val="18"/>
                <w:szCs w:val="18"/>
                <w:lang w:val="x-none"/>
              </w:rPr>
            </w:pPr>
          </w:p>
        </w:tc>
        <w:tc>
          <w:tcPr>
            <w:tcW w:w="653" w:type="pct"/>
            <w:tcBorders>
              <w:top w:val="single" w:sz="4" w:space="0" w:color="auto"/>
              <w:left w:val="single" w:sz="4" w:space="0" w:color="auto"/>
              <w:bottom w:val="single" w:sz="4" w:space="0" w:color="auto"/>
              <w:right w:val="single" w:sz="4" w:space="0" w:color="auto"/>
            </w:tcBorders>
          </w:tcPr>
          <w:p w14:paraId="41FC0BCE" w14:textId="77777777" w:rsidR="00F00CD8" w:rsidRPr="00B10541" w:rsidRDefault="00F00CD8" w:rsidP="002915BB">
            <w:pPr>
              <w:spacing w:after="0"/>
              <w:rPr>
                <w:b/>
                <w:sz w:val="18"/>
                <w:szCs w:val="18"/>
                <w:lang w:val="x-none"/>
              </w:rPr>
            </w:pPr>
            <w:r w:rsidRPr="00B10541">
              <w:rPr>
                <w:b/>
                <w:sz w:val="18"/>
                <w:szCs w:val="18"/>
                <w:lang w:val="x-none"/>
              </w:rPr>
              <w:t xml:space="preserve">50 MHz </w:t>
            </w:r>
          </w:p>
        </w:tc>
        <w:tc>
          <w:tcPr>
            <w:tcW w:w="412" w:type="pct"/>
            <w:tcBorders>
              <w:top w:val="single" w:sz="4" w:space="0" w:color="auto"/>
              <w:left w:val="single" w:sz="4" w:space="0" w:color="auto"/>
              <w:bottom w:val="single" w:sz="4" w:space="0" w:color="auto"/>
              <w:right w:val="single" w:sz="4" w:space="0" w:color="auto"/>
            </w:tcBorders>
          </w:tcPr>
          <w:p w14:paraId="7D5DC575" w14:textId="77777777" w:rsidR="00F00CD8" w:rsidRPr="00B10541" w:rsidRDefault="00F00CD8" w:rsidP="002915BB">
            <w:pPr>
              <w:spacing w:after="0"/>
              <w:rPr>
                <w:b/>
                <w:sz w:val="18"/>
                <w:szCs w:val="18"/>
                <w:lang w:val="x-none"/>
              </w:rPr>
            </w:pPr>
            <w:r w:rsidRPr="00B10541">
              <w:rPr>
                <w:b/>
                <w:sz w:val="18"/>
                <w:szCs w:val="18"/>
                <w:lang w:val="x-none"/>
              </w:rPr>
              <w:t>100 MHz</w:t>
            </w:r>
          </w:p>
        </w:tc>
        <w:tc>
          <w:tcPr>
            <w:tcW w:w="555" w:type="pct"/>
            <w:tcBorders>
              <w:top w:val="single" w:sz="4" w:space="0" w:color="auto"/>
              <w:left w:val="single" w:sz="4" w:space="0" w:color="auto"/>
              <w:bottom w:val="single" w:sz="4" w:space="0" w:color="auto"/>
              <w:right w:val="single" w:sz="4" w:space="0" w:color="auto"/>
            </w:tcBorders>
          </w:tcPr>
          <w:p w14:paraId="116D21BA" w14:textId="77777777" w:rsidR="00F00CD8" w:rsidRPr="00B10541" w:rsidRDefault="00F00CD8" w:rsidP="002915BB">
            <w:pPr>
              <w:spacing w:after="0"/>
              <w:rPr>
                <w:b/>
                <w:sz w:val="18"/>
                <w:szCs w:val="18"/>
                <w:lang w:val="x-none"/>
              </w:rPr>
            </w:pPr>
            <w:r w:rsidRPr="00B10541">
              <w:rPr>
                <w:b/>
                <w:sz w:val="18"/>
                <w:szCs w:val="18"/>
                <w:lang w:val="x-none"/>
              </w:rPr>
              <w:t>200 MHz</w:t>
            </w:r>
          </w:p>
        </w:tc>
        <w:tc>
          <w:tcPr>
            <w:tcW w:w="593" w:type="pct"/>
            <w:tcBorders>
              <w:top w:val="single" w:sz="4" w:space="0" w:color="auto"/>
              <w:left w:val="single" w:sz="4" w:space="0" w:color="auto"/>
              <w:bottom w:val="single" w:sz="4" w:space="0" w:color="auto"/>
              <w:right w:val="single" w:sz="4" w:space="0" w:color="auto"/>
            </w:tcBorders>
          </w:tcPr>
          <w:p w14:paraId="22B398BD" w14:textId="77777777" w:rsidR="00F00CD8" w:rsidRPr="00B10541" w:rsidRDefault="00F00CD8" w:rsidP="002915BB">
            <w:pPr>
              <w:spacing w:after="0"/>
              <w:rPr>
                <w:b/>
                <w:sz w:val="18"/>
                <w:szCs w:val="18"/>
                <w:lang w:val="x-none"/>
              </w:rPr>
            </w:pPr>
            <w:r w:rsidRPr="00B10541">
              <w:rPr>
                <w:b/>
                <w:sz w:val="18"/>
                <w:szCs w:val="18"/>
                <w:lang w:val="x-none"/>
              </w:rPr>
              <w:t>400 MHz</w:t>
            </w:r>
          </w:p>
        </w:tc>
        <w:tc>
          <w:tcPr>
            <w:tcW w:w="591" w:type="pct"/>
            <w:tcBorders>
              <w:top w:val="single" w:sz="4" w:space="0" w:color="auto"/>
              <w:left w:val="single" w:sz="4" w:space="0" w:color="auto"/>
              <w:bottom w:val="single" w:sz="4" w:space="0" w:color="auto"/>
              <w:right w:val="single" w:sz="4" w:space="0" w:color="auto"/>
            </w:tcBorders>
          </w:tcPr>
          <w:p w14:paraId="5EF75F07" w14:textId="77777777" w:rsidR="00F00CD8" w:rsidRPr="00B10541" w:rsidRDefault="00F00CD8" w:rsidP="002915BB">
            <w:pPr>
              <w:spacing w:after="0"/>
              <w:rPr>
                <w:b/>
                <w:sz w:val="18"/>
                <w:szCs w:val="18"/>
                <w:lang w:val="x-none"/>
              </w:rPr>
            </w:pPr>
            <w:r w:rsidRPr="00B10541">
              <w:rPr>
                <w:b/>
                <w:sz w:val="18"/>
                <w:szCs w:val="18"/>
                <w:lang w:val="x-none"/>
              </w:rPr>
              <w:t>800 MHz</w:t>
            </w:r>
          </w:p>
        </w:tc>
        <w:tc>
          <w:tcPr>
            <w:tcW w:w="590" w:type="pct"/>
            <w:tcBorders>
              <w:top w:val="single" w:sz="4" w:space="0" w:color="auto"/>
              <w:left w:val="single" w:sz="4" w:space="0" w:color="auto"/>
              <w:bottom w:val="single" w:sz="4" w:space="0" w:color="auto"/>
              <w:right w:val="single" w:sz="4" w:space="0" w:color="auto"/>
            </w:tcBorders>
          </w:tcPr>
          <w:p w14:paraId="53057D9D" w14:textId="77777777" w:rsidR="00F00CD8" w:rsidRPr="00B10541" w:rsidRDefault="00F00CD8" w:rsidP="002915BB">
            <w:pPr>
              <w:spacing w:after="0"/>
              <w:rPr>
                <w:b/>
                <w:sz w:val="18"/>
                <w:szCs w:val="18"/>
                <w:lang w:val="x-none"/>
              </w:rPr>
            </w:pPr>
            <w:r w:rsidRPr="00B10541">
              <w:rPr>
                <w:b/>
                <w:sz w:val="18"/>
                <w:szCs w:val="18"/>
                <w:lang w:val="x-none"/>
              </w:rPr>
              <w:t>1600 MHz</w:t>
            </w:r>
          </w:p>
        </w:tc>
        <w:tc>
          <w:tcPr>
            <w:tcW w:w="591" w:type="pct"/>
            <w:tcBorders>
              <w:top w:val="single" w:sz="4" w:space="0" w:color="auto"/>
              <w:left w:val="single" w:sz="4" w:space="0" w:color="auto"/>
              <w:bottom w:val="single" w:sz="4" w:space="0" w:color="auto"/>
              <w:right w:val="single" w:sz="4" w:space="0" w:color="auto"/>
            </w:tcBorders>
          </w:tcPr>
          <w:p w14:paraId="14B0C35C" w14:textId="77777777" w:rsidR="00F00CD8" w:rsidRPr="00B10541" w:rsidRDefault="00F00CD8" w:rsidP="002915BB">
            <w:pPr>
              <w:spacing w:after="0"/>
              <w:rPr>
                <w:b/>
                <w:sz w:val="18"/>
                <w:szCs w:val="18"/>
                <w:lang w:val="x-none"/>
              </w:rPr>
            </w:pPr>
            <w:r w:rsidRPr="00B10541">
              <w:rPr>
                <w:b/>
                <w:sz w:val="18"/>
                <w:szCs w:val="18"/>
                <w:lang w:val="x-none"/>
              </w:rPr>
              <w:t>2000 MHz</w:t>
            </w:r>
          </w:p>
        </w:tc>
      </w:tr>
      <w:tr w:rsidR="00F00CD8" w:rsidRPr="00A2483F" w14:paraId="1DD93E20" w14:textId="77777777" w:rsidTr="002915BB">
        <w:tc>
          <w:tcPr>
            <w:tcW w:w="669" w:type="pct"/>
            <w:tcBorders>
              <w:top w:val="single" w:sz="4" w:space="0" w:color="auto"/>
              <w:left w:val="single" w:sz="4" w:space="0" w:color="auto"/>
              <w:bottom w:val="single" w:sz="4" w:space="0" w:color="auto"/>
              <w:right w:val="single" w:sz="4" w:space="0" w:color="auto"/>
            </w:tcBorders>
            <w:vAlign w:val="center"/>
          </w:tcPr>
          <w:p w14:paraId="1DDF7143" w14:textId="77777777" w:rsidR="00F00CD8" w:rsidRPr="00B10541" w:rsidRDefault="00F00CD8" w:rsidP="002915BB">
            <w:pPr>
              <w:spacing w:after="0"/>
              <w:rPr>
                <w:i/>
                <w:sz w:val="18"/>
                <w:szCs w:val="18"/>
                <w:lang w:val="x-none"/>
              </w:rPr>
            </w:pPr>
            <w:r w:rsidRPr="00B10541">
              <w:rPr>
                <w:sz w:val="18"/>
                <w:szCs w:val="18"/>
                <w:lang w:val="x-none"/>
              </w:rPr>
              <w:t>Ptxbc for bands n257, n258, n261</w:t>
            </w:r>
          </w:p>
        </w:tc>
        <w:tc>
          <w:tcPr>
            <w:tcW w:w="346" w:type="pct"/>
            <w:tcBorders>
              <w:top w:val="single" w:sz="4" w:space="0" w:color="auto"/>
              <w:left w:val="single" w:sz="4" w:space="0" w:color="auto"/>
              <w:bottom w:val="single" w:sz="4" w:space="0" w:color="auto"/>
              <w:right w:val="single" w:sz="4" w:space="0" w:color="auto"/>
            </w:tcBorders>
          </w:tcPr>
          <w:p w14:paraId="2008EB56" w14:textId="77777777" w:rsidR="00F00CD8" w:rsidRPr="00B10541" w:rsidRDefault="00F00CD8" w:rsidP="002915BB">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11390D79" w14:textId="77777777" w:rsidR="00F00CD8" w:rsidRPr="00B10541" w:rsidRDefault="00F00CD8" w:rsidP="002915BB">
            <w:pPr>
              <w:spacing w:after="0"/>
              <w:rPr>
                <w:sz w:val="18"/>
                <w:szCs w:val="18"/>
                <w:lang w:val="x-none"/>
              </w:rPr>
            </w:pPr>
            <w:r w:rsidRPr="00B10541">
              <w:rPr>
                <w:sz w:val="18"/>
                <w:szCs w:val="18"/>
                <w:lang w:val="x-none"/>
              </w:rPr>
              <w:t>-46.5</w:t>
            </w:r>
          </w:p>
        </w:tc>
        <w:tc>
          <w:tcPr>
            <w:tcW w:w="412" w:type="pct"/>
            <w:tcBorders>
              <w:top w:val="single" w:sz="4" w:space="0" w:color="auto"/>
              <w:left w:val="single" w:sz="4" w:space="0" w:color="auto"/>
              <w:bottom w:val="single" w:sz="4" w:space="0" w:color="auto"/>
              <w:right w:val="single" w:sz="4" w:space="0" w:color="auto"/>
            </w:tcBorders>
          </w:tcPr>
          <w:p w14:paraId="54C69C85" w14:textId="77777777" w:rsidR="00F00CD8" w:rsidRPr="00B10541" w:rsidRDefault="00F00CD8" w:rsidP="002915BB">
            <w:pPr>
              <w:spacing w:after="0"/>
              <w:rPr>
                <w:sz w:val="18"/>
                <w:szCs w:val="18"/>
                <w:lang w:val="x-none"/>
              </w:rPr>
            </w:pPr>
            <w:r w:rsidRPr="00B10541">
              <w:rPr>
                <w:sz w:val="18"/>
                <w:szCs w:val="18"/>
                <w:lang w:val="x-none"/>
              </w:rPr>
              <w:t>-46.5</w:t>
            </w:r>
          </w:p>
        </w:tc>
        <w:tc>
          <w:tcPr>
            <w:tcW w:w="555" w:type="pct"/>
            <w:tcBorders>
              <w:top w:val="single" w:sz="4" w:space="0" w:color="auto"/>
              <w:left w:val="single" w:sz="4" w:space="0" w:color="auto"/>
              <w:bottom w:val="single" w:sz="4" w:space="0" w:color="auto"/>
              <w:right w:val="single" w:sz="4" w:space="0" w:color="auto"/>
            </w:tcBorders>
          </w:tcPr>
          <w:p w14:paraId="626F71AE" w14:textId="77777777" w:rsidR="00F00CD8" w:rsidRPr="00B10541" w:rsidRDefault="00F00CD8" w:rsidP="002915BB">
            <w:pPr>
              <w:spacing w:after="0"/>
              <w:rPr>
                <w:sz w:val="18"/>
                <w:szCs w:val="18"/>
                <w:lang w:val="x-none"/>
              </w:rPr>
            </w:pPr>
            <w:r w:rsidRPr="00B10541">
              <w:rPr>
                <w:sz w:val="18"/>
                <w:szCs w:val="18"/>
                <w:lang w:val="x-none"/>
              </w:rPr>
              <w:t>-46.5</w:t>
            </w:r>
          </w:p>
        </w:tc>
        <w:tc>
          <w:tcPr>
            <w:tcW w:w="593" w:type="pct"/>
            <w:tcBorders>
              <w:top w:val="single" w:sz="4" w:space="0" w:color="auto"/>
              <w:left w:val="single" w:sz="4" w:space="0" w:color="auto"/>
              <w:bottom w:val="single" w:sz="4" w:space="0" w:color="auto"/>
              <w:right w:val="single" w:sz="4" w:space="0" w:color="auto"/>
            </w:tcBorders>
          </w:tcPr>
          <w:p w14:paraId="68691878" w14:textId="77777777" w:rsidR="00F00CD8" w:rsidRPr="00B10541" w:rsidRDefault="00F00CD8" w:rsidP="002915BB">
            <w:pPr>
              <w:spacing w:after="0"/>
              <w:rPr>
                <w:sz w:val="18"/>
                <w:szCs w:val="18"/>
                <w:lang w:val="x-none"/>
              </w:rPr>
            </w:pPr>
            <w:r w:rsidRPr="00B10541">
              <w:rPr>
                <w:sz w:val="18"/>
                <w:szCs w:val="18"/>
                <w:lang w:val="x-none"/>
              </w:rPr>
              <w:t>-46.5</w:t>
            </w:r>
          </w:p>
        </w:tc>
        <w:tc>
          <w:tcPr>
            <w:tcW w:w="591" w:type="pct"/>
            <w:tcBorders>
              <w:top w:val="single" w:sz="4" w:space="0" w:color="auto"/>
              <w:left w:val="single" w:sz="4" w:space="0" w:color="auto"/>
              <w:bottom w:val="single" w:sz="4" w:space="0" w:color="auto"/>
              <w:right w:val="single" w:sz="4" w:space="0" w:color="auto"/>
            </w:tcBorders>
          </w:tcPr>
          <w:p w14:paraId="22DCA1E4" w14:textId="77777777" w:rsidR="00F00CD8" w:rsidRPr="00B10541" w:rsidRDefault="00F00CD8" w:rsidP="002915BB">
            <w:pPr>
              <w:spacing w:after="0"/>
              <w:rPr>
                <w:sz w:val="18"/>
                <w:szCs w:val="18"/>
                <w:lang w:val="x-none"/>
              </w:rPr>
            </w:pPr>
            <w:r w:rsidRPr="00B10541">
              <w:rPr>
                <w:sz w:val="18"/>
                <w:szCs w:val="18"/>
                <w:lang w:val="x-none"/>
              </w:rPr>
              <w:t>-N.A.</w:t>
            </w:r>
          </w:p>
        </w:tc>
        <w:tc>
          <w:tcPr>
            <w:tcW w:w="590" w:type="pct"/>
            <w:tcBorders>
              <w:top w:val="single" w:sz="4" w:space="0" w:color="auto"/>
              <w:left w:val="single" w:sz="4" w:space="0" w:color="auto"/>
              <w:bottom w:val="single" w:sz="4" w:space="0" w:color="auto"/>
              <w:right w:val="single" w:sz="4" w:space="0" w:color="auto"/>
            </w:tcBorders>
          </w:tcPr>
          <w:p w14:paraId="053B69B2" w14:textId="77777777" w:rsidR="00F00CD8" w:rsidRPr="00B10541" w:rsidRDefault="00F00CD8" w:rsidP="002915BB">
            <w:pPr>
              <w:spacing w:after="0"/>
              <w:rPr>
                <w:sz w:val="18"/>
                <w:szCs w:val="18"/>
                <w:lang w:val="x-none"/>
              </w:rPr>
            </w:pPr>
            <w:r w:rsidRPr="00B10541">
              <w:rPr>
                <w:sz w:val="18"/>
                <w:szCs w:val="18"/>
                <w:lang w:val="x-none"/>
              </w:rPr>
              <w:t>-N.A.</w:t>
            </w:r>
          </w:p>
        </w:tc>
        <w:tc>
          <w:tcPr>
            <w:tcW w:w="591" w:type="pct"/>
            <w:tcBorders>
              <w:top w:val="single" w:sz="4" w:space="0" w:color="auto"/>
              <w:left w:val="single" w:sz="4" w:space="0" w:color="auto"/>
              <w:bottom w:val="single" w:sz="4" w:space="0" w:color="auto"/>
              <w:right w:val="single" w:sz="4" w:space="0" w:color="auto"/>
            </w:tcBorders>
          </w:tcPr>
          <w:p w14:paraId="5352782D" w14:textId="77777777" w:rsidR="00F00CD8" w:rsidRPr="00B10541" w:rsidRDefault="00F00CD8" w:rsidP="002915BB">
            <w:pPr>
              <w:spacing w:after="0"/>
              <w:rPr>
                <w:sz w:val="18"/>
                <w:szCs w:val="18"/>
                <w:lang w:val="x-none"/>
              </w:rPr>
            </w:pPr>
            <w:r w:rsidRPr="00B10541">
              <w:rPr>
                <w:sz w:val="18"/>
                <w:szCs w:val="18"/>
                <w:lang w:val="x-none"/>
              </w:rPr>
              <w:t>-N.A.</w:t>
            </w:r>
          </w:p>
        </w:tc>
      </w:tr>
      <w:tr w:rsidR="00F00CD8" w:rsidRPr="00A2483F" w14:paraId="73AA8C92" w14:textId="77777777" w:rsidTr="002915BB">
        <w:tc>
          <w:tcPr>
            <w:tcW w:w="669" w:type="pct"/>
            <w:tcBorders>
              <w:top w:val="single" w:sz="4" w:space="0" w:color="auto"/>
              <w:left w:val="single" w:sz="4" w:space="0" w:color="auto"/>
              <w:bottom w:val="single" w:sz="4" w:space="0" w:color="auto"/>
              <w:right w:val="single" w:sz="4" w:space="0" w:color="auto"/>
            </w:tcBorders>
            <w:vAlign w:val="center"/>
          </w:tcPr>
          <w:p w14:paraId="32311B0E" w14:textId="77777777" w:rsidR="00F00CD8" w:rsidRPr="00B10541" w:rsidRDefault="00F00CD8" w:rsidP="002915BB">
            <w:pPr>
              <w:spacing w:after="0"/>
              <w:rPr>
                <w:sz w:val="18"/>
                <w:szCs w:val="18"/>
                <w:lang w:val="x-none"/>
              </w:rPr>
            </w:pPr>
            <w:r w:rsidRPr="00B10541">
              <w:rPr>
                <w:sz w:val="18"/>
                <w:szCs w:val="18"/>
                <w:lang w:val="x-none"/>
              </w:rPr>
              <w:t>Ptxbc for bands n259, n260, n262</w:t>
            </w:r>
          </w:p>
        </w:tc>
        <w:tc>
          <w:tcPr>
            <w:tcW w:w="346" w:type="pct"/>
            <w:tcBorders>
              <w:top w:val="single" w:sz="4" w:space="0" w:color="auto"/>
              <w:left w:val="single" w:sz="4" w:space="0" w:color="auto"/>
              <w:bottom w:val="single" w:sz="4" w:space="0" w:color="auto"/>
              <w:right w:val="single" w:sz="4" w:space="0" w:color="auto"/>
            </w:tcBorders>
          </w:tcPr>
          <w:p w14:paraId="20E7C23A" w14:textId="77777777" w:rsidR="00F00CD8" w:rsidRPr="00B10541" w:rsidRDefault="00F00CD8" w:rsidP="002915BB">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7612F240" w14:textId="77777777" w:rsidR="00F00CD8" w:rsidRPr="00B10541" w:rsidRDefault="00F00CD8" w:rsidP="002915BB">
            <w:pPr>
              <w:spacing w:after="0"/>
              <w:rPr>
                <w:sz w:val="18"/>
                <w:szCs w:val="18"/>
                <w:lang w:val="x-none"/>
              </w:rPr>
            </w:pPr>
            <w:r w:rsidRPr="00B10541">
              <w:rPr>
                <w:sz w:val="18"/>
                <w:szCs w:val="18"/>
                <w:lang w:val="x-none"/>
              </w:rPr>
              <w:t>-45.5</w:t>
            </w:r>
          </w:p>
        </w:tc>
        <w:tc>
          <w:tcPr>
            <w:tcW w:w="412" w:type="pct"/>
            <w:tcBorders>
              <w:top w:val="single" w:sz="4" w:space="0" w:color="auto"/>
              <w:left w:val="single" w:sz="4" w:space="0" w:color="auto"/>
              <w:bottom w:val="single" w:sz="4" w:space="0" w:color="auto"/>
              <w:right w:val="single" w:sz="4" w:space="0" w:color="auto"/>
            </w:tcBorders>
          </w:tcPr>
          <w:p w14:paraId="4FE47085" w14:textId="77777777" w:rsidR="00F00CD8" w:rsidRPr="00B10541" w:rsidRDefault="00F00CD8" w:rsidP="002915BB">
            <w:pPr>
              <w:spacing w:after="0"/>
              <w:rPr>
                <w:sz w:val="18"/>
                <w:szCs w:val="18"/>
                <w:lang w:val="x-none"/>
              </w:rPr>
            </w:pPr>
            <w:r w:rsidRPr="00B10541">
              <w:rPr>
                <w:sz w:val="18"/>
                <w:szCs w:val="18"/>
                <w:lang w:val="x-none"/>
              </w:rPr>
              <w:t>-45.5</w:t>
            </w:r>
          </w:p>
        </w:tc>
        <w:tc>
          <w:tcPr>
            <w:tcW w:w="555" w:type="pct"/>
            <w:tcBorders>
              <w:top w:val="single" w:sz="4" w:space="0" w:color="auto"/>
              <w:left w:val="single" w:sz="4" w:space="0" w:color="auto"/>
              <w:bottom w:val="single" w:sz="4" w:space="0" w:color="auto"/>
              <w:right w:val="single" w:sz="4" w:space="0" w:color="auto"/>
            </w:tcBorders>
          </w:tcPr>
          <w:p w14:paraId="09BD6E1E" w14:textId="77777777" w:rsidR="00F00CD8" w:rsidRPr="00B10541" w:rsidRDefault="00F00CD8" w:rsidP="002915BB">
            <w:pPr>
              <w:spacing w:after="0"/>
              <w:rPr>
                <w:sz w:val="18"/>
                <w:szCs w:val="18"/>
                <w:lang w:val="x-none"/>
              </w:rPr>
            </w:pPr>
            <w:r w:rsidRPr="00B10541">
              <w:rPr>
                <w:sz w:val="18"/>
                <w:szCs w:val="18"/>
                <w:lang w:val="x-none"/>
              </w:rPr>
              <w:t>-45.5</w:t>
            </w:r>
          </w:p>
        </w:tc>
        <w:tc>
          <w:tcPr>
            <w:tcW w:w="593" w:type="pct"/>
            <w:tcBorders>
              <w:top w:val="single" w:sz="4" w:space="0" w:color="auto"/>
              <w:left w:val="single" w:sz="4" w:space="0" w:color="auto"/>
              <w:bottom w:val="single" w:sz="4" w:space="0" w:color="auto"/>
              <w:right w:val="single" w:sz="4" w:space="0" w:color="auto"/>
            </w:tcBorders>
          </w:tcPr>
          <w:p w14:paraId="43363988" w14:textId="77777777" w:rsidR="00F00CD8" w:rsidRPr="00B10541" w:rsidRDefault="00F00CD8" w:rsidP="002915BB">
            <w:pPr>
              <w:spacing w:after="0"/>
              <w:rPr>
                <w:sz w:val="18"/>
                <w:szCs w:val="18"/>
                <w:lang w:val="x-none"/>
              </w:rPr>
            </w:pPr>
            <w:r w:rsidRPr="00B10541">
              <w:rPr>
                <w:sz w:val="18"/>
                <w:szCs w:val="18"/>
                <w:lang w:val="x-none"/>
              </w:rPr>
              <w:t>-45.5</w:t>
            </w:r>
          </w:p>
        </w:tc>
        <w:tc>
          <w:tcPr>
            <w:tcW w:w="591" w:type="pct"/>
            <w:tcBorders>
              <w:top w:val="single" w:sz="4" w:space="0" w:color="auto"/>
              <w:left w:val="single" w:sz="4" w:space="0" w:color="auto"/>
              <w:bottom w:val="single" w:sz="4" w:space="0" w:color="auto"/>
              <w:right w:val="single" w:sz="4" w:space="0" w:color="auto"/>
            </w:tcBorders>
          </w:tcPr>
          <w:p w14:paraId="1249FEEF" w14:textId="77777777" w:rsidR="00F00CD8" w:rsidRPr="00B10541" w:rsidRDefault="00F00CD8" w:rsidP="002915BB">
            <w:pPr>
              <w:spacing w:after="0"/>
              <w:rPr>
                <w:sz w:val="18"/>
                <w:szCs w:val="18"/>
                <w:lang w:val="x-none"/>
              </w:rPr>
            </w:pPr>
            <w:r w:rsidRPr="00B10541">
              <w:rPr>
                <w:sz w:val="18"/>
                <w:szCs w:val="18"/>
                <w:lang w:val="x-none"/>
              </w:rPr>
              <w:t>-N.A.</w:t>
            </w:r>
          </w:p>
        </w:tc>
        <w:tc>
          <w:tcPr>
            <w:tcW w:w="590" w:type="pct"/>
            <w:tcBorders>
              <w:top w:val="single" w:sz="4" w:space="0" w:color="auto"/>
              <w:left w:val="single" w:sz="4" w:space="0" w:color="auto"/>
              <w:bottom w:val="single" w:sz="4" w:space="0" w:color="auto"/>
              <w:right w:val="single" w:sz="4" w:space="0" w:color="auto"/>
            </w:tcBorders>
          </w:tcPr>
          <w:p w14:paraId="3BC5D936" w14:textId="77777777" w:rsidR="00F00CD8" w:rsidRPr="00B10541" w:rsidRDefault="00F00CD8" w:rsidP="002915BB">
            <w:pPr>
              <w:spacing w:after="0"/>
              <w:rPr>
                <w:sz w:val="18"/>
                <w:szCs w:val="18"/>
                <w:lang w:val="x-none"/>
              </w:rPr>
            </w:pPr>
            <w:r w:rsidRPr="00B10541">
              <w:rPr>
                <w:sz w:val="18"/>
                <w:szCs w:val="18"/>
                <w:lang w:val="x-none"/>
              </w:rPr>
              <w:t>-N.A.</w:t>
            </w:r>
          </w:p>
        </w:tc>
        <w:tc>
          <w:tcPr>
            <w:tcW w:w="591" w:type="pct"/>
            <w:tcBorders>
              <w:top w:val="single" w:sz="4" w:space="0" w:color="auto"/>
              <w:left w:val="single" w:sz="4" w:space="0" w:color="auto"/>
              <w:bottom w:val="single" w:sz="4" w:space="0" w:color="auto"/>
              <w:right w:val="single" w:sz="4" w:space="0" w:color="auto"/>
            </w:tcBorders>
          </w:tcPr>
          <w:p w14:paraId="302AC3E9" w14:textId="77777777" w:rsidR="00F00CD8" w:rsidRPr="00B10541" w:rsidRDefault="00F00CD8" w:rsidP="002915BB">
            <w:pPr>
              <w:spacing w:after="0"/>
              <w:rPr>
                <w:sz w:val="18"/>
                <w:szCs w:val="18"/>
                <w:lang w:val="x-none"/>
              </w:rPr>
            </w:pPr>
            <w:r w:rsidRPr="00B10541">
              <w:rPr>
                <w:sz w:val="18"/>
                <w:szCs w:val="18"/>
                <w:lang w:val="x-none"/>
              </w:rPr>
              <w:t>-N.A.</w:t>
            </w:r>
          </w:p>
        </w:tc>
      </w:tr>
      <w:tr w:rsidR="00F00CD8" w:rsidRPr="00A2483F" w14:paraId="472A7C69" w14:textId="77777777" w:rsidTr="002915BB">
        <w:tc>
          <w:tcPr>
            <w:tcW w:w="669" w:type="pct"/>
            <w:tcBorders>
              <w:top w:val="single" w:sz="4" w:space="0" w:color="auto"/>
              <w:left w:val="single" w:sz="4" w:space="0" w:color="auto"/>
              <w:bottom w:val="single" w:sz="4" w:space="0" w:color="auto"/>
              <w:right w:val="single" w:sz="4" w:space="0" w:color="auto"/>
            </w:tcBorders>
            <w:vAlign w:val="center"/>
          </w:tcPr>
          <w:p w14:paraId="70DFAF74" w14:textId="77777777" w:rsidR="00F00CD8" w:rsidRPr="00B10541" w:rsidRDefault="00F00CD8" w:rsidP="002915BB">
            <w:pPr>
              <w:spacing w:after="0"/>
              <w:rPr>
                <w:sz w:val="18"/>
                <w:szCs w:val="18"/>
                <w:lang w:val="x-none"/>
              </w:rPr>
            </w:pPr>
            <w:r w:rsidRPr="00B10541">
              <w:rPr>
                <w:sz w:val="18"/>
                <w:szCs w:val="18"/>
                <w:lang w:val="x-none"/>
              </w:rPr>
              <w:t>Ptxbc for band n263</w:t>
            </w:r>
          </w:p>
        </w:tc>
        <w:tc>
          <w:tcPr>
            <w:tcW w:w="346" w:type="pct"/>
            <w:tcBorders>
              <w:top w:val="single" w:sz="4" w:space="0" w:color="auto"/>
              <w:left w:val="single" w:sz="4" w:space="0" w:color="auto"/>
              <w:bottom w:val="single" w:sz="4" w:space="0" w:color="auto"/>
              <w:right w:val="single" w:sz="4" w:space="0" w:color="auto"/>
            </w:tcBorders>
          </w:tcPr>
          <w:p w14:paraId="505ADD11" w14:textId="77777777" w:rsidR="00F00CD8" w:rsidRPr="00B10541" w:rsidRDefault="00F00CD8" w:rsidP="002915BB">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48DFAC9E" w14:textId="77777777" w:rsidR="00F00CD8" w:rsidRPr="00B10541" w:rsidRDefault="00F00CD8" w:rsidP="002915BB">
            <w:pPr>
              <w:spacing w:after="0"/>
              <w:rPr>
                <w:sz w:val="18"/>
                <w:szCs w:val="18"/>
                <w:lang w:val="x-none"/>
              </w:rPr>
            </w:pPr>
            <w:r w:rsidRPr="00B10541">
              <w:rPr>
                <w:sz w:val="18"/>
                <w:szCs w:val="18"/>
                <w:lang w:val="x-none"/>
              </w:rPr>
              <w:t>-N.A.</w:t>
            </w:r>
          </w:p>
        </w:tc>
        <w:tc>
          <w:tcPr>
            <w:tcW w:w="412" w:type="pct"/>
            <w:tcBorders>
              <w:top w:val="single" w:sz="4" w:space="0" w:color="auto"/>
              <w:left w:val="single" w:sz="4" w:space="0" w:color="auto"/>
              <w:bottom w:val="single" w:sz="4" w:space="0" w:color="auto"/>
              <w:right w:val="single" w:sz="4" w:space="0" w:color="auto"/>
            </w:tcBorders>
          </w:tcPr>
          <w:p w14:paraId="47EE0243" w14:textId="77777777" w:rsidR="00F00CD8" w:rsidRPr="00B10541" w:rsidRDefault="00F00CD8" w:rsidP="002915BB">
            <w:pPr>
              <w:spacing w:after="0"/>
              <w:rPr>
                <w:sz w:val="18"/>
                <w:szCs w:val="18"/>
                <w:lang w:val="x-none"/>
              </w:rPr>
            </w:pPr>
            <w:r w:rsidRPr="00B10541">
              <w:rPr>
                <w:sz w:val="18"/>
                <w:szCs w:val="18"/>
                <w:lang w:val="x-none"/>
              </w:rPr>
              <w:t>-44.5</w:t>
            </w:r>
          </w:p>
        </w:tc>
        <w:tc>
          <w:tcPr>
            <w:tcW w:w="555" w:type="pct"/>
            <w:tcBorders>
              <w:top w:val="single" w:sz="4" w:space="0" w:color="auto"/>
              <w:left w:val="single" w:sz="4" w:space="0" w:color="auto"/>
              <w:bottom w:val="single" w:sz="4" w:space="0" w:color="auto"/>
              <w:right w:val="single" w:sz="4" w:space="0" w:color="auto"/>
            </w:tcBorders>
          </w:tcPr>
          <w:p w14:paraId="10D9AE84" w14:textId="77777777" w:rsidR="00F00CD8" w:rsidRPr="00B10541" w:rsidRDefault="00F00CD8" w:rsidP="002915BB">
            <w:pPr>
              <w:spacing w:after="0"/>
              <w:rPr>
                <w:sz w:val="18"/>
                <w:szCs w:val="18"/>
                <w:lang w:val="x-none"/>
              </w:rPr>
            </w:pPr>
            <w:r w:rsidRPr="00B10541">
              <w:rPr>
                <w:sz w:val="18"/>
                <w:szCs w:val="18"/>
                <w:lang w:val="x-none"/>
              </w:rPr>
              <w:t>-N.A.</w:t>
            </w:r>
          </w:p>
        </w:tc>
        <w:tc>
          <w:tcPr>
            <w:tcW w:w="593" w:type="pct"/>
            <w:tcBorders>
              <w:top w:val="single" w:sz="4" w:space="0" w:color="auto"/>
              <w:left w:val="single" w:sz="4" w:space="0" w:color="auto"/>
              <w:bottom w:val="single" w:sz="4" w:space="0" w:color="auto"/>
              <w:right w:val="single" w:sz="4" w:space="0" w:color="auto"/>
            </w:tcBorders>
          </w:tcPr>
          <w:p w14:paraId="0A08C031" w14:textId="77777777" w:rsidR="00F00CD8" w:rsidRPr="00B10541" w:rsidRDefault="00F00CD8" w:rsidP="002915BB">
            <w:pPr>
              <w:spacing w:after="0"/>
              <w:rPr>
                <w:sz w:val="18"/>
                <w:szCs w:val="18"/>
                <w:lang w:val="x-none"/>
              </w:rPr>
            </w:pPr>
            <w:r w:rsidRPr="00B10541">
              <w:rPr>
                <w:sz w:val="18"/>
                <w:szCs w:val="18"/>
                <w:lang w:val="x-none"/>
              </w:rPr>
              <w:t>-44.5</w:t>
            </w:r>
          </w:p>
        </w:tc>
        <w:tc>
          <w:tcPr>
            <w:tcW w:w="591" w:type="pct"/>
            <w:tcBorders>
              <w:top w:val="single" w:sz="4" w:space="0" w:color="auto"/>
              <w:left w:val="single" w:sz="4" w:space="0" w:color="auto"/>
              <w:bottom w:val="single" w:sz="4" w:space="0" w:color="auto"/>
              <w:right w:val="single" w:sz="4" w:space="0" w:color="auto"/>
            </w:tcBorders>
          </w:tcPr>
          <w:p w14:paraId="0CC1E129" w14:textId="77777777" w:rsidR="00F00CD8" w:rsidRPr="00B10541" w:rsidRDefault="00F00CD8" w:rsidP="002915BB">
            <w:pPr>
              <w:spacing w:after="0"/>
              <w:rPr>
                <w:sz w:val="18"/>
                <w:szCs w:val="18"/>
                <w:lang w:val="en-US"/>
              </w:rPr>
            </w:pPr>
            <w:r w:rsidRPr="00B10541">
              <w:rPr>
                <w:sz w:val="18"/>
                <w:szCs w:val="18"/>
                <w:lang w:val="x-none"/>
              </w:rPr>
              <w:t>-44.5</w:t>
            </w:r>
            <w:r w:rsidRPr="00B10541">
              <w:rPr>
                <w:sz w:val="18"/>
                <w:szCs w:val="18"/>
                <w:lang w:val="en-US"/>
              </w:rPr>
              <w:t xml:space="preserve"> or -43.5</w:t>
            </w:r>
          </w:p>
        </w:tc>
        <w:tc>
          <w:tcPr>
            <w:tcW w:w="590" w:type="pct"/>
            <w:tcBorders>
              <w:top w:val="single" w:sz="4" w:space="0" w:color="auto"/>
              <w:left w:val="single" w:sz="4" w:space="0" w:color="auto"/>
              <w:bottom w:val="single" w:sz="4" w:space="0" w:color="auto"/>
              <w:right w:val="single" w:sz="4" w:space="0" w:color="auto"/>
            </w:tcBorders>
          </w:tcPr>
          <w:p w14:paraId="04E78EB5" w14:textId="77777777" w:rsidR="00F00CD8" w:rsidRPr="00B10541" w:rsidRDefault="00F00CD8" w:rsidP="002915BB">
            <w:pPr>
              <w:spacing w:after="0"/>
              <w:rPr>
                <w:sz w:val="18"/>
                <w:szCs w:val="18"/>
                <w:lang w:val="x-none"/>
              </w:rPr>
            </w:pPr>
            <w:r w:rsidRPr="00B10541">
              <w:rPr>
                <w:sz w:val="18"/>
                <w:szCs w:val="18"/>
                <w:lang w:val="x-none"/>
              </w:rPr>
              <w:t>-44.5</w:t>
            </w:r>
          </w:p>
          <w:p w14:paraId="425A5AB2" w14:textId="77777777" w:rsidR="00F00CD8" w:rsidRPr="00B10541" w:rsidRDefault="00F00CD8" w:rsidP="002915BB">
            <w:pPr>
              <w:spacing w:after="0"/>
              <w:rPr>
                <w:sz w:val="18"/>
                <w:szCs w:val="18"/>
                <w:lang w:val="en-US"/>
              </w:rPr>
            </w:pPr>
            <w:r w:rsidRPr="00B10541">
              <w:rPr>
                <w:sz w:val="18"/>
                <w:szCs w:val="18"/>
                <w:lang w:val="en-US"/>
              </w:rPr>
              <w:t>or -43.5</w:t>
            </w:r>
          </w:p>
        </w:tc>
        <w:tc>
          <w:tcPr>
            <w:tcW w:w="591" w:type="pct"/>
            <w:tcBorders>
              <w:top w:val="single" w:sz="4" w:space="0" w:color="auto"/>
              <w:left w:val="single" w:sz="4" w:space="0" w:color="auto"/>
              <w:bottom w:val="single" w:sz="4" w:space="0" w:color="auto"/>
              <w:right w:val="single" w:sz="4" w:space="0" w:color="auto"/>
            </w:tcBorders>
          </w:tcPr>
          <w:p w14:paraId="1F562732" w14:textId="77777777" w:rsidR="00F00CD8" w:rsidRPr="00B10541" w:rsidRDefault="00F00CD8" w:rsidP="002915BB">
            <w:pPr>
              <w:spacing w:after="0"/>
              <w:rPr>
                <w:sz w:val="18"/>
                <w:szCs w:val="18"/>
                <w:lang w:val="en-US"/>
              </w:rPr>
            </w:pPr>
            <w:r w:rsidRPr="00B10541">
              <w:rPr>
                <w:sz w:val="18"/>
                <w:szCs w:val="18"/>
                <w:lang w:val="x-none"/>
              </w:rPr>
              <w:t>-44.5</w:t>
            </w:r>
            <w:r w:rsidRPr="00B10541">
              <w:rPr>
                <w:sz w:val="18"/>
                <w:szCs w:val="18"/>
                <w:lang w:val="en-US"/>
              </w:rPr>
              <w:t xml:space="preserve"> or -43.5</w:t>
            </w:r>
          </w:p>
        </w:tc>
      </w:tr>
      <w:tr w:rsidR="00F00CD8" w:rsidRPr="00A2483F" w14:paraId="0614A10C" w14:textId="77777777" w:rsidTr="002915BB">
        <w:tc>
          <w:tcPr>
            <w:tcW w:w="669" w:type="pct"/>
            <w:tcBorders>
              <w:top w:val="single" w:sz="4" w:space="0" w:color="auto"/>
              <w:left w:val="single" w:sz="4" w:space="0" w:color="auto"/>
              <w:bottom w:val="single" w:sz="4" w:space="0" w:color="auto"/>
              <w:right w:val="single" w:sz="4" w:space="0" w:color="auto"/>
            </w:tcBorders>
            <w:vAlign w:val="bottom"/>
          </w:tcPr>
          <w:p w14:paraId="43F39A6A" w14:textId="77777777" w:rsidR="00F00CD8" w:rsidRPr="00B10541" w:rsidRDefault="00F00CD8" w:rsidP="002915BB">
            <w:pPr>
              <w:spacing w:after="0"/>
              <w:rPr>
                <w:bCs/>
                <w:sz w:val="18"/>
                <w:szCs w:val="18"/>
                <w:lang w:val="x-none"/>
              </w:rPr>
            </w:pPr>
            <w:r w:rsidRPr="00B10541">
              <w:rPr>
                <w:bCs/>
                <w:sz w:val="18"/>
                <w:szCs w:val="18"/>
                <w:lang w:val="x-none"/>
              </w:rPr>
              <w:t>P</w:t>
            </w:r>
            <w:r w:rsidRPr="00B10541">
              <w:rPr>
                <w:bCs/>
                <w:sz w:val="18"/>
                <w:szCs w:val="18"/>
                <w:vertAlign w:val="subscript"/>
                <w:lang w:val="x-none"/>
              </w:rPr>
              <w:t>Interferer</w:t>
            </w:r>
          </w:p>
        </w:tc>
        <w:tc>
          <w:tcPr>
            <w:tcW w:w="346" w:type="pct"/>
            <w:tcBorders>
              <w:top w:val="single" w:sz="4" w:space="0" w:color="auto"/>
              <w:left w:val="single" w:sz="4" w:space="0" w:color="auto"/>
              <w:bottom w:val="single" w:sz="4" w:space="0" w:color="auto"/>
              <w:right w:val="single" w:sz="4" w:space="0" w:color="auto"/>
            </w:tcBorders>
          </w:tcPr>
          <w:p w14:paraId="7377BF47" w14:textId="77777777" w:rsidR="00F00CD8" w:rsidRPr="00B10541" w:rsidRDefault="00F00CD8" w:rsidP="002915BB">
            <w:pPr>
              <w:spacing w:after="0"/>
              <w:rPr>
                <w:sz w:val="18"/>
                <w:szCs w:val="18"/>
                <w:lang w:val="x-none"/>
              </w:rPr>
            </w:pPr>
            <w:r w:rsidRPr="00B10541">
              <w:rPr>
                <w:sz w:val="18"/>
                <w:szCs w:val="18"/>
                <w:lang w:val="x-none"/>
              </w:rPr>
              <w:t>dBm</w:t>
            </w:r>
          </w:p>
        </w:tc>
        <w:tc>
          <w:tcPr>
            <w:tcW w:w="3985" w:type="pct"/>
            <w:gridSpan w:val="7"/>
            <w:tcBorders>
              <w:top w:val="single" w:sz="4" w:space="0" w:color="auto"/>
              <w:left w:val="single" w:sz="4" w:space="0" w:color="auto"/>
              <w:bottom w:val="single" w:sz="4" w:space="0" w:color="auto"/>
              <w:right w:val="single" w:sz="4" w:space="0" w:color="auto"/>
            </w:tcBorders>
          </w:tcPr>
          <w:p w14:paraId="53F200C6" w14:textId="77777777" w:rsidR="00F00CD8" w:rsidRPr="00B10541" w:rsidRDefault="00F00CD8" w:rsidP="002915BB">
            <w:pPr>
              <w:spacing w:after="0"/>
              <w:rPr>
                <w:sz w:val="18"/>
                <w:szCs w:val="18"/>
                <w:lang w:val="x-none"/>
              </w:rPr>
            </w:pPr>
            <w:r w:rsidRPr="00B10541">
              <w:rPr>
                <w:sz w:val="18"/>
                <w:szCs w:val="18"/>
                <w:lang w:val="x-none"/>
              </w:rPr>
              <w:t>-25</w:t>
            </w:r>
          </w:p>
        </w:tc>
      </w:tr>
      <w:tr w:rsidR="00F00CD8" w:rsidRPr="00A2483F" w14:paraId="44956FF7" w14:textId="77777777" w:rsidTr="002915BB">
        <w:tc>
          <w:tcPr>
            <w:tcW w:w="669" w:type="pct"/>
            <w:tcBorders>
              <w:top w:val="single" w:sz="4" w:space="0" w:color="auto"/>
              <w:left w:val="single" w:sz="4" w:space="0" w:color="auto"/>
              <w:bottom w:val="single" w:sz="4" w:space="0" w:color="auto"/>
              <w:right w:val="single" w:sz="4" w:space="0" w:color="auto"/>
            </w:tcBorders>
          </w:tcPr>
          <w:p w14:paraId="6072F929" w14:textId="77777777" w:rsidR="00F00CD8" w:rsidRPr="00B10541" w:rsidRDefault="00F00CD8" w:rsidP="002915BB">
            <w:pPr>
              <w:spacing w:after="0"/>
              <w:rPr>
                <w:bCs/>
                <w:sz w:val="18"/>
                <w:szCs w:val="18"/>
                <w:lang w:val="x-none"/>
              </w:rPr>
            </w:pPr>
            <w:r w:rsidRPr="00B10541">
              <w:rPr>
                <w:bCs/>
                <w:sz w:val="18"/>
                <w:szCs w:val="18"/>
                <w:lang w:val="x-none"/>
              </w:rPr>
              <w:t>BW</w:t>
            </w:r>
            <w:r w:rsidRPr="00B10541">
              <w:rPr>
                <w:bCs/>
                <w:sz w:val="18"/>
                <w:szCs w:val="18"/>
                <w:vertAlign w:val="subscript"/>
                <w:lang w:val="x-none"/>
              </w:rPr>
              <w:t xml:space="preserve">Interferer </w:t>
            </w:r>
          </w:p>
        </w:tc>
        <w:tc>
          <w:tcPr>
            <w:tcW w:w="346" w:type="pct"/>
            <w:tcBorders>
              <w:top w:val="single" w:sz="4" w:space="0" w:color="auto"/>
              <w:left w:val="single" w:sz="4" w:space="0" w:color="auto"/>
              <w:bottom w:val="single" w:sz="4" w:space="0" w:color="auto"/>
              <w:right w:val="single" w:sz="4" w:space="0" w:color="auto"/>
            </w:tcBorders>
          </w:tcPr>
          <w:p w14:paraId="35CD95C0" w14:textId="77777777" w:rsidR="00F00CD8" w:rsidRPr="00B10541" w:rsidRDefault="00F00CD8" w:rsidP="002915BB">
            <w:pPr>
              <w:spacing w:after="0"/>
              <w:rPr>
                <w:sz w:val="18"/>
                <w:szCs w:val="18"/>
                <w:lang w:val="x-none"/>
              </w:rPr>
            </w:pPr>
            <w:r w:rsidRPr="00B10541">
              <w:rPr>
                <w:sz w:val="18"/>
                <w:szCs w:val="18"/>
                <w:lang w:val="x-none"/>
              </w:rPr>
              <w:t>MHz</w:t>
            </w:r>
          </w:p>
        </w:tc>
        <w:tc>
          <w:tcPr>
            <w:tcW w:w="653" w:type="pct"/>
            <w:tcBorders>
              <w:top w:val="single" w:sz="4" w:space="0" w:color="auto"/>
              <w:left w:val="single" w:sz="4" w:space="0" w:color="auto"/>
              <w:bottom w:val="single" w:sz="4" w:space="0" w:color="auto"/>
              <w:right w:val="single" w:sz="4" w:space="0" w:color="auto"/>
            </w:tcBorders>
          </w:tcPr>
          <w:p w14:paraId="2AF6CA42" w14:textId="77777777" w:rsidR="00F00CD8" w:rsidRPr="00B10541" w:rsidRDefault="00F00CD8" w:rsidP="002915BB">
            <w:pPr>
              <w:spacing w:after="0"/>
              <w:rPr>
                <w:sz w:val="18"/>
                <w:szCs w:val="18"/>
                <w:lang w:val="x-none"/>
              </w:rPr>
            </w:pPr>
            <w:r w:rsidRPr="00B10541">
              <w:rPr>
                <w:sz w:val="18"/>
                <w:szCs w:val="18"/>
                <w:lang w:val="x-none"/>
              </w:rPr>
              <w:t>50</w:t>
            </w:r>
          </w:p>
        </w:tc>
        <w:tc>
          <w:tcPr>
            <w:tcW w:w="412" w:type="pct"/>
            <w:tcBorders>
              <w:top w:val="single" w:sz="4" w:space="0" w:color="auto"/>
              <w:left w:val="single" w:sz="4" w:space="0" w:color="auto"/>
              <w:bottom w:val="single" w:sz="4" w:space="0" w:color="auto"/>
              <w:right w:val="single" w:sz="4" w:space="0" w:color="auto"/>
            </w:tcBorders>
          </w:tcPr>
          <w:p w14:paraId="58BA01D8" w14:textId="77777777" w:rsidR="00F00CD8" w:rsidRPr="00B10541" w:rsidRDefault="00F00CD8" w:rsidP="002915BB">
            <w:pPr>
              <w:spacing w:after="0"/>
              <w:rPr>
                <w:sz w:val="18"/>
                <w:szCs w:val="18"/>
                <w:lang w:val="x-none"/>
              </w:rPr>
            </w:pPr>
            <w:r w:rsidRPr="00B10541">
              <w:rPr>
                <w:sz w:val="18"/>
                <w:szCs w:val="18"/>
                <w:lang w:val="x-none"/>
              </w:rPr>
              <w:t>100</w:t>
            </w:r>
          </w:p>
        </w:tc>
        <w:tc>
          <w:tcPr>
            <w:tcW w:w="555" w:type="pct"/>
            <w:tcBorders>
              <w:top w:val="single" w:sz="4" w:space="0" w:color="auto"/>
              <w:left w:val="single" w:sz="4" w:space="0" w:color="auto"/>
              <w:bottom w:val="single" w:sz="4" w:space="0" w:color="auto"/>
              <w:right w:val="single" w:sz="4" w:space="0" w:color="auto"/>
            </w:tcBorders>
          </w:tcPr>
          <w:p w14:paraId="72E59A53" w14:textId="77777777" w:rsidR="00F00CD8" w:rsidRPr="00B10541" w:rsidRDefault="00F00CD8" w:rsidP="002915BB">
            <w:pPr>
              <w:spacing w:after="0"/>
              <w:rPr>
                <w:sz w:val="18"/>
                <w:szCs w:val="18"/>
                <w:lang w:val="x-none"/>
              </w:rPr>
            </w:pPr>
            <w:r w:rsidRPr="00B10541">
              <w:rPr>
                <w:sz w:val="18"/>
                <w:szCs w:val="18"/>
                <w:lang w:val="x-none"/>
              </w:rPr>
              <w:t>200</w:t>
            </w:r>
          </w:p>
        </w:tc>
        <w:tc>
          <w:tcPr>
            <w:tcW w:w="593" w:type="pct"/>
            <w:tcBorders>
              <w:top w:val="single" w:sz="4" w:space="0" w:color="auto"/>
              <w:left w:val="single" w:sz="4" w:space="0" w:color="auto"/>
              <w:bottom w:val="single" w:sz="4" w:space="0" w:color="auto"/>
              <w:right w:val="single" w:sz="4" w:space="0" w:color="auto"/>
            </w:tcBorders>
          </w:tcPr>
          <w:p w14:paraId="6D5E60B4" w14:textId="77777777" w:rsidR="00F00CD8" w:rsidRPr="00B10541" w:rsidRDefault="00F00CD8" w:rsidP="002915BB">
            <w:pPr>
              <w:spacing w:after="0"/>
              <w:rPr>
                <w:sz w:val="18"/>
                <w:szCs w:val="18"/>
                <w:lang w:val="x-none"/>
              </w:rPr>
            </w:pPr>
            <w:r w:rsidRPr="00B10541">
              <w:rPr>
                <w:sz w:val="18"/>
                <w:szCs w:val="18"/>
                <w:lang w:val="x-none"/>
              </w:rPr>
              <w:t>400</w:t>
            </w:r>
          </w:p>
        </w:tc>
        <w:tc>
          <w:tcPr>
            <w:tcW w:w="591" w:type="pct"/>
            <w:tcBorders>
              <w:top w:val="single" w:sz="4" w:space="0" w:color="auto"/>
              <w:left w:val="single" w:sz="4" w:space="0" w:color="auto"/>
              <w:bottom w:val="single" w:sz="4" w:space="0" w:color="auto"/>
              <w:right w:val="single" w:sz="4" w:space="0" w:color="auto"/>
            </w:tcBorders>
          </w:tcPr>
          <w:p w14:paraId="58B0D1A6" w14:textId="77777777" w:rsidR="00F00CD8" w:rsidRPr="00B10541" w:rsidRDefault="00F00CD8" w:rsidP="002915BB">
            <w:pPr>
              <w:spacing w:after="0"/>
              <w:rPr>
                <w:sz w:val="18"/>
                <w:szCs w:val="18"/>
                <w:lang w:val="x-none"/>
              </w:rPr>
            </w:pPr>
            <w:r w:rsidRPr="00B10541">
              <w:rPr>
                <w:sz w:val="18"/>
                <w:szCs w:val="18"/>
                <w:lang w:val="x-none"/>
              </w:rPr>
              <w:t>800</w:t>
            </w:r>
          </w:p>
        </w:tc>
        <w:tc>
          <w:tcPr>
            <w:tcW w:w="590" w:type="pct"/>
            <w:tcBorders>
              <w:top w:val="single" w:sz="4" w:space="0" w:color="auto"/>
              <w:left w:val="single" w:sz="4" w:space="0" w:color="auto"/>
              <w:bottom w:val="single" w:sz="4" w:space="0" w:color="auto"/>
              <w:right w:val="single" w:sz="4" w:space="0" w:color="auto"/>
            </w:tcBorders>
          </w:tcPr>
          <w:p w14:paraId="1267BBAD" w14:textId="77777777" w:rsidR="00F00CD8" w:rsidRPr="00B10541" w:rsidRDefault="00F00CD8" w:rsidP="002915BB">
            <w:pPr>
              <w:spacing w:after="0"/>
              <w:rPr>
                <w:sz w:val="18"/>
                <w:szCs w:val="18"/>
                <w:lang w:val="x-none"/>
              </w:rPr>
            </w:pPr>
            <w:r w:rsidRPr="00B10541">
              <w:rPr>
                <w:sz w:val="18"/>
                <w:szCs w:val="18"/>
                <w:lang w:val="x-none"/>
              </w:rPr>
              <w:t>1600</w:t>
            </w:r>
          </w:p>
        </w:tc>
        <w:tc>
          <w:tcPr>
            <w:tcW w:w="591" w:type="pct"/>
            <w:tcBorders>
              <w:top w:val="single" w:sz="4" w:space="0" w:color="auto"/>
              <w:left w:val="single" w:sz="4" w:space="0" w:color="auto"/>
              <w:bottom w:val="single" w:sz="4" w:space="0" w:color="auto"/>
              <w:right w:val="single" w:sz="4" w:space="0" w:color="auto"/>
            </w:tcBorders>
          </w:tcPr>
          <w:p w14:paraId="3097A4AE" w14:textId="77777777" w:rsidR="00F00CD8" w:rsidRPr="00B10541" w:rsidRDefault="00F00CD8" w:rsidP="002915BB">
            <w:pPr>
              <w:spacing w:after="0"/>
              <w:rPr>
                <w:sz w:val="18"/>
                <w:szCs w:val="18"/>
                <w:lang w:val="x-none"/>
              </w:rPr>
            </w:pPr>
            <w:r w:rsidRPr="00B10541">
              <w:rPr>
                <w:sz w:val="18"/>
                <w:szCs w:val="18"/>
                <w:lang w:val="x-none"/>
              </w:rPr>
              <w:t>2000</w:t>
            </w:r>
          </w:p>
        </w:tc>
      </w:tr>
      <w:tr w:rsidR="00F00CD8" w:rsidRPr="00A2483F" w14:paraId="2F047C1C" w14:textId="77777777" w:rsidTr="002915BB">
        <w:tc>
          <w:tcPr>
            <w:tcW w:w="669" w:type="pct"/>
            <w:tcBorders>
              <w:top w:val="single" w:sz="4" w:space="0" w:color="auto"/>
              <w:left w:val="single" w:sz="4" w:space="0" w:color="auto"/>
              <w:bottom w:val="single" w:sz="4" w:space="0" w:color="auto"/>
              <w:right w:val="single" w:sz="4" w:space="0" w:color="auto"/>
            </w:tcBorders>
          </w:tcPr>
          <w:p w14:paraId="33F53EE2" w14:textId="77777777" w:rsidR="00F00CD8" w:rsidRPr="00B10541" w:rsidRDefault="00F00CD8" w:rsidP="002915BB">
            <w:pPr>
              <w:spacing w:after="0"/>
              <w:rPr>
                <w:i/>
                <w:sz w:val="18"/>
                <w:szCs w:val="18"/>
                <w:lang w:val="x-none"/>
              </w:rPr>
            </w:pP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w:t>
            </w:r>
          </w:p>
        </w:tc>
        <w:tc>
          <w:tcPr>
            <w:tcW w:w="346" w:type="pct"/>
            <w:tcBorders>
              <w:top w:val="single" w:sz="4" w:space="0" w:color="auto"/>
              <w:left w:val="single" w:sz="4" w:space="0" w:color="auto"/>
              <w:bottom w:val="single" w:sz="4" w:space="0" w:color="auto"/>
              <w:right w:val="single" w:sz="4" w:space="0" w:color="auto"/>
            </w:tcBorders>
          </w:tcPr>
          <w:p w14:paraId="627A2A02" w14:textId="77777777" w:rsidR="00F00CD8" w:rsidRPr="00B10541" w:rsidRDefault="00F00CD8" w:rsidP="002915BB">
            <w:pPr>
              <w:spacing w:after="0"/>
              <w:rPr>
                <w:sz w:val="18"/>
                <w:szCs w:val="18"/>
                <w:lang w:val="x-none"/>
              </w:rPr>
            </w:pPr>
            <w:r w:rsidRPr="00B10541">
              <w:rPr>
                <w:sz w:val="18"/>
                <w:szCs w:val="18"/>
                <w:lang w:val="x-none"/>
              </w:rPr>
              <w:t>MHz</w:t>
            </w:r>
          </w:p>
        </w:tc>
        <w:tc>
          <w:tcPr>
            <w:tcW w:w="653" w:type="pct"/>
            <w:tcBorders>
              <w:top w:val="single" w:sz="4" w:space="0" w:color="auto"/>
              <w:left w:val="single" w:sz="4" w:space="0" w:color="auto"/>
              <w:bottom w:val="single" w:sz="4" w:space="0" w:color="auto"/>
              <w:right w:val="single" w:sz="4" w:space="0" w:color="auto"/>
            </w:tcBorders>
          </w:tcPr>
          <w:p w14:paraId="03AA7AA1" w14:textId="77777777" w:rsidR="00F00CD8" w:rsidRPr="00B10541" w:rsidRDefault="00F00CD8" w:rsidP="002915BB">
            <w:pPr>
              <w:spacing w:after="0"/>
              <w:rPr>
                <w:sz w:val="18"/>
                <w:szCs w:val="18"/>
                <w:lang w:val="x-none"/>
              </w:rPr>
            </w:pPr>
            <w:r w:rsidRPr="00B10541">
              <w:rPr>
                <w:sz w:val="18"/>
                <w:szCs w:val="18"/>
                <w:lang w:val="x-none"/>
              </w:rPr>
              <w:t>50</w:t>
            </w:r>
          </w:p>
          <w:p w14:paraId="3E2F152E" w14:textId="77777777" w:rsidR="00F00CD8" w:rsidRPr="00B10541" w:rsidRDefault="00F00CD8" w:rsidP="002915BB">
            <w:pPr>
              <w:spacing w:after="0"/>
              <w:rPr>
                <w:sz w:val="18"/>
                <w:szCs w:val="18"/>
                <w:lang w:val="x-none"/>
              </w:rPr>
            </w:pPr>
            <w:r w:rsidRPr="00B10541">
              <w:rPr>
                <w:sz w:val="18"/>
                <w:szCs w:val="18"/>
                <w:lang w:val="x-none"/>
              </w:rPr>
              <w:t>/</w:t>
            </w:r>
          </w:p>
          <w:p w14:paraId="2F4C635F" w14:textId="77777777" w:rsidR="00F00CD8" w:rsidRPr="00B10541" w:rsidRDefault="00F00CD8" w:rsidP="002915BB">
            <w:pPr>
              <w:spacing w:after="0"/>
              <w:rPr>
                <w:sz w:val="18"/>
                <w:szCs w:val="18"/>
                <w:lang w:val="x-none"/>
              </w:rPr>
            </w:pPr>
            <w:r w:rsidRPr="00B10541">
              <w:rPr>
                <w:sz w:val="18"/>
                <w:szCs w:val="18"/>
                <w:lang w:val="x-none"/>
              </w:rPr>
              <w:t>-50</w:t>
            </w:r>
          </w:p>
          <w:p w14:paraId="208D0F4D" w14:textId="77777777" w:rsidR="00F00CD8" w:rsidRPr="00B10541" w:rsidRDefault="00F00CD8" w:rsidP="002915BB">
            <w:pPr>
              <w:spacing w:after="0"/>
              <w:rPr>
                <w:sz w:val="18"/>
                <w:szCs w:val="18"/>
                <w:lang w:val="x-none"/>
              </w:rPr>
            </w:pPr>
            <w:r w:rsidRPr="00B10541">
              <w:rPr>
                <w:sz w:val="18"/>
                <w:szCs w:val="18"/>
                <w:lang w:val="x-none"/>
              </w:rPr>
              <w:t>NOTE 2</w:t>
            </w:r>
          </w:p>
        </w:tc>
        <w:tc>
          <w:tcPr>
            <w:tcW w:w="412" w:type="pct"/>
            <w:tcBorders>
              <w:top w:val="single" w:sz="4" w:space="0" w:color="auto"/>
              <w:left w:val="single" w:sz="4" w:space="0" w:color="auto"/>
              <w:bottom w:val="single" w:sz="4" w:space="0" w:color="auto"/>
              <w:right w:val="single" w:sz="4" w:space="0" w:color="auto"/>
            </w:tcBorders>
          </w:tcPr>
          <w:p w14:paraId="5E90C401" w14:textId="77777777" w:rsidR="00F00CD8" w:rsidRPr="00B10541" w:rsidRDefault="00F00CD8" w:rsidP="002915BB">
            <w:pPr>
              <w:spacing w:after="0"/>
              <w:rPr>
                <w:sz w:val="18"/>
                <w:szCs w:val="18"/>
                <w:lang w:val="x-none"/>
              </w:rPr>
            </w:pPr>
            <w:r w:rsidRPr="00B10541">
              <w:rPr>
                <w:sz w:val="18"/>
                <w:szCs w:val="18"/>
                <w:lang w:val="x-none"/>
              </w:rPr>
              <w:t>100</w:t>
            </w:r>
          </w:p>
          <w:p w14:paraId="72BC3BB1" w14:textId="77777777" w:rsidR="00F00CD8" w:rsidRPr="00B10541" w:rsidRDefault="00F00CD8" w:rsidP="002915BB">
            <w:pPr>
              <w:spacing w:after="0"/>
              <w:rPr>
                <w:sz w:val="18"/>
                <w:szCs w:val="18"/>
                <w:lang w:val="x-none"/>
              </w:rPr>
            </w:pPr>
            <w:r w:rsidRPr="00B10541">
              <w:rPr>
                <w:sz w:val="18"/>
                <w:szCs w:val="18"/>
                <w:lang w:val="x-none"/>
              </w:rPr>
              <w:t>/</w:t>
            </w:r>
          </w:p>
          <w:p w14:paraId="3A4AF3A1" w14:textId="77777777" w:rsidR="00F00CD8" w:rsidRPr="00B10541" w:rsidRDefault="00F00CD8" w:rsidP="002915BB">
            <w:pPr>
              <w:spacing w:after="0"/>
              <w:rPr>
                <w:sz w:val="18"/>
                <w:szCs w:val="18"/>
                <w:lang w:val="x-none"/>
              </w:rPr>
            </w:pPr>
            <w:r w:rsidRPr="00B10541">
              <w:rPr>
                <w:sz w:val="18"/>
                <w:szCs w:val="18"/>
                <w:lang w:val="x-none"/>
              </w:rPr>
              <w:t>-100</w:t>
            </w:r>
          </w:p>
          <w:p w14:paraId="68714AEA" w14:textId="77777777" w:rsidR="00F00CD8" w:rsidRPr="00B10541" w:rsidRDefault="00F00CD8" w:rsidP="002915BB">
            <w:pPr>
              <w:spacing w:after="0"/>
              <w:rPr>
                <w:sz w:val="18"/>
                <w:szCs w:val="18"/>
                <w:lang w:val="x-none"/>
              </w:rPr>
            </w:pPr>
            <w:r w:rsidRPr="00B10541">
              <w:rPr>
                <w:sz w:val="18"/>
                <w:szCs w:val="18"/>
                <w:lang w:val="x-none"/>
              </w:rPr>
              <w:t>NOTE 2</w:t>
            </w:r>
          </w:p>
        </w:tc>
        <w:tc>
          <w:tcPr>
            <w:tcW w:w="555" w:type="pct"/>
            <w:tcBorders>
              <w:top w:val="single" w:sz="4" w:space="0" w:color="auto"/>
              <w:left w:val="single" w:sz="4" w:space="0" w:color="auto"/>
              <w:bottom w:val="single" w:sz="4" w:space="0" w:color="auto"/>
              <w:right w:val="single" w:sz="4" w:space="0" w:color="auto"/>
            </w:tcBorders>
          </w:tcPr>
          <w:p w14:paraId="5D53F4A2" w14:textId="77777777" w:rsidR="00F00CD8" w:rsidRPr="00B10541" w:rsidRDefault="00F00CD8" w:rsidP="002915BB">
            <w:pPr>
              <w:spacing w:after="0"/>
              <w:rPr>
                <w:sz w:val="18"/>
                <w:szCs w:val="18"/>
                <w:lang w:val="x-none"/>
              </w:rPr>
            </w:pPr>
            <w:r w:rsidRPr="00B10541">
              <w:rPr>
                <w:sz w:val="18"/>
                <w:szCs w:val="18"/>
                <w:lang w:val="x-none"/>
              </w:rPr>
              <w:t>200</w:t>
            </w:r>
          </w:p>
          <w:p w14:paraId="78DCCDD4" w14:textId="77777777" w:rsidR="00F00CD8" w:rsidRPr="00B10541" w:rsidRDefault="00F00CD8" w:rsidP="002915BB">
            <w:pPr>
              <w:spacing w:after="0"/>
              <w:rPr>
                <w:sz w:val="18"/>
                <w:szCs w:val="18"/>
                <w:lang w:val="x-none"/>
              </w:rPr>
            </w:pPr>
            <w:r w:rsidRPr="00B10541">
              <w:rPr>
                <w:sz w:val="18"/>
                <w:szCs w:val="18"/>
                <w:lang w:val="x-none"/>
              </w:rPr>
              <w:t>/</w:t>
            </w:r>
          </w:p>
          <w:p w14:paraId="49D13C32" w14:textId="77777777" w:rsidR="00F00CD8" w:rsidRPr="00B10541" w:rsidRDefault="00F00CD8" w:rsidP="002915BB">
            <w:pPr>
              <w:spacing w:after="0"/>
              <w:rPr>
                <w:sz w:val="18"/>
                <w:szCs w:val="18"/>
                <w:lang w:val="x-none"/>
              </w:rPr>
            </w:pPr>
            <w:r w:rsidRPr="00B10541">
              <w:rPr>
                <w:sz w:val="18"/>
                <w:szCs w:val="18"/>
                <w:lang w:val="x-none"/>
              </w:rPr>
              <w:t>-200</w:t>
            </w:r>
          </w:p>
          <w:p w14:paraId="7AFF1F81" w14:textId="77777777" w:rsidR="00F00CD8" w:rsidRPr="00B10541" w:rsidRDefault="00F00CD8" w:rsidP="002915BB">
            <w:pPr>
              <w:spacing w:after="0"/>
              <w:rPr>
                <w:sz w:val="18"/>
                <w:szCs w:val="18"/>
                <w:lang w:val="x-none"/>
              </w:rPr>
            </w:pPr>
            <w:r w:rsidRPr="00B10541">
              <w:rPr>
                <w:sz w:val="18"/>
                <w:szCs w:val="18"/>
                <w:lang w:val="x-none"/>
              </w:rPr>
              <w:t>NOTE 2</w:t>
            </w:r>
          </w:p>
        </w:tc>
        <w:tc>
          <w:tcPr>
            <w:tcW w:w="593" w:type="pct"/>
            <w:tcBorders>
              <w:top w:val="single" w:sz="4" w:space="0" w:color="auto"/>
              <w:left w:val="single" w:sz="4" w:space="0" w:color="auto"/>
              <w:bottom w:val="single" w:sz="4" w:space="0" w:color="auto"/>
              <w:right w:val="single" w:sz="4" w:space="0" w:color="auto"/>
            </w:tcBorders>
          </w:tcPr>
          <w:p w14:paraId="286893CC" w14:textId="77777777" w:rsidR="00F00CD8" w:rsidRPr="00B10541" w:rsidRDefault="00F00CD8" w:rsidP="002915BB">
            <w:pPr>
              <w:spacing w:after="0"/>
              <w:rPr>
                <w:sz w:val="18"/>
                <w:szCs w:val="18"/>
                <w:lang w:val="x-none"/>
              </w:rPr>
            </w:pPr>
            <w:r w:rsidRPr="00B10541">
              <w:rPr>
                <w:sz w:val="18"/>
                <w:szCs w:val="18"/>
                <w:lang w:val="x-none"/>
              </w:rPr>
              <w:t>400</w:t>
            </w:r>
          </w:p>
          <w:p w14:paraId="4EFABD5E" w14:textId="77777777" w:rsidR="00F00CD8" w:rsidRPr="00B10541" w:rsidRDefault="00F00CD8" w:rsidP="002915BB">
            <w:pPr>
              <w:spacing w:after="0"/>
              <w:rPr>
                <w:sz w:val="18"/>
                <w:szCs w:val="18"/>
                <w:lang w:val="x-none"/>
              </w:rPr>
            </w:pPr>
            <w:r w:rsidRPr="00B10541">
              <w:rPr>
                <w:sz w:val="18"/>
                <w:szCs w:val="18"/>
                <w:lang w:val="x-none"/>
              </w:rPr>
              <w:t>/</w:t>
            </w:r>
          </w:p>
          <w:p w14:paraId="043FAB33" w14:textId="77777777" w:rsidR="00F00CD8" w:rsidRPr="00B10541" w:rsidRDefault="00F00CD8" w:rsidP="002915BB">
            <w:pPr>
              <w:spacing w:after="0"/>
              <w:rPr>
                <w:sz w:val="18"/>
                <w:szCs w:val="18"/>
                <w:lang w:val="x-none"/>
              </w:rPr>
            </w:pPr>
            <w:r w:rsidRPr="00B10541">
              <w:rPr>
                <w:sz w:val="18"/>
                <w:szCs w:val="18"/>
                <w:lang w:val="x-none"/>
              </w:rPr>
              <w:t>-400</w:t>
            </w:r>
          </w:p>
          <w:p w14:paraId="19977429" w14:textId="77777777" w:rsidR="00F00CD8" w:rsidRPr="00B10541" w:rsidRDefault="00F00CD8" w:rsidP="002915BB">
            <w:pPr>
              <w:spacing w:after="0"/>
              <w:rPr>
                <w:sz w:val="18"/>
                <w:szCs w:val="18"/>
                <w:lang w:val="x-none"/>
              </w:rPr>
            </w:pPr>
            <w:r w:rsidRPr="00B10541">
              <w:rPr>
                <w:sz w:val="18"/>
                <w:szCs w:val="18"/>
                <w:lang w:val="x-none"/>
              </w:rPr>
              <w:t>NOTE 2</w:t>
            </w:r>
          </w:p>
        </w:tc>
        <w:tc>
          <w:tcPr>
            <w:tcW w:w="591" w:type="pct"/>
            <w:tcBorders>
              <w:top w:val="single" w:sz="4" w:space="0" w:color="auto"/>
              <w:left w:val="single" w:sz="4" w:space="0" w:color="auto"/>
              <w:bottom w:val="single" w:sz="4" w:space="0" w:color="auto"/>
              <w:right w:val="single" w:sz="4" w:space="0" w:color="auto"/>
            </w:tcBorders>
          </w:tcPr>
          <w:p w14:paraId="624FF7F3" w14:textId="77777777" w:rsidR="00F00CD8" w:rsidRPr="00B10541" w:rsidRDefault="00F00CD8" w:rsidP="002915BB">
            <w:pPr>
              <w:spacing w:after="0"/>
              <w:rPr>
                <w:sz w:val="18"/>
                <w:szCs w:val="18"/>
                <w:lang w:val="x-none"/>
              </w:rPr>
            </w:pPr>
            <w:r w:rsidRPr="00B10541">
              <w:rPr>
                <w:sz w:val="18"/>
                <w:szCs w:val="18"/>
                <w:lang w:val="x-none"/>
              </w:rPr>
              <w:t>800</w:t>
            </w:r>
          </w:p>
          <w:p w14:paraId="30E801D1" w14:textId="77777777" w:rsidR="00F00CD8" w:rsidRPr="00B10541" w:rsidRDefault="00F00CD8" w:rsidP="002915BB">
            <w:pPr>
              <w:spacing w:after="0"/>
              <w:rPr>
                <w:sz w:val="18"/>
                <w:szCs w:val="18"/>
                <w:lang w:val="x-none"/>
              </w:rPr>
            </w:pPr>
            <w:r w:rsidRPr="00B10541">
              <w:rPr>
                <w:sz w:val="18"/>
                <w:szCs w:val="18"/>
                <w:lang w:val="x-none"/>
              </w:rPr>
              <w:t>/</w:t>
            </w:r>
          </w:p>
          <w:p w14:paraId="4F9A6EEA" w14:textId="77777777" w:rsidR="00F00CD8" w:rsidRPr="00B10541" w:rsidRDefault="00F00CD8" w:rsidP="002915BB">
            <w:pPr>
              <w:spacing w:after="0"/>
              <w:rPr>
                <w:sz w:val="18"/>
                <w:szCs w:val="18"/>
                <w:lang w:val="x-none"/>
              </w:rPr>
            </w:pPr>
            <w:r w:rsidRPr="00B10541">
              <w:rPr>
                <w:sz w:val="18"/>
                <w:szCs w:val="18"/>
                <w:lang w:val="x-none"/>
              </w:rPr>
              <w:t>-800</w:t>
            </w:r>
          </w:p>
          <w:p w14:paraId="729DE57D" w14:textId="77777777" w:rsidR="00F00CD8" w:rsidRPr="00B10541" w:rsidRDefault="00F00CD8" w:rsidP="002915BB">
            <w:pPr>
              <w:spacing w:after="0"/>
              <w:rPr>
                <w:sz w:val="18"/>
                <w:szCs w:val="18"/>
                <w:lang w:val="x-none"/>
              </w:rPr>
            </w:pPr>
            <w:r w:rsidRPr="00B10541">
              <w:rPr>
                <w:sz w:val="18"/>
                <w:szCs w:val="18"/>
                <w:lang w:val="x-none"/>
              </w:rPr>
              <w:t>NOTE 2</w:t>
            </w:r>
          </w:p>
        </w:tc>
        <w:tc>
          <w:tcPr>
            <w:tcW w:w="590" w:type="pct"/>
            <w:tcBorders>
              <w:top w:val="single" w:sz="4" w:space="0" w:color="auto"/>
              <w:left w:val="single" w:sz="4" w:space="0" w:color="auto"/>
              <w:bottom w:val="single" w:sz="4" w:space="0" w:color="auto"/>
              <w:right w:val="single" w:sz="4" w:space="0" w:color="auto"/>
            </w:tcBorders>
          </w:tcPr>
          <w:p w14:paraId="2E79EE7D" w14:textId="77777777" w:rsidR="00F00CD8" w:rsidRPr="00B10541" w:rsidRDefault="00F00CD8" w:rsidP="002915BB">
            <w:pPr>
              <w:spacing w:after="0"/>
              <w:rPr>
                <w:sz w:val="18"/>
                <w:szCs w:val="18"/>
                <w:lang w:val="x-none"/>
              </w:rPr>
            </w:pPr>
            <w:r w:rsidRPr="00B10541">
              <w:rPr>
                <w:sz w:val="18"/>
                <w:szCs w:val="18"/>
                <w:lang w:val="x-none"/>
              </w:rPr>
              <w:t>1600</w:t>
            </w:r>
          </w:p>
          <w:p w14:paraId="16BEF17A" w14:textId="77777777" w:rsidR="00F00CD8" w:rsidRPr="00B10541" w:rsidRDefault="00F00CD8" w:rsidP="002915BB">
            <w:pPr>
              <w:spacing w:after="0"/>
              <w:rPr>
                <w:sz w:val="18"/>
                <w:szCs w:val="18"/>
                <w:lang w:val="x-none"/>
              </w:rPr>
            </w:pPr>
            <w:r w:rsidRPr="00B10541">
              <w:rPr>
                <w:sz w:val="18"/>
                <w:szCs w:val="18"/>
                <w:lang w:val="x-none"/>
              </w:rPr>
              <w:t>/</w:t>
            </w:r>
          </w:p>
          <w:p w14:paraId="36429469" w14:textId="77777777" w:rsidR="00F00CD8" w:rsidRPr="00B10541" w:rsidRDefault="00F00CD8" w:rsidP="002915BB">
            <w:pPr>
              <w:spacing w:after="0"/>
              <w:rPr>
                <w:sz w:val="18"/>
                <w:szCs w:val="18"/>
                <w:lang w:val="x-none"/>
              </w:rPr>
            </w:pPr>
            <w:r w:rsidRPr="00B10541">
              <w:rPr>
                <w:sz w:val="18"/>
                <w:szCs w:val="18"/>
                <w:lang w:val="x-none"/>
              </w:rPr>
              <w:t>-1600</w:t>
            </w:r>
          </w:p>
          <w:p w14:paraId="334457BD" w14:textId="77777777" w:rsidR="00F00CD8" w:rsidRPr="00B10541" w:rsidRDefault="00F00CD8" w:rsidP="002915BB">
            <w:pPr>
              <w:spacing w:after="0"/>
              <w:rPr>
                <w:sz w:val="18"/>
                <w:szCs w:val="18"/>
                <w:lang w:val="x-none"/>
              </w:rPr>
            </w:pPr>
            <w:r w:rsidRPr="00B10541">
              <w:rPr>
                <w:sz w:val="18"/>
                <w:szCs w:val="18"/>
                <w:lang w:val="x-none"/>
              </w:rPr>
              <w:t>NOTE 2</w:t>
            </w:r>
          </w:p>
        </w:tc>
        <w:tc>
          <w:tcPr>
            <w:tcW w:w="591" w:type="pct"/>
            <w:tcBorders>
              <w:top w:val="single" w:sz="4" w:space="0" w:color="auto"/>
              <w:left w:val="single" w:sz="4" w:space="0" w:color="auto"/>
              <w:bottom w:val="single" w:sz="4" w:space="0" w:color="auto"/>
              <w:right w:val="single" w:sz="4" w:space="0" w:color="auto"/>
            </w:tcBorders>
          </w:tcPr>
          <w:p w14:paraId="5FE6AE19" w14:textId="77777777" w:rsidR="00F00CD8" w:rsidRPr="00B10541" w:rsidRDefault="00F00CD8" w:rsidP="002915BB">
            <w:pPr>
              <w:spacing w:after="0"/>
              <w:rPr>
                <w:sz w:val="18"/>
                <w:szCs w:val="18"/>
                <w:lang w:val="x-none"/>
              </w:rPr>
            </w:pPr>
            <w:r w:rsidRPr="00B10541">
              <w:rPr>
                <w:sz w:val="18"/>
                <w:szCs w:val="18"/>
                <w:lang w:val="x-none"/>
              </w:rPr>
              <w:t>2000</w:t>
            </w:r>
          </w:p>
          <w:p w14:paraId="2FB1D704" w14:textId="77777777" w:rsidR="00F00CD8" w:rsidRPr="00B10541" w:rsidRDefault="00F00CD8" w:rsidP="002915BB">
            <w:pPr>
              <w:spacing w:after="0"/>
              <w:rPr>
                <w:sz w:val="18"/>
                <w:szCs w:val="18"/>
                <w:lang w:val="x-none"/>
              </w:rPr>
            </w:pPr>
            <w:r w:rsidRPr="00B10541">
              <w:rPr>
                <w:sz w:val="18"/>
                <w:szCs w:val="18"/>
                <w:lang w:val="x-none"/>
              </w:rPr>
              <w:t>/</w:t>
            </w:r>
          </w:p>
          <w:p w14:paraId="54927770" w14:textId="77777777" w:rsidR="00F00CD8" w:rsidRPr="00B10541" w:rsidRDefault="00F00CD8" w:rsidP="002915BB">
            <w:pPr>
              <w:spacing w:after="0"/>
              <w:rPr>
                <w:sz w:val="18"/>
                <w:szCs w:val="18"/>
                <w:lang w:val="x-none"/>
              </w:rPr>
            </w:pPr>
            <w:r w:rsidRPr="00B10541">
              <w:rPr>
                <w:sz w:val="18"/>
                <w:szCs w:val="18"/>
                <w:lang w:val="x-none"/>
              </w:rPr>
              <w:t>-2000</w:t>
            </w:r>
          </w:p>
          <w:p w14:paraId="11FCEC5E" w14:textId="77777777" w:rsidR="00F00CD8" w:rsidRPr="00B10541" w:rsidRDefault="00F00CD8" w:rsidP="002915BB">
            <w:pPr>
              <w:spacing w:after="0"/>
              <w:rPr>
                <w:sz w:val="18"/>
                <w:szCs w:val="18"/>
                <w:lang w:val="x-none"/>
              </w:rPr>
            </w:pPr>
            <w:r w:rsidRPr="00B10541">
              <w:rPr>
                <w:sz w:val="18"/>
                <w:szCs w:val="18"/>
                <w:lang w:val="x-none"/>
              </w:rPr>
              <w:t>NOTE 2</w:t>
            </w:r>
          </w:p>
        </w:tc>
      </w:tr>
      <w:tr w:rsidR="00F00CD8" w:rsidRPr="00A2483F" w14:paraId="3EB1F903" w14:textId="77777777" w:rsidTr="002915BB">
        <w:trPr>
          <w:trHeight w:val="398"/>
        </w:trPr>
        <w:tc>
          <w:tcPr>
            <w:tcW w:w="5000" w:type="pct"/>
            <w:gridSpan w:val="9"/>
            <w:tcBorders>
              <w:top w:val="single" w:sz="4" w:space="0" w:color="auto"/>
              <w:left w:val="single" w:sz="4" w:space="0" w:color="auto"/>
              <w:bottom w:val="single" w:sz="4" w:space="0" w:color="auto"/>
              <w:right w:val="single" w:sz="4" w:space="0" w:color="auto"/>
            </w:tcBorders>
          </w:tcPr>
          <w:p w14:paraId="5A1A0D38" w14:textId="77777777" w:rsidR="00F00CD8" w:rsidRPr="00B10541" w:rsidRDefault="00F00CD8" w:rsidP="002915BB">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3.2 with one sided dynamic OCNG Pattern TDD as described in Annex A and set-up according to Annex C.</w:t>
            </w:r>
          </w:p>
          <w:p w14:paraId="347A0F63" w14:textId="77777777" w:rsidR="00F00CD8" w:rsidRPr="00B10541" w:rsidRDefault="00F00CD8" w:rsidP="002915BB">
            <w:pPr>
              <w:spacing w:after="0"/>
              <w:rPr>
                <w:sz w:val="18"/>
                <w:szCs w:val="18"/>
                <w:lang w:val="x-none"/>
              </w:rPr>
            </w:pPr>
            <w:r w:rsidRPr="00B10541">
              <w:rPr>
                <w:sz w:val="18"/>
                <w:szCs w:val="18"/>
                <w:lang w:val="x-none"/>
              </w:rPr>
              <w:t>NOTE 2:</w:t>
            </w:r>
            <w:r w:rsidRPr="00B10541">
              <w:rPr>
                <w:sz w:val="18"/>
                <w:szCs w:val="18"/>
                <w:lang w:val="x-none"/>
              </w:rPr>
              <w:tab/>
              <w:t>The absolute value of the interferer offset F</w:t>
            </w:r>
            <w:r w:rsidRPr="00B10541">
              <w:rPr>
                <w:sz w:val="18"/>
                <w:szCs w:val="18"/>
                <w:vertAlign w:val="subscript"/>
                <w:lang w:val="x-none"/>
              </w:rPr>
              <w:t>Interferer</w:t>
            </w:r>
            <w:r w:rsidRPr="00B10541">
              <w:rPr>
                <w:sz w:val="18"/>
                <w:szCs w:val="18"/>
                <w:lang w:val="x-none"/>
              </w:rPr>
              <w:t xml:space="preserve"> (offset) shall be further adjusted to (CEIL(|F</w:t>
            </w:r>
            <w:r w:rsidRPr="00B10541">
              <w:rPr>
                <w:sz w:val="18"/>
                <w:szCs w:val="18"/>
                <w:vertAlign w:val="subscript"/>
                <w:lang w:val="x-none"/>
              </w:rPr>
              <w:t>Interferer</w:t>
            </w:r>
            <w:r w:rsidRPr="00B10541">
              <w:rPr>
                <w:sz w:val="18"/>
                <w:szCs w:val="18"/>
                <w:lang w:val="x-none"/>
              </w:rPr>
              <w:t>|/SCS) + 0.5)*SCS</w:t>
            </w:r>
            <w:r w:rsidRPr="00B10541" w:rsidDel="00A234D7">
              <w:rPr>
                <w:sz w:val="18"/>
                <w:szCs w:val="18"/>
                <w:lang w:val="x-none"/>
              </w:rPr>
              <w:t xml:space="preserve"> </w:t>
            </w:r>
            <w:r w:rsidRPr="00B10541">
              <w:rPr>
                <w:sz w:val="18"/>
                <w:szCs w:val="18"/>
                <w:lang w:val="x-none"/>
              </w:rPr>
              <w:t xml:space="preserve">MHz with SCS the sub-carrier spacing of the wanted signal in MHz. Wanted and interferer signal have same SCS. </w:t>
            </w:r>
          </w:p>
          <w:p w14:paraId="49AD0DF9" w14:textId="77777777" w:rsidR="00F00CD8" w:rsidRPr="00B10541" w:rsidRDefault="00F00CD8" w:rsidP="002915BB">
            <w:pPr>
              <w:spacing w:after="0"/>
              <w:rPr>
                <w:sz w:val="18"/>
                <w:szCs w:val="18"/>
                <w:lang w:val="x-none"/>
              </w:rPr>
            </w:pPr>
            <w:r w:rsidRPr="00B10541">
              <w:rPr>
                <w:sz w:val="18"/>
                <w:szCs w:val="18"/>
                <w:lang w:val="x-none"/>
              </w:rPr>
              <w:t>NOTE 3:</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p w14:paraId="0EFDEE77" w14:textId="77777777" w:rsidR="00F00CD8" w:rsidRPr="00B10541" w:rsidRDefault="00F00CD8" w:rsidP="002915BB">
            <w:pPr>
              <w:spacing w:after="0"/>
              <w:rPr>
                <w:sz w:val="18"/>
                <w:szCs w:val="18"/>
                <w:lang w:val="x-none"/>
              </w:rPr>
            </w:pPr>
            <w:r w:rsidRPr="00B10541">
              <w:rPr>
                <w:sz w:val="18"/>
                <w:szCs w:val="18"/>
                <w:lang w:val="x-none"/>
              </w:rPr>
              <w:t>NOTE 4: Ptxbc is the power in the transmission bandwidth configuration</w:t>
            </w:r>
          </w:p>
        </w:tc>
      </w:tr>
    </w:tbl>
    <w:p w14:paraId="4CAAC141" w14:textId="77777777" w:rsidR="00F00CD8" w:rsidRPr="00A2483F" w:rsidRDefault="00F00CD8" w:rsidP="00F00CD8">
      <w:pPr>
        <w:numPr>
          <w:ilvl w:val="0"/>
          <w:numId w:val="9"/>
        </w:numPr>
        <w:spacing w:before="180"/>
        <w:ind w:left="538" w:hanging="357"/>
      </w:pPr>
      <w:r w:rsidRPr="00A2483F">
        <w:t>Recommended WF</w:t>
      </w:r>
    </w:p>
    <w:p w14:paraId="4DC4BA4C" w14:textId="77777777" w:rsidR="00F00CD8" w:rsidRPr="00A2483F" w:rsidRDefault="00F00CD8" w:rsidP="00F00CD8">
      <w:pPr>
        <w:numPr>
          <w:ilvl w:val="1"/>
          <w:numId w:val="9"/>
        </w:numPr>
      </w:pPr>
      <w:r w:rsidRPr="00A2483F">
        <w:t>Discuss between options 1 and 2</w:t>
      </w:r>
    </w:p>
    <w:p w14:paraId="0F2BCDBA" w14:textId="77777777" w:rsidR="00F00CD8" w:rsidRPr="00B10541" w:rsidRDefault="00F00CD8" w:rsidP="00F00CD8">
      <w:pPr>
        <w:rPr>
          <w:b/>
        </w:rPr>
      </w:pPr>
      <w:r w:rsidRPr="00B10541">
        <w:rPr>
          <w:rFonts w:hint="eastAsia"/>
          <w:b/>
        </w:rPr>
        <w:t>Discussions:</w:t>
      </w:r>
    </w:p>
    <w:p w14:paraId="1E80236D" w14:textId="77777777" w:rsidR="00F00CD8" w:rsidRPr="00A2483F" w:rsidRDefault="00F00CD8" w:rsidP="00F00CD8">
      <w:r w:rsidRPr="00A2483F">
        <w:t>Apple: 1dB relaxation is needed.</w:t>
      </w:r>
    </w:p>
    <w:p w14:paraId="34DBD1AF" w14:textId="77777777" w:rsidR="00F00CD8" w:rsidRPr="00B10541" w:rsidRDefault="00F00CD8" w:rsidP="00F00CD8">
      <w:pPr>
        <w:rPr>
          <w:b/>
          <w:highlight w:val="green"/>
        </w:rPr>
      </w:pPr>
      <w:r w:rsidRPr="00B10541">
        <w:rPr>
          <w:rFonts w:hint="eastAsia"/>
          <w:b/>
          <w:highlight w:val="green"/>
        </w:rPr>
        <w:t>Agreeme</w:t>
      </w:r>
      <w:r w:rsidRPr="00B10541">
        <w:rPr>
          <w:b/>
          <w:highlight w:val="green"/>
        </w:rPr>
        <w:t>nt:</w:t>
      </w:r>
    </w:p>
    <w:p w14:paraId="7007EC2E" w14:textId="77777777" w:rsidR="00F00CD8" w:rsidRPr="00B10541" w:rsidRDefault="00F00CD8" w:rsidP="00F00CD8">
      <w:pPr>
        <w:numPr>
          <w:ilvl w:val="0"/>
          <w:numId w:val="31"/>
        </w:numPr>
        <w:rPr>
          <w:highlight w:val="green"/>
        </w:rPr>
      </w:pPr>
      <w:r w:rsidRPr="00B10541">
        <w:rPr>
          <w:highlight w:val="green"/>
        </w:rPr>
        <w:t>Option 2: using 21 dB for CCBW &lt;= 400 MHz and 20 dB for &gt; 400 MHz.</w:t>
      </w:r>
    </w:p>
    <w:p w14:paraId="7AFC9718" w14:textId="77777777" w:rsidR="00F00CD8" w:rsidRPr="00B10541" w:rsidRDefault="00F00CD8" w:rsidP="00F00CD8">
      <w:pPr>
        <w:rPr>
          <w:b/>
          <w:u w:val="single"/>
        </w:rPr>
      </w:pPr>
      <w:r>
        <w:rPr>
          <w:b/>
          <w:u w:val="single"/>
        </w:rPr>
        <w:t xml:space="preserve">Issue 6.1.7 </w:t>
      </w:r>
      <w:r w:rsidRPr="00B10541">
        <w:rPr>
          <w:b/>
          <w:u w:val="single"/>
        </w:rPr>
        <w:t>Adjacent channel selectivity for Intra-band contiguous CA</w:t>
      </w:r>
    </w:p>
    <w:p w14:paraId="473D739F" w14:textId="77777777" w:rsidR="00F00CD8" w:rsidRPr="00A2483F" w:rsidRDefault="00F00CD8" w:rsidP="00F00CD8">
      <w:pPr>
        <w:numPr>
          <w:ilvl w:val="0"/>
          <w:numId w:val="9"/>
        </w:numPr>
      </w:pPr>
      <w:r w:rsidRPr="00A2483F">
        <w:t>Proposals</w:t>
      </w:r>
    </w:p>
    <w:p w14:paraId="1B897700" w14:textId="77777777" w:rsidR="00F00CD8" w:rsidRPr="00B10541" w:rsidRDefault="00F00CD8" w:rsidP="00F00CD8">
      <w:pPr>
        <w:numPr>
          <w:ilvl w:val="1"/>
          <w:numId w:val="9"/>
        </w:numPr>
      </w:pPr>
      <w:r w:rsidRPr="00B10541">
        <w:t>Proposal1</w:t>
      </w:r>
      <w:r>
        <w:t xml:space="preserve">: </w:t>
      </w:r>
      <w:r w:rsidRPr="00B10541">
        <w:t>For CA Agree ACS the tables below based on 21 dB ACS. This proposal may need modification based on the single carrier ACS discussion above as 20 dB is being proposed for BW &gt; 400 MHz.</w:t>
      </w:r>
    </w:p>
    <w:p w14:paraId="03A7057C" w14:textId="77777777" w:rsidR="00F00CD8" w:rsidRPr="00A2483F" w:rsidRDefault="00F00CD8" w:rsidP="00F00CD8">
      <w:pPr>
        <w:jc w:val="center"/>
        <w:rPr>
          <w:b/>
        </w:rPr>
      </w:pPr>
      <w:r w:rsidRPr="00A2483F">
        <w:rPr>
          <w:b/>
        </w:rPr>
        <w:t>Table 7.5A.1-1: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F00CD8" w:rsidRPr="00A2483F" w14:paraId="34B25CA8" w14:textId="77777777" w:rsidTr="002915BB">
        <w:trPr>
          <w:jc w:val="center"/>
        </w:trPr>
        <w:tc>
          <w:tcPr>
            <w:tcW w:w="2490" w:type="dxa"/>
            <w:tcBorders>
              <w:bottom w:val="nil"/>
            </w:tcBorders>
            <w:shd w:val="clear" w:color="auto" w:fill="auto"/>
            <w:hideMark/>
          </w:tcPr>
          <w:p w14:paraId="398A084A" w14:textId="77777777" w:rsidR="00F00CD8" w:rsidRPr="00B10541" w:rsidRDefault="00F00CD8" w:rsidP="002915BB">
            <w:pPr>
              <w:spacing w:after="0"/>
              <w:rPr>
                <w:b/>
                <w:sz w:val="18"/>
                <w:szCs w:val="18"/>
                <w:lang w:val="x-none"/>
              </w:rPr>
            </w:pPr>
            <w:r w:rsidRPr="00B10541">
              <w:rPr>
                <w:b/>
                <w:sz w:val="18"/>
                <w:szCs w:val="18"/>
                <w:lang w:val="x-none"/>
              </w:rPr>
              <w:t>Operating band</w:t>
            </w:r>
          </w:p>
        </w:tc>
        <w:tc>
          <w:tcPr>
            <w:tcW w:w="990" w:type="dxa"/>
            <w:tcBorders>
              <w:bottom w:val="nil"/>
            </w:tcBorders>
            <w:shd w:val="clear" w:color="auto" w:fill="auto"/>
            <w:hideMark/>
          </w:tcPr>
          <w:p w14:paraId="7F6CD918" w14:textId="77777777" w:rsidR="00F00CD8" w:rsidRPr="00B10541" w:rsidRDefault="00F00CD8" w:rsidP="002915BB">
            <w:pPr>
              <w:spacing w:after="0"/>
              <w:rPr>
                <w:b/>
                <w:sz w:val="18"/>
                <w:szCs w:val="18"/>
                <w:lang w:val="x-none"/>
              </w:rPr>
            </w:pPr>
            <w:r w:rsidRPr="00B10541">
              <w:rPr>
                <w:b/>
                <w:sz w:val="18"/>
                <w:szCs w:val="18"/>
                <w:lang w:val="x-none"/>
              </w:rPr>
              <w:t>Units</w:t>
            </w:r>
          </w:p>
        </w:tc>
        <w:tc>
          <w:tcPr>
            <w:tcW w:w="2860" w:type="dxa"/>
            <w:shd w:val="clear" w:color="auto" w:fill="auto"/>
            <w:hideMark/>
          </w:tcPr>
          <w:p w14:paraId="0DD1623C" w14:textId="77777777" w:rsidR="00F00CD8" w:rsidRPr="00B10541" w:rsidRDefault="00F00CD8" w:rsidP="002915BB">
            <w:pPr>
              <w:spacing w:after="0"/>
              <w:rPr>
                <w:b/>
                <w:sz w:val="18"/>
                <w:szCs w:val="18"/>
                <w:lang w:val="x-none"/>
              </w:rPr>
            </w:pPr>
            <w:r w:rsidRPr="00B10541">
              <w:rPr>
                <w:b/>
                <w:sz w:val="18"/>
                <w:szCs w:val="18"/>
                <w:lang w:val="x-none"/>
              </w:rPr>
              <w:t>Adjacent channel selectivity / CA bandwidth class</w:t>
            </w:r>
          </w:p>
        </w:tc>
      </w:tr>
      <w:tr w:rsidR="00F00CD8" w:rsidRPr="00A2483F" w14:paraId="7FB01A73" w14:textId="77777777" w:rsidTr="002915BB">
        <w:trPr>
          <w:trHeight w:val="460"/>
          <w:jc w:val="center"/>
        </w:trPr>
        <w:tc>
          <w:tcPr>
            <w:tcW w:w="2490" w:type="dxa"/>
            <w:tcBorders>
              <w:top w:val="nil"/>
              <w:bottom w:val="single" w:sz="4" w:space="0" w:color="auto"/>
            </w:tcBorders>
            <w:shd w:val="clear" w:color="auto" w:fill="auto"/>
            <w:hideMark/>
          </w:tcPr>
          <w:p w14:paraId="39997019" w14:textId="77777777" w:rsidR="00F00CD8" w:rsidRPr="00B10541" w:rsidRDefault="00F00CD8" w:rsidP="002915BB">
            <w:pPr>
              <w:spacing w:after="0"/>
              <w:rPr>
                <w:b/>
                <w:sz w:val="18"/>
                <w:szCs w:val="18"/>
                <w:lang w:val="x-none"/>
              </w:rPr>
            </w:pPr>
          </w:p>
        </w:tc>
        <w:tc>
          <w:tcPr>
            <w:tcW w:w="990" w:type="dxa"/>
            <w:tcBorders>
              <w:top w:val="nil"/>
              <w:bottom w:val="single" w:sz="4" w:space="0" w:color="auto"/>
            </w:tcBorders>
            <w:shd w:val="clear" w:color="auto" w:fill="auto"/>
            <w:hideMark/>
          </w:tcPr>
          <w:p w14:paraId="4E6E4B78" w14:textId="77777777" w:rsidR="00F00CD8" w:rsidRPr="00B10541" w:rsidRDefault="00F00CD8" w:rsidP="002915BB">
            <w:pPr>
              <w:spacing w:after="0"/>
              <w:rPr>
                <w:b/>
                <w:sz w:val="18"/>
                <w:szCs w:val="18"/>
                <w:lang w:val="x-none"/>
              </w:rPr>
            </w:pPr>
          </w:p>
        </w:tc>
        <w:tc>
          <w:tcPr>
            <w:tcW w:w="2860" w:type="dxa"/>
            <w:tcBorders>
              <w:bottom w:val="single" w:sz="4" w:space="0" w:color="auto"/>
            </w:tcBorders>
            <w:shd w:val="clear" w:color="auto" w:fill="auto"/>
            <w:hideMark/>
          </w:tcPr>
          <w:p w14:paraId="78521302" w14:textId="77777777" w:rsidR="00F00CD8" w:rsidRPr="00B10541" w:rsidRDefault="00F00CD8" w:rsidP="002915BB">
            <w:pPr>
              <w:spacing w:after="0"/>
              <w:rPr>
                <w:b/>
                <w:sz w:val="18"/>
                <w:szCs w:val="18"/>
                <w:lang w:val="x-none"/>
              </w:rPr>
            </w:pPr>
            <w:r w:rsidRPr="00B10541">
              <w:rPr>
                <w:b/>
                <w:sz w:val="18"/>
                <w:szCs w:val="18"/>
                <w:lang w:val="x-none"/>
              </w:rPr>
              <w:t>All CA bandwidth class</w:t>
            </w:r>
          </w:p>
        </w:tc>
      </w:tr>
      <w:tr w:rsidR="00F00CD8" w:rsidRPr="00A2483F" w14:paraId="2CC826A4" w14:textId="77777777" w:rsidTr="002915BB">
        <w:trPr>
          <w:jc w:val="center"/>
        </w:trPr>
        <w:tc>
          <w:tcPr>
            <w:tcW w:w="2490" w:type="dxa"/>
            <w:shd w:val="clear" w:color="auto" w:fill="auto"/>
            <w:vAlign w:val="center"/>
            <w:hideMark/>
          </w:tcPr>
          <w:p w14:paraId="21F3AF2E" w14:textId="77777777" w:rsidR="00F00CD8" w:rsidRPr="00B10541" w:rsidRDefault="00F00CD8" w:rsidP="002915BB">
            <w:pPr>
              <w:spacing w:after="0"/>
              <w:rPr>
                <w:sz w:val="18"/>
                <w:szCs w:val="18"/>
                <w:lang w:val="x-none"/>
              </w:rPr>
            </w:pPr>
            <w:r w:rsidRPr="00B10541">
              <w:rPr>
                <w:sz w:val="18"/>
                <w:szCs w:val="18"/>
                <w:lang w:val="x-none"/>
              </w:rPr>
              <w:t>n257, n258, n261</w:t>
            </w:r>
          </w:p>
        </w:tc>
        <w:tc>
          <w:tcPr>
            <w:tcW w:w="990" w:type="dxa"/>
            <w:shd w:val="clear" w:color="auto" w:fill="auto"/>
            <w:vAlign w:val="center"/>
            <w:hideMark/>
          </w:tcPr>
          <w:p w14:paraId="1C9445DD" w14:textId="77777777" w:rsidR="00F00CD8" w:rsidRPr="00B10541" w:rsidRDefault="00F00CD8" w:rsidP="002915BB">
            <w:pPr>
              <w:spacing w:after="0"/>
              <w:rPr>
                <w:sz w:val="18"/>
                <w:szCs w:val="18"/>
                <w:lang w:val="x-none"/>
              </w:rPr>
            </w:pPr>
            <w:r w:rsidRPr="00B10541">
              <w:rPr>
                <w:sz w:val="18"/>
                <w:szCs w:val="18"/>
                <w:lang w:val="x-none"/>
              </w:rPr>
              <w:t>dB</w:t>
            </w:r>
          </w:p>
        </w:tc>
        <w:tc>
          <w:tcPr>
            <w:tcW w:w="2860" w:type="dxa"/>
            <w:shd w:val="clear" w:color="auto" w:fill="auto"/>
            <w:vAlign w:val="center"/>
            <w:hideMark/>
          </w:tcPr>
          <w:p w14:paraId="7F48F411" w14:textId="77777777" w:rsidR="00F00CD8" w:rsidRPr="00B10541" w:rsidRDefault="00F00CD8" w:rsidP="002915BB">
            <w:pPr>
              <w:spacing w:after="0"/>
              <w:rPr>
                <w:sz w:val="18"/>
                <w:szCs w:val="18"/>
                <w:lang w:val="x-none"/>
              </w:rPr>
            </w:pPr>
            <w:r w:rsidRPr="00B10541">
              <w:rPr>
                <w:sz w:val="18"/>
                <w:szCs w:val="18"/>
                <w:lang w:val="x-none"/>
              </w:rPr>
              <w:t>23</w:t>
            </w:r>
          </w:p>
        </w:tc>
      </w:tr>
      <w:tr w:rsidR="00F00CD8" w:rsidRPr="00A2483F" w14:paraId="3579C720" w14:textId="77777777" w:rsidTr="002915BB">
        <w:trPr>
          <w:jc w:val="center"/>
        </w:trPr>
        <w:tc>
          <w:tcPr>
            <w:tcW w:w="2490" w:type="dxa"/>
            <w:shd w:val="clear" w:color="auto" w:fill="auto"/>
            <w:vAlign w:val="center"/>
            <w:hideMark/>
          </w:tcPr>
          <w:p w14:paraId="157F1BCD" w14:textId="77777777" w:rsidR="00F00CD8" w:rsidRPr="00B10541" w:rsidRDefault="00F00CD8" w:rsidP="002915BB">
            <w:pPr>
              <w:spacing w:after="0"/>
              <w:rPr>
                <w:sz w:val="18"/>
                <w:szCs w:val="18"/>
                <w:lang w:val="x-none"/>
              </w:rPr>
            </w:pPr>
            <w:r w:rsidRPr="00B10541">
              <w:rPr>
                <w:bCs/>
                <w:sz w:val="18"/>
                <w:szCs w:val="18"/>
                <w:lang w:val="x-none"/>
              </w:rPr>
              <w:t xml:space="preserve">n259, </w:t>
            </w:r>
            <w:r w:rsidRPr="00B10541">
              <w:rPr>
                <w:sz w:val="18"/>
                <w:szCs w:val="18"/>
                <w:lang w:val="x-none"/>
              </w:rPr>
              <w:t>n260, n262</w:t>
            </w:r>
          </w:p>
        </w:tc>
        <w:tc>
          <w:tcPr>
            <w:tcW w:w="990" w:type="dxa"/>
            <w:shd w:val="clear" w:color="auto" w:fill="auto"/>
            <w:vAlign w:val="center"/>
            <w:hideMark/>
          </w:tcPr>
          <w:p w14:paraId="485A401E" w14:textId="77777777" w:rsidR="00F00CD8" w:rsidRPr="00B10541" w:rsidRDefault="00F00CD8" w:rsidP="002915BB">
            <w:pPr>
              <w:spacing w:after="0"/>
              <w:rPr>
                <w:sz w:val="18"/>
                <w:szCs w:val="18"/>
                <w:lang w:val="x-none"/>
              </w:rPr>
            </w:pPr>
            <w:r w:rsidRPr="00B10541">
              <w:rPr>
                <w:sz w:val="18"/>
                <w:szCs w:val="18"/>
                <w:lang w:val="x-none"/>
              </w:rPr>
              <w:t>dB</w:t>
            </w:r>
          </w:p>
        </w:tc>
        <w:tc>
          <w:tcPr>
            <w:tcW w:w="2860" w:type="dxa"/>
            <w:shd w:val="clear" w:color="auto" w:fill="auto"/>
            <w:vAlign w:val="center"/>
            <w:hideMark/>
          </w:tcPr>
          <w:p w14:paraId="495AA507" w14:textId="77777777" w:rsidR="00F00CD8" w:rsidRPr="00B10541" w:rsidRDefault="00F00CD8" w:rsidP="002915BB">
            <w:pPr>
              <w:spacing w:after="0"/>
              <w:rPr>
                <w:sz w:val="18"/>
                <w:szCs w:val="18"/>
                <w:lang w:val="x-none"/>
              </w:rPr>
            </w:pPr>
            <w:r w:rsidRPr="00B10541">
              <w:rPr>
                <w:sz w:val="18"/>
                <w:szCs w:val="18"/>
                <w:lang w:val="x-none"/>
              </w:rPr>
              <w:t>22</w:t>
            </w:r>
          </w:p>
        </w:tc>
      </w:tr>
      <w:tr w:rsidR="00F00CD8" w:rsidRPr="00A2483F" w14:paraId="7D5F04A1" w14:textId="77777777" w:rsidTr="002915BB">
        <w:trPr>
          <w:jc w:val="center"/>
        </w:trPr>
        <w:tc>
          <w:tcPr>
            <w:tcW w:w="2490" w:type="dxa"/>
            <w:shd w:val="clear" w:color="auto" w:fill="auto"/>
            <w:vAlign w:val="center"/>
          </w:tcPr>
          <w:p w14:paraId="1BD8D857" w14:textId="77777777" w:rsidR="00F00CD8" w:rsidRPr="00B10541" w:rsidRDefault="00F00CD8" w:rsidP="002915BB">
            <w:pPr>
              <w:spacing w:after="0"/>
              <w:rPr>
                <w:bCs/>
                <w:sz w:val="18"/>
                <w:szCs w:val="18"/>
                <w:lang w:val="x-none"/>
              </w:rPr>
            </w:pPr>
            <w:r w:rsidRPr="00B10541">
              <w:rPr>
                <w:bCs/>
                <w:sz w:val="18"/>
                <w:szCs w:val="18"/>
                <w:lang w:val="x-none"/>
              </w:rPr>
              <w:t>n263</w:t>
            </w:r>
          </w:p>
        </w:tc>
        <w:tc>
          <w:tcPr>
            <w:tcW w:w="990" w:type="dxa"/>
            <w:shd w:val="clear" w:color="auto" w:fill="auto"/>
            <w:vAlign w:val="center"/>
          </w:tcPr>
          <w:p w14:paraId="68F0408B" w14:textId="77777777" w:rsidR="00F00CD8" w:rsidRPr="00B10541" w:rsidRDefault="00F00CD8" w:rsidP="002915BB">
            <w:pPr>
              <w:spacing w:after="0"/>
              <w:rPr>
                <w:sz w:val="18"/>
                <w:szCs w:val="18"/>
                <w:lang w:val="x-none"/>
              </w:rPr>
            </w:pPr>
            <w:r w:rsidRPr="00B10541">
              <w:rPr>
                <w:sz w:val="18"/>
                <w:szCs w:val="18"/>
                <w:lang w:val="x-none"/>
              </w:rPr>
              <w:t>dB</w:t>
            </w:r>
          </w:p>
        </w:tc>
        <w:tc>
          <w:tcPr>
            <w:tcW w:w="2860" w:type="dxa"/>
            <w:shd w:val="clear" w:color="auto" w:fill="auto"/>
            <w:vAlign w:val="center"/>
          </w:tcPr>
          <w:p w14:paraId="63E90483" w14:textId="77777777" w:rsidR="00F00CD8" w:rsidRPr="00B10541" w:rsidRDefault="00F00CD8" w:rsidP="002915BB">
            <w:pPr>
              <w:spacing w:after="0"/>
              <w:rPr>
                <w:sz w:val="18"/>
                <w:szCs w:val="18"/>
                <w:lang w:val="x-none"/>
              </w:rPr>
            </w:pPr>
            <w:r w:rsidRPr="00B10541">
              <w:rPr>
                <w:sz w:val="18"/>
                <w:szCs w:val="18"/>
                <w:lang w:val="x-none"/>
              </w:rPr>
              <w:t>21</w:t>
            </w:r>
          </w:p>
        </w:tc>
      </w:tr>
    </w:tbl>
    <w:p w14:paraId="41419C09" w14:textId="77777777" w:rsidR="00F00CD8" w:rsidRPr="00A2483F" w:rsidRDefault="00F00CD8" w:rsidP="00F00CD8">
      <w:pPr>
        <w:spacing w:before="180"/>
        <w:jc w:val="center"/>
        <w:rPr>
          <w:b/>
        </w:rPr>
      </w:pPr>
      <w:r w:rsidRPr="00A2483F">
        <w:rPr>
          <w:b/>
        </w:rPr>
        <w:t>Table 7.5A.1-2: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F00CD8" w:rsidRPr="00A2483F" w14:paraId="5D30AC91" w14:textId="77777777" w:rsidTr="002915BB">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BCF61" w14:textId="77777777" w:rsidR="00F00CD8" w:rsidRPr="00B10541" w:rsidRDefault="00F00CD8" w:rsidP="002915BB">
            <w:pPr>
              <w:spacing w:after="0"/>
              <w:rPr>
                <w:b/>
                <w:sz w:val="18"/>
                <w:szCs w:val="18"/>
                <w:lang w:val="x-none"/>
              </w:rPr>
            </w:pPr>
            <w:r w:rsidRPr="00B10541">
              <w:rPr>
                <w:b/>
                <w:sz w:val="18"/>
                <w:szCs w:val="18"/>
                <w:lang w:val="x-none"/>
              </w:rPr>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1F6201" w14:textId="77777777" w:rsidR="00F00CD8" w:rsidRPr="00B10541" w:rsidRDefault="00F00CD8" w:rsidP="002915BB">
            <w:pPr>
              <w:spacing w:after="0"/>
              <w:rPr>
                <w:b/>
                <w:sz w:val="18"/>
                <w:szCs w:val="18"/>
                <w:lang w:val="x-none"/>
              </w:rPr>
            </w:pPr>
            <w:r w:rsidRPr="00B10541">
              <w:rPr>
                <w:b/>
                <w:sz w:val="18"/>
                <w:szCs w:val="18"/>
                <w:lang w:val="x-none"/>
              </w:rPr>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63FF88D1" w14:textId="77777777" w:rsidR="00F00CD8" w:rsidRPr="00B10541" w:rsidRDefault="00F00CD8" w:rsidP="002915BB">
            <w:pPr>
              <w:spacing w:after="0"/>
              <w:rPr>
                <w:b/>
                <w:sz w:val="18"/>
                <w:szCs w:val="18"/>
                <w:lang w:val="x-none"/>
              </w:rPr>
            </w:pPr>
            <w:r w:rsidRPr="00B10541">
              <w:rPr>
                <w:b/>
                <w:sz w:val="18"/>
                <w:szCs w:val="18"/>
                <w:lang w:val="x-none"/>
              </w:rPr>
              <w:t>All CA bandwidth Classes</w:t>
            </w:r>
          </w:p>
        </w:tc>
      </w:tr>
      <w:tr w:rsidR="00F00CD8" w:rsidRPr="00A2483F" w14:paraId="0CE744DB" w14:textId="77777777" w:rsidTr="002915BB">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F590D12" w14:textId="77777777" w:rsidR="00F00CD8" w:rsidRPr="00B10541" w:rsidRDefault="00F00CD8" w:rsidP="002915BB">
            <w:pPr>
              <w:spacing w:after="0"/>
              <w:rPr>
                <w:sz w:val="18"/>
                <w:szCs w:val="18"/>
                <w:lang w:val="x-none"/>
              </w:rPr>
            </w:pPr>
            <w:r w:rsidRPr="00B10541">
              <w:rPr>
                <w:sz w:val="18"/>
                <w:szCs w:val="18"/>
                <w:lang w:val="x-none"/>
              </w:rPr>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06572F94" w14:textId="77777777" w:rsidR="00F00CD8" w:rsidRPr="00B10541" w:rsidRDefault="00F00CD8" w:rsidP="002915BB">
            <w:pPr>
              <w:spacing w:after="0"/>
              <w:rPr>
                <w:sz w:val="18"/>
                <w:szCs w:val="18"/>
                <w:lang w:val="x-none"/>
              </w:rPr>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59C8F18B" w14:textId="77777777" w:rsidR="00F00CD8" w:rsidRPr="00B10541" w:rsidRDefault="00F00CD8" w:rsidP="002915BB">
            <w:pPr>
              <w:spacing w:after="0"/>
              <w:rPr>
                <w:sz w:val="18"/>
                <w:szCs w:val="18"/>
                <w:lang w:val="x-none"/>
              </w:rPr>
            </w:pPr>
            <w:r w:rsidRPr="00B10541">
              <w:rPr>
                <w:sz w:val="18"/>
                <w:szCs w:val="18"/>
                <w:lang w:val="x-none"/>
              </w:rPr>
              <w:t>REFSENS + 14 dB</w:t>
            </w:r>
          </w:p>
        </w:tc>
      </w:tr>
      <w:tr w:rsidR="00F00CD8" w:rsidRPr="00A2483F" w14:paraId="218631C6" w14:textId="77777777" w:rsidTr="002915BB">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1F49337E" w14:textId="77777777" w:rsidR="00F00CD8" w:rsidRPr="00B10541" w:rsidRDefault="00F00CD8" w:rsidP="002915BB">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56492983" w14:textId="77777777" w:rsidR="00F00CD8" w:rsidRPr="00B10541" w:rsidRDefault="00F00CD8" w:rsidP="002915BB">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4FCA5E08" w14:textId="77777777" w:rsidR="00F00CD8" w:rsidRPr="00B10541" w:rsidRDefault="00F00CD8" w:rsidP="002915BB">
            <w:pPr>
              <w:spacing w:after="0"/>
              <w:rPr>
                <w:sz w:val="18"/>
                <w:szCs w:val="18"/>
                <w:lang w:val="x-none"/>
              </w:rPr>
            </w:pPr>
            <w:r w:rsidRPr="00B10541">
              <w:rPr>
                <w:sz w:val="18"/>
                <w:szCs w:val="18"/>
                <w:lang w:val="x-none"/>
              </w:rPr>
              <w:t>Aggregated power + 21.5</w:t>
            </w:r>
          </w:p>
        </w:tc>
      </w:tr>
      <w:tr w:rsidR="00F00CD8" w:rsidRPr="00A2483F" w14:paraId="4683A5D6" w14:textId="77777777" w:rsidTr="002915BB">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34303CBE" w14:textId="77777777" w:rsidR="00F00CD8" w:rsidRPr="00B10541" w:rsidRDefault="00F00CD8" w:rsidP="002915BB">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w:t>
            </w:r>
            <w:r w:rsidRPr="00B10541">
              <w:rPr>
                <w:bCs/>
                <w:sz w:val="18"/>
                <w:szCs w:val="18"/>
                <w:lang w:val="x-none"/>
              </w:rPr>
              <w:t xml:space="preserve">n259, </w:t>
            </w:r>
            <w:r w:rsidRPr="00B10541">
              <w:rPr>
                <w:sz w:val="18"/>
                <w:szCs w:val="18"/>
                <w:lang w:val="x-none"/>
              </w:rPr>
              <w:t>n260, n262</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39970743" w14:textId="77777777" w:rsidR="00F00CD8" w:rsidRPr="00B10541" w:rsidRDefault="00F00CD8" w:rsidP="002915BB">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71FE5EB1" w14:textId="77777777" w:rsidR="00F00CD8" w:rsidRPr="00B10541" w:rsidRDefault="00F00CD8" w:rsidP="002915BB">
            <w:pPr>
              <w:spacing w:after="0"/>
              <w:rPr>
                <w:sz w:val="18"/>
                <w:szCs w:val="18"/>
                <w:lang w:val="x-none"/>
              </w:rPr>
            </w:pPr>
            <w:r w:rsidRPr="00B10541">
              <w:rPr>
                <w:sz w:val="18"/>
                <w:szCs w:val="18"/>
                <w:lang w:val="x-none"/>
              </w:rPr>
              <w:t>Aggregated power + 20.5</w:t>
            </w:r>
          </w:p>
        </w:tc>
      </w:tr>
      <w:tr w:rsidR="00F00CD8" w:rsidRPr="00A2483F" w14:paraId="4D89CB94" w14:textId="77777777" w:rsidTr="002915BB">
        <w:tc>
          <w:tcPr>
            <w:tcW w:w="3330" w:type="dxa"/>
            <w:tcBorders>
              <w:top w:val="single" w:sz="4" w:space="0" w:color="auto"/>
              <w:left w:val="single" w:sz="4" w:space="0" w:color="auto"/>
              <w:bottom w:val="single" w:sz="4" w:space="0" w:color="auto"/>
              <w:right w:val="single" w:sz="4" w:space="0" w:color="auto"/>
            </w:tcBorders>
            <w:shd w:val="clear" w:color="auto" w:fill="auto"/>
          </w:tcPr>
          <w:p w14:paraId="437DCE32" w14:textId="77777777" w:rsidR="00F00CD8" w:rsidRPr="00B10541" w:rsidRDefault="00F00CD8" w:rsidP="002915BB">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w:t>
            </w:r>
            <w:r w:rsidRPr="00B10541">
              <w:rPr>
                <w:bCs/>
                <w:sz w:val="18"/>
                <w:szCs w:val="18"/>
                <w:lang w:val="x-none"/>
              </w:rPr>
              <w:t>n263</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4C5C2AA2" w14:textId="77777777" w:rsidR="00F00CD8" w:rsidRPr="00B10541" w:rsidRDefault="00F00CD8" w:rsidP="002915BB">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tcPr>
          <w:p w14:paraId="06DC53DC" w14:textId="77777777" w:rsidR="00F00CD8" w:rsidRPr="00B10541" w:rsidRDefault="00F00CD8" w:rsidP="002915BB">
            <w:pPr>
              <w:spacing w:after="0"/>
              <w:rPr>
                <w:sz w:val="18"/>
                <w:szCs w:val="18"/>
                <w:lang w:val="x-none"/>
              </w:rPr>
            </w:pPr>
            <w:r w:rsidRPr="00B10541">
              <w:rPr>
                <w:sz w:val="18"/>
                <w:szCs w:val="18"/>
                <w:lang w:val="x-none"/>
              </w:rPr>
              <w:t>Aggregated power + 19.5</w:t>
            </w:r>
          </w:p>
        </w:tc>
      </w:tr>
      <w:tr w:rsidR="00F00CD8" w:rsidRPr="00A2483F" w14:paraId="16138F65" w14:textId="77777777" w:rsidTr="002915BB">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3A53D07F" w14:textId="77777777" w:rsidR="00F00CD8" w:rsidRPr="00B10541" w:rsidRDefault="00F00CD8" w:rsidP="002915BB">
            <w:pPr>
              <w:spacing w:after="0"/>
              <w:rPr>
                <w:sz w:val="18"/>
                <w:szCs w:val="18"/>
                <w:lang w:val="x-none"/>
              </w:rPr>
            </w:pPr>
            <w:r w:rsidRPr="00B10541">
              <w:rPr>
                <w:sz w:val="18"/>
                <w:szCs w:val="18"/>
                <w:lang w:val="x-none"/>
              </w:rPr>
              <w:t>BW</w:t>
            </w:r>
            <w:r w:rsidRPr="00B10541">
              <w:rPr>
                <w:sz w:val="18"/>
                <w:szCs w:val="18"/>
                <w:vertAlign w:val="subscript"/>
                <w:lang w:val="x-none"/>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3C7268E9" w14:textId="77777777" w:rsidR="00F00CD8" w:rsidRPr="00B10541" w:rsidRDefault="00F00CD8" w:rsidP="002915BB">
            <w:pPr>
              <w:spacing w:after="0"/>
              <w:rPr>
                <w:sz w:val="18"/>
                <w:szCs w:val="18"/>
                <w:lang w:val="x-none"/>
              </w:rPr>
            </w:pPr>
            <w:r w:rsidRPr="00B10541">
              <w:rPr>
                <w:sz w:val="18"/>
                <w:szCs w:val="18"/>
                <w:lang w:val="x-none"/>
              </w:rPr>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0C2F8525" w14:textId="77777777" w:rsidR="00F00CD8" w:rsidRPr="00B10541" w:rsidRDefault="00F00CD8" w:rsidP="002915BB">
            <w:pPr>
              <w:spacing w:after="0"/>
              <w:rPr>
                <w:sz w:val="18"/>
                <w:szCs w:val="18"/>
                <w:lang w:val="x-none"/>
              </w:rPr>
            </w:pPr>
            <w:r w:rsidRPr="00B10541">
              <w:rPr>
                <w:sz w:val="18"/>
                <w:szCs w:val="18"/>
                <w:lang w:val="x-none"/>
              </w:rPr>
              <w:t>BW</w:t>
            </w:r>
            <w:r w:rsidRPr="00B10541">
              <w:rPr>
                <w:sz w:val="18"/>
                <w:szCs w:val="18"/>
                <w:vertAlign w:val="subscript"/>
                <w:lang w:val="x-none"/>
              </w:rPr>
              <w:t>Channel_CA</w:t>
            </w:r>
          </w:p>
        </w:tc>
      </w:tr>
      <w:tr w:rsidR="00F00CD8" w:rsidRPr="00A2483F" w14:paraId="5A65F42E" w14:textId="77777777" w:rsidTr="002915BB">
        <w:trPr>
          <w:trHeight w:val="410"/>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0770DCF4" w14:textId="77777777" w:rsidR="00F00CD8" w:rsidRPr="00B10541" w:rsidRDefault="00F00CD8" w:rsidP="002915BB">
            <w:pPr>
              <w:spacing w:after="0"/>
              <w:rPr>
                <w:sz w:val="18"/>
                <w:szCs w:val="18"/>
                <w:lang w:val="x-none"/>
              </w:rPr>
            </w:pPr>
            <w:r w:rsidRPr="00B10541">
              <w:rPr>
                <w:sz w:val="18"/>
                <w:szCs w:val="18"/>
                <w:lang w:val="x-none"/>
              </w:rPr>
              <w:t>F</w:t>
            </w:r>
            <w:r w:rsidRPr="00B10541">
              <w:rPr>
                <w:sz w:val="18"/>
                <w:szCs w:val="18"/>
                <w:vertAlign w:val="subscript"/>
                <w:lang w:val="x-none"/>
              </w:rPr>
              <w:t>Interferer</w:t>
            </w:r>
            <w:r w:rsidRPr="00B10541">
              <w:rPr>
                <w:sz w:val="18"/>
                <w:szCs w:val="18"/>
                <w:lang w:val="x-none"/>
              </w:rPr>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0FD92627" w14:textId="77777777" w:rsidR="00F00CD8" w:rsidRPr="00B10541" w:rsidRDefault="00F00CD8" w:rsidP="002915BB">
            <w:pPr>
              <w:spacing w:after="0"/>
              <w:rPr>
                <w:sz w:val="18"/>
                <w:szCs w:val="18"/>
                <w:lang w:val="x-none"/>
              </w:rPr>
            </w:pPr>
            <w:r w:rsidRPr="00B10541">
              <w:rPr>
                <w:sz w:val="18"/>
                <w:szCs w:val="18"/>
                <w:lang w:val="x-none"/>
              </w:rPr>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189971C6" w14:textId="77777777" w:rsidR="00F00CD8" w:rsidRPr="00B10541" w:rsidRDefault="00F00CD8" w:rsidP="002915BB">
            <w:pPr>
              <w:spacing w:after="0"/>
              <w:rPr>
                <w:sz w:val="18"/>
                <w:szCs w:val="18"/>
                <w:lang w:val="x-none"/>
              </w:rPr>
            </w:pPr>
          </w:p>
          <w:p w14:paraId="51AE76F8" w14:textId="77777777" w:rsidR="00F00CD8" w:rsidRPr="00B10541" w:rsidRDefault="00F00CD8" w:rsidP="002915BB">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2D16F138" w14:textId="77777777" w:rsidR="00F00CD8" w:rsidRPr="00B10541" w:rsidRDefault="00F00CD8" w:rsidP="002915BB">
            <w:pPr>
              <w:spacing w:after="0"/>
              <w:rPr>
                <w:sz w:val="18"/>
                <w:szCs w:val="18"/>
                <w:lang w:val="x-none"/>
              </w:rPr>
            </w:pPr>
            <w:r w:rsidRPr="00B10541">
              <w:rPr>
                <w:sz w:val="18"/>
                <w:szCs w:val="18"/>
                <w:lang w:val="x-none"/>
              </w:rPr>
              <w:t>/</w:t>
            </w:r>
          </w:p>
          <w:p w14:paraId="6430C51D" w14:textId="77777777" w:rsidR="00F00CD8" w:rsidRPr="00B10541" w:rsidRDefault="00F00CD8" w:rsidP="002915BB">
            <w:pPr>
              <w:spacing w:after="0"/>
              <w:rPr>
                <w:sz w:val="18"/>
                <w:szCs w:val="18"/>
                <w:vertAlign w:val="subscript"/>
                <w:lang w:val="x-none"/>
              </w:rPr>
            </w:pPr>
            <w:r w:rsidRPr="00B10541">
              <w:rPr>
                <w:sz w:val="18"/>
                <w:szCs w:val="18"/>
                <w:lang w:val="x-none"/>
              </w:rPr>
              <w:t>-</w:t>
            </w:r>
            <w:r w:rsidRPr="00B10541">
              <w:rPr>
                <w:rFonts w:hint="eastAsia"/>
                <w:sz w:val="18"/>
                <w:szCs w:val="18"/>
                <w:lang w:val="en-US"/>
              </w:rPr>
              <w:t xml:space="preserve"> </w:t>
            </w:r>
            <w:r w:rsidRPr="00B10541">
              <w:rPr>
                <w:sz w:val="18"/>
                <w:szCs w:val="18"/>
                <w:lang w:val="x-none"/>
              </w:rPr>
              <w:t>BW</w:t>
            </w:r>
            <w:r w:rsidRPr="00B10541">
              <w:rPr>
                <w:sz w:val="18"/>
                <w:szCs w:val="18"/>
                <w:vertAlign w:val="subscript"/>
                <w:lang w:val="x-none"/>
              </w:rPr>
              <w:t>channel CA</w:t>
            </w:r>
          </w:p>
          <w:p w14:paraId="3E06C639" w14:textId="77777777" w:rsidR="00F00CD8" w:rsidRPr="00B10541" w:rsidRDefault="00F00CD8" w:rsidP="002915BB">
            <w:pPr>
              <w:spacing w:after="0"/>
              <w:rPr>
                <w:sz w:val="18"/>
                <w:szCs w:val="18"/>
                <w:lang w:val="x-none"/>
              </w:rPr>
            </w:pPr>
          </w:p>
          <w:p w14:paraId="24EF46A2" w14:textId="77777777" w:rsidR="00F00CD8" w:rsidRPr="00B10541" w:rsidRDefault="00F00CD8" w:rsidP="002915BB">
            <w:pPr>
              <w:spacing w:after="0"/>
              <w:rPr>
                <w:sz w:val="18"/>
                <w:szCs w:val="18"/>
                <w:lang w:val="x-none"/>
              </w:rPr>
            </w:pPr>
            <w:r w:rsidRPr="00B10541">
              <w:rPr>
                <w:sz w:val="18"/>
                <w:szCs w:val="18"/>
                <w:lang w:val="x-none"/>
              </w:rPr>
              <w:t>NOTE 3</w:t>
            </w:r>
          </w:p>
          <w:p w14:paraId="0A758B19" w14:textId="77777777" w:rsidR="00F00CD8" w:rsidRPr="00B10541" w:rsidRDefault="00F00CD8" w:rsidP="002915BB">
            <w:pPr>
              <w:spacing w:after="0"/>
              <w:rPr>
                <w:sz w:val="18"/>
                <w:szCs w:val="18"/>
                <w:lang w:val="x-none"/>
              </w:rPr>
            </w:pPr>
          </w:p>
        </w:tc>
      </w:tr>
      <w:tr w:rsidR="00F00CD8" w:rsidRPr="00A2483F" w14:paraId="3B1C7F5C" w14:textId="77777777" w:rsidTr="002915BB">
        <w:trPr>
          <w:trHeight w:val="410"/>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14556819" w14:textId="77777777" w:rsidR="00F00CD8" w:rsidRPr="00B10541" w:rsidRDefault="00F00CD8" w:rsidP="002915BB">
            <w:pPr>
              <w:spacing w:after="0"/>
              <w:rPr>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2B874353" w14:textId="77777777" w:rsidR="00F00CD8" w:rsidRPr="00B10541" w:rsidRDefault="00F00CD8" w:rsidP="002915BB">
            <w:pPr>
              <w:spacing w:after="0"/>
              <w:rPr>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7F2EA27D" w14:textId="77777777" w:rsidR="00F00CD8" w:rsidRPr="00B10541" w:rsidRDefault="00F00CD8" w:rsidP="002915BB">
            <w:pPr>
              <w:spacing w:after="0"/>
              <w:rPr>
                <w:sz w:val="18"/>
                <w:szCs w:val="18"/>
              </w:rPr>
            </w:pPr>
          </w:p>
        </w:tc>
      </w:tr>
      <w:tr w:rsidR="00F00CD8" w:rsidRPr="00A2483F" w14:paraId="72FB62AF" w14:textId="77777777" w:rsidTr="002915BB">
        <w:trPr>
          <w:trHeight w:val="410"/>
        </w:trPr>
        <w:tc>
          <w:tcPr>
            <w:tcW w:w="3330" w:type="dxa"/>
            <w:vMerge/>
            <w:tcBorders>
              <w:top w:val="single" w:sz="4" w:space="0" w:color="auto"/>
              <w:left w:val="single" w:sz="4" w:space="0" w:color="auto"/>
              <w:bottom w:val="single" w:sz="4" w:space="0" w:color="auto"/>
              <w:right w:val="single" w:sz="4" w:space="0" w:color="auto"/>
            </w:tcBorders>
          </w:tcPr>
          <w:p w14:paraId="4F4EC044" w14:textId="77777777" w:rsidR="00F00CD8" w:rsidRPr="00B10541" w:rsidRDefault="00F00CD8" w:rsidP="002915BB">
            <w:pPr>
              <w:spacing w:after="0"/>
              <w:rPr>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1B32D45C" w14:textId="77777777" w:rsidR="00F00CD8" w:rsidRPr="00B10541" w:rsidRDefault="00F00CD8" w:rsidP="002915BB">
            <w:pPr>
              <w:spacing w:after="0"/>
              <w:rPr>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0809973B" w14:textId="77777777" w:rsidR="00F00CD8" w:rsidRPr="00B10541" w:rsidRDefault="00F00CD8" w:rsidP="002915BB">
            <w:pPr>
              <w:spacing w:after="0"/>
              <w:rPr>
                <w:sz w:val="18"/>
                <w:szCs w:val="18"/>
              </w:rPr>
            </w:pPr>
          </w:p>
        </w:tc>
      </w:tr>
      <w:tr w:rsidR="00F00CD8" w:rsidRPr="00A2483F" w14:paraId="366D7CF0" w14:textId="77777777" w:rsidTr="002915BB">
        <w:tc>
          <w:tcPr>
            <w:tcW w:w="7860" w:type="dxa"/>
            <w:gridSpan w:val="3"/>
            <w:tcBorders>
              <w:top w:val="single" w:sz="4" w:space="0" w:color="auto"/>
              <w:left w:val="single" w:sz="4" w:space="0" w:color="auto"/>
              <w:bottom w:val="single" w:sz="4" w:space="0" w:color="auto"/>
              <w:right w:val="single" w:sz="4" w:space="0" w:color="auto"/>
            </w:tcBorders>
            <w:vAlign w:val="center"/>
          </w:tcPr>
          <w:p w14:paraId="3105D2E1" w14:textId="77777777" w:rsidR="00F00CD8" w:rsidRPr="00B10541" w:rsidRDefault="00F00CD8" w:rsidP="002915BB">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3.2 with one sided dynamic OCNG Pattern as described in Annex A and set-up according to Annex C.</w:t>
            </w:r>
          </w:p>
          <w:p w14:paraId="4777CC97" w14:textId="77777777" w:rsidR="00F00CD8" w:rsidRPr="00B10541" w:rsidRDefault="00F00CD8" w:rsidP="002915BB">
            <w:pPr>
              <w:spacing w:after="0"/>
              <w:rPr>
                <w:sz w:val="18"/>
                <w:szCs w:val="18"/>
                <w:lang w:val="x-none"/>
              </w:rPr>
            </w:pPr>
            <w:r w:rsidRPr="00B10541">
              <w:rPr>
                <w:sz w:val="18"/>
                <w:szCs w:val="18"/>
                <w:lang w:val="x-none"/>
              </w:rPr>
              <w:t>NOTE 2:</w:t>
            </w:r>
            <w:r w:rsidRPr="00B10541">
              <w:rPr>
                <w:sz w:val="18"/>
                <w:szCs w:val="18"/>
                <w:lang w:val="x-none"/>
              </w:rPr>
              <w:tab/>
              <w:t>The F</w:t>
            </w:r>
            <w:r w:rsidRPr="00B10541">
              <w:rPr>
                <w:sz w:val="18"/>
                <w:szCs w:val="18"/>
                <w:vertAlign w:val="subscript"/>
                <w:lang w:val="x-none"/>
              </w:rPr>
              <w:t>interferer</w:t>
            </w:r>
            <w:r w:rsidRPr="00B10541">
              <w:rPr>
                <w:sz w:val="18"/>
                <w:szCs w:val="18"/>
                <w:lang w:val="x-none"/>
              </w:rPr>
              <w:t xml:space="preserve"> (offset) is the frequency separation between the center of the aggregated CA bandwidth and the center frequency of the Interferer signal</w:t>
            </w:r>
          </w:p>
          <w:p w14:paraId="59F0A84D" w14:textId="77777777" w:rsidR="00F00CD8" w:rsidRPr="00B10541" w:rsidRDefault="00F00CD8" w:rsidP="002915BB">
            <w:pPr>
              <w:spacing w:after="0"/>
              <w:rPr>
                <w:bCs/>
                <w:sz w:val="18"/>
                <w:szCs w:val="18"/>
                <w:lang w:val="x-none"/>
              </w:rPr>
            </w:pPr>
            <w:r w:rsidRPr="00B10541">
              <w:rPr>
                <w:sz w:val="18"/>
                <w:szCs w:val="18"/>
                <w:lang w:val="x-none"/>
              </w:rPr>
              <w:t>NOTE 3:</w:t>
            </w:r>
            <w:r w:rsidRPr="00B10541">
              <w:rPr>
                <w:sz w:val="18"/>
                <w:szCs w:val="18"/>
                <w:lang w:val="x-none"/>
              </w:rPr>
              <w:tab/>
              <w:t xml:space="preserve">The absolute value of the interferer offset </w:t>
            </w: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 shall be further adjusted to </w:t>
            </w:r>
            <w:r w:rsidRPr="00B10541">
              <w:rPr>
                <w:sz w:val="18"/>
                <w:szCs w:val="18"/>
                <w:lang w:val="x-none"/>
              </w:rPr>
              <w:t>(CEIL(|F</w:t>
            </w:r>
            <w:r w:rsidRPr="00B10541">
              <w:rPr>
                <w:sz w:val="18"/>
                <w:szCs w:val="18"/>
                <w:vertAlign w:val="subscript"/>
                <w:lang w:val="x-none"/>
              </w:rPr>
              <w:t>Interferer</w:t>
            </w:r>
            <w:r w:rsidRPr="00B10541">
              <w:rPr>
                <w:sz w:val="18"/>
                <w:szCs w:val="18"/>
                <w:lang w:val="x-none"/>
              </w:rPr>
              <w:t>|/SCS) + 0.5)*SCS</w:t>
            </w:r>
            <w:r w:rsidRPr="00B10541" w:rsidDel="00A234D7">
              <w:rPr>
                <w:bCs/>
                <w:sz w:val="18"/>
                <w:szCs w:val="18"/>
                <w:lang w:val="x-none"/>
              </w:rPr>
              <w:t xml:space="preserve"> </w:t>
            </w:r>
            <w:r w:rsidRPr="00B10541">
              <w:rPr>
                <w:bCs/>
                <w:sz w:val="18"/>
                <w:szCs w:val="18"/>
                <w:lang w:val="x-none"/>
              </w:rPr>
              <w:t>MHz with SCS the sub-carrier spacing of the carrier closest to the interferer in MHz. The interfering signal has the same SCS as that of the closest carrier.</w:t>
            </w:r>
          </w:p>
          <w:p w14:paraId="00757DF3" w14:textId="77777777" w:rsidR="00F00CD8" w:rsidRPr="00B10541" w:rsidRDefault="00F00CD8" w:rsidP="002915BB">
            <w:pPr>
              <w:spacing w:after="0"/>
              <w:rPr>
                <w:sz w:val="18"/>
                <w:szCs w:val="18"/>
                <w:lang w:val="x-none"/>
              </w:rPr>
            </w:pPr>
            <w:r w:rsidRPr="00B10541">
              <w:rPr>
                <w:sz w:val="18"/>
                <w:szCs w:val="18"/>
                <w:lang w:val="x-none"/>
              </w:rPr>
              <w:t>NOTE 4:</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tc>
      </w:tr>
    </w:tbl>
    <w:p w14:paraId="215EDCBB" w14:textId="77777777" w:rsidR="00F00CD8" w:rsidRPr="00A2483F" w:rsidRDefault="00F00CD8" w:rsidP="00F00CD8">
      <w:pPr>
        <w:spacing w:before="180"/>
        <w:jc w:val="center"/>
        <w:rPr>
          <w:b/>
        </w:rPr>
      </w:pPr>
      <w:r w:rsidRPr="00A2483F">
        <w:rPr>
          <w:b/>
        </w:rPr>
        <w:t>Table 7.5A.1-3: Adjacent channel selectivity test parameters for intra-band contiguous CA, Case 2</w:t>
      </w:r>
    </w:p>
    <w:tbl>
      <w:tblPr>
        <w:tblW w:w="7860" w:type="dxa"/>
        <w:tblInd w:w="1188" w:type="dxa"/>
        <w:tblLook w:val="04A0" w:firstRow="1" w:lastRow="0" w:firstColumn="1" w:lastColumn="0" w:noHBand="0" w:noVBand="1"/>
      </w:tblPr>
      <w:tblGrid>
        <w:gridCol w:w="3960"/>
        <w:gridCol w:w="1080"/>
        <w:gridCol w:w="2820"/>
      </w:tblGrid>
      <w:tr w:rsidR="00F00CD8" w:rsidRPr="00A2483F" w14:paraId="342D23F6" w14:textId="77777777" w:rsidTr="002915BB">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46B332" w14:textId="77777777" w:rsidR="00F00CD8" w:rsidRPr="00B10541" w:rsidRDefault="00F00CD8" w:rsidP="002915BB">
            <w:pPr>
              <w:spacing w:after="0"/>
              <w:rPr>
                <w:b/>
                <w:sz w:val="18"/>
                <w:szCs w:val="18"/>
                <w:lang w:val="x-none"/>
              </w:rPr>
            </w:pPr>
            <w:r w:rsidRPr="00B10541">
              <w:rPr>
                <w:b/>
                <w:sz w:val="18"/>
                <w:szCs w:val="18"/>
                <w:lang w:val="x-none"/>
              </w:rPr>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556705" w14:textId="77777777" w:rsidR="00F00CD8" w:rsidRPr="00B10541" w:rsidRDefault="00F00CD8" w:rsidP="002915BB">
            <w:pPr>
              <w:spacing w:after="0"/>
              <w:rPr>
                <w:b/>
                <w:sz w:val="18"/>
                <w:szCs w:val="18"/>
                <w:lang w:val="x-none"/>
              </w:rPr>
            </w:pPr>
            <w:r w:rsidRPr="00B10541">
              <w:rPr>
                <w:b/>
                <w:sz w:val="18"/>
                <w:szCs w:val="18"/>
                <w:lang w:val="x-none"/>
              </w:rPr>
              <w:t xml:space="preserve">Units </w:t>
            </w:r>
          </w:p>
        </w:tc>
        <w:tc>
          <w:tcPr>
            <w:tcW w:w="2820" w:type="dxa"/>
            <w:tcBorders>
              <w:top w:val="single" w:sz="4" w:space="0" w:color="auto"/>
              <w:left w:val="single" w:sz="4" w:space="0" w:color="auto"/>
              <w:right w:val="single" w:sz="4" w:space="0" w:color="auto"/>
            </w:tcBorders>
            <w:shd w:val="clear" w:color="auto" w:fill="auto"/>
            <w:vAlign w:val="center"/>
            <w:hideMark/>
          </w:tcPr>
          <w:p w14:paraId="755E0D32" w14:textId="77777777" w:rsidR="00F00CD8" w:rsidRPr="00B10541" w:rsidRDefault="00F00CD8" w:rsidP="002915BB">
            <w:pPr>
              <w:spacing w:after="0"/>
              <w:rPr>
                <w:b/>
                <w:sz w:val="18"/>
                <w:szCs w:val="18"/>
                <w:lang w:val="x-none"/>
              </w:rPr>
            </w:pPr>
            <w:r w:rsidRPr="00B10541">
              <w:rPr>
                <w:b/>
                <w:sz w:val="18"/>
                <w:szCs w:val="18"/>
                <w:lang w:val="x-none"/>
              </w:rPr>
              <w:t>All CA bandwidth classes</w:t>
            </w:r>
          </w:p>
        </w:tc>
      </w:tr>
      <w:tr w:rsidR="00F00CD8" w:rsidRPr="00A2483F" w14:paraId="208B6FDF" w14:textId="77777777" w:rsidTr="002915BB">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42C96451" w14:textId="77777777" w:rsidR="00F00CD8" w:rsidRPr="00B10541" w:rsidRDefault="00F00CD8" w:rsidP="002915BB">
            <w:pPr>
              <w:spacing w:after="0"/>
              <w:rPr>
                <w:sz w:val="18"/>
                <w:szCs w:val="18"/>
                <w:lang w:val="x-none"/>
              </w:rPr>
            </w:pPr>
            <w:r w:rsidRPr="00B10541">
              <w:rPr>
                <w:sz w:val="18"/>
                <w:szCs w:val="18"/>
                <w:lang w:val="x-none"/>
              </w:rPr>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431A49FF" w14:textId="77777777" w:rsidR="00F00CD8" w:rsidRPr="00B10541" w:rsidRDefault="00F00CD8" w:rsidP="002915BB">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62959BEB" w14:textId="77777777" w:rsidR="00F00CD8" w:rsidRPr="00B10541" w:rsidRDefault="00F00CD8" w:rsidP="002915BB">
            <w:pPr>
              <w:spacing w:after="0"/>
              <w:rPr>
                <w:sz w:val="18"/>
                <w:szCs w:val="18"/>
                <w:lang w:val="x-none"/>
              </w:rPr>
            </w:pPr>
            <w:r w:rsidRPr="00B10541">
              <w:rPr>
                <w:sz w:val="18"/>
                <w:szCs w:val="18"/>
                <w:lang w:val="x-none"/>
              </w:rPr>
              <w:t>- 46.5</w:t>
            </w:r>
          </w:p>
        </w:tc>
      </w:tr>
      <w:tr w:rsidR="00F00CD8" w:rsidRPr="00A2483F" w14:paraId="60E368E7" w14:textId="77777777" w:rsidTr="002915BB">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204F8E43" w14:textId="77777777" w:rsidR="00F00CD8" w:rsidRPr="00B10541" w:rsidRDefault="00F00CD8" w:rsidP="002915BB">
            <w:pPr>
              <w:spacing w:after="0"/>
              <w:rPr>
                <w:sz w:val="18"/>
                <w:szCs w:val="18"/>
                <w:lang w:val="x-none"/>
              </w:rPr>
            </w:pPr>
            <w:r w:rsidRPr="00B10541">
              <w:rPr>
                <w:sz w:val="18"/>
                <w:szCs w:val="18"/>
                <w:lang w:val="x-none"/>
              </w:rPr>
              <w:t xml:space="preserve">Pw in Transmission Bandwidth Configuration, aggregated power for band </w:t>
            </w:r>
            <w:r w:rsidRPr="00B10541">
              <w:rPr>
                <w:bCs/>
                <w:sz w:val="18"/>
                <w:szCs w:val="18"/>
                <w:lang w:val="x-none"/>
              </w:rPr>
              <w:t xml:space="preserve">n259, </w:t>
            </w:r>
            <w:r w:rsidRPr="00B10541">
              <w:rPr>
                <w:sz w:val="18"/>
                <w:szCs w:val="18"/>
                <w:lang w:val="x-none"/>
              </w:rPr>
              <w:t>n260, n262</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2711686C" w14:textId="77777777" w:rsidR="00F00CD8" w:rsidRPr="00B10541" w:rsidRDefault="00F00CD8" w:rsidP="002915BB">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61DFC708" w14:textId="77777777" w:rsidR="00F00CD8" w:rsidRPr="00B10541" w:rsidRDefault="00F00CD8" w:rsidP="002915BB">
            <w:pPr>
              <w:spacing w:after="0"/>
              <w:rPr>
                <w:sz w:val="18"/>
                <w:szCs w:val="18"/>
                <w:lang w:val="x-none"/>
              </w:rPr>
            </w:pPr>
            <w:r w:rsidRPr="00B10541">
              <w:rPr>
                <w:sz w:val="18"/>
                <w:szCs w:val="18"/>
                <w:lang w:val="x-none"/>
              </w:rPr>
              <w:t>- 45.5</w:t>
            </w:r>
          </w:p>
        </w:tc>
      </w:tr>
      <w:tr w:rsidR="00F00CD8" w:rsidRPr="00A2483F" w14:paraId="5F7D7221" w14:textId="77777777" w:rsidTr="002915BB">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tcPr>
          <w:p w14:paraId="0F3C4E72" w14:textId="77777777" w:rsidR="00F00CD8" w:rsidRPr="00B10541" w:rsidRDefault="00F00CD8" w:rsidP="002915BB">
            <w:pPr>
              <w:spacing w:after="0"/>
              <w:rPr>
                <w:sz w:val="18"/>
                <w:szCs w:val="18"/>
                <w:lang w:val="x-none"/>
              </w:rPr>
            </w:pPr>
            <w:r w:rsidRPr="00B10541">
              <w:rPr>
                <w:sz w:val="18"/>
                <w:szCs w:val="18"/>
                <w:lang w:val="x-none"/>
              </w:rPr>
              <w:t xml:space="preserve">Pw in Transmission Bandwidth Configuration, aggregated power for band </w:t>
            </w:r>
            <w:r w:rsidRPr="00B10541">
              <w:rPr>
                <w:bCs/>
                <w:sz w:val="18"/>
                <w:szCs w:val="18"/>
                <w:lang w:val="x-none"/>
              </w:rPr>
              <w:t>n26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79A2DCE" w14:textId="77777777" w:rsidR="00F00CD8" w:rsidRPr="00B10541" w:rsidRDefault="00F00CD8" w:rsidP="002915BB">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tcPr>
          <w:p w14:paraId="10DBE8C4" w14:textId="77777777" w:rsidR="00F00CD8" w:rsidRPr="00B10541" w:rsidRDefault="00F00CD8" w:rsidP="002915BB">
            <w:pPr>
              <w:spacing w:after="0"/>
              <w:rPr>
                <w:sz w:val="18"/>
                <w:szCs w:val="18"/>
                <w:lang w:val="x-none"/>
              </w:rPr>
            </w:pPr>
            <w:r w:rsidRPr="00B10541">
              <w:rPr>
                <w:sz w:val="18"/>
                <w:szCs w:val="18"/>
                <w:lang w:val="x-none"/>
              </w:rPr>
              <w:t>- 44.5</w:t>
            </w:r>
          </w:p>
        </w:tc>
      </w:tr>
      <w:tr w:rsidR="00F00CD8" w:rsidRPr="00A2483F" w14:paraId="1C8EAB40" w14:textId="77777777" w:rsidTr="002915BB">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6A904E67" w14:textId="77777777" w:rsidR="00F00CD8" w:rsidRPr="00B10541" w:rsidRDefault="00F00CD8" w:rsidP="002915BB">
            <w:pPr>
              <w:spacing w:after="0"/>
              <w:rPr>
                <w:sz w:val="18"/>
                <w:szCs w:val="18"/>
                <w:lang w:val="x-none"/>
              </w:rPr>
            </w:pPr>
            <w:r w:rsidRPr="00B10541">
              <w:rPr>
                <w:sz w:val="18"/>
                <w:szCs w:val="18"/>
                <w:lang w:val="x-none"/>
              </w:rPr>
              <w:t>P</w:t>
            </w:r>
            <w:r w:rsidRPr="00B10541">
              <w:rPr>
                <w:sz w:val="18"/>
                <w:szCs w:val="18"/>
                <w:vertAlign w:val="subscript"/>
                <w:lang w:val="x-none"/>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D1CAD45" w14:textId="77777777" w:rsidR="00F00CD8" w:rsidRPr="00B10541" w:rsidRDefault="00F00CD8" w:rsidP="002915BB">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10300078" w14:textId="77777777" w:rsidR="00F00CD8" w:rsidRPr="00B10541" w:rsidRDefault="00F00CD8" w:rsidP="002915BB">
            <w:pPr>
              <w:spacing w:after="0"/>
              <w:rPr>
                <w:sz w:val="18"/>
                <w:szCs w:val="18"/>
                <w:lang w:val="x-none"/>
              </w:rPr>
            </w:pPr>
            <w:r w:rsidRPr="00B10541">
              <w:rPr>
                <w:sz w:val="18"/>
                <w:szCs w:val="18"/>
                <w:lang w:val="x-none"/>
              </w:rPr>
              <w:t>- 25</w:t>
            </w:r>
          </w:p>
        </w:tc>
      </w:tr>
      <w:tr w:rsidR="00F00CD8" w:rsidRPr="00A2483F" w14:paraId="22769294" w14:textId="77777777" w:rsidTr="002915BB">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284C7DCF" w14:textId="77777777" w:rsidR="00F00CD8" w:rsidRPr="00B10541" w:rsidRDefault="00F00CD8" w:rsidP="002915BB">
            <w:pPr>
              <w:spacing w:after="0"/>
              <w:rPr>
                <w:sz w:val="18"/>
                <w:szCs w:val="18"/>
                <w:lang w:val="x-none"/>
              </w:rPr>
            </w:pPr>
            <w:r w:rsidRPr="00B10541">
              <w:rPr>
                <w:sz w:val="18"/>
                <w:szCs w:val="18"/>
                <w:lang w:val="x-none"/>
              </w:rPr>
              <w:t>BW</w:t>
            </w:r>
            <w:r w:rsidRPr="00B10541">
              <w:rPr>
                <w:sz w:val="18"/>
                <w:szCs w:val="18"/>
                <w:vertAlign w:val="subscript"/>
                <w:lang w:val="x-none"/>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19833396" w14:textId="77777777" w:rsidR="00F00CD8" w:rsidRPr="00B10541" w:rsidRDefault="00F00CD8" w:rsidP="002915BB">
            <w:pPr>
              <w:spacing w:after="0"/>
              <w:rPr>
                <w:sz w:val="18"/>
                <w:szCs w:val="18"/>
                <w:lang w:val="x-none"/>
              </w:rPr>
            </w:pPr>
            <w:r w:rsidRPr="00B10541">
              <w:rPr>
                <w:sz w:val="18"/>
                <w:szCs w:val="18"/>
                <w:lang w:val="x-none"/>
              </w:rPr>
              <w:t>MHz</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595EBC9C" w14:textId="77777777" w:rsidR="00F00CD8" w:rsidRPr="00B10541" w:rsidRDefault="00F00CD8" w:rsidP="002915BB">
            <w:pPr>
              <w:spacing w:after="0"/>
              <w:rPr>
                <w:sz w:val="18"/>
                <w:szCs w:val="18"/>
                <w:lang w:val="x-none"/>
              </w:rPr>
            </w:pPr>
            <w:r w:rsidRPr="00B10541">
              <w:rPr>
                <w:sz w:val="18"/>
                <w:szCs w:val="18"/>
                <w:lang w:val="x-none"/>
              </w:rPr>
              <w:t>BW</w:t>
            </w:r>
            <w:r w:rsidRPr="00B10541">
              <w:rPr>
                <w:sz w:val="18"/>
                <w:szCs w:val="18"/>
                <w:vertAlign w:val="subscript"/>
                <w:lang w:val="x-none"/>
              </w:rPr>
              <w:t>Channel_CA</w:t>
            </w:r>
          </w:p>
        </w:tc>
      </w:tr>
      <w:tr w:rsidR="00F00CD8" w:rsidRPr="00A2483F" w14:paraId="7D51D426" w14:textId="77777777" w:rsidTr="002915BB">
        <w:trPr>
          <w:trHeight w:val="410"/>
        </w:trPr>
        <w:tc>
          <w:tcPr>
            <w:tcW w:w="3960" w:type="dxa"/>
            <w:vMerge w:val="restart"/>
            <w:tcBorders>
              <w:top w:val="single" w:sz="4" w:space="0" w:color="auto"/>
              <w:left w:val="single" w:sz="4" w:space="0" w:color="auto"/>
              <w:bottom w:val="single" w:sz="4" w:space="0" w:color="auto"/>
              <w:right w:val="single" w:sz="4" w:space="0" w:color="auto"/>
            </w:tcBorders>
            <w:shd w:val="clear" w:color="auto" w:fill="auto"/>
          </w:tcPr>
          <w:p w14:paraId="39E1EC71" w14:textId="77777777" w:rsidR="00F00CD8" w:rsidRPr="00B10541" w:rsidRDefault="00F00CD8" w:rsidP="002915BB">
            <w:pPr>
              <w:spacing w:after="0"/>
              <w:rPr>
                <w:sz w:val="18"/>
                <w:szCs w:val="18"/>
                <w:lang w:val="x-none"/>
              </w:rPr>
            </w:pPr>
            <w:r w:rsidRPr="00B10541">
              <w:rPr>
                <w:sz w:val="18"/>
                <w:szCs w:val="18"/>
                <w:lang w:val="x-none"/>
              </w:rPr>
              <w:t>F</w:t>
            </w:r>
            <w:r w:rsidRPr="00B10541">
              <w:rPr>
                <w:sz w:val="18"/>
                <w:szCs w:val="18"/>
                <w:vertAlign w:val="subscript"/>
                <w:lang w:val="x-none"/>
              </w:rPr>
              <w:t>Interferer</w:t>
            </w:r>
            <w:r w:rsidRPr="00B10541">
              <w:rPr>
                <w:sz w:val="18"/>
                <w:szCs w:val="18"/>
                <w:lang w:val="x-none"/>
              </w:rPr>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2B387921" w14:textId="77777777" w:rsidR="00F00CD8" w:rsidRPr="00B10541" w:rsidRDefault="00F00CD8" w:rsidP="002915BB">
            <w:pPr>
              <w:spacing w:after="0"/>
              <w:rPr>
                <w:sz w:val="18"/>
                <w:szCs w:val="18"/>
                <w:lang w:val="x-none"/>
              </w:rPr>
            </w:pPr>
            <w:r w:rsidRPr="00B10541">
              <w:rPr>
                <w:sz w:val="18"/>
                <w:szCs w:val="18"/>
                <w:lang w:val="x-none"/>
              </w:rPr>
              <w:t>MHz</w:t>
            </w:r>
          </w:p>
        </w:tc>
        <w:tc>
          <w:tcPr>
            <w:tcW w:w="2820" w:type="dxa"/>
            <w:vMerge w:val="restart"/>
            <w:tcBorders>
              <w:top w:val="single" w:sz="4" w:space="0" w:color="auto"/>
              <w:left w:val="single" w:sz="4" w:space="0" w:color="auto"/>
              <w:bottom w:val="single" w:sz="4" w:space="0" w:color="auto"/>
              <w:right w:val="single" w:sz="4" w:space="0" w:color="auto"/>
            </w:tcBorders>
            <w:shd w:val="clear" w:color="auto" w:fill="auto"/>
          </w:tcPr>
          <w:p w14:paraId="308BA4CE" w14:textId="77777777" w:rsidR="00F00CD8" w:rsidRPr="00B10541" w:rsidRDefault="00F00CD8" w:rsidP="002915BB">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783E470D" w14:textId="77777777" w:rsidR="00F00CD8" w:rsidRPr="00B10541" w:rsidRDefault="00F00CD8" w:rsidP="002915BB">
            <w:pPr>
              <w:spacing w:after="0"/>
              <w:rPr>
                <w:sz w:val="18"/>
                <w:szCs w:val="18"/>
                <w:lang w:val="x-none"/>
              </w:rPr>
            </w:pPr>
            <w:r w:rsidRPr="00B10541">
              <w:rPr>
                <w:sz w:val="18"/>
                <w:szCs w:val="18"/>
                <w:lang w:val="x-none"/>
              </w:rPr>
              <w:t>/</w:t>
            </w:r>
          </w:p>
          <w:p w14:paraId="0838C439" w14:textId="77777777" w:rsidR="00F00CD8" w:rsidRPr="00B10541" w:rsidRDefault="00F00CD8" w:rsidP="002915BB">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04CC73FC" w14:textId="77777777" w:rsidR="00F00CD8" w:rsidRPr="00B10541" w:rsidRDefault="00F00CD8" w:rsidP="002915BB">
            <w:pPr>
              <w:spacing w:after="0"/>
              <w:rPr>
                <w:sz w:val="18"/>
                <w:szCs w:val="18"/>
                <w:lang w:val="x-none"/>
              </w:rPr>
            </w:pPr>
          </w:p>
          <w:p w14:paraId="328A43A5" w14:textId="77777777" w:rsidR="00F00CD8" w:rsidRPr="00B10541" w:rsidRDefault="00F00CD8" w:rsidP="002915BB">
            <w:pPr>
              <w:spacing w:after="0"/>
              <w:rPr>
                <w:sz w:val="18"/>
                <w:szCs w:val="18"/>
                <w:lang w:val="x-none"/>
              </w:rPr>
            </w:pPr>
            <w:r w:rsidRPr="00B10541">
              <w:rPr>
                <w:sz w:val="18"/>
                <w:szCs w:val="18"/>
                <w:lang w:val="x-none"/>
              </w:rPr>
              <w:t>NOTE 3</w:t>
            </w:r>
          </w:p>
        </w:tc>
      </w:tr>
      <w:tr w:rsidR="00F00CD8" w:rsidRPr="00A2483F" w14:paraId="10ED628C" w14:textId="77777777" w:rsidTr="002915BB">
        <w:trPr>
          <w:trHeight w:val="410"/>
        </w:trPr>
        <w:tc>
          <w:tcPr>
            <w:tcW w:w="3960" w:type="dxa"/>
            <w:vMerge/>
            <w:tcBorders>
              <w:top w:val="single" w:sz="4" w:space="0" w:color="auto"/>
              <w:left w:val="single" w:sz="4" w:space="0" w:color="auto"/>
              <w:bottom w:val="single" w:sz="4" w:space="0" w:color="auto"/>
              <w:right w:val="single" w:sz="4" w:space="0" w:color="auto"/>
            </w:tcBorders>
            <w:shd w:val="clear" w:color="auto" w:fill="auto"/>
          </w:tcPr>
          <w:p w14:paraId="4744B362" w14:textId="77777777" w:rsidR="00F00CD8" w:rsidRPr="00B10541" w:rsidRDefault="00F00CD8" w:rsidP="002915BB">
            <w:pPr>
              <w:spacing w:after="0"/>
              <w:rPr>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31A2A0ED" w14:textId="77777777" w:rsidR="00F00CD8" w:rsidRPr="00B10541" w:rsidRDefault="00F00CD8" w:rsidP="002915BB">
            <w:pPr>
              <w:spacing w:after="0"/>
              <w:rPr>
                <w:sz w:val="18"/>
                <w:szCs w:val="18"/>
              </w:rPr>
            </w:pPr>
          </w:p>
        </w:tc>
        <w:tc>
          <w:tcPr>
            <w:tcW w:w="2820" w:type="dxa"/>
            <w:vMerge/>
            <w:tcBorders>
              <w:top w:val="single" w:sz="4" w:space="0" w:color="auto"/>
              <w:left w:val="single" w:sz="4" w:space="0" w:color="auto"/>
              <w:bottom w:val="single" w:sz="4" w:space="0" w:color="auto"/>
              <w:right w:val="single" w:sz="4" w:space="0" w:color="auto"/>
            </w:tcBorders>
            <w:shd w:val="clear" w:color="auto" w:fill="auto"/>
          </w:tcPr>
          <w:p w14:paraId="47047445" w14:textId="77777777" w:rsidR="00F00CD8" w:rsidRPr="00B10541" w:rsidRDefault="00F00CD8" w:rsidP="002915BB">
            <w:pPr>
              <w:spacing w:after="0"/>
              <w:rPr>
                <w:sz w:val="18"/>
                <w:szCs w:val="18"/>
              </w:rPr>
            </w:pPr>
          </w:p>
        </w:tc>
      </w:tr>
      <w:tr w:rsidR="00F00CD8" w:rsidRPr="00A2483F" w14:paraId="769BF521" w14:textId="77777777" w:rsidTr="002915BB">
        <w:trPr>
          <w:trHeight w:val="410"/>
        </w:trPr>
        <w:tc>
          <w:tcPr>
            <w:tcW w:w="3960" w:type="dxa"/>
            <w:vMerge/>
            <w:tcBorders>
              <w:top w:val="single" w:sz="4" w:space="0" w:color="auto"/>
              <w:left w:val="single" w:sz="4" w:space="0" w:color="auto"/>
              <w:bottom w:val="single" w:sz="4" w:space="0" w:color="auto"/>
              <w:right w:val="single" w:sz="4" w:space="0" w:color="auto"/>
            </w:tcBorders>
          </w:tcPr>
          <w:p w14:paraId="7DEA426A" w14:textId="77777777" w:rsidR="00F00CD8" w:rsidRPr="00B10541" w:rsidRDefault="00F00CD8" w:rsidP="002915BB">
            <w:pPr>
              <w:spacing w:after="0"/>
              <w:rPr>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1F02C722" w14:textId="77777777" w:rsidR="00F00CD8" w:rsidRPr="00B10541" w:rsidRDefault="00F00CD8" w:rsidP="002915BB">
            <w:pPr>
              <w:spacing w:after="0"/>
              <w:rPr>
                <w:sz w:val="18"/>
                <w:szCs w:val="18"/>
              </w:rPr>
            </w:pPr>
          </w:p>
        </w:tc>
        <w:tc>
          <w:tcPr>
            <w:tcW w:w="2820" w:type="dxa"/>
            <w:vMerge/>
            <w:tcBorders>
              <w:top w:val="single" w:sz="4" w:space="0" w:color="auto"/>
              <w:left w:val="single" w:sz="4" w:space="0" w:color="auto"/>
              <w:bottom w:val="single" w:sz="4" w:space="0" w:color="auto"/>
              <w:right w:val="single" w:sz="4" w:space="0" w:color="auto"/>
            </w:tcBorders>
          </w:tcPr>
          <w:p w14:paraId="489E291C" w14:textId="77777777" w:rsidR="00F00CD8" w:rsidRPr="00B10541" w:rsidRDefault="00F00CD8" w:rsidP="002915BB">
            <w:pPr>
              <w:spacing w:after="0"/>
              <w:rPr>
                <w:sz w:val="18"/>
                <w:szCs w:val="18"/>
              </w:rPr>
            </w:pPr>
          </w:p>
        </w:tc>
      </w:tr>
      <w:tr w:rsidR="00F00CD8" w:rsidRPr="00A2483F" w14:paraId="5506F8EA" w14:textId="77777777" w:rsidTr="002915BB">
        <w:tc>
          <w:tcPr>
            <w:tcW w:w="7860" w:type="dxa"/>
            <w:gridSpan w:val="3"/>
            <w:tcBorders>
              <w:top w:val="single" w:sz="4" w:space="0" w:color="auto"/>
              <w:left w:val="single" w:sz="4" w:space="0" w:color="auto"/>
              <w:bottom w:val="single" w:sz="4" w:space="0" w:color="auto"/>
              <w:right w:val="single" w:sz="4" w:space="0" w:color="auto"/>
            </w:tcBorders>
            <w:vAlign w:val="center"/>
          </w:tcPr>
          <w:p w14:paraId="5817EAA6" w14:textId="77777777" w:rsidR="00F00CD8" w:rsidRPr="00B10541" w:rsidRDefault="00F00CD8" w:rsidP="002915BB">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A.3.3.2 with one sided dynamic OCNG Pattern OP.1 TDD as described in Annex A.5.2.1 and set-up according to Annex C.</w:t>
            </w:r>
          </w:p>
          <w:p w14:paraId="2891BF4B" w14:textId="77777777" w:rsidR="00F00CD8" w:rsidRPr="00B10541" w:rsidRDefault="00F00CD8" w:rsidP="002915BB">
            <w:pPr>
              <w:spacing w:after="0"/>
              <w:rPr>
                <w:sz w:val="18"/>
                <w:szCs w:val="18"/>
                <w:lang w:val="x-none"/>
              </w:rPr>
            </w:pPr>
            <w:r w:rsidRPr="00B10541">
              <w:rPr>
                <w:sz w:val="18"/>
                <w:szCs w:val="18"/>
                <w:lang w:val="x-none"/>
              </w:rPr>
              <w:t>NOTE 2:</w:t>
            </w:r>
            <w:r w:rsidRPr="00B10541">
              <w:rPr>
                <w:sz w:val="18"/>
                <w:szCs w:val="18"/>
                <w:lang w:val="x-none"/>
              </w:rPr>
              <w:tab/>
              <w:t>The F</w:t>
            </w:r>
            <w:r w:rsidRPr="00B10541">
              <w:rPr>
                <w:sz w:val="18"/>
                <w:szCs w:val="18"/>
                <w:vertAlign w:val="subscript"/>
                <w:lang w:val="x-none"/>
              </w:rPr>
              <w:t>interferer</w:t>
            </w:r>
            <w:r w:rsidRPr="00B10541">
              <w:rPr>
                <w:sz w:val="18"/>
                <w:szCs w:val="18"/>
                <w:lang w:val="x-none"/>
              </w:rPr>
              <w:t xml:space="preserve"> (offset) is the frequency separation between the center of the aggregated CA bandwidth and the center frequency of the Interferer signal</w:t>
            </w:r>
          </w:p>
          <w:p w14:paraId="7A6463AE" w14:textId="77777777" w:rsidR="00F00CD8" w:rsidRPr="00B10541" w:rsidRDefault="00F00CD8" w:rsidP="002915BB">
            <w:pPr>
              <w:spacing w:after="0"/>
              <w:rPr>
                <w:bCs/>
                <w:sz w:val="18"/>
                <w:szCs w:val="18"/>
                <w:lang w:val="x-none"/>
              </w:rPr>
            </w:pPr>
            <w:r w:rsidRPr="00B10541">
              <w:rPr>
                <w:sz w:val="18"/>
                <w:szCs w:val="18"/>
                <w:lang w:val="x-none"/>
              </w:rPr>
              <w:t>NOTE 3:</w:t>
            </w:r>
            <w:r w:rsidRPr="00B10541">
              <w:rPr>
                <w:sz w:val="18"/>
                <w:szCs w:val="18"/>
                <w:lang w:val="x-none"/>
              </w:rPr>
              <w:tab/>
              <w:t xml:space="preserve">The absolute value of the interferer offset </w:t>
            </w: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 shall be further adjusted to </w:t>
            </w:r>
            <w:r w:rsidRPr="00B10541">
              <w:rPr>
                <w:sz w:val="18"/>
                <w:szCs w:val="18"/>
                <w:lang w:val="x-none"/>
              </w:rPr>
              <w:t>(CEIL(|F</w:t>
            </w:r>
            <w:r w:rsidRPr="00B10541">
              <w:rPr>
                <w:sz w:val="18"/>
                <w:szCs w:val="18"/>
                <w:vertAlign w:val="subscript"/>
                <w:lang w:val="x-none"/>
              </w:rPr>
              <w:t>Interferer</w:t>
            </w:r>
            <w:r w:rsidRPr="00B10541">
              <w:rPr>
                <w:sz w:val="18"/>
                <w:szCs w:val="18"/>
                <w:lang w:val="x-none"/>
              </w:rPr>
              <w:t>|/SCS) + 0.5)*SCS</w:t>
            </w:r>
            <w:r w:rsidRPr="00B10541" w:rsidDel="00A234D7">
              <w:rPr>
                <w:bCs/>
                <w:sz w:val="18"/>
                <w:szCs w:val="18"/>
                <w:lang w:val="x-none"/>
              </w:rPr>
              <w:t xml:space="preserve"> </w:t>
            </w:r>
            <w:r w:rsidRPr="00B10541">
              <w:rPr>
                <w:bCs/>
                <w:sz w:val="18"/>
                <w:szCs w:val="18"/>
                <w:lang w:val="x-none"/>
              </w:rPr>
              <w:t>MHz with SCS the sub-carrier spacing of the carrier closest to the interferer in MHz. The interfering signal has the same SCS</w:t>
            </w:r>
            <w:r w:rsidRPr="00B10541">
              <w:rPr>
                <w:sz w:val="18"/>
                <w:szCs w:val="18"/>
                <w:lang w:val="x-none"/>
              </w:rPr>
              <w:t xml:space="preserve"> </w:t>
            </w:r>
            <w:r w:rsidRPr="00B10541">
              <w:rPr>
                <w:bCs/>
                <w:sz w:val="18"/>
                <w:szCs w:val="18"/>
                <w:lang w:val="x-none"/>
              </w:rPr>
              <w:t>as that of the closest carrier.</w:t>
            </w:r>
          </w:p>
          <w:p w14:paraId="7850F654" w14:textId="77777777" w:rsidR="00F00CD8" w:rsidRPr="00B10541" w:rsidRDefault="00F00CD8" w:rsidP="002915BB">
            <w:pPr>
              <w:spacing w:after="0"/>
              <w:rPr>
                <w:sz w:val="18"/>
                <w:szCs w:val="18"/>
                <w:lang w:val="x-none"/>
              </w:rPr>
            </w:pPr>
            <w:r w:rsidRPr="00B10541">
              <w:rPr>
                <w:sz w:val="18"/>
                <w:szCs w:val="18"/>
                <w:lang w:val="x-none"/>
              </w:rPr>
              <w:t>NOTE 4:</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tc>
      </w:tr>
    </w:tbl>
    <w:p w14:paraId="0788015A" w14:textId="77777777" w:rsidR="00F00CD8" w:rsidRPr="00A2483F" w:rsidRDefault="00F00CD8" w:rsidP="00F00CD8">
      <w:pPr>
        <w:numPr>
          <w:ilvl w:val="0"/>
          <w:numId w:val="9"/>
        </w:numPr>
        <w:spacing w:before="180"/>
        <w:ind w:left="538" w:hanging="357"/>
      </w:pPr>
      <w:r w:rsidRPr="00A2483F">
        <w:t>Recommended WF</w:t>
      </w:r>
    </w:p>
    <w:p w14:paraId="07A89318" w14:textId="77777777" w:rsidR="00F00CD8" w:rsidRPr="00A2483F" w:rsidRDefault="00F00CD8" w:rsidP="00F00CD8">
      <w:pPr>
        <w:numPr>
          <w:ilvl w:val="1"/>
          <w:numId w:val="9"/>
        </w:numPr>
      </w:pPr>
      <w:r w:rsidRPr="00A2483F">
        <w:t>Agree proposal 1. If 20 dB ACS is decided for BW&gt; 400 MHz there would need to be modification.</w:t>
      </w:r>
    </w:p>
    <w:p w14:paraId="691FB870" w14:textId="77777777" w:rsidR="00F00CD8" w:rsidRPr="00B10541" w:rsidRDefault="00F00CD8" w:rsidP="00F00CD8">
      <w:pPr>
        <w:rPr>
          <w:b/>
          <w:lang w:eastAsia="zh-CN"/>
        </w:rPr>
      </w:pPr>
      <w:r w:rsidRPr="00B10541">
        <w:rPr>
          <w:rFonts w:hint="eastAsia"/>
          <w:b/>
          <w:lang w:eastAsia="zh-CN"/>
        </w:rPr>
        <w:t>D</w:t>
      </w:r>
      <w:r w:rsidRPr="00B10541">
        <w:rPr>
          <w:b/>
          <w:lang w:eastAsia="zh-CN"/>
        </w:rPr>
        <w:t>iscussions:</w:t>
      </w:r>
    </w:p>
    <w:p w14:paraId="00F38DCA" w14:textId="77777777" w:rsidR="00F00CD8" w:rsidRPr="00915E37" w:rsidRDefault="00F00CD8" w:rsidP="00F00CD8">
      <w:pPr>
        <w:numPr>
          <w:ilvl w:val="0"/>
          <w:numId w:val="31"/>
        </w:numPr>
        <w:rPr>
          <w:highlight w:val="green"/>
        </w:rPr>
      </w:pPr>
      <w:r w:rsidRPr="00915E37">
        <w:rPr>
          <w:highlight w:val="green"/>
        </w:rPr>
        <w:t>Moderator: need further discussion considering the format of table.</w:t>
      </w:r>
    </w:p>
    <w:p w14:paraId="1A931D7B"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26</w:t>
      </w:r>
    </w:p>
    <w:p w14:paraId="18DEB9C6" w14:textId="77777777" w:rsidR="00F00CD8" w:rsidRPr="00915E37" w:rsidRDefault="00F00CD8" w:rsidP="00F00CD8">
      <w:pPr>
        <w:rPr>
          <w:b/>
          <w:u w:val="single"/>
        </w:rPr>
      </w:pPr>
      <w:r w:rsidRPr="00915E37">
        <w:rPr>
          <w:b/>
          <w:u w:val="single"/>
        </w:rPr>
        <w:t xml:space="preserve">CCBW &gt;= 400 MHz Power class 3 </w:t>
      </w:r>
    </w:p>
    <w:p w14:paraId="3389A7DA" w14:textId="77777777" w:rsidR="00F00CD8" w:rsidRPr="00915E37" w:rsidRDefault="00F00CD8" w:rsidP="00F00CD8">
      <w:pPr>
        <w:numPr>
          <w:ilvl w:val="0"/>
          <w:numId w:val="9"/>
        </w:numPr>
      </w:pPr>
      <w:r w:rsidRPr="00915E37">
        <w:t>Proposals</w:t>
      </w:r>
    </w:p>
    <w:p w14:paraId="42F919E5" w14:textId="77777777" w:rsidR="00F00CD8" w:rsidRPr="00915E37" w:rsidRDefault="00F00CD8" w:rsidP="00F00CD8">
      <w:pPr>
        <w:numPr>
          <w:ilvl w:val="1"/>
          <w:numId w:val="9"/>
        </w:numPr>
      </w:pPr>
      <w:r w:rsidRPr="00915E37">
        <w:t>Proposals in R4-2111628 and R4-2212372 differ by 3 dB</w:t>
      </w:r>
    </w:p>
    <w:p w14:paraId="69633128" w14:textId="77777777" w:rsidR="00F00CD8" w:rsidRPr="00915E37" w:rsidRDefault="00F00CD8" w:rsidP="00F00CD8">
      <w:pPr>
        <w:numPr>
          <w:ilvl w:val="1"/>
          <w:numId w:val="9"/>
        </w:numPr>
        <w:rPr>
          <w:lang w:eastAsia="zh-CN"/>
        </w:rPr>
      </w:pPr>
      <w:r w:rsidRPr="00915E37">
        <w:rPr>
          <w:lang w:eastAsia="zh-CN"/>
        </w:rPr>
        <w:t>Discuss between the two proposals</w:t>
      </w:r>
    </w:p>
    <w:p w14:paraId="1D61AE4A" w14:textId="77777777" w:rsidR="00F00CD8" w:rsidRPr="00915E37" w:rsidRDefault="00F00CD8" w:rsidP="00F00CD8">
      <w:pPr>
        <w:rPr>
          <w:b/>
          <w:bCs/>
          <w:lang w:val="sv-SE" w:eastAsia="zh-CN"/>
        </w:rPr>
      </w:pPr>
      <w:r w:rsidRPr="00915E37">
        <w:rPr>
          <w:b/>
          <w:bCs/>
          <w:highlight w:val="green"/>
          <w:lang w:val="sv-SE" w:eastAsia="zh-CN"/>
        </w:rPr>
        <w:t>Agreement:</w:t>
      </w:r>
      <w:r w:rsidRPr="00915E37">
        <w:rPr>
          <w:b/>
          <w:bCs/>
          <w:lang w:val="sv-SE" w:eastAsia="zh-CN"/>
        </w:rPr>
        <w:t xml:space="preserve"> </w:t>
      </w:r>
    </w:p>
    <w:p w14:paraId="47680FCB" w14:textId="77777777" w:rsidR="00F00CD8" w:rsidRDefault="00F00CD8" w:rsidP="00F00CD8">
      <w:pPr>
        <w:numPr>
          <w:ilvl w:val="0"/>
          <w:numId w:val="31"/>
        </w:numPr>
        <w:rPr>
          <w:highlight w:val="green"/>
        </w:rPr>
      </w:pPr>
      <w:r w:rsidRPr="00915E37">
        <w:rPr>
          <w:highlight w:val="green"/>
        </w:rPr>
        <w:t>Adopt Apple compromise scaling 2 dB between 100 and 400 MHz. The table is shown below QCOM2</w:t>
      </w:r>
    </w:p>
    <w:tbl>
      <w:tblPr>
        <w:tblW w:w="8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732"/>
        <w:gridCol w:w="1094"/>
        <w:gridCol w:w="1094"/>
        <w:gridCol w:w="1094"/>
        <w:gridCol w:w="1156"/>
        <w:gridCol w:w="1080"/>
      </w:tblGrid>
      <w:tr w:rsidR="00F00CD8" w:rsidRPr="00B66176" w14:paraId="7351CBC3" w14:textId="77777777" w:rsidTr="002915BB">
        <w:trPr>
          <w:jc w:val="center"/>
        </w:trPr>
        <w:tc>
          <w:tcPr>
            <w:tcW w:w="2268" w:type="dxa"/>
          </w:tcPr>
          <w:p w14:paraId="7E32C073" w14:textId="77777777" w:rsidR="00F00CD8" w:rsidRPr="00B66176" w:rsidRDefault="00F00CD8" w:rsidP="002915BB">
            <w:pPr>
              <w:pStyle w:val="TAH"/>
              <w:rPr>
                <w:rFonts w:cs="v5.0.0"/>
                <w:highlight w:val="green"/>
              </w:rPr>
            </w:pPr>
          </w:p>
        </w:tc>
        <w:tc>
          <w:tcPr>
            <w:tcW w:w="732" w:type="dxa"/>
          </w:tcPr>
          <w:p w14:paraId="7C0DF695" w14:textId="77777777" w:rsidR="00F00CD8" w:rsidRPr="00B66176" w:rsidRDefault="00F00CD8" w:rsidP="002915BB">
            <w:pPr>
              <w:pStyle w:val="TAH"/>
              <w:rPr>
                <w:rFonts w:cs="v5.0.0"/>
                <w:highlight w:val="green"/>
              </w:rPr>
            </w:pPr>
          </w:p>
        </w:tc>
        <w:tc>
          <w:tcPr>
            <w:tcW w:w="5518" w:type="dxa"/>
            <w:gridSpan w:val="5"/>
          </w:tcPr>
          <w:p w14:paraId="3EB9A73E" w14:textId="77777777" w:rsidR="00F00CD8" w:rsidRPr="00B66176" w:rsidRDefault="00F00CD8" w:rsidP="002915BB">
            <w:pPr>
              <w:pStyle w:val="TAH"/>
              <w:rPr>
                <w:rFonts w:cs="v5.0.0"/>
                <w:highlight w:val="green"/>
              </w:rPr>
            </w:pPr>
            <w:r w:rsidRPr="00B66176">
              <w:rPr>
                <w:rFonts w:cs="v5.0.0"/>
                <w:highlight w:val="green"/>
              </w:rPr>
              <w:t>Level</w:t>
            </w:r>
          </w:p>
        </w:tc>
      </w:tr>
      <w:tr w:rsidR="00F00CD8" w:rsidRPr="00B66176" w14:paraId="3A880FED" w14:textId="77777777" w:rsidTr="002915BB">
        <w:trPr>
          <w:jc w:val="center"/>
        </w:trPr>
        <w:tc>
          <w:tcPr>
            <w:tcW w:w="2268" w:type="dxa"/>
          </w:tcPr>
          <w:p w14:paraId="2402FAAB" w14:textId="77777777" w:rsidR="00F00CD8" w:rsidRPr="00B66176" w:rsidRDefault="00F00CD8" w:rsidP="002915BB">
            <w:pPr>
              <w:pStyle w:val="TAH"/>
              <w:rPr>
                <w:rFonts w:cs="v5.0.0"/>
                <w:highlight w:val="green"/>
              </w:rPr>
            </w:pPr>
            <w:r w:rsidRPr="00B66176">
              <w:rPr>
                <w:rFonts w:cs="v5.0.0"/>
                <w:highlight w:val="green"/>
              </w:rPr>
              <w:br w:type="page"/>
              <w:t>Parameter</w:t>
            </w:r>
          </w:p>
        </w:tc>
        <w:tc>
          <w:tcPr>
            <w:tcW w:w="732" w:type="dxa"/>
          </w:tcPr>
          <w:p w14:paraId="21572B4B" w14:textId="77777777" w:rsidR="00F00CD8" w:rsidRPr="00B66176" w:rsidRDefault="00F00CD8" w:rsidP="002915BB">
            <w:pPr>
              <w:pStyle w:val="TAH"/>
              <w:rPr>
                <w:rFonts w:cs="v5.0.0"/>
                <w:highlight w:val="green"/>
              </w:rPr>
            </w:pPr>
            <w:r w:rsidRPr="00B66176">
              <w:rPr>
                <w:rFonts w:cs="v5.0.0"/>
                <w:highlight w:val="green"/>
              </w:rPr>
              <w:t>Unit</w:t>
            </w:r>
          </w:p>
        </w:tc>
        <w:tc>
          <w:tcPr>
            <w:tcW w:w="1094" w:type="dxa"/>
          </w:tcPr>
          <w:p w14:paraId="2824A66D" w14:textId="77777777" w:rsidR="00F00CD8" w:rsidRPr="00B66176" w:rsidRDefault="00F00CD8" w:rsidP="002915BB">
            <w:pPr>
              <w:pStyle w:val="TAH"/>
              <w:rPr>
                <w:rFonts w:cs="v5.0.0"/>
                <w:highlight w:val="green"/>
              </w:rPr>
            </w:pPr>
            <w:r w:rsidRPr="00B66176">
              <w:rPr>
                <w:rFonts w:cs="v5.0.0"/>
                <w:highlight w:val="green"/>
              </w:rPr>
              <w:t>100 MHz</w:t>
            </w:r>
          </w:p>
        </w:tc>
        <w:tc>
          <w:tcPr>
            <w:tcW w:w="1094" w:type="dxa"/>
          </w:tcPr>
          <w:p w14:paraId="211176B2" w14:textId="77777777" w:rsidR="00F00CD8" w:rsidRPr="00B66176" w:rsidRDefault="00F00CD8" w:rsidP="002915BB">
            <w:pPr>
              <w:pStyle w:val="TAH"/>
              <w:rPr>
                <w:rFonts w:cs="v5.0.0"/>
                <w:highlight w:val="green"/>
              </w:rPr>
            </w:pPr>
            <w:r w:rsidRPr="00B66176">
              <w:rPr>
                <w:rFonts w:cs="v5.0.0"/>
                <w:highlight w:val="green"/>
              </w:rPr>
              <w:t>400 MHz</w:t>
            </w:r>
          </w:p>
        </w:tc>
        <w:tc>
          <w:tcPr>
            <w:tcW w:w="1094" w:type="dxa"/>
          </w:tcPr>
          <w:p w14:paraId="36034F00" w14:textId="77777777" w:rsidR="00F00CD8" w:rsidRPr="00B66176" w:rsidRDefault="00F00CD8" w:rsidP="002915BB">
            <w:pPr>
              <w:pStyle w:val="TAH"/>
              <w:rPr>
                <w:rFonts w:cs="v5.0.0"/>
                <w:highlight w:val="green"/>
              </w:rPr>
            </w:pPr>
            <w:r w:rsidRPr="00B66176">
              <w:rPr>
                <w:rFonts w:cs="v5.0.0"/>
                <w:highlight w:val="green"/>
              </w:rPr>
              <w:t>800 MHz</w:t>
            </w:r>
          </w:p>
        </w:tc>
        <w:tc>
          <w:tcPr>
            <w:tcW w:w="1156" w:type="dxa"/>
          </w:tcPr>
          <w:p w14:paraId="37FA7FA7" w14:textId="77777777" w:rsidR="00F00CD8" w:rsidRPr="00B66176" w:rsidRDefault="00F00CD8" w:rsidP="002915BB">
            <w:pPr>
              <w:pStyle w:val="TAH"/>
              <w:rPr>
                <w:rFonts w:cs="v5.0.0"/>
                <w:highlight w:val="green"/>
              </w:rPr>
            </w:pPr>
            <w:r w:rsidRPr="00B66176">
              <w:rPr>
                <w:rFonts w:cs="v5.0.0"/>
                <w:highlight w:val="green"/>
              </w:rPr>
              <w:t>1600 MHz</w:t>
            </w:r>
          </w:p>
        </w:tc>
        <w:tc>
          <w:tcPr>
            <w:tcW w:w="1080" w:type="dxa"/>
          </w:tcPr>
          <w:p w14:paraId="1FFFFC8A" w14:textId="77777777" w:rsidR="00F00CD8" w:rsidRPr="00B66176" w:rsidRDefault="00F00CD8" w:rsidP="002915BB">
            <w:pPr>
              <w:pStyle w:val="TAH"/>
              <w:rPr>
                <w:rFonts w:cs="v5.0.0"/>
                <w:highlight w:val="green"/>
              </w:rPr>
            </w:pPr>
            <w:r w:rsidRPr="00B66176">
              <w:rPr>
                <w:rFonts w:cs="v5.0.0"/>
                <w:highlight w:val="green"/>
              </w:rPr>
              <w:t>2000 MHz</w:t>
            </w:r>
          </w:p>
        </w:tc>
      </w:tr>
      <w:tr w:rsidR="00F00CD8" w:rsidRPr="00B66176" w14:paraId="037209F2" w14:textId="77777777" w:rsidTr="002915BB">
        <w:trPr>
          <w:jc w:val="center"/>
        </w:trPr>
        <w:tc>
          <w:tcPr>
            <w:tcW w:w="2268" w:type="dxa"/>
          </w:tcPr>
          <w:p w14:paraId="10D7D01E" w14:textId="77777777" w:rsidR="00F00CD8" w:rsidRPr="00B66176" w:rsidRDefault="00F00CD8" w:rsidP="002915BB">
            <w:pPr>
              <w:pStyle w:val="TAL"/>
              <w:rPr>
                <w:rFonts w:cs="v5.0.0"/>
                <w:highlight w:val="green"/>
              </w:rPr>
            </w:pPr>
            <w:r w:rsidRPr="00B66176">
              <w:rPr>
                <w:rFonts w:cs="v5.0.0"/>
                <w:highlight w:val="green"/>
              </w:rPr>
              <w:t>UE EIRP</w:t>
            </w:r>
          </w:p>
        </w:tc>
        <w:tc>
          <w:tcPr>
            <w:tcW w:w="732" w:type="dxa"/>
          </w:tcPr>
          <w:p w14:paraId="4257BA48" w14:textId="77777777" w:rsidR="00F00CD8" w:rsidRPr="00B66176" w:rsidRDefault="00F00CD8" w:rsidP="002915BB">
            <w:pPr>
              <w:pStyle w:val="TAC"/>
              <w:rPr>
                <w:rFonts w:cs="v5.0.0"/>
                <w:highlight w:val="green"/>
              </w:rPr>
            </w:pPr>
            <w:r w:rsidRPr="00B66176">
              <w:rPr>
                <w:rFonts w:cs="v5.0.0"/>
                <w:highlight w:val="green"/>
              </w:rPr>
              <w:t>dBm</w:t>
            </w:r>
          </w:p>
        </w:tc>
        <w:tc>
          <w:tcPr>
            <w:tcW w:w="1094" w:type="dxa"/>
          </w:tcPr>
          <w:p w14:paraId="3A923C84"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 xml:space="preserve">16 </w:t>
            </w:r>
            <w:r w:rsidRPr="00B66176">
              <w:rPr>
                <w:rFonts w:cs="v5.0.0"/>
                <w:color w:val="C00000"/>
                <w:highlight w:val="green"/>
              </w:rPr>
              <w:t>-13</w:t>
            </w:r>
            <w:r w:rsidRPr="00B66176">
              <w:rPr>
                <w:rFonts w:cs="v5.0.0"/>
                <w:highlight w:val="green"/>
              </w:rPr>
              <w:t>]</w:t>
            </w:r>
          </w:p>
        </w:tc>
        <w:tc>
          <w:tcPr>
            <w:tcW w:w="1094" w:type="dxa"/>
          </w:tcPr>
          <w:p w14:paraId="17285E0F"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13</w:t>
            </w:r>
            <w:r w:rsidRPr="00B66176">
              <w:rPr>
                <w:rFonts w:cs="v5.0.0"/>
                <w:highlight w:val="green"/>
              </w:rPr>
              <w:t xml:space="preserve"> </w:t>
            </w:r>
            <w:r w:rsidRPr="00B66176">
              <w:rPr>
                <w:rFonts w:cs="v5.0.0"/>
                <w:color w:val="C00000"/>
                <w:highlight w:val="green"/>
              </w:rPr>
              <w:t>-11</w:t>
            </w:r>
            <w:r w:rsidRPr="00B66176">
              <w:rPr>
                <w:rFonts w:cs="v5.0.0"/>
                <w:highlight w:val="green"/>
              </w:rPr>
              <w:t>]</w:t>
            </w:r>
          </w:p>
        </w:tc>
        <w:tc>
          <w:tcPr>
            <w:tcW w:w="1094" w:type="dxa"/>
          </w:tcPr>
          <w:p w14:paraId="02AD3195"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10</w:t>
            </w:r>
            <w:r w:rsidRPr="00B66176">
              <w:rPr>
                <w:rFonts w:cs="v5.0.0"/>
                <w:highlight w:val="green"/>
              </w:rPr>
              <w:t xml:space="preserve"> </w:t>
            </w:r>
            <w:r w:rsidRPr="00B66176">
              <w:rPr>
                <w:rFonts w:cs="v5.0.0"/>
                <w:color w:val="C00000"/>
                <w:highlight w:val="green"/>
              </w:rPr>
              <w:t>-8</w:t>
            </w:r>
            <w:r w:rsidRPr="00B66176">
              <w:rPr>
                <w:rFonts w:cs="v5.0.0"/>
                <w:highlight w:val="green"/>
              </w:rPr>
              <w:t>]</w:t>
            </w:r>
          </w:p>
        </w:tc>
        <w:tc>
          <w:tcPr>
            <w:tcW w:w="1156" w:type="dxa"/>
          </w:tcPr>
          <w:p w14:paraId="4953C339"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7</w:t>
            </w:r>
            <w:r w:rsidRPr="00B66176">
              <w:rPr>
                <w:rFonts w:cs="v5.0.0"/>
                <w:highlight w:val="green"/>
              </w:rPr>
              <w:t xml:space="preserve"> </w:t>
            </w:r>
            <w:r w:rsidRPr="00B66176">
              <w:rPr>
                <w:rFonts w:cs="v5.0.0"/>
                <w:color w:val="C00000"/>
                <w:highlight w:val="green"/>
              </w:rPr>
              <w:t>-5</w:t>
            </w:r>
            <w:r w:rsidRPr="00B66176">
              <w:rPr>
                <w:rFonts w:cs="v5.0.0"/>
                <w:highlight w:val="green"/>
              </w:rPr>
              <w:t>]</w:t>
            </w:r>
          </w:p>
        </w:tc>
        <w:tc>
          <w:tcPr>
            <w:tcW w:w="1080" w:type="dxa"/>
          </w:tcPr>
          <w:p w14:paraId="2D752DFD"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6</w:t>
            </w:r>
            <w:r w:rsidRPr="00B66176">
              <w:rPr>
                <w:rFonts w:cs="v5.0.0"/>
                <w:highlight w:val="green"/>
              </w:rPr>
              <w:t xml:space="preserve"> </w:t>
            </w:r>
            <w:r w:rsidRPr="00B66176">
              <w:rPr>
                <w:rFonts w:cs="v5.0.0"/>
                <w:color w:val="C00000"/>
                <w:highlight w:val="green"/>
              </w:rPr>
              <w:t>-4</w:t>
            </w:r>
            <w:r w:rsidRPr="00B66176">
              <w:rPr>
                <w:rFonts w:cs="v5.0.0"/>
                <w:highlight w:val="green"/>
              </w:rPr>
              <w:t>]</w:t>
            </w:r>
          </w:p>
        </w:tc>
      </w:tr>
      <w:tr w:rsidR="00F00CD8" w:rsidRPr="00B66176" w14:paraId="3CBB89FF" w14:textId="77777777" w:rsidTr="002915BB">
        <w:trPr>
          <w:jc w:val="center"/>
        </w:trPr>
        <w:tc>
          <w:tcPr>
            <w:tcW w:w="2268" w:type="dxa"/>
          </w:tcPr>
          <w:p w14:paraId="48F443E2" w14:textId="77777777" w:rsidR="00F00CD8" w:rsidRPr="00B66176" w:rsidRDefault="00F00CD8" w:rsidP="002915BB">
            <w:pPr>
              <w:pStyle w:val="TAL"/>
              <w:rPr>
                <w:rFonts w:cs="v5.0.0"/>
                <w:highlight w:val="green"/>
              </w:rPr>
            </w:pPr>
            <w:r w:rsidRPr="00B66176">
              <w:rPr>
                <w:rFonts w:cs="Arial"/>
                <w:highlight w:val="green"/>
              </w:rPr>
              <w:t xml:space="preserve">UE EIRP for UL </w:t>
            </w:r>
            <w:r w:rsidRPr="00B66176">
              <w:rPr>
                <w:rFonts w:cs="Arial" w:hint="eastAsia"/>
                <w:highlight w:val="green"/>
              </w:rPr>
              <w:t>16</w:t>
            </w:r>
            <w:r w:rsidRPr="00B66176">
              <w:rPr>
                <w:rFonts w:cs="Arial"/>
                <w:highlight w:val="green"/>
              </w:rPr>
              <w:t xml:space="preserve"> QAM</w:t>
            </w:r>
          </w:p>
        </w:tc>
        <w:tc>
          <w:tcPr>
            <w:tcW w:w="732" w:type="dxa"/>
          </w:tcPr>
          <w:p w14:paraId="5DDD0D11" w14:textId="77777777" w:rsidR="00F00CD8" w:rsidRPr="00B66176" w:rsidRDefault="00F00CD8" w:rsidP="002915BB">
            <w:pPr>
              <w:pStyle w:val="TAC"/>
              <w:rPr>
                <w:rFonts w:cs="v5.0.0"/>
                <w:highlight w:val="green"/>
              </w:rPr>
            </w:pPr>
            <w:r w:rsidRPr="00B66176">
              <w:rPr>
                <w:rFonts w:cs="v5.0.0"/>
                <w:highlight w:val="green"/>
              </w:rPr>
              <w:t>dBm</w:t>
            </w:r>
          </w:p>
        </w:tc>
        <w:tc>
          <w:tcPr>
            <w:tcW w:w="1094" w:type="dxa"/>
          </w:tcPr>
          <w:p w14:paraId="044B2876"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 xml:space="preserve">13 </w:t>
            </w:r>
            <w:r w:rsidRPr="00B66176">
              <w:rPr>
                <w:rFonts w:cs="v5.0.0"/>
                <w:color w:val="C00000"/>
                <w:highlight w:val="green"/>
              </w:rPr>
              <w:t>-10</w:t>
            </w:r>
            <w:r w:rsidRPr="00B66176">
              <w:rPr>
                <w:rFonts w:cs="v5.0.0"/>
                <w:highlight w:val="green"/>
              </w:rPr>
              <w:t>]</w:t>
            </w:r>
          </w:p>
        </w:tc>
        <w:tc>
          <w:tcPr>
            <w:tcW w:w="1094" w:type="dxa"/>
          </w:tcPr>
          <w:p w14:paraId="525BDDD4"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10</w:t>
            </w:r>
            <w:r w:rsidRPr="00B66176">
              <w:rPr>
                <w:rFonts w:cs="v5.0.0"/>
                <w:highlight w:val="green"/>
              </w:rPr>
              <w:t xml:space="preserve"> </w:t>
            </w:r>
            <w:r w:rsidRPr="00B66176">
              <w:rPr>
                <w:rFonts w:cs="v5.0.0"/>
                <w:color w:val="C00000"/>
                <w:highlight w:val="green"/>
              </w:rPr>
              <w:t>-8</w:t>
            </w:r>
            <w:r w:rsidRPr="00B66176">
              <w:rPr>
                <w:rFonts w:cs="v5.0.0"/>
                <w:highlight w:val="green"/>
              </w:rPr>
              <w:t>]</w:t>
            </w:r>
          </w:p>
        </w:tc>
        <w:tc>
          <w:tcPr>
            <w:tcW w:w="1094" w:type="dxa"/>
          </w:tcPr>
          <w:p w14:paraId="2959F93D"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7</w:t>
            </w:r>
            <w:r w:rsidRPr="00B66176">
              <w:rPr>
                <w:rFonts w:cs="v5.0.0"/>
                <w:highlight w:val="green"/>
              </w:rPr>
              <w:t xml:space="preserve"> </w:t>
            </w:r>
            <w:r w:rsidRPr="00B66176">
              <w:rPr>
                <w:rFonts w:cs="v5.0.0"/>
                <w:color w:val="C00000"/>
                <w:highlight w:val="green"/>
              </w:rPr>
              <w:t>-5</w:t>
            </w:r>
            <w:r w:rsidRPr="00B66176">
              <w:rPr>
                <w:rFonts w:cs="v5.0.0"/>
                <w:highlight w:val="green"/>
              </w:rPr>
              <w:t>]</w:t>
            </w:r>
          </w:p>
        </w:tc>
        <w:tc>
          <w:tcPr>
            <w:tcW w:w="1156" w:type="dxa"/>
          </w:tcPr>
          <w:p w14:paraId="7BBB7039"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4</w:t>
            </w:r>
            <w:r w:rsidRPr="00B66176">
              <w:rPr>
                <w:rFonts w:cs="v5.0.0"/>
                <w:highlight w:val="green"/>
              </w:rPr>
              <w:t xml:space="preserve"> </w:t>
            </w:r>
            <w:r w:rsidRPr="00B66176">
              <w:rPr>
                <w:rFonts w:cs="v5.0.0"/>
                <w:color w:val="C00000"/>
                <w:highlight w:val="green"/>
              </w:rPr>
              <w:t>-2</w:t>
            </w:r>
            <w:r w:rsidRPr="00B66176">
              <w:rPr>
                <w:rFonts w:cs="v5.0.0"/>
                <w:highlight w:val="green"/>
              </w:rPr>
              <w:t>]</w:t>
            </w:r>
          </w:p>
        </w:tc>
        <w:tc>
          <w:tcPr>
            <w:tcW w:w="1080" w:type="dxa"/>
          </w:tcPr>
          <w:p w14:paraId="60CD3D75"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3</w:t>
            </w:r>
            <w:r w:rsidRPr="00B66176">
              <w:rPr>
                <w:rFonts w:cs="v5.0.0"/>
                <w:highlight w:val="green"/>
              </w:rPr>
              <w:t xml:space="preserve"> </w:t>
            </w:r>
            <w:r w:rsidRPr="00B66176">
              <w:rPr>
                <w:rFonts w:cs="v5.0.0"/>
                <w:color w:val="C00000"/>
                <w:highlight w:val="green"/>
              </w:rPr>
              <w:t>-1</w:t>
            </w:r>
            <w:r w:rsidRPr="00B66176">
              <w:rPr>
                <w:rFonts w:cs="v5.0.0"/>
                <w:highlight w:val="green"/>
              </w:rPr>
              <w:t>]</w:t>
            </w:r>
          </w:p>
        </w:tc>
      </w:tr>
      <w:tr w:rsidR="00F00CD8" w:rsidRPr="00B66176" w14:paraId="36C035DD" w14:textId="77777777" w:rsidTr="002915BB">
        <w:trPr>
          <w:jc w:val="center"/>
        </w:trPr>
        <w:tc>
          <w:tcPr>
            <w:tcW w:w="2268" w:type="dxa"/>
          </w:tcPr>
          <w:p w14:paraId="01A9C2F9" w14:textId="77777777" w:rsidR="00F00CD8" w:rsidRPr="00B66176" w:rsidRDefault="00F00CD8" w:rsidP="002915BB">
            <w:pPr>
              <w:pStyle w:val="TAL"/>
              <w:rPr>
                <w:rFonts w:cs="v5.0.0"/>
                <w:highlight w:val="green"/>
              </w:rPr>
            </w:pPr>
            <w:r w:rsidRPr="00B66176">
              <w:rPr>
                <w:rFonts w:cs="Arial"/>
                <w:highlight w:val="green"/>
              </w:rPr>
              <w:t xml:space="preserve">UE EIRP for UL </w:t>
            </w:r>
            <w:r w:rsidRPr="00B66176">
              <w:rPr>
                <w:rFonts w:cs="Arial" w:hint="eastAsia"/>
                <w:highlight w:val="green"/>
              </w:rPr>
              <w:t>64</w:t>
            </w:r>
            <w:r w:rsidRPr="00B66176">
              <w:rPr>
                <w:rFonts w:cs="Arial"/>
                <w:highlight w:val="green"/>
              </w:rPr>
              <w:t xml:space="preserve"> QAM</w:t>
            </w:r>
          </w:p>
        </w:tc>
        <w:tc>
          <w:tcPr>
            <w:tcW w:w="732" w:type="dxa"/>
          </w:tcPr>
          <w:p w14:paraId="68A97AEF" w14:textId="77777777" w:rsidR="00F00CD8" w:rsidRPr="00B66176" w:rsidRDefault="00F00CD8" w:rsidP="002915BB">
            <w:pPr>
              <w:pStyle w:val="TAC"/>
              <w:rPr>
                <w:rFonts w:cs="v5.0.0"/>
                <w:highlight w:val="green"/>
              </w:rPr>
            </w:pPr>
            <w:r w:rsidRPr="00B66176">
              <w:rPr>
                <w:rFonts w:cs="v5.0.0"/>
                <w:highlight w:val="green"/>
              </w:rPr>
              <w:t>dBm</w:t>
            </w:r>
          </w:p>
        </w:tc>
        <w:tc>
          <w:tcPr>
            <w:tcW w:w="1094" w:type="dxa"/>
          </w:tcPr>
          <w:p w14:paraId="48DE10AC"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 xml:space="preserve">-9 </w:t>
            </w:r>
            <w:r w:rsidRPr="00B66176">
              <w:rPr>
                <w:rFonts w:cs="v5.0.0"/>
                <w:color w:val="C00000"/>
                <w:highlight w:val="green"/>
              </w:rPr>
              <w:t>-</w:t>
            </w:r>
            <w:r w:rsidRPr="00B66176">
              <w:rPr>
                <w:rFonts w:cs="v5.0.0"/>
                <w:color w:val="C00000"/>
                <w:highlight w:val="green"/>
                <w:lang w:val="en-US"/>
              </w:rPr>
              <w:t>6</w:t>
            </w:r>
            <w:r w:rsidRPr="00B66176">
              <w:rPr>
                <w:rFonts w:cs="v5.0.0"/>
                <w:highlight w:val="green"/>
              </w:rPr>
              <w:t>]</w:t>
            </w:r>
          </w:p>
        </w:tc>
        <w:tc>
          <w:tcPr>
            <w:tcW w:w="1094" w:type="dxa"/>
          </w:tcPr>
          <w:p w14:paraId="0A32605E"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6</w:t>
            </w:r>
            <w:r w:rsidRPr="00B66176">
              <w:rPr>
                <w:rFonts w:cs="v5.0.0"/>
                <w:highlight w:val="green"/>
              </w:rPr>
              <w:t xml:space="preserve"> </w:t>
            </w:r>
            <w:r w:rsidRPr="00B66176">
              <w:rPr>
                <w:rFonts w:cs="v5.0.0"/>
                <w:color w:val="C00000"/>
                <w:highlight w:val="green"/>
              </w:rPr>
              <w:t>-4</w:t>
            </w:r>
            <w:r w:rsidRPr="00B66176">
              <w:rPr>
                <w:rFonts w:cs="v5.0.0"/>
                <w:highlight w:val="green"/>
              </w:rPr>
              <w:t>]</w:t>
            </w:r>
          </w:p>
        </w:tc>
        <w:tc>
          <w:tcPr>
            <w:tcW w:w="1094" w:type="dxa"/>
          </w:tcPr>
          <w:p w14:paraId="49A7AD5F"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3</w:t>
            </w:r>
            <w:r w:rsidRPr="00B66176">
              <w:rPr>
                <w:rFonts w:cs="v5.0.0"/>
                <w:highlight w:val="green"/>
              </w:rPr>
              <w:t xml:space="preserve"> </w:t>
            </w:r>
            <w:r w:rsidRPr="00B66176">
              <w:rPr>
                <w:rFonts w:cs="v5.0.0"/>
                <w:color w:val="C00000"/>
                <w:highlight w:val="green"/>
              </w:rPr>
              <w:t>-1</w:t>
            </w:r>
            <w:r w:rsidRPr="00B66176">
              <w:rPr>
                <w:rFonts w:cs="v5.0.0"/>
                <w:highlight w:val="green"/>
              </w:rPr>
              <w:t>]</w:t>
            </w:r>
          </w:p>
        </w:tc>
        <w:tc>
          <w:tcPr>
            <w:tcW w:w="1156" w:type="dxa"/>
          </w:tcPr>
          <w:p w14:paraId="40B2EA55"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0</w:t>
            </w:r>
            <w:r w:rsidRPr="00B66176">
              <w:rPr>
                <w:rFonts w:cs="v5.0.0"/>
                <w:highlight w:val="green"/>
              </w:rPr>
              <w:t xml:space="preserve"> </w:t>
            </w:r>
            <w:r w:rsidRPr="00B66176">
              <w:rPr>
                <w:rFonts w:cs="v5.0.0"/>
                <w:color w:val="C00000"/>
                <w:highlight w:val="green"/>
              </w:rPr>
              <w:t>2</w:t>
            </w:r>
            <w:r w:rsidRPr="00B66176">
              <w:rPr>
                <w:rFonts w:cs="v5.0.0"/>
                <w:highlight w:val="green"/>
              </w:rPr>
              <w:t>]</w:t>
            </w:r>
          </w:p>
        </w:tc>
        <w:tc>
          <w:tcPr>
            <w:tcW w:w="1080" w:type="dxa"/>
          </w:tcPr>
          <w:p w14:paraId="2AD48A09" w14:textId="77777777" w:rsidR="00F00CD8" w:rsidRPr="00B66176" w:rsidRDefault="00F00CD8" w:rsidP="002915BB">
            <w:pPr>
              <w:pStyle w:val="TAC"/>
              <w:rPr>
                <w:rFonts w:cs="v5.0.0"/>
                <w:highlight w:val="green"/>
              </w:rPr>
            </w:pPr>
            <w:r w:rsidRPr="00B66176">
              <w:rPr>
                <w:rFonts w:cs="v5.0.0"/>
                <w:highlight w:val="green"/>
              </w:rPr>
              <w:t>[</w:t>
            </w:r>
            <w:r w:rsidRPr="00B66176">
              <w:rPr>
                <w:rFonts w:cs="v5.0.0"/>
                <w:highlight w:val="green"/>
              </w:rPr>
              <w:sym w:font="Symbol" w:char="F0B3"/>
            </w:r>
            <w:r w:rsidRPr="00B66176">
              <w:rPr>
                <w:rFonts w:cs="v5.0.0"/>
                <w:highlight w:val="green"/>
              </w:rPr>
              <w:t xml:space="preserve"> </w:t>
            </w:r>
            <w:r w:rsidRPr="00B66176">
              <w:rPr>
                <w:rFonts w:cs="v5.0.0"/>
                <w:strike/>
                <w:highlight w:val="green"/>
              </w:rPr>
              <w:t>1</w:t>
            </w:r>
            <w:r w:rsidRPr="00B66176">
              <w:rPr>
                <w:rFonts w:cs="v5.0.0"/>
                <w:highlight w:val="green"/>
              </w:rPr>
              <w:t xml:space="preserve"> </w:t>
            </w:r>
            <w:r w:rsidRPr="00B66176">
              <w:rPr>
                <w:rFonts w:cs="v5.0.0"/>
                <w:color w:val="C00000"/>
                <w:highlight w:val="green"/>
              </w:rPr>
              <w:t>3</w:t>
            </w:r>
            <w:r w:rsidRPr="00B66176">
              <w:rPr>
                <w:rFonts w:cs="v5.0.0"/>
                <w:highlight w:val="green"/>
              </w:rPr>
              <w:t>]</w:t>
            </w:r>
          </w:p>
        </w:tc>
      </w:tr>
      <w:tr w:rsidR="00F00CD8" w:rsidRPr="00B66176" w14:paraId="41322098" w14:textId="77777777" w:rsidTr="002915BB">
        <w:trPr>
          <w:jc w:val="center"/>
        </w:trPr>
        <w:tc>
          <w:tcPr>
            <w:tcW w:w="2268" w:type="dxa"/>
          </w:tcPr>
          <w:p w14:paraId="06DF3AC7" w14:textId="77777777" w:rsidR="00F00CD8" w:rsidRPr="00B66176" w:rsidRDefault="00F00CD8" w:rsidP="002915BB">
            <w:pPr>
              <w:pStyle w:val="TAL"/>
              <w:rPr>
                <w:rFonts w:cs="v5.0.0"/>
                <w:highlight w:val="green"/>
              </w:rPr>
            </w:pPr>
            <w:r w:rsidRPr="00B66176">
              <w:rPr>
                <w:rFonts w:cs="v5.0.0"/>
                <w:highlight w:val="green"/>
              </w:rPr>
              <w:t>Operating conditions</w:t>
            </w:r>
          </w:p>
        </w:tc>
        <w:tc>
          <w:tcPr>
            <w:tcW w:w="6250" w:type="dxa"/>
            <w:gridSpan w:val="6"/>
          </w:tcPr>
          <w:p w14:paraId="3CDE8F74" w14:textId="77777777" w:rsidR="00F00CD8" w:rsidRPr="00B66176" w:rsidRDefault="00F00CD8" w:rsidP="002915BB">
            <w:pPr>
              <w:pStyle w:val="TAC"/>
              <w:rPr>
                <w:rFonts w:cs="v5.0.0"/>
                <w:highlight w:val="green"/>
              </w:rPr>
            </w:pPr>
            <w:r w:rsidRPr="00B66176">
              <w:rPr>
                <w:rFonts w:cs="v5.0.0"/>
                <w:highlight w:val="green"/>
              </w:rPr>
              <w:t>Normal Conditions</w:t>
            </w:r>
          </w:p>
        </w:tc>
      </w:tr>
      <w:tr w:rsidR="00F00CD8" w:rsidRPr="00C04A08" w14:paraId="526053F1" w14:textId="77777777" w:rsidTr="002915BB">
        <w:trPr>
          <w:jc w:val="center"/>
        </w:trPr>
        <w:tc>
          <w:tcPr>
            <w:tcW w:w="8518" w:type="dxa"/>
            <w:gridSpan w:val="7"/>
          </w:tcPr>
          <w:p w14:paraId="3B193DB0" w14:textId="77777777" w:rsidR="00F00CD8" w:rsidRPr="009C463D" w:rsidRDefault="00F00CD8" w:rsidP="002915BB">
            <w:pPr>
              <w:pStyle w:val="TAN"/>
            </w:pPr>
            <w:r w:rsidRPr="00B66176">
              <w:rPr>
                <w:highlight w:val="green"/>
              </w:rPr>
              <w:t>NOTE 1:</w:t>
            </w:r>
            <w:r w:rsidRPr="00B66176">
              <w:rPr>
                <w:highlight w:val="green"/>
              </w:rPr>
              <w:tab/>
              <w:t>PTRS is configured for 16 QAM and 64 QAM</w:t>
            </w:r>
          </w:p>
        </w:tc>
      </w:tr>
    </w:tbl>
    <w:p w14:paraId="54811792" w14:textId="77777777" w:rsidR="00F00CD8" w:rsidRPr="00915E37" w:rsidRDefault="00F00CD8" w:rsidP="00F00CD8">
      <w:pPr>
        <w:spacing w:before="180"/>
        <w:rPr>
          <w:b/>
          <w:u w:val="single"/>
          <w:lang w:val="sv-SE" w:eastAsia="zh-CN"/>
        </w:rPr>
      </w:pPr>
      <w:r w:rsidRPr="00915E37">
        <w:rPr>
          <w:b/>
          <w:u w:val="single"/>
          <w:lang w:val="sv-SE" w:eastAsia="zh-CN"/>
        </w:rPr>
        <w:t>PTRS IE</w:t>
      </w:r>
    </w:p>
    <w:p w14:paraId="77721FC4" w14:textId="77777777" w:rsidR="00F00CD8" w:rsidRPr="00915E37" w:rsidRDefault="00F00CD8" w:rsidP="00F00CD8">
      <w:pPr>
        <w:rPr>
          <w:lang w:eastAsia="zh-CN"/>
        </w:rPr>
      </w:pPr>
      <w:r w:rsidRPr="00915E37">
        <w:rPr>
          <w:bCs/>
          <w:lang w:eastAsia="zh-CN"/>
        </w:rPr>
        <w:t xml:space="preserve">In GTW the discussion of whether the EVM test would allow UE to communicate it’s preference indicating whether or not it wouldprefer PTRS to be configured. </w:t>
      </w:r>
      <w:r w:rsidRPr="00915E37">
        <w:rPr>
          <w:lang w:eastAsia="zh-CN"/>
        </w:rPr>
        <w:t>RAN1/RAN2 have specifically instituted signalling (</w:t>
      </w:r>
      <w:r w:rsidRPr="00915E37">
        <w:rPr>
          <w:b/>
          <w:bCs/>
          <w:i/>
          <w:iCs/>
          <w:lang w:eastAsia="zh-CN"/>
        </w:rPr>
        <w:t>PTRS-DensityRecommendationUL)</w:t>
      </w:r>
      <w:r w:rsidRPr="00915E37">
        <w:rPr>
          <w:lang w:eastAsia="zh-CN"/>
        </w:rPr>
        <w:t xml:space="preserve"> to allow the UE to convey its preferred PTRS configuration to accommodate indication.</w:t>
      </w:r>
    </w:p>
    <w:p w14:paraId="70399956" w14:textId="77777777" w:rsidR="00F00CD8" w:rsidRPr="00470CAF" w:rsidRDefault="00F00CD8" w:rsidP="00F00CD8">
      <w:pPr>
        <w:rPr>
          <w:b/>
          <w:highlight w:val="green"/>
          <w:lang w:val="sv-SE" w:eastAsia="zh-CN"/>
        </w:rPr>
      </w:pPr>
      <w:r w:rsidRPr="00470CAF">
        <w:rPr>
          <w:b/>
          <w:highlight w:val="green"/>
          <w:lang w:val="sv-SE" w:eastAsia="zh-CN"/>
        </w:rPr>
        <w:t>Agreement:</w:t>
      </w:r>
    </w:p>
    <w:p w14:paraId="6CBC7140" w14:textId="77777777" w:rsidR="00F00CD8" w:rsidRPr="00470CAF" w:rsidRDefault="00F00CD8" w:rsidP="00F00CD8">
      <w:pPr>
        <w:pStyle w:val="a"/>
        <w:numPr>
          <w:ilvl w:val="0"/>
          <w:numId w:val="31"/>
        </w:numPr>
        <w:rPr>
          <w:highlight w:val="green"/>
          <w:lang w:val="sv-SE"/>
        </w:rPr>
      </w:pPr>
      <w:r w:rsidRPr="00470CAF">
        <w:rPr>
          <w:highlight w:val="green"/>
          <w:lang w:val="sv-SE"/>
        </w:rPr>
        <w:t xml:space="preserve">Futher discuss the use of </w:t>
      </w:r>
      <w:r w:rsidRPr="00470CAF">
        <w:rPr>
          <w:b/>
          <w:bCs/>
          <w:i/>
          <w:iCs/>
          <w:highlight w:val="green"/>
          <w:lang w:val="en-GB"/>
        </w:rPr>
        <w:t xml:space="preserve">PTRS-DensityRecommendationUL </w:t>
      </w:r>
      <w:r w:rsidRPr="00470CAF">
        <w:rPr>
          <w:highlight w:val="green"/>
          <w:lang w:val="sv-SE"/>
        </w:rPr>
        <w:t>for EVM processing the next meeting.</w:t>
      </w:r>
    </w:p>
    <w:p w14:paraId="14518B94" w14:textId="77777777" w:rsidR="00F00CD8" w:rsidRPr="00915E37" w:rsidRDefault="00F00CD8" w:rsidP="00F00CD8">
      <w:pPr>
        <w:rPr>
          <w:b/>
          <w:u w:val="single"/>
          <w:lang w:eastAsia="zh-CN"/>
        </w:rPr>
      </w:pPr>
      <w:r w:rsidRPr="00915E37">
        <w:rPr>
          <w:b/>
          <w:u w:val="single"/>
          <w:lang w:val="sv-SE" w:eastAsia="zh-CN"/>
        </w:rPr>
        <w:t>MPR power class 1</w:t>
      </w:r>
    </w:p>
    <w:p w14:paraId="176472D4" w14:textId="77777777" w:rsidR="00F00CD8" w:rsidRPr="00470CAF" w:rsidRDefault="00F00CD8" w:rsidP="00F00CD8">
      <w:pPr>
        <w:rPr>
          <w:b/>
          <w:lang w:val="en-US" w:eastAsia="zh-CN"/>
        </w:rPr>
      </w:pPr>
      <w:r w:rsidRPr="00470CAF">
        <w:rPr>
          <w:b/>
          <w:highlight w:val="green"/>
          <w:lang w:val="en-US" w:eastAsia="zh-CN"/>
        </w:rPr>
        <w:t>Agreement</w:t>
      </w:r>
    </w:p>
    <w:p w14:paraId="0395DC20" w14:textId="77777777" w:rsidR="00F00CD8" w:rsidRPr="00470CAF" w:rsidRDefault="00F00CD8" w:rsidP="00F00CD8">
      <w:pPr>
        <w:pStyle w:val="a"/>
        <w:numPr>
          <w:ilvl w:val="0"/>
          <w:numId w:val="31"/>
        </w:numPr>
        <w:rPr>
          <w:highlight w:val="green"/>
          <w:lang w:val="sv-SE"/>
        </w:rPr>
      </w:pPr>
      <w:r w:rsidRPr="00470CAF">
        <w:rPr>
          <w:highlight w:val="green"/>
          <w:lang w:val="sv-SE"/>
        </w:rPr>
        <w:t>Agree proposal 1 with [] around all the numbers. Proposal 1 is shown below and the [] needs to be added around all of the numbers.</w:t>
      </w:r>
    </w:p>
    <w:p w14:paraId="272A7871" w14:textId="77777777" w:rsidR="00F00CD8" w:rsidRPr="00470CAF" w:rsidRDefault="00F00CD8" w:rsidP="00F00CD8">
      <w:pPr>
        <w:ind w:left="541"/>
        <w:jc w:val="center"/>
        <w:rPr>
          <w:b/>
          <w:highlight w:val="green"/>
          <w:lang w:val="x-none" w:eastAsia="zh-CN"/>
        </w:rPr>
      </w:pPr>
      <w:r w:rsidRPr="00470CAF">
        <w:rPr>
          <w:b/>
          <w:highlight w:val="green"/>
          <w:lang w:val="x-none" w:eastAsia="zh-CN"/>
        </w:rPr>
        <w:t>Table 6.2.2.1-3 MPR</w:t>
      </w:r>
      <w:r w:rsidRPr="00470CAF">
        <w:rPr>
          <w:b/>
          <w:highlight w:val="green"/>
          <w:vertAlign w:val="subscript"/>
          <w:lang w:val="x-none" w:eastAsia="zh-CN"/>
        </w:rPr>
        <w:t>WT</w:t>
      </w:r>
      <w:r w:rsidRPr="00470CAF">
        <w:rPr>
          <w:b/>
          <w:highlight w:val="green"/>
          <w:lang w:val="x-none" w:eastAsia="zh-CN"/>
        </w:rPr>
        <w:t xml:space="preserve"> for power class 1, BW</w:t>
      </w:r>
      <w:r w:rsidRPr="00470CAF">
        <w:rPr>
          <w:b/>
          <w:highlight w:val="green"/>
          <w:vertAlign w:val="subscript"/>
          <w:lang w:val="x-none" w:eastAsia="zh-CN"/>
        </w:rPr>
        <w:t>channel</w:t>
      </w:r>
      <w:r w:rsidRPr="00470CAF">
        <w:rPr>
          <w:b/>
          <w:highlight w:val="green"/>
          <w:lang w:val="x-none" w:eastAsia="zh-CN"/>
        </w:rPr>
        <w:t xml:space="preserve"> = 1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F00CD8" w:rsidRPr="00470CAF" w14:paraId="072B6734" w14:textId="77777777" w:rsidTr="002915B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235B3F19" w14:textId="77777777" w:rsidR="00F00CD8" w:rsidRPr="00470CAF" w:rsidRDefault="00F00CD8" w:rsidP="002915BB">
            <w:pPr>
              <w:spacing w:after="0"/>
              <w:rPr>
                <w:b/>
                <w:highlight w:val="green"/>
                <w:lang w:val="x-none" w:eastAsia="zh-CN"/>
              </w:rPr>
            </w:pPr>
            <w:r w:rsidRPr="00470CAF">
              <w:rPr>
                <w:b/>
                <w:highlight w:val="green"/>
                <w:lang w:val="x-none" w:eastAsia="zh-CN"/>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E9076D3" w14:textId="77777777" w:rsidR="00F00CD8" w:rsidRPr="00470CAF" w:rsidRDefault="00F00CD8" w:rsidP="002915BB">
            <w:pPr>
              <w:spacing w:after="0"/>
              <w:rPr>
                <w:b/>
                <w:highlight w:val="green"/>
                <w:lang w:val="x-none" w:eastAsia="zh-CN"/>
              </w:rPr>
            </w:pPr>
            <w:r w:rsidRPr="00470CAF">
              <w:rPr>
                <w:b/>
                <w:highlight w:val="green"/>
                <w:lang w:val="x-none" w:eastAsia="zh-CN"/>
              </w:rPr>
              <w:t>MPR</w:t>
            </w:r>
            <w:r w:rsidRPr="00470CAF">
              <w:rPr>
                <w:b/>
                <w:highlight w:val="green"/>
                <w:vertAlign w:val="subscript"/>
                <w:lang w:val="x-none" w:eastAsia="zh-CN"/>
              </w:rPr>
              <w:t>WT</w:t>
            </w:r>
            <w:r w:rsidRPr="00470CAF">
              <w:rPr>
                <w:b/>
                <w:highlight w:val="green"/>
                <w:lang w:val="x-none" w:eastAsia="zh-CN"/>
              </w:rPr>
              <w:t xml:space="preserve"> (dB), BW</w:t>
            </w:r>
            <w:r w:rsidRPr="00470CAF">
              <w:rPr>
                <w:b/>
                <w:highlight w:val="green"/>
                <w:vertAlign w:val="subscript"/>
                <w:lang w:val="x-none" w:eastAsia="zh-CN"/>
              </w:rPr>
              <w:t>channel</w:t>
            </w:r>
            <w:r w:rsidRPr="00470CAF">
              <w:rPr>
                <w:b/>
                <w:highlight w:val="green"/>
                <w:lang w:val="x-none" w:eastAsia="zh-CN"/>
              </w:rPr>
              <w:t xml:space="preserve"> = 100 MHz</w:t>
            </w:r>
          </w:p>
        </w:tc>
      </w:tr>
      <w:tr w:rsidR="00F00CD8" w:rsidRPr="00470CAF" w14:paraId="15F6D943" w14:textId="77777777" w:rsidTr="002915B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722F4C2" w14:textId="77777777" w:rsidR="00F00CD8" w:rsidRPr="00470CAF" w:rsidRDefault="00F00CD8" w:rsidP="002915BB">
            <w:pPr>
              <w:spacing w:after="0"/>
              <w:rPr>
                <w:b/>
                <w:highlight w:val="green"/>
                <w:lang w:val="x-none" w:eastAsia="zh-CN"/>
              </w:rPr>
            </w:pPr>
          </w:p>
        </w:tc>
        <w:tc>
          <w:tcPr>
            <w:tcW w:w="2094" w:type="dxa"/>
            <w:tcBorders>
              <w:top w:val="single" w:sz="4" w:space="0" w:color="auto"/>
              <w:left w:val="single" w:sz="4" w:space="0" w:color="auto"/>
              <w:bottom w:val="nil"/>
              <w:right w:val="single" w:sz="4" w:space="0" w:color="auto"/>
            </w:tcBorders>
            <w:shd w:val="clear" w:color="auto" w:fill="auto"/>
            <w:hideMark/>
          </w:tcPr>
          <w:p w14:paraId="0314792B" w14:textId="77777777" w:rsidR="00F00CD8" w:rsidRPr="00470CAF" w:rsidRDefault="00F00CD8" w:rsidP="002915BB">
            <w:pPr>
              <w:spacing w:after="0"/>
              <w:rPr>
                <w:b/>
                <w:highlight w:val="green"/>
                <w:lang w:val="x-none" w:eastAsia="zh-CN"/>
              </w:rPr>
            </w:pPr>
            <w:r w:rsidRPr="00470CAF">
              <w:rPr>
                <w:b/>
                <w:highlight w:val="green"/>
                <w:lang w:val="x-none" w:eastAsia="zh-CN"/>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3790D0F" w14:textId="77777777" w:rsidR="00F00CD8" w:rsidRPr="00470CAF" w:rsidRDefault="00F00CD8" w:rsidP="002915BB">
            <w:pPr>
              <w:spacing w:after="0"/>
              <w:rPr>
                <w:b/>
                <w:highlight w:val="green"/>
                <w:lang w:val="x-none" w:eastAsia="zh-CN"/>
              </w:rPr>
            </w:pPr>
            <w:r w:rsidRPr="00470CAF">
              <w:rPr>
                <w:b/>
                <w:highlight w:val="green"/>
                <w:lang w:val="x-none" w:eastAsia="zh-CN"/>
              </w:rPr>
              <w:t>Inner RB allocations</w:t>
            </w:r>
          </w:p>
        </w:tc>
      </w:tr>
      <w:tr w:rsidR="00F00CD8" w:rsidRPr="00470CAF" w14:paraId="6D9F9017" w14:textId="77777777" w:rsidTr="002915B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39F99D88" w14:textId="77777777" w:rsidR="00F00CD8" w:rsidRPr="00470CAF" w:rsidRDefault="00F00CD8" w:rsidP="002915BB">
            <w:pPr>
              <w:spacing w:after="0"/>
              <w:rPr>
                <w:b/>
                <w:highlight w:val="green"/>
                <w:lang w:val="x-none" w:eastAsia="zh-CN"/>
              </w:rPr>
            </w:pPr>
          </w:p>
        </w:tc>
        <w:tc>
          <w:tcPr>
            <w:tcW w:w="2094" w:type="dxa"/>
            <w:tcBorders>
              <w:top w:val="nil"/>
              <w:left w:val="single" w:sz="4" w:space="0" w:color="auto"/>
              <w:bottom w:val="single" w:sz="4" w:space="0" w:color="auto"/>
              <w:right w:val="single" w:sz="4" w:space="0" w:color="auto"/>
            </w:tcBorders>
            <w:shd w:val="clear" w:color="auto" w:fill="auto"/>
          </w:tcPr>
          <w:p w14:paraId="381D3B1B" w14:textId="77777777" w:rsidR="00F00CD8" w:rsidRPr="00470CAF" w:rsidRDefault="00F00CD8" w:rsidP="002915BB">
            <w:pPr>
              <w:spacing w:after="0"/>
              <w:rPr>
                <w:b/>
                <w:highlight w:val="green"/>
                <w:lang w:val="x-none" w:eastAsia="zh-CN"/>
              </w:rPr>
            </w:pPr>
          </w:p>
        </w:tc>
        <w:tc>
          <w:tcPr>
            <w:tcW w:w="2060" w:type="dxa"/>
            <w:tcBorders>
              <w:top w:val="single" w:sz="4" w:space="0" w:color="auto"/>
              <w:left w:val="single" w:sz="4" w:space="0" w:color="auto"/>
              <w:bottom w:val="single" w:sz="4" w:space="0" w:color="auto"/>
              <w:right w:val="single" w:sz="4" w:space="0" w:color="auto"/>
            </w:tcBorders>
          </w:tcPr>
          <w:p w14:paraId="54714656" w14:textId="77777777" w:rsidR="00F00CD8" w:rsidRPr="00470CAF" w:rsidRDefault="00F00CD8" w:rsidP="002915BB">
            <w:pPr>
              <w:spacing w:after="0"/>
              <w:rPr>
                <w:b/>
                <w:highlight w:val="green"/>
                <w:lang w:val="x-none" w:eastAsia="zh-CN"/>
              </w:rPr>
            </w:pPr>
            <w:r w:rsidRPr="00470CAF">
              <w:rPr>
                <w:b/>
                <w:bCs/>
                <w:highlight w:val="green"/>
                <w:lang w:val="x-none" w:eastAsia="zh-CN"/>
              </w:rPr>
              <w:t>Region 1</w:t>
            </w:r>
          </w:p>
        </w:tc>
        <w:tc>
          <w:tcPr>
            <w:tcW w:w="2060" w:type="dxa"/>
            <w:tcBorders>
              <w:top w:val="single" w:sz="4" w:space="0" w:color="auto"/>
              <w:left w:val="single" w:sz="4" w:space="0" w:color="auto"/>
              <w:bottom w:val="single" w:sz="4" w:space="0" w:color="auto"/>
              <w:right w:val="single" w:sz="4" w:space="0" w:color="auto"/>
            </w:tcBorders>
          </w:tcPr>
          <w:p w14:paraId="18A42EAE" w14:textId="77777777" w:rsidR="00F00CD8" w:rsidRPr="00470CAF" w:rsidRDefault="00F00CD8" w:rsidP="002915BB">
            <w:pPr>
              <w:spacing w:after="0"/>
              <w:rPr>
                <w:b/>
                <w:highlight w:val="green"/>
                <w:lang w:val="x-none" w:eastAsia="zh-CN"/>
              </w:rPr>
            </w:pPr>
            <w:r w:rsidRPr="00470CAF">
              <w:rPr>
                <w:b/>
                <w:bCs/>
                <w:highlight w:val="green"/>
                <w:lang w:val="x-none" w:eastAsia="zh-CN"/>
              </w:rPr>
              <w:t>Region 2</w:t>
            </w:r>
          </w:p>
        </w:tc>
      </w:tr>
      <w:tr w:rsidR="00F00CD8" w:rsidRPr="00470CAF" w14:paraId="09C754AE"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D67BC1E" w14:textId="77777777" w:rsidR="00F00CD8" w:rsidRPr="00470CAF" w:rsidRDefault="00F00CD8" w:rsidP="002915BB">
            <w:pPr>
              <w:spacing w:after="0"/>
              <w:rPr>
                <w:highlight w:val="green"/>
                <w:lang w:val="x-none" w:eastAsia="zh-CN"/>
              </w:rPr>
            </w:pPr>
            <w:r w:rsidRPr="00470CAF">
              <w:rPr>
                <w:highlight w:val="green"/>
                <w:lang w:val="x-none" w:eastAsia="zh-CN"/>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FA884D2" w14:textId="77777777" w:rsidR="00F00CD8" w:rsidRPr="00470CAF" w:rsidRDefault="00F00CD8" w:rsidP="002915BB">
            <w:pPr>
              <w:spacing w:after="0"/>
              <w:rPr>
                <w:highlight w:val="green"/>
                <w:lang w:val="x-none" w:eastAsia="zh-CN"/>
              </w:rPr>
            </w:pPr>
            <w:r w:rsidRPr="00470CAF">
              <w:rPr>
                <w:highlight w:val="green"/>
                <w:lang w:val="x-none" w:eastAsia="zh-CN"/>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EFC2F6C" w14:textId="77777777" w:rsidR="00F00CD8" w:rsidRPr="00470CAF" w:rsidRDefault="00F00CD8" w:rsidP="002915BB">
            <w:pPr>
              <w:spacing w:after="0"/>
              <w:rPr>
                <w:highlight w:val="green"/>
                <w:lang w:val="x-none" w:eastAsia="zh-CN"/>
              </w:rPr>
            </w:pPr>
            <w:r w:rsidRPr="00470CAF">
              <w:rPr>
                <w:highlight w:val="green"/>
                <w:lang w:val="x-none" w:eastAsia="zh-CN"/>
              </w:rPr>
              <w:t>≤ 5.5</w:t>
            </w:r>
          </w:p>
        </w:tc>
        <w:tc>
          <w:tcPr>
            <w:tcW w:w="2060" w:type="dxa"/>
            <w:tcBorders>
              <w:top w:val="single" w:sz="4" w:space="0" w:color="auto"/>
              <w:left w:val="single" w:sz="4" w:space="0" w:color="auto"/>
              <w:bottom w:val="single" w:sz="4" w:space="0" w:color="auto"/>
              <w:right w:val="single" w:sz="4" w:space="0" w:color="auto"/>
            </w:tcBorders>
            <w:vAlign w:val="center"/>
          </w:tcPr>
          <w:p w14:paraId="5BB438D8" w14:textId="77777777" w:rsidR="00F00CD8" w:rsidRPr="00470CAF" w:rsidRDefault="00F00CD8" w:rsidP="002915BB">
            <w:pPr>
              <w:spacing w:after="0"/>
              <w:rPr>
                <w:highlight w:val="green"/>
                <w:lang w:val="x-none" w:eastAsia="zh-CN"/>
              </w:rPr>
            </w:pPr>
            <w:r w:rsidRPr="00470CAF">
              <w:rPr>
                <w:highlight w:val="green"/>
                <w:lang w:val="x-none" w:eastAsia="zh-CN"/>
              </w:rPr>
              <w:t>0.0</w:t>
            </w:r>
          </w:p>
        </w:tc>
        <w:tc>
          <w:tcPr>
            <w:tcW w:w="2060" w:type="dxa"/>
            <w:tcBorders>
              <w:top w:val="single" w:sz="4" w:space="0" w:color="auto"/>
              <w:left w:val="single" w:sz="4" w:space="0" w:color="auto"/>
              <w:bottom w:val="single" w:sz="4" w:space="0" w:color="auto"/>
              <w:right w:val="single" w:sz="4" w:space="0" w:color="auto"/>
            </w:tcBorders>
            <w:vAlign w:val="center"/>
          </w:tcPr>
          <w:p w14:paraId="2BF5A4FD" w14:textId="77777777" w:rsidR="00F00CD8" w:rsidRPr="00470CAF" w:rsidRDefault="00F00CD8" w:rsidP="002915BB">
            <w:pPr>
              <w:spacing w:after="0"/>
              <w:rPr>
                <w:highlight w:val="green"/>
                <w:lang w:val="x-none" w:eastAsia="zh-CN"/>
              </w:rPr>
            </w:pPr>
            <w:r w:rsidRPr="00470CAF">
              <w:rPr>
                <w:highlight w:val="green"/>
                <w:lang w:val="x-none" w:eastAsia="zh-CN"/>
              </w:rPr>
              <w:t>≤ 3.5</w:t>
            </w:r>
          </w:p>
        </w:tc>
      </w:tr>
      <w:tr w:rsidR="00F00CD8" w:rsidRPr="00470CAF" w14:paraId="7803D3A9"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F0857B9"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E1A3D1B" w14:textId="77777777" w:rsidR="00F00CD8" w:rsidRPr="00470CAF" w:rsidRDefault="00F00CD8" w:rsidP="002915BB">
            <w:pPr>
              <w:spacing w:after="0"/>
              <w:rPr>
                <w:highlight w:val="green"/>
                <w:lang w:val="x-none" w:eastAsia="zh-CN"/>
              </w:rPr>
            </w:pPr>
            <w:r w:rsidRPr="00470CAF">
              <w:rPr>
                <w:highlight w:val="green"/>
                <w:lang w:val="x-none" w:eastAsia="zh-CN"/>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FA71A0A"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89EB452" w14:textId="77777777" w:rsidR="00F00CD8" w:rsidRPr="00470CAF" w:rsidRDefault="00F00CD8" w:rsidP="002915BB">
            <w:pPr>
              <w:spacing w:after="0"/>
              <w:rPr>
                <w:highlight w:val="green"/>
                <w:lang w:val="x-none" w:eastAsia="zh-CN"/>
              </w:rPr>
            </w:pPr>
            <w:r w:rsidRPr="00470CAF">
              <w:rPr>
                <w:highlight w:val="green"/>
                <w:lang w:val="x-none" w:eastAsia="zh-CN"/>
              </w:rPr>
              <w:t>0.0</w:t>
            </w:r>
          </w:p>
        </w:tc>
        <w:tc>
          <w:tcPr>
            <w:tcW w:w="2060" w:type="dxa"/>
            <w:tcBorders>
              <w:top w:val="single" w:sz="4" w:space="0" w:color="auto"/>
              <w:left w:val="single" w:sz="4" w:space="0" w:color="auto"/>
              <w:bottom w:val="single" w:sz="4" w:space="0" w:color="auto"/>
              <w:right w:val="single" w:sz="4" w:space="0" w:color="auto"/>
            </w:tcBorders>
            <w:vAlign w:val="center"/>
          </w:tcPr>
          <w:p w14:paraId="1B787A98" w14:textId="77777777" w:rsidR="00F00CD8" w:rsidRPr="00470CAF" w:rsidRDefault="00F00CD8" w:rsidP="002915BB">
            <w:pPr>
              <w:spacing w:after="0"/>
              <w:rPr>
                <w:highlight w:val="green"/>
                <w:lang w:val="x-none" w:eastAsia="zh-CN"/>
              </w:rPr>
            </w:pPr>
            <w:r w:rsidRPr="00470CAF">
              <w:rPr>
                <w:highlight w:val="green"/>
                <w:lang w:val="x-none" w:eastAsia="zh-CN"/>
              </w:rPr>
              <w:t>≤ 3.5</w:t>
            </w:r>
          </w:p>
        </w:tc>
      </w:tr>
      <w:tr w:rsidR="00F00CD8" w:rsidRPr="00470CAF" w14:paraId="68274B5C"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5DBEE4F"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152268A" w14:textId="77777777" w:rsidR="00F00CD8" w:rsidRPr="00470CAF" w:rsidRDefault="00F00CD8" w:rsidP="002915BB">
            <w:pPr>
              <w:spacing w:after="0"/>
              <w:rPr>
                <w:highlight w:val="green"/>
                <w:lang w:val="x-none" w:eastAsia="zh-CN"/>
              </w:rPr>
            </w:pPr>
            <w:r w:rsidRPr="00470CAF">
              <w:rPr>
                <w:highlight w:val="green"/>
                <w:lang w:val="x-none" w:eastAsia="zh-CN"/>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79D4DCD"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18BEB13A"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2.5</w:t>
            </w:r>
          </w:p>
        </w:tc>
        <w:tc>
          <w:tcPr>
            <w:tcW w:w="2060" w:type="dxa"/>
            <w:tcBorders>
              <w:top w:val="single" w:sz="4" w:space="0" w:color="auto"/>
              <w:left w:val="single" w:sz="4" w:space="0" w:color="auto"/>
              <w:bottom w:val="single" w:sz="4" w:space="0" w:color="auto"/>
              <w:right w:val="single" w:sz="4" w:space="0" w:color="auto"/>
            </w:tcBorders>
            <w:vAlign w:val="center"/>
          </w:tcPr>
          <w:p w14:paraId="66A1CC4B"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2.5</w:t>
            </w:r>
          </w:p>
        </w:tc>
      </w:tr>
      <w:tr w:rsidR="00F00CD8" w:rsidRPr="00470CAF" w14:paraId="09DA1771"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4682FAC3"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9DAEBB9" w14:textId="77777777" w:rsidR="00F00CD8" w:rsidRPr="00470CAF" w:rsidRDefault="00F00CD8" w:rsidP="002915BB">
            <w:pPr>
              <w:spacing w:after="0"/>
              <w:rPr>
                <w:highlight w:val="green"/>
                <w:lang w:val="x-none" w:eastAsia="zh-CN"/>
              </w:rPr>
            </w:pPr>
            <w:r w:rsidRPr="00470CAF">
              <w:rPr>
                <w:highlight w:val="green"/>
                <w:lang w:val="x-none" w:eastAsia="zh-CN"/>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E91ECBA"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c>
          <w:tcPr>
            <w:tcW w:w="2060" w:type="dxa"/>
            <w:tcBorders>
              <w:top w:val="single" w:sz="4" w:space="0" w:color="auto"/>
              <w:left w:val="single" w:sz="4" w:space="0" w:color="auto"/>
              <w:bottom w:val="single" w:sz="4" w:space="0" w:color="auto"/>
              <w:right w:val="single" w:sz="4" w:space="0" w:color="auto"/>
            </w:tcBorders>
            <w:vAlign w:val="center"/>
          </w:tcPr>
          <w:p w14:paraId="4F337136"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c>
          <w:tcPr>
            <w:tcW w:w="2060" w:type="dxa"/>
            <w:tcBorders>
              <w:top w:val="single" w:sz="4" w:space="0" w:color="auto"/>
              <w:left w:val="single" w:sz="4" w:space="0" w:color="auto"/>
              <w:bottom w:val="single" w:sz="4" w:space="0" w:color="auto"/>
              <w:right w:val="single" w:sz="4" w:space="0" w:color="auto"/>
            </w:tcBorders>
            <w:vAlign w:val="center"/>
          </w:tcPr>
          <w:p w14:paraId="038B1610"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r>
      <w:tr w:rsidR="00F00CD8" w:rsidRPr="00470CAF" w14:paraId="5CA6EEC8"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EC2034D" w14:textId="77777777" w:rsidR="00F00CD8" w:rsidRPr="00470CAF" w:rsidRDefault="00F00CD8" w:rsidP="002915BB">
            <w:pPr>
              <w:spacing w:after="0"/>
              <w:rPr>
                <w:highlight w:val="green"/>
                <w:lang w:val="x-none" w:eastAsia="zh-CN"/>
              </w:rPr>
            </w:pPr>
            <w:r w:rsidRPr="00470CAF">
              <w:rPr>
                <w:highlight w:val="green"/>
                <w:lang w:val="x-none" w:eastAsia="zh-CN"/>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44054BC2" w14:textId="77777777" w:rsidR="00F00CD8" w:rsidRPr="00470CAF" w:rsidRDefault="00F00CD8" w:rsidP="002915BB">
            <w:pPr>
              <w:spacing w:after="0"/>
              <w:rPr>
                <w:highlight w:val="green"/>
                <w:lang w:val="x-none" w:eastAsia="zh-CN"/>
              </w:rPr>
            </w:pPr>
            <w:r w:rsidRPr="00470CAF">
              <w:rPr>
                <w:highlight w:val="green"/>
                <w:lang w:val="x-none" w:eastAsia="zh-CN"/>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A382074"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641C6D9" w14:textId="77777777" w:rsidR="00F00CD8" w:rsidRPr="00470CAF" w:rsidRDefault="00F00CD8" w:rsidP="002915BB">
            <w:pPr>
              <w:spacing w:after="0"/>
              <w:rPr>
                <w:highlight w:val="green"/>
                <w:lang w:val="x-none" w:eastAsia="zh-CN"/>
              </w:rPr>
            </w:pPr>
            <w:r w:rsidRPr="00470CAF">
              <w:rPr>
                <w:highlight w:val="green"/>
                <w:lang w:val="x-none" w:eastAsia="zh-CN"/>
              </w:rPr>
              <w:t>≤</w:t>
            </w:r>
            <w:r w:rsidRPr="00470CAF">
              <w:rPr>
                <w:highlight w:val="green"/>
                <w:lang w:val="en-CA" w:eastAsia="zh-CN"/>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54766253" w14:textId="77777777" w:rsidR="00F00CD8" w:rsidRPr="00470CAF" w:rsidRDefault="00F00CD8" w:rsidP="002915BB">
            <w:pPr>
              <w:spacing w:after="0"/>
              <w:rPr>
                <w:highlight w:val="green"/>
                <w:lang w:val="x-none" w:eastAsia="zh-CN"/>
              </w:rPr>
            </w:pPr>
            <w:r w:rsidRPr="00470CAF">
              <w:rPr>
                <w:highlight w:val="green"/>
                <w:lang w:val="x-none" w:eastAsia="zh-CN"/>
              </w:rPr>
              <w:t>≤</w:t>
            </w:r>
            <w:r w:rsidRPr="00470CAF">
              <w:rPr>
                <w:highlight w:val="green"/>
                <w:lang w:val="en-CA" w:eastAsia="zh-CN"/>
              </w:rPr>
              <w:t xml:space="preserve"> 3.5</w:t>
            </w:r>
          </w:p>
        </w:tc>
      </w:tr>
      <w:tr w:rsidR="00F00CD8" w:rsidRPr="00470CAF" w14:paraId="67FFC271"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tcPr>
          <w:p w14:paraId="0B234653"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634DA58F" w14:textId="77777777" w:rsidR="00F00CD8" w:rsidRPr="00470CAF" w:rsidRDefault="00F00CD8" w:rsidP="002915BB">
            <w:pPr>
              <w:spacing w:after="0"/>
              <w:rPr>
                <w:highlight w:val="green"/>
                <w:lang w:val="x-none" w:eastAsia="zh-CN"/>
              </w:rPr>
            </w:pPr>
            <w:r w:rsidRPr="00470CAF">
              <w:rPr>
                <w:highlight w:val="green"/>
                <w:lang w:val="x-none" w:eastAsia="zh-CN"/>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4D53CC3" w14:textId="77777777" w:rsidR="00F00CD8" w:rsidRPr="00470CAF" w:rsidRDefault="00F00CD8" w:rsidP="002915BB">
            <w:pPr>
              <w:spacing w:after="0"/>
              <w:rPr>
                <w:highlight w:val="green"/>
                <w:lang w:val="x-none" w:eastAsia="zh-CN"/>
              </w:rPr>
            </w:pPr>
            <w:r w:rsidRPr="00470CAF">
              <w:rPr>
                <w:highlight w:val="green"/>
                <w:lang w:val="x-none" w:eastAsia="zh-CN"/>
              </w:rPr>
              <w:t>≤ 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388C833"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3.5</w:t>
            </w:r>
          </w:p>
        </w:tc>
        <w:tc>
          <w:tcPr>
            <w:tcW w:w="2060" w:type="dxa"/>
            <w:tcBorders>
              <w:top w:val="single" w:sz="4" w:space="0" w:color="auto"/>
              <w:left w:val="single" w:sz="4" w:space="0" w:color="auto"/>
              <w:bottom w:val="single" w:sz="4" w:space="0" w:color="auto"/>
              <w:right w:val="single" w:sz="4" w:space="0" w:color="auto"/>
            </w:tcBorders>
            <w:vAlign w:val="center"/>
          </w:tcPr>
          <w:p w14:paraId="617531AE"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4.0</w:t>
            </w:r>
          </w:p>
        </w:tc>
      </w:tr>
      <w:tr w:rsidR="00F00CD8" w:rsidRPr="00470CAF" w14:paraId="78CBD4D0"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59D347E9"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97A8DD6" w14:textId="77777777" w:rsidR="00F00CD8" w:rsidRPr="00470CAF" w:rsidRDefault="00F00CD8" w:rsidP="002915BB">
            <w:pPr>
              <w:spacing w:after="0"/>
              <w:rPr>
                <w:highlight w:val="green"/>
                <w:lang w:val="x-none" w:eastAsia="zh-CN"/>
              </w:rPr>
            </w:pPr>
            <w:r w:rsidRPr="00470CAF">
              <w:rPr>
                <w:highlight w:val="green"/>
                <w:lang w:val="x-none" w:eastAsia="zh-CN"/>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DA01C91"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9.5</w:t>
            </w:r>
          </w:p>
        </w:tc>
        <w:tc>
          <w:tcPr>
            <w:tcW w:w="2060" w:type="dxa"/>
            <w:tcBorders>
              <w:top w:val="single" w:sz="4" w:space="0" w:color="auto"/>
              <w:left w:val="single" w:sz="4" w:space="0" w:color="auto"/>
              <w:bottom w:val="single" w:sz="4" w:space="0" w:color="auto"/>
              <w:right w:val="single" w:sz="4" w:space="0" w:color="auto"/>
            </w:tcBorders>
            <w:vAlign w:val="center"/>
          </w:tcPr>
          <w:p w14:paraId="5274A7A3"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050048F"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9.5</w:t>
            </w:r>
          </w:p>
        </w:tc>
      </w:tr>
    </w:tbl>
    <w:p w14:paraId="3EB01ADC" w14:textId="77777777" w:rsidR="00F00CD8" w:rsidRPr="00470CAF" w:rsidRDefault="00F00CD8" w:rsidP="00F00CD8">
      <w:pPr>
        <w:spacing w:before="180"/>
        <w:jc w:val="center"/>
        <w:rPr>
          <w:b/>
          <w:highlight w:val="green"/>
          <w:lang w:val="x-none" w:eastAsia="zh-CN"/>
        </w:rPr>
      </w:pPr>
      <w:r w:rsidRPr="00470CAF">
        <w:rPr>
          <w:b/>
          <w:highlight w:val="green"/>
          <w:lang w:val="x-none" w:eastAsia="zh-CN"/>
        </w:rPr>
        <w:t>Table 6.2.2.1-4 MPR</w:t>
      </w:r>
      <w:r w:rsidRPr="00470CAF">
        <w:rPr>
          <w:b/>
          <w:highlight w:val="green"/>
          <w:vertAlign w:val="subscript"/>
          <w:lang w:val="x-none" w:eastAsia="zh-CN"/>
        </w:rPr>
        <w:t>WT</w:t>
      </w:r>
      <w:r w:rsidRPr="00470CAF">
        <w:rPr>
          <w:b/>
          <w:highlight w:val="green"/>
          <w:lang w:val="x-none" w:eastAsia="zh-CN"/>
        </w:rPr>
        <w:t xml:space="preserve"> for power class 1, BW</w:t>
      </w:r>
      <w:r w:rsidRPr="00470CAF">
        <w:rPr>
          <w:b/>
          <w:highlight w:val="green"/>
          <w:vertAlign w:val="subscript"/>
          <w:lang w:val="x-none" w:eastAsia="zh-CN"/>
        </w:rPr>
        <w:t>channel</w:t>
      </w:r>
      <w:r w:rsidRPr="00470CAF">
        <w:rPr>
          <w:b/>
          <w:highlight w:val="green"/>
          <w:lang w:val="x-none" w:eastAsia="zh-CN"/>
        </w:rPr>
        <w:t xml:space="preserve"> &gt;= 4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F00CD8" w:rsidRPr="00470CAF" w14:paraId="2B4FE1DC" w14:textId="77777777" w:rsidTr="002915BB">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050347F6" w14:textId="77777777" w:rsidR="00F00CD8" w:rsidRPr="00470CAF" w:rsidRDefault="00F00CD8" w:rsidP="002915BB">
            <w:pPr>
              <w:spacing w:after="0"/>
              <w:rPr>
                <w:b/>
                <w:highlight w:val="green"/>
                <w:lang w:val="x-none" w:eastAsia="zh-CN"/>
              </w:rPr>
            </w:pPr>
            <w:r w:rsidRPr="00470CAF">
              <w:rPr>
                <w:b/>
                <w:highlight w:val="green"/>
                <w:lang w:val="x-none" w:eastAsia="zh-CN"/>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69EC5A44" w14:textId="77777777" w:rsidR="00F00CD8" w:rsidRPr="00470CAF" w:rsidRDefault="00F00CD8" w:rsidP="002915BB">
            <w:pPr>
              <w:spacing w:after="0"/>
              <w:rPr>
                <w:b/>
                <w:highlight w:val="green"/>
                <w:lang w:val="x-none" w:eastAsia="zh-CN"/>
              </w:rPr>
            </w:pPr>
            <w:r w:rsidRPr="00470CAF">
              <w:rPr>
                <w:b/>
                <w:highlight w:val="green"/>
                <w:lang w:val="x-none" w:eastAsia="zh-CN"/>
              </w:rPr>
              <w:t>MPR</w:t>
            </w:r>
            <w:r w:rsidRPr="00470CAF">
              <w:rPr>
                <w:b/>
                <w:highlight w:val="green"/>
                <w:vertAlign w:val="subscript"/>
                <w:lang w:val="x-none" w:eastAsia="zh-CN"/>
              </w:rPr>
              <w:t>WT</w:t>
            </w:r>
            <w:r w:rsidRPr="00470CAF">
              <w:rPr>
                <w:b/>
                <w:highlight w:val="green"/>
                <w:lang w:val="x-none" w:eastAsia="zh-CN"/>
              </w:rPr>
              <w:t xml:space="preserve"> (dB), BW</w:t>
            </w:r>
            <w:r w:rsidRPr="00470CAF">
              <w:rPr>
                <w:b/>
                <w:highlight w:val="green"/>
                <w:vertAlign w:val="subscript"/>
                <w:lang w:val="x-none" w:eastAsia="zh-CN"/>
              </w:rPr>
              <w:t>channel</w:t>
            </w:r>
            <w:r w:rsidRPr="00470CAF">
              <w:rPr>
                <w:b/>
                <w:highlight w:val="green"/>
                <w:lang w:val="x-none" w:eastAsia="zh-CN"/>
              </w:rPr>
              <w:t xml:space="preserve"> = 400, 800, 1600, 2000 MHz</w:t>
            </w:r>
          </w:p>
        </w:tc>
      </w:tr>
      <w:tr w:rsidR="00F00CD8" w:rsidRPr="00470CAF" w14:paraId="550C1EF0" w14:textId="77777777" w:rsidTr="002915BB">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329871C4" w14:textId="77777777" w:rsidR="00F00CD8" w:rsidRPr="00470CAF" w:rsidRDefault="00F00CD8" w:rsidP="002915BB">
            <w:pPr>
              <w:spacing w:after="0"/>
              <w:rPr>
                <w:b/>
                <w:highlight w:val="green"/>
                <w:lang w:val="x-none" w:eastAsia="zh-CN"/>
              </w:rPr>
            </w:pPr>
          </w:p>
        </w:tc>
        <w:tc>
          <w:tcPr>
            <w:tcW w:w="2094" w:type="dxa"/>
            <w:tcBorders>
              <w:top w:val="single" w:sz="4" w:space="0" w:color="auto"/>
              <w:left w:val="single" w:sz="4" w:space="0" w:color="auto"/>
              <w:bottom w:val="nil"/>
              <w:right w:val="single" w:sz="4" w:space="0" w:color="auto"/>
            </w:tcBorders>
            <w:shd w:val="clear" w:color="auto" w:fill="auto"/>
            <w:hideMark/>
          </w:tcPr>
          <w:p w14:paraId="1D513290" w14:textId="77777777" w:rsidR="00F00CD8" w:rsidRPr="00470CAF" w:rsidRDefault="00F00CD8" w:rsidP="002915BB">
            <w:pPr>
              <w:spacing w:after="0"/>
              <w:rPr>
                <w:b/>
                <w:highlight w:val="green"/>
                <w:lang w:val="x-none" w:eastAsia="zh-CN"/>
              </w:rPr>
            </w:pPr>
            <w:r w:rsidRPr="00470CAF">
              <w:rPr>
                <w:b/>
                <w:highlight w:val="green"/>
                <w:lang w:val="x-none" w:eastAsia="zh-CN"/>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4F0D874B" w14:textId="77777777" w:rsidR="00F00CD8" w:rsidRPr="00470CAF" w:rsidRDefault="00F00CD8" w:rsidP="002915BB">
            <w:pPr>
              <w:spacing w:after="0"/>
              <w:rPr>
                <w:b/>
                <w:highlight w:val="green"/>
                <w:lang w:val="x-none" w:eastAsia="zh-CN"/>
              </w:rPr>
            </w:pPr>
            <w:r w:rsidRPr="00470CAF">
              <w:rPr>
                <w:b/>
                <w:highlight w:val="green"/>
                <w:lang w:val="x-none" w:eastAsia="zh-CN"/>
              </w:rPr>
              <w:t>Inner RB allocations</w:t>
            </w:r>
          </w:p>
        </w:tc>
      </w:tr>
      <w:tr w:rsidR="00F00CD8" w:rsidRPr="00470CAF" w14:paraId="62CCB14D" w14:textId="77777777" w:rsidTr="002915BB">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4D0BBD18" w14:textId="77777777" w:rsidR="00F00CD8" w:rsidRPr="00470CAF" w:rsidRDefault="00F00CD8" w:rsidP="002915BB">
            <w:pPr>
              <w:spacing w:after="0"/>
              <w:rPr>
                <w:b/>
                <w:highlight w:val="green"/>
                <w:lang w:val="x-none" w:eastAsia="zh-CN"/>
              </w:rPr>
            </w:pPr>
          </w:p>
        </w:tc>
        <w:tc>
          <w:tcPr>
            <w:tcW w:w="2094" w:type="dxa"/>
            <w:tcBorders>
              <w:top w:val="nil"/>
              <w:left w:val="single" w:sz="4" w:space="0" w:color="auto"/>
              <w:bottom w:val="single" w:sz="4" w:space="0" w:color="auto"/>
              <w:right w:val="single" w:sz="4" w:space="0" w:color="auto"/>
            </w:tcBorders>
            <w:shd w:val="clear" w:color="auto" w:fill="auto"/>
          </w:tcPr>
          <w:p w14:paraId="56622EBD" w14:textId="77777777" w:rsidR="00F00CD8" w:rsidRPr="00470CAF" w:rsidRDefault="00F00CD8" w:rsidP="002915BB">
            <w:pPr>
              <w:spacing w:after="0"/>
              <w:rPr>
                <w:b/>
                <w:highlight w:val="green"/>
                <w:lang w:val="x-none" w:eastAsia="zh-CN"/>
              </w:rPr>
            </w:pPr>
          </w:p>
        </w:tc>
        <w:tc>
          <w:tcPr>
            <w:tcW w:w="2060" w:type="dxa"/>
            <w:tcBorders>
              <w:top w:val="single" w:sz="4" w:space="0" w:color="auto"/>
              <w:left w:val="single" w:sz="4" w:space="0" w:color="auto"/>
              <w:bottom w:val="single" w:sz="4" w:space="0" w:color="auto"/>
              <w:right w:val="single" w:sz="4" w:space="0" w:color="auto"/>
            </w:tcBorders>
          </w:tcPr>
          <w:p w14:paraId="0FA7ED84" w14:textId="77777777" w:rsidR="00F00CD8" w:rsidRPr="00470CAF" w:rsidRDefault="00F00CD8" w:rsidP="002915BB">
            <w:pPr>
              <w:spacing w:after="0"/>
              <w:rPr>
                <w:b/>
                <w:highlight w:val="green"/>
                <w:lang w:val="x-none" w:eastAsia="zh-CN"/>
              </w:rPr>
            </w:pPr>
            <w:r w:rsidRPr="00470CAF">
              <w:rPr>
                <w:b/>
                <w:highlight w:val="green"/>
                <w:lang w:val="x-none" w:eastAsia="zh-CN"/>
              </w:rPr>
              <w:t>Region 1</w:t>
            </w:r>
          </w:p>
        </w:tc>
        <w:tc>
          <w:tcPr>
            <w:tcW w:w="2060" w:type="dxa"/>
            <w:tcBorders>
              <w:top w:val="single" w:sz="4" w:space="0" w:color="auto"/>
              <w:left w:val="single" w:sz="4" w:space="0" w:color="auto"/>
              <w:bottom w:val="single" w:sz="4" w:space="0" w:color="auto"/>
              <w:right w:val="single" w:sz="4" w:space="0" w:color="auto"/>
            </w:tcBorders>
          </w:tcPr>
          <w:p w14:paraId="384FA729" w14:textId="77777777" w:rsidR="00F00CD8" w:rsidRPr="00470CAF" w:rsidRDefault="00F00CD8" w:rsidP="002915BB">
            <w:pPr>
              <w:spacing w:after="0"/>
              <w:rPr>
                <w:b/>
                <w:highlight w:val="green"/>
                <w:lang w:val="x-none" w:eastAsia="zh-CN"/>
              </w:rPr>
            </w:pPr>
            <w:r w:rsidRPr="00470CAF">
              <w:rPr>
                <w:b/>
                <w:highlight w:val="green"/>
                <w:lang w:val="x-none" w:eastAsia="zh-CN"/>
              </w:rPr>
              <w:t>Region 2</w:t>
            </w:r>
          </w:p>
        </w:tc>
      </w:tr>
      <w:tr w:rsidR="00F00CD8" w:rsidRPr="00470CAF" w14:paraId="29942B48"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61BAB5E8" w14:textId="77777777" w:rsidR="00F00CD8" w:rsidRPr="00470CAF" w:rsidRDefault="00F00CD8" w:rsidP="002915BB">
            <w:pPr>
              <w:spacing w:after="0"/>
              <w:rPr>
                <w:highlight w:val="green"/>
                <w:lang w:val="x-none" w:eastAsia="zh-CN"/>
              </w:rPr>
            </w:pPr>
            <w:r w:rsidRPr="00470CAF">
              <w:rPr>
                <w:highlight w:val="green"/>
                <w:lang w:val="x-none" w:eastAsia="zh-CN"/>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52E16470" w14:textId="77777777" w:rsidR="00F00CD8" w:rsidRPr="00470CAF" w:rsidRDefault="00F00CD8" w:rsidP="002915BB">
            <w:pPr>
              <w:spacing w:after="0"/>
              <w:rPr>
                <w:highlight w:val="green"/>
                <w:lang w:val="x-none" w:eastAsia="zh-CN"/>
              </w:rPr>
            </w:pPr>
            <w:r w:rsidRPr="00470CAF">
              <w:rPr>
                <w:highlight w:val="green"/>
                <w:lang w:val="x-none" w:eastAsia="zh-CN"/>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BD710C1" w14:textId="77777777" w:rsidR="00F00CD8" w:rsidRPr="00470CAF" w:rsidRDefault="00F00CD8" w:rsidP="002915BB">
            <w:pPr>
              <w:spacing w:after="0"/>
              <w:rPr>
                <w:highlight w:val="green"/>
                <w:lang w:val="en-CA" w:eastAsia="zh-CN"/>
              </w:rPr>
            </w:pPr>
            <w:r w:rsidRPr="00470CAF">
              <w:rPr>
                <w:highlight w:val="green"/>
                <w:lang w:val="x-none" w:eastAsia="zh-CN"/>
              </w:rPr>
              <w:t>≤ 6.0</w:t>
            </w:r>
          </w:p>
        </w:tc>
        <w:tc>
          <w:tcPr>
            <w:tcW w:w="2060" w:type="dxa"/>
            <w:tcBorders>
              <w:top w:val="single" w:sz="4" w:space="0" w:color="auto"/>
              <w:left w:val="single" w:sz="4" w:space="0" w:color="auto"/>
              <w:bottom w:val="single" w:sz="4" w:space="0" w:color="auto"/>
              <w:right w:val="single" w:sz="4" w:space="0" w:color="auto"/>
            </w:tcBorders>
            <w:vAlign w:val="center"/>
          </w:tcPr>
          <w:p w14:paraId="74AA7D73" w14:textId="77777777" w:rsidR="00F00CD8" w:rsidRPr="00470CAF" w:rsidRDefault="00F00CD8" w:rsidP="002915BB">
            <w:pPr>
              <w:spacing w:after="0"/>
              <w:rPr>
                <w:highlight w:val="green"/>
                <w:lang w:val="x-none" w:eastAsia="zh-CN"/>
              </w:rPr>
            </w:pPr>
            <w:r w:rsidRPr="00470CAF">
              <w:rPr>
                <w:highlight w:val="green"/>
                <w:lang w:val="x-none" w:eastAsia="zh-CN"/>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4B9B8D9A" w14:textId="77777777" w:rsidR="00F00CD8" w:rsidRPr="00470CAF" w:rsidRDefault="00F00CD8" w:rsidP="002915BB">
            <w:pPr>
              <w:spacing w:after="0"/>
              <w:rPr>
                <w:highlight w:val="green"/>
                <w:lang w:val="x-none" w:eastAsia="zh-CN"/>
              </w:rPr>
            </w:pPr>
            <w:r w:rsidRPr="00470CAF">
              <w:rPr>
                <w:highlight w:val="green"/>
                <w:lang w:val="x-none" w:eastAsia="zh-CN"/>
              </w:rPr>
              <w:t>≤ 3.5</w:t>
            </w:r>
          </w:p>
        </w:tc>
      </w:tr>
      <w:tr w:rsidR="00F00CD8" w:rsidRPr="00470CAF" w14:paraId="46182B24"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44D36EF"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1413722" w14:textId="77777777" w:rsidR="00F00CD8" w:rsidRPr="00470CAF" w:rsidRDefault="00F00CD8" w:rsidP="002915BB">
            <w:pPr>
              <w:spacing w:after="0"/>
              <w:rPr>
                <w:highlight w:val="green"/>
                <w:lang w:val="x-none" w:eastAsia="zh-CN"/>
              </w:rPr>
            </w:pPr>
            <w:r w:rsidRPr="00470CAF">
              <w:rPr>
                <w:highlight w:val="green"/>
                <w:lang w:val="x-none" w:eastAsia="zh-CN"/>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DECD1B2"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6.0</w:t>
            </w:r>
          </w:p>
        </w:tc>
        <w:tc>
          <w:tcPr>
            <w:tcW w:w="2060" w:type="dxa"/>
            <w:tcBorders>
              <w:top w:val="single" w:sz="4" w:space="0" w:color="auto"/>
              <w:left w:val="single" w:sz="4" w:space="0" w:color="auto"/>
              <w:bottom w:val="single" w:sz="4" w:space="0" w:color="auto"/>
              <w:right w:val="single" w:sz="4" w:space="0" w:color="auto"/>
            </w:tcBorders>
            <w:vAlign w:val="center"/>
          </w:tcPr>
          <w:p w14:paraId="513551EF" w14:textId="77777777" w:rsidR="00F00CD8" w:rsidRPr="00470CAF" w:rsidRDefault="00F00CD8" w:rsidP="002915BB">
            <w:pPr>
              <w:spacing w:after="0"/>
              <w:rPr>
                <w:highlight w:val="green"/>
                <w:lang w:val="x-none" w:eastAsia="zh-CN"/>
              </w:rPr>
            </w:pPr>
            <w:r w:rsidRPr="00470CAF">
              <w:rPr>
                <w:highlight w:val="green"/>
                <w:lang w:val="x-none" w:eastAsia="zh-CN"/>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0595277A" w14:textId="77777777" w:rsidR="00F00CD8" w:rsidRPr="00470CAF" w:rsidRDefault="00F00CD8" w:rsidP="002915BB">
            <w:pPr>
              <w:spacing w:after="0"/>
              <w:rPr>
                <w:highlight w:val="green"/>
                <w:lang w:val="x-none" w:eastAsia="zh-CN"/>
              </w:rPr>
            </w:pPr>
            <w:r w:rsidRPr="00470CAF">
              <w:rPr>
                <w:highlight w:val="green"/>
                <w:lang w:val="x-none" w:eastAsia="zh-CN"/>
              </w:rPr>
              <w:t>≤ 4.0</w:t>
            </w:r>
          </w:p>
        </w:tc>
      </w:tr>
      <w:tr w:rsidR="00F00CD8" w:rsidRPr="00470CAF" w14:paraId="3E641B20"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283BEA48"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D979CB5" w14:textId="77777777" w:rsidR="00F00CD8" w:rsidRPr="00470CAF" w:rsidRDefault="00F00CD8" w:rsidP="002915BB">
            <w:pPr>
              <w:spacing w:after="0"/>
              <w:rPr>
                <w:highlight w:val="green"/>
                <w:lang w:val="x-none" w:eastAsia="zh-CN"/>
              </w:rPr>
            </w:pPr>
            <w:r w:rsidRPr="00470CAF">
              <w:rPr>
                <w:highlight w:val="green"/>
                <w:lang w:val="x-none" w:eastAsia="zh-CN"/>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C638958"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4.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198DAA5"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3.0</w:t>
            </w:r>
          </w:p>
        </w:tc>
        <w:tc>
          <w:tcPr>
            <w:tcW w:w="2060" w:type="dxa"/>
            <w:tcBorders>
              <w:top w:val="single" w:sz="4" w:space="0" w:color="auto"/>
              <w:left w:val="single" w:sz="4" w:space="0" w:color="auto"/>
              <w:bottom w:val="single" w:sz="4" w:space="0" w:color="auto"/>
              <w:right w:val="single" w:sz="4" w:space="0" w:color="auto"/>
            </w:tcBorders>
            <w:vAlign w:val="center"/>
          </w:tcPr>
          <w:p w14:paraId="1008D871"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3.0</w:t>
            </w:r>
          </w:p>
        </w:tc>
      </w:tr>
      <w:tr w:rsidR="00F00CD8" w:rsidRPr="00470CAF" w14:paraId="4DF050AA"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1717DAF"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9EF5AFF" w14:textId="77777777" w:rsidR="00F00CD8" w:rsidRPr="00470CAF" w:rsidRDefault="00F00CD8" w:rsidP="002915BB">
            <w:pPr>
              <w:spacing w:after="0"/>
              <w:rPr>
                <w:highlight w:val="green"/>
                <w:lang w:val="x-none" w:eastAsia="zh-CN"/>
              </w:rPr>
            </w:pPr>
            <w:r w:rsidRPr="00470CAF">
              <w:rPr>
                <w:highlight w:val="green"/>
                <w:lang w:val="x-none" w:eastAsia="zh-CN"/>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0E82B9DD"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c>
          <w:tcPr>
            <w:tcW w:w="2060" w:type="dxa"/>
            <w:tcBorders>
              <w:top w:val="single" w:sz="4" w:space="0" w:color="auto"/>
              <w:left w:val="single" w:sz="4" w:space="0" w:color="auto"/>
              <w:bottom w:val="single" w:sz="4" w:space="0" w:color="auto"/>
              <w:right w:val="single" w:sz="4" w:space="0" w:color="auto"/>
            </w:tcBorders>
            <w:vAlign w:val="center"/>
          </w:tcPr>
          <w:p w14:paraId="482102DD"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c>
          <w:tcPr>
            <w:tcW w:w="2060" w:type="dxa"/>
            <w:tcBorders>
              <w:top w:val="single" w:sz="4" w:space="0" w:color="auto"/>
              <w:left w:val="single" w:sz="4" w:space="0" w:color="auto"/>
              <w:bottom w:val="single" w:sz="4" w:space="0" w:color="auto"/>
              <w:right w:val="single" w:sz="4" w:space="0" w:color="auto"/>
            </w:tcBorders>
            <w:vAlign w:val="center"/>
          </w:tcPr>
          <w:p w14:paraId="3577BF3D"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8.0</w:t>
            </w:r>
          </w:p>
        </w:tc>
      </w:tr>
      <w:tr w:rsidR="00F00CD8" w:rsidRPr="00470CAF" w14:paraId="08FDB382" w14:textId="77777777" w:rsidTr="002915BB">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17536ADE" w14:textId="77777777" w:rsidR="00F00CD8" w:rsidRPr="00470CAF" w:rsidRDefault="00F00CD8" w:rsidP="002915BB">
            <w:pPr>
              <w:spacing w:after="0"/>
              <w:rPr>
                <w:highlight w:val="green"/>
                <w:lang w:val="x-none" w:eastAsia="zh-CN"/>
              </w:rPr>
            </w:pPr>
            <w:r w:rsidRPr="00470CAF">
              <w:rPr>
                <w:highlight w:val="green"/>
                <w:lang w:val="x-none" w:eastAsia="zh-CN"/>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63789B5" w14:textId="77777777" w:rsidR="00F00CD8" w:rsidRPr="00470CAF" w:rsidRDefault="00F00CD8" w:rsidP="002915BB">
            <w:pPr>
              <w:spacing w:after="0"/>
              <w:rPr>
                <w:highlight w:val="green"/>
                <w:lang w:val="x-none" w:eastAsia="zh-CN"/>
              </w:rPr>
            </w:pPr>
            <w:r w:rsidRPr="00470CAF">
              <w:rPr>
                <w:highlight w:val="green"/>
                <w:lang w:val="x-none" w:eastAsia="zh-CN"/>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BAAD466"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3A31967" w14:textId="77777777" w:rsidR="00F00CD8" w:rsidRPr="00470CAF" w:rsidRDefault="00F00CD8" w:rsidP="002915BB">
            <w:pPr>
              <w:spacing w:after="0"/>
              <w:rPr>
                <w:highlight w:val="green"/>
                <w:lang w:val="x-none" w:eastAsia="zh-CN"/>
              </w:rPr>
            </w:pPr>
            <w:r w:rsidRPr="00470CAF">
              <w:rPr>
                <w:highlight w:val="green"/>
                <w:lang w:val="x-none" w:eastAsia="zh-CN"/>
              </w:rPr>
              <w:t>≤</w:t>
            </w:r>
            <w:r w:rsidRPr="00470CAF">
              <w:rPr>
                <w:highlight w:val="green"/>
                <w:lang w:val="en-CA" w:eastAsia="zh-CN"/>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53128824" w14:textId="77777777" w:rsidR="00F00CD8" w:rsidRPr="00470CAF" w:rsidRDefault="00F00CD8" w:rsidP="002915BB">
            <w:pPr>
              <w:spacing w:after="0"/>
              <w:rPr>
                <w:highlight w:val="green"/>
                <w:lang w:val="x-none" w:eastAsia="zh-CN"/>
              </w:rPr>
            </w:pPr>
            <w:r w:rsidRPr="00470CAF">
              <w:rPr>
                <w:highlight w:val="green"/>
                <w:lang w:val="x-none" w:eastAsia="zh-CN"/>
              </w:rPr>
              <w:t>≤</w:t>
            </w:r>
            <w:r w:rsidRPr="00470CAF">
              <w:rPr>
                <w:highlight w:val="green"/>
                <w:lang w:val="en-CA" w:eastAsia="zh-CN"/>
              </w:rPr>
              <w:t xml:space="preserve"> 3.5</w:t>
            </w:r>
          </w:p>
        </w:tc>
      </w:tr>
      <w:tr w:rsidR="00F00CD8" w:rsidRPr="00470CAF" w14:paraId="65EF3F03" w14:textId="77777777" w:rsidTr="002915BB">
        <w:trPr>
          <w:trHeight w:val="187"/>
          <w:jc w:val="center"/>
        </w:trPr>
        <w:tc>
          <w:tcPr>
            <w:tcW w:w="1440" w:type="dxa"/>
            <w:tcBorders>
              <w:top w:val="nil"/>
              <w:left w:val="single" w:sz="4" w:space="0" w:color="auto"/>
              <w:bottom w:val="nil"/>
              <w:right w:val="single" w:sz="4" w:space="0" w:color="auto"/>
            </w:tcBorders>
            <w:shd w:val="clear" w:color="auto" w:fill="auto"/>
          </w:tcPr>
          <w:p w14:paraId="07DC4152"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7C29805" w14:textId="77777777" w:rsidR="00F00CD8" w:rsidRPr="00470CAF" w:rsidRDefault="00F00CD8" w:rsidP="002915BB">
            <w:pPr>
              <w:spacing w:after="0"/>
              <w:rPr>
                <w:highlight w:val="green"/>
                <w:lang w:val="x-none" w:eastAsia="zh-CN"/>
              </w:rPr>
            </w:pPr>
            <w:r w:rsidRPr="00470CAF">
              <w:rPr>
                <w:highlight w:val="green"/>
                <w:lang w:val="x-none" w:eastAsia="zh-CN"/>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F4EB841" w14:textId="77777777" w:rsidR="00F00CD8" w:rsidRPr="00470CAF" w:rsidRDefault="00F00CD8" w:rsidP="002915BB">
            <w:pPr>
              <w:spacing w:after="0"/>
              <w:rPr>
                <w:highlight w:val="green"/>
                <w:lang w:val="x-none" w:eastAsia="zh-CN"/>
              </w:rPr>
            </w:pPr>
            <w:r w:rsidRPr="00470CAF">
              <w:rPr>
                <w:highlight w:val="green"/>
                <w:lang w:val="x-none" w:eastAsia="zh-CN"/>
              </w:rPr>
              <w:t>≤ 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9FF778C"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4.0</w:t>
            </w:r>
          </w:p>
        </w:tc>
        <w:tc>
          <w:tcPr>
            <w:tcW w:w="2060" w:type="dxa"/>
            <w:tcBorders>
              <w:top w:val="single" w:sz="4" w:space="0" w:color="auto"/>
              <w:left w:val="single" w:sz="4" w:space="0" w:color="auto"/>
              <w:bottom w:val="single" w:sz="4" w:space="0" w:color="auto"/>
              <w:right w:val="single" w:sz="4" w:space="0" w:color="auto"/>
            </w:tcBorders>
            <w:vAlign w:val="center"/>
          </w:tcPr>
          <w:p w14:paraId="1899F8EC"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5.5</w:t>
            </w:r>
          </w:p>
        </w:tc>
      </w:tr>
      <w:tr w:rsidR="00F00CD8" w:rsidRPr="00470CAF" w14:paraId="4B541B48" w14:textId="77777777" w:rsidTr="002915BB">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265148A8" w14:textId="77777777" w:rsidR="00F00CD8" w:rsidRPr="00470CAF" w:rsidRDefault="00F00CD8" w:rsidP="002915BB">
            <w:pPr>
              <w:spacing w:after="0"/>
              <w:rPr>
                <w:highlight w:val="green"/>
                <w:lang w:val="x-none" w:eastAsia="zh-CN"/>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175D2475" w14:textId="77777777" w:rsidR="00F00CD8" w:rsidRPr="00470CAF" w:rsidRDefault="00F00CD8" w:rsidP="002915BB">
            <w:pPr>
              <w:spacing w:after="0"/>
              <w:rPr>
                <w:highlight w:val="green"/>
                <w:lang w:val="x-none" w:eastAsia="zh-CN"/>
              </w:rPr>
            </w:pPr>
            <w:r w:rsidRPr="00470CAF">
              <w:rPr>
                <w:highlight w:val="green"/>
                <w:lang w:val="x-none" w:eastAsia="zh-CN"/>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B4C64A8"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6CBE7E29" w14:textId="77777777" w:rsidR="00F00CD8" w:rsidRPr="00470CAF" w:rsidRDefault="00F00CD8" w:rsidP="002915BB">
            <w:pPr>
              <w:spacing w:after="0"/>
              <w:rPr>
                <w:highlight w:val="green"/>
                <w:lang w:val="x-none" w:eastAsia="zh-CN"/>
              </w:rPr>
            </w:pPr>
            <w:r w:rsidRPr="00470CAF">
              <w:rPr>
                <w:highlight w:val="green"/>
                <w:lang w:val="x-none" w:eastAsia="zh-CN"/>
              </w:rPr>
              <w:t xml:space="preserve">≤ </w:t>
            </w:r>
            <w:r w:rsidRPr="00470CAF">
              <w:rPr>
                <w:highlight w:val="green"/>
                <w:lang w:val="en-CA" w:eastAsia="zh-CN"/>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62FAD1EB" w14:textId="77777777" w:rsidR="00F00CD8" w:rsidRPr="00470CAF" w:rsidRDefault="00F00CD8" w:rsidP="002915BB">
            <w:pPr>
              <w:spacing w:after="0"/>
              <w:rPr>
                <w:lang w:val="x-none" w:eastAsia="zh-CN"/>
              </w:rPr>
            </w:pPr>
            <w:r w:rsidRPr="00470CAF">
              <w:rPr>
                <w:highlight w:val="green"/>
                <w:lang w:val="x-none" w:eastAsia="zh-CN"/>
              </w:rPr>
              <w:t xml:space="preserve">≤ </w:t>
            </w:r>
            <w:r w:rsidRPr="00470CAF">
              <w:rPr>
                <w:highlight w:val="green"/>
                <w:lang w:val="en-CA" w:eastAsia="zh-CN"/>
              </w:rPr>
              <w:t>10.0</w:t>
            </w:r>
          </w:p>
        </w:tc>
      </w:tr>
    </w:tbl>
    <w:p w14:paraId="74A77D1C" w14:textId="77777777" w:rsidR="00F00CD8" w:rsidRPr="00915E37" w:rsidRDefault="00F00CD8" w:rsidP="00F00CD8">
      <w:pPr>
        <w:spacing w:before="180"/>
        <w:rPr>
          <w:b/>
          <w:u w:val="single"/>
          <w:lang w:val="sv-SE" w:eastAsia="zh-CN"/>
        </w:rPr>
      </w:pPr>
      <w:r w:rsidRPr="00915E37">
        <w:rPr>
          <w:b/>
          <w:u w:val="single"/>
          <w:lang w:val="sv-SE" w:eastAsia="zh-CN"/>
        </w:rPr>
        <w:t>MPR Power class 3 100 MHz</w:t>
      </w:r>
    </w:p>
    <w:p w14:paraId="587780D9" w14:textId="77777777" w:rsidR="00F00CD8" w:rsidRPr="00470CAF" w:rsidRDefault="00F00CD8" w:rsidP="00F00CD8">
      <w:pPr>
        <w:rPr>
          <w:b/>
          <w:lang w:val="en-US" w:eastAsia="zh-CN"/>
        </w:rPr>
      </w:pPr>
      <w:r w:rsidRPr="00470CAF">
        <w:rPr>
          <w:b/>
          <w:highlight w:val="green"/>
          <w:lang w:val="en-US" w:eastAsia="zh-CN"/>
        </w:rPr>
        <w:t>Agreement:</w:t>
      </w:r>
    </w:p>
    <w:p w14:paraId="7B96F166" w14:textId="77777777" w:rsidR="00F00CD8" w:rsidRPr="00470CAF" w:rsidRDefault="00F00CD8" w:rsidP="00F00CD8">
      <w:pPr>
        <w:pStyle w:val="a"/>
        <w:numPr>
          <w:ilvl w:val="0"/>
          <w:numId w:val="31"/>
        </w:numPr>
        <w:rPr>
          <w:highlight w:val="green"/>
          <w:lang w:val="sv-SE"/>
        </w:rPr>
      </w:pPr>
      <w:r w:rsidRPr="00470CAF">
        <w:rPr>
          <w:highlight w:val="green"/>
          <w:lang w:val="sv-SE"/>
        </w:rPr>
        <w:t>PROP#1 numbers in [], with the 16QAM edge MPR changed to [3.0] to make it consistent with the inner. The table is shown below.</w:t>
      </w:r>
    </w:p>
    <w:p w14:paraId="68B7DDD3" w14:textId="77777777" w:rsidR="00F00CD8" w:rsidRPr="00470CAF" w:rsidRDefault="00F00CD8" w:rsidP="00F00CD8">
      <w:pPr>
        <w:jc w:val="center"/>
        <w:rPr>
          <w:b/>
          <w:highlight w:val="green"/>
          <w:lang w:val="x-none" w:eastAsia="zh-CN"/>
        </w:rPr>
      </w:pPr>
      <w:r w:rsidRPr="00470CAF">
        <w:rPr>
          <w:b/>
          <w:highlight w:val="green"/>
          <w:lang w:val="x-none" w:eastAsia="zh-CN"/>
        </w:rPr>
        <w:t>Table 6.2.2.3-1b MPR</w:t>
      </w:r>
      <w:r w:rsidRPr="00470CAF">
        <w:rPr>
          <w:b/>
          <w:highlight w:val="green"/>
          <w:vertAlign w:val="subscript"/>
          <w:lang w:val="x-none" w:eastAsia="zh-CN"/>
        </w:rPr>
        <w:t>WT</w:t>
      </w:r>
      <w:r w:rsidRPr="00470CAF">
        <w:rPr>
          <w:b/>
          <w:highlight w:val="green"/>
          <w:lang w:val="x-none" w:eastAsia="zh-CN"/>
        </w:rPr>
        <w:t xml:space="preserve"> for power class 3</w:t>
      </w:r>
      <w:r w:rsidRPr="00470CAF">
        <w:rPr>
          <w:rFonts w:hint="eastAsia"/>
          <w:b/>
          <w:highlight w:val="green"/>
          <w:lang w:val="x-none" w:eastAsia="zh-CN"/>
        </w:rPr>
        <w:t xml:space="preserve">, BWchannel = </w:t>
      </w:r>
      <w:r w:rsidRPr="00470CAF">
        <w:rPr>
          <w:b/>
          <w:highlight w:val="green"/>
          <w:lang w:val="x-none" w:eastAsia="zh-CN"/>
        </w:rPr>
        <w:t>1</w:t>
      </w:r>
      <w:r w:rsidRPr="00470CAF">
        <w:rPr>
          <w:rFonts w:hint="eastAsia"/>
          <w:b/>
          <w:highlight w:val="green"/>
          <w:lang w:val="x-none" w:eastAsia="zh-CN"/>
        </w:rPr>
        <w:t>00 MHz</w:t>
      </w:r>
      <w:r w:rsidRPr="00470CAF">
        <w:rPr>
          <w:b/>
          <w:highlight w:val="green"/>
          <w:lang w:val="x-none" w:eastAsia="zh-CN"/>
        </w:rPr>
        <w:t>, FR2-2</w:t>
      </w:r>
    </w:p>
    <w:tbl>
      <w:tblPr>
        <w:tblW w:w="7410" w:type="dxa"/>
        <w:tblInd w:w="1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F00CD8" w:rsidRPr="00470CAF" w14:paraId="7EA99F84" w14:textId="77777777" w:rsidTr="002915BB">
        <w:trPr>
          <w:trHeight w:val="187"/>
        </w:trPr>
        <w:tc>
          <w:tcPr>
            <w:tcW w:w="2720" w:type="dxa"/>
            <w:gridSpan w:val="2"/>
            <w:tcBorders>
              <w:bottom w:val="nil"/>
            </w:tcBorders>
            <w:shd w:val="clear" w:color="auto" w:fill="auto"/>
            <w:noWrap/>
            <w:hideMark/>
          </w:tcPr>
          <w:p w14:paraId="70C5C695" w14:textId="77777777" w:rsidR="00F00CD8" w:rsidRPr="00470CAF" w:rsidRDefault="00F00CD8" w:rsidP="002915BB">
            <w:pPr>
              <w:spacing w:after="0"/>
              <w:rPr>
                <w:b/>
                <w:highlight w:val="green"/>
                <w:lang w:val="en-US" w:eastAsia="zh-CN"/>
              </w:rPr>
            </w:pPr>
            <w:r w:rsidRPr="00470CAF">
              <w:rPr>
                <w:b/>
                <w:highlight w:val="green"/>
                <w:lang w:val="x-none" w:eastAsia="zh-CN"/>
              </w:rPr>
              <w:t>Modulation</w:t>
            </w:r>
          </w:p>
        </w:tc>
        <w:tc>
          <w:tcPr>
            <w:tcW w:w="4690" w:type="dxa"/>
            <w:gridSpan w:val="2"/>
            <w:shd w:val="clear" w:color="000000" w:fill="FFFFFF"/>
            <w:hideMark/>
          </w:tcPr>
          <w:p w14:paraId="6E6047A6" w14:textId="77777777" w:rsidR="00F00CD8" w:rsidRPr="00470CAF" w:rsidRDefault="00F00CD8" w:rsidP="002915BB">
            <w:pPr>
              <w:spacing w:after="0"/>
              <w:rPr>
                <w:b/>
                <w:highlight w:val="green"/>
                <w:lang w:val="en-US" w:eastAsia="zh-CN"/>
              </w:rPr>
            </w:pPr>
            <w:r w:rsidRPr="00470CAF">
              <w:rPr>
                <w:b/>
                <w:highlight w:val="green"/>
                <w:lang w:val="en-US" w:eastAsia="zh-CN"/>
              </w:rPr>
              <w:t>MPR</w:t>
            </w:r>
            <w:r w:rsidRPr="00470CAF">
              <w:rPr>
                <w:b/>
                <w:highlight w:val="green"/>
                <w:vertAlign w:val="subscript"/>
                <w:lang w:val="en-US" w:eastAsia="zh-CN"/>
              </w:rPr>
              <w:t>WT</w:t>
            </w:r>
            <w:r w:rsidRPr="00470CAF">
              <w:rPr>
                <w:b/>
                <w:highlight w:val="green"/>
                <w:lang w:val="en-US" w:eastAsia="zh-CN"/>
              </w:rPr>
              <w:t>, BW</w:t>
            </w:r>
            <w:r w:rsidRPr="00470CAF">
              <w:rPr>
                <w:b/>
                <w:highlight w:val="green"/>
                <w:vertAlign w:val="subscript"/>
                <w:lang w:val="en-US" w:eastAsia="zh-CN"/>
              </w:rPr>
              <w:t>channel</w:t>
            </w:r>
            <w:r w:rsidRPr="00470CAF">
              <w:rPr>
                <w:b/>
                <w:highlight w:val="green"/>
                <w:lang w:val="en-US" w:eastAsia="zh-CN"/>
              </w:rPr>
              <w:t xml:space="preserve"> = 100 MHz</w:t>
            </w:r>
          </w:p>
        </w:tc>
      </w:tr>
      <w:tr w:rsidR="00F00CD8" w:rsidRPr="00470CAF" w14:paraId="7A576980" w14:textId="77777777" w:rsidTr="002915BB">
        <w:trPr>
          <w:trHeight w:val="187"/>
        </w:trPr>
        <w:tc>
          <w:tcPr>
            <w:tcW w:w="2720" w:type="dxa"/>
            <w:gridSpan w:val="2"/>
            <w:tcBorders>
              <w:top w:val="nil"/>
            </w:tcBorders>
            <w:shd w:val="clear" w:color="auto" w:fill="auto"/>
            <w:noWrap/>
            <w:hideMark/>
          </w:tcPr>
          <w:p w14:paraId="4C5980AA" w14:textId="77777777" w:rsidR="00F00CD8" w:rsidRPr="00470CAF" w:rsidRDefault="00F00CD8" w:rsidP="002915BB">
            <w:pPr>
              <w:spacing w:after="0"/>
              <w:rPr>
                <w:b/>
                <w:highlight w:val="green"/>
                <w:lang w:val="en-US" w:eastAsia="zh-CN"/>
              </w:rPr>
            </w:pPr>
          </w:p>
        </w:tc>
        <w:tc>
          <w:tcPr>
            <w:tcW w:w="2440" w:type="dxa"/>
            <w:shd w:val="clear" w:color="auto" w:fill="auto"/>
            <w:noWrap/>
            <w:hideMark/>
          </w:tcPr>
          <w:p w14:paraId="20A9E163" w14:textId="77777777" w:rsidR="00F00CD8" w:rsidRPr="00470CAF" w:rsidRDefault="00F00CD8" w:rsidP="002915BB">
            <w:pPr>
              <w:spacing w:after="0"/>
              <w:rPr>
                <w:b/>
                <w:highlight w:val="green"/>
                <w:lang w:val="en-US" w:eastAsia="zh-CN"/>
              </w:rPr>
            </w:pPr>
            <w:r w:rsidRPr="00470CAF">
              <w:rPr>
                <w:b/>
                <w:highlight w:val="green"/>
                <w:lang w:val="en-US" w:eastAsia="zh-CN"/>
              </w:rPr>
              <w:t>Inner RB allocations,</w:t>
            </w:r>
          </w:p>
          <w:p w14:paraId="30384E76" w14:textId="77777777" w:rsidR="00F00CD8" w:rsidRPr="00470CAF" w:rsidRDefault="00F00CD8" w:rsidP="002915BB">
            <w:pPr>
              <w:spacing w:after="0"/>
              <w:rPr>
                <w:b/>
                <w:highlight w:val="green"/>
                <w:lang w:val="en-US" w:eastAsia="zh-CN"/>
              </w:rPr>
            </w:pPr>
            <w:r w:rsidRPr="00470CAF">
              <w:rPr>
                <w:b/>
                <w:highlight w:val="green"/>
                <w:lang w:val="en-US" w:eastAsia="zh-CN"/>
              </w:rPr>
              <w:t>Region 1</w:t>
            </w:r>
          </w:p>
        </w:tc>
        <w:tc>
          <w:tcPr>
            <w:tcW w:w="2250" w:type="dxa"/>
            <w:shd w:val="clear" w:color="auto" w:fill="auto"/>
            <w:noWrap/>
          </w:tcPr>
          <w:p w14:paraId="7B26C0E2" w14:textId="77777777" w:rsidR="00F00CD8" w:rsidRPr="00470CAF" w:rsidRDefault="00F00CD8" w:rsidP="002915BB">
            <w:pPr>
              <w:spacing w:after="0"/>
              <w:rPr>
                <w:b/>
                <w:highlight w:val="green"/>
                <w:lang w:val="en-US" w:eastAsia="zh-CN"/>
              </w:rPr>
            </w:pPr>
            <w:r w:rsidRPr="00470CAF">
              <w:rPr>
                <w:b/>
                <w:highlight w:val="green"/>
                <w:lang w:val="en-US" w:eastAsia="zh-CN"/>
              </w:rPr>
              <w:t>Edge RB allocations</w:t>
            </w:r>
          </w:p>
          <w:p w14:paraId="18C28AE6" w14:textId="77777777" w:rsidR="00F00CD8" w:rsidRPr="00470CAF" w:rsidRDefault="00F00CD8" w:rsidP="002915BB">
            <w:pPr>
              <w:spacing w:after="0"/>
              <w:rPr>
                <w:b/>
                <w:highlight w:val="green"/>
                <w:lang w:val="en-US" w:eastAsia="zh-CN"/>
              </w:rPr>
            </w:pPr>
          </w:p>
        </w:tc>
      </w:tr>
      <w:tr w:rsidR="00F00CD8" w:rsidRPr="00470CAF" w14:paraId="1E941644" w14:textId="77777777" w:rsidTr="002915BB">
        <w:trPr>
          <w:trHeight w:val="187"/>
        </w:trPr>
        <w:tc>
          <w:tcPr>
            <w:tcW w:w="1540" w:type="dxa"/>
            <w:tcBorders>
              <w:bottom w:val="nil"/>
            </w:tcBorders>
            <w:shd w:val="clear" w:color="auto" w:fill="auto"/>
            <w:hideMark/>
          </w:tcPr>
          <w:p w14:paraId="06774C70" w14:textId="77777777" w:rsidR="00F00CD8" w:rsidRPr="00470CAF" w:rsidRDefault="00F00CD8" w:rsidP="002915BB">
            <w:pPr>
              <w:spacing w:after="0"/>
              <w:rPr>
                <w:highlight w:val="green"/>
                <w:lang w:val="en-US" w:eastAsia="zh-CN"/>
              </w:rPr>
            </w:pPr>
            <w:r w:rsidRPr="00470CAF">
              <w:rPr>
                <w:highlight w:val="green"/>
                <w:lang w:val="en-US" w:eastAsia="zh-CN"/>
              </w:rPr>
              <w:t>DFT-s-OFDM</w:t>
            </w:r>
          </w:p>
        </w:tc>
        <w:tc>
          <w:tcPr>
            <w:tcW w:w="1180" w:type="dxa"/>
            <w:shd w:val="clear" w:color="auto" w:fill="auto"/>
            <w:noWrap/>
            <w:hideMark/>
          </w:tcPr>
          <w:p w14:paraId="29BC1EC2" w14:textId="77777777" w:rsidR="00F00CD8" w:rsidRPr="00470CAF" w:rsidRDefault="00F00CD8" w:rsidP="002915BB">
            <w:pPr>
              <w:spacing w:after="0"/>
              <w:rPr>
                <w:highlight w:val="green"/>
                <w:lang w:val="en-US" w:eastAsia="zh-CN"/>
              </w:rPr>
            </w:pPr>
            <w:r w:rsidRPr="00470CAF">
              <w:rPr>
                <w:highlight w:val="green"/>
                <w:lang w:val="en-US" w:eastAsia="zh-CN"/>
              </w:rPr>
              <w:t>Pi/2 BPSK</w:t>
            </w:r>
          </w:p>
        </w:tc>
        <w:tc>
          <w:tcPr>
            <w:tcW w:w="2440" w:type="dxa"/>
            <w:shd w:val="clear" w:color="auto" w:fill="auto"/>
            <w:noWrap/>
          </w:tcPr>
          <w:p w14:paraId="30F4C98D" w14:textId="77777777" w:rsidR="00F00CD8" w:rsidRPr="00470CAF" w:rsidRDefault="00F00CD8" w:rsidP="002915BB">
            <w:pPr>
              <w:spacing w:after="0"/>
              <w:rPr>
                <w:highlight w:val="green"/>
                <w:lang w:val="en-US" w:eastAsia="zh-CN"/>
              </w:rPr>
            </w:pPr>
            <w:r w:rsidRPr="00470CAF">
              <w:rPr>
                <w:highlight w:val="green"/>
                <w:lang w:val="x-none" w:eastAsia="zh-CN"/>
              </w:rPr>
              <w:t>0.0</w:t>
            </w:r>
          </w:p>
        </w:tc>
        <w:tc>
          <w:tcPr>
            <w:tcW w:w="2250" w:type="dxa"/>
            <w:shd w:val="clear" w:color="auto" w:fill="auto"/>
            <w:noWrap/>
          </w:tcPr>
          <w:p w14:paraId="39E4EE3B" w14:textId="77777777" w:rsidR="00F00CD8" w:rsidRPr="00470CAF" w:rsidRDefault="00F00CD8" w:rsidP="002915BB">
            <w:pPr>
              <w:spacing w:after="0"/>
              <w:rPr>
                <w:highlight w:val="green"/>
                <w:lang w:val="en-US" w:eastAsia="zh-CN"/>
              </w:rPr>
            </w:pPr>
            <w:r w:rsidRPr="00470CAF">
              <w:rPr>
                <w:highlight w:val="green"/>
                <w:lang w:val="x-none" w:eastAsia="zh-CN"/>
              </w:rPr>
              <w:t>≤ [0.5]</w:t>
            </w:r>
          </w:p>
        </w:tc>
      </w:tr>
      <w:tr w:rsidR="00F00CD8" w:rsidRPr="00470CAF" w14:paraId="3E42650C" w14:textId="77777777" w:rsidTr="002915BB">
        <w:trPr>
          <w:trHeight w:val="187"/>
        </w:trPr>
        <w:tc>
          <w:tcPr>
            <w:tcW w:w="1540" w:type="dxa"/>
            <w:tcBorders>
              <w:top w:val="nil"/>
              <w:bottom w:val="nil"/>
            </w:tcBorders>
            <w:shd w:val="clear" w:color="auto" w:fill="auto"/>
            <w:hideMark/>
          </w:tcPr>
          <w:p w14:paraId="3226F776" w14:textId="77777777" w:rsidR="00F00CD8" w:rsidRPr="00470CAF" w:rsidRDefault="00F00CD8" w:rsidP="002915BB">
            <w:pPr>
              <w:spacing w:after="0"/>
              <w:rPr>
                <w:highlight w:val="green"/>
                <w:lang w:val="en-US" w:eastAsia="zh-CN"/>
              </w:rPr>
            </w:pPr>
          </w:p>
        </w:tc>
        <w:tc>
          <w:tcPr>
            <w:tcW w:w="1180" w:type="dxa"/>
            <w:shd w:val="clear" w:color="auto" w:fill="auto"/>
            <w:noWrap/>
            <w:hideMark/>
          </w:tcPr>
          <w:p w14:paraId="1BF02BA8" w14:textId="77777777" w:rsidR="00F00CD8" w:rsidRPr="00470CAF" w:rsidRDefault="00F00CD8" w:rsidP="002915BB">
            <w:pPr>
              <w:spacing w:after="0"/>
              <w:rPr>
                <w:highlight w:val="green"/>
                <w:lang w:val="en-US" w:eastAsia="zh-CN"/>
              </w:rPr>
            </w:pPr>
            <w:r w:rsidRPr="00470CAF">
              <w:rPr>
                <w:highlight w:val="green"/>
                <w:lang w:val="en-US" w:eastAsia="zh-CN"/>
              </w:rPr>
              <w:t>QPSK</w:t>
            </w:r>
          </w:p>
        </w:tc>
        <w:tc>
          <w:tcPr>
            <w:tcW w:w="2440" w:type="dxa"/>
            <w:shd w:val="clear" w:color="auto" w:fill="auto"/>
            <w:noWrap/>
          </w:tcPr>
          <w:p w14:paraId="67C791F0" w14:textId="77777777" w:rsidR="00F00CD8" w:rsidRPr="00470CAF" w:rsidRDefault="00F00CD8" w:rsidP="002915BB">
            <w:pPr>
              <w:spacing w:after="0"/>
              <w:rPr>
                <w:highlight w:val="green"/>
                <w:lang w:val="en-US" w:eastAsia="zh-CN"/>
              </w:rPr>
            </w:pPr>
            <w:r w:rsidRPr="00470CAF">
              <w:rPr>
                <w:highlight w:val="green"/>
                <w:lang w:val="x-none" w:eastAsia="zh-CN"/>
              </w:rPr>
              <w:t>0.0</w:t>
            </w:r>
          </w:p>
        </w:tc>
        <w:tc>
          <w:tcPr>
            <w:tcW w:w="2250" w:type="dxa"/>
            <w:shd w:val="clear" w:color="auto" w:fill="auto"/>
            <w:noWrap/>
          </w:tcPr>
          <w:p w14:paraId="6E369015" w14:textId="77777777" w:rsidR="00F00CD8" w:rsidRPr="00470CAF" w:rsidRDefault="00F00CD8" w:rsidP="002915BB">
            <w:pPr>
              <w:spacing w:after="0"/>
              <w:rPr>
                <w:highlight w:val="green"/>
                <w:lang w:val="en-US" w:eastAsia="zh-CN"/>
              </w:rPr>
            </w:pPr>
            <w:r w:rsidRPr="00470CAF">
              <w:rPr>
                <w:highlight w:val="green"/>
                <w:lang w:val="x-none" w:eastAsia="zh-CN"/>
              </w:rPr>
              <w:t>≤ [0.5]</w:t>
            </w:r>
          </w:p>
        </w:tc>
      </w:tr>
      <w:tr w:rsidR="00F00CD8" w:rsidRPr="00470CAF" w14:paraId="2857C386" w14:textId="77777777" w:rsidTr="002915BB">
        <w:trPr>
          <w:trHeight w:val="187"/>
        </w:trPr>
        <w:tc>
          <w:tcPr>
            <w:tcW w:w="1540" w:type="dxa"/>
            <w:tcBorders>
              <w:top w:val="nil"/>
              <w:bottom w:val="nil"/>
            </w:tcBorders>
            <w:shd w:val="clear" w:color="auto" w:fill="auto"/>
            <w:hideMark/>
          </w:tcPr>
          <w:p w14:paraId="142B5B19" w14:textId="77777777" w:rsidR="00F00CD8" w:rsidRPr="00470CAF" w:rsidRDefault="00F00CD8" w:rsidP="002915BB">
            <w:pPr>
              <w:spacing w:after="0"/>
              <w:rPr>
                <w:highlight w:val="green"/>
                <w:lang w:val="en-US" w:eastAsia="zh-CN"/>
              </w:rPr>
            </w:pPr>
          </w:p>
        </w:tc>
        <w:tc>
          <w:tcPr>
            <w:tcW w:w="1180" w:type="dxa"/>
            <w:shd w:val="clear" w:color="auto" w:fill="auto"/>
            <w:noWrap/>
            <w:hideMark/>
          </w:tcPr>
          <w:p w14:paraId="5E528A79" w14:textId="77777777" w:rsidR="00F00CD8" w:rsidRPr="00470CAF" w:rsidRDefault="00F00CD8" w:rsidP="002915BB">
            <w:pPr>
              <w:spacing w:after="0"/>
              <w:rPr>
                <w:highlight w:val="green"/>
                <w:lang w:val="en-US" w:eastAsia="zh-CN"/>
              </w:rPr>
            </w:pPr>
            <w:r w:rsidRPr="00470CAF">
              <w:rPr>
                <w:highlight w:val="green"/>
                <w:lang w:val="en-US" w:eastAsia="zh-CN"/>
              </w:rPr>
              <w:t>16 QAM</w:t>
            </w:r>
          </w:p>
        </w:tc>
        <w:tc>
          <w:tcPr>
            <w:tcW w:w="2440" w:type="dxa"/>
            <w:shd w:val="clear" w:color="auto" w:fill="auto"/>
            <w:noWrap/>
          </w:tcPr>
          <w:p w14:paraId="1F972D3C" w14:textId="77777777" w:rsidR="00F00CD8" w:rsidRPr="00470CAF" w:rsidRDefault="00F00CD8" w:rsidP="002915BB">
            <w:pPr>
              <w:spacing w:after="0"/>
              <w:rPr>
                <w:highlight w:val="green"/>
                <w:lang w:val="en-US" w:eastAsia="zh-CN"/>
              </w:rPr>
            </w:pPr>
            <w:r w:rsidRPr="00470CAF">
              <w:rPr>
                <w:highlight w:val="green"/>
                <w:lang w:val="x-none" w:eastAsia="zh-CN"/>
              </w:rPr>
              <w:t>≤ [3.0]</w:t>
            </w:r>
          </w:p>
        </w:tc>
        <w:tc>
          <w:tcPr>
            <w:tcW w:w="2250" w:type="dxa"/>
            <w:shd w:val="clear" w:color="auto" w:fill="auto"/>
            <w:noWrap/>
          </w:tcPr>
          <w:p w14:paraId="05AF1225" w14:textId="77777777" w:rsidR="00F00CD8" w:rsidRPr="00470CAF" w:rsidRDefault="00F00CD8" w:rsidP="002915BB">
            <w:pPr>
              <w:spacing w:after="0"/>
              <w:rPr>
                <w:highlight w:val="green"/>
                <w:lang w:val="en-US" w:eastAsia="zh-CN"/>
              </w:rPr>
            </w:pPr>
            <w:r w:rsidRPr="00470CAF">
              <w:rPr>
                <w:highlight w:val="green"/>
                <w:lang w:val="x-none" w:eastAsia="zh-CN"/>
              </w:rPr>
              <w:t>≤ [3.0]</w:t>
            </w:r>
          </w:p>
        </w:tc>
      </w:tr>
      <w:tr w:rsidR="00F00CD8" w:rsidRPr="00470CAF" w14:paraId="0C24B94E" w14:textId="77777777" w:rsidTr="002915BB">
        <w:trPr>
          <w:trHeight w:val="187"/>
        </w:trPr>
        <w:tc>
          <w:tcPr>
            <w:tcW w:w="1540" w:type="dxa"/>
            <w:tcBorders>
              <w:top w:val="nil"/>
              <w:bottom w:val="single" w:sz="4" w:space="0" w:color="auto"/>
            </w:tcBorders>
            <w:shd w:val="clear" w:color="auto" w:fill="auto"/>
            <w:hideMark/>
          </w:tcPr>
          <w:p w14:paraId="49F4BA5B" w14:textId="77777777" w:rsidR="00F00CD8" w:rsidRPr="00470CAF" w:rsidRDefault="00F00CD8" w:rsidP="002915BB">
            <w:pPr>
              <w:spacing w:after="0"/>
              <w:rPr>
                <w:highlight w:val="green"/>
                <w:lang w:val="en-US" w:eastAsia="zh-CN"/>
              </w:rPr>
            </w:pPr>
          </w:p>
        </w:tc>
        <w:tc>
          <w:tcPr>
            <w:tcW w:w="1180" w:type="dxa"/>
            <w:shd w:val="clear" w:color="auto" w:fill="auto"/>
            <w:noWrap/>
            <w:hideMark/>
          </w:tcPr>
          <w:p w14:paraId="4C9E0442" w14:textId="77777777" w:rsidR="00F00CD8" w:rsidRPr="00470CAF" w:rsidRDefault="00F00CD8" w:rsidP="002915BB">
            <w:pPr>
              <w:spacing w:after="0"/>
              <w:rPr>
                <w:highlight w:val="green"/>
                <w:lang w:val="en-US" w:eastAsia="zh-CN"/>
              </w:rPr>
            </w:pPr>
            <w:r w:rsidRPr="00470CAF">
              <w:rPr>
                <w:highlight w:val="green"/>
                <w:lang w:val="en-US" w:eastAsia="zh-CN"/>
              </w:rPr>
              <w:t>64 QAM</w:t>
            </w:r>
          </w:p>
        </w:tc>
        <w:tc>
          <w:tcPr>
            <w:tcW w:w="2440" w:type="dxa"/>
            <w:shd w:val="clear" w:color="auto" w:fill="auto"/>
            <w:noWrap/>
          </w:tcPr>
          <w:p w14:paraId="65163197" w14:textId="77777777" w:rsidR="00F00CD8" w:rsidRPr="00470CAF" w:rsidRDefault="00F00CD8" w:rsidP="002915BB">
            <w:pPr>
              <w:spacing w:after="0"/>
              <w:rPr>
                <w:highlight w:val="green"/>
                <w:lang w:val="en-US" w:eastAsia="zh-CN"/>
              </w:rPr>
            </w:pPr>
            <w:r w:rsidRPr="00470CAF">
              <w:rPr>
                <w:highlight w:val="green"/>
                <w:lang w:val="x-none" w:eastAsia="zh-CN"/>
              </w:rPr>
              <w:t>≤ [8.5]</w:t>
            </w:r>
          </w:p>
        </w:tc>
        <w:tc>
          <w:tcPr>
            <w:tcW w:w="2250" w:type="dxa"/>
            <w:shd w:val="clear" w:color="auto" w:fill="auto"/>
            <w:noWrap/>
          </w:tcPr>
          <w:p w14:paraId="1F7950FD" w14:textId="77777777" w:rsidR="00F00CD8" w:rsidRPr="00470CAF" w:rsidRDefault="00F00CD8" w:rsidP="002915BB">
            <w:pPr>
              <w:spacing w:after="0"/>
              <w:rPr>
                <w:highlight w:val="green"/>
                <w:lang w:val="en-US" w:eastAsia="zh-CN"/>
              </w:rPr>
            </w:pPr>
            <w:r w:rsidRPr="00470CAF">
              <w:rPr>
                <w:highlight w:val="green"/>
                <w:lang w:val="x-none" w:eastAsia="zh-CN"/>
              </w:rPr>
              <w:t>≤ [8.5]</w:t>
            </w:r>
          </w:p>
        </w:tc>
      </w:tr>
      <w:tr w:rsidR="00F00CD8" w:rsidRPr="00470CAF" w14:paraId="7E72BBC7" w14:textId="77777777" w:rsidTr="002915BB">
        <w:trPr>
          <w:trHeight w:val="187"/>
        </w:trPr>
        <w:tc>
          <w:tcPr>
            <w:tcW w:w="1540" w:type="dxa"/>
            <w:tcBorders>
              <w:bottom w:val="nil"/>
            </w:tcBorders>
            <w:shd w:val="clear" w:color="auto" w:fill="auto"/>
            <w:noWrap/>
            <w:hideMark/>
          </w:tcPr>
          <w:p w14:paraId="77E58C12" w14:textId="77777777" w:rsidR="00F00CD8" w:rsidRPr="00470CAF" w:rsidRDefault="00F00CD8" w:rsidP="002915BB">
            <w:pPr>
              <w:spacing w:after="0"/>
              <w:rPr>
                <w:highlight w:val="green"/>
                <w:lang w:val="en-US" w:eastAsia="zh-CN"/>
              </w:rPr>
            </w:pPr>
            <w:r w:rsidRPr="00470CAF">
              <w:rPr>
                <w:highlight w:val="green"/>
                <w:lang w:val="en-US" w:eastAsia="zh-CN"/>
              </w:rPr>
              <w:t>CP-OFDM</w:t>
            </w:r>
          </w:p>
        </w:tc>
        <w:tc>
          <w:tcPr>
            <w:tcW w:w="1180" w:type="dxa"/>
            <w:shd w:val="clear" w:color="auto" w:fill="auto"/>
            <w:noWrap/>
            <w:hideMark/>
          </w:tcPr>
          <w:p w14:paraId="3C3B8B38" w14:textId="77777777" w:rsidR="00F00CD8" w:rsidRPr="00470CAF" w:rsidRDefault="00F00CD8" w:rsidP="002915BB">
            <w:pPr>
              <w:spacing w:after="0"/>
              <w:rPr>
                <w:highlight w:val="green"/>
                <w:lang w:val="en-US" w:eastAsia="zh-CN"/>
              </w:rPr>
            </w:pPr>
            <w:r w:rsidRPr="00470CAF">
              <w:rPr>
                <w:highlight w:val="green"/>
                <w:lang w:val="en-US" w:eastAsia="zh-CN"/>
              </w:rPr>
              <w:t>QPSK</w:t>
            </w:r>
          </w:p>
        </w:tc>
        <w:tc>
          <w:tcPr>
            <w:tcW w:w="2440" w:type="dxa"/>
            <w:shd w:val="clear" w:color="auto" w:fill="auto"/>
            <w:noWrap/>
          </w:tcPr>
          <w:p w14:paraId="5358C6C6" w14:textId="77777777" w:rsidR="00F00CD8" w:rsidRPr="00470CAF" w:rsidRDefault="00F00CD8" w:rsidP="002915BB">
            <w:pPr>
              <w:spacing w:after="0"/>
              <w:rPr>
                <w:highlight w:val="green"/>
                <w:lang w:val="en-US" w:eastAsia="zh-CN"/>
              </w:rPr>
            </w:pPr>
            <w:r w:rsidRPr="00470CAF">
              <w:rPr>
                <w:highlight w:val="green"/>
                <w:lang w:val="x-none" w:eastAsia="zh-CN"/>
              </w:rPr>
              <w:t>≤ [1.5]</w:t>
            </w:r>
          </w:p>
        </w:tc>
        <w:tc>
          <w:tcPr>
            <w:tcW w:w="2250" w:type="dxa"/>
            <w:shd w:val="clear" w:color="auto" w:fill="auto"/>
            <w:noWrap/>
          </w:tcPr>
          <w:p w14:paraId="0FCE7532" w14:textId="77777777" w:rsidR="00F00CD8" w:rsidRPr="00470CAF" w:rsidRDefault="00F00CD8" w:rsidP="002915BB">
            <w:pPr>
              <w:spacing w:after="0"/>
              <w:rPr>
                <w:highlight w:val="green"/>
                <w:lang w:val="en-US" w:eastAsia="zh-CN"/>
              </w:rPr>
            </w:pPr>
            <w:r w:rsidRPr="00470CAF">
              <w:rPr>
                <w:highlight w:val="green"/>
                <w:lang w:val="x-none" w:eastAsia="zh-CN"/>
              </w:rPr>
              <w:t>≤ [1.5]</w:t>
            </w:r>
          </w:p>
        </w:tc>
      </w:tr>
      <w:tr w:rsidR="00F00CD8" w:rsidRPr="00470CAF" w14:paraId="38EFA96B" w14:textId="77777777" w:rsidTr="002915BB">
        <w:trPr>
          <w:trHeight w:val="187"/>
        </w:trPr>
        <w:tc>
          <w:tcPr>
            <w:tcW w:w="1540" w:type="dxa"/>
            <w:tcBorders>
              <w:top w:val="nil"/>
              <w:bottom w:val="nil"/>
            </w:tcBorders>
            <w:shd w:val="clear" w:color="auto" w:fill="auto"/>
            <w:hideMark/>
          </w:tcPr>
          <w:p w14:paraId="129ABF7A" w14:textId="77777777" w:rsidR="00F00CD8" w:rsidRPr="00470CAF" w:rsidRDefault="00F00CD8" w:rsidP="002915BB">
            <w:pPr>
              <w:spacing w:after="0"/>
              <w:rPr>
                <w:highlight w:val="green"/>
                <w:lang w:val="en-US" w:eastAsia="zh-CN"/>
              </w:rPr>
            </w:pPr>
          </w:p>
        </w:tc>
        <w:tc>
          <w:tcPr>
            <w:tcW w:w="1180" w:type="dxa"/>
            <w:shd w:val="clear" w:color="auto" w:fill="auto"/>
            <w:noWrap/>
            <w:hideMark/>
          </w:tcPr>
          <w:p w14:paraId="55B05A4D" w14:textId="77777777" w:rsidR="00F00CD8" w:rsidRPr="00470CAF" w:rsidRDefault="00F00CD8" w:rsidP="002915BB">
            <w:pPr>
              <w:spacing w:after="0"/>
              <w:rPr>
                <w:highlight w:val="green"/>
                <w:lang w:val="en-US" w:eastAsia="zh-CN"/>
              </w:rPr>
            </w:pPr>
            <w:r w:rsidRPr="00470CAF">
              <w:rPr>
                <w:highlight w:val="green"/>
                <w:lang w:val="en-US" w:eastAsia="zh-CN"/>
              </w:rPr>
              <w:t>16 QAM</w:t>
            </w:r>
          </w:p>
        </w:tc>
        <w:tc>
          <w:tcPr>
            <w:tcW w:w="2440" w:type="dxa"/>
            <w:shd w:val="clear" w:color="auto" w:fill="auto"/>
            <w:noWrap/>
          </w:tcPr>
          <w:p w14:paraId="6985118A" w14:textId="77777777" w:rsidR="00F00CD8" w:rsidRPr="00470CAF" w:rsidRDefault="00F00CD8" w:rsidP="002915BB">
            <w:pPr>
              <w:spacing w:after="0"/>
              <w:rPr>
                <w:highlight w:val="green"/>
                <w:lang w:val="en-US" w:eastAsia="zh-CN"/>
              </w:rPr>
            </w:pPr>
            <w:r w:rsidRPr="00470CAF">
              <w:rPr>
                <w:highlight w:val="green"/>
                <w:lang w:val="x-none" w:eastAsia="zh-CN"/>
              </w:rPr>
              <w:t>≤ [4.0]</w:t>
            </w:r>
          </w:p>
        </w:tc>
        <w:tc>
          <w:tcPr>
            <w:tcW w:w="2250" w:type="dxa"/>
            <w:shd w:val="clear" w:color="auto" w:fill="auto"/>
            <w:noWrap/>
          </w:tcPr>
          <w:p w14:paraId="30FEC59B" w14:textId="77777777" w:rsidR="00F00CD8" w:rsidRPr="00470CAF" w:rsidRDefault="00F00CD8" w:rsidP="002915BB">
            <w:pPr>
              <w:spacing w:after="0"/>
              <w:rPr>
                <w:highlight w:val="green"/>
                <w:lang w:val="en-US" w:eastAsia="zh-CN"/>
              </w:rPr>
            </w:pPr>
            <w:r w:rsidRPr="00470CAF">
              <w:rPr>
                <w:highlight w:val="green"/>
                <w:lang w:val="x-none" w:eastAsia="zh-CN"/>
              </w:rPr>
              <w:t>≤ [4.0]</w:t>
            </w:r>
          </w:p>
        </w:tc>
      </w:tr>
      <w:tr w:rsidR="00F00CD8" w:rsidRPr="00915E37" w14:paraId="151B86BA" w14:textId="77777777" w:rsidTr="002915BB">
        <w:trPr>
          <w:trHeight w:val="187"/>
        </w:trPr>
        <w:tc>
          <w:tcPr>
            <w:tcW w:w="1540" w:type="dxa"/>
            <w:tcBorders>
              <w:top w:val="nil"/>
            </w:tcBorders>
            <w:shd w:val="clear" w:color="auto" w:fill="auto"/>
            <w:hideMark/>
          </w:tcPr>
          <w:p w14:paraId="5D434D1A" w14:textId="77777777" w:rsidR="00F00CD8" w:rsidRPr="00470CAF" w:rsidRDefault="00F00CD8" w:rsidP="002915BB">
            <w:pPr>
              <w:spacing w:after="0"/>
              <w:rPr>
                <w:highlight w:val="green"/>
                <w:lang w:val="en-US" w:eastAsia="zh-CN"/>
              </w:rPr>
            </w:pPr>
          </w:p>
        </w:tc>
        <w:tc>
          <w:tcPr>
            <w:tcW w:w="1180" w:type="dxa"/>
            <w:shd w:val="clear" w:color="auto" w:fill="auto"/>
            <w:noWrap/>
            <w:hideMark/>
          </w:tcPr>
          <w:p w14:paraId="79F1D979" w14:textId="77777777" w:rsidR="00F00CD8" w:rsidRPr="00470CAF" w:rsidRDefault="00F00CD8" w:rsidP="002915BB">
            <w:pPr>
              <w:spacing w:after="0"/>
              <w:rPr>
                <w:highlight w:val="green"/>
                <w:lang w:val="en-US" w:eastAsia="zh-CN"/>
              </w:rPr>
            </w:pPr>
            <w:r w:rsidRPr="00470CAF">
              <w:rPr>
                <w:highlight w:val="green"/>
                <w:lang w:val="en-US" w:eastAsia="zh-CN"/>
              </w:rPr>
              <w:t>64 QAM</w:t>
            </w:r>
          </w:p>
        </w:tc>
        <w:tc>
          <w:tcPr>
            <w:tcW w:w="2440" w:type="dxa"/>
            <w:shd w:val="clear" w:color="auto" w:fill="auto"/>
            <w:noWrap/>
          </w:tcPr>
          <w:p w14:paraId="4E3100E6" w14:textId="77777777" w:rsidR="00F00CD8" w:rsidRPr="00470CAF" w:rsidRDefault="00F00CD8" w:rsidP="002915BB">
            <w:pPr>
              <w:spacing w:after="0"/>
              <w:rPr>
                <w:highlight w:val="green"/>
                <w:lang w:val="en-US" w:eastAsia="zh-CN"/>
              </w:rPr>
            </w:pPr>
            <w:r w:rsidRPr="00470CAF">
              <w:rPr>
                <w:highlight w:val="green"/>
                <w:lang w:val="x-none" w:eastAsia="zh-CN"/>
              </w:rPr>
              <w:t>≤ [10.0]</w:t>
            </w:r>
          </w:p>
        </w:tc>
        <w:tc>
          <w:tcPr>
            <w:tcW w:w="2250" w:type="dxa"/>
            <w:shd w:val="clear" w:color="auto" w:fill="auto"/>
            <w:noWrap/>
          </w:tcPr>
          <w:p w14:paraId="48FC60D4" w14:textId="77777777" w:rsidR="00F00CD8" w:rsidRPr="00915E37" w:rsidRDefault="00F00CD8" w:rsidP="002915BB">
            <w:pPr>
              <w:spacing w:after="0"/>
              <w:rPr>
                <w:lang w:val="en-US" w:eastAsia="zh-CN"/>
              </w:rPr>
            </w:pPr>
            <w:r w:rsidRPr="00470CAF">
              <w:rPr>
                <w:highlight w:val="green"/>
                <w:lang w:val="x-none" w:eastAsia="zh-CN"/>
              </w:rPr>
              <w:t>≤ [10.0]</w:t>
            </w:r>
          </w:p>
        </w:tc>
      </w:tr>
    </w:tbl>
    <w:p w14:paraId="5C0C3BA6" w14:textId="77777777" w:rsidR="00F00CD8" w:rsidRPr="00915E37" w:rsidRDefault="00F00CD8" w:rsidP="00F00CD8">
      <w:pPr>
        <w:spacing w:before="180"/>
        <w:rPr>
          <w:b/>
          <w:u w:val="single"/>
          <w:lang w:val="sv-SE" w:eastAsia="zh-CN"/>
        </w:rPr>
      </w:pPr>
      <w:r w:rsidRPr="00915E37">
        <w:rPr>
          <w:b/>
          <w:u w:val="single"/>
          <w:lang w:val="sv-SE" w:eastAsia="zh-CN"/>
        </w:rPr>
        <w:t>MPR Power class 3 &gt; 100 MHz</w:t>
      </w:r>
    </w:p>
    <w:p w14:paraId="5C594457" w14:textId="77777777" w:rsidR="00F00CD8" w:rsidRPr="00915E37" w:rsidRDefault="00F00CD8" w:rsidP="00F00CD8">
      <w:pPr>
        <w:rPr>
          <w:lang w:val="en-US" w:eastAsia="zh-CN"/>
        </w:rPr>
      </w:pPr>
      <w:r w:rsidRPr="00915E37">
        <w:rPr>
          <w:lang w:val="en-US" w:eastAsia="zh-CN"/>
        </w:rPr>
        <w:t>We can have further discussion or comment on proposals 1, 2, and 3.</w:t>
      </w:r>
    </w:p>
    <w:p w14:paraId="679FB32A" w14:textId="77777777" w:rsidR="00F00CD8" w:rsidRPr="00470CAF" w:rsidRDefault="00F00CD8" w:rsidP="00F00CD8">
      <w:pPr>
        <w:rPr>
          <w:b/>
          <w:lang w:val="sv-SE" w:eastAsia="zh-CN"/>
        </w:rPr>
      </w:pPr>
      <w:r w:rsidRPr="00470CAF">
        <w:rPr>
          <w:b/>
          <w:highlight w:val="green"/>
          <w:lang w:val="sv-SE" w:eastAsia="zh-CN"/>
        </w:rPr>
        <w:t>Agreement:</w:t>
      </w:r>
      <w:r w:rsidRPr="00470CAF">
        <w:rPr>
          <w:b/>
          <w:lang w:val="sv-SE" w:eastAsia="zh-CN"/>
        </w:rPr>
        <w:t xml:space="preserve"> </w:t>
      </w:r>
    </w:p>
    <w:p w14:paraId="74A9523C" w14:textId="77777777" w:rsidR="00F00CD8" w:rsidRDefault="00F00CD8" w:rsidP="00F00CD8">
      <w:pPr>
        <w:pStyle w:val="a"/>
        <w:numPr>
          <w:ilvl w:val="0"/>
          <w:numId w:val="31"/>
        </w:numPr>
        <w:rPr>
          <w:highlight w:val="green"/>
          <w:lang w:val="sv-SE"/>
        </w:rPr>
      </w:pPr>
      <w:r w:rsidRPr="00470CAF">
        <w:rPr>
          <w:highlight w:val="green"/>
          <w:lang w:val="sv-SE"/>
        </w:rPr>
        <w:t>Agree with the LGE compromise. The tables are shown here.The intention is to end with following tables 6.2.2.3-2b and 6.2.2.3-2c and Void the Tables 6.2.2.3-3, 6.2.2.3-4, and 6.2.2.3-5.</w:t>
      </w:r>
    </w:p>
    <w:p w14:paraId="1EC4AAEE" w14:textId="77777777" w:rsidR="00F00CD8" w:rsidRDefault="00F00CD8" w:rsidP="00F00CD8">
      <w:pPr>
        <w:pStyle w:val="a"/>
        <w:numPr>
          <w:ilvl w:val="1"/>
          <w:numId w:val="31"/>
        </w:numPr>
        <w:rPr>
          <w:highlight w:val="green"/>
          <w:lang w:val="sv-SE"/>
        </w:rPr>
      </w:pPr>
      <w:r>
        <w:rPr>
          <w:highlight w:val="green"/>
          <w:lang w:val="sv-SE"/>
        </w:rPr>
        <w:t>MPRWT is defined for FR2-2 in Table 6.2.2.3-2b and Table 6.2.2.3-2c,</w:t>
      </w:r>
    </w:p>
    <w:p w14:paraId="79DE2BEC" w14:textId="77777777" w:rsidR="00F00CD8" w:rsidRPr="005E6A53" w:rsidRDefault="00F00CD8" w:rsidP="00F00CD8">
      <w:pPr>
        <w:jc w:val="center"/>
        <w:rPr>
          <w:rFonts w:ascii="Arial" w:eastAsia="等线" w:hAnsi="Arial" w:cs="Arial"/>
          <w:b/>
          <w:sz w:val="18"/>
          <w:szCs w:val="18"/>
          <w:highlight w:val="green"/>
          <w:lang w:val="sv-SE" w:eastAsia="zh-CN"/>
        </w:rPr>
      </w:pPr>
      <w:r w:rsidRPr="005E6A53">
        <w:rPr>
          <w:rFonts w:ascii="Arial" w:eastAsia="等线" w:hAnsi="Arial" w:cs="Arial"/>
          <w:b/>
          <w:sz w:val="18"/>
          <w:szCs w:val="18"/>
          <w:highlight w:val="green"/>
          <w:lang w:val="sv-SE" w:eastAsia="zh-CN"/>
        </w:rPr>
        <w:t>Table 6.2.2.3-2b MPR</w:t>
      </w:r>
      <w:r w:rsidRPr="005E6A53">
        <w:rPr>
          <w:rFonts w:ascii="Arial" w:eastAsia="等线" w:hAnsi="Arial" w:cs="Arial"/>
          <w:b/>
          <w:sz w:val="18"/>
          <w:szCs w:val="18"/>
          <w:highlight w:val="green"/>
          <w:vertAlign w:val="subscript"/>
          <w:lang w:val="sv-SE" w:eastAsia="zh-CN"/>
        </w:rPr>
        <w:t>WT</w:t>
      </w:r>
      <w:r w:rsidRPr="005E6A53">
        <w:rPr>
          <w:rFonts w:ascii="Arial" w:eastAsia="等线" w:hAnsi="Arial" w:cs="Arial"/>
          <w:b/>
          <w:sz w:val="18"/>
          <w:szCs w:val="18"/>
          <w:highlight w:val="green"/>
          <w:lang w:val="sv-SE" w:eastAsia="zh-CN"/>
        </w:rPr>
        <w:t xml:space="preserve"> for power class 3, BWchannel = 400 MHz, FR2-2</w:t>
      </w:r>
    </w:p>
    <w:tbl>
      <w:tblPr>
        <w:tblW w:w="7410" w:type="dxa"/>
        <w:tblInd w:w="1580" w:type="dxa"/>
        <w:tblCellMar>
          <w:left w:w="0" w:type="dxa"/>
          <w:right w:w="0" w:type="dxa"/>
        </w:tblCellMar>
        <w:tblLook w:val="04A0" w:firstRow="1" w:lastRow="0" w:firstColumn="1" w:lastColumn="0" w:noHBand="0" w:noVBand="1"/>
      </w:tblPr>
      <w:tblGrid>
        <w:gridCol w:w="1540"/>
        <w:gridCol w:w="1180"/>
        <w:gridCol w:w="2440"/>
        <w:gridCol w:w="2250"/>
      </w:tblGrid>
      <w:tr w:rsidR="00F00CD8" w:rsidRPr="005E6A53" w14:paraId="62FF3B78" w14:textId="77777777" w:rsidTr="002915BB">
        <w:trPr>
          <w:trHeight w:val="187"/>
        </w:trPr>
        <w:tc>
          <w:tcPr>
            <w:tcW w:w="2720" w:type="dxa"/>
            <w:gridSpan w:val="2"/>
            <w:tcBorders>
              <w:top w:val="single" w:sz="8" w:space="0" w:color="auto"/>
              <w:left w:val="single" w:sz="8" w:space="0" w:color="auto"/>
              <w:bottom w:val="nil"/>
              <w:right w:val="single" w:sz="8" w:space="0" w:color="auto"/>
            </w:tcBorders>
            <w:noWrap/>
            <w:tcMar>
              <w:top w:w="0" w:type="dxa"/>
              <w:left w:w="108" w:type="dxa"/>
              <w:bottom w:w="0" w:type="dxa"/>
              <w:right w:w="108" w:type="dxa"/>
            </w:tcMar>
            <w:hideMark/>
          </w:tcPr>
          <w:p w14:paraId="5B47F72A" w14:textId="77777777" w:rsidR="00F00CD8" w:rsidRPr="005E6A53" w:rsidRDefault="00F00CD8" w:rsidP="002915BB">
            <w:pPr>
              <w:pStyle w:val="TAH"/>
              <w:rPr>
                <w:highlight w:val="green"/>
              </w:rPr>
            </w:pPr>
            <w:r w:rsidRPr="005E6A53">
              <w:rPr>
                <w:highlight w:val="green"/>
              </w:rPr>
              <w:t>Modulation</w:t>
            </w:r>
          </w:p>
        </w:tc>
        <w:tc>
          <w:tcPr>
            <w:tcW w:w="4690"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72E1FEF7" w14:textId="77777777" w:rsidR="00F00CD8" w:rsidRPr="005E6A53" w:rsidRDefault="00F00CD8" w:rsidP="002915BB">
            <w:pPr>
              <w:pStyle w:val="TAH"/>
              <w:rPr>
                <w:highlight w:val="green"/>
              </w:rPr>
            </w:pPr>
            <w:r w:rsidRPr="005E6A53">
              <w:rPr>
                <w:highlight w:val="green"/>
              </w:rPr>
              <w:t>MPR</w:t>
            </w:r>
            <w:r w:rsidRPr="005E6A53">
              <w:rPr>
                <w:highlight w:val="green"/>
                <w:vertAlign w:val="subscript"/>
              </w:rPr>
              <w:t>WT</w:t>
            </w:r>
            <w:r w:rsidRPr="005E6A53">
              <w:rPr>
                <w:highlight w:val="green"/>
              </w:rPr>
              <w:t>, BW</w:t>
            </w:r>
            <w:r w:rsidRPr="005E6A53">
              <w:rPr>
                <w:highlight w:val="green"/>
                <w:vertAlign w:val="subscript"/>
              </w:rPr>
              <w:t>channel</w:t>
            </w:r>
            <w:r w:rsidRPr="005E6A53">
              <w:rPr>
                <w:highlight w:val="green"/>
              </w:rPr>
              <w:t xml:space="preserve"> = 400 MHz</w:t>
            </w:r>
          </w:p>
        </w:tc>
      </w:tr>
      <w:tr w:rsidR="00F00CD8" w:rsidRPr="005E6A53" w14:paraId="4226FCD8" w14:textId="77777777" w:rsidTr="002915BB">
        <w:trPr>
          <w:trHeight w:val="187"/>
        </w:trPr>
        <w:tc>
          <w:tcPr>
            <w:tcW w:w="2720" w:type="dxa"/>
            <w:gridSpan w:val="2"/>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7499609A" w14:textId="77777777" w:rsidR="00F00CD8" w:rsidRPr="005E6A53" w:rsidRDefault="00F00CD8" w:rsidP="002915BB">
            <w:pPr>
              <w:rPr>
                <w:highlight w:val="green"/>
              </w:rPr>
            </w:pPr>
          </w:p>
        </w:tc>
        <w:tc>
          <w:tcPr>
            <w:tcW w:w="2440" w:type="dxa"/>
            <w:tcBorders>
              <w:top w:val="nil"/>
              <w:left w:val="nil"/>
              <w:bottom w:val="single" w:sz="8" w:space="0" w:color="auto"/>
              <w:right w:val="single" w:sz="8" w:space="0" w:color="auto"/>
            </w:tcBorders>
            <w:noWrap/>
            <w:tcMar>
              <w:top w:w="0" w:type="dxa"/>
              <w:left w:w="108" w:type="dxa"/>
              <w:bottom w:w="0" w:type="dxa"/>
              <w:right w:w="108" w:type="dxa"/>
            </w:tcMar>
            <w:hideMark/>
          </w:tcPr>
          <w:p w14:paraId="3B1BF75F" w14:textId="77777777" w:rsidR="00F00CD8" w:rsidRPr="005E6A53" w:rsidRDefault="00F00CD8" w:rsidP="002915BB">
            <w:pPr>
              <w:pStyle w:val="TAH"/>
              <w:rPr>
                <w:szCs w:val="18"/>
                <w:highlight w:val="green"/>
              </w:rPr>
            </w:pPr>
            <w:r w:rsidRPr="005E6A53">
              <w:rPr>
                <w:highlight w:val="green"/>
              </w:rPr>
              <w:t>Inner RB allocations,</w:t>
            </w:r>
          </w:p>
          <w:p w14:paraId="3AEDC211" w14:textId="77777777" w:rsidR="00F00CD8" w:rsidRPr="005E6A53" w:rsidRDefault="00F00CD8" w:rsidP="002915BB">
            <w:pPr>
              <w:pStyle w:val="TAH"/>
              <w:rPr>
                <w:rFonts w:eastAsia="Times New Roman"/>
                <w:sz w:val="20"/>
                <w:highlight w:val="green"/>
                <w:lang w:eastAsia="ja-JP"/>
              </w:rPr>
            </w:pPr>
            <w:r w:rsidRPr="005E6A53">
              <w:rPr>
                <w:highlight w:val="green"/>
              </w:rPr>
              <w:t>Region 1</w:t>
            </w:r>
          </w:p>
        </w:tc>
        <w:tc>
          <w:tcPr>
            <w:tcW w:w="2250"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4E3AD5C0" w14:textId="77777777" w:rsidR="00F00CD8" w:rsidRPr="005E6A53" w:rsidRDefault="00F00CD8" w:rsidP="002915BB">
            <w:pPr>
              <w:pStyle w:val="TAH"/>
              <w:rPr>
                <w:highlight w:val="green"/>
                <w:lang w:eastAsia="en-US"/>
              </w:rPr>
            </w:pPr>
            <w:r w:rsidRPr="005E6A53">
              <w:rPr>
                <w:highlight w:val="green"/>
              </w:rPr>
              <w:t>Edge RB allocations</w:t>
            </w:r>
          </w:p>
        </w:tc>
      </w:tr>
      <w:tr w:rsidR="00F00CD8" w:rsidRPr="005E6A53" w14:paraId="47D89D3D"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6CBEB8FE" w14:textId="77777777" w:rsidR="00F00CD8" w:rsidRPr="005E6A53" w:rsidRDefault="00F00CD8" w:rsidP="002915BB">
            <w:pPr>
              <w:pStyle w:val="TAC"/>
              <w:rPr>
                <w:highlight w:val="green"/>
              </w:rPr>
            </w:pPr>
            <w:r w:rsidRPr="005E6A53">
              <w:rPr>
                <w:highlight w:val="green"/>
              </w:rPr>
              <w:t>DFT-s-OFDM</w:t>
            </w: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6BCBCFE6" w14:textId="77777777" w:rsidR="00F00CD8" w:rsidRPr="005E6A53" w:rsidRDefault="00F00CD8" w:rsidP="002915BB">
            <w:pPr>
              <w:pStyle w:val="TAC"/>
              <w:rPr>
                <w:highlight w:val="green"/>
              </w:rPr>
            </w:pPr>
            <w:r w:rsidRPr="005E6A53">
              <w:rPr>
                <w:highlight w:val="green"/>
              </w:rPr>
              <w:t>Pi/2 BPSK</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4F38C7D" w14:textId="77777777" w:rsidR="00F00CD8" w:rsidRPr="005E6A53" w:rsidRDefault="00F00CD8" w:rsidP="002915BB">
            <w:pPr>
              <w:pStyle w:val="TAC"/>
              <w:rPr>
                <w:highlight w:val="green"/>
              </w:rPr>
            </w:pPr>
            <w:r w:rsidRPr="005E6A53">
              <w:rPr>
                <w:highlight w:val="green"/>
              </w:rPr>
              <w:t>≤ [1.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E615A79" w14:textId="77777777" w:rsidR="00F00CD8" w:rsidRPr="005E6A53" w:rsidRDefault="00F00CD8" w:rsidP="002915BB">
            <w:pPr>
              <w:pStyle w:val="TAC"/>
              <w:rPr>
                <w:highlight w:val="green"/>
              </w:rPr>
            </w:pPr>
            <w:r w:rsidRPr="005E6A53">
              <w:rPr>
                <w:highlight w:val="green"/>
              </w:rPr>
              <w:t>≤ 3.0</w:t>
            </w:r>
          </w:p>
        </w:tc>
      </w:tr>
      <w:tr w:rsidR="00F00CD8" w:rsidRPr="005E6A53" w14:paraId="6CF6E8B0"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5C14F95C"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BAF3436" w14:textId="77777777" w:rsidR="00F00CD8" w:rsidRPr="005E6A53" w:rsidRDefault="00F00CD8" w:rsidP="002915BB">
            <w:pPr>
              <w:pStyle w:val="TAC"/>
              <w:rPr>
                <w:szCs w:val="18"/>
                <w:highlight w:val="green"/>
              </w:rPr>
            </w:pPr>
            <w:r w:rsidRPr="005E6A53">
              <w:rPr>
                <w:highlight w:val="green"/>
              </w:rPr>
              <w:t>QPSK</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B72C3C5" w14:textId="77777777" w:rsidR="00F00CD8" w:rsidRPr="005E6A53" w:rsidRDefault="00F00CD8" w:rsidP="002915BB">
            <w:pPr>
              <w:pStyle w:val="TAC"/>
              <w:rPr>
                <w:rFonts w:eastAsia="Times New Roman"/>
                <w:sz w:val="20"/>
                <w:highlight w:val="green"/>
              </w:rPr>
            </w:pPr>
            <w:r w:rsidRPr="005E6A53">
              <w:rPr>
                <w:highlight w:val="green"/>
              </w:rPr>
              <w:t>≤ [1.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CCD59B1" w14:textId="77777777" w:rsidR="00F00CD8" w:rsidRPr="005E6A53" w:rsidRDefault="00F00CD8" w:rsidP="002915BB">
            <w:pPr>
              <w:pStyle w:val="TAC"/>
              <w:rPr>
                <w:highlight w:val="green"/>
              </w:rPr>
            </w:pPr>
            <w:r w:rsidRPr="005E6A53">
              <w:rPr>
                <w:highlight w:val="green"/>
              </w:rPr>
              <w:t>≤ 3.0</w:t>
            </w:r>
          </w:p>
        </w:tc>
      </w:tr>
      <w:tr w:rsidR="00F00CD8" w:rsidRPr="005E6A53" w14:paraId="4A010E9C"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57499ED9"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E5FCEDD" w14:textId="77777777" w:rsidR="00F00CD8" w:rsidRPr="005E6A53" w:rsidRDefault="00F00CD8" w:rsidP="002915BB">
            <w:pPr>
              <w:pStyle w:val="TAC"/>
              <w:rPr>
                <w:szCs w:val="18"/>
                <w:highlight w:val="green"/>
              </w:rPr>
            </w:pPr>
            <w:r w:rsidRPr="005E6A53">
              <w:rPr>
                <w:highlight w:val="green"/>
              </w:rPr>
              <w:t>16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C8FBA91" w14:textId="77777777" w:rsidR="00F00CD8" w:rsidRPr="005E6A53" w:rsidRDefault="00F00CD8" w:rsidP="002915BB">
            <w:pPr>
              <w:pStyle w:val="TAC"/>
              <w:rPr>
                <w:rFonts w:eastAsia="Times New Roman"/>
                <w:sz w:val="20"/>
                <w:highlight w:val="green"/>
              </w:rPr>
            </w:pPr>
            <w:r w:rsidRPr="005E6A53">
              <w:rPr>
                <w:highlight w:val="green"/>
              </w:rPr>
              <w:t>≤ 4.5</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0F5350D" w14:textId="77777777" w:rsidR="00F00CD8" w:rsidRPr="005E6A53" w:rsidRDefault="00F00CD8" w:rsidP="002915BB">
            <w:pPr>
              <w:pStyle w:val="TAC"/>
              <w:rPr>
                <w:highlight w:val="green"/>
              </w:rPr>
            </w:pPr>
            <w:r w:rsidRPr="005E6A53">
              <w:rPr>
                <w:highlight w:val="green"/>
              </w:rPr>
              <w:t>≤ 4.5</w:t>
            </w:r>
          </w:p>
        </w:tc>
      </w:tr>
      <w:tr w:rsidR="00F00CD8" w:rsidRPr="005E6A53" w14:paraId="63C2EC01" w14:textId="77777777" w:rsidTr="002915BB">
        <w:trPr>
          <w:trHeight w:val="187"/>
        </w:trPr>
        <w:tc>
          <w:tcPr>
            <w:tcW w:w="154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59A5D2D"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DF54D68" w14:textId="77777777" w:rsidR="00F00CD8" w:rsidRPr="005E6A53" w:rsidRDefault="00F00CD8" w:rsidP="002915BB">
            <w:pPr>
              <w:pStyle w:val="TAC"/>
              <w:rPr>
                <w:szCs w:val="18"/>
                <w:highlight w:val="green"/>
              </w:rPr>
            </w:pPr>
            <w:r w:rsidRPr="005E6A53">
              <w:rPr>
                <w:highlight w:val="green"/>
              </w:rPr>
              <w:t>64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6A76241" w14:textId="77777777" w:rsidR="00F00CD8" w:rsidRPr="005E6A53" w:rsidRDefault="00F00CD8" w:rsidP="002915BB">
            <w:pPr>
              <w:pStyle w:val="TAC"/>
              <w:rPr>
                <w:rFonts w:eastAsia="Times New Roman"/>
                <w:sz w:val="20"/>
                <w:highlight w:val="green"/>
              </w:rPr>
            </w:pPr>
            <w:r w:rsidRPr="005E6A53">
              <w:rPr>
                <w:highlight w:val="green"/>
              </w:rPr>
              <w:t>≤ [9.5]</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E71186D" w14:textId="77777777" w:rsidR="00F00CD8" w:rsidRPr="005E6A53" w:rsidRDefault="00F00CD8" w:rsidP="002915BB">
            <w:pPr>
              <w:pStyle w:val="TAC"/>
              <w:rPr>
                <w:highlight w:val="green"/>
              </w:rPr>
            </w:pPr>
            <w:r w:rsidRPr="005E6A53">
              <w:rPr>
                <w:highlight w:val="green"/>
              </w:rPr>
              <w:t>≤ [9.0]</w:t>
            </w:r>
          </w:p>
        </w:tc>
      </w:tr>
      <w:tr w:rsidR="00F00CD8" w:rsidRPr="005E6A53" w14:paraId="594068FC" w14:textId="77777777" w:rsidTr="002915BB">
        <w:trPr>
          <w:trHeight w:val="187"/>
        </w:trPr>
        <w:tc>
          <w:tcPr>
            <w:tcW w:w="1540" w:type="dxa"/>
            <w:tcBorders>
              <w:top w:val="nil"/>
              <w:left w:val="single" w:sz="8" w:space="0" w:color="auto"/>
              <w:bottom w:val="nil"/>
              <w:right w:val="single" w:sz="8" w:space="0" w:color="auto"/>
            </w:tcBorders>
            <w:noWrap/>
            <w:tcMar>
              <w:top w:w="0" w:type="dxa"/>
              <w:left w:w="108" w:type="dxa"/>
              <w:bottom w:w="0" w:type="dxa"/>
              <w:right w:w="108" w:type="dxa"/>
            </w:tcMar>
            <w:vAlign w:val="center"/>
            <w:hideMark/>
          </w:tcPr>
          <w:p w14:paraId="47E4DD78" w14:textId="77777777" w:rsidR="00F00CD8" w:rsidRPr="005E6A53" w:rsidRDefault="00F00CD8" w:rsidP="002915BB">
            <w:pPr>
              <w:pStyle w:val="TAC"/>
              <w:rPr>
                <w:highlight w:val="green"/>
              </w:rPr>
            </w:pPr>
            <w:r w:rsidRPr="005E6A53">
              <w:rPr>
                <w:highlight w:val="green"/>
              </w:rPr>
              <w:t>CP-OFDM</w:t>
            </w: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2112F25" w14:textId="77777777" w:rsidR="00F00CD8" w:rsidRPr="005E6A53" w:rsidRDefault="00F00CD8" w:rsidP="002915BB">
            <w:pPr>
              <w:pStyle w:val="TAC"/>
              <w:rPr>
                <w:highlight w:val="green"/>
              </w:rPr>
            </w:pPr>
            <w:r w:rsidRPr="005E6A53">
              <w:rPr>
                <w:highlight w:val="green"/>
              </w:rPr>
              <w:t>QPSK</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84A5D28" w14:textId="77777777" w:rsidR="00F00CD8" w:rsidRPr="005E6A53" w:rsidRDefault="00F00CD8" w:rsidP="002915BB">
            <w:pPr>
              <w:pStyle w:val="TAC"/>
              <w:rPr>
                <w:highlight w:val="green"/>
              </w:rPr>
            </w:pPr>
            <w:r w:rsidRPr="005E6A53">
              <w:rPr>
                <w:highlight w:val="green"/>
              </w:rPr>
              <w:t>≤ 5.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7E4A2A5" w14:textId="77777777" w:rsidR="00F00CD8" w:rsidRPr="005E6A53" w:rsidRDefault="00F00CD8" w:rsidP="002915BB">
            <w:pPr>
              <w:pStyle w:val="TAC"/>
              <w:rPr>
                <w:highlight w:val="green"/>
              </w:rPr>
            </w:pPr>
            <w:r w:rsidRPr="005E6A53">
              <w:rPr>
                <w:highlight w:val="green"/>
              </w:rPr>
              <w:t>≤ 5.0</w:t>
            </w:r>
          </w:p>
        </w:tc>
      </w:tr>
      <w:tr w:rsidR="00F00CD8" w:rsidRPr="005E6A53" w14:paraId="1AFFBD3A"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17086B9C"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914EDE7" w14:textId="77777777" w:rsidR="00F00CD8" w:rsidRPr="005E6A53" w:rsidRDefault="00F00CD8" w:rsidP="002915BB">
            <w:pPr>
              <w:pStyle w:val="TAC"/>
              <w:rPr>
                <w:szCs w:val="18"/>
                <w:highlight w:val="green"/>
              </w:rPr>
            </w:pPr>
            <w:r w:rsidRPr="005E6A53">
              <w:rPr>
                <w:highlight w:val="green"/>
              </w:rPr>
              <w:t>16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2F79387" w14:textId="77777777" w:rsidR="00F00CD8" w:rsidRPr="005E6A53" w:rsidRDefault="00F00CD8" w:rsidP="002915BB">
            <w:pPr>
              <w:pStyle w:val="TAC"/>
              <w:rPr>
                <w:rFonts w:eastAsia="Times New Roman"/>
                <w:sz w:val="20"/>
                <w:highlight w:val="green"/>
              </w:rPr>
            </w:pPr>
            <w:r w:rsidRPr="005E6A53">
              <w:rPr>
                <w:highlight w:val="green"/>
              </w:rPr>
              <w:t>≤ 6.5</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1EE38F5E" w14:textId="77777777" w:rsidR="00F00CD8" w:rsidRPr="005E6A53" w:rsidRDefault="00F00CD8" w:rsidP="002915BB">
            <w:pPr>
              <w:pStyle w:val="TAC"/>
              <w:rPr>
                <w:highlight w:val="green"/>
              </w:rPr>
            </w:pPr>
            <w:r w:rsidRPr="005E6A53">
              <w:rPr>
                <w:highlight w:val="green"/>
              </w:rPr>
              <w:t>≤ 6.5</w:t>
            </w:r>
          </w:p>
        </w:tc>
      </w:tr>
      <w:tr w:rsidR="00F00CD8" w:rsidRPr="005E6A53" w14:paraId="42952C62" w14:textId="77777777" w:rsidTr="002915BB">
        <w:trPr>
          <w:trHeight w:val="187"/>
        </w:trPr>
        <w:tc>
          <w:tcPr>
            <w:tcW w:w="154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0B16C3"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47515A0" w14:textId="77777777" w:rsidR="00F00CD8" w:rsidRPr="005E6A53" w:rsidRDefault="00F00CD8" w:rsidP="002915BB">
            <w:pPr>
              <w:pStyle w:val="TAC"/>
              <w:rPr>
                <w:szCs w:val="18"/>
                <w:highlight w:val="green"/>
              </w:rPr>
            </w:pPr>
            <w:r w:rsidRPr="005E6A53">
              <w:rPr>
                <w:highlight w:val="green"/>
              </w:rPr>
              <w:t>64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ACB6C59" w14:textId="77777777" w:rsidR="00F00CD8" w:rsidRPr="005E6A53" w:rsidRDefault="00F00CD8" w:rsidP="002915BB">
            <w:pPr>
              <w:pStyle w:val="TAC"/>
              <w:rPr>
                <w:rFonts w:eastAsia="Times New Roman"/>
                <w:sz w:val="20"/>
                <w:highlight w:val="green"/>
              </w:rPr>
            </w:pPr>
            <w:r w:rsidRPr="005E6A53">
              <w:rPr>
                <w:highlight w:val="green"/>
              </w:rPr>
              <w:t>≤ 10.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9086847" w14:textId="77777777" w:rsidR="00F00CD8" w:rsidRPr="005E6A53" w:rsidRDefault="00F00CD8" w:rsidP="002915BB">
            <w:pPr>
              <w:pStyle w:val="TAC"/>
              <w:rPr>
                <w:highlight w:val="green"/>
              </w:rPr>
            </w:pPr>
            <w:r w:rsidRPr="005E6A53">
              <w:rPr>
                <w:highlight w:val="green"/>
              </w:rPr>
              <w:t>≤ 10.0</w:t>
            </w:r>
          </w:p>
        </w:tc>
      </w:tr>
    </w:tbl>
    <w:p w14:paraId="6FD4751B" w14:textId="77777777" w:rsidR="00F00CD8" w:rsidRPr="005E6A53" w:rsidRDefault="00F00CD8" w:rsidP="00F00CD8">
      <w:pPr>
        <w:pStyle w:val="TH"/>
        <w:spacing w:before="180"/>
        <w:rPr>
          <w:sz w:val="18"/>
          <w:szCs w:val="18"/>
          <w:highlight w:val="green"/>
        </w:rPr>
      </w:pPr>
      <w:r w:rsidRPr="005E6A53">
        <w:rPr>
          <w:sz w:val="18"/>
          <w:szCs w:val="18"/>
          <w:highlight w:val="green"/>
        </w:rPr>
        <w:t>Table 6.2.2.</w:t>
      </w:r>
      <w:r w:rsidRPr="005E6A53">
        <w:rPr>
          <w:sz w:val="18"/>
          <w:szCs w:val="18"/>
          <w:highlight w:val="green"/>
          <w:lang w:eastAsia="ko-KR"/>
        </w:rPr>
        <w:t>3</w:t>
      </w:r>
      <w:r w:rsidRPr="005E6A53">
        <w:rPr>
          <w:sz w:val="18"/>
          <w:szCs w:val="18"/>
          <w:highlight w:val="green"/>
        </w:rPr>
        <w:t>-2c MPR</w:t>
      </w:r>
      <w:r w:rsidRPr="005E6A53">
        <w:rPr>
          <w:sz w:val="18"/>
          <w:szCs w:val="18"/>
          <w:highlight w:val="green"/>
          <w:vertAlign w:val="subscript"/>
        </w:rPr>
        <w:t>WT</w:t>
      </w:r>
      <w:r w:rsidRPr="005E6A53">
        <w:rPr>
          <w:sz w:val="18"/>
          <w:szCs w:val="18"/>
          <w:highlight w:val="green"/>
        </w:rPr>
        <w:t xml:space="preserve"> for power class </w:t>
      </w:r>
      <w:r w:rsidRPr="005E6A53">
        <w:rPr>
          <w:sz w:val="18"/>
          <w:szCs w:val="18"/>
          <w:highlight w:val="green"/>
          <w:lang w:eastAsia="ko-KR"/>
        </w:rPr>
        <w:t>3</w:t>
      </w:r>
      <w:r w:rsidRPr="005E6A53">
        <w:rPr>
          <w:sz w:val="18"/>
          <w:szCs w:val="18"/>
          <w:highlight w:val="green"/>
        </w:rPr>
        <w:t>, BW</w:t>
      </w:r>
      <w:r w:rsidRPr="005E6A53">
        <w:rPr>
          <w:sz w:val="18"/>
          <w:szCs w:val="18"/>
          <w:highlight w:val="green"/>
          <w:vertAlign w:val="subscript"/>
        </w:rPr>
        <w:t>channel</w:t>
      </w:r>
      <w:r w:rsidRPr="005E6A53">
        <w:rPr>
          <w:sz w:val="18"/>
          <w:szCs w:val="18"/>
          <w:highlight w:val="green"/>
        </w:rPr>
        <w:t xml:space="preserve"> &gt;= 800 MHz, FR2-2</w:t>
      </w:r>
    </w:p>
    <w:tbl>
      <w:tblPr>
        <w:tblW w:w="7410" w:type="dxa"/>
        <w:tblInd w:w="1580" w:type="dxa"/>
        <w:tblCellMar>
          <w:left w:w="0" w:type="dxa"/>
          <w:right w:w="0" w:type="dxa"/>
        </w:tblCellMar>
        <w:tblLook w:val="04A0" w:firstRow="1" w:lastRow="0" w:firstColumn="1" w:lastColumn="0" w:noHBand="0" w:noVBand="1"/>
      </w:tblPr>
      <w:tblGrid>
        <w:gridCol w:w="1540"/>
        <w:gridCol w:w="1180"/>
        <w:gridCol w:w="2440"/>
        <w:gridCol w:w="2250"/>
      </w:tblGrid>
      <w:tr w:rsidR="00F00CD8" w:rsidRPr="005E6A53" w14:paraId="06BAD29C" w14:textId="77777777" w:rsidTr="002915BB">
        <w:trPr>
          <w:trHeight w:val="187"/>
        </w:trPr>
        <w:tc>
          <w:tcPr>
            <w:tcW w:w="2720" w:type="dxa"/>
            <w:gridSpan w:val="2"/>
            <w:tcBorders>
              <w:top w:val="single" w:sz="8" w:space="0" w:color="auto"/>
              <w:left w:val="single" w:sz="8" w:space="0" w:color="auto"/>
              <w:bottom w:val="nil"/>
              <w:right w:val="single" w:sz="8" w:space="0" w:color="auto"/>
            </w:tcBorders>
            <w:noWrap/>
            <w:tcMar>
              <w:top w:w="0" w:type="dxa"/>
              <w:left w:w="108" w:type="dxa"/>
              <w:bottom w:w="0" w:type="dxa"/>
              <w:right w:w="108" w:type="dxa"/>
            </w:tcMar>
            <w:hideMark/>
          </w:tcPr>
          <w:p w14:paraId="449D6DEA" w14:textId="77777777" w:rsidR="00F00CD8" w:rsidRPr="005E6A53" w:rsidRDefault="00F00CD8" w:rsidP="002915BB">
            <w:pPr>
              <w:pStyle w:val="TAH"/>
              <w:rPr>
                <w:highlight w:val="green"/>
              </w:rPr>
            </w:pPr>
            <w:r w:rsidRPr="005E6A53">
              <w:rPr>
                <w:highlight w:val="green"/>
              </w:rPr>
              <w:t>Modulation</w:t>
            </w:r>
          </w:p>
        </w:tc>
        <w:tc>
          <w:tcPr>
            <w:tcW w:w="4690"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14:paraId="668E936E" w14:textId="77777777" w:rsidR="00F00CD8" w:rsidRPr="005E6A53" w:rsidRDefault="00F00CD8" w:rsidP="002915BB">
            <w:pPr>
              <w:pStyle w:val="TAH"/>
              <w:rPr>
                <w:highlight w:val="green"/>
              </w:rPr>
            </w:pPr>
            <w:r w:rsidRPr="005E6A53">
              <w:rPr>
                <w:highlight w:val="green"/>
              </w:rPr>
              <w:t>MPR</w:t>
            </w:r>
            <w:r w:rsidRPr="005E6A53">
              <w:rPr>
                <w:highlight w:val="green"/>
                <w:vertAlign w:val="subscript"/>
              </w:rPr>
              <w:t>WT</w:t>
            </w:r>
            <w:r w:rsidRPr="005E6A53">
              <w:rPr>
                <w:highlight w:val="green"/>
              </w:rPr>
              <w:t>, BW</w:t>
            </w:r>
            <w:r w:rsidRPr="005E6A53">
              <w:rPr>
                <w:highlight w:val="green"/>
                <w:vertAlign w:val="subscript"/>
              </w:rPr>
              <w:t>channel</w:t>
            </w:r>
            <w:r w:rsidRPr="005E6A53">
              <w:rPr>
                <w:highlight w:val="green"/>
              </w:rPr>
              <w:t xml:space="preserve"> = 400 MHz</w:t>
            </w:r>
          </w:p>
        </w:tc>
      </w:tr>
      <w:tr w:rsidR="00F00CD8" w:rsidRPr="005E6A53" w14:paraId="67775890" w14:textId="77777777" w:rsidTr="002915BB">
        <w:trPr>
          <w:trHeight w:val="187"/>
        </w:trPr>
        <w:tc>
          <w:tcPr>
            <w:tcW w:w="2720" w:type="dxa"/>
            <w:gridSpan w:val="2"/>
            <w:tcBorders>
              <w:top w:val="nil"/>
              <w:left w:val="single" w:sz="8" w:space="0" w:color="auto"/>
              <w:bottom w:val="single" w:sz="8" w:space="0" w:color="auto"/>
              <w:right w:val="single" w:sz="8" w:space="0" w:color="auto"/>
            </w:tcBorders>
            <w:noWrap/>
            <w:tcMar>
              <w:top w:w="0" w:type="dxa"/>
              <w:left w:w="108" w:type="dxa"/>
              <w:bottom w:w="0" w:type="dxa"/>
              <w:right w:w="108" w:type="dxa"/>
            </w:tcMar>
            <w:hideMark/>
          </w:tcPr>
          <w:p w14:paraId="482E5083" w14:textId="77777777" w:rsidR="00F00CD8" w:rsidRPr="005E6A53" w:rsidRDefault="00F00CD8" w:rsidP="002915BB">
            <w:pPr>
              <w:rPr>
                <w:highlight w:val="green"/>
              </w:rPr>
            </w:pPr>
          </w:p>
        </w:tc>
        <w:tc>
          <w:tcPr>
            <w:tcW w:w="2440" w:type="dxa"/>
            <w:tcBorders>
              <w:top w:val="nil"/>
              <w:left w:val="nil"/>
              <w:bottom w:val="single" w:sz="8" w:space="0" w:color="auto"/>
              <w:right w:val="single" w:sz="8" w:space="0" w:color="auto"/>
            </w:tcBorders>
            <w:noWrap/>
            <w:tcMar>
              <w:top w:w="0" w:type="dxa"/>
              <w:left w:w="108" w:type="dxa"/>
              <w:bottom w:w="0" w:type="dxa"/>
              <w:right w:w="108" w:type="dxa"/>
            </w:tcMar>
            <w:hideMark/>
          </w:tcPr>
          <w:p w14:paraId="33D38104" w14:textId="77777777" w:rsidR="00F00CD8" w:rsidRPr="005E6A53" w:rsidRDefault="00F00CD8" w:rsidP="002915BB">
            <w:pPr>
              <w:pStyle w:val="TAH"/>
              <w:rPr>
                <w:szCs w:val="18"/>
                <w:highlight w:val="green"/>
              </w:rPr>
            </w:pPr>
            <w:r w:rsidRPr="005E6A53">
              <w:rPr>
                <w:highlight w:val="green"/>
              </w:rPr>
              <w:t>Inner RB allocations,</w:t>
            </w:r>
          </w:p>
          <w:p w14:paraId="54093E9C" w14:textId="77777777" w:rsidR="00F00CD8" w:rsidRPr="005E6A53" w:rsidRDefault="00F00CD8" w:rsidP="002915BB">
            <w:pPr>
              <w:pStyle w:val="TAH"/>
              <w:rPr>
                <w:rFonts w:eastAsia="Times New Roman"/>
                <w:sz w:val="20"/>
                <w:highlight w:val="green"/>
                <w:lang w:eastAsia="ja-JP"/>
              </w:rPr>
            </w:pPr>
            <w:r w:rsidRPr="005E6A53">
              <w:rPr>
                <w:highlight w:val="green"/>
              </w:rPr>
              <w:t>Region 1</w:t>
            </w:r>
          </w:p>
        </w:tc>
        <w:tc>
          <w:tcPr>
            <w:tcW w:w="2250"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14:paraId="01B3BD71" w14:textId="77777777" w:rsidR="00F00CD8" w:rsidRPr="005E6A53" w:rsidRDefault="00F00CD8" w:rsidP="002915BB">
            <w:pPr>
              <w:pStyle w:val="TAH"/>
              <w:rPr>
                <w:highlight w:val="green"/>
                <w:lang w:eastAsia="en-US"/>
              </w:rPr>
            </w:pPr>
            <w:r w:rsidRPr="005E6A53">
              <w:rPr>
                <w:highlight w:val="green"/>
              </w:rPr>
              <w:t>Edge RB allocations</w:t>
            </w:r>
          </w:p>
        </w:tc>
      </w:tr>
      <w:tr w:rsidR="00F00CD8" w:rsidRPr="005E6A53" w14:paraId="090BACF5"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688D7536" w14:textId="77777777" w:rsidR="00F00CD8" w:rsidRPr="005E6A53" w:rsidRDefault="00F00CD8" w:rsidP="002915BB">
            <w:pPr>
              <w:pStyle w:val="TAC"/>
              <w:rPr>
                <w:highlight w:val="green"/>
              </w:rPr>
            </w:pPr>
            <w:r w:rsidRPr="005E6A53">
              <w:rPr>
                <w:highlight w:val="green"/>
              </w:rPr>
              <w:t>DFT-s-OFDM</w:t>
            </w: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15D694DA" w14:textId="77777777" w:rsidR="00F00CD8" w:rsidRPr="005E6A53" w:rsidRDefault="00F00CD8" w:rsidP="002915BB">
            <w:pPr>
              <w:pStyle w:val="TAC"/>
              <w:rPr>
                <w:highlight w:val="green"/>
              </w:rPr>
            </w:pPr>
            <w:r w:rsidRPr="005E6A53">
              <w:rPr>
                <w:highlight w:val="green"/>
              </w:rPr>
              <w:t>Pi/2 BPSK</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641928D0" w14:textId="77777777" w:rsidR="00F00CD8" w:rsidRPr="005E6A53" w:rsidRDefault="00F00CD8" w:rsidP="002915BB">
            <w:pPr>
              <w:pStyle w:val="TAC"/>
              <w:rPr>
                <w:highlight w:val="green"/>
              </w:rPr>
            </w:pPr>
            <w:r w:rsidRPr="005E6A53">
              <w:rPr>
                <w:highlight w:val="green"/>
              </w:rPr>
              <w:t>≤ [1.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43FA78D" w14:textId="77777777" w:rsidR="00F00CD8" w:rsidRPr="005E6A53" w:rsidRDefault="00F00CD8" w:rsidP="002915BB">
            <w:pPr>
              <w:pStyle w:val="TAC"/>
              <w:rPr>
                <w:highlight w:val="green"/>
              </w:rPr>
            </w:pPr>
            <w:r w:rsidRPr="005E6A53">
              <w:rPr>
                <w:highlight w:val="green"/>
              </w:rPr>
              <w:t>≤ 4.0</w:t>
            </w:r>
          </w:p>
        </w:tc>
      </w:tr>
      <w:tr w:rsidR="00F00CD8" w:rsidRPr="005E6A53" w14:paraId="3EB87D49"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1FF6F997"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60D1CD60" w14:textId="77777777" w:rsidR="00F00CD8" w:rsidRPr="005E6A53" w:rsidRDefault="00F00CD8" w:rsidP="002915BB">
            <w:pPr>
              <w:pStyle w:val="TAC"/>
              <w:rPr>
                <w:szCs w:val="18"/>
                <w:highlight w:val="green"/>
              </w:rPr>
            </w:pPr>
            <w:r w:rsidRPr="005E6A53">
              <w:rPr>
                <w:highlight w:val="green"/>
              </w:rPr>
              <w:t>QPSK</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6BC0CC91" w14:textId="77777777" w:rsidR="00F00CD8" w:rsidRPr="005E6A53" w:rsidRDefault="00F00CD8" w:rsidP="002915BB">
            <w:pPr>
              <w:pStyle w:val="TAC"/>
              <w:rPr>
                <w:rFonts w:eastAsia="Times New Roman"/>
                <w:sz w:val="20"/>
                <w:highlight w:val="green"/>
              </w:rPr>
            </w:pPr>
            <w:r w:rsidRPr="005E6A53">
              <w:rPr>
                <w:highlight w:val="green"/>
              </w:rPr>
              <w:t>≤ [1.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E74B7B5" w14:textId="77777777" w:rsidR="00F00CD8" w:rsidRPr="005E6A53" w:rsidRDefault="00F00CD8" w:rsidP="002915BB">
            <w:pPr>
              <w:pStyle w:val="TAC"/>
              <w:rPr>
                <w:highlight w:val="green"/>
              </w:rPr>
            </w:pPr>
            <w:r w:rsidRPr="005E6A53">
              <w:rPr>
                <w:highlight w:val="green"/>
              </w:rPr>
              <w:t>≤ 4.0</w:t>
            </w:r>
          </w:p>
        </w:tc>
      </w:tr>
      <w:tr w:rsidR="00F00CD8" w:rsidRPr="005E6A53" w14:paraId="0965D6E0"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46AB2DE4"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00C4B89" w14:textId="77777777" w:rsidR="00F00CD8" w:rsidRPr="005E6A53" w:rsidRDefault="00F00CD8" w:rsidP="002915BB">
            <w:pPr>
              <w:pStyle w:val="TAC"/>
              <w:rPr>
                <w:szCs w:val="18"/>
                <w:highlight w:val="green"/>
              </w:rPr>
            </w:pPr>
            <w:r w:rsidRPr="005E6A53">
              <w:rPr>
                <w:highlight w:val="green"/>
              </w:rPr>
              <w:t>16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62BA9A17" w14:textId="77777777" w:rsidR="00F00CD8" w:rsidRPr="005E6A53" w:rsidRDefault="00F00CD8" w:rsidP="002915BB">
            <w:pPr>
              <w:pStyle w:val="TAC"/>
              <w:rPr>
                <w:rFonts w:eastAsia="Times New Roman"/>
                <w:sz w:val="20"/>
                <w:highlight w:val="green"/>
              </w:rPr>
            </w:pPr>
            <w:r w:rsidRPr="005E6A53">
              <w:rPr>
                <w:highlight w:val="green"/>
              </w:rPr>
              <w:t>≤ 6.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BB63D99" w14:textId="77777777" w:rsidR="00F00CD8" w:rsidRPr="005E6A53" w:rsidRDefault="00F00CD8" w:rsidP="002915BB">
            <w:pPr>
              <w:pStyle w:val="TAC"/>
              <w:rPr>
                <w:highlight w:val="green"/>
              </w:rPr>
            </w:pPr>
            <w:r w:rsidRPr="005E6A53">
              <w:rPr>
                <w:highlight w:val="green"/>
              </w:rPr>
              <w:t>≤ 6.0</w:t>
            </w:r>
          </w:p>
        </w:tc>
      </w:tr>
      <w:tr w:rsidR="00F00CD8" w:rsidRPr="005E6A53" w14:paraId="527BBA0B" w14:textId="77777777" w:rsidTr="002915BB">
        <w:trPr>
          <w:trHeight w:val="187"/>
        </w:trPr>
        <w:tc>
          <w:tcPr>
            <w:tcW w:w="154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2F0FD02"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122700F5" w14:textId="77777777" w:rsidR="00F00CD8" w:rsidRPr="005E6A53" w:rsidRDefault="00F00CD8" w:rsidP="002915BB">
            <w:pPr>
              <w:pStyle w:val="TAC"/>
              <w:rPr>
                <w:szCs w:val="18"/>
                <w:highlight w:val="green"/>
              </w:rPr>
            </w:pPr>
            <w:r w:rsidRPr="005E6A53">
              <w:rPr>
                <w:highlight w:val="green"/>
              </w:rPr>
              <w:t>64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D5C7890" w14:textId="77777777" w:rsidR="00F00CD8" w:rsidRPr="005E6A53" w:rsidRDefault="00F00CD8" w:rsidP="002915BB">
            <w:pPr>
              <w:pStyle w:val="TAC"/>
              <w:rPr>
                <w:rFonts w:eastAsia="Times New Roman"/>
                <w:sz w:val="20"/>
                <w:highlight w:val="green"/>
              </w:rPr>
            </w:pPr>
            <w:r w:rsidRPr="005E6A53">
              <w:rPr>
                <w:highlight w:val="green"/>
              </w:rPr>
              <w:t>≤ [9.5]</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F8A2A0A" w14:textId="77777777" w:rsidR="00F00CD8" w:rsidRPr="005E6A53" w:rsidRDefault="00F00CD8" w:rsidP="002915BB">
            <w:pPr>
              <w:pStyle w:val="TAC"/>
              <w:rPr>
                <w:highlight w:val="green"/>
              </w:rPr>
            </w:pPr>
            <w:r w:rsidRPr="005E6A53">
              <w:rPr>
                <w:highlight w:val="green"/>
              </w:rPr>
              <w:t>≤ [9.0]</w:t>
            </w:r>
          </w:p>
        </w:tc>
      </w:tr>
      <w:tr w:rsidR="00F00CD8" w:rsidRPr="005E6A53" w14:paraId="3679AB9D" w14:textId="77777777" w:rsidTr="002915BB">
        <w:trPr>
          <w:trHeight w:val="187"/>
        </w:trPr>
        <w:tc>
          <w:tcPr>
            <w:tcW w:w="1540" w:type="dxa"/>
            <w:tcBorders>
              <w:top w:val="nil"/>
              <w:left w:val="single" w:sz="8" w:space="0" w:color="auto"/>
              <w:bottom w:val="nil"/>
              <w:right w:val="single" w:sz="8" w:space="0" w:color="auto"/>
            </w:tcBorders>
            <w:noWrap/>
            <w:tcMar>
              <w:top w:w="0" w:type="dxa"/>
              <w:left w:w="108" w:type="dxa"/>
              <w:bottom w:w="0" w:type="dxa"/>
              <w:right w:w="108" w:type="dxa"/>
            </w:tcMar>
            <w:vAlign w:val="center"/>
            <w:hideMark/>
          </w:tcPr>
          <w:p w14:paraId="6F9D0DDD" w14:textId="77777777" w:rsidR="00F00CD8" w:rsidRPr="005E6A53" w:rsidRDefault="00F00CD8" w:rsidP="002915BB">
            <w:pPr>
              <w:pStyle w:val="TAC"/>
              <w:rPr>
                <w:highlight w:val="green"/>
              </w:rPr>
            </w:pPr>
            <w:r w:rsidRPr="005E6A53">
              <w:rPr>
                <w:highlight w:val="green"/>
              </w:rPr>
              <w:t>CP-OFDM</w:t>
            </w: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729B744" w14:textId="77777777" w:rsidR="00F00CD8" w:rsidRPr="005E6A53" w:rsidRDefault="00F00CD8" w:rsidP="002915BB">
            <w:pPr>
              <w:pStyle w:val="TAC"/>
              <w:rPr>
                <w:highlight w:val="green"/>
              </w:rPr>
            </w:pPr>
            <w:r w:rsidRPr="005E6A53">
              <w:rPr>
                <w:highlight w:val="green"/>
              </w:rPr>
              <w:t>QPSK</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16689FC5" w14:textId="77777777" w:rsidR="00F00CD8" w:rsidRPr="005E6A53" w:rsidRDefault="00F00CD8" w:rsidP="002915BB">
            <w:pPr>
              <w:pStyle w:val="TAC"/>
              <w:rPr>
                <w:highlight w:val="green"/>
              </w:rPr>
            </w:pPr>
            <w:r w:rsidRPr="005E6A53">
              <w:rPr>
                <w:highlight w:val="green"/>
              </w:rPr>
              <w:t>≤ 6.5</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6C609FB" w14:textId="77777777" w:rsidR="00F00CD8" w:rsidRPr="005E6A53" w:rsidRDefault="00F00CD8" w:rsidP="002915BB">
            <w:pPr>
              <w:pStyle w:val="TAC"/>
              <w:rPr>
                <w:highlight w:val="green"/>
              </w:rPr>
            </w:pPr>
            <w:r w:rsidRPr="005E6A53">
              <w:rPr>
                <w:highlight w:val="green"/>
              </w:rPr>
              <w:t>≤ 6.5</w:t>
            </w:r>
          </w:p>
        </w:tc>
      </w:tr>
      <w:tr w:rsidR="00F00CD8" w:rsidRPr="005E6A53" w14:paraId="714905FA" w14:textId="77777777" w:rsidTr="002915BB">
        <w:trPr>
          <w:trHeight w:val="187"/>
        </w:trPr>
        <w:tc>
          <w:tcPr>
            <w:tcW w:w="1540" w:type="dxa"/>
            <w:tcBorders>
              <w:top w:val="nil"/>
              <w:left w:val="single" w:sz="8" w:space="0" w:color="auto"/>
              <w:bottom w:val="nil"/>
              <w:right w:val="single" w:sz="8" w:space="0" w:color="auto"/>
            </w:tcBorders>
            <w:tcMar>
              <w:top w:w="0" w:type="dxa"/>
              <w:left w:w="108" w:type="dxa"/>
              <w:bottom w:w="0" w:type="dxa"/>
              <w:right w:w="108" w:type="dxa"/>
            </w:tcMar>
            <w:vAlign w:val="center"/>
            <w:hideMark/>
          </w:tcPr>
          <w:p w14:paraId="74B9802C"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B770588" w14:textId="77777777" w:rsidR="00F00CD8" w:rsidRPr="005E6A53" w:rsidRDefault="00F00CD8" w:rsidP="002915BB">
            <w:pPr>
              <w:pStyle w:val="TAC"/>
              <w:rPr>
                <w:szCs w:val="18"/>
                <w:highlight w:val="green"/>
              </w:rPr>
            </w:pPr>
            <w:r w:rsidRPr="005E6A53">
              <w:rPr>
                <w:highlight w:val="green"/>
              </w:rPr>
              <w:t>16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01BFB75" w14:textId="77777777" w:rsidR="00F00CD8" w:rsidRPr="005E6A53" w:rsidRDefault="00F00CD8" w:rsidP="002915BB">
            <w:pPr>
              <w:pStyle w:val="TAC"/>
              <w:rPr>
                <w:rFonts w:eastAsia="Times New Roman"/>
                <w:sz w:val="20"/>
                <w:highlight w:val="green"/>
              </w:rPr>
            </w:pPr>
            <w:r w:rsidRPr="005E6A53">
              <w:rPr>
                <w:highlight w:val="green"/>
              </w:rPr>
              <w:t>≤ 8.0</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C8ABB86" w14:textId="77777777" w:rsidR="00F00CD8" w:rsidRPr="005E6A53" w:rsidRDefault="00F00CD8" w:rsidP="002915BB">
            <w:pPr>
              <w:pStyle w:val="TAC"/>
              <w:rPr>
                <w:highlight w:val="green"/>
              </w:rPr>
            </w:pPr>
            <w:r w:rsidRPr="005E6A53">
              <w:rPr>
                <w:highlight w:val="green"/>
              </w:rPr>
              <w:t>≤ 8.0</w:t>
            </w:r>
          </w:p>
        </w:tc>
      </w:tr>
      <w:tr w:rsidR="00F00CD8" w14:paraId="5786FE2F" w14:textId="77777777" w:rsidTr="002915BB">
        <w:trPr>
          <w:trHeight w:val="187"/>
        </w:trPr>
        <w:tc>
          <w:tcPr>
            <w:tcW w:w="154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977433B" w14:textId="77777777" w:rsidR="00F00CD8" w:rsidRPr="005E6A53" w:rsidRDefault="00F00CD8" w:rsidP="002915BB">
            <w:pPr>
              <w:rPr>
                <w:highlight w:val="green"/>
              </w:rPr>
            </w:pPr>
          </w:p>
        </w:tc>
        <w:tc>
          <w:tcPr>
            <w:tcW w:w="11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F5AE835" w14:textId="77777777" w:rsidR="00F00CD8" w:rsidRPr="005E6A53" w:rsidRDefault="00F00CD8" w:rsidP="002915BB">
            <w:pPr>
              <w:pStyle w:val="TAC"/>
              <w:rPr>
                <w:szCs w:val="18"/>
                <w:highlight w:val="green"/>
              </w:rPr>
            </w:pPr>
            <w:r w:rsidRPr="005E6A53">
              <w:rPr>
                <w:highlight w:val="green"/>
              </w:rPr>
              <w:t>64 QAM</w:t>
            </w:r>
          </w:p>
        </w:tc>
        <w:tc>
          <w:tcPr>
            <w:tcW w:w="244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D8AEE74" w14:textId="77777777" w:rsidR="00F00CD8" w:rsidRPr="005E6A53" w:rsidRDefault="00F00CD8" w:rsidP="002915BB">
            <w:pPr>
              <w:pStyle w:val="TAC"/>
              <w:rPr>
                <w:rFonts w:eastAsia="Times New Roman"/>
                <w:sz w:val="20"/>
                <w:highlight w:val="green"/>
              </w:rPr>
            </w:pPr>
            <w:r w:rsidRPr="005E6A53">
              <w:rPr>
                <w:highlight w:val="green"/>
              </w:rPr>
              <w:t>≤ 10.5</w:t>
            </w:r>
          </w:p>
        </w:tc>
        <w:tc>
          <w:tcPr>
            <w:tcW w:w="225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5EAB0A2" w14:textId="77777777" w:rsidR="00F00CD8" w:rsidRDefault="00F00CD8" w:rsidP="002915BB">
            <w:pPr>
              <w:pStyle w:val="TAC"/>
            </w:pPr>
            <w:r w:rsidRPr="005E6A53">
              <w:rPr>
                <w:highlight w:val="green"/>
              </w:rPr>
              <w:t>≤ 10.5</w:t>
            </w:r>
          </w:p>
        </w:tc>
      </w:tr>
    </w:tbl>
    <w:p w14:paraId="70D227EA" w14:textId="77777777" w:rsidR="00F00CD8" w:rsidRPr="00915E37" w:rsidRDefault="00F00CD8" w:rsidP="00F00CD8">
      <w:pPr>
        <w:jc w:val="center"/>
        <w:rPr>
          <w:lang w:eastAsia="zh-CN"/>
        </w:rPr>
      </w:pPr>
    </w:p>
    <w:p w14:paraId="495229DA" w14:textId="77777777" w:rsidR="00F00CD8" w:rsidRPr="00915E37" w:rsidRDefault="00F00CD8" w:rsidP="00F00CD8">
      <w:pPr>
        <w:rPr>
          <w:b/>
          <w:u w:val="single"/>
          <w:lang w:val="sv-SE" w:eastAsia="zh-CN"/>
        </w:rPr>
      </w:pPr>
      <w:r w:rsidRPr="00915E37">
        <w:rPr>
          <w:b/>
          <w:u w:val="single"/>
          <w:lang w:val="sv-SE" w:eastAsia="zh-CN"/>
        </w:rPr>
        <w:t>PC3 max TRP</w:t>
      </w:r>
    </w:p>
    <w:p w14:paraId="701C751F" w14:textId="77777777" w:rsidR="00F00CD8" w:rsidRDefault="00F00CD8" w:rsidP="00F00CD8">
      <w:pPr>
        <w:rPr>
          <w:bCs/>
          <w:u w:val="single"/>
          <w:lang w:eastAsia="zh-CN"/>
        </w:rPr>
      </w:pPr>
      <w:r w:rsidRPr="00915E37">
        <w:rPr>
          <w:bCs/>
          <w:u w:val="single"/>
          <w:lang w:eastAsia="zh-CN"/>
        </w:rPr>
        <w:t>Further comments and discussion on proposal 1</w:t>
      </w:r>
    </w:p>
    <w:p w14:paraId="0EC619CE" w14:textId="77777777" w:rsidR="00F00CD8" w:rsidRPr="00420CEB" w:rsidRDefault="00F00CD8" w:rsidP="00F00CD8">
      <w:pPr>
        <w:rPr>
          <w:b/>
          <w:bCs/>
          <w:highlight w:val="green"/>
          <w:lang w:eastAsia="zh-CN"/>
        </w:rPr>
      </w:pPr>
      <w:r w:rsidRPr="00420CEB">
        <w:rPr>
          <w:b/>
          <w:bCs/>
          <w:highlight w:val="green"/>
          <w:lang w:eastAsia="zh-CN"/>
        </w:rPr>
        <w:t>Agreement:</w:t>
      </w:r>
    </w:p>
    <w:p w14:paraId="60D8AAE8" w14:textId="77777777" w:rsidR="00F00CD8" w:rsidRPr="00420CEB" w:rsidRDefault="00F00CD8" w:rsidP="00F00CD8">
      <w:pPr>
        <w:pStyle w:val="a"/>
        <w:numPr>
          <w:ilvl w:val="0"/>
          <w:numId w:val="31"/>
        </w:numPr>
        <w:rPr>
          <w:highlight w:val="green"/>
        </w:rPr>
      </w:pPr>
      <w:r w:rsidRPr="00420CEB">
        <w:rPr>
          <w:highlight w:val="green"/>
        </w:rPr>
        <w:t>Discuss the need for clarification note next meeting</w:t>
      </w:r>
    </w:p>
    <w:p w14:paraId="73217386" w14:textId="77777777" w:rsidR="00F00CD8" w:rsidRPr="00915E37" w:rsidRDefault="00F00CD8" w:rsidP="00F00CD8">
      <w:pPr>
        <w:rPr>
          <w:b/>
          <w:u w:val="single"/>
          <w:lang w:val="sv-SE" w:eastAsia="zh-CN"/>
        </w:rPr>
      </w:pPr>
      <w:r w:rsidRPr="00915E37">
        <w:rPr>
          <w:b/>
          <w:u w:val="single"/>
          <w:lang w:val="sv-SE" w:eastAsia="zh-CN"/>
        </w:rPr>
        <w:t>UL gap for TX power management</w:t>
      </w:r>
    </w:p>
    <w:p w14:paraId="6559D570" w14:textId="77777777" w:rsidR="00F00CD8" w:rsidRPr="00915E37" w:rsidRDefault="00F00CD8" w:rsidP="00F00CD8">
      <w:pPr>
        <w:numPr>
          <w:ilvl w:val="0"/>
          <w:numId w:val="9"/>
        </w:numPr>
      </w:pPr>
      <w:r w:rsidRPr="00915E37">
        <w:t>Proposal 1: The UL gap for Tx power measurement doesn’t apply to FR2-2 in Rel-17.</w:t>
      </w:r>
    </w:p>
    <w:p w14:paraId="425E09F8" w14:textId="77777777" w:rsidR="00F00CD8" w:rsidRPr="00467518" w:rsidRDefault="00F00CD8" w:rsidP="00F00CD8">
      <w:pPr>
        <w:ind w:leftChars="283" w:left="566"/>
        <w:rPr>
          <w:bCs/>
          <w:lang w:eastAsia="zh-CN"/>
        </w:rPr>
      </w:pPr>
      <w:r w:rsidRPr="00467518">
        <w:rPr>
          <w:bCs/>
          <w:lang w:eastAsia="zh-CN"/>
        </w:rPr>
        <w:t>We did not conclude on proposal 1 for the UL gap. Further discussion is welcome</w:t>
      </w:r>
    </w:p>
    <w:p w14:paraId="2CB15898" w14:textId="77777777" w:rsidR="00F00CD8" w:rsidRPr="00467518" w:rsidRDefault="00F00CD8" w:rsidP="00F00CD8">
      <w:pPr>
        <w:rPr>
          <w:b/>
          <w:lang w:eastAsia="zh-CN"/>
        </w:rPr>
      </w:pPr>
      <w:r w:rsidRPr="00467518">
        <w:rPr>
          <w:b/>
          <w:lang w:eastAsia="zh-CN"/>
        </w:rPr>
        <w:t>Discussions:</w:t>
      </w:r>
    </w:p>
    <w:p w14:paraId="2AA08F78" w14:textId="77777777" w:rsidR="00F00CD8" w:rsidRPr="00915E37" w:rsidRDefault="00F00CD8" w:rsidP="00F00CD8">
      <w:pPr>
        <w:rPr>
          <w:lang w:eastAsia="zh-CN"/>
        </w:rPr>
      </w:pPr>
      <w:r w:rsidRPr="00915E37">
        <w:rPr>
          <w:lang w:eastAsia="zh-CN"/>
        </w:rPr>
        <w:t>Intel: it is important to close WI.</w:t>
      </w:r>
    </w:p>
    <w:p w14:paraId="6CACB6AC" w14:textId="77777777" w:rsidR="00F00CD8" w:rsidRPr="00915E37" w:rsidRDefault="00F00CD8" w:rsidP="00F00CD8">
      <w:pPr>
        <w:rPr>
          <w:lang w:eastAsia="zh-CN"/>
        </w:rPr>
      </w:pPr>
      <w:r w:rsidRPr="00915E37">
        <w:rPr>
          <w:lang w:eastAsia="zh-CN"/>
        </w:rPr>
        <w:t>Apple: in order to make it applicable to FR2-2, what does RAN4 need to do?</w:t>
      </w:r>
    </w:p>
    <w:p w14:paraId="38E8DAA6" w14:textId="77777777" w:rsidR="00F00CD8" w:rsidRPr="00915E37" w:rsidRDefault="00F00CD8" w:rsidP="00F00CD8">
      <w:pPr>
        <w:rPr>
          <w:lang w:eastAsia="zh-CN"/>
        </w:rPr>
      </w:pPr>
      <w:r w:rsidRPr="00915E37">
        <w:rPr>
          <w:lang w:eastAsia="zh-CN"/>
        </w:rPr>
        <w:t>Intel: it is my understanding. The capability is applicable to FR2-2. Because it is applicable to FR2, it should not be preclude.</w:t>
      </w:r>
    </w:p>
    <w:p w14:paraId="5818D703" w14:textId="77777777" w:rsidR="00F00CD8" w:rsidRPr="00915E37" w:rsidRDefault="00F00CD8" w:rsidP="00F00CD8">
      <w:pPr>
        <w:rPr>
          <w:lang w:eastAsia="zh-CN"/>
        </w:rPr>
      </w:pPr>
      <w:r w:rsidRPr="00915E37">
        <w:rPr>
          <w:lang w:eastAsia="zh-CN"/>
        </w:rPr>
        <w:t>OPPO: agree with Apple. This is general function. It can be applied to both</w:t>
      </w:r>
    </w:p>
    <w:p w14:paraId="4BFD7D95" w14:textId="77777777" w:rsidR="00F00CD8" w:rsidRPr="00915E37" w:rsidRDefault="00F00CD8" w:rsidP="00F00CD8">
      <w:pPr>
        <w:rPr>
          <w:lang w:eastAsia="zh-CN"/>
        </w:rPr>
      </w:pPr>
      <w:r w:rsidRPr="00915E37">
        <w:rPr>
          <w:lang w:eastAsia="zh-CN"/>
        </w:rPr>
        <w:t>Apple: If we have make any distinction, we need modify the feature list. Why we should exclude it from FR2-2.</w:t>
      </w:r>
    </w:p>
    <w:p w14:paraId="56C7A1C2" w14:textId="77777777" w:rsidR="00F00CD8" w:rsidRPr="00915E37" w:rsidRDefault="00F00CD8" w:rsidP="00F00CD8">
      <w:pPr>
        <w:rPr>
          <w:lang w:eastAsia="zh-CN"/>
        </w:rPr>
      </w:pPr>
      <w:r w:rsidRPr="00915E37">
        <w:rPr>
          <w:lang w:eastAsia="zh-CN"/>
        </w:rPr>
        <w:t>Huawei: Agree with requirement.</w:t>
      </w:r>
    </w:p>
    <w:p w14:paraId="43956725" w14:textId="77777777" w:rsidR="00F00CD8" w:rsidRPr="00915E37" w:rsidRDefault="00F00CD8" w:rsidP="00F00CD8">
      <w:pPr>
        <w:rPr>
          <w:lang w:eastAsia="zh-CN"/>
        </w:rPr>
      </w:pPr>
      <w:r w:rsidRPr="00467518">
        <w:rPr>
          <w:rFonts w:hint="eastAsia"/>
          <w:b/>
          <w:lang w:eastAsia="zh-CN"/>
        </w:rPr>
        <w:t>Chair=&gt;</w:t>
      </w:r>
      <w:r w:rsidRPr="00915E37">
        <w:rPr>
          <w:rFonts w:hint="eastAsia"/>
          <w:lang w:eastAsia="zh-CN"/>
        </w:rPr>
        <w:t xml:space="preserve"> the common understanding is </w:t>
      </w:r>
      <w:r w:rsidRPr="00915E37">
        <w:rPr>
          <w:lang w:eastAsia="zh-CN"/>
        </w:rPr>
        <w:t>that</w:t>
      </w:r>
      <w:r w:rsidRPr="00915E37">
        <w:rPr>
          <w:rFonts w:hint="eastAsia"/>
          <w:lang w:eastAsia="zh-CN"/>
        </w:rPr>
        <w:t xml:space="preserve"> </w:t>
      </w:r>
      <w:r w:rsidRPr="00915E37">
        <w:rPr>
          <w:lang w:eastAsia="zh-CN"/>
        </w:rPr>
        <w:t>this feature can be applied to FR2-2.</w:t>
      </w:r>
    </w:p>
    <w:p w14:paraId="55A2BDD9" w14:textId="77777777" w:rsidR="00F00CD8" w:rsidRPr="00915E37" w:rsidRDefault="00F00CD8" w:rsidP="00F00CD8">
      <w:pPr>
        <w:rPr>
          <w:b/>
          <w:u w:val="single"/>
          <w:lang w:val="sv-SE" w:eastAsia="zh-CN"/>
        </w:rPr>
      </w:pPr>
      <w:r w:rsidRPr="00915E37">
        <w:rPr>
          <w:b/>
          <w:u w:val="single"/>
          <w:lang w:val="sv-SE" w:eastAsia="zh-CN"/>
        </w:rPr>
        <w:t>MPR for CA</w:t>
      </w:r>
    </w:p>
    <w:p w14:paraId="5F5A0BA4" w14:textId="77777777" w:rsidR="00F00CD8" w:rsidRPr="00947833" w:rsidRDefault="00F00CD8" w:rsidP="00F00CD8">
      <w:pPr>
        <w:rPr>
          <w:b/>
          <w:bCs/>
          <w:highlight w:val="green"/>
          <w:lang w:eastAsia="zh-CN"/>
        </w:rPr>
      </w:pPr>
      <w:r w:rsidRPr="00947833">
        <w:rPr>
          <w:b/>
          <w:bCs/>
          <w:highlight w:val="green"/>
          <w:lang w:eastAsia="zh-CN"/>
        </w:rPr>
        <w:t xml:space="preserve">Agreement: </w:t>
      </w:r>
    </w:p>
    <w:p w14:paraId="1C7D7C4E" w14:textId="77777777" w:rsidR="00F00CD8" w:rsidRPr="00947833" w:rsidRDefault="00F00CD8" w:rsidP="00F00CD8">
      <w:pPr>
        <w:pStyle w:val="a"/>
        <w:numPr>
          <w:ilvl w:val="0"/>
          <w:numId w:val="31"/>
        </w:numPr>
        <w:rPr>
          <w:highlight w:val="green"/>
        </w:rPr>
      </w:pPr>
      <w:r w:rsidRPr="00947833">
        <w:rPr>
          <w:highlight w:val="green"/>
        </w:rPr>
        <w:t>Agree proposal 1 with []. The tables are shown below:</w:t>
      </w:r>
    </w:p>
    <w:p w14:paraId="15167B21" w14:textId="77777777" w:rsidR="00F00CD8" w:rsidRPr="00915E37" w:rsidRDefault="00F00CD8" w:rsidP="00F00CD8">
      <w:pPr>
        <w:jc w:val="center"/>
        <w:rPr>
          <w:b/>
          <w:lang w:val="x-none" w:eastAsia="zh-CN"/>
        </w:rPr>
      </w:pPr>
      <w:r w:rsidRPr="00915E37">
        <w:rPr>
          <w:b/>
          <w:lang w:val="x-none" w:eastAsia="zh-CN"/>
        </w:rPr>
        <w:t>Table TBD Maximum power reduction (MPR</w:t>
      </w:r>
      <w:r w:rsidRPr="00915E37">
        <w:rPr>
          <w:b/>
          <w:vertAlign w:val="subscript"/>
          <w:lang w:val="x-none" w:eastAsia="zh-CN"/>
        </w:rPr>
        <w:t>WT_C_CA</w:t>
      </w:r>
      <w:r w:rsidRPr="00915E37">
        <w:rPr>
          <w:b/>
          <w:lang w:val="x-none" w:eastAsia="zh-CN"/>
        </w:rPr>
        <w:t>) for FR2-2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F00CD8" w:rsidRPr="00915E37" w14:paraId="216B3948" w14:textId="77777777" w:rsidTr="002915BB">
        <w:trPr>
          <w:jc w:val="center"/>
        </w:trPr>
        <w:tc>
          <w:tcPr>
            <w:tcW w:w="1805" w:type="dxa"/>
            <w:vMerge w:val="restart"/>
            <w:tcBorders>
              <w:top w:val="single" w:sz="4" w:space="0" w:color="auto"/>
              <w:left w:val="single" w:sz="4" w:space="0" w:color="auto"/>
              <w:right w:val="single" w:sz="4" w:space="0" w:color="auto"/>
            </w:tcBorders>
          </w:tcPr>
          <w:p w14:paraId="1A7E5CB5" w14:textId="77777777" w:rsidR="00F00CD8" w:rsidRPr="00915E37" w:rsidRDefault="00F00CD8" w:rsidP="002915BB">
            <w:pPr>
              <w:spacing w:after="0"/>
              <w:rPr>
                <w:b/>
                <w:bCs/>
                <w:lang w:val="x-none" w:eastAsia="zh-CN"/>
              </w:rPr>
            </w:pPr>
            <w:r w:rsidRPr="00915E37">
              <w:rPr>
                <w:b/>
                <w:bCs/>
                <w:lang w:val="x-none" w:eastAsia="zh-CN"/>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7CB75CAC" w14:textId="77777777" w:rsidR="00F00CD8" w:rsidRPr="00915E37" w:rsidRDefault="00F00CD8" w:rsidP="002915BB">
            <w:pPr>
              <w:spacing w:after="0"/>
              <w:rPr>
                <w:b/>
                <w:bCs/>
                <w:lang w:val="x-none" w:eastAsia="zh-CN"/>
              </w:rPr>
            </w:pPr>
            <w:r w:rsidRPr="00915E37">
              <w:rPr>
                <w:b/>
                <w:bCs/>
                <w:lang w:val="x-none" w:eastAsia="zh-CN"/>
              </w:rPr>
              <w:t>Cumulative aggregated channel bandwidth</w:t>
            </w:r>
          </w:p>
        </w:tc>
      </w:tr>
      <w:tr w:rsidR="00F00CD8" w:rsidRPr="00915E37" w14:paraId="35724BEF" w14:textId="77777777" w:rsidTr="002915BB">
        <w:trPr>
          <w:jc w:val="center"/>
        </w:trPr>
        <w:tc>
          <w:tcPr>
            <w:tcW w:w="1805" w:type="dxa"/>
            <w:vMerge/>
            <w:tcBorders>
              <w:left w:val="single" w:sz="4" w:space="0" w:color="auto"/>
              <w:bottom w:val="single" w:sz="4" w:space="0" w:color="auto"/>
              <w:right w:val="single" w:sz="4" w:space="0" w:color="auto"/>
            </w:tcBorders>
          </w:tcPr>
          <w:p w14:paraId="2981504E" w14:textId="77777777" w:rsidR="00F00CD8" w:rsidRPr="00915E37" w:rsidRDefault="00F00CD8" w:rsidP="002915BB">
            <w:pPr>
              <w:spacing w:after="0"/>
              <w:rPr>
                <w:lang w:val="x-none" w:eastAsia="zh-CN"/>
              </w:rPr>
            </w:pPr>
          </w:p>
        </w:tc>
        <w:tc>
          <w:tcPr>
            <w:tcW w:w="1620" w:type="dxa"/>
            <w:tcBorders>
              <w:top w:val="single" w:sz="4" w:space="0" w:color="auto"/>
              <w:left w:val="single" w:sz="4" w:space="0" w:color="auto"/>
              <w:bottom w:val="single" w:sz="4" w:space="0" w:color="auto"/>
              <w:right w:val="single" w:sz="4" w:space="0" w:color="auto"/>
            </w:tcBorders>
          </w:tcPr>
          <w:p w14:paraId="60F28F4F" w14:textId="77777777" w:rsidR="00F00CD8" w:rsidRPr="00915E37" w:rsidRDefault="00F00CD8" w:rsidP="002915BB">
            <w:pPr>
              <w:spacing w:after="0"/>
              <w:rPr>
                <w:b/>
                <w:bCs/>
                <w:lang w:val="x-none" w:eastAsia="zh-CN"/>
              </w:rPr>
            </w:pPr>
            <w:r w:rsidRPr="00915E37">
              <w:rPr>
                <w:b/>
                <w:bCs/>
                <w:lang w:val="x-none" w:eastAsia="zh-CN"/>
              </w:rPr>
              <w:t>&lt; 400 MHz</w:t>
            </w:r>
          </w:p>
        </w:tc>
        <w:tc>
          <w:tcPr>
            <w:tcW w:w="1620" w:type="dxa"/>
            <w:tcBorders>
              <w:top w:val="single" w:sz="4" w:space="0" w:color="auto"/>
              <w:left w:val="single" w:sz="4" w:space="0" w:color="auto"/>
              <w:bottom w:val="single" w:sz="4" w:space="0" w:color="auto"/>
              <w:right w:val="single" w:sz="4" w:space="0" w:color="auto"/>
            </w:tcBorders>
          </w:tcPr>
          <w:p w14:paraId="5470B4C5" w14:textId="77777777" w:rsidR="00F00CD8" w:rsidRPr="00915E37" w:rsidRDefault="00F00CD8" w:rsidP="002915BB">
            <w:pPr>
              <w:spacing w:after="0"/>
              <w:rPr>
                <w:b/>
                <w:bCs/>
                <w:lang w:val="x-none" w:eastAsia="zh-CN"/>
              </w:rPr>
            </w:pPr>
            <w:r w:rsidRPr="00915E37">
              <w:rPr>
                <w:b/>
                <w:bCs/>
                <w:lang w:val="x-none" w:eastAsia="zh-CN"/>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02D3D910" w14:textId="77777777" w:rsidR="00F00CD8" w:rsidRPr="00915E37" w:rsidRDefault="00F00CD8" w:rsidP="002915BB">
            <w:pPr>
              <w:spacing w:after="0"/>
              <w:rPr>
                <w:b/>
                <w:bCs/>
                <w:lang w:val="x-none" w:eastAsia="zh-CN"/>
              </w:rPr>
            </w:pPr>
            <w:r w:rsidRPr="00915E37">
              <w:rPr>
                <w:b/>
                <w:bCs/>
                <w:lang w:val="x-none" w:eastAsia="zh-CN"/>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143AF915" w14:textId="77777777" w:rsidR="00F00CD8" w:rsidRPr="00915E37" w:rsidRDefault="00F00CD8" w:rsidP="002915BB">
            <w:pPr>
              <w:spacing w:after="0"/>
              <w:rPr>
                <w:b/>
                <w:bCs/>
                <w:lang w:val="x-none" w:eastAsia="zh-CN"/>
              </w:rPr>
            </w:pPr>
            <w:r w:rsidRPr="00915E37">
              <w:rPr>
                <w:b/>
                <w:bCs/>
                <w:lang w:val="x-none" w:eastAsia="zh-CN"/>
              </w:rPr>
              <w:t>&gt; 1400 MHz and ≤ 2000 MHz</w:t>
            </w:r>
          </w:p>
        </w:tc>
      </w:tr>
      <w:tr w:rsidR="00F00CD8" w:rsidRPr="00915E37" w14:paraId="4380D92E"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7CD7EE3B" w14:textId="77777777" w:rsidR="00F00CD8" w:rsidRPr="00915E37" w:rsidRDefault="00F00CD8" w:rsidP="002915BB">
            <w:pPr>
              <w:spacing w:after="0"/>
              <w:rPr>
                <w:lang w:val="x-none" w:eastAsia="zh-CN"/>
              </w:rPr>
            </w:pPr>
            <w:r w:rsidRPr="00915E37">
              <w:rPr>
                <w:lang w:val="x-none" w:eastAsia="zh-CN"/>
              </w:rPr>
              <w:t>Pi/2 BPSK</w:t>
            </w:r>
          </w:p>
        </w:tc>
        <w:tc>
          <w:tcPr>
            <w:tcW w:w="1620" w:type="dxa"/>
            <w:tcBorders>
              <w:top w:val="single" w:sz="4" w:space="0" w:color="auto"/>
              <w:left w:val="single" w:sz="4" w:space="0" w:color="auto"/>
              <w:bottom w:val="single" w:sz="4" w:space="0" w:color="auto"/>
              <w:right w:val="single" w:sz="4" w:space="0" w:color="auto"/>
            </w:tcBorders>
          </w:tcPr>
          <w:p w14:paraId="02DB488B" w14:textId="77777777" w:rsidR="00F00CD8" w:rsidRPr="00915E37" w:rsidRDefault="00F00CD8" w:rsidP="002915BB">
            <w:pPr>
              <w:spacing w:after="0"/>
              <w:rPr>
                <w:lang w:val="x-none" w:eastAsia="zh-CN"/>
              </w:rPr>
            </w:pPr>
            <w:r w:rsidRPr="00915E37">
              <w:rPr>
                <w:lang w:val="x-none" w:eastAsia="zh-CN"/>
              </w:rPr>
              <w:t>≤ [7.0]</w:t>
            </w:r>
          </w:p>
        </w:tc>
        <w:tc>
          <w:tcPr>
            <w:tcW w:w="1620" w:type="dxa"/>
            <w:tcBorders>
              <w:top w:val="single" w:sz="4" w:space="0" w:color="auto"/>
              <w:left w:val="single" w:sz="4" w:space="0" w:color="auto"/>
              <w:bottom w:val="single" w:sz="4" w:space="0" w:color="auto"/>
              <w:right w:val="single" w:sz="4" w:space="0" w:color="auto"/>
            </w:tcBorders>
          </w:tcPr>
          <w:p w14:paraId="317AC0C2" w14:textId="77777777" w:rsidR="00F00CD8" w:rsidRPr="00915E37" w:rsidRDefault="00F00CD8" w:rsidP="002915BB">
            <w:pPr>
              <w:spacing w:after="0"/>
              <w:rPr>
                <w:lang w:val="x-none" w:eastAsia="zh-CN"/>
              </w:rPr>
            </w:pPr>
            <w:r w:rsidRPr="00915E37">
              <w:rPr>
                <w:lang w:val="x-none" w:eastAsia="zh-CN"/>
              </w:rPr>
              <w:t>≤ [5.0]</w:t>
            </w:r>
          </w:p>
        </w:tc>
        <w:tc>
          <w:tcPr>
            <w:tcW w:w="1890" w:type="dxa"/>
            <w:tcBorders>
              <w:top w:val="single" w:sz="4" w:space="0" w:color="auto"/>
              <w:left w:val="single" w:sz="4" w:space="0" w:color="auto"/>
              <w:bottom w:val="single" w:sz="4" w:space="0" w:color="auto"/>
              <w:right w:val="single" w:sz="4" w:space="0" w:color="auto"/>
            </w:tcBorders>
          </w:tcPr>
          <w:p w14:paraId="4D419829" w14:textId="77777777" w:rsidR="00F00CD8" w:rsidRPr="00915E37" w:rsidRDefault="00F00CD8" w:rsidP="002915BB">
            <w:pPr>
              <w:spacing w:after="0"/>
              <w:rPr>
                <w:lang w:val="x-none" w:eastAsia="zh-CN"/>
              </w:rPr>
            </w:pPr>
            <w:r w:rsidRPr="00915E37">
              <w:rPr>
                <w:lang w:val="x-none" w:eastAsia="zh-CN"/>
              </w:rPr>
              <w:t>≤ [2.0]</w:t>
            </w:r>
          </w:p>
        </w:tc>
        <w:tc>
          <w:tcPr>
            <w:tcW w:w="1806" w:type="dxa"/>
            <w:tcBorders>
              <w:top w:val="single" w:sz="4" w:space="0" w:color="auto"/>
              <w:left w:val="single" w:sz="4" w:space="0" w:color="auto"/>
              <w:bottom w:val="single" w:sz="4" w:space="0" w:color="auto"/>
              <w:right w:val="single" w:sz="4" w:space="0" w:color="auto"/>
            </w:tcBorders>
          </w:tcPr>
          <w:p w14:paraId="68774AE3" w14:textId="77777777" w:rsidR="00F00CD8" w:rsidRPr="00915E37" w:rsidRDefault="00F00CD8" w:rsidP="002915BB">
            <w:pPr>
              <w:spacing w:after="0"/>
              <w:rPr>
                <w:lang w:val="x-none" w:eastAsia="zh-CN"/>
              </w:rPr>
            </w:pPr>
            <w:r w:rsidRPr="00915E37">
              <w:rPr>
                <w:lang w:val="x-none" w:eastAsia="zh-CN"/>
              </w:rPr>
              <w:t>≤ [2.0]</w:t>
            </w:r>
          </w:p>
        </w:tc>
      </w:tr>
      <w:tr w:rsidR="00F00CD8" w:rsidRPr="00915E37" w14:paraId="0F146325"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41189712" w14:textId="77777777" w:rsidR="00F00CD8" w:rsidRPr="00915E37" w:rsidRDefault="00F00CD8" w:rsidP="002915BB">
            <w:pPr>
              <w:spacing w:after="0"/>
              <w:rPr>
                <w:lang w:val="x-none" w:eastAsia="zh-CN"/>
              </w:rPr>
            </w:pPr>
            <w:r w:rsidRPr="00915E37">
              <w:rPr>
                <w:lang w:val="x-none" w:eastAsia="zh-CN"/>
              </w:rPr>
              <w:t>QPSK</w:t>
            </w:r>
          </w:p>
        </w:tc>
        <w:tc>
          <w:tcPr>
            <w:tcW w:w="1620" w:type="dxa"/>
            <w:tcBorders>
              <w:top w:val="single" w:sz="4" w:space="0" w:color="auto"/>
              <w:left w:val="single" w:sz="4" w:space="0" w:color="auto"/>
              <w:bottom w:val="single" w:sz="4" w:space="0" w:color="auto"/>
              <w:right w:val="single" w:sz="4" w:space="0" w:color="auto"/>
            </w:tcBorders>
          </w:tcPr>
          <w:p w14:paraId="676873D0" w14:textId="77777777" w:rsidR="00F00CD8" w:rsidRPr="00915E37" w:rsidRDefault="00F00CD8" w:rsidP="002915BB">
            <w:pPr>
              <w:spacing w:after="0"/>
              <w:rPr>
                <w:lang w:val="x-none" w:eastAsia="zh-CN"/>
              </w:rPr>
            </w:pPr>
            <w:r w:rsidRPr="00915E37">
              <w:rPr>
                <w:lang w:val="x-none" w:eastAsia="zh-CN"/>
              </w:rPr>
              <w:t>≤ [8.0]</w:t>
            </w:r>
          </w:p>
        </w:tc>
        <w:tc>
          <w:tcPr>
            <w:tcW w:w="1620" w:type="dxa"/>
            <w:tcBorders>
              <w:top w:val="single" w:sz="4" w:space="0" w:color="auto"/>
              <w:left w:val="single" w:sz="4" w:space="0" w:color="auto"/>
              <w:bottom w:val="single" w:sz="4" w:space="0" w:color="auto"/>
              <w:right w:val="single" w:sz="4" w:space="0" w:color="auto"/>
            </w:tcBorders>
          </w:tcPr>
          <w:p w14:paraId="2D2FF072" w14:textId="77777777" w:rsidR="00F00CD8" w:rsidRPr="00915E37" w:rsidRDefault="00F00CD8" w:rsidP="002915BB">
            <w:pPr>
              <w:spacing w:after="0"/>
              <w:rPr>
                <w:lang w:val="x-none" w:eastAsia="zh-CN"/>
              </w:rPr>
            </w:pPr>
            <w:r w:rsidRPr="00915E37">
              <w:rPr>
                <w:lang w:val="x-none" w:eastAsia="zh-CN"/>
              </w:rPr>
              <w:t>≤ [6.0]</w:t>
            </w:r>
          </w:p>
        </w:tc>
        <w:tc>
          <w:tcPr>
            <w:tcW w:w="1890" w:type="dxa"/>
            <w:tcBorders>
              <w:top w:val="single" w:sz="4" w:space="0" w:color="auto"/>
              <w:left w:val="single" w:sz="4" w:space="0" w:color="auto"/>
              <w:bottom w:val="single" w:sz="4" w:space="0" w:color="auto"/>
              <w:right w:val="single" w:sz="4" w:space="0" w:color="auto"/>
            </w:tcBorders>
          </w:tcPr>
          <w:p w14:paraId="2327FEE3" w14:textId="77777777" w:rsidR="00F00CD8" w:rsidRPr="00915E37" w:rsidRDefault="00F00CD8" w:rsidP="002915BB">
            <w:pPr>
              <w:spacing w:after="0"/>
              <w:rPr>
                <w:lang w:val="x-none" w:eastAsia="zh-CN"/>
              </w:rPr>
            </w:pPr>
            <w:r w:rsidRPr="00915E37">
              <w:rPr>
                <w:lang w:val="x-none" w:eastAsia="zh-CN"/>
              </w:rPr>
              <w:t>≤ [3.0]</w:t>
            </w:r>
          </w:p>
        </w:tc>
        <w:tc>
          <w:tcPr>
            <w:tcW w:w="1806" w:type="dxa"/>
            <w:tcBorders>
              <w:top w:val="single" w:sz="4" w:space="0" w:color="auto"/>
              <w:left w:val="single" w:sz="4" w:space="0" w:color="auto"/>
              <w:bottom w:val="single" w:sz="4" w:space="0" w:color="auto"/>
              <w:right w:val="single" w:sz="4" w:space="0" w:color="auto"/>
            </w:tcBorders>
          </w:tcPr>
          <w:p w14:paraId="506A0A27" w14:textId="77777777" w:rsidR="00F00CD8" w:rsidRPr="00915E37" w:rsidRDefault="00F00CD8" w:rsidP="002915BB">
            <w:pPr>
              <w:spacing w:after="0"/>
              <w:rPr>
                <w:lang w:val="x-none" w:eastAsia="zh-CN"/>
              </w:rPr>
            </w:pPr>
            <w:r w:rsidRPr="00915E37">
              <w:rPr>
                <w:lang w:val="x-none" w:eastAsia="zh-CN"/>
              </w:rPr>
              <w:t>≤ [3.0]</w:t>
            </w:r>
          </w:p>
        </w:tc>
      </w:tr>
      <w:tr w:rsidR="00F00CD8" w:rsidRPr="00915E37" w14:paraId="047D5B84"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1C2C4847" w14:textId="77777777" w:rsidR="00F00CD8" w:rsidRPr="00915E37" w:rsidRDefault="00F00CD8" w:rsidP="002915BB">
            <w:pPr>
              <w:spacing w:after="0"/>
              <w:rPr>
                <w:lang w:val="x-none" w:eastAsia="zh-CN"/>
              </w:rPr>
            </w:pPr>
            <w:r w:rsidRPr="00915E37">
              <w:rPr>
                <w:lang w:val="x-none" w:eastAsia="zh-CN"/>
              </w:rPr>
              <w:t>16 QAM</w:t>
            </w:r>
          </w:p>
        </w:tc>
        <w:tc>
          <w:tcPr>
            <w:tcW w:w="1620" w:type="dxa"/>
            <w:tcBorders>
              <w:top w:val="single" w:sz="4" w:space="0" w:color="auto"/>
              <w:left w:val="single" w:sz="4" w:space="0" w:color="auto"/>
              <w:bottom w:val="single" w:sz="4" w:space="0" w:color="auto"/>
              <w:right w:val="single" w:sz="4" w:space="0" w:color="auto"/>
            </w:tcBorders>
          </w:tcPr>
          <w:p w14:paraId="69DD8A5B" w14:textId="77777777" w:rsidR="00F00CD8" w:rsidRPr="00915E37" w:rsidRDefault="00F00CD8" w:rsidP="002915BB">
            <w:pPr>
              <w:spacing w:after="0"/>
              <w:rPr>
                <w:lang w:val="x-none" w:eastAsia="zh-CN"/>
              </w:rPr>
            </w:pPr>
            <w:r w:rsidRPr="00915E37">
              <w:rPr>
                <w:lang w:val="x-none" w:eastAsia="zh-CN"/>
              </w:rPr>
              <w:t>≤ [8.0]</w:t>
            </w:r>
          </w:p>
        </w:tc>
        <w:tc>
          <w:tcPr>
            <w:tcW w:w="1620" w:type="dxa"/>
            <w:tcBorders>
              <w:top w:val="single" w:sz="4" w:space="0" w:color="auto"/>
              <w:left w:val="single" w:sz="4" w:space="0" w:color="auto"/>
              <w:bottom w:val="single" w:sz="4" w:space="0" w:color="auto"/>
              <w:right w:val="single" w:sz="4" w:space="0" w:color="auto"/>
            </w:tcBorders>
          </w:tcPr>
          <w:p w14:paraId="7311B898" w14:textId="77777777" w:rsidR="00F00CD8" w:rsidRPr="00915E37" w:rsidRDefault="00F00CD8" w:rsidP="002915BB">
            <w:pPr>
              <w:spacing w:after="0"/>
              <w:rPr>
                <w:lang w:val="x-none" w:eastAsia="zh-CN"/>
              </w:rPr>
            </w:pPr>
            <w:r w:rsidRPr="00915E37">
              <w:rPr>
                <w:lang w:val="x-none" w:eastAsia="zh-CN"/>
              </w:rPr>
              <w:t>≤ [6.0]</w:t>
            </w:r>
          </w:p>
        </w:tc>
        <w:tc>
          <w:tcPr>
            <w:tcW w:w="1890" w:type="dxa"/>
            <w:tcBorders>
              <w:top w:val="single" w:sz="4" w:space="0" w:color="auto"/>
              <w:left w:val="single" w:sz="4" w:space="0" w:color="auto"/>
              <w:bottom w:val="single" w:sz="4" w:space="0" w:color="auto"/>
              <w:right w:val="single" w:sz="4" w:space="0" w:color="auto"/>
            </w:tcBorders>
          </w:tcPr>
          <w:p w14:paraId="09E3A2DF" w14:textId="77777777" w:rsidR="00F00CD8" w:rsidRPr="00915E37" w:rsidRDefault="00F00CD8" w:rsidP="002915BB">
            <w:pPr>
              <w:spacing w:after="0"/>
              <w:rPr>
                <w:lang w:val="x-none" w:eastAsia="zh-CN"/>
              </w:rPr>
            </w:pPr>
            <w:r w:rsidRPr="00915E37">
              <w:rPr>
                <w:lang w:val="x-none" w:eastAsia="zh-CN"/>
              </w:rPr>
              <w:t>≤ [4.0]</w:t>
            </w:r>
          </w:p>
        </w:tc>
        <w:tc>
          <w:tcPr>
            <w:tcW w:w="1806" w:type="dxa"/>
            <w:tcBorders>
              <w:top w:val="single" w:sz="4" w:space="0" w:color="auto"/>
              <w:left w:val="single" w:sz="4" w:space="0" w:color="auto"/>
              <w:bottom w:val="single" w:sz="4" w:space="0" w:color="auto"/>
              <w:right w:val="single" w:sz="4" w:space="0" w:color="auto"/>
            </w:tcBorders>
          </w:tcPr>
          <w:p w14:paraId="7CEBFE07" w14:textId="77777777" w:rsidR="00F00CD8" w:rsidRPr="00915E37" w:rsidRDefault="00F00CD8" w:rsidP="002915BB">
            <w:pPr>
              <w:spacing w:after="0"/>
              <w:rPr>
                <w:lang w:val="x-none" w:eastAsia="zh-CN"/>
              </w:rPr>
            </w:pPr>
            <w:r w:rsidRPr="00915E37">
              <w:rPr>
                <w:lang w:val="x-none" w:eastAsia="zh-CN"/>
              </w:rPr>
              <w:t>≤ [4.0]</w:t>
            </w:r>
          </w:p>
        </w:tc>
      </w:tr>
      <w:tr w:rsidR="00F00CD8" w:rsidRPr="00915E37" w14:paraId="61021EF8"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582C8BED" w14:textId="77777777" w:rsidR="00F00CD8" w:rsidRPr="00915E37" w:rsidRDefault="00F00CD8" w:rsidP="002915BB">
            <w:pPr>
              <w:spacing w:after="0"/>
              <w:rPr>
                <w:lang w:val="x-none" w:eastAsia="zh-CN"/>
              </w:rPr>
            </w:pPr>
            <w:r w:rsidRPr="00915E37">
              <w:rPr>
                <w:lang w:val="x-none" w:eastAsia="zh-CN"/>
              </w:rPr>
              <w:t>64 QAM</w:t>
            </w:r>
          </w:p>
        </w:tc>
        <w:tc>
          <w:tcPr>
            <w:tcW w:w="1620" w:type="dxa"/>
            <w:tcBorders>
              <w:top w:val="single" w:sz="4" w:space="0" w:color="auto"/>
              <w:left w:val="single" w:sz="4" w:space="0" w:color="auto"/>
              <w:bottom w:val="single" w:sz="4" w:space="0" w:color="auto"/>
              <w:right w:val="single" w:sz="4" w:space="0" w:color="auto"/>
            </w:tcBorders>
          </w:tcPr>
          <w:p w14:paraId="4000ED0C" w14:textId="77777777" w:rsidR="00F00CD8" w:rsidRPr="00915E37" w:rsidRDefault="00F00CD8" w:rsidP="002915BB">
            <w:pPr>
              <w:spacing w:after="0"/>
              <w:rPr>
                <w:lang w:val="x-none" w:eastAsia="zh-CN"/>
              </w:rPr>
            </w:pPr>
            <w:r w:rsidRPr="00915E37">
              <w:rPr>
                <w:lang w:val="x-none" w:eastAsia="zh-CN"/>
              </w:rPr>
              <w:t>≤ [10.0]</w:t>
            </w:r>
          </w:p>
        </w:tc>
        <w:tc>
          <w:tcPr>
            <w:tcW w:w="1620" w:type="dxa"/>
            <w:tcBorders>
              <w:top w:val="single" w:sz="4" w:space="0" w:color="auto"/>
              <w:left w:val="single" w:sz="4" w:space="0" w:color="auto"/>
              <w:bottom w:val="single" w:sz="4" w:space="0" w:color="auto"/>
              <w:right w:val="single" w:sz="4" w:space="0" w:color="auto"/>
            </w:tcBorders>
          </w:tcPr>
          <w:p w14:paraId="7E92B90D" w14:textId="77777777" w:rsidR="00F00CD8" w:rsidRPr="00915E37" w:rsidRDefault="00F00CD8" w:rsidP="002915BB">
            <w:pPr>
              <w:spacing w:after="0"/>
              <w:rPr>
                <w:lang w:val="x-none" w:eastAsia="zh-CN"/>
              </w:rPr>
            </w:pPr>
            <w:r w:rsidRPr="00915E37">
              <w:rPr>
                <w:lang w:val="x-none" w:eastAsia="zh-CN"/>
              </w:rPr>
              <w:t>≤ [10.0]</w:t>
            </w:r>
          </w:p>
        </w:tc>
        <w:tc>
          <w:tcPr>
            <w:tcW w:w="1890" w:type="dxa"/>
            <w:tcBorders>
              <w:top w:val="single" w:sz="4" w:space="0" w:color="auto"/>
              <w:left w:val="single" w:sz="4" w:space="0" w:color="auto"/>
              <w:bottom w:val="single" w:sz="4" w:space="0" w:color="auto"/>
              <w:right w:val="single" w:sz="4" w:space="0" w:color="auto"/>
            </w:tcBorders>
          </w:tcPr>
          <w:p w14:paraId="5DD223CD" w14:textId="77777777" w:rsidR="00F00CD8" w:rsidRPr="00915E37" w:rsidRDefault="00F00CD8" w:rsidP="002915BB">
            <w:pPr>
              <w:spacing w:after="0"/>
              <w:rPr>
                <w:lang w:val="x-none" w:eastAsia="zh-CN"/>
              </w:rPr>
            </w:pPr>
            <w:r w:rsidRPr="00915E37">
              <w:rPr>
                <w:lang w:val="x-none" w:eastAsia="zh-CN"/>
              </w:rPr>
              <w:t>≤ [10.0]</w:t>
            </w:r>
          </w:p>
        </w:tc>
        <w:tc>
          <w:tcPr>
            <w:tcW w:w="1806" w:type="dxa"/>
            <w:tcBorders>
              <w:top w:val="single" w:sz="4" w:space="0" w:color="auto"/>
              <w:left w:val="single" w:sz="4" w:space="0" w:color="auto"/>
              <w:bottom w:val="single" w:sz="4" w:space="0" w:color="auto"/>
              <w:right w:val="single" w:sz="4" w:space="0" w:color="auto"/>
            </w:tcBorders>
          </w:tcPr>
          <w:p w14:paraId="61B467E1" w14:textId="77777777" w:rsidR="00F00CD8" w:rsidRPr="00915E37" w:rsidRDefault="00F00CD8" w:rsidP="002915BB">
            <w:pPr>
              <w:spacing w:after="0"/>
              <w:rPr>
                <w:lang w:val="x-none" w:eastAsia="zh-CN"/>
              </w:rPr>
            </w:pPr>
            <w:r w:rsidRPr="00915E37">
              <w:rPr>
                <w:lang w:val="x-none" w:eastAsia="zh-CN"/>
              </w:rPr>
              <w:t>≤ [10.0]</w:t>
            </w:r>
          </w:p>
        </w:tc>
      </w:tr>
    </w:tbl>
    <w:p w14:paraId="296AF014" w14:textId="77777777" w:rsidR="00F00CD8" w:rsidRPr="00915E37" w:rsidRDefault="00F00CD8" w:rsidP="00F00CD8">
      <w:pPr>
        <w:spacing w:before="180"/>
        <w:jc w:val="center"/>
        <w:rPr>
          <w:b/>
          <w:lang w:val="x-none" w:eastAsia="zh-CN"/>
        </w:rPr>
      </w:pPr>
      <w:r w:rsidRPr="00915E37">
        <w:rPr>
          <w:b/>
          <w:lang w:val="x-none" w:eastAsia="zh-CN"/>
        </w:rPr>
        <w:t>Table TBD Maximum power reduction (MPR</w:t>
      </w:r>
      <w:r w:rsidRPr="00915E37">
        <w:rPr>
          <w:b/>
          <w:vertAlign w:val="subscript"/>
          <w:lang w:val="x-none" w:eastAsia="zh-CN"/>
        </w:rPr>
        <w:t>WT_C_CA</w:t>
      </w:r>
      <w:r w:rsidRPr="00915E37">
        <w:rPr>
          <w:b/>
          <w:lang w:val="x-none" w:eastAsia="zh-CN"/>
        </w:rPr>
        <w:t>) for FR2-2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F00CD8" w:rsidRPr="00915E37" w14:paraId="3E7535E5" w14:textId="77777777" w:rsidTr="002915BB">
        <w:trPr>
          <w:jc w:val="center"/>
        </w:trPr>
        <w:tc>
          <w:tcPr>
            <w:tcW w:w="1805" w:type="dxa"/>
            <w:vMerge w:val="restart"/>
            <w:tcBorders>
              <w:top w:val="single" w:sz="4" w:space="0" w:color="auto"/>
              <w:left w:val="single" w:sz="4" w:space="0" w:color="auto"/>
              <w:right w:val="single" w:sz="4" w:space="0" w:color="auto"/>
            </w:tcBorders>
          </w:tcPr>
          <w:p w14:paraId="0688FCE5" w14:textId="77777777" w:rsidR="00F00CD8" w:rsidRPr="00915E37" w:rsidRDefault="00F00CD8" w:rsidP="002915BB">
            <w:pPr>
              <w:spacing w:after="0"/>
              <w:rPr>
                <w:b/>
                <w:bCs/>
                <w:lang w:val="x-none" w:eastAsia="zh-CN"/>
              </w:rPr>
            </w:pPr>
            <w:r w:rsidRPr="00915E37">
              <w:rPr>
                <w:b/>
                <w:bCs/>
                <w:lang w:val="x-none" w:eastAsia="zh-CN"/>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505A978F" w14:textId="77777777" w:rsidR="00F00CD8" w:rsidRPr="00915E37" w:rsidRDefault="00F00CD8" w:rsidP="002915BB">
            <w:pPr>
              <w:spacing w:after="0"/>
              <w:rPr>
                <w:b/>
                <w:bCs/>
                <w:lang w:val="x-none" w:eastAsia="zh-CN"/>
              </w:rPr>
            </w:pPr>
            <w:r w:rsidRPr="00915E37">
              <w:rPr>
                <w:b/>
                <w:bCs/>
                <w:lang w:val="x-none" w:eastAsia="zh-CN"/>
              </w:rPr>
              <w:t>Cumulative aggregated channel bandwidth</w:t>
            </w:r>
          </w:p>
        </w:tc>
      </w:tr>
      <w:tr w:rsidR="00F00CD8" w:rsidRPr="00915E37" w14:paraId="162AB51A" w14:textId="77777777" w:rsidTr="002915BB">
        <w:trPr>
          <w:jc w:val="center"/>
        </w:trPr>
        <w:tc>
          <w:tcPr>
            <w:tcW w:w="1805" w:type="dxa"/>
            <w:vMerge/>
            <w:tcBorders>
              <w:left w:val="single" w:sz="4" w:space="0" w:color="auto"/>
              <w:bottom w:val="single" w:sz="4" w:space="0" w:color="auto"/>
              <w:right w:val="single" w:sz="4" w:space="0" w:color="auto"/>
            </w:tcBorders>
          </w:tcPr>
          <w:p w14:paraId="31A17014" w14:textId="77777777" w:rsidR="00F00CD8" w:rsidRPr="00915E37" w:rsidRDefault="00F00CD8" w:rsidP="002915BB">
            <w:pPr>
              <w:spacing w:after="0"/>
              <w:rPr>
                <w:lang w:val="x-none" w:eastAsia="zh-CN"/>
              </w:rPr>
            </w:pPr>
          </w:p>
        </w:tc>
        <w:tc>
          <w:tcPr>
            <w:tcW w:w="1620" w:type="dxa"/>
            <w:tcBorders>
              <w:top w:val="single" w:sz="4" w:space="0" w:color="auto"/>
              <w:left w:val="single" w:sz="4" w:space="0" w:color="auto"/>
              <w:bottom w:val="single" w:sz="4" w:space="0" w:color="auto"/>
              <w:right w:val="single" w:sz="4" w:space="0" w:color="auto"/>
            </w:tcBorders>
          </w:tcPr>
          <w:p w14:paraId="19557999" w14:textId="77777777" w:rsidR="00F00CD8" w:rsidRPr="00915E37" w:rsidRDefault="00F00CD8" w:rsidP="002915BB">
            <w:pPr>
              <w:spacing w:after="0"/>
              <w:rPr>
                <w:b/>
                <w:bCs/>
                <w:lang w:val="x-none" w:eastAsia="zh-CN"/>
              </w:rPr>
            </w:pPr>
            <w:r w:rsidRPr="00915E37">
              <w:rPr>
                <w:b/>
                <w:bCs/>
                <w:lang w:val="x-none" w:eastAsia="zh-CN"/>
              </w:rPr>
              <w:t>&lt; 400 MHz</w:t>
            </w:r>
          </w:p>
        </w:tc>
        <w:tc>
          <w:tcPr>
            <w:tcW w:w="1620" w:type="dxa"/>
            <w:tcBorders>
              <w:top w:val="single" w:sz="4" w:space="0" w:color="auto"/>
              <w:left w:val="single" w:sz="4" w:space="0" w:color="auto"/>
              <w:bottom w:val="single" w:sz="4" w:space="0" w:color="auto"/>
              <w:right w:val="single" w:sz="4" w:space="0" w:color="auto"/>
            </w:tcBorders>
          </w:tcPr>
          <w:p w14:paraId="7F269D3F" w14:textId="77777777" w:rsidR="00F00CD8" w:rsidRPr="00915E37" w:rsidRDefault="00F00CD8" w:rsidP="002915BB">
            <w:pPr>
              <w:spacing w:after="0"/>
              <w:rPr>
                <w:b/>
                <w:bCs/>
                <w:lang w:val="x-none" w:eastAsia="zh-CN"/>
              </w:rPr>
            </w:pPr>
            <w:r w:rsidRPr="00915E37">
              <w:rPr>
                <w:b/>
                <w:bCs/>
                <w:lang w:val="x-none" w:eastAsia="zh-CN"/>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076B82B6" w14:textId="77777777" w:rsidR="00F00CD8" w:rsidRPr="00915E37" w:rsidRDefault="00F00CD8" w:rsidP="002915BB">
            <w:pPr>
              <w:spacing w:after="0"/>
              <w:rPr>
                <w:b/>
                <w:bCs/>
                <w:lang w:val="x-none" w:eastAsia="zh-CN"/>
              </w:rPr>
            </w:pPr>
            <w:r w:rsidRPr="00915E37">
              <w:rPr>
                <w:b/>
                <w:bCs/>
                <w:lang w:val="x-none" w:eastAsia="zh-CN"/>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4282274E" w14:textId="77777777" w:rsidR="00F00CD8" w:rsidRPr="00915E37" w:rsidRDefault="00F00CD8" w:rsidP="002915BB">
            <w:pPr>
              <w:spacing w:after="0"/>
              <w:rPr>
                <w:b/>
                <w:bCs/>
                <w:lang w:val="x-none" w:eastAsia="zh-CN"/>
              </w:rPr>
            </w:pPr>
            <w:r w:rsidRPr="00915E37">
              <w:rPr>
                <w:b/>
                <w:bCs/>
                <w:lang w:val="x-none" w:eastAsia="zh-CN"/>
              </w:rPr>
              <w:t>&gt; 1400 MHz and ≤ 2000 MHz</w:t>
            </w:r>
          </w:p>
        </w:tc>
      </w:tr>
      <w:tr w:rsidR="00F00CD8" w:rsidRPr="00915E37" w14:paraId="0A7F897D"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7F727125" w14:textId="77777777" w:rsidR="00F00CD8" w:rsidRPr="00915E37" w:rsidRDefault="00F00CD8" w:rsidP="002915BB">
            <w:pPr>
              <w:spacing w:after="0"/>
              <w:rPr>
                <w:lang w:val="x-none" w:eastAsia="zh-CN"/>
              </w:rPr>
            </w:pPr>
            <w:r w:rsidRPr="00915E37">
              <w:rPr>
                <w:lang w:val="x-none" w:eastAsia="zh-CN"/>
              </w:rPr>
              <w:t>Pi/2 BPSK</w:t>
            </w:r>
          </w:p>
        </w:tc>
        <w:tc>
          <w:tcPr>
            <w:tcW w:w="1620" w:type="dxa"/>
            <w:tcBorders>
              <w:top w:val="single" w:sz="4" w:space="0" w:color="auto"/>
              <w:left w:val="single" w:sz="4" w:space="0" w:color="auto"/>
              <w:bottom w:val="single" w:sz="4" w:space="0" w:color="auto"/>
              <w:right w:val="single" w:sz="4" w:space="0" w:color="auto"/>
            </w:tcBorders>
          </w:tcPr>
          <w:p w14:paraId="646B9C50"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w:t>
            </w:r>
          </w:p>
        </w:tc>
        <w:tc>
          <w:tcPr>
            <w:tcW w:w="1620" w:type="dxa"/>
            <w:tcBorders>
              <w:top w:val="single" w:sz="4" w:space="0" w:color="auto"/>
              <w:left w:val="single" w:sz="4" w:space="0" w:color="auto"/>
              <w:bottom w:val="single" w:sz="4" w:space="0" w:color="auto"/>
              <w:right w:val="single" w:sz="4" w:space="0" w:color="auto"/>
            </w:tcBorders>
          </w:tcPr>
          <w:p w14:paraId="0F589D48"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w:t>
            </w:r>
          </w:p>
        </w:tc>
        <w:tc>
          <w:tcPr>
            <w:tcW w:w="1890" w:type="dxa"/>
            <w:tcBorders>
              <w:top w:val="single" w:sz="4" w:space="0" w:color="auto"/>
              <w:left w:val="single" w:sz="4" w:space="0" w:color="auto"/>
              <w:bottom w:val="single" w:sz="4" w:space="0" w:color="auto"/>
              <w:right w:val="single" w:sz="4" w:space="0" w:color="auto"/>
            </w:tcBorders>
          </w:tcPr>
          <w:p w14:paraId="55967C11"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w:t>
            </w:r>
          </w:p>
        </w:tc>
        <w:tc>
          <w:tcPr>
            <w:tcW w:w="1806" w:type="dxa"/>
            <w:tcBorders>
              <w:top w:val="single" w:sz="4" w:space="0" w:color="auto"/>
              <w:left w:val="single" w:sz="4" w:space="0" w:color="auto"/>
              <w:bottom w:val="single" w:sz="4" w:space="0" w:color="auto"/>
              <w:right w:val="single" w:sz="4" w:space="0" w:color="auto"/>
            </w:tcBorders>
          </w:tcPr>
          <w:p w14:paraId="092278C3"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w:t>
            </w:r>
          </w:p>
        </w:tc>
      </w:tr>
      <w:tr w:rsidR="00F00CD8" w:rsidRPr="00915E37" w14:paraId="44758ED0"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59CA402C" w14:textId="77777777" w:rsidR="00F00CD8" w:rsidRPr="00915E37" w:rsidRDefault="00F00CD8" w:rsidP="002915BB">
            <w:pPr>
              <w:spacing w:after="0"/>
              <w:rPr>
                <w:lang w:val="x-none" w:eastAsia="zh-CN"/>
              </w:rPr>
            </w:pPr>
            <w:r w:rsidRPr="00915E37">
              <w:rPr>
                <w:lang w:val="x-none" w:eastAsia="zh-CN"/>
              </w:rPr>
              <w:t>QPSK</w:t>
            </w:r>
          </w:p>
        </w:tc>
        <w:tc>
          <w:tcPr>
            <w:tcW w:w="1620" w:type="dxa"/>
            <w:tcBorders>
              <w:top w:val="single" w:sz="4" w:space="0" w:color="auto"/>
              <w:left w:val="single" w:sz="4" w:space="0" w:color="auto"/>
              <w:bottom w:val="single" w:sz="4" w:space="0" w:color="auto"/>
              <w:right w:val="single" w:sz="4" w:space="0" w:color="auto"/>
            </w:tcBorders>
          </w:tcPr>
          <w:p w14:paraId="3F0CC7ED"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2.0]</w:t>
            </w:r>
          </w:p>
        </w:tc>
        <w:tc>
          <w:tcPr>
            <w:tcW w:w="1620" w:type="dxa"/>
            <w:tcBorders>
              <w:top w:val="single" w:sz="4" w:space="0" w:color="auto"/>
              <w:left w:val="single" w:sz="4" w:space="0" w:color="auto"/>
              <w:bottom w:val="single" w:sz="4" w:space="0" w:color="auto"/>
              <w:right w:val="single" w:sz="4" w:space="0" w:color="auto"/>
            </w:tcBorders>
          </w:tcPr>
          <w:p w14:paraId="685EB72C"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2.0]</w:t>
            </w:r>
          </w:p>
        </w:tc>
        <w:tc>
          <w:tcPr>
            <w:tcW w:w="1890" w:type="dxa"/>
            <w:tcBorders>
              <w:top w:val="single" w:sz="4" w:space="0" w:color="auto"/>
              <w:left w:val="single" w:sz="4" w:space="0" w:color="auto"/>
              <w:bottom w:val="single" w:sz="4" w:space="0" w:color="auto"/>
              <w:right w:val="single" w:sz="4" w:space="0" w:color="auto"/>
            </w:tcBorders>
          </w:tcPr>
          <w:p w14:paraId="14A5F84A"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2.0]</w:t>
            </w:r>
          </w:p>
        </w:tc>
        <w:tc>
          <w:tcPr>
            <w:tcW w:w="1806" w:type="dxa"/>
            <w:tcBorders>
              <w:top w:val="single" w:sz="4" w:space="0" w:color="auto"/>
              <w:left w:val="single" w:sz="4" w:space="0" w:color="auto"/>
              <w:bottom w:val="single" w:sz="4" w:space="0" w:color="auto"/>
              <w:right w:val="single" w:sz="4" w:space="0" w:color="auto"/>
            </w:tcBorders>
          </w:tcPr>
          <w:p w14:paraId="3E32F88A"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2.0]</w:t>
            </w:r>
          </w:p>
        </w:tc>
      </w:tr>
      <w:tr w:rsidR="00F00CD8" w:rsidRPr="00915E37" w14:paraId="5E223CA7" w14:textId="77777777" w:rsidTr="002915BB">
        <w:trPr>
          <w:jc w:val="center"/>
        </w:trPr>
        <w:tc>
          <w:tcPr>
            <w:tcW w:w="1805" w:type="dxa"/>
            <w:tcBorders>
              <w:top w:val="single" w:sz="4" w:space="0" w:color="auto"/>
              <w:left w:val="single" w:sz="4" w:space="0" w:color="auto"/>
              <w:bottom w:val="single" w:sz="4" w:space="0" w:color="auto"/>
              <w:right w:val="single" w:sz="4" w:space="0" w:color="auto"/>
            </w:tcBorders>
            <w:hideMark/>
          </w:tcPr>
          <w:p w14:paraId="6CF4A2BE" w14:textId="77777777" w:rsidR="00F00CD8" w:rsidRPr="00915E37" w:rsidRDefault="00F00CD8" w:rsidP="002915BB">
            <w:pPr>
              <w:spacing w:after="0"/>
              <w:rPr>
                <w:lang w:val="x-none" w:eastAsia="zh-CN"/>
              </w:rPr>
            </w:pPr>
            <w:r w:rsidRPr="00915E37">
              <w:rPr>
                <w:lang w:val="x-none" w:eastAsia="zh-CN"/>
              </w:rPr>
              <w:t>16 QAM</w:t>
            </w:r>
          </w:p>
        </w:tc>
        <w:tc>
          <w:tcPr>
            <w:tcW w:w="1620" w:type="dxa"/>
            <w:tcBorders>
              <w:top w:val="single" w:sz="4" w:space="0" w:color="auto"/>
              <w:left w:val="single" w:sz="4" w:space="0" w:color="auto"/>
              <w:bottom w:val="single" w:sz="4" w:space="0" w:color="auto"/>
              <w:right w:val="single" w:sz="4" w:space="0" w:color="auto"/>
            </w:tcBorders>
          </w:tcPr>
          <w:p w14:paraId="0014436C"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4.0]</w:t>
            </w:r>
          </w:p>
        </w:tc>
        <w:tc>
          <w:tcPr>
            <w:tcW w:w="1620" w:type="dxa"/>
            <w:tcBorders>
              <w:top w:val="single" w:sz="4" w:space="0" w:color="auto"/>
              <w:left w:val="single" w:sz="4" w:space="0" w:color="auto"/>
              <w:bottom w:val="single" w:sz="4" w:space="0" w:color="auto"/>
              <w:right w:val="single" w:sz="4" w:space="0" w:color="auto"/>
            </w:tcBorders>
          </w:tcPr>
          <w:p w14:paraId="246B2508"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4.0]</w:t>
            </w:r>
          </w:p>
        </w:tc>
        <w:tc>
          <w:tcPr>
            <w:tcW w:w="1890" w:type="dxa"/>
            <w:tcBorders>
              <w:top w:val="single" w:sz="4" w:space="0" w:color="auto"/>
              <w:left w:val="single" w:sz="4" w:space="0" w:color="auto"/>
              <w:bottom w:val="single" w:sz="4" w:space="0" w:color="auto"/>
              <w:right w:val="single" w:sz="4" w:space="0" w:color="auto"/>
            </w:tcBorders>
          </w:tcPr>
          <w:p w14:paraId="3D78707C"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4.0]</w:t>
            </w:r>
          </w:p>
        </w:tc>
        <w:tc>
          <w:tcPr>
            <w:tcW w:w="1806" w:type="dxa"/>
            <w:tcBorders>
              <w:top w:val="single" w:sz="4" w:space="0" w:color="auto"/>
              <w:left w:val="single" w:sz="4" w:space="0" w:color="auto"/>
              <w:bottom w:val="single" w:sz="4" w:space="0" w:color="auto"/>
              <w:right w:val="single" w:sz="4" w:space="0" w:color="auto"/>
            </w:tcBorders>
          </w:tcPr>
          <w:p w14:paraId="50801E96"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4.0]</w:t>
            </w:r>
          </w:p>
        </w:tc>
      </w:tr>
      <w:tr w:rsidR="00F00CD8" w:rsidRPr="00915E37" w14:paraId="1E3C0F69" w14:textId="77777777" w:rsidTr="002915BB">
        <w:trPr>
          <w:trHeight w:val="129"/>
          <w:jc w:val="center"/>
        </w:trPr>
        <w:tc>
          <w:tcPr>
            <w:tcW w:w="1805" w:type="dxa"/>
            <w:tcBorders>
              <w:top w:val="single" w:sz="4" w:space="0" w:color="auto"/>
              <w:left w:val="single" w:sz="4" w:space="0" w:color="auto"/>
              <w:bottom w:val="single" w:sz="4" w:space="0" w:color="auto"/>
              <w:right w:val="single" w:sz="4" w:space="0" w:color="auto"/>
            </w:tcBorders>
            <w:hideMark/>
          </w:tcPr>
          <w:p w14:paraId="627DBC8A" w14:textId="77777777" w:rsidR="00F00CD8" w:rsidRPr="00915E37" w:rsidRDefault="00F00CD8" w:rsidP="002915BB">
            <w:pPr>
              <w:spacing w:after="0"/>
              <w:rPr>
                <w:lang w:val="x-none" w:eastAsia="zh-CN"/>
              </w:rPr>
            </w:pPr>
            <w:r w:rsidRPr="00915E37">
              <w:rPr>
                <w:lang w:val="x-none" w:eastAsia="zh-CN"/>
              </w:rPr>
              <w:t>64 QAM</w:t>
            </w:r>
          </w:p>
        </w:tc>
        <w:tc>
          <w:tcPr>
            <w:tcW w:w="1620" w:type="dxa"/>
            <w:tcBorders>
              <w:top w:val="single" w:sz="4" w:space="0" w:color="auto"/>
              <w:left w:val="single" w:sz="4" w:space="0" w:color="auto"/>
              <w:bottom w:val="single" w:sz="4" w:space="0" w:color="auto"/>
              <w:right w:val="single" w:sz="4" w:space="0" w:color="auto"/>
            </w:tcBorders>
          </w:tcPr>
          <w:p w14:paraId="0CB6ED3A"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0]</w:t>
            </w:r>
          </w:p>
        </w:tc>
        <w:tc>
          <w:tcPr>
            <w:tcW w:w="1620" w:type="dxa"/>
            <w:tcBorders>
              <w:top w:val="single" w:sz="4" w:space="0" w:color="auto"/>
              <w:left w:val="single" w:sz="4" w:space="0" w:color="auto"/>
              <w:bottom w:val="single" w:sz="4" w:space="0" w:color="auto"/>
              <w:right w:val="single" w:sz="4" w:space="0" w:color="auto"/>
            </w:tcBorders>
          </w:tcPr>
          <w:p w14:paraId="60B77D8B"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0]</w:t>
            </w:r>
          </w:p>
        </w:tc>
        <w:tc>
          <w:tcPr>
            <w:tcW w:w="1890" w:type="dxa"/>
            <w:tcBorders>
              <w:top w:val="single" w:sz="4" w:space="0" w:color="auto"/>
              <w:left w:val="single" w:sz="4" w:space="0" w:color="auto"/>
              <w:bottom w:val="single" w:sz="4" w:space="0" w:color="auto"/>
              <w:right w:val="single" w:sz="4" w:space="0" w:color="auto"/>
            </w:tcBorders>
          </w:tcPr>
          <w:p w14:paraId="7A583587"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0]</w:t>
            </w:r>
          </w:p>
        </w:tc>
        <w:tc>
          <w:tcPr>
            <w:tcW w:w="1806" w:type="dxa"/>
            <w:tcBorders>
              <w:top w:val="single" w:sz="4" w:space="0" w:color="auto"/>
              <w:left w:val="single" w:sz="4" w:space="0" w:color="auto"/>
              <w:bottom w:val="single" w:sz="4" w:space="0" w:color="auto"/>
              <w:right w:val="single" w:sz="4" w:space="0" w:color="auto"/>
            </w:tcBorders>
          </w:tcPr>
          <w:p w14:paraId="250A7BCC" w14:textId="77777777" w:rsidR="00F00CD8" w:rsidRPr="00915E37" w:rsidRDefault="00F00CD8" w:rsidP="002915BB">
            <w:pPr>
              <w:spacing w:after="0"/>
              <w:rPr>
                <w:lang w:val="x-none" w:eastAsia="zh-CN"/>
              </w:rPr>
            </w:pPr>
            <w:r w:rsidRPr="00915E37">
              <w:rPr>
                <w:lang w:val="x-none" w:eastAsia="zh-CN"/>
              </w:rPr>
              <w:t>≤ [</w:t>
            </w:r>
            <w:r w:rsidRPr="00915E37">
              <w:rPr>
                <w:lang w:val="en-CA" w:eastAsia="zh-CN"/>
              </w:rPr>
              <w:t>10.0]</w:t>
            </w:r>
          </w:p>
        </w:tc>
      </w:tr>
    </w:tbl>
    <w:p w14:paraId="012801DF" w14:textId="77777777" w:rsidR="00F00CD8" w:rsidRPr="00915E37" w:rsidRDefault="00F00CD8" w:rsidP="00F00CD8">
      <w:pPr>
        <w:spacing w:before="180"/>
        <w:rPr>
          <w:b/>
          <w:u w:val="single"/>
          <w:lang w:val="sv-SE" w:eastAsia="zh-CN"/>
        </w:rPr>
      </w:pPr>
      <w:r w:rsidRPr="00915E37">
        <w:rPr>
          <w:b/>
          <w:u w:val="single"/>
          <w:lang w:val="sv-SE" w:eastAsia="zh-CN"/>
        </w:rPr>
        <w:t>Beam correspondence and whether to preclude BC for FR2-2</w:t>
      </w:r>
    </w:p>
    <w:p w14:paraId="76DC6980" w14:textId="77777777" w:rsidR="00F00CD8" w:rsidRPr="00947833" w:rsidRDefault="00F00CD8" w:rsidP="00F00CD8">
      <w:pPr>
        <w:numPr>
          <w:ilvl w:val="0"/>
          <w:numId w:val="9"/>
        </w:numPr>
      </w:pPr>
      <w:r w:rsidRPr="00947833">
        <w:t>Recommended WF: Companies are split. Further discuss next meeting.</w:t>
      </w:r>
    </w:p>
    <w:p w14:paraId="00C85B20" w14:textId="77777777" w:rsidR="00F00CD8" w:rsidRPr="00947833" w:rsidRDefault="00F00CD8" w:rsidP="00F00CD8">
      <w:pPr>
        <w:rPr>
          <w:b/>
          <w:bCs/>
          <w:lang w:eastAsia="zh-CN"/>
        </w:rPr>
      </w:pPr>
      <w:r w:rsidRPr="00947833">
        <w:rPr>
          <w:rFonts w:hint="eastAsia"/>
          <w:b/>
          <w:bCs/>
          <w:lang w:eastAsia="zh-CN"/>
        </w:rPr>
        <w:t>D</w:t>
      </w:r>
      <w:r w:rsidRPr="00947833">
        <w:rPr>
          <w:b/>
          <w:bCs/>
          <w:lang w:eastAsia="zh-CN"/>
        </w:rPr>
        <w:t>iscussions:</w:t>
      </w:r>
    </w:p>
    <w:p w14:paraId="215C90CD" w14:textId="77777777" w:rsidR="00F00CD8" w:rsidRPr="00947833" w:rsidRDefault="00F00CD8" w:rsidP="00F00CD8">
      <w:pPr>
        <w:rPr>
          <w:bCs/>
          <w:lang w:eastAsia="zh-CN"/>
        </w:rPr>
      </w:pPr>
      <w:r w:rsidRPr="00947833">
        <w:rPr>
          <w:bCs/>
          <w:lang w:eastAsia="zh-CN"/>
        </w:rPr>
        <w:t>Sony: we propose to specify for bit-1. Further discuss bit-0 for next meeting.</w:t>
      </w:r>
    </w:p>
    <w:p w14:paraId="772BC876" w14:textId="77777777" w:rsidR="00F00CD8" w:rsidRPr="00947833" w:rsidRDefault="00F00CD8" w:rsidP="00F00CD8">
      <w:pPr>
        <w:rPr>
          <w:bCs/>
          <w:lang w:eastAsia="zh-CN"/>
        </w:rPr>
      </w:pPr>
      <w:r w:rsidRPr="00947833">
        <w:rPr>
          <w:rFonts w:hint="eastAsia"/>
          <w:bCs/>
          <w:lang w:eastAsia="zh-CN"/>
        </w:rPr>
        <w:t>Qualcomm: support.</w:t>
      </w:r>
    </w:p>
    <w:p w14:paraId="65B640DA" w14:textId="77777777" w:rsidR="00F00CD8" w:rsidRPr="00947833" w:rsidRDefault="00F00CD8" w:rsidP="00F00CD8">
      <w:pPr>
        <w:rPr>
          <w:b/>
          <w:bCs/>
          <w:lang w:eastAsia="zh-CN"/>
        </w:rPr>
      </w:pPr>
      <w:r w:rsidRPr="008F294E">
        <w:rPr>
          <w:b/>
          <w:bCs/>
          <w:highlight w:val="green"/>
          <w:lang w:eastAsia="zh-CN"/>
        </w:rPr>
        <w:t>Agreement:</w:t>
      </w:r>
      <w:r w:rsidRPr="00947833">
        <w:rPr>
          <w:b/>
          <w:bCs/>
          <w:lang w:eastAsia="zh-CN"/>
        </w:rPr>
        <w:t xml:space="preserve"> </w:t>
      </w:r>
    </w:p>
    <w:p w14:paraId="1BE2D5AC" w14:textId="77777777" w:rsidR="00F00CD8" w:rsidRPr="00947833" w:rsidRDefault="00F00CD8" w:rsidP="00F00CD8">
      <w:pPr>
        <w:pStyle w:val="a"/>
        <w:numPr>
          <w:ilvl w:val="0"/>
          <w:numId w:val="31"/>
        </w:numPr>
        <w:rPr>
          <w:highlight w:val="green"/>
        </w:rPr>
      </w:pPr>
      <w:r w:rsidRPr="00947833">
        <w:rPr>
          <w:highlight w:val="green"/>
        </w:rPr>
        <w:t>Specify the requirement of beam correspondence for bit-1. FFS on bit-0 in the next meeting.</w:t>
      </w:r>
    </w:p>
    <w:p w14:paraId="682BDF3B" w14:textId="77777777" w:rsidR="00F00CD8" w:rsidRPr="00915E37" w:rsidRDefault="00F00CD8" w:rsidP="00F00CD8">
      <w:pPr>
        <w:rPr>
          <w:b/>
          <w:u w:val="single"/>
          <w:lang w:val="sv-SE" w:eastAsia="zh-CN"/>
        </w:rPr>
      </w:pPr>
      <w:r w:rsidRPr="00915E37">
        <w:rPr>
          <w:b/>
          <w:u w:val="single"/>
          <w:lang w:val="sv-SE" w:eastAsia="zh-CN"/>
        </w:rPr>
        <w:t>ON/ON transient optional UE capability</w:t>
      </w:r>
    </w:p>
    <w:p w14:paraId="761FB9AA" w14:textId="77777777" w:rsidR="00F00CD8" w:rsidRPr="008F294E" w:rsidRDefault="00F00CD8" w:rsidP="00F00CD8">
      <w:pPr>
        <w:rPr>
          <w:bCs/>
          <w:lang w:eastAsia="zh-CN"/>
        </w:rPr>
      </w:pPr>
      <w:r w:rsidRPr="008F294E">
        <w:rPr>
          <w:bCs/>
          <w:lang w:eastAsia="zh-CN"/>
        </w:rPr>
        <w:t xml:space="preserve">Further discussion on whether this should be a topic in rel-18. </w:t>
      </w:r>
    </w:p>
    <w:p w14:paraId="3A22A9CA" w14:textId="77777777" w:rsidR="00F00CD8" w:rsidRPr="008F294E" w:rsidRDefault="00F00CD8" w:rsidP="00F00CD8">
      <w:pPr>
        <w:rPr>
          <w:b/>
          <w:bCs/>
          <w:lang w:eastAsia="zh-CN"/>
        </w:rPr>
      </w:pPr>
      <w:r w:rsidRPr="008F294E">
        <w:rPr>
          <w:b/>
          <w:bCs/>
          <w:highlight w:val="green"/>
          <w:lang w:eastAsia="zh-CN"/>
        </w:rPr>
        <w:t>Agreement:</w:t>
      </w:r>
      <w:r w:rsidRPr="008F294E">
        <w:rPr>
          <w:b/>
          <w:bCs/>
          <w:lang w:eastAsia="zh-CN"/>
        </w:rPr>
        <w:t xml:space="preserve"> </w:t>
      </w:r>
    </w:p>
    <w:p w14:paraId="5ED88E1C" w14:textId="77777777" w:rsidR="00F00CD8" w:rsidRPr="008F294E" w:rsidRDefault="00F00CD8" w:rsidP="00F00CD8">
      <w:pPr>
        <w:pStyle w:val="a"/>
        <w:numPr>
          <w:ilvl w:val="0"/>
          <w:numId w:val="31"/>
        </w:numPr>
        <w:rPr>
          <w:highlight w:val="green"/>
        </w:rPr>
      </w:pPr>
      <w:r w:rsidRPr="008F294E">
        <w:rPr>
          <w:highlight w:val="green"/>
        </w:rPr>
        <w:t xml:space="preserve">Further discussion in rel-18. Either in existing WI or TEI. </w:t>
      </w:r>
    </w:p>
    <w:p w14:paraId="34D0BF4F" w14:textId="77777777" w:rsidR="00F00CD8" w:rsidRPr="00915E37" w:rsidRDefault="00F00CD8" w:rsidP="00F00CD8">
      <w:pPr>
        <w:rPr>
          <w:b/>
          <w:u w:val="single"/>
          <w:lang w:val="sv-SE" w:eastAsia="zh-CN"/>
        </w:rPr>
      </w:pPr>
      <w:r w:rsidRPr="00915E37">
        <w:rPr>
          <w:b/>
          <w:u w:val="single"/>
          <w:lang w:val="sv-SE" w:eastAsia="zh-CN"/>
        </w:rPr>
        <w:t>Uplink configuration for REFSENS</w:t>
      </w:r>
    </w:p>
    <w:p w14:paraId="47480C32" w14:textId="77777777" w:rsidR="00F00CD8" w:rsidRDefault="00F00CD8" w:rsidP="00F00CD8">
      <w:pPr>
        <w:rPr>
          <w:bCs/>
          <w:u w:val="single"/>
          <w:lang w:eastAsia="zh-CN"/>
        </w:rPr>
      </w:pPr>
      <w:r w:rsidRPr="00915E37">
        <w:rPr>
          <w:bCs/>
          <w:u w:val="single"/>
          <w:lang w:eastAsia="zh-CN"/>
        </w:rPr>
        <w:t>Perhaps we can have a further discussion about the REFSENS proposals 2 and 3</w:t>
      </w:r>
    </w:p>
    <w:p w14:paraId="3208B37B" w14:textId="77777777" w:rsidR="00F00CD8" w:rsidRPr="009F7447" w:rsidRDefault="00F00CD8" w:rsidP="00F00CD8">
      <w:pPr>
        <w:rPr>
          <w:b/>
          <w:bCs/>
          <w:lang w:eastAsia="zh-CN"/>
        </w:rPr>
      </w:pPr>
      <w:r w:rsidRPr="009F7447">
        <w:rPr>
          <w:b/>
          <w:bCs/>
          <w:highlight w:val="green"/>
          <w:lang w:eastAsia="zh-CN"/>
        </w:rPr>
        <w:t>Agreement</w:t>
      </w:r>
      <w:r w:rsidRPr="009F7447">
        <w:rPr>
          <w:rFonts w:hint="eastAsia"/>
          <w:b/>
          <w:bCs/>
          <w:highlight w:val="green"/>
          <w:lang w:eastAsia="zh-CN"/>
        </w:rPr>
        <w:t>:</w:t>
      </w:r>
    </w:p>
    <w:p w14:paraId="12DA3CF2" w14:textId="77777777" w:rsidR="00F00CD8" w:rsidRPr="009F7447" w:rsidRDefault="00F00CD8" w:rsidP="00F00CD8">
      <w:pPr>
        <w:pStyle w:val="a"/>
        <w:numPr>
          <w:ilvl w:val="0"/>
          <w:numId w:val="31"/>
        </w:numPr>
        <w:rPr>
          <w:highlight w:val="green"/>
        </w:rPr>
      </w:pPr>
      <w:r w:rsidRPr="009F7447">
        <w:rPr>
          <w:highlight w:val="green"/>
        </w:rPr>
        <w:t>Specify the uplink configuration for band n263 as in Table 2.6-1. (R4-2213369)</w:t>
      </w:r>
    </w:p>
    <w:p w14:paraId="5960B96C" w14:textId="77777777" w:rsidR="00F00CD8" w:rsidRPr="00915E37" w:rsidRDefault="00F00CD8" w:rsidP="00F00CD8">
      <w:pPr>
        <w:jc w:val="center"/>
        <w:rPr>
          <w:b/>
          <w:lang w:val="x-none" w:eastAsia="zh-CN"/>
        </w:rPr>
      </w:pPr>
      <w:r w:rsidRPr="00915E37">
        <w:rPr>
          <w:b/>
          <w:lang w:val="x-none" w:eastAsia="zh-CN"/>
        </w:rPr>
        <w:t>Table 2.6-1</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3"/>
        <w:gridCol w:w="810"/>
        <w:gridCol w:w="874"/>
        <w:gridCol w:w="874"/>
        <w:gridCol w:w="874"/>
        <w:gridCol w:w="874"/>
        <w:gridCol w:w="938"/>
        <w:gridCol w:w="938"/>
        <w:gridCol w:w="915"/>
        <w:gridCol w:w="1276"/>
      </w:tblGrid>
      <w:tr w:rsidR="00F00CD8" w:rsidRPr="00915E37" w14:paraId="327D8196" w14:textId="77777777" w:rsidTr="002915BB">
        <w:trPr>
          <w:trHeight w:val="187"/>
          <w:jc w:val="center"/>
        </w:trPr>
        <w:tc>
          <w:tcPr>
            <w:tcW w:w="0" w:type="auto"/>
            <w:tcBorders>
              <w:bottom w:val="nil"/>
            </w:tcBorders>
            <w:shd w:val="clear" w:color="auto" w:fill="auto"/>
          </w:tcPr>
          <w:p w14:paraId="6EB65633"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Operating band</w:t>
            </w:r>
          </w:p>
        </w:tc>
        <w:tc>
          <w:tcPr>
            <w:tcW w:w="8330" w:type="dxa"/>
            <w:gridSpan w:val="9"/>
          </w:tcPr>
          <w:p w14:paraId="6415C6EE"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NR Band / Channel bandwidth / NRB / SCS / Duplex mode</w:t>
            </w:r>
          </w:p>
        </w:tc>
      </w:tr>
      <w:tr w:rsidR="00F00CD8" w:rsidRPr="00915E37" w14:paraId="6DC63158" w14:textId="77777777" w:rsidTr="002915BB">
        <w:trPr>
          <w:trHeight w:val="187"/>
          <w:jc w:val="center"/>
        </w:trPr>
        <w:tc>
          <w:tcPr>
            <w:tcW w:w="0" w:type="auto"/>
            <w:tcBorders>
              <w:top w:val="nil"/>
            </w:tcBorders>
            <w:shd w:val="clear" w:color="auto" w:fill="auto"/>
          </w:tcPr>
          <w:p w14:paraId="13E12B44" w14:textId="77777777" w:rsidR="00F00CD8" w:rsidRPr="008371FF" w:rsidRDefault="00F00CD8" w:rsidP="002915BB">
            <w:pPr>
              <w:spacing w:after="0"/>
              <w:jc w:val="center"/>
              <w:rPr>
                <w:b/>
                <w:highlight w:val="green"/>
                <w:lang w:val="x-none" w:eastAsia="zh-CN"/>
              </w:rPr>
            </w:pPr>
          </w:p>
        </w:tc>
        <w:tc>
          <w:tcPr>
            <w:tcW w:w="0" w:type="auto"/>
            <w:shd w:val="clear" w:color="auto" w:fill="auto"/>
          </w:tcPr>
          <w:p w14:paraId="40458607"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50 MHz</w:t>
            </w:r>
          </w:p>
        </w:tc>
        <w:tc>
          <w:tcPr>
            <w:tcW w:w="0" w:type="auto"/>
            <w:shd w:val="clear" w:color="auto" w:fill="auto"/>
          </w:tcPr>
          <w:p w14:paraId="46338878"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100 MHz</w:t>
            </w:r>
          </w:p>
        </w:tc>
        <w:tc>
          <w:tcPr>
            <w:tcW w:w="0" w:type="auto"/>
            <w:shd w:val="clear" w:color="auto" w:fill="auto"/>
          </w:tcPr>
          <w:p w14:paraId="420739D6"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200 MHz</w:t>
            </w:r>
          </w:p>
        </w:tc>
        <w:tc>
          <w:tcPr>
            <w:tcW w:w="0" w:type="auto"/>
            <w:shd w:val="clear" w:color="auto" w:fill="auto"/>
          </w:tcPr>
          <w:p w14:paraId="2A42A335"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400 MHz</w:t>
            </w:r>
          </w:p>
        </w:tc>
        <w:tc>
          <w:tcPr>
            <w:tcW w:w="0" w:type="auto"/>
          </w:tcPr>
          <w:p w14:paraId="597BE146"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800 MHz</w:t>
            </w:r>
          </w:p>
        </w:tc>
        <w:tc>
          <w:tcPr>
            <w:tcW w:w="0" w:type="auto"/>
          </w:tcPr>
          <w:p w14:paraId="007E1D0A"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1600 MHz</w:t>
            </w:r>
          </w:p>
        </w:tc>
        <w:tc>
          <w:tcPr>
            <w:tcW w:w="0" w:type="auto"/>
          </w:tcPr>
          <w:p w14:paraId="012CBD9C"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2000 MHz</w:t>
            </w:r>
          </w:p>
        </w:tc>
        <w:tc>
          <w:tcPr>
            <w:tcW w:w="915" w:type="dxa"/>
          </w:tcPr>
          <w:p w14:paraId="2C72CD43"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SCS</w:t>
            </w:r>
          </w:p>
        </w:tc>
        <w:tc>
          <w:tcPr>
            <w:tcW w:w="1276" w:type="dxa"/>
          </w:tcPr>
          <w:p w14:paraId="4B393C2C" w14:textId="77777777" w:rsidR="00F00CD8" w:rsidRPr="008371FF" w:rsidRDefault="00F00CD8" w:rsidP="002915BB">
            <w:pPr>
              <w:spacing w:after="0"/>
              <w:jc w:val="center"/>
              <w:rPr>
                <w:b/>
                <w:highlight w:val="green"/>
                <w:lang w:val="x-none" w:eastAsia="zh-CN"/>
              </w:rPr>
            </w:pPr>
            <w:r w:rsidRPr="008371FF">
              <w:rPr>
                <w:b/>
                <w:highlight w:val="green"/>
                <w:lang w:val="x-none" w:eastAsia="zh-CN"/>
              </w:rPr>
              <w:t>Duplex Mode</w:t>
            </w:r>
          </w:p>
        </w:tc>
      </w:tr>
      <w:tr w:rsidR="00F00CD8" w:rsidRPr="00915E37" w14:paraId="620DE7DD" w14:textId="77777777" w:rsidTr="002915BB">
        <w:trPr>
          <w:trHeight w:val="187"/>
          <w:jc w:val="center"/>
        </w:trPr>
        <w:tc>
          <w:tcPr>
            <w:tcW w:w="0" w:type="auto"/>
            <w:shd w:val="clear" w:color="auto" w:fill="auto"/>
          </w:tcPr>
          <w:p w14:paraId="675FFEE4" w14:textId="77777777" w:rsidR="00F00CD8" w:rsidRPr="008371FF" w:rsidRDefault="00F00CD8" w:rsidP="002915BB">
            <w:pPr>
              <w:spacing w:after="0"/>
              <w:jc w:val="center"/>
              <w:rPr>
                <w:highlight w:val="green"/>
                <w:lang w:val="x-none" w:eastAsia="zh-CN"/>
              </w:rPr>
            </w:pPr>
            <w:r w:rsidRPr="008371FF">
              <w:rPr>
                <w:highlight w:val="green"/>
                <w:lang w:val="x-none" w:eastAsia="zh-CN"/>
              </w:rPr>
              <w:t>n257</w:t>
            </w:r>
          </w:p>
        </w:tc>
        <w:tc>
          <w:tcPr>
            <w:tcW w:w="0" w:type="auto"/>
            <w:shd w:val="clear" w:color="auto" w:fill="auto"/>
          </w:tcPr>
          <w:p w14:paraId="68C26FD4" w14:textId="77777777" w:rsidR="00F00CD8" w:rsidRPr="008371FF" w:rsidRDefault="00F00CD8" w:rsidP="002915BB">
            <w:pPr>
              <w:spacing w:after="0"/>
              <w:jc w:val="center"/>
              <w:rPr>
                <w:highlight w:val="green"/>
                <w:lang w:val="x-none" w:eastAsia="zh-CN"/>
              </w:rPr>
            </w:pPr>
            <w:r w:rsidRPr="008371FF">
              <w:rPr>
                <w:highlight w:val="green"/>
                <w:lang w:val="x-none" w:eastAsia="zh-CN"/>
              </w:rPr>
              <w:t>32</w:t>
            </w:r>
          </w:p>
        </w:tc>
        <w:tc>
          <w:tcPr>
            <w:tcW w:w="0" w:type="auto"/>
            <w:shd w:val="clear" w:color="auto" w:fill="auto"/>
          </w:tcPr>
          <w:p w14:paraId="064913A7" w14:textId="77777777" w:rsidR="00F00CD8" w:rsidRPr="008371FF" w:rsidRDefault="00F00CD8" w:rsidP="002915BB">
            <w:pPr>
              <w:spacing w:after="0"/>
              <w:jc w:val="center"/>
              <w:rPr>
                <w:highlight w:val="green"/>
                <w:lang w:val="x-none" w:eastAsia="zh-CN"/>
              </w:rPr>
            </w:pPr>
            <w:r w:rsidRPr="008371FF">
              <w:rPr>
                <w:highlight w:val="green"/>
                <w:lang w:val="x-none" w:eastAsia="zh-CN"/>
              </w:rPr>
              <w:t>64</w:t>
            </w:r>
          </w:p>
        </w:tc>
        <w:tc>
          <w:tcPr>
            <w:tcW w:w="0" w:type="auto"/>
            <w:shd w:val="clear" w:color="auto" w:fill="auto"/>
          </w:tcPr>
          <w:p w14:paraId="3C8395E8" w14:textId="77777777" w:rsidR="00F00CD8" w:rsidRPr="008371FF" w:rsidRDefault="00F00CD8" w:rsidP="002915BB">
            <w:pPr>
              <w:spacing w:after="0"/>
              <w:jc w:val="center"/>
              <w:rPr>
                <w:highlight w:val="green"/>
                <w:lang w:val="x-none" w:eastAsia="zh-CN"/>
              </w:rPr>
            </w:pPr>
            <w:r w:rsidRPr="008371FF">
              <w:rPr>
                <w:highlight w:val="green"/>
                <w:lang w:val="x-none" w:eastAsia="zh-CN"/>
              </w:rPr>
              <w:t>128</w:t>
            </w:r>
          </w:p>
        </w:tc>
        <w:tc>
          <w:tcPr>
            <w:tcW w:w="0" w:type="auto"/>
            <w:shd w:val="clear" w:color="auto" w:fill="auto"/>
          </w:tcPr>
          <w:p w14:paraId="1F1AAD84" w14:textId="77777777" w:rsidR="00F00CD8" w:rsidRPr="008371FF" w:rsidRDefault="00F00CD8" w:rsidP="002915BB">
            <w:pPr>
              <w:spacing w:after="0"/>
              <w:jc w:val="center"/>
              <w:rPr>
                <w:highlight w:val="green"/>
                <w:lang w:val="x-none" w:eastAsia="zh-CN"/>
              </w:rPr>
            </w:pPr>
            <w:r w:rsidRPr="008371FF">
              <w:rPr>
                <w:highlight w:val="green"/>
                <w:lang w:val="x-none" w:eastAsia="zh-CN"/>
              </w:rPr>
              <w:t>256</w:t>
            </w:r>
          </w:p>
        </w:tc>
        <w:tc>
          <w:tcPr>
            <w:tcW w:w="0" w:type="auto"/>
          </w:tcPr>
          <w:p w14:paraId="5D7F5853"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796C4AE8"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4A828F8E"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Pr>
          <w:p w14:paraId="0DCA1C5F" w14:textId="77777777" w:rsidR="00F00CD8" w:rsidRPr="008371FF" w:rsidRDefault="00F00CD8" w:rsidP="002915BB">
            <w:pPr>
              <w:spacing w:after="0"/>
              <w:jc w:val="center"/>
              <w:rPr>
                <w:highlight w:val="green"/>
                <w:lang w:val="x-none" w:eastAsia="zh-CN"/>
              </w:rPr>
            </w:pPr>
            <w:r w:rsidRPr="008371FF">
              <w:rPr>
                <w:highlight w:val="green"/>
                <w:lang w:val="x-none" w:eastAsia="zh-CN"/>
              </w:rPr>
              <w:t>120 kHz</w:t>
            </w:r>
          </w:p>
        </w:tc>
        <w:tc>
          <w:tcPr>
            <w:tcW w:w="1276" w:type="dxa"/>
          </w:tcPr>
          <w:p w14:paraId="1DAF1D90"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37F33457" w14:textId="77777777" w:rsidTr="002915BB">
        <w:trPr>
          <w:trHeight w:val="187"/>
          <w:jc w:val="center"/>
        </w:trPr>
        <w:tc>
          <w:tcPr>
            <w:tcW w:w="0" w:type="auto"/>
            <w:shd w:val="clear" w:color="auto" w:fill="auto"/>
          </w:tcPr>
          <w:p w14:paraId="4A84FF39" w14:textId="77777777" w:rsidR="00F00CD8" w:rsidRPr="008371FF" w:rsidRDefault="00F00CD8" w:rsidP="002915BB">
            <w:pPr>
              <w:spacing w:after="0"/>
              <w:jc w:val="center"/>
              <w:rPr>
                <w:highlight w:val="green"/>
                <w:lang w:val="x-none" w:eastAsia="zh-CN"/>
              </w:rPr>
            </w:pPr>
            <w:r w:rsidRPr="008371FF">
              <w:rPr>
                <w:highlight w:val="green"/>
                <w:lang w:val="en-US" w:eastAsia="zh-CN"/>
              </w:rPr>
              <w:t>n258</w:t>
            </w:r>
          </w:p>
        </w:tc>
        <w:tc>
          <w:tcPr>
            <w:tcW w:w="0" w:type="auto"/>
            <w:shd w:val="clear" w:color="auto" w:fill="auto"/>
          </w:tcPr>
          <w:p w14:paraId="6B4003CC" w14:textId="77777777" w:rsidR="00F00CD8" w:rsidRPr="008371FF" w:rsidRDefault="00F00CD8" w:rsidP="002915BB">
            <w:pPr>
              <w:spacing w:after="0"/>
              <w:jc w:val="center"/>
              <w:rPr>
                <w:highlight w:val="green"/>
                <w:lang w:val="x-none" w:eastAsia="zh-CN"/>
              </w:rPr>
            </w:pPr>
            <w:r w:rsidRPr="008371FF">
              <w:rPr>
                <w:highlight w:val="green"/>
                <w:lang w:val="x-none" w:eastAsia="zh-CN"/>
              </w:rPr>
              <w:t>32</w:t>
            </w:r>
          </w:p>
        </w:tc>
        <w:tc>
          <w:tcPr>
            <w:tcW w:w="0" w:type="auto"/>
            <w:shd w:val="clear" w:color="auto" w:fill="auto"/>
          </w:tcPr>
          <w:p w14:paraId="11DE9E00" w14:textId="77777777" w:rsidR="00F00CD8" w:rsidRPr="008371FF" w:rsidRDefault="00F00CD8" w:rsidP="002915BB">
            <w:pPr>
              <w:spacing w:after="0"/>
              <w:jc w:val="center"/>
              <w:rPr>
                <w:highlight w:val="green"/>
                <w:lang w:val="x-none" w:eastAsia="zh-CN"/>
              </w:rPr>
            </w:pPr>
            <w:r w:rsidRPr="008371FF">
              <w:rPr>
                <w:highlight w:val="green"/>
                <w:lang w:val="x-none" w:eastAsia="zh-CN"/>
              </w:rPr>
              <w:t>64</w:t>
            </w:r>
          </w:p>
        </w:tc>
        <w:tc>
          <w:tcPr>
            <w:tcW w:w="0" w:type="auto"/>
            <w:shd w:val="clear" w:color="auto" w:fill="auto"/>
          </w:tcPr>
          <w:p w14:paraId="24602744" w14:textId="77777777" w:rsidR="00F00CD8" w:rsidRPr="008371FF" w:rsidRDefault="00F00CD8" w:rsidP="002915BB">
            <w:pPr>
              <w:spacing w:after="0"/>
              <w:jc w:val="center"/>
              <w:rPr>
                <w:highlight w:val="green"/>
                <w:lang w:val="x-none" w:eastAsia="zh-CN"/>
              </w:rPr>
            </w:pPr>
            <w:r w:rsidRPr="008371FF">
              <w:rPr>
                <w:highlight w:val="green"/>
                <w:lang w:val="x-none" w:eastAsia="zh-CN"/>
              </w:rPr>
              <w:t>128</w:t>
            </w:r>
          </w:p>
        </w:tc>
        <w:tc>
          <w:tcPr>
            <w:tcW w:w="0" w:type="auto"/>
            <w:shd w:val="clear" w:color="auto" w:fill="auto"/>
          </w:tcPr>
          <w:p w14:paraId="17CF1733" w14:textId="77777777" w:rsidR="00F00CD8" w:rsidRPr="008371FF" w:rsidRDefault="00F00CD8" w:rsidP="002915BB">
            <w:pPr>
              <w:spacing w:after="0"/>
              <w:jc w:val="center"/>
              <w:rPr>
                <w:highlight w:val="green"/>
                <w:lang w:val="x-none" w:eastAsia="zh-CN"/>
              </w:rPr>
            </w:pPr>
            <w:r w:rsidRPr="008371FF">
              <w:rPr>
                <w:highlight w:val="green"/>
                <w:lang w:val="x-none" w:eastAsia="zh-CN"/>
              </w:rPr>
              <w:t>256</w:t>
            </w:r>
          </w:p>
        </w:tc>
        <w:tc>
          <w:tcPr>
            <w:tcW w:w="0" w:type="auto"/>
          </w:tcPr>
          <w:p w14:paraId="7EB9BB8B"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365CB04B"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1CE3FD32"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Pr>
          <w:p w14:paraId="717539BB" w14:textId="77777777" w:rsidR="00F00CD8" w:rsidRPr="008371FF" w:rsidRDefault="00F00CD8" w:rsidP="002915BB">
            <w:pPr>
              <w:spacing w:after="0"/>
              <w:jc w:val="center"/>
              <w:rPr>
                <w:highlight w:val="green"/>
                <w:lang w:val="x-none" w:eastAsia="zh-CN"/>
              </w:rPr>
            </w:pPr>
            <w:r w:rsidRPr="008371FF">
              <w:rPr>
                <w:highlight w:val="green"/>
                <w:lang w:val="x-none" w:eastAsia="zh-CN"/>
              </w:rPr>
              <w:t>120 kHz</w:t>
            </w:r>
          </w:p>
        </w:tc>
        <w:tc>
          <w:tcPr>
            <w:tcW w:w="1276" w:type="dxa"/>
          </w:tcPr>
          <w:p w14:paraId="3934C195"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52942361" w14:textId="77777777" w:rsidTr="002915BB">
        <w:trPr>
          <w:trHeight w:val="187"/>
          <w:jc w:val="center"/>
        </w:trPr>
        <w:tc>
          <w:tcPr>
            <w:tcW w:w="0" w:type="auto"/>
            <w:shd w:val="clear" w:color="auto" w:fill="auto"/>
          </w:tcPr>
          <w:p w14:paraId="082BC4D3" w14:textId="77777777" w:rsidR="00F00CD8" w:rsidRPr="008371FF" w:rsidRDefault="00F00CD8" w:rsidP="002915BB">
            <w:pPr>
              <w:spacing w:after="0"/>
              <w:jc w:val="center"/>
              <w:rPr>
                <w:highlight w:val="green"/>
                <w:lang w:val="x-none" w:eastAsia="zh-CN"/>
              </w:rPr>
            </w:pPr>
            <w:r w:rsidRPr="008371FF">
              <w:rPr>
                <w:highlight w:val="green"/>
                <w:lang w:val="en-US" w:eastAsia="zh-CN"/>
              </w:rPr>
              <w:t>n260</w:t>
            </w:r>
          </w:p>
        </w:tc>
        <w:tc>
          <w:tcPr>
            <w:tcW w:w="0" w:type="auto"/>
            <w:shd w:val="clear" w:color="auto" w:fill="auto"/>
          </w:tcPr>
          <w:p w14:paraId="122A969E" w14:textId="77777777" w:rsidR="00F00CD8" w:rsidRPr="008371FF" w:rsidRDefault="00F00CD8" w:rsidP="002915BB">
            <w:pPr>
              <w:spacing w:after="0"/>
              <w:jc w:val="center"/>
              <w:rPr>
                <w:highlight w:val="green"/>
                <w:lang w:val="x-none" w:eastAsia="zh-CN"/>
              </w:rPr>
            </w:pPr>
            <w:r w:rsidRPr="008371FF">
              <w:rPr>
                <w:highlight w:val="green"/>
                <w:lang w:val="x-none" w:eastAsia="zh-CN"/>
              </w:rPr>
              <w:t>32</w:t>
            </w:r>
          </w:p>
        </w:tc>
        <w:tc>
          <w:tcPr>
            <w:tcW w:w="0" w:type="auto"/>
            <w:shd w:val="clear" w:color="auto" w:fill="auto"/>
          </w:tcPr>
          <w:p w14:paraId="06E0D536" w14:textId="77777777" w:rsidR="00F00CD8" w:rsidRPr="008371FF" w:rsidRDefault="00F00CD8" w:rsidP="002915BB">
            <w:pPr>
              <w:spacing w:after="0"/>
              <w:jc w:val="center"/>
              <w:rPr>
                <w:highlight w:val="green"/>
                <w:lang w:val="x-none" w:eastAsia="zh-CN"/>
              </w:rPr>
            </w:pPr>
            <w:r w:rsidRPr="008371FF">
              <w:rPr>
                <w:highlight w:val="green"/>
                <w:lang w:val="x-none" w:eastAsia="zh-CN"/>
              </w:rPr>
              <w:t>64</w:t>
            </w:r>
          </w:p>
        </w:tc>
        <w:tc>
          <w:tcPr>
            <w:tcW w:w="0" w:type="auto"/>
            <w:shd w:val="clear" w:color="auto" w:fill="auto"/>
          </w:tcPr>
          <w:p w14:paraId="7A6039BA" w14:textId="77777777" w:rsidR="00F00CD8" w:rsidRPr="008371FF" w:rsidRDefault="00F00CD8" w:rsidP="002915BB">
            <w:pPr>
              <w:spacing w:after="0"/>
              <w:jc w:val="center"/>
              <w:rPr>
                <w:highlight w:val="green"/>
                <w:lang w:val="x-none" w:eastAsia="zh-CN"/>
              </w:rPr>
            </w:pPr>
            <w:r w:rsidRPr="008371FF">
              <w:rPr>
                <w:highlight w:val="green"/>
                <w:lang w:val="x-none" w:eastAsia="zh-CN"/>
              </w:rPr>
              <w:t>128</w:t>
            </w:r>
          </w:p>
        </w:tc>
        <w:tc>
          <w:tcPr>
            <w:tcW w:w="0" w:type="auto"/>
            <w:shd w:val="clear" w:color="auto" w:fill="auto"/>
          </w:tcPr>
          <w:p w14:paraId="58938EDA" w14:textId="77777777" w:rsidR="00F00CD8" w:rsidRPr="008371FF" w:rsidRDefault="00F00CD8" w:rsidP="002915BB">
            <w:pPr>
              <w:spacing w:after="0"/>
              <w:jc w:val="center"/>
              <w:rPr>
                <w:highlight w:val="green"/>
                <w:lang w:val="x-none" w:eastAsia="zh-CN"/>
              </w:rPr>
            </w:pPr>
            <w:r w:rsidRPr="008371FF">
              <w:rPr>
                <w:highlight w:val="green"/>
                <w:lang w:val="x-none" w:eastAsia="zh-CN"/>
              </w:rPr>
              <w:t>256</w:t>
            </w:r>
          </w:p>
        </w:tc>
        <w:tc>
          <w:tcPr>
            <w:tcW w:w="0" w:type="auto"/>
          </w:tcPr>
          <w:p w14:paraId="2FDC2BD2"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2C89DCF9"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3FEF1373"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Pr>
          <w:p w14:paraId="51C9F832" w14:textId="77777777" w:rsidR="00F00CD8" w:rsidRPr="008371FF" w:rsidRDefault="00F00CD8" w:rsidP="002915BB">
            <w:pPr>
              <w:spacing w:after="0"/>
              <w:jc w:val="center"/>
              <w:rPr>
                <w:highlight w:val="green"/>
                <w:lang w:val="x-none" w:eastAsia="zh-CN"/>
              </w:rPr>
            </w:pPr>
            <w:r w:rsidRPr="008371FF">
              <w:rPr>
                <w:highlight w:val="green"/>
                <w:lang w:val="x-none" w:eastAsia="zh-CN"/>
              </w:rPr>
              <w:t>120 kHz</w:t>
            </w:r>
          </w:p>
        </w:tc>
        <w:tc>
          <w:tcPr>
            <w:tcW w:w="1276" w:type="dxa"/>
          </w:tcPr>
          <w:p w14:paraId="4C4372B3"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1A0C876C" w14:textId="77777777" w:rsidTr="002915BB">
        <w:trPr>
          <w:trHeight w:val="187"/>
          <w:jc w:val="center"/>
        </w:trPr>
        <w:tc>
          <w:tcPr>
            <w:tcW w:w="0" w:type="auto"/>
            <w:shd w:val="clear" w:color="auto" w:fill="auto"/>
          </w:tcPr>
          <w:p w14:paraId="181E1EBA" w14:textId="77777777" w:rsidR="00F00CD8" w:rsidRPr="008371FF" w:rsidRDefault="00F00CD8" w:rsidP="002915BB">
            <w:pPr>
              <w:spacing w:after="0"/>
              <w:jc w:val="center"/>
              <w:rPr>
                <w:highlight w:val="green"/>
                <w:lang w:val="en-US" w:eastAsia="zh-CN"/>
              </w:rPr>
            </w:pPr>
            <w:r w:rsidRPr="008371FF">
              <w:rPr>
                <w:highlight w:val="green"/>
                <w:lang w:val="en-US" w:eastAsia="zh-CN"/>
              </w:rPr>
              <w:t>n261</w:t>
            </w:r>
          </w:p>
        </w:tc>
        <w:tc>
          <w:tcPr>
            <w:tcW w:w="0" w:type="auto"/>
            <w:shd w:val="clear" w:color="auto" w:fill="auto"/>
          </w:tcPr>
          <w:p w14:paraId="568D7AEB" w14:textId="77777777" w:rsidR="00F00CD8" w:rsidRPr="008371FF" w:rsidRDefault="00F00CD8" w:rsidP="002915BB">
            <w:pPr>
              <w:spacing w:after="0"/>
              <w:jc w:val="center"/>
              <w:rPr>
                <w:highlight w:val="green"/>
                <w:lang w:val="x-none" w:eastAsia="zh-CN"/>
              </w:rPr>
            </w:pPr>
            <w:r w:rsidRPr="008371FF">
              <w:rPr>
                <w:highlight w:val="green"/>
                <w:lang w:val="x-none" w:eastAsia="zh-CN"/>
              </w:rPr>
              <w:t>32</w:t>
            </w:r>
          </w:p>
        </w:tc>
        <w:tc>
          <w:tcPr>
            <w:tcW w:w="0" w:type="auto"/>
            <w:shd w:val="clear" w:color="auto" w:fill="auto"/>
          </w:tcPr>
          <w:p w14:paraId="0CB16FCD" w14:textId="77777777" w:rsidR="00F00CD8" w:rsidRPr="008371FF" w:rsidRDefault="00F00CD8" w:rsidP="002915BB">
            <w:pPr>
              <w:spacing w:after="0"/>
              <w:jc w:val="center"/>
              <w:rPr>
                <w:highlight w:val="green"/>
                <w:lang w:val="x-none" w:eastAsia="zh-CN"/>
              </w:rPr>
            </w:pPr>
            <w:r w:rsidRPr="008371FF">
              <w:rPr>
                <w:highlight w:val="green"/>
                <w:lang w:val="x-none" w:eastAsia="zh-CN"/>
              </w:rPr>
              <w:t>64</w:t>
            </w:r>
          </w:p>
        </w:tc>
        <w:tc>
          <w:tcPr>
            <w:tcW w:w="0" w:type="auto"/>
            <w:shd w:val="clear" w:color="auto" w:fill="auto"/>
          </w:tcPr>
          <w:p w14:paraId="0E1ACA91" w14:textId="77777777" w:rsidR="00F00CD8" w:rsidRPr="008371FF" w:rsidRDefault="00F00CD8" w:rsidP="002915BB">
            <w:pPr>
              <w:spacing w:after="0"/>
              <w:jc w:val="center"/>
              <w:rPr>
                <w:highlight w:val="green"/>
                <w:lang w:val="x-none" w:eastAsia="zh-CN"/>
              </w:rPr>
            </w:pPr>
            <w:r w:rsidRPr="008371FF">
              <w:rPr>
                <w:highlight w:val="green"/>
                <w:lang w:val="x-none" w:eastAsia="zh-CN"/>
              </w:rPr>
              <w:t>128</w:t>
            </w:r>
          </w:p>
        </w:tc>
        <w:tc>
          <w:tcPr>
            <w:tcW w:w="0" w:type="auto"/>
            <w:shd w:val="clear" w:color="auto" w:fill="auto"/>
          </w:tcPr>
          <w:p w14:paraId="34D9CDE8" w14:textId="77777777" w:rsidR="00F00CD8" w:rsidRPr="008371FF" w:rsidRDefault="00F00CD8" w:rsidP="002915BB">
            <w:pPr>
              <w:spacing w:after="0"/>
              <w:jc w:val="center"/>
              <w:rPr>
                <w:highlight w:val="green"/>
                <w:lang w:val="x-none" w:eastAsia="zh-CN"/>
              </w:rPr>
            </w:pPr>
            <w:r w:rsidRPr="008371FF">
              <w:rPr>
                <w:highlight w:val="green"/>
                <w:lang w:val="x-none" w:eastAsia="zh-CN"/>
              </w:rPr>
              <w:t>256</w:t>
            </w:r>
          </w:p>
        </w:tc>
        <w:tc>
          <w:tcPr>
            <w:tcW w:w="0" w:type="auto"/>
          </w:tcPr>
          <w:p w14:paraId="22BCFDB9"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475E5DC6"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Pr>
          <w:p w14:paraId="0A405E48"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Pr>
          <w:p w14:paraId="626DB277" w14:textId="77777777" w:rsidR="00F00CD8" w:rsidRPr="008371FF" w:rsidRDefault="00F00CD8" w:rsidP="002915BB">
            <w:pPr>
              <w:spacing w:after="0"/>
              <w:jc w:val="center"/>
              <w:rPr>
                <w:highlight w:val="green"/>
                <w:lang w:val="x-none" w:eastAsia="zh-CN"/>
              </w:rPr>
            </w:pPr>
            <w:r w:rsidRPr="008371FF">
              <w:rPr>
                <w:highlight w:val="green"/>
                <w:lang w:val="x-none" w:eastAsia="zh-CN"/>
              </w:rPr>
              <w:t>120 kHz</w:t>
            </w:r>
          </w:p>
        </w:tc>
        <w:tc>
          <w:tcPr>
            <w:tcW w:w="1276" w:type="dxa"/>
          </w:tcPr>
          <w:p w14:paraId="256475EB"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55145768" w14:textId="77777777" w:rsidTr="002915BB">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6DB405E9" w14:textId="77777777" w:rsidR="00F00CD8" w:rsidRPr="008371FF" w:rsidRDefault="00F00CD8" w:rsidP="002915BB">
            <w:pPr>
              <w:spacing w:after="0"/>
              <w:jc w:val="center"/>
              <w:rPr>
                <w:highlight w:val="green"/>
                <w:lang w:val="en-US" w:eastAsia="zh-CN"/>
              </w:rPr>
            </w:pPr>
            <w:r w:rsidRPr="008371FF">
              <w:rPr>
                <w:highlight w:val="green"/>
                <w:lang w:val="en-US" w:eastAsia="zh-CN"/>
              </w:rPr>
              <w:t>n262</w:t>
            </w:r>
          </w:p>
        </w:tc>
        <w:tc>
          <w:tcPr>
            <w:tcW w:w="0" w:type="auto"/>
            <w:tcBorders>
              <w:top w:val="single" w:sz="4" w:space="0" w:color="auto"/>
              <w:left w:val="single" w:sz="4" w:space="0" w:color="auto"/>
              <w:bottom w:val="single" w:sz="4" w:space="0" w:color="auto"/>
              <w:right w:val="single" w:sz="4" w:space="0" w:color="auto"/>
            </w:tcBorders>
          </w:tcPr>
          <w:p w14:paraId="2E53A705" w14:textId="77777777" w:rsidR="00F00CD8" w:rsidRPr="008371FF" w:rsidRDefault="00F00CD8" w:rsidP="002915BB">
            <w:pPr>
              <w:spacing w:after="0"/>
              <w:jc w:val="center"/>
              <w:rPr>
                <w:highlight w:val="green"/>
                <w:lang w:val="x-none" w:eastAsia="zh-CN"/>
              </w:rPr>
            </w:pPr>
            <w:r w:rsidRPr="008371FF">
              <w:rPr>
                <w:highlight w:val="green"/>
                <w:lang w:val="x-none" w:eastAsia="zh-CN"/>
              </w:rPr>
              <w:t>32</w:t>
            </w:r>
          </w:p>
        </w:tc>
        <w:tc>
          <w:tcPr>
            <w:tcW w:w="0" w:type="auto"/>
            <w:tcBorders>
              <w:top w:val="single" w:sz="4" w:space="0" w:color="auto"/>
              <w:left w:val="single" w:sz="4" w:space="0" w:color="auto"/>
              <w:bottom w:val="single" w:sz="4" w:space="0" w:color="auto"/>
              <w:right w:val="single" w:sz="4" w:space="0" w:color="auto"/>
            </w:tcBorders>
          </w:tcPr>
          <w:p w14:paraId="5A3B2988" w14:textId="77777777" w:rsidR="00F00CD8" w:rsidRPr="008371FF" w:rsidRDefault="00F00CD8" w:rsidP="002915BB">
            <w:pPr>
              <w:spacing w:after="0"/>
              <w:jc w:val="center"/>
              <w:rPr>
                <w:highlight w:val="green"/>
                <w:lang w:val="x-none" w:eastAsia="zh-CN"/>
              </w:rPr>
            </w:pPr>
            <w:r w:rsidRPr="008371FF">
              <w:rPr>
                <w:highlight w:val="green"/>
                <w:lang w:val="x-none" w:eastAsia="zh-CN"/>
              </w:rPr>
              <w:t>64</w:t>
            </w:r>
          </w:p>
        </w:tc>
        <w:tc>
          <w:tcPr>
            <w:tcW w:w="0" w:type="auto"/>
            <w:tcBorders>
              <w:top w:val="single" w:sz="4" w:space="0" w:color="auto"/>
              <w:left w:val="single" w:sz="4" w:space="0" w:color="auto"/>
              <w:bottom w:val="single" w:sz="4" w:space="0" w:color="auto"/>
              <w:right w:val="single" w:sz="4" w:space="0" w:color="auto"/>
            </w:tcBorders>
          </w:tcPr>
          <w:p w14:paraId="2AB52185" w14:textId="77777777" w:rsidR="00F00CD8" w:rsidRPr="008371FF" w:rsidRDefault="00F00CD8" w:rsidP="002915BB">
            <w:pPr>
              <w:spacing w:after="0"/>
              <w:jc w:val="center"/>
              <w:rPr>
                <w:highlight w:val="green"/>
                <w:lang w:val="x-none" w:eastAsia="zh-CN"/>
              </w:rPr>
            </w:pPr>
            <w:r w:rsidRPr="008371FF">
              <w:rPr>
                <w:highlight w:val="green"/>
                <w:lang w:val="x-none" w:eastAsia="zh-CN"/>
              </w:rPr>
              <w:t>128</w:t>
            </w:r>
          </w:p>
        </w:tc>
        <w:tc>
          <w:tcPr>
            <w:tcW w:w="0" w:type="auto"/>
            <w:tcBorders>
              <w:top w:val="single" w:sz="4" w:space="0" w:color="auto"/>
              <w:left w:val="single" w:sz="4" w:space="0" w:color="auto"/>
              <w:bottom w:val="single" w:sz="4" w:space="0" w:color="auto"/>
              <w:right w:val="single" w:sz="4" w:space="0" w:color="auto"/>
            </w:tcBorders>
          </w:tcPr>
          <w:p w14:paraId="01D3C05D" w14:textId="77777777" w:rsidR="00F00CD8" w:rsidRPr="008371FF" w:rsidRDefault="00F00CD8" w:rsidP="002915BB">
            <w:pPr>
              <w:spacing w:after="0"/>
              <w:jc w:val="center"/>
              <w:rPr>
                <w:highlight w:val="green"/>
                <w:lang w:val="x-none" w:eastAsia="zh-CN"/>
              </w:rPr>
            </w:pPr>
            <w:r w:rsidRPr="008371FF">
              <w:rPr>
                <w:highlight w:val="green"/>
                <w:lang w:val="x-none" w:eastAsia="zh-CN"/>
              </w:rPr>
              <w:t>256</w:t>
            </w:r>
          </w:p>
        </w:tc>
        <w:tc>
          <w:tcPr>
            <w:tcW w:w="0" w:type="auto"/>
            <w:tcBorders>
              <w:top w:val="single" w:sz="4" w:space="0" w:color="auto"/>
              <w:left w:val="single" w:sz="4" w:space="0" w:color="auto"/>
              <w:bottom w:val="single" w:sz="4" w:space="0" w:color="auto"/>
              <w:right w:val="single" w:sz="4" w:space="0" w:color="auto"/>
            </w:tcBorders>
          </w:tcPr>
          <w:p w14:paraId="3387697B"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6CE66847"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5E3B5F68"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Borders>
              <w:top w:val="single" w:sz="4" w:space="0" w:color="auto"/>
              <w:left w:val="single" w:sz="4" w:space="0" w:color="auto"/>
              <w:bottom w:val="single" w:sz="4" w:space="0" w:color="auto"/>
              <w:right w:val="single" w:sz="4" w:space="0" w:color="auto"/>
            </w:tcBorders>
          </w:tcPr>
          <w:p w14:paraId="26C7FD1D" w14:textId="77777777" w:rsidR="00F00CD8" w:rsidRPr="008371FF" w:rsidRDefault="00F00CD8" w:rsidP="002915BB">
            <w:pPr>
              <w:spacing w:after="0"/>
              <w:jc w:val="center"/>
              <w:rPr>
                <w:highlight w:val="green"/>
                <w:lang w:val="x-none" w:eastAsia="zh-CN"/>
              </w:rPr>
            </w:pPr>
            <w:r w:rsidRPr="008371FF">
              <w:rPr>
                <w:highlight w:val="green"/>
                <w:lang w:val="x-none" w:eastAsia="zh-CN"/>
              </w:rPr>
              <w:t>120 kHz</w:t>
            </w:r>
          </w:p>
        </w:tc>
        <w:tc>
          <w:tcPr>
            <w:tcW w:w="1276" w:type="dxa"/>
            <w:tcBorders>
              <w:top w:val="single" w:sz="4" w:space="0" w:color="auto"/>
              <w:left w:val="single" w:sz="4" w:space="0" w:color="auto"/>
              <w:bottom w:val="single" w:sz="4" w:space="0" w:color="auto"/>
              <w:right w:val="single" w:sz="4" w:space="0" w:color="auto"/>
            </w:tcBorders>
          </w:tcPr>
          <w:p w14:paraId="6145FD54"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40B80F51" w14:textId="77777777" w:rsidTr="002915BB">
        <w:trPr>
          <w:trHeight w:val="187"/>
          <w:jc w:val="center"/>
        </w:trPr>
        <w:tc>
          <w:tcPr>
            <w:tcW w:w="0" w:type="auto"/>
            <w:vMerge w:val="restart"/>
            <w:tcBorders>
              <w:top w:val="single" w:sz="4" w:space="0" w:color="auto"/>
              <w:left w:val="single" w:sz="4" w:space="0" w:color="auto"/>
              <w:right w:val="single" w:sz="4" w:space="0" w:color="auto"/>
            </w:tcBorders>
          </w:tcPr>
          <w:p w14:paraId="086A0D19" w14:textId="77777777" w:rsidR="00F00CD8" w:rsidRPr="008371FF" w:rsidRDefault="00F00CD8" w:rsidP="002915BB">
            <w:pPr>
              <w:spacing w:after="0"/>
              <w:jc w:val="center"/>
              <w:rPr>
                <w:highlight w:val="green"/>
                <w:lang w:val="en-US" w:eastAsia="zh-CN"/>
              </w:rPr>
            </w:pPr>
            <w:r w:rsidRPr="008371FF">
              <w:rPr>
                <w:highlight w:val="green"/>
                <w:lang w:val="en-US" w:eastAsia="zh-CN"/>
              </w:rPr>
              <w:t>n263</w:t>
            </w:r>
          </w:p>
        </w:tc>
        <w:tc>
          <w:tcPr>
            <w:tcW w:w="0" w:type="auto"/>
            <w:tcBorders>
              <w:top w:val="single" w:sz="4" w:space="0" w:color="auto"/>
              <w:left w:val="single" w:sz="4" w:space="0" w:color="auto"/>
              <w:bottom w:val="single" w:sz="4" w:space="0" w:color="auto"/>
              <w:right w:val="single" w:sz="4" w:space="0" w:color="auto"/>
            </w:tcBorders>
          </w:tcPr>
          <w:p w14:paraId="6785232A"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79A2ED1A" w14:textId="77777777" w:rsidR="00F00CD8" w:rsidRPr="008371FF" w:rsidRDefault="00F00CD8" w:rsidP="002915BB">
            <w:pPr>
              <w:spacing w:after="0"/>
              <w:jc w:val="center"/>
              <w:rPr>
                <w:highlight w:val="green"/>
                <w:lang w:val="x-none" w:eastAsia="zh-CN"/>
              </w:rPr>
            </w:pPr>
            <w:r w:rsidRPr="008371FF">
              <w:rPr>
                <w:highlight w:val="green"/>
                <w:lang w:val="x-none" w:eastAsia="zh-CN"/>
              </w:rPr>
              <w:t>64</w:t>
            </w:r>
          </w:p>
        </w:tc>
        <w:tc>
          <w:tcPr>
            <w:tcW w:w="0" w:type="auto"/>
            <w:tcBorders>
              <w:top w:val="single" w:sz="4" w:space="0" w:color="auto"/>
              <w:left w:val="single" w:sz="4" w:space="0" w:color="auto"/>
              <w:bottom w:val="single" w:sz="4" w:space="0" w:color="auto"/>
              <w:right w:val="single" w:sz="4" w:space="0" w:color="auto"/>
            </w:tcBorders>
          </w:tcPr>
          <w:p w14:paraId="7A6EFF65"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0F48B6C3" w14:textId="77777777" w:rsidR="00F00CD8" w:rsidRPr="008371FF" w:rsidRDefault="00F00CD8" w:rsidP="002915BB">
            <w:pPr>
              <w:spacing w:after="0"/>
              <w:jc w:val="center"/>
              <w:rPr>
                <w:highlight w:val="green"/>
                <w:lang w:val="x-none" w:eastAsia="zh-CN"/>
              </w:rPr>
            </w:pPr>
            <w:r w:rsidRPr="008371FF">
              <w:rPr>
                <w:highlight w:val="green"/>
                <w:lang w:val="x-none" w:eastAsia="zh-CN"/>
              </w:rPr>
              <w:t>256</w:t>
            </w:r>
          </w:p>
        </w:tc>
        <w:tc>
          <w:tcPr>
            <w:tcW w:w="0" w:type="auto"/>
            <w:tcBorders>
              <w:top w:val="single" w:sz="4" w:space="0" w:color="auto"/>
              <w:left w:val="single" w:sz="4" w:space="0" w:color="auto"/>
              <w:bottom w:val="single" w:sz="4" w:space="0" w:color="auto"/>
              <w:right w:val="single" w:sz="4" w:space="0" w:color="auto"/>
            </w:tcBorders>
          </w:tcPr>
          <w:p w14:paraId="73980E0F"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2B6050A2"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29022202"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Borders>
              <w:top w:val="single" w:sz="4" w:space="0" w:color="auto"/>
              <w:left w:val="single" w:sz="4" w:space="0" w:color="auto"/>
              <w:bottom w:val="single" w:sz="4" w:space="0" w:color="auto"/>
              <w:right w:val="single" w:sz="4" w:space="0" w:color="auto"/>
            </w:tcBorders>
          </w:tcPr>
          <w:p w14:paraId="51DF6152" w14:textId="77777777" w:rsidR="00F00CD8" w:rsidRPr="008371FF" w:rsidRDefault="00F00CD8" w:rsidP="002915BB">
            <w:pPr>
              <w:spacing w:after="0"/>
              <w:jc w:val="center"/>
              <w:rPr>
                <w:highlight w:val="green"/>
                <w:lang w:val="x-none" w:eastAsia="zh-CN"/>
              </w:rPr>
            </w:pPr>
            <w:r w:rsidRPr="008371FF">
              <w:rPr>
                <w:highlight w:val="green"/>
                <w:lang w:val="x-none" w:eastAsia="zh-CN"/>
              </w:rPr>
              <w:t>120 kHz</w:t>
            </w:r>
          </w:p>
        </w:tc>
        <w:tc>
          <w:tcPr>
            <w:tcW w:w="1276" w:type="dxa"/>
            <w:tcBorders>
              <w:top w:val="single" w:sz="4" w:space="0" w:color="auto"/>
              <w:left w:val="single" w:sz="4" w:space="0" w:color="auto"/>
              <w:bottom w:val="single" w:sz="4" w:space="0" w:color="auto"/>
              <w:right w:val="single" w:sz="4" w:space="0" w:color="auto"/>
            </w:tcBorders>
          </w:tcPr>
          <w:p w14:paraId="01A56248"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1C360FDE" w14:textId="77777777" w:rsidTr="002915BB">
        <w:trPr>
          <w:trHeight w:val="187"/>
          <w:jc w:val="center"/>
        </w:trPr>
        <w:tc>
          <w:tcPr>
            <w:tcW w:w="0" w:type="auto"/>
            <w:vMerge/>
            <w:tcBorders>
              <w:top w:val="single" w:sz="4" w:space="0" w:color="auto"/>
              <w:left w:val="single" w:sz="4" w:space="0" w:color="auto"/>
              <w:right w:val="single" w:sz="4" w:space="0" w:color="auto"/>
            </w:tcBorders>
          </w:tcPr>
          <w:p w14:paraId="703061E1" w14:textId="77777777" w:rsidR="00F00CD8" w:rsidRPr="008371FF" w:rsidRDefault="00F00CD8" w:rsidP="002915BB">
            <w:pPr>
              <w:spacing w:after="0"/>
              <w:jc w:val="center"/>
              <w:rPr>
                <w:highlight w:val="green"/>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0B27D6AC"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1263478C"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05BC8F25"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2DCC2448" w14:textId="77777777" w:rsidR="00F00CD8" w:rsidRPr="008371FF" w:rsidRDefault="00F00CD8" w:rsidP="002915BB">
            <w:pPr>
              <w:spacing w:after="0"/>
              <w:jc w:val="center"/>
              <w:rPr>
                <w:highlight w:val="green"/>
                <w:lang w:val="en-US" w:eastAsia="zh-CN"/>
              </w:rPr>
            </w:pPr>
            <w:r w:rsidRPr="008371FF">
              <w:rPr>
                <w:highlight w:val="green"/>
                <w:lang w:val="en-US" w:eastAsia="zh-CN"/>
              </w:rPr>
              <w:t>[</w:t>
            </w:r>
            <w:r w:rsidRPr="008371FF">
              <w:rPr>
                <w:highlight w:val="green"/>
                <w:lang w:val="x-none" w:eastAsia="zh-CN"/>
              </w:rPr>
              <w:t>64</w:t>
            </w:r>
            <w:r w:rsidRPr="008371FF">
              <w:rPr>
                <w:highlight w:val="green"/>
                <w:lang w:val="en-US" w:eastAsia="zh-CN"/>
              </w:rPr>
              <w:t>]</w:t>
            </w:r>
          </w:p>
        </w:tc>
        <w:tc>
          <w:tcPr>
            <w:tcW w:w="0" w:type="auto"/>
            <w:tcBorders>
              <w:top w:val="single" w:sz="4" w:space="0" w:color="auto"/>
              <w:left w:val="single" w:sz="4" w:space="0" w:color="auto"/>
              <w:bottom w:val="single" w:sz="4" w:space="0" w:color="auto"/>
              <w:right w:val="single" w:sz="4" w:space="0" w:color="auto"/>
            </w:tcBorders>
          </w:tcPr>
          <w:p w14:paraId="0B98AD95" w14:textId="77777777" w:rsidR="00F00CD8" w:rsidRPr="008371FF" w:rsidRDefault="00F00CD8" w:rsidP="002915BB">
            <w:pPr>
              <w:spacing w:after="0"/>
              <w:jc w:val="center"/>
              <w:rPr>
                <w:highlight w:val="green"/>
                <w:lang w:val="x-none" w:eastAsia="zh-CN"/>
              </w:rPr>
            </w:pPr>
            <w:r w:rsidRPr="008371FF">
              <w:rPr>
                <w:highlight w:val="green"/>
                <w:lang w:val="x-none" w:eastAsia="zh-CN"/>
              </w:rPr>
              <w:t>120</w:t>
            </w:r>
          </w:p>
        </w:tc>
        <w:tc>
          <w:tcPr>
            <w:tcW w:w="0" w:type="auto"/>
            <w:tcBorders>
              <w:top w:val="single" w:sz="4" w:space="0" w:color="auto"/>
              <w:left w:val="single" w:sz="4" w:space="0" w:color="auto"/>
              <w:bottom w:val="single" w:sz="4" w:space="0" w:color="auto"/>
              <w:right w:val="single" w:sz="4" w:space="0" w:color="auto"/>
            </w:tcBorders>
          </w:tcPr>
          <w:p w14:paraId="7B47F548" w14:textId="77777777" w:rsidR="00F00CD8" w:rsidRPr="008371FF" w:rsidRDefault="00F00CD8" w:rsidP="002915BB">
            <w:pPr>
              <w:spacing w:after="0"/>
              <w:jc w:val="center"/>
              <w:rPr>
                <w:highlight w:val="green"/>
                <w:lang w:val="x-none" w:eastAsia="zh-CN"/>
              </w:rPr>
            </w:pPr>
            <w:r w:rsidRPr="008371FF">
              <w:rPr>
                <w:highlight w:val="green"/>
                <w:lang w:val="x-none" w:eastAsia="zh-CN"/>
              </w:rPr>
              <w:t>243</w:t>
            </w:r>
          </w:p>
        </w:tc>
        <w:tc>
          <w:tcPr>
            <w:tcW w:w="0" w:type="auto"/>
            <w:tcBorders>
              <w:top w:val="single" w:sz="4" w:space="0" w:color="auto"/>
              <w:left w:val="single" w:sz="4" w:space="0" w:color="auto"/>
              <w:bottom w:val="single" w:sz="4" w:space="0" w:color="auto"/>
              <w:right w:val="single" w:sz="4" w:space="0" w:color="auto"/>
            </w:tcBorders>
          </w:tcPr>
          <w:p w14:paraId="1299C84A"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915" w:type="dxa"/>
            <w:tcBorders>
              <w:top w:val="single" w:sz="4" w:space="0" w:color="auto"/>
              <w:left w:val="single" w:sz="4" w:space="0" w:color="auto"/>
              <w:bottom w:val="single" w:sz="4" w:space="0" w:color="auto"/>
              <w:right w:val="single" w:sz="4" w:space="0" w:color="auto"/>
            </w:tcBorders>
          </w:tcPr>
          <w:p w14:paraId="30A57F8C" w14:textId="77777777" w:rsidR="00F00CD8" w:rsidRPr="008371FF" w:rsidRDefault="00F00CD8" w:rsidP="002915BB">
            <w:pPr>
              <w:spacing w:after="0"/>
              <w:jc w:val="center"/>
              <w:rPr>
                <w:highlight w:val="green"/>
                <w:lang w:val="x-none" w:eastAsia="zh-CN"/>
              </w:rPr>
            </w:pPr>
            <w:r w:rsidRPr="008371FF">
              <w:rPr>
                <w:highlight w:val="green"/>
                <w:lang w:val="x-none" w:eastAsia="zh-CN"/>
              </w:rPr>
              <w:t>480 kHz</w:t>
            </w:r>
          </w:p>
        </w:tc>
        <w:tc>
          <w:tcPr>
            <w:tcW w:w="1276" w:type="dxa"/>
            <w:tcBorders>
              <w:top w:val="single" w:sz="4" w:space="0" w:color="auto"/>
              <w:left w:val="single" w:sz="4" w:space="0" w:color="auto"/>
              <w:bottom w:val="single" w:sz="4" w:space="0" w:color="auto"/>
              <w:right w:val="single" w:sz="4" w:space="0" w:color="auto"/>
            </w:tcBorders>
          </w:tcPr>
          <w:p w14:paraId="581AEE55"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r w:rsidR="00F00CD8" w:rsidRPr="00915E37" w14:paraId="0803F31C" w14:textId="77777777" w:rsidTr="002915BB">
        <w:trPr>
          <w:trHeight w:val="187"/>
          <w:jc w:val="center"/>
        </w:trPr>
        <w:tc>
          <w:tcPr>
            <w:tcW w:w="0" w:type="auto"/>
            <w:vMerge/>
            <w:tcBorders>
              <w:left w:val="single" w:sz="4" w:space="0" w:color="auto"/>
              <w:bottom w:val="single" w:sz="4" w:space="0" w:color="auto"/>
              <w:right w:val="single" w:sz="4" w:space="0" w:color="auto"/>
            </w:tcBorders>
          </w:tcPr>
          <w:p w14:paraId="610B7B15" w14:textId="77777777" w:rsidR="00F00CD8" w:rsidRPr="008371FF" w:rsidRDefault="00F00CD8" w:rsidP="002915BB">
            <w:pPr>
              <w:spacing w:after="0"/>
              <w:jc w:val="center"/>
              <w:rPr>
                <w:highlight w:val="green"/>
                <w:lang w:val="en-US" w:eastAsia="zh-CN"/>
              </w:rPr>
            </w:pPr>
          </w:p>
        </w:tc>
        <w:tc>
          <w:tcPr>
            <w:tcW w:w="0" w:type="auto"/>
            <w:tcBorders>
              <w:top w:val="single" w:sz="4" w:space="0" w:color="auto"/>
              <w:left w:val="single" w:sz="4" w:space="0" w:color="auto"/>
              <w:bottom w:val="single" w:sz="4" w:space="0" w:color="auto"/>
              <w:right w:val="single" w:sz="4" w:space="0" w:color="auto"/>
            </w:tcBorders>
          </w:tcPr>
          <w:p w14:paraId="107DC0C1"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435863B6"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30F60E6A" w14:textId="77777777" w:rsidR="00F00CD8" w:rsidRPr="008371FF" w:rsidRDefault="00F00CD8" w:rsidP="002915BB">
            <w:pPr>
              <w:spacing w:after="0"/>
              <w:jc w:val="center"/>
              <w:rPr>
                <w:highlight w:val="green"/>
                <w:lang w:val="x-none" w:eastAsia="zh-CN"/>
              </w:rPr>
            </w:pPr>
            <w:r w:rsidRPr="008371FF">
              <w:rPr>
                <w:highlight w:val="green"/>
                <w:lang w:val="x-none" w:eastAsia="zh-CN"/>
              </w:rPr>
              <w:t>N.A</w:t>
            </w:r>
          </w:p>
        </w:tc>
        <w:tc>
          <w:tcPr>
            <w:tcW w:w="0" w:type="auto"/>
            <w:tcBorders>
              <w:top w:val="single" w:sz="4" w:space="0" w:color="auto"/>
              <w:left w:val="single" w:sz="4" w:space="0" w:color="auto"/>
              <w:bottom w:val="single" w:sz="4" w:space="0" w:color="auto"/>
              <w:right w:val="single" w:sz="4" w:space="0" w:color="auto"/>
            </w:tcBorders>
          </w:tcPr>
          <w:p w14:paraId="6A93D56B" w14:textId="77777777" w:rsidR="00F00CD8" w:rsidRPr="008371FF" w:rsidRDefault="00F00CD8" w:rsidP="002915BB">
            <w:pPr>
              <w:spacing w:after="0"/>
              <w:jc w:val="center"/>
              <w:rPr>
                <w:highlight w:val="green"/>
                <w:lang w:val="en-US" w:eastAsia="zh-CN"/>
              </w:rPr>
            </w:pPr>
            <w:r w:rsidRPr="008371FF">
              <w:rPr>
                <w:highlight w:val="green"/>
                <w:lang w:val="en-US" w:eastAsia="zh-CN"/>
              </w:rPr>
              <w:t>[</w:t>
            </w:r>
            <w:r w:rsidRPr="008371FF">
              <w:rPr>
                <w:highlight w:val="green"/>
                <w:lang w:val="x-none" w:eastAsia="zh-CN"/>
              </w:rPr>
              <w:t>32</w:t>
            </w:r>
            <w:r w:rsidRPr="008371FF">
              <w:rPr>
                <w:highlight w:val="green"/>
                <w:lang w:val="en-US" w:eastAsia="zh-CN"/>
              </w:rPr>
              <w:t>]</w:t>
            </w:r>
          </w:p>
        </w:tc>
        <w:tc>
          <w:tcPr>
            <w:tcW w:w="0" w:type="auto"/>
            <w:tcBorders>
              <w:top w:val="single" w:sz="4" w:space="0" w:color="auto"/>
              <w:left w:val="single" w:sz="4" w:space="0" w:color="auto"/>
              <w:bottom w:val="single" w:sz="4" w:space="0" w:color="auto"/>
              <w:right w:val="single" w:sz="4" w:space="0" w:color="auto"/>
            </w:tcBorders>
          </w:tcPr>
          <w:p w14:paraId="446F4CB4" w14:textId="77777777" w:rsidR="00F00CD8" w:rsidRPr="008371FF" w:rsidRDefault="00F00CD8" w:rsidP="002915BB">
            <w:pPr>
              <w:spacing w:after="0"/>
              <w:jc w:val="center"/>
              <w:rPr>
                <w:highlight w:val="green"/>
                <w:lang w:val="x-none" w:eastAsia="zh-CN"/>
              </w:rPr>
            </w:pPr>
            <w:r w:rsidRPr="008371FF">
              <w:rPr>
                <w:highlight w:val="green"/>
                <w:lang w:val="x-none" w:eastAsia="zh-CN"/>
              </w:rPr>
              <w:t>[60]</w:t>
            </w:r>
          </w:p>
        </w:tc>
        <w:tc>
          <w:tcPr>
            <w:tcW w:w="0" w:type="auto"/>
            <w:tcBorders>
              <w:top w:val="single" w:sz="4" w:space="0" w:color="auto"/>
              <w:left w:val="single" w:sz="4" w:space="0" w:color="auto"/>
              <w:bottom w:val="single" w:sz="4" w:space="0" w:color="auto"/>
              <w:right w:val="single" w:sz="4" w:space="0" w:color="auto"/>
            </w:tcBorders>
          </w:tcPr>
          <w:p w14:paraId="7CDE5F44" w14:textId="77777777" w:rsidR="00F00CD8" w:rsidRPr="008371FF" w:rsidRDefault="00F00CD8" w:rsidP="002915BB">
            <w:pPr>
              <w:spacing w:after="0"/>
              <w:jc w:val="center"/>
              <w:rPr>
                <w:highlight w:val="green"/>
                <w:lang w:val="x-none" w:eastAsia="zh-CN"/>
              </w:rPr>
            </w:pPr>
            <w:r w:rsidRPr="008371FF">
              <w:rPr>
                <w:highlight w:val="green"/>
                <w:lang w:val="x-none" w:eastAsia="zh-CN"/>
              </w:rPr>
              <w:t>[120]</w:t>
            </w:r>
          </w:p>
        </w:tc>
        <w:tc>
          <w:tcPr>
            <w:tcW w:w="0" w:type="auto"/>
            <w:tcBorders>
              <w:top w:val="single" w:sz="4" w:space="0" w:color="auto"/>
              <w:left w:val="single" w:sz="4" w:space="0" w:color="auto"/>
              <w:bottom w:val="single" w:sz="4" w:space="0" w:color="auto"/>
              <w:right w:val="single" w:sz="4" w:space="0" w:color="auto"/>
            </w:tcBorders>
          </w:tcPr>
          <w:p w14:paraId="79F9B7A6" w14:textId="77777777" w:rsidR="00F00CD8" w:rsidRPr="008371FF" w:rsidRDefault="00F00CD8" w:rsidP="002915BB">
            <w:pPr>
              <w:spacing w:after="0"/>
              <w:jc w:val="center"/>
              <w:rPr>
                <w:highlight w:val="green"/>
                <w:lang w:val="x-none" w:eastAsia="zh-CN"/>
              </w:rPr>
            </w:pPr>
            <w:r w:rsidRPr="008371FF">
              <w:rPr>
                <w:highlight w:val="green"/>
                <w:lang w:val="x-none" w:eastAsia="zh-CN"/>
              </w:rPr>
              <w:t>144</w:t>
            </w:r>
          </w:p>
        </w:tc>
        <w:tc>
          <w:tcPr>
            <w:tcW w:w="915" w:type="dxa"/>
            <w:tcBorders>
              <w:top w:val="single" w:sz="4" w:space="0" w:color="auto"/>
              <w:left w:val="single" w:sz="4" w:space="0" w:color="auto"/>
              <w:bottom w:val="single" w:sz="4" w:space="0" w:color="auto"/>
              <w:right w:val="single" w:sz="4" w:space="0" w:color="auto"/>
            </w:tcBorders>
          </w:tcPr>
          <w:p w14:paraId="7C07568F" w14:textId="77777777" w:rsidR="00F00CD8" w:rsidRPr="008371FF" w:rsidRDefault="00F00CD8" w:rsidP="002915BB">
            <w:pPr>
              <w:spacing w:after="0"/>
              <w:jc w:val="center"/>
              <w:rPr>
                <w:highlight w:val="green"/>
                <w:lang w:val="x-none" w:eastAsia="zh-CN"/>
              </w:rPr>
            </w:pPr>
            <w:r w:rsidRPr="008371FF">
              <w:rPr>
                <w:highlight w:val="green"/>
                <w:lang w:val="x-none" w:eastAsia="zh-CN"/>
              </w:rPr>
              <w:t>960 kHz</w:t>
            </w:r>
          </w:p>
        </w:tc>
        <w:tc>
          <w:tcPr>
            <w:tcW w:w="1276" w:type="dxa"/>
            <w:tcBorders>
              <w:top w:val="single" w:sz="4" w:space="0" w:color="auto"/>
              <w:left w:val="single" w:sz="4" w:space="0" w:color="auto"/>
              <w:bottom w:val="single" w:sz="4" w:space="0" w:color="auto"/>
              <w:right w:val="single" w:sz="4" w:space="0" w:color="auto"/>
            </w:tcBorders>
          </w:tcPr>
          <w:p w14:paraId="4090A482" w14:textId="77777777" w:rsidR="00F00CD8" w:rsidRPr="008371FF" w:rsidRDefault="00F00CD8" w:rsidP="002915BB">
            <w:pPr>
              <w:spacing w:after="0"/>
              <w:jc w:val="center"/>
              <w:rPr>
                <w:highlight w:val="green"/>
                <w:lang w:val="x-none" w:eastAsia="zh-CN"/>
              </w:rPr>
            </w:pPr>
            <w:r w:rsidRPr="008371FF">
              <w:rPr>
                <w:highlight w:val="green"/>
                <w:lang w:val="x-none" w:eastAsia="zh-CN"/>
              </w:rPr>
              <w:t>TDD</w:t>
            </w:r>
          </w:p>
        </w:tc>
      </w:tr>
    </w:tbl>
    <w:p w14:paraId="1A923185" w14:textId="77777777" w:rsidR="00F00CD8" w:rsidRPr="00915E37" w:rsidRDefault="00F00CD8" w:rsidP="00F00CD8">
      <w:pPr>
        <w:spacing w:before="180"/>
        <w:rPr>
          <w:b/>
          <w:u w:val="single"/>
          <w:lang w:val="sv-SE" w:eastAsia="zh-CN"/>
        </w:rPr>
      </w:pPr>
      <w:r w:rsidRPr="00915E37">
        <w:rPr>
          <w:b/>
          <w:u w:val="single"/>
          <w:lang w:val="sv-SE" w:eastAsia="zh-CN"/>
        </w:rPr>
        <w:t>RMC CR discussion</w:t>
      </w:r>
    </w:p>
    <w:p w14:paraId="75828591" w14:textId="77777777" w:rsidR="00F00CD8" w:rsidRPr="00915E37" w:rsidRDefault="00F00CD8" w:rsidP="00F00CD8">
      <w:pPr>
        <w:rPr>
          <w:lang w:val="en-US" w:eastAsia="zh-CN"/>
        </w:rPr>
      </w:pPr>
      <w:r w:rsidRPr="00915E37">
        <w:rPr>
          <w:lang w:val="en-US" w:eastAsia="zh-CN"/>
        </w:rPr>
        <w:t xml:space="preserve">Any additional company comments on the RMC CR . </w:t>
      </w:r>
    </w:p>
    <w:p w14:paraId="2B4B0C1B" w14:textId="77777777" w:rsidR="00F00CD8" w:rsidRPr="00915E37" w:rsidRDefault="00F00CD8" w:rsidP="00F00CD8">
      <w:pPr>
        <w:rPr>
          <w:b/>
          <w:bCs/>
          <w:u w:val="single"/>
          <w:lang w:val="da-DK" w:eastAsia="zh-CN"/>
        </w:rPr>
      </w:pPr>
      <w:hyperlink r:id="rId54" w:history="1">
        <w:r w:rsidRPr="00915E37">
          <w:rPr>
            <w:rStyle w:val="ad"/>
            <w:b/>
            <w:bCs/>
            <w:lang w:val="da-DK" w:eastAsia="zh-CN"/>
          </w:rPr>
          <w:t>R4-2213368</w:t>
        </w:r>
      </w:hyperlink>
      <w:r w:rsidRPr="00915E37">
        <w:rPr>
          <w:b/>
          <w:bCs/>
          <w:u w:val="single"/>
          <w:lang w:val="da-DK" w:eastAsia="zh-CN"/>
        </w:rPr>
        <w:t xml:space="preserve"> </w:t>
      </w:r>
      <w:r w:rsidRPr="00915E37">
        <w:rPr>
          <w:lang w:val="da-DK" w:eastAsia="zh-CN"/>
        </w:rPr>
        <w:t>Draft CR for n263 RMC</w:t>
      </w:r>
    </w:p>
    <w:tbl>
      <w:tblPr>
        <w:tblStyle w:val="aff5"/>
        <w:tblW w:w="0" w:type="auto"/>
        <w:tblInd w:w="0" w:type="dxa"/>
        <w:tblLook w:val="04A0" w:firstRow="1" w:lastRow="0" w:firstColumn="1" w:lastColumn="0" w:noHBand="0" w:noVBand="1"/>
      </w:tblPr>
      <w:tblGrid>
        <w:gridCol w:w="1584"/>
        <w:gridCol w:w="8047"/>
      </w:tblGrid>
      <w:tr w:rsidR="00F00CD8" w:rsidRPr="00915E37" w14:paraId="0CD1038A" w14:textId="77777777" w:rsidTr="002915BB">
        <w:tc>
          <w:tcPr>
            <w:tcW w:w="1584" w:type="dxa"/>
          </w:tcPr>
          <w:p w14:paraId="791C282B" w14:textId="77777777" w:rsidR="00F00CD8" w:rsidRPr="00915E37" w:rsidRDefault="00F00CD8" w:rsidP="002915BB">
            <w:pPr>
              <w:spacing w:before="0"/>
              <w:rPr>
                <w:b/>
                <w:bCs/>
                <w:lang w:val="en-US" w:eastAsia="zh-CN"/>
              </w:rPr>
            </w:pPr>
            <w:r w:rsidRPr="00915E37">
              <w:rPr>
                <w:b/>
                <w:bCs/>
                <w:lang w:val="en-US" w:eastAsia="zh-CN"/>
              </w:rPr>
              <w:t>Company</w:t>
            </w:r>
          </w:p>
        </w:tc>
        <w:tc>
          <w:tcPr>
            <w:tcW w:w="8047" w:type="dxa"/>
          </w:tcPr>
          <w:p w14:paraId="483DFAF2" w14:textId="77777777" w:rsidR="00F00CD8" w:rsidRPr="00915E37" w:rsidRDefault="00F00CD8" w:rsidP="002915BB">
            <w:pPr>
              <w:spacing w:before="0"/>
              <w:rPr>
                <w:b/>
                <w:bCs/>
                <w:lang w:val="en-US" w:eastAsia="zh-CN"/>
              </w:rPr>
            </w:pPr>
            <w:r w:rsidRPr="00915E37">
              <w:rPr>
                <w:b/>
                <w:bCs/>
                <w:lang w:val="en-US" w:eastAsia="zh-CN"/>
              </w:rPr>
              <w:t>Comments</w:t>
            </w:r>
          </w:p>
        </w:tc>
      </w:tr>
      <w:tr w:rsidR="00F00CD8" w:rsidRPr="00915E37" w14:paraId="6DDCCBAD" w14:textId="77777777" w:rsidTr="002915BB">
        <w:tc>
          <w:tcPr>
            <w:tcW w:w="1584" w:type="dxa"/>
          </w:tcPr>
          <w:p w14:paraId="49816EA5" w14:textId="77777777" w:rsidR="00F00CD8" w:rsidRPr="00915E37" w:rsidRDefault="00F00CD8" w:rsidP="002915BB">
            <w:pPr>
              <w:spacing w:before="0"/>
              <w:rPr>
                <w:lang w:val="en-US" w:eastAsia="zh-CN"/>
              </w:rPr>
            </w:pPr>
            <w:r w:rsidRPr="00915E37">
              <w:rPr>
                <w:lang w:eastAsia="zh-CN"/>
              </w:rPr>
              <w:t>QCOM</w:t>
            </w:r>
          </w:p>
        </w:tc>
        <w:tc>
          <w:tcPr>
            <w:tcW w:w="8047" w:type="dxa"/>
          </w:tcPr>
          <w:p w14:paraId="057E7B8C" w14:textId="77777777" w:rsidR="00F00CD8" w:rsidRPr="00915E37" w:rsidRDefault="00F00CD8" w:rsidP="002915BB">
            <w:pPr>
              <w:spacing w:before="0"/>
              <w:rPr>
                <w:iCs/>
                <w:lang w:val="en-US" w:eastAsia="zh-CN"/>
              </w:rPr>
            </w:pPr>
            <w:r w:rsidRPr="00915E37">
              <w:rPr>
                <w:iCs/>
                <w:lang w:val="en-US" w:eastAsia="zh-CN"/>
              </w:rPr>
              <w:t>We agree with Anrisu comments 1 and 2.  Our view comment 3 is not valid.</w:t>
            </w:r>
          </w:p>
          <w:p w14:paraId="605667E6" w14:textId="77777777" w:rsidR="00F00CD8" w:rsidRPr="00915E37" w:rsidRDefault="00F00CD8" w:rsidP="002915BB">
            <w:pPr>
              <w:spacing w:before="0"/>
              <w:rPr>
                <w:i/>
                <w:lang w:val="en-US" w:eastAsia="zh-CN"/>
              </w:rPr>
            </w:pPr>
            <w:r w:rsidRPr="00915E37">
              <w:rPr>
                <w:iCs/>
                <w:lang w:val="en-US" w:eastAsia="zh-CN"/>
              </w:rPr>
              <w:t>If TDD ULDL config for 480 and 960 SCS is not in A.3.3.1 iw needs to be added.</w:t>
            </w:r>
          </w:p>
        </w:tc>
      </w:tr>
      <w:tr w:rsidR="00F00CD8" w:rsidRPr="00915E37" w14:paraId="12C07AAE" w14:textId="77777777" w:rsidTr="002915BB">
        <w:tc>
          <w:tcPr>
            <w:tcW w:w="1584" w:type="dxa"/>
          </w:tcPr>
          <w:p w14:paraId="4A7EA5FB" w14:textId="77777777" w:rsidR="00F00CD8" w:rsidRPr="00915E37" w:rsidRDefault="00F00CD8" w:rsidP="002915BB">
            <w:pPr>
              <w:spacing w:before="0"/>
              <w:rPr>
                <w:lang w:eastAsia="zh-CN"/>
              </w:rPr>
            </w:pPr>
            <w:r w:rsidRPr="00915E37">
              <w:rPr>
                <w:lang w:eastAsia="zh-CN"/>
              </w:rPr>
              <w:t>Company B</w:t>
            </w:r>
          </w:p>
        </w:tc>
        <w:tc>
          <w:tcPr>
            <w:tcW w:w="8047" w:type="dxa"/>
          </w:tcPr>
          <w:p w14:paraId="77B26B04" w14:textId="77777777" w:rsidR="00F00CD8" w:rsidRPr="00915E37" w:rsidRDefault="00F00CD8" w:rsidP="002915BB">
            <w:pPr>
              <w:spacing w:before="0"/>
              <w:rPr>
                <w:iCs/>
                <w:lang w:val="en-US" w:eastAsia="zh-CN"/>
              </w:rPr>
            </w:pPr>
          </w:p>
        </w:tc>
      </w:tr>
    </w:tbl>
    <w:p w14:paraId="7D2F335C" w14:textId="77777777" w:rsidR="00F00CD8" w:rsidRPr="00915E37" w:rsidRDefault="00F00CD8" w:rsidP="00F00CD8">
      <w:pPr>
        <w:spacing w:before="180"/>
        <w:rPr>
          <w:lang w:val="sv-SE" w:eastAsia="zh-CN"/>
        </w:rPr>
      </w:pPr>
      <w:r>
        <w:rPr>
          <w:lang w:val="sv-SE" w:eastAsia="zh-CN"/>
        </w:rPr>
        <w:t>Chair</w:t>
      </w:r>
      <w:r>
        <w:rPr>
          <w:rFonts w:hint="eastAsia"/>
          <w:lang w:val="sv-SE" w:eastAsia="zh-CN"/>
        </w:rPr>
        <w:t>=&gt;</w:t>
      </w:r>
      <w:r>
        <w:rPr>
          <w:lang w:val="sv-SE" w:eastAsia="zh-CN"/>
        </w:rPr>
        <w:t xml:space="preserve"> Further revision</w:t>
      </w:r>
    </w:p>
    <w:p w14:paraId="16D23B92" w14:textId="77777777" w:rsidR="00F00CD8" w:rsidRPr="00A90A3D" w:rsidRDefault="00F00CD8" w:rsidP="00F00CD8">
      <w:pPr>
        <w:pStyle w:val="3"/>
      </w:pPr>
      <w:bookmarkStart w:id="83" w:name="_Toc111094742"/>
      <w:r>
        <w:t>9.16</w:t>
      </w:r>
      <w:r>
        <w:tab/>
        <w:t>NR coverage enhancements</w:t>
      </w:r>
      <w:bookmarkEnd w:id="83"/>
    </w:p>
    <w:p w14:paraId="1A44204A" w14:textId="77777777" w:rsidR="00F00CD8" w:rsidRDefault="00F00CD8" w:rsidP="00F00CD8">
      <w:pPr>
        <w:pStyle w:val="4"/>
      </w:pPr>
      <w:bookmarkStart w:id="84" w:name="_Toc111094749"/>
      <w:r>
        <w:t>9.16.3</w:t>
      </w:r>
      <w:r>
        <w:tab/>
        <w:t>Moderator summary and conclusions</w:t>
      </w:r>
      <w:bookmarkEnd w:id="84"/>
    </w:p>
    <w:p w14:paraId="42977EF7" w14:textId="77777777" w:rsidR="00F00CD8" w:rsidRDefault="00F00CD8" w:rsidP="00F00CD8">
      <w:pPr>
        <w:rPr>
          <w:rFonts w:ascii="Arial" w:hAnsi="Arial" w:cs="Arial"/>
          <w:b/>
          <w:color w:val="C00000"/>
          <w:lang w:eastAsia="zh-CN"/>
        </w:rPr>
      </w:pPr>
      <w:r w:rsidRPr="006C242B">
        <w:rPr>
          <w:rFonts w:ascii="Arial" w:hAnsi="Arial" w:cs="Arial"/>
          <w:b/>
          <w:color w:val="C00000"/>
          <w:lang w:eastAsia="zh-CN"/>
        </w:rPr>
        <w:t>[104-e][112] NR_cov_enh_maintenance</w:t>
      </w:r>
      <w:r>
        <w:rPr>
          <w:rFonts w:ascii="Arial" w:hAnsi="Arial" w:cs="Arial"/>
          <w:b/>
          <w:color w:val="C00000"/>
          <w:lang w:eastAsia="zh-CN"/>
        </w:rPr>
        <w:t>, AI 9.16.1 – Shan Yang</w:t>
      </w:r>
    </w:p>
    <w:p w14:paraId="48EE9987" w14:textId="77777777" w:rsidR="00F00CD8" w:rsidRDefault="00F00CD8" w:rsidP="00F00CD8">
      <w:pPr>
        <w:rPr>
          <w:rFonts w:ascii="Arial" w:hAnsi="Arial" w:cs="Arial"/>
          <w:b/>
          <w:sz w:val="24"/>
        </w:rPr>
      </w:pPr>
      <w:r>
        <w:rPr>
          <w:rFonts w:ascii="Arial" w:hAnsi="Arial" w:cs="Arial"/>
          <w:b/>
          <w:color w:val="0000FF"/>
          <w:sz w:val="24"/>
          <w:u w:val="thick"/>
        </w:rPr>
        <w:t>R4-2214090</w:t>
      </w:r>
      <w:r>
        <w:rPr>
          <w:b/>
          <w:lang w:val="en-US" w:eastAsia="zh-CN"/>
        </w:rPr>
        <w:tab/>
      </w:r>
      <w:r w:rsidRPr="00FC1E2D">
        <w:rPr>
          <w:rFonts w:ascii="Arial" w:hAnsi="Arial" w:cs="Arial"/>
          <w:b/>
          <w:sz w:val="24"/>
        </w:rPr>
        <w:t xml:space="preserve">Email Discussion Summary for </w:t>
      </w:r>
      <w:r>
        <w:rPr>
          <w:rFonts w:ascii="Arial" w:hAnsi="Arial" w:cs="Arial"/>
          <w:b/>
          <w:sz w:val="24"/>
        </w:rPr>
        <w:t>[</w:t>
      </w:r>
      <w:r w:rsidRPr="00FC1E2D">
        <w:rPr>
          <w:rFonts w:ascii="Arial" w:hAnsi="Arial" w:cs="Arial"/>
          <w:b/>
          <w:sz w:val="24"/>
        </w:rPr>
        <w:t>104-e][112] NR_cov_enh_maintenance</w:t>
      </w:r>
    </w:p>
    <w:p w14:paraId="0484BB0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7308572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2048248" w14:textId="77777777" w:rsidR="00F00CD8" w:rsidRDefault="00F00CD8" w:rsidP="00F00CD8">
      <w:r>
        <w:t>This contribution provides the summary of email discussion and recommended summary.</w:t>
      </w:r>
    </w:p>
    <w:p w14:paraId="2206DB9A"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0 (from R4-2214090).</w:t>
      </w:r>
    </w:p>
    <w:p w14:paraId="7C235572" w14:textId="77777777" w:rsidR="00F00CD8" w:rsidRDefault="00F00CD8" w:rsidP="00F00CD8">
      <w:pPr>
        <w:rPr>
          <w:rFonts w:ascii="Arial" w:hAnsi="Arial" w:cs="Arial"/>
          <w:b/>
          <w:sz w:val="24"/>
        </w:rPr>
      </w:pPr>
      <w:r>
        <w:rPr>
          <w:rFonts w:ascii="Arial" w:hAnsi="Arial" w:cs="Arial"/>
          <w:b/>
          <w:color w:val="0000FF"/>
          <w:sz w:val="24"/>
          <w:u w:val="thick"/>
        </w:rPr>
        <w:t>R4-2214230</w:t>
      </w:r>
      <w:r>
        <w:rPr>
          <w:b/>
          <w:lang w:val="en-US" w:eastAsia="zh-CN"/>
        </w:rPr>
        <w:tab/>
      </w:r>
      <w:r w:rsidRPr="00FC1E2D">
        <w:rPr>
          <w:rFonts w:ascii="Arial" w:hAnsi="Arial" w:cs="Arial"/>
          <w:b/>
          <w:sz w:val="24"/>
        </w:rPr>
        <w:t xml:space="preserve">Email Discussion Summary for </w:t>
      </w:r>
      <w:r>
        <w:rPr>
          <w:rFonts w:ascii="Arial" w:hAnsi="Arial" w:cs="Arial"/>
          <w:b/>
          <w:sz w:val="24"/>
        </w:rPr>
        <w:t>[</w:t>
      </w:r>
      <w:r w:rsidRPr="00FC1E2D">
        <w:rPr>
          <w:rFonts w:ascii="Arial" w:hAnsi="Arial" w:cs="Arial"/>
          <w:b/>
          <w:sz w:val="24"/>
        </w:rPr>
        <w:t>104-e][112] NR_cov_enh_maintenance</w:t>
      </w:r>
    </w:p>
    <w:p w14:paraId="7291E096"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6161C32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E891904" w14:textId="77777777" w:rsidR="00F00CD8" w:rsidRDefault="00F00CD8" w:rsidP="00F00CD8">
      <w:r>
        <w:t>This contribution provides the summary of email discussion and recommended summary.</w:t>
      </w:r>
    </w:p>
    <w:p w14:paraId="6C91AAD5"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2B539B4D"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41799E6E" w14:textId="77777777" w:rsidR="00F00CD8" w:rsidRDefault="00F00CD8" w:rsidP="00F00CD8">
      <w:r>
        <w:t xml:space="preserve">Based on the recommendation the status of existing tdoc and the new tdoc allocation can be found in the latest version of tdoc list at </w:t>
      </w:r>
    </w:p>
    <w:p w14:paraId="71BFCA69" w14:textId="77777777" w:rsidR="00F00CD8" w:rsidRDefault="00F00CD8" w:rsidP="00F00CD8">
      <w:pPr>
        <w:rPr>
          <w:rStyle w:val="ad"/>
          <w:lang w:eastAsia="zh-CN"/>
        </w:rPr>
      </w:pPr>
      <w:hyperlink r:id="rId55" w:history="1">
        <w:r w:rsidRPr="002F43C4">
          <w:rPr>
            <w:rStyle w:val="ad"/>
            <w:lang w:eastAsia="zh-CN"/>
          </w:rPr>
          <w:t>https://www.3gpp.org/ftp/tsg_ran/WG4_Radio/TSGR4_104-e/Inbox/Drafts/%5B104-e%5D%5B100%5D%20Main%20Session/TDoc_List_Meeting_RAN4%23104-e_220819_PM_Main-Session_RRM-206207214-227_v2.xlsx</w:t>
        </w:r>
      </w:hyperlink>
    </w:p>
    <w:p w14:paraId="65C4FFED" w14:textId="77777777" w:rsidR="00F00CD8" w:rsidRDefault="00F00CD8" w:rsidP="00F00CD8">
      <w:hyperlink r:id="rId56" w:history="1">
        <w:r w:rsidRPr="002F43C4">
          <w:rPr>
            <w:rStyle w:val="ad"/>
            <w:lang w:eastAsia="zh-CN"/>
          </w:rPr>
          <w:t>https://www.3gpp.org/ftp/tsg_ran/WG4_Radio/TSGR4_104-e/Docs/TDoc_List_Meeting_RAN4%23104-e.xlsx</w:t>
        </w:r>
      </w:hyperlink>
    </w:p>
    <w:p w14:paraId="519B0296"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42BF0604"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225" w:type="pct"/>
        <w:tblInd w:w="-289" w:type="dxa"/>
        <w:tblLook w:val="04A0" w:firstRow="1" w:lastRow="0" w:firstColumn="1" w:lastColumn="0" w:noHBand="0" w:noVBand="1"/>
      </w:tblPr>
      <w:tblGrid>
        <w:gridCol w:w="2270"/>
        <w:gridCol w:w="4678"/>
        <w:gridCol w:w="1982"/>
        <w:gridCol w:w="1998"/>
      </w:tblGrid>
      <w:tr w:rsidR="00F00CD8" w:rsidRPr="00004165" w14:paraId="6531A314" w14:textId="77777777" w:rsidTr="002915BB">
        <w:trPr>
          <w:trHeight w:val="63"/>
        </w:trPr>
        <w:tc>
          <w:tcPr>
            <w:tcW w:w="1038" w:type="pct"/>
          </w:tcPr>
          <w:p w14:paraId="355692E8" w14:textId="77777777" w:rsidR="00F00CD8" w:rsidRPr="006046CC" w:rsidRDefault="00F00CD8" w:rsidP="002915BB">
            <w:pPr>
              <w:spacing w:before="0" w:after="0" w:line="240" w:lineRule="auto"/>
              <w:jc w:val="left"/>
              <w:rPr>
                <w:rFonts w:eastAsiaTheme="minorEastAsia"/>
                <w:b/>
                <w:bCs/>
                <w:sz w:val="18"/>
                <w:szCs w:val="18"/>
                <w:lang w:val="en-US" w:eastAsia="zh-CN"/>
              </w:rPr>
            </w:pPr>
            <w:r w:rsidRPr="006046CC">
              <w:rPr>
                <w:rFonts w:eastAsiaTheme="minorEastAsia" w:hint="eastAsia"/>
                <w:b/>
                <w:bCs/>
                <w:sz w:val="18"/>
                <w:szCs w:val="18"/>
                <w:lang w:val="en-US" w:eastAsia="zh-CN"/>
              </w:rPr>
              <w:t>Ne</w:t>
            </w:r>
            <w:r w:rsidRPr="006046CC">
              <w:rPr>
                <w:rFonts w:eastAsiaTheme="minorEastAsia"/>
                <w:b/>
                <w:bCs/>
                <w:sz w:val="18"/>
                <w:szCs w:val="18"/>
                <w:lang w:val="en-US" w:eastAsia="zh-CN"/>
              </w:rPr>
              <w:t>w Tdoc number</w:t>
            </w:r>
          </w:p>
        </w:tc>
        <w:tc>
          <w:tcPr>
            <w:tcW w:w="2140" w:type="pct"/>
          </w:tcPr>
          <w:p w14:paraId="554EA4BF"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Title</w:t>
            </w:r>
          </w:p>
        </w:tc>
        <w:tc>
          <w:tcPr>
            <w:tcW w:w="907" w:type="pct"/>
          </w:tcPr>
          <w:p w14:paraId="451324C1"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Source</w:t>
            </w:r>
          </w:p>
        </w:tc>
        <w:tc>
          <w:tcPr>
            <w:tcW w:w="914" w:type="pct"/>
          </w:tcPr>
          <w:p w14:paraId="0A75D323"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Status</w:t>
            </w:r>
          </w:p>
        </w:tc>
      </w:tr>
      <w:tr w:rsidR="00F00CD8" w:rsidRPr="00333E65" w14:paraId="5DCF4304" w14:textId="77777777" w:rsidTr="002915BB">
        <w:trPr>
          <w:trHeight w:val="63"/>
        </w:trPr>
        <w:tc>
          <w:tcPr>
            <w:tcW w:w="1038" w:type="pct"/>
          </w:tcPr>
          <w:p w14:paraId="3C4A2D67" w14:textId="77777777" w:rsidR="00F00CD8" w:rsidRPr="006046CC" w:rsidRDefault="00F00CD8" w:rsidP="002915BB">
            <w:pPr>
              <w:spacing w:before="0" w:after="0" w:line="240" w:lineRule="auto"/>
              <w:jc w:val="left"/>
              <w:rPr>
                <w:rFonts w:eastAsiaTheme="minorEastAsia"/>
                <w:sz w:val="18"/>
                <w:szCs w:val="18"/>
                <w:lang w:val="en-US" w:eastAsia="zh-CN"/>
              </w:rPr>
            </w:pPr>
            <w:r w:rsidRPr="007E4FAF">
              <w:rPr>
                <w:rFonts w:eastAsiaTheme="minorEastAsia"/>
                <w:sz w:val="18"/>
                <w:szCs w:val="18"/>
                <w:lang w:val="en-US" w:eastAsia="zh-CN"/>
              </w:rPr>
              <w:t>R4-2214423</w:t>
            </w:r>
          </w:p>
        </w:tc>
        <w:tc>
          <w:tcPr>
            <w:tcW w:w="2140" w:type="pct"/>
          </w:tcPr>
          <w:p w14:paraId="04BC9AEB" w14:textId="77777777" w:rsidR="00F00CD8" w:rsidRPr="006046CC" w:rsidRDefault="00F00CD8" w:rsidP="002915BB">
            <w:pPr>
              <w:spacing w:before="0" w:after="0" w:line="240" w:lineRule="auto"/>
              <w:jc w:val="left"/>
              <w:rPr>
                <w:rFonts w:eastAsiaTheme="minorEastAsia"/>
                <w:sz w:val="18"/>
                <w:szCs w:val="18"/>
                <w:lang w:eastAsia="zh-CN"/>
              </w:rPr>
            </w:pPr>
            <w:r w:rsidRPr="006046CC">
              <w:rPr>
                <w:rFonts w:eastAsiaTheme="minorEastAsia" w:hint="eastAsia"/>
                <w:sz w:val="18"/>
                <w:szCs w:val="18"/>
                <w:lang w:eastAsia="zh-CN"/>
              </w:rPr>
              <w:t xml:space="preserve">WF </w:t>
            </w:r>
            <w:r w:rsidRPr="006046CC">
              <w:rPr>
                <w:rFonts w:eastAsiaTheme="minorEastAsia"/>
                <w:sz w:val="18"/>
                <w:szCs w:val="18"/>
                <w:lang w:eastAsia="zh-CN"/>
              </w:rPr>
              <w:t>on DMRS bundling</w:t>
            </w:r>
          </w:p>
        </w:tc>
        <w:tc>
          <w:tcPr>
            <w:tcW w:w="907" w:type="pct"/>
          </w:tcPr>
          <w:p w14:paraId="528FDC52" w14:textId="77777777" w:rsidR="00F00CD8" w:rsidRPr="006046CC" w:rsidRDefault="00F00CD8" w:rsidP="002915BB">
            <w:pPr>
              <w:spacing w:before="0" w:after="0" w:line="240" w:lineRule="auto"/>
              <w:jc w:val="left"/>
              <w:rPr>
                <w:rFonts w:eastAsiaTheme="minorEastAsia"/>
                <w:sz w:val="18"/>
                <w:szCs w:val="18"/>
                <w:lang w:eastAsia="zh-CN"/>
              </w:rPr>
            </w:pPr>
            <w:r w:rsidRPr="006046CC">
              <w:rPr>
                <w:rFonts w:eastAsiaTheme="minorEastAsia" w:hint="eastAsia"/>
                <w:sz w:val="18"/>
                <w:szCs w:val="18"/>
                <w:lang w:eastAsia="zh-CN"/>
              </w:rPr>
              <w:t>China Telecom</w:t>
            </w:r>
          </w:p>
        </w:tc>
        <w:tc>
          <w:tcPr>
            <w:tcW w:w="914" w:type="pct"/>
          </w:tcPr>
          <w:p w14:paraId="74042368" w14:textId="77777777" w:rsidR="00F00CD8" w:rsidRPr="00B264EA"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Noted</w:t>
            </w:r>
          </w:p>
        </w:tc>
      </w:tr>
    </w:tbl>
    <w:p w14:paraId="734AE291" w14:textId="77777777" w:rsidR="00F00CD8" w:rsidRPr="00E72CF1" w:rsidRDefault="00F00CD8" w:rsidP="00F00CD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6" w:type="dxa"/>
        <w:tblInd w:w="-289" w:type="dxa"/>
        <w:tblLook w:val="04A0" w:firstRow="1" w:lastRow="0" w:firstColumn="1" w:lastColumn="0" w:noHBand="0" w:noVBand="1"/>
      </w:tblPr>
      <w:tblGrid>
        <w:gridCol w:w="1542"/>
        <w:gridCol w:w="1436"/>
        <w:gridCol w:w="2976"/>
        <w:gridCol w:w="1560"/>
        <w:gridCol w:w="1417"/>
        <w:gridCol w:w="1985"/>
      </w:tblGrid>
      <w:tr w:rsidR="00F00CD8" w:rsidRPr="00004165" w14:paraId="0AE9B55A" w14:textId="77777777" w:rsidTr="002915BB">
        <w:tc>
          <w:tcPr>
            <w:tcW w:w="1542" w:type="dxa"/>
          </w:tcPr>
          <w:p w14:paraId="1AE2C705" w14:textId="77777777" w:rsidR="00F00CD8" w:rsidRPr="006046CC" w:rsidRDefault="00F00CD8" w:rsidP="002915BB">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Tdoc number</w:t>
            </w:r>
          </w:p>
        </w:tc>
        <w:tc>
          <w:tcPr>
            <w:tcW w:w="1436" w:type="dxa"/>
          </w:tcPr>
          <w:p w14:paraId="08F9C57D" w14:textId="77777777" w:rsidR="00F00CD8" w:rsidRPr="006046CC" w:rsidRDefault="00F00CD8" w:rsidP="002915BB">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Revised to</w:t>
            </w:r>
          </w:p>
        </w:tc>
        <w:tc>
          <w:tcPr>
            <w:tcW w:w="2976" w:type="dxa"/>
          </w:tcPr>
          <w:p w14:paraId="711A0880"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Title</w:t>
            </w:r>
          </w:p>
        </w:tc>
        <w:tc>
          <w:tcPr>
            <w:tcW w:w="1560" w:type="dxa"/>
          </w:tcPr>
          <w:p w14:paraId="0EC50A44"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Source</w:t>
            </w:r>
          </w:p>
        </w:tc>
        <w:tc>
          <w:tcPr>
            <w:tcW w:w="1417" w:type="dxa"/>
          </w:tcPr>
          <w:p w14:paraId="38279E9B" w14:textId="77777777" w:rsidR="00F00CD8" w:rsidRPr="006046CC" w:rsidRDefault="00F00CD8" w:rsidP="002915BB">
            <w:pPr>
              <w:spacing w:before="0" w:after="0" w:line="240" w:lineRule="auto"/>
              <w:jc w:val="left"/>
              <w:rPr>
                <w:rFonts w:eastAsia="MS Mincho"/>
                <w:b/>
                <w:bCs/>
                <w:sz w:val="18"/>
                <w:szCs w:val="18"/>
                <w:lang w:val="en-US" w:eastAsia="zh-CN"/>
              </w:rPr>
            </w:pPr>
            <w:r w:rsidRPr="006046CC">
              <w:rPr>
                <w:b/>
                <w:bCs/>
                <w:sz w:val="18"/>
                <w:szCs w:val="18"/>
                <w:lang w:val="en-US" w:eastAsia="zh-CN"/>
              </w:rPr>
              <w:t>Status</w:t>
            </w:r>
          </w:p>
        </w:tc>
        <w:tc>
          <w:tcPr>
            <w:tcW w:w="1985" w:type="dxa"/>
          </w:tcPr>
          <w:p w14:paraId="62FC7A39"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Comments</w:t>
            </w:r>
          </w:p>
        </w:tc>
      </w:tr>
      <w:tr w:rsidR="00F00CD8" w:rsidRPr="00B04195" w14:paraId="4DBCF603" w14:textId="77777777" w:rsidTr="002915BB">
        <w:tc>
          <w:tcPr>
            <w:tcW w:w="1542" w:type="dxa"/>
          </w:tcPr>
          <w:p w14:paraId="42DEEC9A"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R4-2211623</w:t>
            </w:r>
          </w:p>
        </w:tc>
        <w:tc>
          <w:tcPr>
            <w:tcW w:w="1436" w:type="dxa"/>
          </w:tcPr>
          <w:p w14:paraId="7D279E8B" w14:textId="77777777" w:rsidR="00F00CD8" w:rsidRPr="00314C3C" w:rsidRDefault="00F00CD8" w:rsidP="002915BB">
            <w:pPr>
              <w:spacing w:before="0" w:after="0" w:line="240" w:lineRule="auto"/>
              <w:jc w:val="left"/>
              <w:rPr>
                <w:sz w:val="18"/>
                <w:szCs w:val="18"/>
              </w:rPr>
            </w:pPr>
            <w:r w:rsidRPr="00314C3C">
              <w:rPr>
                <w:sz w:val="18"/>
                <w:szCs w:val="18"/>
              </w:rPr>
              <w:t>R4-2214562</w:t>
            </w:r>
          </w:p>
        </w:tc>
        <w:tc>
          <w:tcPr>
            <w:tcW w:w="2976" w:type="dxa"/>
          </w:tcPr>
          <w:p w14:paraId="73FA2916"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CR: Maintenance of phase continuity requirements for DMRS bundling in FR1</w:t>
            </w:r>
          </w:p>
        </w:tc>
        <w:tc>
          <w:tcPr>
            <w:tcW w:w="1560" w:type="dxa"/>
          </w:tcPr>
          <w:p w14:paraId="5F073517"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China Telecom</w:t>
            </w:r>
          </w:p>
        </w:tc>
        <w:tc>
          <w:tcPr>
            <w:tcW w:w="1417" w:type="dxa"/>
          </w:tcPr>
          <w:p w14:paraId="328C9630" w14:textId="77777777" w:rsidR="00F00CD8" w:rsidRPr="006046CC"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greed</w:t>
            </w:r>
          </w:p>
        </w:tc>
        <w:tc>
          <w:tcPr>
            <w:tcW w:w="1985" w:type="dxa"/>
          </w:tcPr>
          <w:p w14:paraId="566A7951"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To capture R&amp;S comments</w:t>
            </w:r>
          </w:p>
        </w:tc>
      </w:tr>
      <w:tr w:rsidR="00F00CD8" w14:paraId="069F6207" w14:textId="77777777" w:rsidTr="002915BB">
        <w:tc>
          <w:tcPr>
            <w:tcW w:w="1542" w:type="dxa"/>
          </w:tcPr>
          <w:p w14:paraId="6536A5E8" w14:textId="77777777" w:rsidR="00F00CD8" w:rsidRPr="006046CC" w:rsidRDefault="00F00CD8" w:rsidP="002915BB">
            <w:pPr>
              <w:spacing w:before="0" w:after="0" w:line="240" w:lineRule="auto"/>
              <w:jc w:val="left"/>
              <w:rPr>
                <w:rFonts w:eastAsiaTheme="minorEastAsia"/>
                <w:sz w:val="18"/>
                <w:szCs w:val="18"/>
                <w:lang w:eastAsia="zh-CN"/>
              </w:rPr>
            </w:pPr>
            <w:r w:rsidRPr="006046CC">
              <w:rPr>
                <w:sz w:val="18"/>
                <w:szCs w:val="18"/>
              </w:rPr>
              <w:t>R4-2213249</w:t>
            </w:r>
          </w:p>
        </w:tc>
        <w:tc>
          <w:tcPr>
            <w:tcW w:w="1436" w:type="dxa"/>
          </w:tcPr>
          <w:p w14:paraId="7C87A6CB" w14:textId="77777777" w:rsidR="00F00CD8" w:rsidRPr="00314C3C" w:rsidRDefault="00F00CD8" w:rsidP="002915BB">
            <w:pPr>
              <w:spacing w:before="0" w:after="0" w:line="240" w:lineRule="auto"/>
              <w:jc w:val="left"/>
              <w:rPr>
                <w:sz w:val="18"/>
                <w:szCs w:val="18"/>
              </w:rPr>
            </w:pPr>
            <w:r w:rsidRPr="00314C3C">
              <w:rPr>
                <w:sz w:val="18"/>
                <w:szCs w:val="18"/>
              </w:rPr>
              <w:t>R4-2214619</w:t>
            </w:r>
          </w:p>
        </w:tc>
        <w:tc>
          <w:tcPr>
            <w:tcW w:w="2976" w:type="dxa"/>
          </w:tcPr>
          <w:p w14:paraId="7B16C110"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CR on DMRS bundling support for CA in FR1_FR2</w:t>
            </w:r>
          </w:p>
        </w:tc>
        <w:tc>
          <w:tcPr>
            <w:tcW w:w="1560" w:type="dxa"/>
          </w:tcPr>
          <w:p w14:paraId="32F984D0"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Ericsson</w:t>
            </w:r>
          </w:p>
        </w:tc>
        <w:tc>
          <w:tcPr>
            <w:tcW w:w="1417" w:type="dxa"/>
          </w:tcPr>
          <w:p w14:paraId="2968FF19" w14:textId="77777777" w:rsidR="00F00CD8"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3</w:t>
            </w:r>
            <w:r>
              <w:rPr>
                <w:rFonts w:eastAsia="等线"/>
                <w:sz w:val="18"/>
                <w:szCs w:val="18"/>
                <w:lang w:val="en-US" w:eastAsia="zh-CN"/>
              </w:rPr>
              <w:t>249 postponed</w:t>
            </w:r>
          </w:p>
          <w:p w14:paraId="3C0F2C43" w14:textId="77777777" w:rsidR="00F00CD8" w:rsidRPr="00B264EA"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4619 withdrawn</w:t>
            </w:r>
          </w:p>
        </w:tc>
        <w:tc>
          <w:tcPr>
            <w:tcW w:w="1985" w:type="dxa"/>
          </w:tcPr>
          <w:p w14:paraId="2D21D970"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r w:rsidR="00F00CD8" w14:paraId="429BEF97" w14:textId="77777777" w:rsidTr="002915BB">
        <w:tc>
          <w:tcPr>
            <w:tcW w:w="1542" w:type="dxa"/>
          </w:tcPr>
          <w:p w14:paraId="2B804CD5" w14:textId="77777777" w:rsidR="00F00CD8" w:rsidRPr="006046CC" w:rsidRDefault="00F00CD8" w:rsidP="002915BB">
            <w:pPr>
              <w:spacing w:before="0" w:after="0" w:line="240" w:lineRule="auto"/>
              <w:jc w:val="left"/>
              <w:rPr>
                <w:rFonts w:eastAsiaTheme="minorEastAsia"/>
                <w:sz w:val="18"/>
                <w:szCs w:val="18"/>
                <w:lang w:eastAsia="zh-CN"/>
              </w:rPr>
            </w:pPr>
            <w:r w:rsidRPr="006046CC">
              <w:rPr>
                <w:sz w:val="18"/>
                <w:szCs w:val="18"/>
              </w:rPr>
              <w:t>R4-2213375</w:t>
            </w:r>
          </w:p>
        </w:tc>
        <w:tc>
          <w:tcPr>
            <w:tcW w:w="1436" w:type="dxa"/>
          </w:tcPr>
          <w:p w14:paraId="74105A3F" w14:textId="77777777" w:rsidR="00F00CD8" w:rsidRPr="00314C3C" w:rsidRDefault="00F00CD8" w:rsidP="002915BB">
            <w:pPr>
              <w:spacing w:before="0" w:after="0" w:line="240" w:lineRule="auto"/>
              <w:jc w:val="left"/>
              <w:rPr>
                <w:sz w:val="18"/>
                <w:szCs w:val="18"/>
              </w:rPr>
            </w:pPr>
            <w:r w:rsidRPr="00314C3C">
              <w:rPr>
                <w:sz w:val="18"/>
                <w:szCs w:val="18"/>
              </w:rPr>
              <w:t>R4-2214623</w:t>
            </w:r>
          </w:p>
        </w:tc>
        <w:tc>
          <w:tcPr>
            <w:tcW w:w="2976" w:type="dxa"/>
          </w:tcPr>
          <w:p w14:paraId="32631F0B"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CR on DMRS bundling support for CA in FR1</w:t>
            </w:r>
          </w:p>
        </w:tc>
        <w:tc>
          <w:tcPr>
            <w:tcW w:w="1560" w:type="dxa"/>
          </w:tcPr>
          <w:p w14:paraId="1FAAC217"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Ericsson</w:t>
            </w:r>
          </w:p>
        </w:tc>
        <w:tc>
          <w:tcPr>
            <w:tcW w:w="1417" w:type="dxa"/>
          </w:tcPr>
          <w:p w14:paraId="74E49EB4" w14:textId="77777777" w:rsidR="00F00CD8"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3375 postponed</w:t>
            </w:r>
          </w:p>
          <w:p w14:paraId="01A961FF" w14:textId="77777777" w:rsidR="00F00CD8" w:rsidRPr="006046CC"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4623 withdrawn</w:t>
            </w:r>
          </w:p>
        </w:tc>
        <w:tc>
          <w:tcPr>
            <w:tcW w:w="1985" w:type="dxa"/>
          </w:tcPr>
          <w:p w14:paraId="5A2117D3"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r w:rsidR="00F00CD8" w14:paraId="6146B61C" w14:textId="77777777" w:rsidTr="002915BB">
        <w:tc>
          <w:tcPr>
            <w:tcW w:w="1542" w:type="dxa"/>
          </w:tcPr>
          <w:p w14:paraId="73435569" w14:textId="77777777" w:rsidR="00F00CD8" w:rsidRPr="006046CC" w:rsidRDefault="00F00CD8" w:rsidP="002915BB">
            <w:pPr>
              <w:spacing w:before="0" w:after="0" w:line="240" w:lineRule="auto"/>
              <w:jc w:val="left"/>
              <w:rPr>
                <w:rFonts w:eastAsiaTheme="minorEastAsia"/>
                <w:sz w:val="18"/>
                <w:szCs w:val="18"/>
                <w:lang w:eastAsia="zh-CN"/>
              </w:rPr>
            </w:pPr>
            <w:r w:rsidRPr="006046CC">
              <w:rPr>
                <w:sz w:val="18"/>
                <w:szCs w:val="18"/>
              </w:rPr>
              <w:t>R4-2213738</w:t>
            </w:r>
          </w:p>
        </w:tc>
        <w:tc>
          <w:tcPr>
            <w:tcW w:w="1436" w:type="dxa"/>
          </w:tcPr>
          <w:p w14:paraId="79308A03" w14:textId="77777777" w:rsidR="00F00CD8" w:rsidRPr="006046CC" w:rsidRDefault="00F00CD8" w:rsidP="002915BB">
            <w:pPr>
              <w:spacing w:before="0" w:after="0" w:line="240" w:lineRule="auto"/>
              <w:jc w:val="left"/>
              <w:rPr>
                <w:rFonts w:eastAsiaTheme="minorEastAsia"/>
                <w:sz w:val="18"/>
                <w:szCs w:val="18"/>
                <w:lang w:val="en-US" w:eastAsia="zh-CN"/>
              </w:rPr>
            </w:pPr>
          </w:p>
        </w:tc>
        <w:tc>
          <w:tcPr>
            <w:tcW w:w="2976" w:type="dxa"/>
          </w:tcPr>
          <w:p w14:paraId="562B9272"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CR for TS 38.101-1: clarification on DMRS bundling RF requirements for SUL</w:t>
            </w:r>
          </w:p>
        </w:tc>
        <w:tc>
          <w:tcPr>
            <w:tcW w:w="1560" w:type="dxa"/>
          </w:tcPr>
          <w:p w14:paraId="609DF4E8"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Huawei, HiSilicon, China Telecom, CMCC</w:t>
            </w:r>
          </w:p>
        </w:tc>
        <w:tc>
          <w:tcPr>
            <w:tcW w:w="1417" w:type="dxa"/>
          </w:tcPr>
          <w:p w14:paraId="26C94BCA" w14:textId="77777777" w:rsidR="00F00CD8" w:rsidRPr="006046CC"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Postponed</w:t>
            </w:r>
          </w:p>
        </w:tc>
        <w:tc>
          <w:tcPr>
            <w:tcW w:w="1985" w:type="dxa"/>
          </w:tcPr>
          <w:p w14:paraId="136D4041" w14:textId="77777777" w:rsidR="00F00CD8" w:rsidRPr="006046CC" w:rsidRDefault="00F00CD8" w:rsidP="002915BB">
            <w:pPr>
              <w:spacing w:before="0" w:after="0" w:line="240" w:lineRule="auto"/>
              <w:jc w:val="left"/>
              <w:rPr>
                <w:rFonts w:eastAsiaTheme="minorEastAsia"/>
                <w:sz w:val="18"/>
                <w:szCs w:val="18"/>
                <w:lang w:val="en-US" w:eastAsia="zh-CN"/>
              </w:rPr>
            </w:pPr>
          </w:p>
        </w:tc>
      </w:tr>
      <w:tr w:rsidR="00F00CD8" w14:paraId="04FD0F25" w14:textId="77777777" w:rsidTr="002915BB">
        <w:tc>
          <w:tcPr>
            <w:tcW w:w="1542" w:type="dxa"/>
          </w:tcPr>
          <w:p w14:paraId="70C5285C" w14:textId="77777777" w:rsidR="00F00CD8" w:rsidRPr="006046CC" w:rsidRDefault="00F00CD8" w:rsidP="002915BB">
            <w:pPr>
              <w:spacing w:before="0" w:after="0" w:line="240" w:lineRule="auto"/>
              <w:jc w:val="left"/>
              <w:rPr>
                <w:rFonts w:eastAsiaTheme="minorEastAsia"/>
                <w:sz w:val="18"/>
                <w:szCs w:val="18"/>
                <w:lang w:eastAsia="zh-CN"/>
              </w:rPr>
            </w:pPr>
            <w:r w:rsidRPr="006046CC">
              <w:rPr>
                <w:sz w:val="18"/>
                <w:szCs w:val="18"/>
              </w:rPr>
              <w:t>R4-2214041</w:t>
            </w:r>
          </w:p>
        </w:tc>
        <w:tc>
          <w:tcPr>
            <w:tcW w:w="1436" w:type="dxa"/>
          </w:tcPr>
          <w:p w14:paraId="56AA499B" w14:textId="77777777" w:rsidR="00F00CD8" w:rsidRPr="006046CC" w:rsidRDefault="00F00CD8" w:rsidP="002915BB">
            <w:pPr>
              <w:spacing w:before="0" w:after="0" w:line="240" w:lineRule="auto"/>
              <w:jc w:val="left"/>
              <w:rPr>
                <w:rFonts w:eastAsiaTheme="minorEastAsia"/>
                <w:sz w:val="18"/>
                <w:szCs w:val="18"/>
                <w:lang w:val="en-US" w:eastAsia="zh-CN"/>
              </w:rPr>
            </w:pPr>
            <w:r w:rsidRPr="00314C3C">
              <w:rPr>
                <w:rFonts w:eastAsiaTheme="minorEastAsia"/>
                <w:sz w:val="18"/>
                <w:szCs w:val="18"/>
                <w:lang w:val="en-US" w:eastAsia="zh-CN"/>
              </w:rPr>
              <w:t>R4-2214653</w:t>
            </w:r>
          </w:p>
        </w:tc>
        <w:tc>
          <w:tcPr>
            <w:tcW w:w="2976" w:type="dxa"/>
          </w:tcPr>
          <w:p w14:paraId="5DD6A6A2"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CR 38.101-1 DMRS DL CA</w:t>
            </w:r>
          </w:p>
        </w:tc>
        <w:tc>
          <w:tcPr>
            <w:tcW w:w="1560" w:type="dxa"/>
          </w:tcPr>
          <w:p w14:paraId="0EC38134"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sz w:val="18"/>
                <w:szCs w:val="18"/>
              </w:rPr>
              <w:t>Qualcomm Incorporated, China Telecom</w:t>
            </w:r>
          </w:p>
        </w:tc>
        <w:tc>
          <w:tcPr>
            <w:tcW w:w="1417" w:type="dxa"/>
          </w:tcPr>
          <w:p w14:paraId="7D404E07" w14:textId="77777777" w:rsidR="00F00CD8" w:rsidRPr="006046CC" w:rsidRDefault="00F00CD8" w:rsidP="002915BB">
            <w:pPr>
              <w:spacing w:before="0" w:after="0" w:line="240" w:lineRule="auto"/>
              <w:jc w:val="left"/>
              <w:rPr>
                <w:rFonts w:eastAsiaTheme="minorEastAsia"/>
                <w:sz w:val="18"/>
                <w:szCs w:val="18"/>
                <w:lang w:val="en-US" w:eastAsia="zh-CN"/>
              </w:rPr>
            </w:pPr>
            <w:r w:rsidRPr="00893EF1">
              <w:rPr>
                <w:rFonts w:eastAsiaTheme="minorEastAsia"/>
                <w:sz w:val="18"/>
                <w:szCs w:val="18"/>
                <w:lang w:val="en-US" w:eastAsia="zh-CN"/>
              </w:rPr>
              <w:t>Agreed</w:t>
            </w:r>
          </w:p>
        </w:tc>
        <w:tc>
          <w:tcPr>
            <w:tcW w:w="1985" w:type="dxa"/>
          </w:tcPr>
          <w:p w14:paraId="26FE4DD8" w14:textId="77777777" w:rsidR="00F00CD8" w:rsidRPr="006046CC" w:rsidRDefault="00F00CD8" w:rsidP="002915BB">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bl>
    <w:p w14:paraId="7B3AB057" w14:textId="77777777" w:rsidR="00F00CD8" w:rsidRDefault="00F00CD8" w:rsidP="00F00CD8">
      <w:pPr>
        <w:rPr>
          <w:rFonts w:ascii="Arial" w:hAnsi="Arial" w:cs="Arial"/>
          <w:b/>
          <w:color w:val="C00000"/>
          <w:lang w:eastAsia="zh-CN"/>
        </w:rPr>
      </w:pPr>
    </w:p>
    <w:p w14:paraId="158BF8C3"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6</w:t>
      </w:r>
    </w:p>
    <w:p w14:paraId="35D30DC2" w14:textId="77777777" w:rsidR="00F00CD8" w:rsidRPr="00624B7F" w:rsidRDefault="00F00CD8" w:rsidP="00F00CD8">
      <w:pPr>
        <w:rPr>
          <w:b/>
          <w:u w:val="single"/>
        </w:rPr>
      </w:pPr>
      <w:r w:rsidRPr="00624B7F">
        <w:rPr>
          <w:b/>
          <w:u w:val="single"/>
        </w:rPr>
        <w:t>Issue 1-3: CA capability for DMRS bundling</w:t>
      </w:r>
    </w:p>
    <w:p w14:paraId="7CC398CD" w14:textId="77777777" w:rsidR="00F00CD8" w:rsidRPr="00624B7F" w:rsidRDefault="00F00CD8" w:rsidP="00F00CD8">
      <w:pPr>
        <w:pStyle w:val="a"/>
        <w:numPr>
          <w:ilvl w:val="0"/>
          <w:numId w:val="9"/>
        </w:numPr>
        <w:adjustRightInd w:val="0"/>
        <w:spacing w:after="180"/>
        <w:ind w:left="714" w:hanging="357"/>
        <w:rPr>
          <w:szCs w:val="20"/>
        </w:rPr>
      </w:pPr>
      <w:r w:rsidRPr="00624B7F">
        <w:rPr>
          <w:b/>
          <w:szCs w:val="20"/>
        </w:rPr>
        <w:t xml:space="preserve">Background: </w:t>
      </w:r>
      <w:r w:rsidRPr="00624B7F">
        <w:rPr>
          <w:szCs w:val="20"/>
        </w:rPr>
        <w:t xml:space="preserve">Updated RAN1 UE feature list in LS </w:t>
      </w:r>
      <w:hyperlink r:id="rId57" w:history="1">
        <w:r w:rsidRPr="00624B7F">
          <w:rPr>
            <w:szCs w:val="20"/>
          </w:rPr>
          <w:t>R4-2211513</w:t>
        </w:r>
      </w:hyperlink>
      <w:r w:rsidRPr="00624B7F">
        <w:rPr>
          <w:szCs w:val="20"/>
        </w:rPr>
        <w:t>/R1-2205609</w:t>
      </w:r>
    </w:p>
    <w:p w14:paraId="76C9DBB1" w14:textId="77777777" w:rsidR="00F00CD8" w:rsidRPr="00C67306" w:rsidRDefault="00F00CD8" w:rsidP="00F00CD8">
      <w:pPr>
        <w:pStyle w:val="a"/>
        <w:numPr>
          <w:ilvl w:val="1"/>
          <w:numId w:val="9"/>
        </w:numPr>
        <w:adjustRightInd w:val="0"/>
        <w:spacing w:after="180"/>
        <w:ind w:left="1440"/>
      </w:pPr>
      <w:r w:rsidRPr="00C67306">
        <w:t>Per band granularity was agreed for FG30-4</w:t>
      </w:r>
    </w:p>
    <w:p w14:paraId="38FE12CE" w14:textId="77777777" w:rsidR="00F00CD8" w:rsidRPr="00C67306" w:rsidRDefault="00F00CD8" w:rsidP="00F00CD8">
      <w:pPr>
        <w:pStyle w:val="a"/>
        <w:numPr>
          <w:ilvl w:val="1"/>
          <w:numId w:val="9"/>
        </w:numPr>
        <w:adjustRightInd w:val="0"/>
        <w:spacing w:after="180"/>
        <w:ind w:left="1440"/>
      </w:pPr>
      <w:r w:rsidRPr="00C67306">
        <w:t>The granularities for FG30-4a/b/…./h are still i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96"/>
        <w:gridCol w:w="709"/>
        <w:gridCol w:w="2410"/>
        <w:gridCol w:w="4252"/>
        <w:gridCol w:w="1134"/>
      </w:tblGrid>
      <w:tr w:rsidR="00F00CD8" w:rsidRPr="00624B7F" w14:paraId="1F9C2F44" w14:textId="77777777" w:rsidTr="002915BB">
        <w:trPr>
          <w:trHeight w:val="20"/>
        </w:trPr>
        <w:tc>
          <w:tcPr>
            <w:tcW w:w="1696" w:type="dxa"/>
            <w:tcMar>
              <w:top w:w="0" w:type="dxa"/>
              <w:left w:w="108" w:type="dxa"/>
              <w:bottom w:w="0" w:type="dxa"/>
              <w:right w:w="108" w:type="dxa"/>
            </w:tcMar>
          </w:tcPr>
          <w:p w14:paraId="06244C45" w14:textId="77777777" w:rsidR="00F00CD8" w:rsidRPr="00624B7F" w:rsidRDefault="00F00CD8" w:rsidP="002915BB">
            <w:pPr>
              <w:spacing w:after="0"/>
              <w:rPr>
                <w:b/>
              </w:rPr>
            </w:pPr>
            <w:r w:rsidRPr="00624B7F">
              <w:rPr>
                <w:b/>
              </w:rPr>
              <w:t>Features</w:t>
            </w:r>
          </w:p>
        </w:tc>
        <w:tc>
          <w:tcPr>
            <w:tcW w:w="709" w:type="dxa"/>
            <w:tcMar>
              <w:top w:w="0" w:type="dxa"/>
              <w:left w:w="108" w:type="dxa"/>
              <w:bottom w:w="0" w:type="dxa"/>
              <w:right w:w="108" w:type="dxa"/>
            </w:tcMar>
          </w:tcPr>
          <w:p w14:paraId="398EA7F7" w14:textId="77777777" w:rsidR="00F00CD8" w:rsidRPr="00624B7F" w:rsidRDefault="00F00CD8" w:rsidP="002915BB">
            <w:pPr>
              <w:spacing w:after="0"/>
              <w:rPr>
                <w:b/>
              </w:rPr>
            </w:pPr>
            <w:r w:rsidRPr="00624B7F">
              <w:rPr>
                <w:b/>
              </w:rPr>
              <w:t>Index</w:t>
            </w:r>
          </w:p>
        </w:tc>
        <w:tc>
          <w:tcPr>
            <w:tcW w:w="2410" w:type="dxa"/>
            <w:tcMar>
              <w:top w:w="0" w:type="dxa"/>
              <w:left w:w="108" w:type="dxa"/>
              <w:bottom w:w="0" w:type="dxa"/>
              <w:right w:w="108" w:type="dxa"/>
            </w:tcMar>
          </w:tcPr>
          <w:p w14:paraId="30CE91B6" w14:textId="77777777" w:rsidR="00F00CD8" w:rsidRPr="00624B7F" w:rsidRDefault="00F00CD8" w:rsidP="002915BB">
            <w:pPr>
              <w:spacing w:after="0"/>
              <w:rPr>
                <w:b/>
              </w:rPr>
            </w:pPr>
            <w:r w:rsidRPr="00624B7F">
              <w:rPr>
                <w:b/>
              </w:rPr>
              <w:t>Feature group</w:t>
            </w:r>
          </w:p>
        </w:tc>
        <w:tc>
          <w:tcPr>
            <w:tcW w:w="4252" w:type="dxa"/>
            <w:tcMar>
              <w:top w:w="0" w:type="dxa"/>
              <w:left w:w="108" w:type="dxa"/>
              <w:bottom w:w="0" w:type="dxa"/>
              <w:right w:w="108" w:type="dxa"/>
            </w:tcMar>
          </w:tcPr>
          <w:p w14:paraId="7FB8CAEE" w14:textId="77777777" w:rsidR="00F00CD8" w:rsidRPr="00624B7F" w:rsidRDefault="00F00CD8" w:rsidP="002915BB">
            <w:pPr>
              <w:spacing w:after="0"/>
              <w:rPr>
                <w:b/>
              </w:rPr>
            </w:pPr>
            <w:r w:rsidRPr="00624B7F">
              <w:rPr>
                <w:b/>
              </w:rPr>
              <w:t>Components</w:t>
            </w:r>
          </w:p>
        </w:tc>
        <w:tc>
          <w:tcPr>
            <w:tcW w:w="1134" w:type="dxa"/>
            <w:tcMar>
              <w:top w:w="0" w:type="dxa"/>
              <w:left w:w="108" w:type="dxa"/>
              <w:bottom w:w="0" w:type="dxa"/>
              <w:right w:w="108" w:type="dxa"/>
            </w:tcMar>
          </w:tcPr>
          <w:p w14:paraId="6F4E082A" w14:textId="77777777" w:rsidR="00F00CD8" w:rsidRPr="00624B7F" w:rsidRDefault="00F00CD8" w:rsidP="002915BB">
            <w:pPr>
              <w:spacing w:after="0"/>
              <w:rPr>
                <w:b/>
              </w:rPr>
            </w:pPr>
            <w:r w:rsidRPr="00624B7F">
              <w:rPr>
                <w:b/>
              </w:rPr>
              <w:t>Type</w:t>
            </w:r>
          </w:p>
        </w:tc>
      </w:tr>
      <w:tr w:rsidR="00F00CD8" w:rsidRPr="00624B7F" w14:paraId="4C0E2907" w14:textId="77777777" w:rsidTr="002915BB">
        <w:trPr>
          <w:trHeight w:val="20"/>
        </w:trPr>
        <w:tc>
          <w:tcPr>
            <w:tcW w:w="1696" w:type="dxa"/>
            <w:tcMar>
              <w:top w:w="0" w:type="dxa"/>
              <w:left w:w="108" w:type="dxa"/>
              <w:bottom w:w="0" w:type="dxa"/>
              <w:right w:w="108" w:type="dxa"/>
            </w:tcMar>
            <w:hideMark/>
          </w:tcPr>
          <w:p w14:paraId="45CE0EDB"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0D1CC885" w14:textId="77777777" w:rsidR="00F00CD8" w:rsidRPr="00624B7F" w:rsidRDefault="00F00CD8" w:rsidP="002915BB">
            <w:pPr>
              <w:spacing w:after="0"/>
            </w:pPr>
            <w:r w:rsidRPr="00624B7F">
              <w:t>30-4</w:t>
            </w:r>
          </w:p>
        </w:tc>
        <w:tc>
          <w:tcPr>
            <w:tcW w:w="2410" w:type="dxa"/>
            <w:tcMar>
              <w:top w:w="0" w:type="dxa"/>
              <w:left w:w="108" w:type="dxa"/>
              <w:bottom w:w="0" w:type="dxa"/>
              <w:right w:w="108" w:type="dxa"/>
            </w:tcMar>
            <w:hideMark/>
          </w:tcPr>
          <w:p w14:paraId="24454B71" w14:textId="77777777" w:rsidR="00F00CD8" w:rsidRPr="00624B7F" w:rsidRDefault="00F00CD8" w:rsidP="002915BB">
            <w:pPr>
              <w:spacing w:after="0"/>
            </w:pPr>
            <w:r w:rsidRPr="00624B7F">
              <w:t>The maximum duration for DM-RS bundling</w:t>
            </w:r>
          </w:p>
        </w:tc>
        <w:tc>
          <w:tcPr>
            <w:tcW w:w="4252" w:type="dxa"/>
            <w:tcMar>
              <w:top w:w="0" w:type="dxa"/>
              <w:left w:w="108" w:type="dxa"/>
              <w:bottom w:w="0" w:type="dxa"/>
              <w:right w:w="108" w:type="dxa"/>
            </w:tcMar>
            <w:hideMark/>
          </w:tcPr>
          <w:p w14:paraId="116BFF93" w14:textId="77777777" w:rsidR="00F00CD8" w:rsidRPr="00624B7F" w:rsidRDefault="00F00CD8" w:rsidP="002915BB">
            <w:pPr>
              <w:spacing w:after="0"/>
            </w:pPr>
            <w:r w:rsidRPr="00624B7F">
              <w:t>The maximum duration during which UE is able to maintain power consisitency and phase continuity to support DM-RS bundling for PUSCH/PUCCH</w:t>
            </w:r>
          </w:p>
        </w:tc>
        <w:tc>
          <w:tcPr>
            <w:tcW w:w="1134" w:type="dxa"/>
            <w:tcMar>
              <w:top w:w="0" w:type="dxa"/>
              <w:left w:w="108" w:type="dxa"/>
              <w:bottom w:w="0" w:type="dxa"/>
              <w:right w:w="108" w:type="dxa"/>
            </w:tcMar>
            <w:hideMark/>
          </w:tcPr>
          <w:p w14:paraId="773875DA" w14:textId="77777777" w:rsidR="00F00CD8" w:rsidRPr="00624B7F" w:rsidRDefault="00F00CD8" w:rsidP="002915BB">
            <w:pPr>
              <w:spacing w:after="0"/>
            </w:pPr>
            <w:r w:rsidRPr="00624B7F">
              <w:t>Per band</w:t>
            </w:r>
          </w:p>
        </w:tc>
      </w:tr>
      <w:tr w:rsidR="00F00CD8" w:rsidRPr="00624B7F" w14:paraId="646CFD11" w14:textId="77777777" w:rsidTr="002915BB">
        <w:trPr>
          <w:trHeight w:val="20"/>
        </w:trPr>
        <w:tc>
          <w:tcPr>
            <w:tcW w:w="1696" w:type="dxa"/>
            <w:tcMar>
              <w:top w:w="0" w:type="dxa"/>
              <w:left w:w="108" w:type="dxa"/>
              <w:bottom w:w="0" w:type="dxa"/>
              <w:right w:w="108" w:type="dxa"/>
            </w:tcMar>
            <w:hideMark/>
          </w:tcPr>
          <w:p w14:paraId="5648BCB2"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3F7BD99F" w14:textId="77777777" w:rsidR="00F00CD8" w:rsidRPr="00624B7F" w:rsidRDefault="00F00CD8" w:rsidP="002915BB">
            <w:pPr>
              <w:spacing w:after="0"/>
            </w:pPr>
            <w:r w:rsidRPr="00624B7F">
              <w:t>30-4a</w:t>
            </w:r>
          </w:p>
        </w:tc>
        <w:tc>
          <w:tcPr>
            <w:tcW w:w="2410" w:type="dxa"/>
            <w:tcMar>
              <w:top w:w="0" w:type="dxa"/>
              <w:left w:w="108" w:type="dxa"/>
              <w:bottom w:w="0" w:type="dxa"/>
              <w:right w:w="108" w:type="dxa"/>
            </w:tcMar>
            <w:hideMark/>
          </w:tcPr>
          <w:p w14:paraId="0D588441" w14:textId="77777777" w:rsidR="00F00CD8" w:rsidRPr="00624B7F" w:rsidRDefault="00F00CD8" w:rsidP="002915BB">
            <w:pPr>
              <w:spacing w:after="0"/>
            </w:pPr>
            <w:r w:rsidRPr="00624B7F">
              <w:t>DM-RS bundling for PUSCH repetition type A</w:t>
            </w:r>
          </w:p>
        </w:tc>
        <w:tc>
          <w:tcPr>
            <w:tcW w:w="4252" w:type="dxa"/>
            <w:tcMar>
              <w:top w:w="0" w:type="dxa"/>
              <w:left w:w="108" w:type="dxa"/>
              <w:bottom w:w="0" w:type="dxa"/>
              <w:right w:w="108" w:type="dxa"/>
            </w:tcMar>
            <w:hideMark/>
          </w:tcPr>
          <w:p w14:paraId="17D65CC6" w14:textId="77777777" w:rsidR="00F00CD8" w:rsidRPr="00624B7F" w:rsidRDefault="00F00CD8" w:rsidP="002915BB">
            <w:pPr>
              <w:spacing w:after="0"/>
            </w:pPr>
            <w:r w:rsidRPr="00624B7F">
              <w:t>Support DM-RS bundling for PUSCH repetition type A</w:t>
            </w:r>
          </w:p>
        </w:tc>
        <w:tc>
          <w:tcPr>
            <w:tcW w:w="1134" w:type="dxa"/>
            <w:tcMar>
              <w:top w:w="0" w:type="dxa"/>
              <w:left w:w="108" w:type="dxa"/>
              <w:bottom w:w="0" w:type="dxa"/>
              <w:right w:w="108" w:type="dxa"/>
            </w:tcMar>
            <w:hideMark/>
          </w:tcPr>
          <w:p w14:paraId="15B1E363" w14:textId="77777777" w:rsidR="00F00CD8" w:rsidRPr="00BE6448" w:rsidRDefault="00F00CD8" w:rsidP="002915BB">
            <w:pPr>
              <w:spacing w:after="0"/>
            </w:pPr>
            <w:r w:rsidRPr="00BE6448">
              <w:t>[Per UE]</w:t>
            </w:r>
          </w:p>
        </w:tc>
      </w:tr>
      <w:tr w:rsidR="00F00CD8" w:rsidRPr="00624B7F" w14:paraId="2EE31C55" w14:textId="77777777" w:rsidTr="002915BB">
        <w:trPr>
          <w:trHeight w:val="20"/>
        </w:trPr>
        <w:tc>
          <w:tcPr>
            <w:tcW w:w="1696" w:type="dxa"/>
            <w:tcMar>
              <w:top w:w="0" w:type="dxa"/>
              <w:left w:w="108" w:type="dxa"/>
              <w:bottom w:w="0" w:type="dxa"/>
              <w:right w:w="108" w:type="dxa"/>
            </w:tcMar>
            <w:hideMark/>
          </w:tcPr>
          <w:p w14:paraId="4435668B"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4FABB584" w14:textId="77777777" w:rsidR="00F00CD8" w:rsidRPr="00624B7F" w:rsidRDefault="00F00CD8" w:rsidP="002915BB">
            <w:pPr>
              <w:spacing w:after="0"/>
            </w:pPr>
            <w:r w:rsidRPr="00624B7F">
              <w:t>30-4b</w:t>
            </w:r>
          </w:p>
        </w:tc>
        <w:tc>
          <w:tcPr>
            <w:tcW w:w="2410" w:type="dxa"/>
            <w:tcMar>
              <w:top w:w="0" w:type="dxa"/>
              <w:left w:w="108" w:type="dxa"/>
              <w:bottom w:w="0" w:type="dxa"/>
              <w:right w:w="108" w:type="dxa"/>
            </w:tcMar>
            <w:hideMark/>
          </w:tcPr>
          <w:p w14:paraId="095F6CB0" w14:textId="77777777" w:rsidR="00F00CD8" w:rsidRPr="00624B7F" w:rsidRDefault="00F00CD8" w:rsidP="002915BB">
            <w:pPr>
              <w:spacing w:after="0"/>
            </w:pPr>
            <w:r w:rsidRPr="00624B7F">
              <w:t>DM-RS bundling for PUSCH repetition type B</w:t>
            </w:r>
          </w:p>
        </w:tc>
        <w:tc>
          <w:tcPr>
            <w:tcW w:w="4252" w:type="dxa"/>
            <w:tcMar>
              <w:top w:w="0" w:type="dxa"/>
              <w:left w:w="108" w:type="dxa"/>
              <w:bottom w:w="0" w:type="dxa"/>
              <w:right w:w="108" w:type="dxa"/>
            </w:tcMar>
            <w:hideMark/>
          </w:tcPr>
          <w:p w14:paraId="2CD94659" w14:textId="77777777" w:rsidR="00F00CD8" w:rsidRPr="00624B7F" w:rsidRDefault="00F00CD8" w:rsidP="002915BB">
            <w:pPr>
              <w:spacing w:after="0"/>
            </w:pPr>
            <w:r w:rsidRPr="00624B7F">
              <w:t>Support DM-RS bundling for PUSCH repetition type B</w:t>
            </w:r>
          </w:p>
        </w:tc>
        <w:tc>
          <w:tcPr>
            <w:tcW w:w="1134" w:type="dxa"/>
            <w:tcMar>
              <w:top w:w="0" w:type="dxa"/>
              <w:left w:w="108" w:type="dxa"/>
              <w:bottom w:w="0" w:type="dxa"/>
              <w:right w:w="108" w:type="dxa"/>
            </w:tcMar>
            <w:hideMark/>
          </w:tcPr>
          <w:p w14:paraId="266C96D4" w14:textId="77777777" w:rsidR="00F00CD8" w:rsidRPr="00BE6448" w:rsidRDefault="00F00CD8" w:rsidP="002915BB">
            <w:pPr>
              <w:spacing w:after="0"/>
            </w:pPr>
            <w:r w:rsidRPr="00BE6448">
              <w:t>[Per UE]</w:t>
            </w:r>
          </w:p>
        </w:tc>
      </w:tr>
      <w:tr w:rsidR="00F00CD8" w:rsidRPr="00624B7F" w14:paraId="6BA8888C" w14:textId="77777777" w:rsidTr="002915BB">
        <w:trPr>
          <w:trHeight w:val="20"/>
        </w:trPr>
        <w:tc>
          <w:tcPr>
            <w:tcW w:w="1696" w:type="dxa"/>
            <w:tcMar>
              <w:top w:w="0" w:type="dxa"/>
              <w:left w:w="108" w:type="dxa"/>
              <w:bottom w:w="0" w:type="dxa"/>
              <w:right w:w="108" w:type="dxa"/>
            </w:tcMar>
            <w:hideMark/>
          </w:tcPr>
          <w:p w14:paraId="59C2B022"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1CEBFE97" w14:textId="77777777" w:rsidR="00F00CD8" w:rsidRPr="00624B7F" w:rsidRDefault="00F00CD8" w:rsidP="002915BB">
            <w:pPr>
              <w:spacing w:after="0"/>
            </w:pPr>
            <w:r w:rsidRPr="00624B7F">
              <w:t>30-4c</w:t>
            </w:r>
          </w:p>
        </w:tc>
        <w:tc>
          <w:tcPr>
            <w:tcW w:w="2410" w:type="dxa"/>
            <w:tcMar>
              <w:top w:w="0" w:type="dxa"/>
              <w:left w:w="108" w:type="dxa"/>
              <w:bottom w:w="0" w:type="dxa"/>
              <w:right w:w="108" w:type="dxa"/>
            </w:tcMar>
            <w:hideMark/>
          </w:tcPr>
          <w:p w14:paraId="2492B276" w14:textId="77777777" w:rsidR="00F00CD8" w:rsidRPr="00624B7F" w:rsidRDefault="00F00CD8" w:rsidP="002915BB">
            <w:pPr>
              <w:spacing w:after="0"/>
            </w:pPr>
            <w:r w:rsidRPr="00624B7F">
              <w:t>DM-RS bundling for TB processing over multi-slot PUSCH</w:t>
            </w:r>
          </w:p>
        </w:tc>
        <w:tc>
          <w:tcPr>
            <w:tcW w:w="4252" w:type="dxa"/>
            <w:tcMar>
              <w:top w:w="0" w:type="dxa"/>
              <w:left w:w="108" w:type="dxa"/>
              <w:bottom w:w="0" w:type="dxa"/>
              <w:right w:w="108" w:type="dxa"/>
            </w:tcMar>
            <w:hideMark/>
          </w:tcPr>
          <w:p w14:paraId="2AD516E9" w14:textId="77777777" w:rsidR="00F00CD8" w:rsidRPr="00624B7F" w:rsidRDefault="00F00CD8" w:rsidP="002915BB">
            <w:pPr>
              <w:spacing w:after="0"/>
            </w:pPr>
            <w:r w:rsidRPr="00624B7F">
              <w:t>Support DM-RS bundling for TB processing over multi-slot PUSCH</w:t>
            </w:r>
          </w:p>
        </w:tc>
        <w:tc>
          <w:tcPr>
            <w:tcW w:w="1134" w:type="dxa"/>
            <w:tcMar>
              <w:top w:w="0" w:type="dxa"/>
              <w:left w:w="108" w:type="dxa"/>
              <w:bottom w:w="0" w:type="dxa"/>
              <w:right w:w="108" w:type="dxa"/>
            </w:tcMar>
            <w:hideMark/>
          </w:tcPr>
          <w:p w14:paraId="4BDCAB68" w14:textId="77777777" w:rsidR="00F00CD8" w:rsidRPr="00BE6448" w:rsidRDefault="00F00CD8" w:rsidP="002915BB">
            <w:pPr>
              <w:spacing w:after="0"/>
            </w:pPr>
            <w:r w:rsidRPr="00BE6448">
              <w:t>[Per UE]</w:t>
            </w:r>
          </w:p>
        </w:tc>
      </w:tr>
      <w:tr w:rsidR="00F00CD8" w:rsidRPr="00624B7F" w14:paraId="04D530A3" w14:textId="77777777" w:rsidTr="002915BB">
        <w:trPr>
          <w:trHeight w:val="20"/>
        </w:trPr>
        <w:tc>
          <w:tcPr>
            <w:tcW w:w="1696" w:type="dxa"/>
            <w:tcMar>
              <w:top w:w="0" w:type="dxa"/>
              <w:left w:w="108" w:type="dxa"/>
              <w:bottom w:w="0" w:type="dxa"/>
              <w:right w:w="108" w:type="dxa"/>
            </w:tcMar>
            <w:hideMark/>
          </w:tcPr>
          <w:p w14:paraId="3B8B65E9"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6DD169A4" w14:textId="77777777" w:rsidR="00F00CD8" w:rsidRPr="00624B7F" w:rsidRDefault="00F00CD8" w:rsidP="002915BB">
            <w:pPr>
              <w:spacing w:after="0"/>
            </w:pPr>
            <w:r w:rsidRPr="00624B7F">
              <w:t>30-4d</w:t>
            </w:r>
          </w:p>
        </w:tc>
        <w:tc>
          <w:tcPr>
            <w:tcW w:w="2410" w:type="dxa"/>
            <w:tcMar>
              <w:top w:w="0" w:type="dxa"/>
              <w:left w:w="108" w:type="dxa"/>
              <w:bottom w:w="0" w:type="dxa"/>
              <w:right w:w="108" w:type="dxa"/>
            </w:tcMar>
            <w:hideMark/>
          </w:tcPr>
          <w:p w14:paraId="15CEBC28" w14:textId="77777777" w:rsidR="00F00CD8" w:rsidRPr="00624B7F" w:rsidRDefault="00F00CD8" w:rsidP="002915BB">
            <w:pPr>
              <w:spacing w:after="0"/>
            </w:pPr>
            <w:r w:rsidRPr="00624B7F">
              <w:t>DMRS bunding for PUCCH repetitions</w:t>
            </w:r>
          </w:p>
        </w:tc>
        <w:tc>
          <w:tcPr>
            <w:tcW w:w="4252" w:type="dxa"/>
            <w:tcMar>
              <w:top w:w="0" w:type="dxa"/>
              <w:left w:w="108" w:type="dxa"/>
              <w:bottom w:w="0" w:type="dxa"/>
              <w:right w:w="108" w:type="dxa"/>
            </w:tcMar>
            <w:hideMark/>
          </w:tcPr>
          <w:p w14:paraId="3714FC82" w14:textId="77777777" w:rsidR="00F00CD8" w:rsidRPr="00624B7F" w:rsidRDefault="00F00CD8" w:rsidP="002915BB">
            <w:pPr>
              <w:spacing w:after="0"/>
            </w:pPr>
            <w:r w:rsidRPr="00624B7F">
              <w:t>Support DM-RS bundling for PUCCH repetitions for PUCCH formats 1/3/4</w:t>
            </w:r>
          </w:p>
        </w:tc>
        <w:tc>
          <w:tcPr>
            <w:tcW w:w="1134" w:type="dxa"/>
            <w:tcMar>
              <w:top w:w="0" w:type="dxa"/>
              <w:left w:w="108" w:type="dxa"/>
              <w:bottom w:w="0" w:type="dxa"/>
              <w:right w:w="108" w:type="dxa"/>
            </w:tcMar>
            <w:hideMark/>
          </w:tcPr>
          <w:p w14:paraId="3B27E6FC" w14:textId="77777777" w:rsidR="00F00CD8" w:rsidRPr="00BE6448" w:rsidRDefault="00F00CD8" w:rsidP="002915BB">
            <w:pPr>
              <w:spacing w:after="0"/>
            </w:pPr>
            <w:r w:rsidRPr="00BE6448">
              <w:t>[Per UE]</w:t>
            </w:r>
          </w:p>
        </w:tc>
      </w:tr>
      <w:tr w:rsidR="00F00CD8" w:rsidRPr="00624B7F" w14:paraId="1AB7A60D" w14:textId="77777777" w:rsidTr="002915BB">
        <w:trPr>
          <w:trHeight w:val="20"/>
        </w:trPr>
        <w:tc>
          <w:tcPr>
            <w:tcW w:w="1696" w:type="dxa"/>
            <w:tcMar>
              <w:top w:w="0" w:type="dxa"/>
              <w:left w:w="108" w:type="dxa"/>
              <w:bottom w:w="0" w:type="dxa"/>
              <w:right w:w="108" w:type="dxa"/>
            </w:tcMar>
            <w:hideMark/>
          </w:tcPr>
          <w:p w14:paraId="01B77D97"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7759A8F3" w14:textId="77777777" w:rsidR="00F00CD8" w:rsidRPr="00624B7F" w:rsidRDefault="00F00CD8" w:rsidP="002915BB">
            <w:pPr>
              <w:spacing w:after="0"/>
            </w:pPr>
            <w:r w:rsidRPr="00624B7F">
              <w:t>30-4e</w:t>
            </w:r>
          </w:p>
        </w:tc>
        <w:tc>
          <w:tcPr>
            <w:tcW w:w="2410" w:type="dxa"/>
            <w:tcMar>
              <w:top w:w="0" w:type="dxa"/>
              <w:left w:w="108" w:type="dxa"/>
              <w:bottom w:w="0" w:type="dxa"/>
              <w:right w:w="108" w:type="dxa"/>
            </w:tcMar>
            <w:hideMark/>
          </w:tcPr>
          <w:p w14:paraId="45B35ABB" w14:textId="77777777" w:rsidR="00F00CD8" w:rsidRPr="00624B7F" w:rsidRDefault="00F00CD8" w:rsidP="002915BB">
            <w:pPr>
              <w:spacing w:after="0"/>
            </w:pPr>
            <w:r w:rsidRPr="00624B7F">
              <w:t>Enhanced inter-slot frequency hopping with inter-slot bundling for PUSCH</w:t>
            </w:r>
          </w:p>
        </w:tc>
        <w:tc>
          <w:tcPr>
            <w:tcW w:w="4252" w:type="dxa"/>
            <w:tcMar>
              <w:top w:w="0" w:type="dxa"/>
              <w:left w:w="108" w:type="dxa"/>
              <w:bottom w:w="0" w:type="dxa"/>
              <w:right w:w="108" w:type="dxa"/>
            </w:tcMar>
            <w:hideMark/>
          </w:tcPr>
          <w:p w14:paraId="0CAC8A6F" w14:textId="77777777" w:rsidR="00F00CD8" w:rsidRPr="00624B7F" w:rsidRDefault="00F00CD8" w:rsidP="002915BB">
            <w:pPr>
              <w:spacing w:after="0"/>
            </w:pPr>
            <w:r w:rsidRPr="00624B7F">
              <w:t>Support enhanced inter-slot frequency hopping with inter-slot bundling for PUSCH</w:t>
            </w:r>
          </w:p>
        </w:tc>
        <w:tc>
          <w:tcPr>
            <w:tcW w:w="1134" w:type="dxa"/>
            <w:tcMar>
              <w:top w:w="0" w:type="dxa"/>
              <w:left w:w="108" w:type="dxa"/>
              <w:bottom w:w="0" w:type="dxa"/>
              <w:right w:w="108" w:type="dxa"/>
            </w:tcMar>
            <w:hideMark/>
          </w:tcPr>
          <w:p w14:paraId="52477746" w14:textId="77777777" w:rsidR="00F00CD8" w:rsidRPr="00BE6448" w:rsidRDefault="00F00CD8" w:rsidP="002915BB">
            <w:pPr>
              <w:spacing w:after="0"/>
            </w:pPr>
            <w:r w:rsidRPr="00BE6448">
              <w:t>[Per UE]</w:t>
            </w:r>
          </w:p>
        </w:tc>
      </w:tr>
      <w:tr w:rsidR="00F00CD8" w:rsidRPr="00624B7F" w14:paraId="55DA69A1" w14:textId="77777777" w:rsidTr="002915BB">
        <w:trPr>
          <w:trHeight w:val="20"/>
        </w:trPr>
        <w:tc>
          <w:tcPr>
            <w:tcW w:w="1696" w:type="dxa"/>
            <w:tcMar>
              <w:top w:w="0" w:type="dxa"/>
              <w:left w:w="108" w:type="dxa"/>
              <w:bottom w:w="0" w:type="dxa"/>
              <w:right w:w="108" w:type="dxa"/>
            </w:tcMar>
            <w:hideMark/>
          </w:tcPr>
          <w:p w14:paraId="126A1099"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0A0B8930" w14:textId="77777777" w:rsidR="00F00CD8" w:rsidRPr="00624B7F" w:rsidRDefault="00F00CD8" w:rsidP="002915BB">
            <w:pPr>
              <w:spacing w:after="0"/>
            </w:pPr>
            <w:r w:rsidRPr="00624B7F">
              <w:t>30-4f</w:t>
            </w:r>
          </w:p>
        </w:tc>
        <w:tc>
          <w:tcPr>
            <w:tcW w:w="2410" w:type="dxa"/>
            <w:tcMar>
              <w:top w:w="0" w:type="dxa"/>
              <w:left w:w="108" w:type="dxa"/>
              <w:bottom w:w="0" w:type="dxa"/>
              <w:right w:w="108" w:type="dxa"/>
            </w:tcMar>
            <w:hideMark/>
          </w:tcPr>
          <w:p w14:paraId="779AB47A" w14:textId="77777777" w:rsidR="00F00CD8" w:rsidRPr="00624B7F" w:rsidRDefault="00F00CD8" w:rsidP="002915BB">
            <w:pPr>
              <w:spacing w:after="0"/>
            </w:pPr>
            <w:r w:rsidRPr="00624B7F">
              <w:t>Enhanced inter-slot frequency hopping for PUCCH repetitions with DMRS bundling</w:t>
            </w:r>
          </w:p>
        </w:tc>
        <w:tc>
          <w:tcPr>
            <w:tcW w:w="4252" w:type="dxa"/>
            <w:tcMar>
              <w:top w:w="0" w:type="dxa"/>
              <w:left w:w="108" w:type="dxa"/>
              <w:bottom w:w="0" w:type="dxa"/>
              <w:right w:w="108" w:type="dxa"/>
            </w:tcMar>
            <w:hideMark/>
          </w:tcPr>
          <w:p w14:paraId="050A9573" w14:textId="77777777" w:rsidR="00F00CD8" w:rsidRPr="00624B7F" w:rsidRDefault="00F00CD8" w:rsidP="002915BB">
            <w:pPr>
              <w:spacing w:after="0"/>
            </w:pPr>
            <w:r w:rsidRPr="00624B7F">
              <w:t>Enhanced inter-slot frequency hopping for PUCCH repetitions with DMRS bundling</w:t>
            </w:r>
          </w:p>
        </w:tc>
        <w:tc>
          <w:tcPr>
            <w:tcW w:w="1134" w:type="dxa"/>
            <w:tcMar>
              <w:top w:w="0" w:type="dxa"/>
              <w:left w:w="108" w:type="dxa"/>
              <w:bottom w:w="0" w:type="dxa"/>
              <w:right w:w="108" w:type="dxa"/>
            </w:tcMar>
            <w:hideMark/>
          </w:tcPr>
          <w:p w14:paraId="02140A43" w14:textId="77777777" w:rsidR="00F00CD8" w:rsidRPr="00BE6448" w:rsidRDefault="00F00CD8" w:rsidP="002915BB">
            <w:pPr>
              <w:spacing w:after="0"/>
            </w:pPr>
            <w:r w:rsidRPr="00BE6448">
              <w:t>[Per UE]</w:t>
            </w:r>
          </w:p>
        </w:tc>
      </w:tr>
      <w:tr w:rsidR="00F00CD8" w:rsidRPr="00624B7F" w14:paraId="1AA2A1F5" w14:textId="77777777" w:rsidTr="002915BB">
        <w:trPr>
          <w:trHeight w:val="20"/>
        </w:trPr>
        <w:tc>
          <w:tcPr>
            <w:tcW w:w="1696" w:type="dxa"/>
            <w:tcMar>
              <w:top w:w="0" w:type="dxa"/>
              <w:left w:w="108" w:type="dxa"/>
              <w:bottom w:w="0" w:type="dxa"/>
              <w:right w:w="108" w:type="dxa"/>
            </w:tcMar>
            <w:hideMark/>
          </w:tcPr>
          <w:p w14:paraId="371335A9"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76FE5BA6" w14:textId="77777777" w:rsidR="00F00CD8" w:rsidRPr="00624B7F" w:rsidRDefault="00F00CD8" w:rsidP="002915BB">
            <w:pPr>
              <w:spacing w:after="0"/>
            </w:pPr>
            <w:r w:rsidRPr="00624B7F">
              <w:t>30-4g</w:t>
            </w:r>
          </w:p>
        </w:tc>
        <w:tc>
          <w:tcPr>
            <w:tcW w:w="2410" w:type="dxa"/>
            <w:tcMar>
              <w:top w:w="0" w:type="dxa"/>
              <w:left w:w="108" w:type="dxa"/>
              <w:bottom w:w="0" w:type="dxa"/>
              <w:right w:w="108" w:type="dxa"/>
            </w:tcMar>
            <w:hideMark/>
          </w:tcPr>
          <w:p w14:paraId="170EE58B" w14:textId="77777777" w:rsidR="00F00CD8" w:rsidRPr="00624B7F" w:rsidRDefault="00F00CD8" w:rsidP="002915BB">
            <w:pPr>
              <w:spacing w:after="0"/>
              <w:rPr>
                <w:highlight w:val="cyan"/>
              </w:rPr>
            </w:pPr>
            <w:r w:rsidRPr="00624B7F">
              <w:t>[Restart DM-RS bundling after the events that violate power consistency and phase continuity]</w:t>
            </w:r>
          </w:p>
        </w:tc>
        <w:tc>
          <w:tcPr>
            <w:tcW w:w="4252" w:type="dxa"/>
            <w:tcMar>
              <w:top w:w="0" w:type="dxa"/>
              <w:left w:w="108" w:type="dxa"/>
              <w:bottom w:w="0" w:type="dxa"/>
              <w:right w:w="108" w:type="dxa"/>
            </w:tcMar>
            <w:hideMark/>
          </w:tcPr>
          <w:p w14:paraId="3188D140" w14:textId="77777777" w:rsidR="00F00CD8" w:rsidRPr="00624B7F" w:rsidRDefault="00F00CD8" w:rsidP="002915BB">
            <w:pPr>
              <w:spacing w:after="0"/>
            </w:pPr>
            <w:r w:rsidRPr="00624B7F">
              <w:t>[Support restarting DM-RS bundling after the events that violate power consistency and phase continuity]</w:t>
            </w:r>
          </w:p>
        </w:tc>
        <w:tc>
          <w:tcPr>
            <w:tcW w:w="1134" w:type="dxa"/>
            <w:tcMar>
              <w:top w:w="0" w:type="dxa"/>
              <w:left w:w="108" w:type="dxa"/>
              <w:bottom w:w="0" w:type="dxa"/>
              <w:right w:w="108" w:type="dxa"/>
            </w:tcMar>
            <w:hideMark/>
          </w:tcPr>
          <w:p w14:paraId="68D0503A" w14:textId="77777777" w:rsidR="00F00CD8" w:rsidRPr="00BE6448" w:rsidRDefault="00F00CD8" w:rsidP="002915BB">
            <w:pPr>
              <w:spacing w:after="0"/>
            </w:pPr>
            <w:r w:rsidRPr="00BE6448">
              <w:t>[Per UE]</w:t>
            </w:r>
          </w:p>
        </w:tc>
      </w:tr>
      <w:tr w:rsidR="00F00CD8" w:rsidRPr="00624B7F" w14:paraId="3F8957B9" w14:textId="77777777" w:rsidTr="002915BB">
        <w:trPr>
          <w:trHeight w:val="20"/>
        </w:trPr>
        <w:tc>
          <w:tcPr>
            <w:tcW w:w="1696" w:type="dxa"/>
            <w:tcMar>
              <w:top w:w="0" w:type="dxa"/>
              <w:left w:w="108" w:type="dxa"/>
              <w:bottom w:w="0" w:type="dxa"/>
              <w:right w:w="108" w:type="dxa"/>
            </w:tcMar>
            <w:hideMark/>
          </w:tcPr>
          <w:p w14:paraId="6C2BE228" w14:textId="77777777" w:rsidR="00F00CD8" w:rsidRPr="00624B7F" w:rsidRDefault="00F00CD8" w:rsidP="002915BB">
            <w:pPr>
              <w:spacing w:after="0"/>
            </w:pPr>
            <w:r w:rsidRPr="00624B7F">
              <w:t>30. NR_cov_enh</w:t>
            </w:r>
          </w:p>
        </w:tc>
        <w:tc>
          <w:tcPr>
            <w:tcW w:w="709" w:type="dxa"/>
            <w:tcMar>
              <w:top w:w="0" w:type="dxa"/>
              <w:left w:w="108" w:type="dxa"/>
              <w:bottom w:w="0" w:type="dxa"/>
              <w:right w:w="108" w:type="dxa"/>
            </w:tcMar>
            <w:hideMark/>
          </w:tcPr>
          <w:p w14:paraId="6A901489" w14:textId="77777777" w:rsidR="00F00CD8" w:rsidRPr="00624B7F" w:rsidRDefault="00F00CD8" w:rsidP="002915BB">
            <w:pPr>
              <w:spacing w:after="0"/>
            </w:pPr>
            <w:r w:rsidRPr="00624B7F">
              <w:t>30-4h</w:t>
            </w:r>
          </w:p>
        </w:tc>
        <w:tc>
          <w:tcPr>
            <w:tcW w:w="2410" w:type="dxa"/>
            <w:tcMar>
              <w:top w:w="0" w:type="dxa"/>
              <w:left w:w="108" w:type="dxa"/>
              <w:bottom w:w="0" w:type="dxa"/>
              <w:right w:w="108" w:type="dxa"/>
            </w:tcMar>
            <w:hideMark/>
          </w:tcPr>
          <w:p w14:paraId="3470BD49" w14:textId="77777777" w:rsidR="00F00CD8" w:rsidRPr="00624B7F" w:rsidRDefault="00F00CD8" w:rsidP="002915BB">
            <w:pPr>
              <w:spacing w:after="0"/>
            </w:pPr>
            <w:r w:rsidRPr="00624B7F">
              <w:t>DM-RS bundling for non-back-to-back transmission</w:t>
            </w:r>
          </w:p>
        </w:tc>
        <w:tc>
          <w:tcPr>
            <w:tcW w:w="4252" w:type="dxa"/>
            <w:tcMar>
              <w:top w:w="0" w:type="dxa"/>
              <w:left w:w="108" w:type="dxa"/>
              <w:bottom w:w="0" w:type="dxa"/>
              <w:right w:w="108" w:type="dxa"/>
            </w:tcMar>
            <w:hideMark/>
          </w:tcPr>
          <w:p w14:paraId="641A7A7A" w14:textId="77777777" w:rsidR="00F00CD8" w:rsidRPr="00624B7F" w:rsidRDefault="00F00CD8" w:rsidP="002915BB">
            <w:pPr>
              <w:spacing w:after="0"/>
            </w:pPr>
            <w:r w:rsidRPr="00624B7F">
              <w:t>Support DM-RS bundling for [non-back-to-back transmission for consecutive slots] for PUSCH and PUCCH only for [corresponding supported back-to-back transmission FGs (30-4a, 30-4b, 30-4c, or 30-4d)]</w:t>
            </w:r>
          </w:p>
        </w:tc>
        <w:tc>
          <w:tcPr>
            <w:tcW w:w="1134" w:type="dxa"/>
            <w:tcMar>
              <w:top w:w="0" w:type="dxa"/>
              <w:left w:w="108" w:type="dxa"/>
              <w:bottom w:w="0" w:type="dxa"/>
              <w:right w:w="108" w:type="dxa"/>
            </w:tcMar>
            <w:hideMark/>
          </w:tcPr>
          <w:p w14:paraId="66D975CE" w14:textId="77777777" w:rsidR="00F00CD8" w:rsidRPr="00BE6448" w:rsidRDefault="00F00CD8" w:rsidP="002915BB">
            <w:pPr>
              <w:spacing w:after="0"/>
            </w:pPr>
            <w:r w:rsidRPr="00BE6448">
              <w:t>[Per UE]</w:t>
            </w:r>
          </w:p>
        </w:tc>
      </w:tr>
    </w:tbl>
    <w:p w14:paraId="12F71FAA" w14:textId="77777777" w:rsidR="00F00CD8" w:rsidRPr="007B63C6" w:rsidRDefault="00F00CD8" w:rsidP="00F00CD8">
      <w:pPr>
        <w:pStyle w:val="a"/>
        <w:numPr>
          <w:ilvl w:val="0"/>
          <w:numId w:val="9"/>
        </w:numPr>
        <w:adjustRightInd w:val="0"/>
        <w:spacing w:before="180" w:after="180"/>
        <w:ind w:left="714" w:hanging="357"/>
        <w:rPr>
          <w:b/>
          <w:szCs w:val="20"/>
        </w:rPr>
      </w:pPr>
      <w:r w:rsidRPr="00624B7F">
        <w:rPr>
          <w:b/>
          <w:szCs w:val="20"/>
        </w:rPr>
        <w:t>Proposals</w:t>
      </w:r>
    </w:p>
    <w:p w14:paraId="2D866CDD" w14:textId="77777777" w:rsidR="00F00CD8" w:rsidRPr="00C67306" w:rsidRDefault="00F00CD8" w:rsidP="00F00CD8">
      <w:pPr>
        <w:pStyle w:val="a"/>
        <w:numPr>
          <w:ilvl w:val="1"/>
          <w:numId w:val="9"/>
        </w:numPr>
        <w:adjustRightInd w:val="0"/>
        <w:spacing w:after="180"/>
        <w:ind w:left="1440"/>
      </w:pPr>
      <w:r w:rsidRPr="00C67306">
        <w:t>Option 1: DMRS bundling capabilities are per band per band combination. (QC)</w:t>
      </w:r>
    </w:p>
    <w:p w14:paraId="190B254B" w14:textId="77777777" w:rsidR="00F00CD8" w:rsidRPr="00624B7F" w:rsidRDefault="00F00CD8" w:rsidP="00F00CD8">
      <w:pPr>
        <w:pStyle w:val="a"/>
        <w:numPr>
          <w:ilvl w:val="0"/>
          <w:numId w:val="9"/>
        </w:numPr>
        <w:adjustRightInd w:val="0"/>
        <w:spacing w:after="180"/>
        <w:ind w:left="714" w:hanging="357"/>
        <w:rPr>
          <w:b/>
          <w:szCs w:val="20"/>
        </w:rPr>
      </w:pPr>
      <w:r w:rsidRPr="00624B7F">
        <w:rPr>
          <w:b/>
          <w:szCs w:val="20"/>
        </w:rPr>
        <w:t>Recommended WF</w:t>
      </w:r>
    </w:p>
    <w:p w14:paraId="5BA25AE7" w14:textId="77777777" w:rsidR="00F00CD8" w:rsidRPr="00C67306" w:rsidRDefault="00F00CD8" w:rsidP="00F00CD8">
      <w:pPr>
        <w:pStyle w:val="a"/>
        <w:numPr>
          <w:ilvl w:val="1"/>
          <w:numId w:val="9"/>
        </w:numPr>
        <w:adjustRightInd w:val="0"/>
        <w:spacing w:after="180"/>
        <w:ind w:left="1440"/>
      </w:pPr>
      <w:r w:rsidRPr="00C67306">
        <w:t>Discuss in GTW</w:t>
      </w:r>
    </w:p>
    <w:p w14:paraId="7E8633A5" w14:textId="77777777" w:rsidR="00F00CD8" w:rsidRPr="00624B7F" w:rsidRDefault="00F00CD8" w:rsidP="00F00CD8">
      <w:pPr>
        <w:rPr>
          <w:b/>
          <w:lang w:val="en-US" w:eastAsia="zh-CN"/>
        </w:rPr>
      </w:pPr>
      <w:r w:rsidRPr="00624B7F">
        <w:rPr>
          <w:b/>
          <w:lang w:val="en-US" w:eastAsia="zh-CN"/>
        </w:rPr>
        <w:t>Discussion:</w:t>
      </w:r>
    </w:p>
    <w:p w14:paraId="7D783813" w14:textId="77777777" w:rsidR="00F00CD8" w:rsidRPr="00624B7F" w:rsidRDefault="00F00CD8" w:rsidP="00F00CD8">
      <w:pPr>
        <w:rPr>
          <w:lang w:val="en-US" w:eastAsia="zh-CN"/>
        </w:rPr>
      </w:pPr>
      <w:r w:rsidRPr="00624B7F">
        <w:rPr>
          <w:lang w:val="en-US" w:eastAsia="zh-CN"/>
        </w:rPr>
        <w:t>Huawei: granularity should be decided by RAN1. From 30-4x, they are RAN1 capability.</w:t>
      </w:r>
    </w:p>
    <w:p w14:paraId="080C29EA" w14:textId="77777777" w:rsidR="00F00CD8" w:rsidRPr="00624B7F" w:rsidRDefault="00F00CD8" w:rsidP="00F00CD8">
      <w:pPr>
        <w:rPr>
          <w:lang w:val="en-US" w:eastAsia="zh-CN"/>
        </w:rPr>
      </w:pPr>
      <w:r w:rsidRPr="00624B7F">
        <w:rPr>
          <w:lang w:val="en-US" w:eastAsia="zh-CN"/>
        </w:rPr>
        <w:t>ZTE: tend to agree with Huawei. Some capability comes from RAN1. If we have the agreement in RAN4, we can send them to RAN1. We see the intention to leave more flexibility for UE to implement.</w:t>
      </w:r>
    </w:p>
    <w:p w14:paraId="55B0B6F8" w14:textId="77777777" w:rsidR="00F00CD8" w:rsidRPr="00624B7F" w:rsidRDefault="00F00CD8" w:rsidP="00F00CD8">
      <w:pPr>
        <w:rPr>
          <w:lang w:val="en-US" w:eastAsia="zh-CN"/>
        </w:rPr>
      </w:pPr>
      <w:r w:rsidRPr="00624B7F">
        <w:rPr>
          <w:lang w:val="en-US" w:eastAsia="zh-CN"/>
        </w:rPr>
        <w:t>Qualcomm: we recognize the capability is initiated by RAN1. If RAN4 identifies some difficulty to implement, RAN4 can give the feedback. There is implementation and challenge.</w:t>
      </w:r>
    </w:p>
    <w:p w14:paraId="77683470" w14:textId="77777777" w:rsidR="00F00CD8" w:rsidRPr="00624B7F" w:rsidRDefault="00F00CD8" w:rsidP="00F00CD8">
      <w:pPr>
        <w:rPr>
          <w:lang w:val="en-US" w:eastAsia="zh-CN"/>
        </w:rPr>
      </w:pPr>
      <w:r w:rsidRPr="00624B7F">
        <w:rPr>
          <w:lang w:val="en-US" w:eastAsia="zh-CN"/>
        </w:rPr>
        <w:t>Apple: question to Qualcomm to clarify the motivation. Is the intention to enable DL CA or UL&amp;DL CA?</w:t>
      </w:r>
    </w:p>
    <w:p w14:paraId="73B09F8D" w14:textId="77777777" w:rsidR="00F00CD8" w:rsidRPr="00624B7F" w:rsidRDefault="00F00CD8" w:rsidP="00F00CD8">
      <w:pPr>
        <w:rPr>
          <w:lang w:val="en-US" w:eastAsia="zh-CN"/>
        </w:rPr>
      </w:pPr>
      <w:r w:rsidRPr="00624B7F">
        <w:rPr>
          <w:lang w:val="en-US" w:eastAsia="zh-CN"/>
        </w:rPr>
        <w:t xml:space="preserve">China Telecom: to Qualcomm, is the proposal for 30-4 or 30-4a/b/c? We cannot reach any agreement for 30-4a/b/c. When RAN1 starts their work, they can take our input. To Apple, this proposal can be applied to DL CA or DL&amp;UL CA. </w:t>
      </w:r>
    </w:p>
    <w:p w14:paraId="59E5CF98" w14:textId="77777777" w:rsidR="00F00CD8" w:rsidRPr="00624B7F" w:rsidRDefault="00F00CD8" w:rsidP="00F00CD8">
      <w:pPr>
        <w:rPr>
          <w:lang w:val="en-US" w:eastAsia="zh-CN"/>
        </w:rPr>
      </w:pPr>
      <w:r w:rsidRPr="00624B7F">
        <w:rPr>
          <w:lang w:val="en-US" w:eastAsia="zh-CN"/>
        </w:rPr>
        <w:t>Mediatek: we need be careful not to confuse RAN1. We should not send LS based on the LS sent in the last meeting. We should wait for RAN1 decision.</w:t>
      </w:r>
    </w:p>
    <w:p w14:paraId="6059DF4C" w14:textId="77777777" w:rsidR="00F00CD8" w:rsidRPr="00624B7F" w:rsidRDefault="00F00CD8" w:rsidP="00F00CD8">
      <w:pPr>
        <w:rPr>
          <w:lang w:val="en-US" w:eastAsia="zh-CN"/>
        </w:rPr>
      </w:pPr>
      <w:r w:rsidRPr="00624B7F">
        <w:rPr>
          <w:lang w:val="en-US" w:eastAsia="zh-CN"/>
        </w:rPr>
        <w:t>Qualcomm: LS does not say RAN4 has concluded. It is open item. To CTC, our view, 30-4 and 30-4a/b/d should be per band per band combination. To Apple it is for future release.</w:t>
      </w:r>
    </w:p>
    <w:p w14:paraId="72D841B8" w14:textId="77777777" w:rsidR="00F00CD8" w:rsidRPr="00624B7F" w:rsidRDefault="00F00CD8" w:rsidP="00F00CD8">
      <w:pPr>
        <w:rPr>
          <w:lang w:val="en-US" w:eastAsia="zh-CN"/>
        </w:rPr>
      </w:pPr>
      <w:r w:rsidRPr="00624B7F">
        <w:rPr>
          <w:lang w:val="en-US" w:eastAsia="zh-CN"/>
        </w:rPr>
        <w:t>Samsung: we agree with Huawei and Mediatek.</w:t>
      </w:r>
    </w:p>
    <w:p w14:paraId="6D5E2B40" w14:textId="77777777" w:rsidR="00F00CD8" w:rsidRPr="00624B7F" w:rsidRDefault="00F00CD8" w:rsidP="00F00CD8">
      <w:pPr>
        <w:rPr>
          <w:b/>
          <w:u w:val="single"/>
        </w:rPr>
      </w:pPr>
      <w:r w:rsidRPr="00624B7F">
        <w:rPr>
          <w:b/>
          <w:u w:val="single"/>
        </w:rPr>
        <w:t>Issue 1-2: Pcmax reference time</w:t>
      </w:r>
    </w:p>
    <w:p w14:paraId="50AE1662" w14:textId="77777777" w:rsidR="00F00CD8" w:rsidRPr="007B63C6" w:rsidRDefault="00F00CD8" w:rsidP="00F00CD8">
      <w:pPr>
        <w:pStyle w:val="a"/>
        <w:numPr>
          <w:ilvl w:val="0"/>
          <w:numId w:val="9"/>
        </w:numPr>
        <w:adjustRightInd w:val="0"/>
        <w:spacing w:after="180"/>
        <w:ind w:left="714" w:hanging="357"/>
        <w:rPr>
          <w:b/>
          <w:szCs w:val="20"/>
        </w:rPr>
      </w:pPr>
      <w:r w:rsidRPr="007B63C6">
        <w:rPr>
          <w:b/>
          <w:szCs w:val="20"/>
        </w:rPr>
        <w:t>Background:</w:t>
      </w:r>
    </w:p>
    <w:p w14:paraId="419D893D" w14:textId="77777777" w:rsidR="00F00CD8" w:rsidRPr="00C67306" w:rsidRDefault="00F00CD8" w:rsidP="00F00CD8">
      <w:pPr>
        <w:pStyle w:val="a"/>
        <w:numPr>
          <w:ilvl w:val="1"/>
          <w:numId w:val="9"/>
        </w:numPr>
        <w:adjustRightInd w:val="0"/>
        <w:spacing w:after="180"/>
        <w:ind w:left="1440"/>
      </w:pPr>
      <w:r w:rsidRPr="00C67306">
        <w:t>In TS 38.214 v17.1.0 section 6.1.7 it states that “The UE shall maintain power consistency and phase continuity within an actual TDW…”.</w:t>
      </w:r>
    </w:p>
    <w:p w14:paraId="53A6C89E" w14:textId="77777777" w:rsidR="00F00CD8" w:rsidRPr="007B63C6" w:rsidRDefault="00F00CD8" w:rsidP="00F00CD8">
      <w:pPr>
        <w:pStyle w:val="a"/>
        <w:numPr>
          <w:ilvl w:val="0"/>
          <w:numId w:val="9"/>
        </w:numPr>
        <w:adjustRightInd w:val="0"/>
        <w:spacing w:after="180"/>
        <w:ind w:left="714" w:hanging="357"/>
        <w:rPr>
          <w:b/>
          <w:szCs w:val="20"/>
        </w:rPr>
      </w:pPr>
      <w:r w:rsidRPr="00624B7F">
        <w:rPr>
          <w:b/>
          <w:szCs w:val="20"/>
        </w:rPr>
        <w:t>Proposals</w:t>
      </w:r>
    </w:p>
    <w:p w14:paraId="406B3EF9" w14:textId="77777777" w:rsidR="00F00CD8" w:rsidRPr="00C67306" w:rsidRDefault="00F00CD8" w:rsidP="00F00CD8">
      <w:pPr>
        <w:pStyle w:val="a"/>
        <w:numPr>
          <w:ilvl w:val="1"/>
          <w:numId w:val="9"/>
        </w:numPr>
        <w:adjustRightInd w:val="0"/>
        <w:spacing w:after="180"/>
        <w:ind w:left="1440"/>
      </w:pPr>
      <w:r w:rsidRPr="00C67306">
        <w:t>Option 1: Define Pcmax reference time as “Actual TDW” for DMRS bundling. (QC)</w:t>
      </w:r>
    </w:p>
    <w:p w14:paraId="6D5BADAC" w14:textId="77777777" w:rsidR="00F00CD8" w:rsidRPr="00BE6448" w:rsidRDefault="00F00CD8" w:rsidP="00F00CD8">
      <w:pPr>
        <w:pStyle w:val="a"/>
        <w:numPr>
          <w:ilvl w:val="2"/>
          <w:numId w:val="9"/>
        </w:numPr>
        <w:autoSpaceDN w:val="0"/>
        <w:adjustRightInd w:val="0"/>
        <w:spacing w:after="180"/>
        <w:ind w:left="2376"/>
        <w:rPr>
          <w:szCs w:val="20"/>
        </w:rPr>
      </w:pPr>
      <w:r w:rsidRPr="00BE6448">
        <w:rPr>
          <w:szCs w:val="20"/>
        </w:rPr>
        <w:t>QC: TS 38.214 and TS 38.101-1 are not aligned for the power control timing parts.</w:t>
      </w:r>
    </w:p>
    <w:p w14:paraId="712289CE" w14:textId="77777777" w:rsidR="00F00CD8" w:rsidRPr="00624B7F" w:rsidRDefault="00F00CD8" w:rsidP="00F00CD8">
      <w:pPr>
        <w:pStyle w:val="a"/>
        <w:numPr>
          <w:ilvl w:val="0"/>
          <w:numId w:val="9"/>
        </w:numPr>
        <w:adjustRightInd w:val="0"/>
        <w:spacing w:after="180"/>
        <w:ind w:left="714" w:hanging="357"/>
        <w:rPr>
          <w:b/>
          <w:szCs w:val="20"/>
        </w:rPr>
      </w:pPr>
      <w:r w:rsidRPr="00624B7F">
        <w:rPr>
          <w:b/>
          <w:szCs w:val="20"/>
        </w:rPr>
        <w:t>Recommended WF</w:t>
      </w:r>
    </w:p>
    <w:p w14:paraId="550D9A72" w14:textId="77777777" w:rsidR="00F00CD8" w:rsidRPr="00C67306" w:rsidRDefault="00F00CD8" w:rsidP="00F00CD8">
      <w:pPr>
        <w:pStyle w:val="a"/>
        <w:numPr>
          <w:ilvl w:val="1"/>
          <w:numId w:val="9"/>
        </w:numPr>
        <w:adjustRightInd w:val="0"/>
        <w:spacing w:after="180"/>
        <w:ind w:left="1440"/>
      </w:pPr>
      <w:r w:rsidRPr="00C67306">
        <w:t>Discuss in GTW</w:t>
      </w:r>
    </w:p>
    <w:p w14:paraId="05EAF5F0" w14:textId="77777777" w:rsidR="00F00CD8" w:rsidRPr="00624B7F" w:rsidRDefault="00F00CD8" w:rsidP="00F00CD8">
      <w:pPr>
        <w:rPr>
          <w:b/>
          <w:lang w:eastAsia="zh-CN"/>
        </w:rPr>
      </w:pPr>
      <w:r w:rsidRPr="00624B7F">
        <w:rPr>
          <w:b/>
          <w:lang w:eastAsia="zh-CN"/>
        </w:rPr>
        <w:t>Discussion:</w:t>
      </w:r>
    </w:p>
    <w:p w14:paraId="21E9A898" w14:textId="77777777" w:rsidR="00F00CD8" w:rsidRPr="00624B7F" w:rsidRDefault="00F00CD8" w:rsidP="00F00CD8">
      <w:pPr>
        <w:rPr>
          <w:lang w:eastAsia="zh-CN"/>
        </w:rPr>
      </w:pPr>
      <w:r w:rsidRPr="00624B7F">
        <w:rPr>
          <w:lang w:eastAsia="zh-CN"/>
        </w:rPr>
        <w:t>Huawei: we would like to better understand the intention for the change. It is clearly defined in RAN1 and RAN4 during actual TDW as long as the feature is activated UE needs to maintain the phase continuity. No need to clarify.</w:t>
      </w:r>
    </w:p>
    <w:p w14:paraId="1BF58FBC" w14:textId="77777777" w:rsidR="00F00CD8" w:rsidRPr="00624B7F" w:rsidRDefault="00F00CD8" w:rsidP="00F00CD8">
      <w:pPr>
        <w:rPr>
          <w:lang w:eastAsia="zh-CN"/>
        </w:rPr>
      </w:pPr>
      <w:r w:rsidRPr="00624B7F">
        <w:rPr>
          <w:lang w:eastAsia="zh-CN"/>
        </w:rPr>
        <w:t>Apple: 38.213 has already defined what transmission occasion is.</w:t>
      </w:r>
    </w:p>
    <w:p w14:paraId="3697E1D6" w14:textId="77777777" w:rsidR="00F00CD8" w:rsidRPr="00624B7F" w:rsidRDefault="00F00CD8" w:rsidP="00F00CD8">
      <w:pPr>
        <w:rPr>
          <w:lang w:eastAsia="zh-CN"/>
        </w:rPr>
      </w:pPr>
      <w:r w:rsidRPr="00624B7F">
        <w:rPr>
          <w:lang w:eastAsia="zh-CN"/>
        </w:rPr>
        <w:t>Mediatek: last meeting we asked the question about the ambiguity. We should wait for RAN1 response and discussion.</w:t>
      </w:r>
    </w:p>
    <w:p w14:paraId="7BBF8D9B" w14:textId="77777777" w:rsidR="00F00CD8" w:rsidRPr="00624B7F" w:rsidRDefault="00F00CD8" w:rsidP="00F00CD8">
      <w:pPr>
        <w:rPr>
          <w:lang w:eastAsia="zh-CN"/>
        </w:rPr>
      </w:pPr>
      <w:r w:rsidRPr="00624B7F">
        <w:rPr>
          <w:lang w:eastAsia="zh-CN"/>
        </w:rPr>
        <w:t>Qualcomm: To Huawei, we do not agree on the actual spec. Physical channel length last for a number of OFDM symbols. If 38.214 is not aligned with TS38.101-1, 214 says that UE needs to maintain in the whole bundling. To Apple, why is there LS to ask the alignment if transmission occasion is well defined? Maybe the 38.101-1 is misaligned with UE behaviour. To MTK, we do not think RAN1 will discuss. We can wait for the next meeting.</w:t>
      </w:r>
    </w:p>
    <w:p w14:paraId="7EA85C5B" w14:textId="77777777" w:rsidR="00F00CD8" w:rsidRPr="00624B7F" w:rsidRDefault="00F00CD8" w:rsidP="00F00CD8">
      <w:pPr>
        <w:rPr>
          <w:lang w:eastAsia="zh-CN"/>
        </w:rPr>
      </w:pPr>
      <w:r w:rsidRPr="00624B7F">
        <w:rPr>
          <w:lang w:eastAsia="zh-CN"/>
        </w:rPr>
        <w:t>Ericsson: our view is that in the test we only test UE capability which is the maximum time for UE to keep to consistent. That is not specified from power perspective. We do not see the need to update the Pcmax. If the actual TDW really needs be updated, we need further discuss how we should reflect this.</w:t>
      </w:r>
    </w:p>
    <w:p w14:paraId="1BEC0260" w14:textId="77777777" w:rsidR="00F00CD8" w:rsidRPr="00624B7F" w:rsidRDefault="00F00CD8" w:rsidP="00F00CD8">
      <w:pPr>
        <w:rPr>
          <w:lang w:eastAsia="zh-CN"/>
        </w:rPr>
      </w:pPr>
      <w:r w:rsidRPr="00624B7F">
        <w:rPr>
          <w:lang w:eastAsia="zh-CN"/>
        </w:rPr>
        <w:t xml:space="preserve">Qualcomm: It just means removing the whole Pcmax section. </w:t>
      </w:r>
    </w:p>
    <w:p w14:paraId="4823E555" w14:textId="77777777" w:rsidR="00F00CD8" w:rsidRPr="00624B7F" w:rsidRDefault="00F00CD8" w:rsidP="00F00CD8">
      <w:pPr>
        <w:rPr>
          <w:b/>
          <w:u w:val="single"/>
        </w:rPr>
      </w:pPr>
      <w:r w:rsidRPr="00624B7F">
        <w:rPr>
          <w:b/>
          <w:u w:val="single"/>
        </w:rPr>
        <w:t>Issue 1-1: FR1 inter-band CA and SUL with DMRS bundling</w:t>
      </w:r>
    </w:p>
    <w:p w14:paraId="2421BA28" w14:textId="77777777" w:rsidR="00F00CD8" w:rsidRPr="007B63C6" w:rsidRDefault="00F00CD8" w:rsidP="00F00CD8">
      <w:pPr>
        <w:pStyle w:val="a"/>
        <w:numPr>
          <w:ilvl w:val="0"/>
          <w:numId w:val="9"/>
        </w:numPr>
        <w:adjustRightInd w:val="0"/>
        <w:spacing w:after="180"/>
        <w:ind w:left="714" w:hanging="357"/>
        <w:rPr>
          <w:b/>
          <w:szCs w:val="20"/>
        </w:rPr>
      </w:pPr>
      <w:r w:rsidRPr="007B63C6">
        <w:rPr>
          <w:b/>
          <w:szCs w:val="20"/>
        </w:rPr>
        <w:t>Background: RAN4 LS to RAN1 in R4-2211225</w:t>
      </w:r>
    </w:p>
    <w:p w14:paraId="3CEF66ED" w14:textId="77777777" w:rsidR="00F00CD8" w:rsidRPr="00624B7F" w:rsidRDefault="00F00CD8" w:rsidP="00F00CD8">
      <w:pPr>
        <w:ind w:leftChars="354" w:left="708"/>
        <w:rPr>
          <w:i/>
          <w:lang w:eastAsia="zh-CN"/>
        </w:rPr>
      </w:pPr>
      <w:r w:rsidRPr="00624B7F">
        <w:rPr>
          <w:i/>
          <w:lang w:eastAsia="zh-CN"/>
        </w:rPr>
        <w:t>RAN4 discussed whether applying DMRS bundle to FR1 inter-band UL CA would have any RAN1 spec impacts, and would appreciate RAN1 feedback before making further decision:</w:t>
      </w:r>
    </w:p>
    <w:tbl>
      <w:tblPr>
        <w:tblStyle w:val="aff5"/>
        <w:tblW w:w="0" w:type="auto"/>
        <w:tblInd w:w="1164" w:type="dxa"/>
        <w:tblLook w:val="04A0" w:firstRow="1" w:lastRow="0" w:firstColumn="1" w:lastColumn="0" w:noHBand="0" w:noVBand="1"/>
      </w:tblPr>
      <w:tblGrid>
        <w:gridCol w:w="8130"/>
      </w:tblGrid>
      <w:tr w:rsidR="00F00CD8" w:rsidRPr="00624B7F" w14:paraId="5DB29E8C" w14:textId="77777777" w:rsidTr="002915BB">
        <w:tc>
          <w:tcPr>
            <w:tcW w:w="8130" w:type="dxa"/>
          </w:tcPr>
          <w:p w14:paraId="474C5622" w14:textId="77777777" w:rsidR="00F00CD8" w:rsidRPr="00624B7F" w:rsidRDefault="00F00CD8" w:rsidP="002915BB">
            <w:pPr>
              <w:spacing w:before="0" w:line="240" w:lineRule="auto"/>
              <w:rPr>
                <w:rFonts w:eastAsiaTheme="minorEastAsia"/>
                <w:i/>
              </w:rPr>
            </w:pPr>
            <w:r w:rsidRPr="00624B7F">
              <w:rPr>
                <w:rFonts w:eastAsiaTheme="minorEastAsia"/>
                <w:i/>
              </w:rPr>
              <w:t>Considering DL CA with “additional” UL carrier configured with SRS only (i.e. no PUCCH/PUSCH configured) with the following conditions:</w:t>
            </w:r>
          </w:p>
          <w:p w14:paraId="56912D7E" w14:textId="77777777" w:rsidR="00F00CD8" w:rsidRPr="00624B7F" w:rsidRDefault="00F00CD8" w:rsidP="00F00CD8">
            <w:pPr>
              <w:pStyle w:val="a"/>
              <w:numPr>
                <w:ilvl w:val="0"/>
                <w:numId w:val="14"/>
              </w:numPr>
              <w:adjustRightInd w:val="0"/>
              <w:spacing w:before="0" w:after="180" w:line="240" w:lineRule="auto"/>
              <w:rPr>
                <w:i/>
                <w:szCs w:val="20"/>
              </w:rPr>
            </w:pPr>
            <w:r w:rsidRPr="00624B7F">
              <w:rPr>
                <w:i/>
                <w:szCs w:val="20"/>
              </w:rPr>
              <w:t>For carrier switching back and forth between UL carrier and SRS carrier, if the switching happens within the DMRS bundling duration, then the phase continuity is not maintained by the UE.</w:t>
            </w:r>
          </w:p>
          <w:p w14:paraId="1A8B1E22" w14:textId="77777777" w:rsidR="00F00CD8" w:rsidRPr="00624B7F" w:rsidRDefault="00F00CD8" w:rsidP="002915BB">
            <w:pPr>
              <w:spacing w:before="0" w:line="240" w:lineRule="auto"/>
              <w:rPr>
                <w:i/>
                <w:lang w:eastAsia="zh-CN"/>
              </w:rPr>
            </w:pPr>
            <w:r w:rsidRPr="00624B7F">
              <w:rPr>
                <w:i/>
                <w:lang w:eastAsia="zh-CN"/>
              </w:rPr>
              <w:t>Considering FR1 inter-band UL CA with DMRS bundling with following conditions:</w:t>
            </w:r>
          </w:p>
          <w:p w14:paraId="660FAC48" w14:textId="77777777" w:rsidR="00F00CD8" w:rsidRPr="00624B7F" w:rsidRDefault="00F00CD8" w:rsidP="00F00CD8">
            <w:pPr>
              <w:pStyle w:val="a"/>
              <w:numPr>
                <w:ilvl w:val="0"/>
                <w:numId w:val="14"/>
              </w:numPr>
              <w:adjustRightInd w:val="0"/>
              <w:spacing w:before="0" w:after="180" w:line="240" w:lineRule="auto"/>
              <w:rPr>
                <w:i/>
                <w:szCs w:val="20"/>
              </w:rPr>
            </w:pPr>
            <w:r w:rsidRPr="00624B7F">
              <w:rPr>
                <w:i/>
                <w:szCs w:val="20"/>
              </w:rPr>
              <w:t>UE shall only have ongoing transmissions on a single uplink carrier at the same time. If overlapping transmissions of PUSCH, PUCCH, and/or SRS are erroneously scheduled/configured by the gNB on more than one carrier, then the phase continuity of DMRS bundling will be broken.</w:t>
            </w:r>
          </w:p>
          <w:p w14:paraId="02512D43" w14:textId="77777777" w:rsidR="00F00CD8" w:rsidRPr="00624B7F" w:rsidRDefault="00F00CD8" w:rsidP="00F00CD8">
            <w:pPr>
              <w:pStyle w:val="a"/>
              <w:numPr>
                <w:ilvl w:val="0"/>
                <w:numId w:val="14"/>
              </w:numPr>
              <w:adjustRightInd w:val="0"/>
              <w:spacing w:before="0" w:after="180" w:line="240" w:lineRule="auto"/>
              <w:rPr>
                <w:i/>
                <w:szCs w:val="20"/>
              </w:rPr>
            </w:pPr>
            <w:r w:rsidRPr="00624B7F">
              <w:rPr>
                <w:i/>
                <w:szCs w:val="20"/>
              </w:rPr>
              <w:t>Only configuration of a single TAG is supported.</w:t>
            </w:r>
          </w:p>
          <w:p w14:paraId="7F42146A" w14:textId="77777777" w:rsidR="00F00CD8" w:rsidRPr="00624B7F" w:rsidRDefault="00F00CD8" w:rsidP="00F00CD8">
            <w:pPr>
              <w:pStyle w:val="a"/>
              <w:numPr>
                <w:ilvl w:val="0"/>
                <w:numId w:val="14"/>
              </w:numPr>
              <w:adjustRightInd w:val="0"/>
              <w:spacing w:before="0" w:after="180" w:line="240" w:lineRule="auto"/>
              <w:rPr>
                <w:i/>
                <w:szCs w:val="20"/>
              </w:rPr>
            </w:pPr>
            <w:r w:rsidRPr="00624B7F">
              <w:rPr>
                <w:i/>
                <w:szCs w:val="20"/>
              </w:rPr>
              <w:t>If there is any carrier switching back and forth between two carriers and the switching happens within the DMRS bundling duration, then the phase continuity is not maintained by the UE.</w:t>
            </w:r>
          </w:p>
          <w:p w14:paraId="251625BE" w14:textId="77777777" w:rsidR="00F00CD8" w:rsidRPr="00624B7F" w:rsidRDefault="00F00CD8" w:rsidP="00F00CD8">
            <w:pPr>
              <w:pStyle w:val="a"/>
              <w:numPr>
                <w:ilvl w:val="0"/>
                <w:numId w:val="14"/>
              </w:numPr>
              <w:adjustRightInd w:val="0"/>
              <w:spacing w:before="0" w:after="180" w:line="240" w:lineRule="auto"/>
              <w:rPr>
                <w:i/>
                <w:szCs w:val="20"/>
              </w:rPr>
            </w:pPr>
            <w:r w:rsidRPr="00624B7F">
              <w:rPr>
                <w:i/>
                <w:szCs w:val="20"/>
              </w:rPr>
              <w:t>Can only one band can be configured with DMRS bundling at a time?</w:t>
            </w:r>
          </w:p>
        </w:tc>
      </w:tr>
    </w:tbl>
    <w:p w14:paraId="2879475D" w14:textId="77777777" w:rsidR="00F00CD8" w:rsidRPr="00624B7F" w:rsidRDefault="00F00CD8" w:rsidP="00F00CD8">
      <w:pPr>
        <w:spacing w:before="180"/>
        <w:ind w:leftChars="354" w:left="708"/>
        <w:rPr>
          <w:i/>
          <w:lang w:eastAsia="zh-CN"/>
        </w:rPr>
      </w:pPr>
      <w:r w:rsidRPr="00624B7F">
        <w:rPr>
          <w:i/>
          <w:lang w:eastAsia="zh-CN"/>
        </w:rPr>
        <w:t>RAN4 also discussed whether applying DMRS bundle to SUL would have any RAN1 spec impacts, and would appreciate RAN1 feedback before making further decision:</w:t>
      </w:r>
    </w:p>
    <w:tbl>
      <w:tblPr>
        <w:tblStyle w:val="16"/>
        <w:tblW w:w="0" w:type="auto"/>
        <w:tblInd w:w="1164" w:type="dxa"/>
        <w:tblLook w:val="04A0" w:firstRow="1" w:lastRow="0" w:firstColumn="1" w:lastColumn="0" w:noHBand="0" w:noVBand="1"/>
      </w:tblPr>
      <w:tblGrid>
        <w:gridCol w:w="8130"/>
      </w:tblGrid>
      <w:tr w:rsidR="00F00CD8" w:rsidRPr="00624B7F" w14:paraId="49F96D32" w14:textId="77777777" w:rsidTr="002915BB">
        <w:tc>
          <w:tcPr>
            <w:tcW w:w="8130" w:type="dxa"/>
          </w:tcPr>
          <w:p w14:paraId="4FB380D8" w14:textId="77777777" w:rsidR="00F00CD8" w:rsidRPr="00624B7F" w:rsidRDefault="00F00CD8" w:rsidP="002915BB">
            <w:pPr>
              <w:spacing w:before="0" w:line="240" w:lineRule="auto"/>
              <w:rPr>
                <w:rFonts w:eastAsiaTheme="minorEastAsia"/>
                <w:i/>
                <w:lang w:eastAsia="zh-CN"/>
              </w:rPr>
            </w:pPr>
            <w:r w:rsidRPr="00624B7F">
              <w:rPr>
                <w:rFonts w:eastAsiaTheme="minorEastAsia"/>
                <w:i/>
              </w:rPr>
              <w:t>Considering SUL with DMRS bundling with following conditions:</w:t>
            </w:r>
          </w:p>
          <w:p w14:paraId="3462B1F1" w14:textId="77777777" w:rsidR="00F00CD8" w:rsidRPr="00624B7F" w:rsidRDefault="00F00CD8" w:rsidP="00F00CD8">
            <w:pPr>
              <w:numPr>
                <w:ilvl w:val="0"/>
                <w:numId w:val="14"/>
              </w:numPr>
              <w:overflowPunct/>
              <w:autoSpaceDE/>
              <w:autoSpaceDN/>
              <w:spacing w:before="0" w:line="240" w:lineRule="auto"/>
              <w:textAlignment w:val="auto"/>
              <w:rPr>
                <w:rFonts w:eastAsia="Batang"/>
                <w:i/>
                <w:lang w:eastAsia="zh-CN"/>
              </w:rPr>
            </w:pPr>
            <w:r w:rsidRPr="00624B7F">
              <w:rPr>
                <w:rFonts w:eastAsia="Batang"/>
                <w:i/>
                <w:lang w:eastAsia="zh-CN"/>
              </w:rPr>
              <w:t>Can only one band can be configured with DMRS bundling at a time</w:t>
            </w:r>
            <w:r w:rsidRPr="00624B7F">
              <w:rPr>
                <w:rFonts w:eastAsiaTheme="minorEastAsia"/>
                <w:i/>
                <w:lang w:eastAsia="zh-CN"/>
              </w:rPr>
              <w:t>?</w:t>
            </w:r>
          </w:p>
          <w:p w14:paraId="49512B5D" w14:textId="77777777" w:rsidR="00F00CD8" w:rsidRPr="00624B7F" w:rsidRDefault="00F00CD8" w:rsidP="00F00CD8">
            <w:pPr>
              <w:numPr>
                <w:ilvl w:val="0"/>
                <w:numId w:val="14"/>
              </w:numPr>
              <w:overflowPunct/>
              <w:autoSpaceDE/>
              <w:autoSpaceDN/>
              <w:spacing w:before="0" w:line="240" w:lineRule="auto"/>
              <w:textAlignment w:val="auto"/>
              <w:rPr>
                <w:rFonts w:eastAsia="Batang"/>
                <w:i/>
                <w:lang w:eastAsia="zh-CN"/>
              </w:rPr>
            </w:pPr>
            <w:r w:rsidRPr="00624B7F">
              <w:rPr>
                <w:rFonts w:eastAsiaTheme="minorEastAsia"/>
                <w:i/>
                <w:lang w:eastAsia="x-none"/>
              </w:rPr>
              <w:t>If there is any carrier switching back and forth between SUL and NUL carriers and the switching happens within the bundling duration, then the phase continuity is not maintained by the UE.</w:t>
            </w:r>
          </w:p>
        </w:tc>
      </w:tr>
    </w:tbl>
    <w:p w14:paraId="00DEEBEA" w14:textId="77777777" w:rsidR="00F00CD8" w:rsidRPr="007B63C6" w:rsidRDefault="00F00CD8" w:rsidP="00F00CD8">
      <w:pPr>
        <w:pStyle w:val="a"/>
        <w:numPr>
          <w:ilvl w:val="0"/>
          <w:numId w:val="9"/>
        </w:numPr>
        <w:adjustRightInd w:val="0"/>
        <w:spacing w:before="180" w:after="180"/>
        <w:ind w:left="714" w:hanging="357"/>
        <w:rPr>
          <w:b/>
          <w:szCs w:val="20"/>
        </w:rPr>
      </w:pPr>
      <w:r w:rsidRPr="007B63C6">
        <w:rPr>
          <w:b/>
          <w:szCs w:val="20"/>
        </w:rPr>
        <w:t xml:space="preserve">Proposals </w:t>
      </w:r>
    </w:p>
    <w:p w14:paraId="030D0DD5" w14:textId="77777777" w:rsidR="00F00CD8" w:rsidRPr="00C67306" w:rsidRDefault="00F00CD8" w:rsidP="00F00CD8">
      <w:pPr>
        <w:pStyle w:val="a"/>
        <w:numPr>
          <w:ilvl w:val="1"/>
          <w:numId w:val="9"/>
        </w:numPr>
        <w:adjustRightInd w:val="0"/>
        <w:spacing w:after="180"/>
        <w:ind w:left="1440"/>
      </w:pPr>
      <w:r w:rsidRPr="00C67306">
        <w:t>Proposal 1: Ran4 to define DMRS bundling requirement applicability to cover FR1 inter-band UL CA with the restriction that UE is not schedule to transmit simultaneously on two bands (Qualcomm)</w:t>
      </w:r>
    </w:p>
    <w:p w14:paraId="26D86319" w14:textId="77777777" w:rsidR="00F00CD8" w:rsidRPr="00C67306" w:rsidRDefault="00F00CD8" w:rsidP="00F00CD8">
      <w:pPr>
        <w:pStyle w:val="a"/>
        <w:numPr>
          <w:ilvl w:val="1"/>
          <w:numId w:val="9"/>
        </w:numPr>
        <w:adjustRightInd w:val="0"/>
        <w:spacing w:after="180"/>
        <w:ind w:left="1440"/>
      </w:pPr>
      <w:r w:rsidRPr="00C67306">
        <w:t>Proposal 2: Ran4 to define DMRS bundling requirement applicability to cover SUL band (Huawei)</w:t>
      </w:r>
    </w:p>
    <w:p w14:paraId="565E7654" w14:textId="77777777" w:rsidR="00F00CD8" w:rsidRPr="00624B7F" w:rsidRDefault="00F00CD8" w:rsidP="00F00CD8">
      <w:pPr>
        <w:pStyle w:val="a"/>
        <w:numPr>
          <w:ilvl w:val="0"/>
          <w:numId w:val="9"/>
        </w:numPr>
        <w:adjustRightInd w:val="0"/>
        <w:spacing w:after="180"/>
        <w:ind w:left="714" w:hanging="357"/>
        <w:rPr>
          <w:b/>
          <w:szCs w:val="20"/>
        </w:rPr>
      </w:pPr>
      <w:r w:rsidRPr="00624B7F">
        <w:rPr>
          <w:b/>
          <w:szCs w:val="20"/>
        </w:rPr>
        <w:t>Moderator’s Recommendation</w:t>
      </w:r>
    </w:p>
    <w:p w14:paraId="00EE6792" w14:textId="77777777" w:rsidR="00F00CD8" w:rsidRPr="00C67306" w:rsidRDefault="00F00CD8" w:rsidP="00F00CD8">
      <w:pPr>
        <w:pStyle w:val="a"/>
        <w:numPr>
          <w:ilvl w:val="1"/>
          <w:numId w:val="9"/>
        </w:numPr>
        <w:adjustRightInd w:val="0"/>
        <w:spacing w:after="180"/>
        <w:ind w:left="1440"/>
      </w:pPr>
      <w:r w:rsidRPr="00C67306">
        <w:t>From RAN4 perspective, it is feasible to define DMRS bundling requirement applicability to cover the following 3 scenarios:</w:t>
      </w:r>
    </w:p>
    <w:p w14:paraId="55080F2D" w14:textId="77777777" w:rsidR="00F00CD8" w:rsidRPr="00BE6448" w:rsidRDefault="00F00CD8" w:rsidP="00F00CD8">
      <w:pPr>
        <w:pStyle w:val="a"/>
        <w:numPr>
          <w:ilvl w:val="2"/>
          <w:numId w:val="9"/>
        </w:numPr>
        <w:autoSpaceDN w:val="0"/>
        <w:adjustRightInd w:val="0"/>
        <w:spacing w:after="180"/>
        <w:ind w:left="2376"/>
        <w:rPr>
          <w:szCs w:val="20"/>
        </w:rPr>
      </w:pPr>
      <w:r w:rsidRPr="00BE6448">
        <w:rPr>
          <w:szCs w:val="20"/>
        </w:rPr>
        <w:t>FR1 inter-band UL CA with the restriction that UE is not schedule to transmit simultaneously on two bands</w:t>
      </w:r>
    </w:p>
    <w:p w14:paraId="313B0199" w14:textId="77777777" w:rsidR="00F00CD8" w:rsidRPr="00BE6448" w:rsidRDefault="00F00CD8" w:rsidP="00F00CD8">
      <w:pPr>
        <w:pStyle w:val="a"/>
        <w:numPr>
          <w:ilvl w:val="2"/>
          <w:numId w:val="9"/>
        </w:numPr>
        <w:autoSpaceDN w:val="0"/>
        <w:adjustRightInd w:val="0"/>
        <w:spacing w:after="180"/>
        <w:ind w:left="2376"/>
        <w:rPr>
          <w:szCs w:val="20"/>
        </w:rPr>
      </w:pPr>
      <w:r w:rsidRPr="00BE6448">
        <w:rPr>
          <w:szCs w:val="20"/>
        </w:rPr>
        <w:t>SUL band</w:t>
      </w:r>
    </w:p>
    <w:p w14:paraId="3FB91E21" w14:textId="77777777" w:rsidR="00F00CD8" w:rsidRPr="00BE6448" w:rsidRDefault="00F00CD8" w:rsidP="00F00CD8">
      <w:pPr>
        <w:pStyle w:val="a"/>
        <w:numPr>
          <w:ilvl w:val="2"/>
          <w:numId w:val="9"/>
        </w:numPr>
        <w:autoSpaceDN w:val="0"/>
        <w:adjustRightInd w:val="0"/>
        <w:spacing w:after="180"/>
        <w:ind w:left="2376"/>
        <w:rPr>
          <w:szCs w:val="20"/>
        </w:rPr>
      </w:pPr>
      <w:r w:rsidRPr="00BE6448">
        <w:rPr>
          <w:szCs w:val="20"/>
        </w:rPr>
        <w:t>DL CA with “additional” UL carrier configured with SRS only</w:t>
      </w:r>
    </w:p>
    <w:p w14:paraId="3BC59FC5" w14:textId="77777777" w:rsidR="00F00CD8" w:rsidRPr="00C67306" w:rsidRDefault="00F00CD8" w:rsidP="00F00CD8">
      <w:pPr>
        <w:pStyle w:val="a"/>
        <w:numPr>
          <w:ilvl w:val="1"/>
          <w:numId w:val="9"/>
        </w:numPr>
        <w:adjustRightInd w:val="0"/>
        <w:spacing w:after="180"/>
        <w:ind w:left="1440"/>
      </w:pPr>
      <w:r w:rsidRPr="00C67306">
        <w:t>RAN4 CRs on DMRS bundling requirements applicability for the above 3 scenarios can be agreed ONLY if:</w:t>
      </w:r>
    </w:p>
    <w:p w14:paraId="278F22DB" w14:textId="77777777" w:rsidR="00F00CD8" w:rsidRPr="00BE6448" w:rsidRDefault="00F00CD8" w:rsidP="00F00CD8">
      <w:pPr>
        <w:pStyle w:val="a"/>
        <w:numPr>
          <w:ilvl w:val="2"/>
          <w:numId w:val="9"/>
        </w:numPr>
        <w:autoSpaceDN w:val="0"/>
        <w:adjustRightInd w:val="0"/>
        <w:spacing w:after="180"/>
        <w:ind w:left="2376"/>
        <w:rPr>
          <w:szCs w:val="20"/>
        </w:rPr>
      </w:pPr>
      <w:r w:rsidRPr="00BE6448">
        <w:rPr>
          <w:szCs w:val="20"/>
        </w:rPr>
        <w:t>it is also confirmed as feasible from RAN1 perspective, and,</w:t>
      </w:r>
    </w:p>
    <w:p w14:paraId="393900AE" w14:textId="77777777" w:rsidR="00F00CD8" w:rsidRPr="00BE6448" w:rsidRDefault="00F00CD8" w:rsidP="00F00CD8">
      <w:pPr>
        <w:pStyle w:val="a"/>
        <w:numPr>
          <w:ilvl w:val="2"/>
          <w:numId w:val="9"/>
        </w:numPr>
        <w:autoSpaceDN w:val="0"/>
        <w:adjustRightInd w:val="0"/>
        <w:spacing w:after="180"/>
        <w:ind w:left="2376"/>
        <w:rPr>
          <w:szCs w:val="20"/>
        </w:rPr>
      </w:pPr>
      <w:r w:rsidRPr="00BE6448">
        <w:rPr>
          <w:szCs w:val="20"/>
        </w:rPr>
        <w:t>based on the conditions stated in the RAN4 LS to RAN1 in R4-2211225 as well as other conditions (if any) introduced in RAN1</w:t>
      </w:r>
    </w:p>
    <w:p w14:paraId="5ADBD3DF" w14:textId="77777777" w:rsidR="00F00CD8" w:rsidRPr="00624B7F" w:rsidRDefault="00F00CD8" w:rsidP="00F00CD8">
      <w:pPr>
        <w:widowControl w:val="0"/>
        <w:tabs>
          <w:tab w:val="num" w:pos="1440"/>
          <w:tab w:val="num" w:pos="1701"/>
        </w:tabs>
        <w:rPr>
          <w:b/>
          <w:lang w:eastAsia="zh-CN"/>
        </w:rPr>
      </w:pPr>
      <w:r w:rsidRPr="00624B7F">
        <w:rPr>
          <w:b/>
          <w:lang w:eastAsia="zh-CN"/>
        </w:rPr>
        <w:t>Discussions:</w:t>
      </w:r>
    </w:p>
    <w:p w14:paraId="3E5C08D9" w14:textId="77777777" w:rsidR="00F00CD8" w:rsidRPr="00624B7F" w:rsidRDefault="00F00CD8" w:rsidP="00F00CD8">
      <w:pPr>
        <w:widowControl w:val="0"/>
        <w:tabs>
          <w:tab w:val="num" w:pos="1440"/>
          <w:tab w:val="num" w:pos="1701"/>
        </w:tabs>
        <w:rPr>
          <w:lang w:eastAsia="zh-CN"/>
        </w:rPr>
      </w:pPr>
      <w:r w:rsidRPr="00624B7F">
        <w:rPr>
          <w:lang w:eastAsia="zh-CN"/>
        </w:rPr>
        <w:t>Apple: our view is quite clear that we do not consider UL CA and SUL. They are not the scope of physical layer design. It is premature. We do see the benefit for UL-CA scenario. This work is definitely worthy to see in Rel-18. Strongly urge proponents to propose them for Rel-18.</w:t>
      </w:r>
    </w:p>
    <w:p w14:paraId="6BCC49D1" w14:textId="77777777" w:rsidR="00F00CD8" w:rsidRPr="00624B7F" w:rsidRDefault="00F00CD8" w:rsidP="00F00CD8">
      <w:pPr>
        <w:widowControl w:val="0"/>
        <w:tabs>
          <w:tab w:val="num" w:pos="1440"/>
          <w:tab w:val="num" w:pos="1701"/>
        </w:tabs>
        <w:rPr>
          <w:lang w:eastAsia="zh-CN"/>
        </w:rPr>
      </w:pPr>
      <w:r w:rsidRPr="00624B7F">
        <w:rPr>
          <w:lang w:eastAsia="zh-CN"/>
        </w:rPr>
        <w:t>Ericsson: it seems like inter-band UL CA has already been agreed in the latest spec. There are something that need be clarified here. For the detailed analysis, we need wait for RAN1.</w:t>
      </w:r>
    </w:p>
    <w:p w14:paraId="1738C0BA" w14:textId="77777777" w:rsidR="00F00CD8" w:rsidRPr="00624B7F" w:rsidRDefault="00F00CD8" w:rsidP="00F00CD8">
      <w:pPr>
        <w:widowControl w:val="0"/>
        <w:tabs>
          <w:tab w:val="num" w:pos="1440"/>
          <w:tab w:val="num" w:pos="1701"/>
        </w:tabs>
        <w:rPr>
          <w:lang w:eastAsia="zh-CN"/>
        </w:rPr>
      </w:pPr>
      <w:r w:rsidRPr="00624B7F">
        <w:rPr>
          <w:lang w:eastAsia="zh-CN"/>
        </w:rPr>
        <w:t>ZTE: for inter-band UL CA, it should be supported. The consistence can be maintained in one carrier.</w:t>
      </w:r>
    </w:p>
    <w:p w14:paraId="77466553" w14:textId="77777777" w:rsidR="00F00CD8" w:rsidRPr="00624B7F" w:rsidRDefault="00F00CD8" w:rsidP="00F00CD8">
      <w:pPr>
        <w:widowControl w:val="0"/>
        <w:tabs>
          <w:tab w:val="num" w:pos="1440"/>
          <w:tab w:val="num" w:pos="1701"/>
        </w:tabs>
        <w:rPr>
          <w:lang w:eastAsia="zh-CN"/>
        </w:rPr>
      </w:pPr>
      <w:r w:rsidRPr="00624B7F">
        <w:rPr>
          <w:lang w:eastAsia="zh-CN"/>
        </w:rPr>
        <w:t>Huawei: in last meeting, we agreed that we should wait for RAN1 decision.</w:t>
      </w:r>
    </w:p>
    <w:p w14:paraId="62AA2579" w14:textId="77777777" w:rsidR="00F00CD8" w:rsidRPr="00624B7F" w:rsidRDefault="00F00CD8" w:rsidP="00F00CD8">
      <w:pPr>
        <w:widowControl w:val="0"/>
        <w:tabs>
          <w:tab w:val="num" w:pos="1440"/>
          <w:tab w:val="num" w:pos="1701"/>
        </w:tabs>
        <w:rPr>
          <w:lang w:eastAsia="zh-CN"/>
        </w:rPr>
      </w:pPr>
      <w:r w:rsidRPr="00624B7F">
        <w:rPr>
          <w:lang w:eastAsia="zh-CN"/>
        </w:rPr>
        <w:t xml:space="preserve">China Telecom: firstly, we support the scenarios here. The use of SUL is to extend the coverage. SUL+DMRS bundling would be beneficial. We would like to clarify RAN1 meeting starts next week. We are OK to postpone the discussion. Regarding Ericsson discussion on the UL-CA, actually the CR for UL-CA has been agreed in the merged final. </w:t>
      </w:r>
    </w:p>
    <w:p w14:paraId="346C8AC5" w14:textId="77777777" w:rsidR="00F00CD8" w:rsidRPr="00624B7F" w:rsidRDefault="00F00CD8" w:rsidP="00F00CD8">
      <w:pPr>
        <w:widowControl w:val="0"/>
        <w:tabs>
          <w:tab w:val="num" w:pos="1440"/>
          <w:tab w:val="num" w:pos="1701"/>
        </w:tabs>
        <w:rPr>
          <w:lang w:eastAsia="zh-CN"/>
        </w:rPr>
      </w:pPr>
      <w:r w:rsidRPr="00624B7F">
        <w:rPr>
          <w:lang w:eastAsia="zh-CN"/>
        </w:rPr>
        <w:t>Mediatek: we should wait for RAN1. Last meeting we agree the DL CA with one uplink configured. We should wait.</w:t>
      </w:r>
    </w:p>
    <w:p w14:paraId="43146C0D" w14:textId="77777777" w:rsidR="00F00CD8" w:rsidRPr="00624B7F" w:rsidRDefault="00F00CD8" w:rsidP="00F00CD8">
      <w:pPr>
        <w:widowControl w:val="0"/>
        <w:tabs>
          <w:tab w:val="num" w:pos="1440"/>
          <w:tab w:val="num" w:pos="1701"/>
        </w:tabs>
        <w:rPr>
          <w:lang w:eastAsia="zh-CN"/>
        </w:rPr>
      </w:pPr>
      <w:r w:rsidRPr="00624B7F">
        <w:rPr>
          <w:lang w:eastAsia="zh-CN"/>
        </w:rPr>
        <w:t xml:space="preserve">Qualcomm: to Apple, how feasible to propose them for Rel-18. Can Apple comment? Is there any activity in RAN1? </w:t>
      </w:r>
    </w:p>
    <w:p w14:paraId="01820951" w14:textId="77777777" w:rsidR="00F00CD8" w:rsidRPr="00624B7F" w:rsidRDefault="00F00CD8" w:rsidP="00F00CD8">
      <w:pPr>
        <w:widowControl w:val="0"/>
        <w:tabs>
          <w:tab w:val="num" w:pos="1440"/>
          <w:tab w:val="num" w:pos="1701"/>
        </w:tabs>
        <w:rPr>
          <w:lang w:eastAsia="zh-CN"/>
        </w:rPr>
      </w:pPr>
      <w:r w:rsidRPr="00624B7F">
        <w:rPr>
          <w:lang w:eastAsia="zh-CN"/>
        </w:rPr>
        <w:t>Apple: In Rel-17 RAN1 will discuss the LS we sent. From our side, we think the physical layer design cannot be adapted to UL-CA.</w:t>
      </w:r>
    </w:p>
    <w:p w14:paraId="74AC0CB0" w14:textId="77777777" w:rsidR="00F00CD8" w:rsidRPr="00624B7F" w:rsidRDefault="00F00CD8" w:rsidP="00F00CD8">
      <w:pPr>
        <w:rPr>
          <w:b/>
          <w:u w:val="single"/>
        </w:rPr>
      </w:pPr>
      <w:r w:rsidRPr="00624B7F">
        <w:rPr>
          <w:b/>
          <w:u w:val="single"/>
        </w:rPr>
        <w:t>Issue 1-1A: RAN4 specfication for FR1 CA DMRS bundling</w:t>
      </w:r>
    </w:p>
    <w:p w14:paraId="076FB8D9" w14:textId="77777777" w:rsidR="00F00CD8" w:rsidRPr="007B63C6" w:rsidRDefault="00F00CD8" w:rsidP="00F00CD8">
      <w:pPr>
        <w:pStyle w:val="a"/>
        <w:numPr>
          <w:ilvl w:val="0"/>
          <w:numId w:val="9"/>
        </w:numPr>
        <w:adjustRightInd w:val="0"/>
        <w:spacing w:after="180"/>
        <w:ind w:left="714" w:hanging="357"/>
        <w:rPr>
          <w:b/>
          <w:szCs w:val="20"/>
        </w:rPr>
      </w:pPr>
      <w:r w:rsidRPr="007B63C6">
        <w:rPr>
          <w:b/>
          <w:szCs w:val="20"/>
        </w:rPr>
        <w:t>Background:</w:t>
      </w:r>
    </w:p>
    <w:p w14:paraId="6413140D" w14:textId="77777777" w:rsidR="00F00CD8" w:rsidRPr="00C67306" w:rsidRDefault="00F00CD8" w:rsidP="00F00CD8">
      <w:pPr>
        <w:pStyle w:val="a"/>
        <w:numPr>
          <w:ilvl w:val="1"/>
          <w:numId w:val="9"/>
        </w:numPr>
        <w:adjustRightInd w:val="0"/>
        <w:spacing w:after="180"/>
        <w:ind w:left="1440"/>
        <w:rPr>
          <w:i/>
        </w:rPr>
      </w:pPr>
      <w:r w:rsidRPr="00C67306">
        <w:rPr>
          <w:i/>
        </w:rPr>
        <w:t>The CR in R4-2207659 (content shown below) was marked as agreed in the RAN4 #103e final EOM report and already implemented in v17.6.0 of TS 38.101-1.</w:t>
      </w:r>
    </w:p>
    <w:tbl>
      <w:tblPr>
        <w:tblStyle w:val="aff5"/>
        <w:tblpPr w:leftFromText="180" w:rightFromText="180" w:vertAnchor="text" w:horzAnchor="margin" w:tblpXSpec="center" w:tblpY="-32"/>
        <w:tblOverlap w:val="never"/>
        <w:tblW w:w="0" w:type="auto"/>
        <w:tblInd w:w="0" w:type="dxa"/>
        <w:tblLook w:val="04A0" w:firstRow="1" w:lastRow="0" w:firstColumn="1" w:lastColumn="0" w:noHBand="0" w:noVBand="1"/>
      </w:tblPr>
      <w:tblGrid>
        <w:gridCol w:w="8272"/>
      </w:tblGrid>
      <w:tr w:rsidR="00F00CD8" w:rsidRPr="00624B7F" w14:paraId="575F14EE" w14:textId="77777777" w:rsidTr="002915BB">
        <w:tc>
          <w:tcPr>
            <w:tcW w:w="8272" w:type="dxa"/>
          </w:tcPr>
          <w:p w14:paraId="4AF531E8" w14:textId="77777777" w:rsidR="00F00CD8" w:rsidRPr="00624B7F" w:rsidRDefault="00F00CD8" w:rsidP="002915BB">
            <w:pPr>
              <w:pStyle w:val="4"/>
              <w:spacing w:before="0" w:line="240" w:lineRule="auto"/>
              <w:ind w:left="0" w:firstLine="0"/>
              <w:outlineLvl w:val="3"/>
              <w:rPr>
                <w:rFonts w:ascii="Times New Roman" w:hAnsi="Times New Roman"/>
                <w:sz w:val="20"/>
              </w:rPr>
            </w:pPr>
            <w:r w:rsidRPr="00624B7F">
              <w:rPr>
                <w:rFonts w:ascii="Times New Roman" w:hAnsi="Times New Roman"/>
                <w:sz w:val="20"/>
              </w:rPr>
              <w:t>6.4A.2.3</w:t>
            </w:r>
            <w:r w:rsidRPr="00624B7F">
              <w:rPr>
                <w:rFonts w:ascii="Times New Roman" w:hAnsi="Times New Roman"/>
                <w:sz w:val="20"/>
              </w:rPr>
              <w:tab/>
              <w:t>Transmit modulation quality for inter-band CA</w:t>
            </w:r>
          </w:p>
          <w:p w14:paraId="3B885C6F" w14:textId="77777777" w:rsidR="00F00CD8" w:rsidRPr="00624B7F" w:rsidRDefault="00F00CD8" w:rsidP="002915BB">
            <w:pPr>
              <w:spacing w:before="0" w:line="240" w:lineRule="auto"/>
            </w:pPr>
            <w:r w:rsidRPr="00624B7F">
              <w:t xml:space="preserve">For inter-band carrier aggregation with one uplink carrier assigned to one </w:t>
            </w:r>
            <w:r w:rsidRPr="00624B7F">
              <w:rPr>
                <w:lang w:val="en-US" w:eastAsia="zh-CN"/>
              </w:rPr>
              <w:t>NR</w:t>
            </w:r>
            <w:r w:rsidRPr="00624B7F">
              <w:t xml:space="preserve"> band, the transmit modulation quality requirements in subclause 6.</w:t>
            </w:r>
            <w:r w:rsidRPr="00624B7F">
              <w:rPr>
                <w:lang w:val="en-US" w:eastAsia="zh-CN"/>
              </w:rPr>
              <w:t>4.2</w:t>
            </w:r>
            <w:r w:rsidRPr="00624B7F">
              <w:t xml:space="preserve"> apply </w:t>
            </w:r>
            <w:r w:rsidRPr="00624B7F">
              <w:rPr>
                <w:color w:val="2F5496" w:themeColor="accent1" w:themeShade="BF"/>
                <w:u w:val="single"/>
              </w:rPr>
              <w:t>including phase continuity requirements for DMRS bundling [IE name]</w:t>
            </w:r>
            <w:r w:rsidRPr="00624B7F">
              <w:t>.</w:t>
            </w:r>
            <w:r w:rsidRPr="00624B7F">
              <w:rPr>
                <w:lang w:val="en-US" w:eastAsia="zh-CN"/>
              </w:rPr>
              <w:t xml:space="preserve"> </w:t>
            </w:r>
          </w:p>
          <w:p w14:paraId="794EEF47" w14:textId="77777777" w:rsidR="00F00CD8" w:rsidRPr="00624B7F" w:rsidRDefault="00F00CD8" w:rsidP="002915BB">
            <w:pPr>
              <w:spacing w:before="0" w:line="240" w:lineRule="auto"/>
              <w:rPr>
                <w:lang w:val="en-US" w:eastAsia="zh-CN"/>
              </w:rPr>
            </w:pPr>
            <w:r w:rsidRPr="00624B7F">
              <w:rPr>
                <w:lang w:val="en-US" w:eastAsia="zh-CN"/>
              </w:rPr>
              <w:t>F</w:t>
            </w:r>
            <w:r w:rsidRPr="00624B7F">
              <w:t>or inter-band carrier aggregation with</w:t>
            </w:r>
            <w:r w:rsidRPr="00624B7F">
              <w:rPr>
                <w:lang w:eastAsia="zh-CN"/>
              </w:rPr>
              <w:t xml:space="preserve"> two contiguous carriers assigned to one </w:t>
            </w:r>
            <w:r w:rsidRPr="00624B7F">
              <w:rPr>
                <w:lang w:val="en-US" w:eastAsia="zh-CN"/>
              </w:rPr>
              <w:t>NR</w:t>
            </w:r>
            <w:r w:rsidRPr="00624B7F">
              <w:rPr>
                <w:lang w:eastAsia="zh-CN"/>
              </w:rPr>
              <w:t xml:space="preserve"> band, the </w:t>
            </w:r>
            <w:r w:rsidRPr="00624B7F">
              <w:t>transmit modulation quality</w:t>
            </w:r>
            <w:r w:rsidRPr="00624B7F">
              <w:rPr>
                <w:lang w:eastAsia="zh-CN"/>
              </w:rPr>
              <w:t xml:space="preserve"> requirements in subclause </w:t>
            </w:r>
            <w:r w:rsidRPr="00624B7F">
              <w:t>6.4A.2.1</w:t>
            </w:r>
            <w:r w:rsidRPr="00624B7F">
              <w:rPr>
                <w:lang w:eastAsia="zh-CN"/>
              </w:rPr>
              <w:t xml:space="preserve"> apply for those carriers.</w:t>
            </w:r>
            <w:r w:rsidRPr="00624B7F">
              <w:rPr>
                <w:lang w:val="en-US" w:eastAsia="zh-CN"/>
              </w:rPr>
              <w:t xml:space="preserve"> </w:t>
            </w:r>
          </w:p>
          <w:p w14:paraId="643E78A4" w14:textId="77777777" w:rsidR="00F00CD8" w:rsidRPr="00624B7F" w:rsidRDefault="00F00CD8" w:rsidP="002915BB">
            <w:pPr>
              <w:spacing w:before="0" w:line="240" w:lineRule="auto"/>
              <w:rPr>
                <w:lang w:val="en-US" w:eastAsia="zh-CN"/>
              </w:rPr>
            </w:pPr>
            <w:r w:rsidRPr="00624B7F">
              <w:rPr>
                <w:lang w:val="en-US" w:eastAsia="zh-CN"/>
              </w:rPr>
              <w:t>F</w:t>
            </w:r>
            <w:r w:rsidRPr="00624B7F">
              <w:t xml:space="preserve">or inter-band carrier aggregation with two uplink </w:t>
            </w:r>
            <w:r w:rsidRPr="00624B7F">
              <w:rPr>
                <w:lang w:val="en-US" w:eastAsia="zh-CN"/>
              </w:rPr>
              <w:t>non-</w:t>
            </w:r>
            <w:r w:rsidRPr="00624B7F">
              <w:t>contiguous carrier</w:t>
            </w:r>
            <w:r w:rsidRPr="00624B7F">
              <w:rPr>
                <w:lang w:eastAsia="zh-CN"/>
              </w:rPr>
              <w:t xml:space="preserve"> assigned to one </w:t>
            </w:r>
            <w:r w:rsidRPr="00624B7F">
              <w:rPr>
                <w:lang w:val="en-US" w:eastAsia="zh-CN"/>
              </w:rPr>
              <w:t>NR</w:t>
            </w:r>
            <w:r w:rsidRPr="00624B7F">
              <w:rPr>
                <w:lang w:eastAsia="zh-CN"/>
              </w:rPr>
              <w:t xml:space="preserve"> band, the </w:t>
            </w:r>
            <w:r w:rsidRPr="00624B7F">
              <w:rPr>
                <w:lang w:val="en-US" w:eastAsia="zh-CN"/>
              </w:rPr>
              <w:t>t</w:t>
            </w:r>
            <w:r w:rsidRPr="00624B7F">
              <w:t>ransmit modulation quality</w:t>
            </w:r>
            <w:r w:rsidRPr="00624B7F">
              <w:rPr>
                <w:lang w:val="en-US" w:eastAsia="zh-CN"/>
              </w:rPr>
              <w:t xml:space="preserve"> </w:t>
            </w:r>
            <w:r w:rsidRPr="00624B7F">
              <w:rPr>
                <w:lang w:eastAsia="zh-CN"/>
              </w:rPr>
              <w:t xml:space="preserve">requirements in subclause </w:t>
            </w:r>
            <w:r w:rsidRPr="00624B7F">
              <w:t>6.4A.2.</w:t>
            </w:r>
            <w:r w:rsidRPr="00624B7F">
              <w:rPr>
                <w:lang w:val="en-US" w:eastAsia="zh-CN"/>
              </w:rPr>
              <w:t>2</w:t>
            </w:r>
            <w:r w:rsidRPr="00624B7F">
              <w:rPr>
                <w:lang w:eastAsia="zh-CN"/>
              </w:rPr>
              <w:t xml:space="preserve"> apply for those carriers.</w:t>
            </w:r>
            <w:r w:rsidRPr="00624B7F">
              <w:rPr>
                <w:lang w:val="en-US" w:eastAsia="zh-CN"/>
              </w:rPr>
              <w:t xml:space="preserve"> </w:t>
            </w:r>
          </w:p>
          <w:p w14:paraId="4BA7238A" w14:textId="77777777" w:rsidR="00F00CD8" w:rsidRPr="00624B7F" w:rsidRDefault="00F00CD8" w:rsidP="002915BB">
            <w:pPr>
              <w:spacing w:before="0" w:line="240" w:lineRule="auto"/>
              <w:rPr>
                <w:lang w:eastAsia="zh-CN"/>
              </w:rPr>
            </w:pPr>
            <w:r w:rsidRPr="00624B7F">
              <w:t>For inter-band carrier aggregation with uplink assigned to two NR bands, the transmit modulation quality requirements shall apply on each component carrier as defined in clause 6.4.2 with all component carriers active:</w:t>
            </w:r>
            <w:r w:rsidRPr="00624B7F">
              <w:rPr>
                <w:lang w:eastAsia="zh-CN"/>
              </w:rPr>
              <w:t xml:space="preserve"> PCC with PRB allocation and SCC without PRB allocation and without CSI reporting and SRS configured</w:t>
            </w:r>
            <w:r w:rsidRPr="00624B7F">
              <w:t xml:space="preserve">.  </w:t>
            </w:r>
            <w:r w:rsidRPr="00624B7F">
              <w:rPr>
                <w:color w:val="2F5496" w:themeColor="accent1" w:themeShade="BF"/>
                <w:u w:val="single"/>
              </w:rPr>
              <w:t>For DMRS bundling [ IE name], requirements for phase continuity in clause 6.4.2.5 apply for PCC when SCC has no UL allocation for the duration of the bundle on PCC.</w:t>
            </w:r>
          </w:p>
          <w:p w14:paraId="660B378D" w14:textId="77777777" w:rsidR="00F00CD8" w:rsidRPr="00624B7F" w:rsidRDefault="00F00CD8" w:rsidP="002915BB">
            <w:pPr>
              <w:spacing w:before="0" w:line="240" w:lineRule="auto"/>
              <w:rPr>
                <w:lang w:eastAsia="zh-CN"/>
              </w:rPr>
            </w:pPr>
            <w:r w:rsidRPr="00624B7F">
              <w:t xml:space="preserve">For combinations of intra-band and inter-band carrier aggregation with </w:t>
            </w:r>
            <w:r w:rsidRPr="00624B7F">
              <w:rPr>
                <w:lang w:eastAsia="zh-CN"/>
              </w:rPr>
              <w:t>three</w:t>
            </w:r>
            <w:r w:rsidRPr="00624B7F">
              <w:t xml:space="preserve"> </w:t>
            </w:r>
            <w:r w:rsidRPr="00624B7F">
              <w:rPr>
                <w:lang w:eastAsia="zh-CN"/>
              </w:rPr>
              <w:t>up</w:t>
            </w:r>
            <w:r w:rsidRPr="00624B7F">
              <w:t xml:space="preserve">link </w:t>
            </w:r>
            <w:r w:rsidRPr="00624B7F">
              <w:rPr>
                <w:lang w:eastAsia="zh-CN"/>
              </w:rPr>
              <w:t xml:space="preserve">component </w:t>
            </w:r>
            <w:r w:rsidRPr="00624B7F">
              <w:t xml:space="preserve">carriers (up to two contiguously aggregated carriers per </w:t>
            </w:r>
            <w:r w:rsidRPr="00624B7F">
              <w:rPr>
                <w:lang w:val="en-US" w:eastAsia="zh-CN"/>
              </w:rPr>
              <w:t xml:space="preserve">operating </w:t>
            </w:r>
            <w:r w:rsidRPr="00624B7F">
              <w:t xml:space="preserve">band), the </w:t>
            </w:r>
            <w:r w:rsidRPr="00624B7F">
              <w:rPr>
                <w:lang w:val="en-US" w:eastAsia="zh-CN"/>
              </w:rPr>
              <w:t>t</w:t>
            </w:r>
            <w:r w:rsidRPr="00624B7F">
              <w:t>ransmit modulation quality</w:t>
            </w:r>
            <w:r w:rsidRPr="00624B7F">
              <w:rPr>
                <w:lang w:val="en-US" w:eastAsia="zh-CN"/>
              </w:rPr>
              <w:t xml:space="preserve"> </w:t>
            </w:r>
            <w:r w:rsidRPr="00624B7F">
              <w:t>requirements</w:t>
            </w:r>
            <w:r w:rsidRPr="00624B7F">
              <w:rPr>
                <w:lang w:eastAsia="zh-CN"/>
              </w:rPr>
              <w:t xml:space="preserve"> specified</w:t>
            </w:r>
            <w:r w:rsidRPr="00624B7F">
              <w:t xml:space="preserve"> in subclause </w:t>
            </w:r>
            <w:r w:rsidRPr="00624B7F">
              <w:rPr>
                <w:lang w:eastAsia="zh-CN"/>
              </w:rPr>
              <w:t>6.4.</w:t>
            </w:r>
            <w:r w:rsidRPr="00624B7F">
              <w:rPr>
                <w:lang w:val="en-US" w:eastAsia="zh-CN"/>
              </w:rPr>
              <w:t>2</w:t>
            </w:r>
            <w:r w:rsidRPr="00624B7F">
              <w:t xml:space="preserve"> apply for </w:t>
            </w:r>
            <w:r w:rsidRPr="00624B7F">
              <w:rPr>
                <w:lang w:eastAsia="zh-CN"/>
              </w:rPr>
              <w:t xml:space="preserve">the </w:t>
            </w:r>
            <w:r w:rsidRPr="00624B7F">
              <w:rPr>
                <w:lang w:val="en-US" w:eastAsia="zh-CN"/>
              </w:rPr>
              <w:t>NR</w:t>
            </w:r>
            <w:r w:rsidRPr="00624B7F">
              <w:rPr>
                <w:lang w:eastAsia="zh-CN"/>
              </w:rPr>
              <w:t xml:space="preserve"> band </w:t>
            </w:r>
            <w:r w:rsidRPr="00624B7F">
              <w:t>supporting one component carrier</w:t>
            </w:r>
            <w:r w:rsidRPr="00624B7F">
              <w:rPr>
                <w:lang w:eastAsia="zh-CN"/>
              </w:rPr>
              <w:t xml:space="preserve">, and for the </w:t>
            </w:r>
            <w:r w:rsidRPr="00624B7F">
              <w:rPr>
                <w:lang w:val="en-US" w:eastAsia="zh-CN"/>
              </w:rPr>
              <w:t xml:space="preserve">NR </w:t>
            </w:r>
            <w:r w:rsidRPr="00624B7F">
              <w:rPr>
                <w:lang w:eastAsia="zh-CN"/>
              </w:rPr>
              <w:t xml:space="preserve">band </w:t>
            </w:r>
            <w:r w:rsidRPr="00624B7F">
              <w:t>supporting two contiguous component carriers</w:t>
            </w:r>
            <w:r w:rsidRPr="00624B7F">
              <w:rPr>
                <w:lang w:eastAsia="zh-CN"/>
              </w:rPr>
              <w:t xml:space="preserve"> the requirements specified in </w:t>
            </w:r>
            <w:r w:rsidRPr="00624B7F">
              <w:rPr>
                <w:lang w:val="en-US" w:eastAsia="zh-CN"/>
              </w:rPr>
              <w:t>sub</w:t>
            </w:r>
            <w:r w:rsidRPr="00624B7F">
              <w:t>clause 6.4A.2.1</w:t>
            </w:r>
            <w:r w:rsidRPr="00624B7F">
              <w:rPr>
                <w:lang w:eastAsia="zh-CN"/>
              </w:rPr>
              <w:t xml:space="preserve"> apply.</w:t>
            </w:r>
          </w:p>
        </w:tc>
      </w:tr>
    </w:tbl>
    <w:p w14:paraId="75B2E033" w14:textId="77777777" w:rsidR="00F00CD8" w:rsidRPr="00624B7F" w:rsidRDefault="00F00CD8" w:rsidP="00F00CD8">
      <w:pPr>
        <w:rPr>
          <w:i/>
          <w:lang w:eastAsia="zh-CN"/>
        </w:rPr>
      </w:pPr>
    </w:p>
    <w:p w14:paraId="6A4FFA63" w14:textId="77777777" w:rsidR="00F00CD8" w:rsidRPr="00624B7F" w:rsidRDefault="00F00CD8" w:rsidP="00F00CD8">
      <w:pPr>
        <w:pStyle w:val="a"/>
        <w:numPr>
          <w:ilvl w:val="0"/>
          <w:numId w:val="9"/>
        </w:numPr>
        <w:adjustRightInd w:val="0"/>
        <w:spacing w:before="180" w:after="180"/>
        <w:ind w:left="714" w:hanging="357"/>
        <w:rPr>
          <w:b/>
          <w:szCs w:val="20"/>
        </w:rPr>
      </w:pPr>
      <w:r w:rsidRPr="00624B7F">
        <w:rPr>
          <w:b/>
          <w:szCs w:val="20"/>
        </w:rPr>
        <w:t>Recommended WF</w:t>
      </w:r>
    </w:p>
    <w:p w14:paraId="19459D88" w14:textId="77777777" w:rsidR="00F00CD8" w:rsidRPr="00C67306" w:rsidRDefault="00F00CD8" w:rsidP="00F00CD8">
      <w:pPr>
        <w:pStyle w:val="a"/>
        <w:numPr>
          <w:ilvl w:val="1"/>
          <w:numId w:val="9"/>
        </w:numPr>
        <w:adjustRightInd w:val="0"/>
        <w:spacing w:after="180"/>
        <w:ind w:left="1440"/>
      </w:pPr>
      <w:r w:rsidRPr="00C67306">
        <w:t>Discuss in GTW</w:t>
      </w:r>
    </w:p>
    <w:p w14:paraId="1EB91DA9" w14:textId="77777777" w:rsidR="00F00CD8" w:rsidRPr="00BE6448" w:rsidRDefault="00F00CD8" w:rsidP="00F00CD8">
      <w:pPr>
        <w:rPr>
          <w:b/>
          <w:lang w:eastAsia="zh-CN"/>
        </w:rPr>
      </w:pPr>
      <w:r w:rsidRPr="00BE6448">
        <w:rPr>
          <w:b/>
          <w:lang w:eastAsia="zh-CN"/>
        </w:rPr>
        <w:t>Discussions</w:t>
      </w:r>
      <w:r w:rsidRPr="00BE6448">
        <w:rPr>
          <w:rFonts w:hint="eastAsia"/>
          <w:b/>
          <w:lang w:eastAsia="zh-CN"/>
        </w:rPr>
        <w:t>:</w:t>
      </w:r>
    </w:p>
    <w:p w14:paraId="3EB39929" w14:textId="77777777" w:rsidR="00F00CD8" w:rsidRDefault="00F00CD8" w:rsidP="00F00CD8">
      <w:pPr>
        <w:rPr>
          <w:lang w:eastAsia="zh-CN"/>
        </w:rPr>
      </w:pPr>
      <w:r>
        <w:rPr>
          <w:lang w:eastAsia="zh-CN"/>
        </w:rPr>
        <w:t>China Telecom: it seems that the CR was mistakenly marked as agreed and implemented.</w:t>
      </w:r>
    </w:p>
    <w:p w14:paraId="0B079FA7" w14:textId="77777777" w:rsidR="00F00CD8" w:rsidRDefault="00F00CD8" w:rsidP="00F00CD8">
      <w:pPr>
        <w:rPr>
          <w:lang w:eastAsia="zh-CN"/>
        </w:rPr>
      </w:pPr>
      <w:r>
        <w:rPr>
          <w:lang w:eastAsia="zh-CN"/>
        </w:rPr>
        <w:t>Apple/Mediatek: in last meeting, only DL CA with one uplink carrier configured was agreed.</w:t>
      </w:r>
    </w:p>
    <w:p w14:paraId="3E847068" w14:textId="77777777" w:rsidR="00F00CD8" w:rsidRPr="00624B7F" w:rsidRDefault="00F00CD8" w:rsidP="00F00CD8">
      <w:pPr>
        <w:rPr>
          <w:lang w:eastAsia="zh-CN"/>
        </w:rPr>
      </w:pPr>
      <w:r w:rsidRPr="00BE6448">
        <w:rPr>
          <w:b/>
          <w:lang w:eastAsia="zh-CN"/>
        </w:rPr>
        <w:t>Chair=&gt;</w:t>
      </w:r>
      <w:r>
        <w:rPr>
          <w:lang w:eastAsia="zh-CN"/>
        </w:rPr>
        <w:t xml:space="preserve"> Double check with MCC. If there was a mistake, consider email to RAN1 chair or session chair to avoid confusion. Ask for help from rapporteur company to check if there is a big confusion in RAN1.</w:t>
      </w:r>
    </w:p>
    <w:p w14:paraId="79D91C18" w14:textId="77777777" w:rsidR="00F00CD8" w:rsidRPr="0089378B" w:rsidRDefault="00F00CD8" w:rsidP="00F00CD8">
      <w:pPr>
        <w:pStyle w:val="3"/>
      </w:pPr>
      <w:bookmarkStart w:id="85" w:name="_Toc111094750"/>
      <w:r>
        <w:t>9.17</w:t>
      </w:r>
      <w:r>
        <w:tab/>
        <w:t>Further enhancements on MIMO for NR</w:t>
      </w:r>
      <w:bookmarkEnd w:id="85"/>
    </w:p>
    <w:p w14:paraId="1917CE84" w14:textId="77777777" w:rsidR="00F00CD8" w:rsidRDefault="00F00CD8" w:rsidP="00F00CD8">
      <w:pPr>
        <w:pStyle w:val="4"/>
      </w:pPr>
      <w:bookmarkStart w:id="86" w:name="_Toc111094771"/>
      <w:r>
        <w:t>9.17.5</w:t>
      </w:r>
      <w:r>
        <w:tab/>
        <w:t>Moderator summary and conclusions</w:t>
      </w:r>
      <w:bookmarkEnd w:id="86"/>
    </w:p>
    <w:p w14:paraId="415A52ED" w14:textId="77777777" w:rsidR="00F00CD8" w:rsidRDefault="00F00CD8" w:rsidP="00F00CD8">
      <w:pPr>
        <w:rPr>
          <w:rFonts w:ascii="Arial" w:hAnsi="Arial" w:cs="Arial"/>
          <w:b/>
          <w:color w:val="C00000"/>
          <w:lang w:eastAsia="zh-CN"/>
        </w:rPr>
      </w:pPr>
      <w:r w:rsidRPr="00586FA0">
        <w:rPr>
          <w:rFonts w:ascii="Arial" w:hAnsi="Arial" w:cs="Arial"/>
          <w:b/>
          <w:color w:val="C00000"/>
          <w:lang w:eastAsia="zh-CN"/>
        </w:rPr>
        <w:t>[104-e][113] NR_feMIMO_maintenance</w:t>
      </w:r>
      <w:r>
        <w:rPr>
          <w:rFonts w:ascii="Arial" w:hAnsi="Arial" w:cs="Arial"/>
          <w:b/>
          <w:color w:val="C00000"/>
          <w:lang w:eastAsia="zh-CN"/>
        </w:rPr>
        <w:t>, AI 9.17.1 – Taekhoon Kim</w:t>
      </w:r>
    </w:p>
    <w:p w14:paraId="412C380C" w14:textId="77777777" w:rsidR="00F00CD8" w:rsidRDefault="00F00CD8" w:rsidP="00F00CD8">
      <w:pPr>
        <w:rPr>
          <w:rFonts w:ascii="Arial" w:hAnsi="Arial" w:cs="Arial"/>
          <w:b/>
          <w:sz w:val="24"/>
        </w:rPr>
      </w:pPr>
      <w:r>
        <w:rPr>
          <w:rFonts w:ascii="Arial" w:hAnsi="Arial" w:cs="Arial"/>
          <w:b/>
          <w:color w:val="0000FF"/>
          <w:sz w:val="24"/>
          <w:u w:val="thick"/>
        </w:rPr>
        <w:t>R4-2214091</w:t>
      </w:r>
      <w:r>
        <w:rPr>
          <w:b/>
          <w:lang w:val="en-US" w:eastAsia="zh-CN"/>
        </w:rPr>
        <w:tab/>
      </w:r>
      <w:r w:rsidRPr="003C4F93">
        <w:rPr>
          <w:rFonts w:ascii="Arial" w:hAnsi="Arial" w:cs="Arial"/>
          <w:b/>
          <w:sz w:val="24"/>
        </w:rPr>
        <w:t>Email Discussion Summary for [104-e][113] NR_feMIMO_maintenance</w:t>
      </w:r>
    </w:p>
    <w:p w14:paraId="586EF80E"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amsung)</w:t>
      </w:r>
    </w:p>
    <w:p w14:paraId="342F06CE"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B24DEE3" w14:textId="77777777" w:rsidR="00F00CD8" w:rsidRDefault="00F00CD8" w:rsidP="00F00CD8">
      <w:r>
        <w:t>This contribution provides the summary of email discussion and recommended summary.</w:t>
      </w:r>
    </w:p>
    <w:p w14:paraId="208759F9"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Withdrawn.</w:t>
      </w:r>
    </w:p>
    <w:p w14:paraId="03935F15" w14:textId="77777777" w:rsidR="00F00CD8" w:rsidRPr="005D1DD8" w:rsidRDefault="00F00CD8" w:rsidP="00F00CD8">
      <w:pPr>
        <w:pStyle w:val="3"/>
      </w:pPr>
      <w:bookmarkStart w:id="87" w:name="_Toc111094772"/>
      <w:r>
        <w:t>9.18</w:t>
      </w:r>
      <w:r>
        <w:tab/>
        <w:t>Support of reduced capability NR devices</w:t>
      </w:r>
      <w:bookmarkEnd w:id="87"/>
    </w:p>
    <w:p w14:paraId="47B34FE4" w14:textId="77777777" w:rsidR="00F00CD8" w:rsidRDefault="00F00CD8" w:rsidP="00F00CD8">
      <w:pPr>
        <w:pStyle w:val="4"/>
      </w:pPr>
      <w:bookmarkStart w:id="88" w:name="_Toc111094814"/>
      <w:r>
        <w:t>9.18.6</w:t>
      </w:r>
      <w:r>
        <w:tab/>
        <w:t>Moderator summary and conclusions</w:t>
      </w:r>
      <w:bookmarkEnd w:id="88"/>
    </w:p>
    <w:p w14:paraId="450CBE90" w14:textId="77777777" w:rsidR="00F00CD8" w:rsidRDefault="00F00CD8" w:rsidP="00F00CD8">
      <w:pPr>
        <w:rPr>
          <w:rFonts w:ascii="Arial" w:hAnsi="Arial" w:cs="Arial"/>
          <w:b/>
          <w:color w:val="C00000"/>
          <w:lang w:eastAsia="zh-CN"/>
        </w:rPr>
      </w:pPr>
      <w:bookmarkStart w:id="89" w:name="OLE_LINK13"/>
      <w:bookmarkStart w:id="90" w:name="OLE_LINK14"/>
      <w:r w:rsidRPr="00167791">
        <w:rPr>
          <w:rFonts w:ascii="Arial" w:hAnsi="Arial" w:cs="Arial"/>
          <w:b/>
          <w:color w:val="C00000"/>
          <w:lang w:eastAsia="zh-CN"/>
        </w:rPr>
        <w:t>[104-e][114] NR_RedCap</w:t>
      </w:r>
      <w:r>
        <w:rPr>
          <w:rFonts w:ascii="Arial" w:hAnsi="Arial" w:cs="Arial"/>
          <w:b/>
          <w:color w:val="C00000"/>
          <w:lang w:eastAsia="zh-CN"/>
        </w:rPr>
        <w:t>, AI 9.18.1, 9.18.2 – Chunhui Zhang</w:t>
      </w:r>
    </w:p>
    <w:p w14:paraId="14F760E6" w14:textId="77777777" w:rsidR="00F00CD8" w:rsidRDefault="00F00CD8" w:rsidP="00F00CD8">
      <w:pPr>
        <w:rPr>
          <w:rFonts w:ascii="Arial" w:hAnsi="Arial" w:cs="Arial"/>
          <w:b/>
          <w:sz w:val="24"/>
        </w:rPr>
      </w:pPr>
      <w:r>
        <w:rPr>
          <w:rFonts w:ascii="Arial" w:hAnsi="Arial" w:cs="Arial"/>
          <w:b/>
          <w:color w:val="0000FF"/>
          <w:sz w:val="24"/>
          <w:u w:val="thick"/>
        </w:rPr>
        <w:t>R4-2214092</w:t>
      </w:r>
      <w:bookmarkEnd w:id="89"/>
      <w:bookmarkEnd w:id="90"/>
      <w:r>
        <w:rPr>
          <w:b/>
          <w:lang w:val="en-US" w:eastAsia="zh-CN"/>
        </w:rPr>
        <w:tab/>
      </w:r>
      <w:r w:rsidRPr="00246056">
        <w:rPr>
          <w:rFonts w:ascii="Arial" w:hAnsi="Arial" w:cs="Arial"/>
          <w:b/>
          <w:sz w:val="24"/>
        </w:rPr>
        <w:t>Email Discussion Summary for [104-e][114] NR_RedCap</w:t>
      </w:r>
    </w:p>
    <w:p w14:paraId="714D0F13"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34483C9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2497440" w14:textId="77777777" w:rsidR="00F00CD8" w:rsidRDefault="00F00CD8" w:rsidP="00F00CD8">
      <w:r>
        <w:t>This contribution provides the summary of email discussion and recommended summary.</w:t>
      </w:r>
    </w:p>
    <w:p w14:paraId="66FD9DB4"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1 (from R4-2214092).</w:t>
      </w:r>
    </w:p>
    <w:p w14:paraId="2A97F628" w14:textId="77777777" w:rsidR="00F00CD8" w:rsidRDefault="00F00CD8" w:rsidP="00F00CD8">
      <w:pPr>
        <w:rPr>
          <w:rFonts w:ascii="Arial" w:hAnsi="Arial" w:cs="Arial"/>
          <w:b/>
          <w:sz w:val="24"/>
        </w:rPr>
      </w:pPr>
      <w:r>
        <w:rPr>
          <w:rFonts w:ascii="Arial" w:hAnsi="Arial" w:cs="Arial"/>
          <w:b/>
          <w:color w:val="0000FF"/>
          <w:sz w:val="24"/>
          <w:u w:val="thick"/>
        </w:rPr>
        <w:t>R4-2214231</w:t>
      </w:r>
      <w:r>
        <w:rPr>
          <w:b/>
          <w:lang w:val="en-US" w:eastAsia="zh-CN"/>
        </w:rPr>
        <w:tab/>
      </w:r>
      <w:r w:rsidRPr="00246056">
        <w:rPr>
          <w:rFonts w:ascii="Arial" w:hAnsi="Arial" w:cs="Arial"/>
          <w:b/>
          <w:sz w:val="24"/>
        </w:rPr>
        <w:t>Email Discussion Summary for [104-e][114] NR_RedCap</w:t>
      </w:r>
    </w:p>
    <w:p w14:paraId="22CB285C"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6D8245E"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CF806EA" w14:textId="77777777" w:rsidR="00F00CD8" w:rsidRDefault="00F00CD8" w:rsidP="00F00CD8">
      <w:r>
        <w:t>This contribution provides the summary of email discussion and recommended summary.</w:t>
      </w:r>
    </w:p>
    <w:p w14:paraId="222DED8A"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6FE9941"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04A2F74" w14:textId="77777777" w:rsidR="00F00CD8" w:rsidRDefault="00F00CD8" w:rsidP="00F00CD8">
      <w:r>
        <w:t xml:space="preserve">Based on the recommendation the status of existing tdoc and the new tdoc allocation can be found in the latest version of tdoc list at </w:t>
      </w:r>
    </w:p>
    <w:p w14:paraId="390B2AA4" w14:textId="77777777" w:rsidR="00F00CD8" w:rsidRDefault="00F00CD8" w:rsidP="00F00CD8">
      <w:pPr>
        <w:rPr>
          <w:rStyle w:val="ad"/>
          <w:lang w:eastAsia="zh-CN"/>
        </w:rPr>
      </w:pPr>
      <w:hyperlink r:id="rId58" w:history="1">
        <w:r w:rsidRPr="002F43C4">
          <w:rPr>
            <w:rStyle w:val="ad"/>
            <w:lang w:eastAsia="zh-CN"/>
          </w:rPr>
          <w:t>https://www.3gpp.org/ftp/tsg_ran/WG4_Radio/TSGR4_104-e/Inbox/Drafts/%5B104-e%5D%5B100%5D%20Main%20Session/TDoc_List_Meeting_RAN4%23104-e_220819_PM_Main-Session_RRM-206207214-227_v2.xlsx</w:t>
        </w:r>
      </w:hyperlink>
    </w:p>
    <w:p w14:paraId="7C6FA394" w14:textId="77777777" w:rsidR="00F00CD8" w:rsidRDefault="00F00CD8" w:rsidP="00F00CD8">
      <w:hyperlink r:id="rId59" w:history="1">
        <w:r w:rsidRPr="002F43C4">
          <w:rPr>
            <w:rStyle w:val="ad"/>
            <w:lang w:eastAsia="zh-CN"/>
          </w:rPr>
          <w:t>https://www.3gpp.org/ftp/tsg_ran/WG4_Radio/TSGR4_104-e/Docs/TDoc_List_Meeting_RAN4%23104-e.xlsx</w:t>
        </w:r>
      </w:hyperlink>
    </w:p>
    <w:p w14:paraId="61E3505C"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688ED354" w14:textId="77777777" w:rsidR="00F00CD8" w:rsidRPr="006312BE" w:rsidRDefault="00F00CD8" w:rsidP="00F00CD8">
      <w:pPr>
        <w:rPr>
          <w:b/>
          <w:bCs/>
          <w:u w:val="single"/>
          <w:lang w:val="en-US"/>
        </w:rPr>
      </w:pPr>
      <w:r w:rsidRPr="006312BE">
        <w:rPr>
          <w:b/>
          <w:bCs/>
          <w:u w:val="single"/>
          <w:lang w:val="en-US"/>
        </w:rPr>
        <w:t>Existing tdocs</w:t>
      </w:r>
    </w:p>
    <w:tbl>
      <w:tblPr>
        <w:tblStyle w:val="aff5"/>
        <w:tblW w:w="10774" w:type="dxa"/>
        <w:tblInd w:w="-147" w:type="dxa"/>
        <w:tblLook w:val="04A0" w:firstRow="1" w:lastRow="0" w:firstColumn="1" w:lastColumn="0" w:noHBand="0" w:noVBand="1"/>
      </w:tblPr>
      <w:tblGrid>
        <w:gridCol w:w="1551"/>
        <w:gridCol w:w="1426"/>
        <w:gridCol w:w="2835"/>
        <w:gridCol w:w="1843"/>
        <w:gridCol w:w="1711"/>
        <w:gridCol w:w="1408"/>
      </w:tblGrid>
      <w:tr w:rsidR="00F00CD8" w:rsidRPr="006312BE" w14:paraId="51ABA9FD" w14:textId="77777777" w:rsidTr="002915BB">
        <w:tc>
          <w:tcPr>
            <w:tcW w:w="1551" w:type="dxa"/>
          </w:tcPr>
          <w:p w14:paraId="4A4E2BA9" w14:textId="77777777" w:rsidR="00F00CD8" w:rsidRPr="00D05813" w:rsidRDefault="00F00CD8" w:rsidP="002915BB">
            <w:pPr>
              <w:spacing w:before="0" w:after="0" w:line="240" w:lineRule="auto"/>
              <w:jc w:val="left"/>
              <w:rPr>
                <w:b/>
                <w:bCs/>
                <w:sz w:val="18"/>
                <w:szCs w:val="18"/>
                <w:lang w:val="en-US"/>
              </w:rPr>
            </w:pPr>
            <w:r w:rsidRPr="00D05813">
              <w:rPr>
                <w:b/>
                <w:bCs/>
                <w:sz w:val="18"/>
                <w:szCs w:val="18"/>
                <w:lang w:val="en-US"/>
              </w:rPr>
              <w:t>Tdoc number</w:t>
            </w:r>
          </w:p>
        </w:tc>
        <w:tc>
          <w:tcPr>
            <w:tcW w:w="1426" w:type="dxa"/>
          </w:tcPr>
          <w:p w14:paraId="33EDCCAF" w14:textId="77777777" w:rsidR="00F00CD8" w:rsidRPr="00D05813" w:rsidRDefault="00F00CD8" w:rsidP="002915BB">
            <w:pPr>
              <w:spacing w:before="0" w:after="0" w:line="240" w:lineRule="auto"/>
              <w:jc w:val="left"/>
              <w:rPr>
                <w:b/>
                <w:bCs/>
                <w:sz w:val="18"/>
                <w:szCs w:val="18"/>
                <w:lang w:val="en-US"/>
              </w:rPr>
            </w:pPr>
            <w:r w:rsidRPr="00D05813">
              <w:rPr>
                <w:rFonts w:hint="eastAsia"/>
                <w:b/>
                <w:bCs/>
                <w:sz w:val="18"/>
                <w:szCs w:val="18"/>
                <w:lang w:val="en-US"/>
              </w:rPr>
              <w:t>R</w:t>
            </w:r>
            <w:r w:rsidRPr="00D05813">
              <w:rPr>
                <w:b/>
                <w:bCs/>
                <w:sz w:val="18"/>
                <w:szCs w:val="18"/>
                <w:lang w:val="en-US"/>
              </w:rPr>
              <w:t>evised to</w:t>
            </w:r>
          </w:p>
        </w:tc>
        <w:tc>
          <w:tcPr>
            <w:tcW w:w="2835" w:type="dxa"/>
          </w:tcPr>
          <w:p w14:paraId="44D22AB1" w14:textId="77777777" w:rsidR="00F00CD8" w:rsidRPr="00D05813" w:rsidRDefault="00F00CD8" w:rsidP="002915BB">
            <w:pPr>
              <w:spacing w:before="0" w:after="0" w:line="240" w:lineRule="auto"/>
              <w:jc w:val="left"/>
              <w:rPr>
                <w:b/>
                <w:bCs/>
                <w:sz w:val="18"/>
                <w:szCs w:val="18"/>
                <w:lang w:val="en-US"/>
              </w:rPr>
            </w:pPr>
            <w:r w:rsidRPr="00D05813">
              <w:rPr>
                <w:b/>
                <w:bCs/>
                <w:sz w:val="18"/>
                <w:szCs w:val="18"/>
                <w:lang w:val="en-US"/>
              </w:rPr>
              <w:t>Title</w:t>
            </w:r>
          </w:p>
        </w:tc>
        <w:tc>
          <w:tcPr>
            <w:tcW w:w="1843" w:type="dxa"/>
          </w:tcPr>
          <w:p w14:paraId="4DBCAF54" w14:textId="77777777" w:rsidR="00F00CD8" w:rsidRPr="00D05813" w:rsidRDefault="00F00CD8" w:rsidP="002915BB">
            <w:pPr>
              <w:spacing w:before="0" w:after="0" w:line="240" w:lineRule="auto"/>
              <w:jc w:val="left"/>
              <w:rPr>
                <w:b/>
                <w:bCs/>
                <w:sz w:val="18"/>
                <w:szCs w:val="18"/>
                <w:lang w:val="en-US"/>
              </w:rPr>
            </w:pPr>
            <w:r w:rsidRPr="00D05813">
              <w:rPr>
                <w:b/>
                <w:bCs/>
                <w:sz w:val="18"/>
                <w:szCs w:val="18"/>
                <w:lang w:val="en-US"/>
              </w:rPr>
              <w:t>Source</w:t>
            </w:r>
          </w:p>
        </w:tc>
        <w:tc>
          <w:tcPr>
            <w:tcW w:w="1711" w:type="dxa"/>
          </w:tcPr>
          <w:p w14:paraId="5A9EF9FD" w14:textId="77777777" w:rsidR="00F00CD8" w:rsidRPr="00D05813" w:rsidRDefault="00F00CD8" w:rsidP="002915BB">
            <w:pPr>
              <w:spacing w:before="0" w:after="0" w:line="240" w:lineRule="auto"/>
              <w:jc w:val="left"/>
              <w:rPr>
                <w:b/>
                <w:bCs/>
                <w:sz w:val="18"/>
                <w:szCs w:val="18"/>
                <w:lang w:val="en-US"/>
              </w:rPr>
            </w:pPr>
            <w:r w:rsidRPr="00D05813">
              <w:rPr>
                <w:b/>
                <w:bCs/>
                <w:sz w:val="18"/>
                <w:szCs w:val="18"/>
                <w:lang w:val="en-US"/>
              </w:rPr>
              <w:t>Status</w:t>
            </w:r>
          </w:p>
        </w:tc>
        <w:tc>
          <w:tcPr>
            <w:tcW w:w="1408" w:type="dxa"/>
          </w:tcPr>
          <w:p w14:paraId="1FE93BE6" w14:textId="77777777" w:rsidR="00F00CD8" w:rsidRPr="00D05813" w:rsidRDefault="00F00CD8" w:rsidP="002915BB">
            <w:pPr>
              <w:spacing w:before="0" w:after="0" w:line="240" w:lineRule="auto"/>
              <w:jc w:val="left"/>
              <w:rPr>
                <w:b/>
                <w:bCs/>
                <w:sz w:val="18"/>
                <w:szCs w:val="18"/>
                <w:lang w:val="en-US"/>
              </w:rPr>
            </w:pPr>
            <w:r w:rsidRPr="00D05813">
              <w:rPr>
                <w:b/>
                <w:bCs/>
                <w:sz w:val="18"/>
                <w:szCs w:val="18"/>
                <w:lang w:val="en-US"/>
              </w:rPr>
              <w:t>Comments</w:t>
            </w:r>
          </w:p>
        </w:tc>
      </w:tr>
      <w:tr w:rsidR="00F00CD8" w:rsidRPr="006312BE" w14:paraId="65A44DA1" w14:textId="77777777" w:rsidTr="002915BB">
        <w:tc>
          <w:tcPr>
            <w:tcW w:w="1551" w:type="dxa"/>
            <w:tcBorders>
              <w:top w:val="single" w:sz="4" w:space="0" w:color="auto"/>
              <w:left w:val="single" w:sz="4" w:space="0" w:color="auto"/>
              <w:bottom w:val="single" w:sz="4" w:space="0" w:color="auto"/>
              <w:right w:val="single" w:sz="4" w:space="0" w:color="A6A6A6"/>
            </w:tcBorders>
            <w:shd w:val="clear" w:color="auto" w:fill="auto"/>
          </w:tcPr>
          <w:p w14:paraId="41A53B08" w14:textId="77777777" w:rsidR="00F00CD8" w:rsidRPr="001E1FD7" w:rsidRDefault="00F00CD8" w:rsidP="002915BB">
            <w:pPr>
              <w:spacing w:before="0" w:after="0" w:line="240" w:lineRule="auto"/>
              <w:jc w:val="left"/>
              <w:rPr>
                <w:sz w:val="18"/>
                <w:szCs w:val="18"/>
              </w:rPr>
            </w:pPr>
            <w:hyperlink r:id="rId60" w:history="1">
              <w:r w:rsidRPr="001E1FD7">
                <w:rPr>
                  <w:sz w:val="18"/>
                  <w:szCs w:val="18"/>
                </w:rPr>
                <w:t>R4-2213150</w:t>
              </w:r>
            </w:hyperlink>
          </w:p>
        </w:tc>
        <w:tc>
          <w:tcPr>
            <w:tcW w:w="1426" w:type="dxa"/>
            <w:tcBorders>
              <w:top w:val="single" w:sz="4" w:space="0" w:color="auto"/>
              <w:bottom w:val="single" w:sz="4" w:space="0" w:color="auto"/>
            </w:tcBorders>
          </w:tcPr>
          <w:p w14:paraId="7AD67FDD" w14:textId="77777777" w:rsidR="00F00CD8" w:rsidRPr="001E1FD7" w:rsidRDefault="00F00CD8" w:rsidP="002915BB">
            <w:pPr>
              <w:spacing w:before="0" w:after="0" w:line="240" w:lineRule="auto"/>
              <w:jc w:val="left"/>
              <w:rPr>
                <w:sz w:val="18"/>
                <w:szCs w:val="18"/>
              </w:rPr>
            </w:pPr>
            <w:r w:rsidRPr="001E1FD7">
              <w:rPr>
                <w:sz w:val="18"/>
                <w:szCs w:val="18"/>
              </w:rPr>
              <w:t>R4-2214615</w:t>
            </w:r>
          </w:p>
        </w:tc>
        <w:tc>
          <w:tcPr>
            <w:tcW w:w="2835" w:type="dxa"/>
            <w:tcBorders>
              <w:top w:val="single" w:sz="4" w:space="0" w:color="auto"/>
              <w:left w:val="single" w:sz="4" w:space="0" w:color="A6A6A6"/>
              <w:bottom w:val="single" w:sz="4" w:space="0" w:color="auto"/>
              <w:right w:val="single" w:sz="4" w:space="0" w:color="A6A6A6"/>
            </w:tcBorders>
            <w:shd w:val="clear" w:color="auto" w:fill="auto"/>
          </w:tcPr>
          <w:p w14:paraId="11F438F3" w14:textId="77777777" w:rsidR="00F00CD8" w:rsidRPr="00D05813" w:rsidRDefault="00F00CD8" w:rsidP="002915BB">
            <w:pPr>
              <w:spacing w:before="0" w:after="0" w:line="240" w:lineRule="auto"/>
              <w:jc w:val="left"/>
              <w:rPr>
                <w:sz w:val="18"/>
                <w:szCs w:val="18"/>
                <w:lang w:val="en-US"/>
              </w:rPr>
            </w:pPr>
            <w:r w:rsidRPr="00D05813">
              <w:rPr>
                <w:sz w:val="18"/>
                <w:szCs w:val="18"/>
              </w:rPr>
              <w:t>CR for 38.101-1 to correct the errors for FR1 RedCap UE</w:t>
            </w:r>
          </w:p>
        </w:tc>
        <w:tc>
          <w:tcPr>
            <w:tcW w:w="1843" w:type="dxa"/>
            <w:tcBorders>
              <w:top w:val="single" w:sz="4" w:space="0" w:color="auto"/>
              <w:left w:val="single" w:sz="4" w:space="0" w:color="A6A6A6"/>
              <w:bottom w:val="single" w:sz="4" w:space="0" w:color="auto"/>
              <w:right w:val="single" w:sz="4" w:space="0" w:color="A6A6A6"/>
            </w:tcBorders>
            <w:shd w:val="clear" w:color="auto" w:fill="auto"/>
          </w:tcPr>
          <w:p w14:paraId="613978E6" w14:textId="77777777" w:rsidR="00F00CD8" w:rsidRPr="00D05813" w:rsidRDefault="00F00CD8" w:rsidP="002915BB">
            <w:pPr>
              <w:spacing w:before="0" w:after="0" w:line="240" w:lineRule="auto"/>
              <w:jc w:val="left"/>
              <w:rPr>
                <w:sz w:val="18"/>
                <w:szCs w:val="18"/>
                <w:lang w:val="en-US"/>
              </w:rPr>
            </w:pPr>
            <w:r w:rsidRPr="00D05813">
              <w:rPr>
                <w:sz w:val="18"/>
                <w:szCs w:val="18"/>
              </w:rPr>
              <w:t>Huawei, HiSilicon</w:t>
            </w:r>
          </w:p>
        </w:tc>
        <w:tc>
          <w:tcPr>
            <w:tcW w:w="1711" w:type="dxa"/>
            <w:tcBorders>
              <w:top w:val="single" w:sz="4" w:space="0" w:color="auto"/>
              <w:bottom w:val="single" w:sz="4" w:space="0" w:color="auto"/>
            </w:tcBorders>
          </w:tcPr>
          <w:p w14:paraId="74DFF95A" w14:textId="77777777" w:rsidR="00F00CD8" w:rsidRDefault="00F00CD8" w:rsidP="002915BB">
            <w:pPr>
              <w:spacing w:before="0" w:after="0" w:line="240" w:lineRule="auto"/>
              <w:jc w:val="left"/>
              <w:rPr>
                <w:sz w:val="18"/>
                <w:szCs w:val="18"/>
                <w:lang w:val="en-US"/>
              </w:rPr>
            </w:pPr>
            <w:r>
              <w:rPr>
                <w:sz w:val="18"/>
                <w:szCs w:val="18"/>
                <w:lang w:val="en-US"/>
              </w:rPr>
              <w:t>3150 agreed</w:t>
            </w:r>
          </w:p>
          <w:p w14:paraId="4F6DDDD1" w14:textId="77777777" w:rsidR="00F00CD8" w:rsidRPr="00D05813" w:rsidRDefault="00F00CD8" w:rsidP="002915BB">
            <w:pPr>
              <w:spacing w:before="0" w:after="0" w:line="240" w:lineRule="auto"/>
              <w:jc w:val="left"/>
              <w:rPr>
                <w:sz w:val="18"/>
                <w:szCs w:val="18"/>
                <w:lang w:val="en-US"/>
              </w:rPr>
            </w:pPr>
            <w:r>
              <w:rPr>
                <w:sz w:val="18"/>
                <w:szCs w:val="18"/>
                <w:lang w:val="en-US"/>
              </w:rPr>
              <w:t>4615 withdrawn</w:t>
            </w:r>
          </w:p>
        </w:tc>
        <w:tc>
          <w:tcPr>
            <w:tcW w:w="1408" w:type="dxa"/>
          </w:tcPr>
          <w:p w14:paraId="44E378F6" w14:textId="77777777" w:rsidR="00F00CD8" w:rsidRPr="00D05813" w:rsidRDefault="00F00CD8" w:rsidP="002915BB">
            <w:pPr>
              <w:spacing w:before="0" w:after="0" w:line="240" w:lineRule="auto"/>
              <w:jc w:val="left"/>
              <w:rPr>
                <w:sz w:val="18"/>
                <w:szCs w:val="18"/>
                <w:lang w:val="en-US"/>
              </w:rPr>
            </w:pPr>
          </w:p>
        </w:tc>
      </w:tr>
      <w:tr w:rsidR="00F00CD8" w:rsidRPr="006312BE" w14:paraId="5412D85E" w14:textId="77777777" w:rsidTr="002915BB">
        <w:tc>
          <w:tcPr>
            <w:tcW w:w="1551" w:type="dxa"/>
            <w:tcBorders>
              <w:top w:val="single" w:sz="4" w:space="0" w:color="auto"/>
              <w:left w:val="single" w:sz="4" w:space="0" w:color="auto"/>
              <w:bottom w:val="single" w:sz="4" w:space="0" w:color="auto"/>
              <w:right w:val="single" w:sz="4" w:space="0" w:color="A6A6A6"/>
            </w:tcBorders>
            <w:shd w:val="clear" w:color="auto" w:fill="auto"/>
          </w:tcPr>
          <w:p w14:paraId="6B4318A4" w14:textId="77777777" w:rsidR="00F00CD8" w:rsidRPr="001E1FD7" w:rsidRDefault="00F00CD8" w:rsidP="002915BB">
            <w:pPr>
              <w:spacing w:before="0" w:after="0" w:line="240" w:lineRule="auto"/>
              <w:jc w:val="left"/>
              <w:rPr>
                <w:sz w:val="18"/>
                <w:szCs w:val="18"/>
              </w:rPr>
            </w:pPr>
            <w:hyperlink r:id="rId61" w:history="1">
              <w:r w:rsidRPr="001E1FD7">
                <w:rPr>
                  <w:sz w:val="18"/>
                  <w:szCs w:val="18"/>
                </w:rPr>
                <w:t>R4-2213250</w:t>
              </w:r>
            </w:hyperlink>
          </w:p>
        </w:tc>
        <w:tc>
          <w:tcPr>
            <w:tcW w:w="1426" w:type="dxa"/>
            <w:tcBorders>
              <w:top w:val="single" w:sz="4" w:space="0" w:color="auto"/>
              <w:bottom w:val="single" w:sz="4" w:space="0" w:color="auto"/>
            </w:tcBorders>
          </w:tcPr>
          <w:p w14:paraId="08152EC9" w14:textId="77777777" w:rsidR="00F00CD8" w:rsidRPr="001E1FD7" w:rsidRDefault="00F00CD8" w:rsidP="002915BB">
            <w:pPr>
              <w:spacing w:before="0" w:after="0" w:line="240" w:lineRule="auto"/>
              <w:jc w:val="left"/>
              <w:rPr>
                <w:sz w:val="18"/>
                <w:szCs w:val="18"/>
              </w:rPr>
            </w:pPr>
            <w:r w:rsidRPr="001E1FD7">
              <w:rPr>
                <w:sz w:val="18"/>
                <w:szCs w:val="18"/>
              </w:rPr>
              <w:t>R4-2214620</w:t>
            </w:r>
          </w:p>
        </w:tc>
        <w:tc>
          <w:tcPr>
            <w:tcW w:w="2835" w:type="dxa"/>
            <w:tcBorders>
              <w:top w:val="single" w:sz="4" w:space="0" w:color="auto"/>
              <w:left w:val="single" w:sz="4" w:space="0" w:color="A6A6A6"/>
              <w:bottom w:val="single" w:sz="4" w:space="0" w:color="auto"/>
              <w:right w:val="single" w:sz="4" w:space="0" w:color="A6A6A6"/>
            </w:tcBorders>
            <w:shd w:val="clear" w:color="auto" w:fill="auto"/>
          </w:tcPr>
          <w:p w14:paraId="2FB09B61" w14:textId="77777777" w:rsidR="00F00CD8" w:rsidRPr="00D05813" w:rsidRDefault="00F00CD8" w:rsidP="002915BB">
            <w:pPr>
              <w:spacing w:before="0" w:after="0" w:line="240" w:lineRule="auto"/>
              <w:jc w:val="left"/>
              <w:rPr>
                <w:i/>
                <w:sz w:val="18"/>
                <w:szCs w:val="18"/>
                <w:lang w:val="en-US"/>
              </w:rPr>
            </w:pPr>
            <w:r w:rsidRPr="00D05813">
              <w:rPr>
                <w:sz w:val="18"/>
                <w:szCs w:val="18"/>
              </w:rPr>
              <w:t>CR on RedCap RF to add section 6.1I</w:t>
            </w:r>
          </w:p>
        </w:tc>
        <w:tc>
          <w:tcPr>
            <w:tcW w:w="1843" w:type="dxa"/>
            <w:tcBorders>
              <w:top w:val="single" w:sz="4" w:space="0" w:color="auto"/>
              <w:left w:val="single" w:sz="4" w:space="0" w:color="A6A6A6"/>
              <w:bottom w:val="single" w:sz="4" w:space="0" w:color="auto"/>
              <w:right w:val="single" w:sz="4" w:space="0" w:color="A6A6A6"/>
            </w:tcBorders>
            <w:shd w:val="clear" w:color="auto" w:fill="auto"/>
          </w:tcPr>
          <w:p w14:paraId="2545A138" w14:textId="77777777" w:rsidR="00F00CD8" w:rsidRPr="00D05813" w:rsidRDefault="00F00CD8" w:rsidP="002915BB">
            <w:pPr>
              <w:spacing w:before="0" w:after="0" w:line="240" w:lineRule="auto"/>
              <w:jc w:val="left"/>
              <w:rPr>
                <w:i/>
                <w:sz w:val="18"/>
                <w:szCs w:val="18"/>
                <w:lang w:val="en-US"/>
              </w:rPr>
            </w:pPr>
            <w:r w:rsidRPr="00D05813">
              <w:rPr>
                <w:sz w:val="18"/>
                <w:szCs w:val="18"/>
              </w:rPr>
              <w:t>Ericsson, Huawei, Qualcomm Incorporated</w:t>
            </w:r>
          </w:p>
        </w:tc>
        <w:tc>
          <w:tcPr>
            <w:tcW w:w="1711" w:type="dxa"/>
            <w:tcBorders>
              <w:top w:val="single" w:sz="4" w:space="0" w:color="auto"/>
              <w:bottom w:val="single" w:sz="4" w:space="0" w:color="auto"/>
            </w:tcBorders>
          </w:tcPr>
          <w:p w14:paraId="7B46B808" w14:textId="77777777" w:rsidR="00F00CD8" w:rsidRPr="00D05813" w:rsidRDefault="00F00CD8" w:rsidP="002915BB">
            <w:pPr>
              <w:spacing w:before="0" w:after="0" w:line="240" w:lineRule="auto"/>
              <w:jc w:val="left"/>
              <w:rPr>
                <w:sz w:val="18"/>
                <w:szCs w:val="18"/>
                <w:lang w:val="en-US"/>
              </w:rPr>
            </w:pPr>
            <w:r>
              <w:rPr>
                <w:sz w:val="18"/>
                <w:szCs w:val="18"/>
                <w:lang w:val="en-US"/>
              </w:rPr>
              <w:t>Postponed</w:t>
            </w:r>
          </w:p>
        </w:tc>
        <w:tc>
          <w:tcPr>
            <w:tcW w:w="1408" w:type="dxa"/>
          </w:tcPr>
          <w:p w14:paraId="630F112D" w14:textId="77777777" w:rsidR="00F00CD8" w:rsidRPr="00913ED3" w:rsidRDefault="00F00CD8" w:rsidP="002915BB">
            <w:pPr>
              <w:spacing w:before="0" w:after="0" w:line="240" w:lineRule="auto"/>
              <w:jc w:val="left"/>
              <w:rPr>
                <w:sz w:val="18"/>
                <w:szCs w:val="18"/>
                <w:lang w:val="en-US" w:eastAsia="zh-CN"/>
              </w:rPr>
            </w:pPr>
            <w:r>
              <w:rPr>
                <w:sz w:val="18"/>
                <w:szCs w:val="18"/>
                <w:lang w:val="en-US" w:eastAsia="zh-CN"/>
              </w:rPr>
              <w:t>Please upload R4-2214620</w:t>
            </w:r>
          </w:p>
        </w:tc>
      </w:tr>
    </w:tbl>
    <w:p w14:paraId="72037300" w14:textId="77777777" w:rsidR="00F00CD8" w:rsidRPr="006312BE" w:rsidRDefault="00F00CD8" w:rsidP="00F00CD8"/>
    <w:p w14:paraId="095FB393" w14:textId="77777777" w:rsidR="00F00CD8" w:rsidRDefault="00F00CD8" w:rsidP="00F00CD8">
      <w:pPr>
        <w:pStyle w:val="3"/>
      </w:pPr>
      <w:bookmarkStart w:id="91" w:name="_Toc111094882"/>
      <w:r>
        <w:t>9.24</w:t>
      </w:r>
      <w:r>
        <w:tab/>
        <w:t>Additional enhancements for NB-IoT and LTE-MTC</w:t>
      </w:r>
      <w:bookmarkEnd w:id="91"/>
    </w:p>
    <w:p w14:paraId="3778C986" w14:textId="77777777" w:rsidR="00F00CD8" w:rsidRDefault="00F00CD8" w:rsidP="00F00CD8">
      <w:pPr>
        <w:pStyle w:val="4"/>
      </w:pPr>
      <w:bookmarkStart w:id="92" w:name="_Toc111094899"/>
      <w:r>
        <w:t>9.24.7</w:t>
      </w:r>
      <w:r>
        <w:tab/>
        <w:t>Moderator summary and conclusions</w:t>
      </w:r>
      <w:bookmarkEnd w:id="92"/>
    </w:p>
    <w:p w14:paraId="2FD7D938" w14:textId="77777777" w:rsidR="00F00CD8" w:rsidRDefault="00F00CD8" w:rsidP="00F00CD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06B51463" w14:textId="77777777" w:rsidR="00F00CD8" w:rsidRDefault="00F00CD8" w:rsidP="00F00CD8">
      <w:pPr>
        <w:pStyle w:val="2"/>
      </w:pPr>
      <w:bookmarkStart w:id="93" w:name="_Toc111094900"/>
      <w:r>
        <w:t>10</w:t>
      </w:r>
      <w:r>
        <w:tab/>
        <w:t>Rel-18 spectrum related WIs for NR</w:t>
      </w:r>
      <w:bookmarkEnd w:id="93"/>
    </w:p>
    <w:p w14:paraId="6BDBC1AD" w14:textId="77777777" w:rsidR="00F00CD8" w:rsidRDefault="00F00CD8" w:rsidP="00F00CD8">
      <w:pPr>
        <w:pStyle w:val="3"/>
      </w:pPr>
      <w:bookmarkStart w:id="94" w:name="_Toc111094901"/>
      <w:r>
        <w:t>10.1</w:t>
      </w:r>
      <w:r>
        <w:tab/>
        <w:t>Issues arising from basket WIs but not subject to block approval</w:t>
      </w:r>
      <w:bookmarkEnd w:id="94"/>
    </w:p>
    <w:p w14:paraId="68A1EE06" w14:textId="77777777" w:rsidR="00F00CD8" w:rsidRDefault="00F00CD8" w:rsidP="00F00CD8">
      <w:pPr>
        <w:pStyle w:val="4"/>
      </w:pPr>
      <w:bookmarkStart w:id="95" w:name="_Toc111094903"/>
      <w:r>
        <w:t>10.1.2</w:t>
      </w:r>
      <w:r>
        <w:tab/>
        <w:t>Moderator summary and conclusions</w:t>
      </w:r>
      <w:bookmarkEnd w:id="95"/>
    </w:p>
    <w:p w14:paraId="273556D7" w14:textId="77777777" w:rsidR="00F00CD8" w:rsidRDefault="00F00CD8" w:rsidP="00F00CD8">
      <w:pPr>
        <w:rPr>
          <w:rFonts w:ascii="Arial" w:hAnsi="Arial" w:cs="Arial"/>
          <w:b/>
          <w:color w:val="C00000"/>
          <w:lang w:eastAsia="zh-CN"/>
        </w:rPr>
      </w:pPr>
      <w:r w:rsidRPr="00086A5A">
        <w:rPr>
          <w:rFonts w:ascii="Arial" w:hAnsi="Arial" w:cs="Arial"/>
          <w:b/>
          <w:color w:val="C00000"/>
          <w:lang w:eastAsia="zh-CN"/>
        </w:rPr>
        <w:t>[104-e][115] NR_Baskets_Part_1</w:t>
      </w:r>
      <w:r>
        <w:rPr>
          <w:rFonts w:ascii="Arial" w:hAnsi="Arial" w:cs="Arial"/>
          <w:b/>
          <w:color w:val="C00000"/>
          <w:lang w:eastAsia="zh-CN"/>
        </w:rPr>
        <w:t>, AI 10.1 – Dominique Brunel</w:t>
      </w:r>
    </w:p>
    <w:p w14:paraId="445136D8" w14:textId="77777777" w:rsidR="00F00CD8" w:rsidRDefault="00F00CD8" w:rsidP="00F00CD8">
      <w:pPr>
        <w:rPr>
          <w:rFonts w:ascii="Arial" w:hAnsi="Arial" w:cs="Arial"/>
          <w:b/>
          <w:sz w:val="24"/>
        </w:rPr>
      </w:pPr>
      <w:r>
        <w:rPr>
          <w:rFonts w:ascii="Arial" w:hAnsi="Arial" w:cs="Arial"/>
          <w:b/>
          <w:color w:val="0000FF"/>
          <w:sz w:val="24"/>
          <w:u w:val="thick"/>
        </w:rPr>
        <w:t>R4-2214093</w:t>
      </w:r>
      <w:r>
        <w:rPr>
          <w:b/>
          <w:lang w:val="en-US" w:eastAsia="zh-CN"/>
        </w:rPr>
        <w:tab/>
      </w:r>
      <w:r w:rsidRPr="005A6D95">
        <w:rPr>
          <w:rFonts w:ascii="Arial" w:hAnsi="Arial" w:cs="Arial"/>
          <w:b/>
          <w:sz w:val="24"/>
        </w:rPr>
        <w:t>Email Discussion Summary for [104-e][115] NR_Baskets_Part_1</w:t>
      </w:r>
    </w:p>
    <w:p w14:paraId="7AB1D3E8"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kyworks)</w:t>
      </w:r>
    </w:p>
    <w:p w14:paraId="131B6A83"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1DD1E78D" w14:textId="77777777" w:rsidR="00F00CD8" w:rsidRDefault="00F00CD8" w:rsidP="00F00CD8">
      <w:r>
        <w:t>This contribution provides the summary of email discussion and recommended summary.</w:t>
      </w:r>
    </w:p>
    <w:p w14:paraId="18ACDC66"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2 (from R4-2214093).</w:t>
      </w:r>
    </w:p>
    <w:p w14:paraId="3A8FF62B" w14:textId="77777777" w:rsidR="00F00CD8" w:rsidRDefault="00F00CD8" w:rsidP="00F00CD8">
      <w:pPr>
        <w:rPr>
          <w:rFonts w:ascii="Arial" w:hAnsi="Arial" w:cs="Arial"/>
          <w:b/>
          <w:sz w:val="24"/>
        </w:rPr>
      </w:pPr>
      <w:r>
        <w:rPr>
          <w:rFonts w:ascii="Arial" w:hAnsi="Arial" w:cs="Arial"/>
          <w:b/>
          <w:color w:val="0000FF"/>
          <w:sz w:val="24"/>
          <w:u w:val="thick"/>
        </w:rPr>
        <w:t>R4-2214232</w:t>
      </w:r>
      <w:r>
        <w:rPr>
          <w:b/>
          <w:lang w:val="en-US" w:eastAsia="zh-CN"/>
        </w:rPr>
        <w:tab/>
      </w:r>
      <w:r w:rsidRPr="005A6D95">
        <w:rPr>
          <w:rFonts w:ascii="Arial" w:hAnsi="Arial" w:cs="Arial"/>
          <w:b/>
          <w:sz w:val="24"/>
        </w:rPr>
        <w:t>Email Discussion Summary for [104-e][115] NR_Baskets_Part_1</w:t>
      </w:r>
    </w:p>
    <w:p w14:paraId="3FE3A38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kyworks)</w:t>
      </w:r>
    </w:p>
    <w:p w14:paraId="1B05CFC2"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9000B29" w14:textId="77777777" w:rsidR="00F00CD8" w:rsidRDefault="00F00CD8" w:rsidP="00F00CD8">
      <w:r>
        <w:t>This contribution provides the summary of email discussion and recommended summary.</w:t>
      </w:r>
    </w:p>
    <w:p w14:paraId="21B8FAE3"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07DABE2"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037D9A4" w14:textId="77777777" w:rsidR="00F00CD8" w:rsidRDefault="00F00CD8" w:rsidP="00F00CD8">
      <w:r>
        <w:t xml:space="preserve">Based on the recommendation the status of existing tdoc and the new tdoc allocation can be found in the latest version of tdoc list at </w:t>
      </w:r>
    </w:p>
    <w:p w14:paraId="79A52890" w14:textId="77777777" w:rsidR="00F00CD8" w:rsidRDefault="00F00CD8" w:rsidP="00F00CD8">
      <w:pPr>
        <w:rPr>
          <w:rStyle w:val="ad"/>
          <w:lang w:eastAsia="zh-CN"/>
        </w:rPr>
      </w:pPr>
      <w:hyperlink r:id="rId62" w:history="1">
        <w:r w:rsidRPr="002F43C4">
          <w:rPr>
            <w:rStyle w:val="ad"/>
            <w:lang w:eastAsia="zh-CN"/>
          </w:rPr>
          <w:t>https://www.3gpp.org/ftp/tsg_ran/WG4_Radio/TSGR4_104-e/Inbox/Drafts/%5B104-e%5D%5B100%5D%20Main%20Session/TDoc_List_Meeting_RAN4%23104-e_220819_PM_Main-Session_RRM-206207214-227_v2.xlsx</w:t>
        </w:r>
      </w:hyperlink>
    </w:p>
    <w:p w14:paraId="50122129" w14:textId="77777777" w:rsidR="00F00CD8" w:rsidRDefault="00F00CD8" w:rsidP="00F00CD8">
      <w:hyperlink r:id="rId63" w:history="1">
        <w:r w:rsidRPr="002F43C4">
          <w:rPr>
            <w:rStyle w:val="ad"/>
            <w:lang w:eastAsia="zh-CN"/>
          </w:rPr>
          <w:t>https://www.3gpp.org/ftp/tsg_ran/WG4_Radio/TSGR4_104-e/Docs/TDoc_List_Meeting_RAN4%23104-e.xlsx</w:t>
        </w:r>
      </w:hyperlink>
    </w:p>
    <w:p w14:paraId="628F0C11"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24CED0C7" w14:textId="77777777" w:rsidR="00F00CD8" w:rsidRPr="002430F2" w:rsidRDefault="00F00CD8" w:rsidP="00F00CD8">
      <w:pPr>
        <w:rPr>
          <w:b/>
          <w:bCs/>
          <w:u w:val="single"/>
          <w:lang w:val="en-US"/>
        </w:rPr>
      </w:pPr>
      <w:bookmarkStart w:id="96" w:name="OLE_LINK49"/>
      <w:r w:rsidRPr="002430F2">
        <w:rPr>
          <w:b/>
          <w:bCs/>
          <w:u w:val="single"/>
          <w:lang w:val="en-US"/>
        </w:rPr>
        <w:t>New tdocs</w:t>
      </w:r>
    </w:p>
    <w:tbl>
      <w:tblPr>
        <w:tblStyle w:val="aff5"/>
        <w:tblW w:w="5084" w:type="pct"/>
        <w:tblInd w:w="-5" w:type="dxa"/>
        <w:tblLook w:val="04A0" w:firstRow="1" w:lastRow="0" w:firstColumn="1" w:lastColumn="0" w:noHBand="0" w:noVBand="1"/>
      </w:tblPr>
      <w:tblGrid>
        <w:gridCol w:w="1788"/>
        <w:gridCol w:w="4953"/>
        <w:gridCol w:w="1623"/>
        <w:gridCol w:w="2269"/>
      </w:tblGrid>
      <w:tr w:rsidR="00F00CD8" w:rsidRPr="002430F2" w14:paraId="60A9FF46" w14:textId="77777777" w:rsidTr="002915BB">
        <w:tc>
          <w:tcPr>
            <w:tcW w:w="841" w:type="pct"/>
          </w:tcPr>
          <w:p w14:paraId="2D2C2BA6" w14:textId="77777777" w:rsidR="00F00CD8" w:rsidRPr="002430F2" w:rsidRDefault="00F00CD8" w:rsidP="002915BB">
            <w:pPr>
              <w:spacing w:before="0" w:after="0" w:line="240" w:lineRule="auto"/>
              <w:jc w:val="left"/>
              <w:rPr>
                <w:b/>
                <w:bCs/>
                <w:sz w:val="18"/>
                <w:szCs w:val="18"/>
                <w:lang w:val="en-US"/>
              </w:rPr>
            </w:pPr>
            <w:r w:rsidRPr="002430F2">
              <w:rPr>
                <w:b/>
                <w:bCs/>
                <w:sz w:val="18"/>
                <w:szCs w:val="18"/>
                <w:lang w:val="en-US"/>
              </w:rPr>
              <w:t>New Tdoc number</w:t>
            </w:r>
          </w:p>
        </w:tc>
        <w:tc>
          <w:tcPr>
            <w:tcW w:w="2329" w:type="pct"/>
          </w:tcPr>
          <w:p w14:paraId="1293527A" w14:textId="77777777" w:rsidR="00F00CD8" w:rsidRPr="002430F2" w:rsidRDefault="00F00CD8" w:rsidP="002915BB">
            <w:pPr>
              <w:spacing w:before="0" w:after="0" w:line="240" w:lineRule="auto"/>
              <w:jc w:val="left"/>
              <w:rPr>
                <w:b/>
                <w:bCs/>
                <w:sz w:val="18"/>
                <w:szCs w:val="18"/>
                <w:lang w:val="en-US"/>
              </w:rPr>
            </w:pPr>
            <w:r w:rsidRPr="002430F2">
              <w:rPr>
                <w:b/>
                <w:bCs/>
                <w:sz w:val="18"/>
                <w:szCs w:val="18"/>
                <w:lang w:val="en-US"/>
              </w:rPr>
              <w:t>Title</w:t>
            </w:r>
          </w:p>
        </w:tc>
        <w:tc>
          <w:tcPr>
            <w:tcW w:w="763" w:type="pct"/>
          </w:tcPr>
          <w:p w14:paraId="38CFDDA0" w14:textId="77777777" w:rsidR="00F00CD8" w:rsidRPr="002430F2" w:rsidRDefault="00F00CD8" w:rsidP="002915BB">
            <w:pPr>
              <w:spacing w:before="0" w:after="0" w:line="240" w:lineRule="auto"/>
              <w:jc w:val="left"/>
              <w:rPr>
                <w:b/>
                <w:bCs/>
                <w:sz w:val="18"/>
                <w:szCs w:val="18"/>
                <w:lang w:val="en-US"/>
              </w:rPr>
            </w:pPr>
            <w:r w:rsidRPr="002430F2">
              <w:rPr>
                <w:b/>
                <w:bCs/>
                <w:sz w:val="18"/>
                <w:szCs w:val="18"/>
                <w:lang w:val="en-US"/>
              </w:rPr>
              <w:t>Source</w:t>
            </w:r>
          </w:p>
        </w:tc>
        <w:tc>
          <w:tcPr>
            <w:tcW w:w="1067" w:type="pct"/>
          </w:tcPr>
          <w:p w14:paraId="19760BA9" w14:textId="77777777" w:rsidR="00F00CD8" w:rsidRPr="002430F2" w:rsidRDefault="00F00CD8" w:rsidP="002915BB">
            <w:pPr>
              <w:spacing w:before="0" w:after="0" w:line="240" w:lineRule="auto"/>
              <w:jc w:val="left"/>
              <w:rPr>
                <w:b/>
                <w:bCs/>
                <w:sz w:val="18"/>
                <w:szCs w:val="18"/>
                <w:lang w:val="en-US"/>
              </w:rPr>
            </w:pPr>
            <w:r w:rsidRPr="002430F2">
              <w:rPr>
                <w:rFonts w:hint="eastAsia"/>
                <w:b/>
                <w:bCs/>
                <w:sz w:val="18"/>
                <w:szCs w:val="18"/>
                <w:lang w:val="en-US" w:eastAsia="zh-CN"/>
              </w:rPr>
              <w:t>Status</w:t>
            </w:r>
          </w:p>
        </w:tc>
      </w:tr>
      <w:tr w:rsidR="00F00CD8" w:rsidRPr="002430F2" w14:paraId="5EC49294" w14:textId="77777777" w:rsidTr="002915BB">
        <w:tc>
          <w:tcPr>
            <w:tcW w:w="841" w:type="pct"/>
          </w:tcPr>
          <w:p w14:paraId="74B31910" w14:textId="77777777" w:rsidR="00F00CD8" w:rsidRPr="00370352" w:rsidRDefault="00F00CD8" w:rsidP="002915BB">
            <w:pPr>
              <w:spacing w:before="0" w:after="0" w:line="240" w:lineRule="auto"/>
              <w:jc w:val="left"/>
              <w:rPr>
                <w:sz w:val="18"/>
                <w:szCs w:val="18"/>
              </w:rPr>
            </w:pPr>
            <w:r w:rsidRPr="00384786">
              <w:rPr>
                <w:sz w:val="18"/>
                <w:szCs w:val="18"/>
              </w:rPr>
              <w:t>R4-2214425</w:t>
            </w:r>
          </w:p>
        </w:tc>
        <w:tc>
          <w:tcPr>
            <w:tcW w:w="2329" w:type="pct"/>
          </w:tcPr>
          <w:p w14:paraId="15D56597" w14:textId="77777777" w:rsidR="00F00CD8" w:rsidRPr="00370352" w:rsidRDefault="00F00CD8" w:rsidP="002915BB">
            <w:pPr>
              <w:spacing w:before="0" w:after="0" w:line="240" w:lineRule="auto"/>
              <w:jc w:val="left"/>
              <w:rPr>
                <w:sz w:val="18"/>
                <w:szCs w:val="18"/>
              </w:rPr>
            </w:pPr>
            <w:r w:rsidRPr="002430F2">
              <w:rPr>
                <w:sz w:val="18"/>
                <w:szCs w:val="18"/>
              </w:rPr>
              <w:t>WF on band combinations request and fallback rules</w:t>
            </w:r>
          </w:p>
        </w:tc>
        <w:tc>
          <w:tcPr>
            <w:tcW w:w="763" w:type="pct"/>
          </w:tcPr>
          <w:p w14:paraId="36A6FF30" w14:textId="77777777" w:rsidR="00F00CD8" w:rsidRPr="00370352" w:rsidRDefault="00F00CD8" w:rsidP="002915BB">
            <w:pPr>
              <w:spacing w:before="0" w:after="0" w:line="240" w:lineRule="auto"/>
              <w:jc w:val="left"/>
              <w:rPr>
                <w:sz w:val="18"/>
                <w:szCs w:val="18"/>
              </w:rPr>
            </w:pPr>
            <w:r w:rsidRPr="00E924A0">
              <w:rPr>
                <w:sz w:val="18"/>
                <w:szCs w:val="18"/>
              </w:rPr>
              <w:t>Samsung, CHTTL, Nokia, ZTE, Huawei, Skyworks, Apple</w:t>
            </w:r>
          </w:p>
        </w:tc>
        <w:tc>
          <w:tcPr>
            <w:tcW w:w="1067" w:type="pct"/>
          </w:tcPr>
          <w:p w14:paraId="3F98AA28" w14:textId="77777777" w:rsidR="00F00CD8" w:rsidRPr="00370352" w:rsidRDefault="00F00CD8" w:rsidP="002915BB">
            <w:pPr>
              <w:spacing w:before="0" w:after="0" w:line="240" w:lineRule="auto"/>
              <w:jc w:val="left"/>
              <w:rPr>
                <w:sz w:val="18"/>
                <w:szCs w:val="18"/>
                <w:lang w:eastAsia="zh-CN"/>
              </w:rPr>
            </w:pPr>
            <w:r>
              <w:rPr>
                <w:rFonts w:hint="eastAsia"/>
                <w:sz w:val="18"/>
                <w:szCs w:val="18"/>
                <w:lang w:eastAsia="zh-CN"/>
              </w:rPr>
              <w:t>A</w:t>
            </w:r>
            <w:r>
              <w:rPr>
                <w:sz w:val="18"/>
                <w:szCs w:val="18"/>
                <w:lang w:eastAsia="zh-CN"/>
              </w:rPr>
              <w:t>pproved</w:t>
            </w:r>
          </w:p>
        </w:tc>
      </w:tr>
      <w:tr w:rsidR="00F00CD8" w:rsidRPr="002430F2" w14:paraId="1CC374B0" w14:textId="77777777" w:rsidTr="002915BB">
        <w:tc>
          <w:tcPr>
            <w:tcW w:w="841" w:type="pct"/>
          </w:tcPr>
          <w:p w14:paraId="36380DA2" w14:textId="77777777" w:rsidR="00F00CD8" w:rsidRPr="002430F2" w:rsidRDefault="00F00CD8" w:rsidP="002915BB">
            <w:pPr>
              <w:spacing w:before="0" w:after="0" w:line="240" w:lineRule="auto"/>
              <w:jc w:val="left"/>
              <w:rPr>
                <w:sz w:val="18"/>
                <w:szCs w:val="18"/>
              </w:rPr>
            </w:pPr>
            <w:r w:rsidRPr="00384786">
              <w:rPr>
                <w:sz w:val="18"/>
                <w:szCs w:val="18"/>
              </w:rPr>
              <w:t>R4-2214426</w:t>
            </w:r>
          </w:p>
        </w:tc>
        <w:tc>
          <w:tcPr>
            <w:tcW w:w="2329" w:type="pct"/>
          </w:tcPr>
          <w:p w14:paraId="1F6FDFD6" w14:textId="77777777" w:rsidR="00F00CD8" w:rsidRPr="002430F2" w:rsidRDefault="00F00CD8" w:rsidP="002915BB">
            <w:pPr>
              <w:spacing w:before="0" w:after="0" w:line="240" w:lineRule="auto"/>
              <w:jc w:val="left"/>
              <w:rPr>
                <w:sz w:val="18"/>
                <w:szCs w:val="18"/>
              </w:rPr>
            </w:pPr>
            <w:r w:rsidRPr="002430F2">
              <w:rPr>
                <w:sz w:val="18"/>
                <w:szCs w:val="18"/>
              </w:rPr>
              <w:t>WF on triple beat MSD of UL DC_3C_n28A</w:t>
            </w:r>
          </w:p>
        </w:tc>
        <w:tc>
          <w:tcPr>
            <w:tcW w:w="763" w:type="pct"/>
          </w:tcPr>
          <w:p w14:paraId="21EAE25F" w14:textId="77777777" w:rsidR="00F00CD8" w:rsidRPr="002430F2" w:rsidRDefault="00F00CD8" w:rsidP="002915BB">
            <w:pPr>
              <w:spacing w:before="0" w:after="0" w:line="240" w:lineRule="auto"/>
              <w:jc w:val="left"/>
              <w:rPr>
                <w:sz w:val="18"/>
                <w:szCs w:val="18"/>
              </w:rPr>
            </w:pPr>
            <w:r w:rsidRPr="002430F2">
              <w:rPr>
                <w:sz w:val="18"/>
                <w:szCs w:val="18"/>
              </w:rPr>
              <w:t>Huawei, HiSilicon</w:t>
            </w:r>
          </w:p>
        </w:tc>
        <w:tc>
          <w:tcPr>
            <w:tcW w:w="1067" w:type="pct"/>
          </w:tcPr>
          <w:p w14:paraId="4AFB10E1" w14:textId="77777777" w:rsidR="00F00CD8" w:rsidRPr="002430F2" w:rsidRDefault="00F00CD8" w:rsidP="002915BB">
            <w:pPr>
              <w:spacing w:before="0" w:after="0" w:line="240" w:lineRule="auto"/>
              <w:jc w:val="left"/>
              <w:rPr>
                <w:sz w:val="18"/>
                <w:szCs w:val="18"/>
                <w:lang w:eastAsia="zh-CN"/>
              </w:rPr>
            </w:pPr>
            <w:r>
              <w:rPr>
                <w:rFonts w:hint="eastAsia"/>
                <w:sz w:val="18"/>
                <w:szCs w:val="18"/>
                <w:lang w:eastAsia="zh-CN"/>
              </w:rPr>
              <w:t>A</w:t>
            </w:r>
            <w:r>
              <w:rPr>
                <w:sz w:val="18"/>
                <w:szCs w:val="18"/>
                <w:lang w:eastAsia="zh-CN"/>
              </w:rPr>
              <w:t>pproved</w:t>
            </w:r>
          </w:p>
        </w:tc>
      </w:tr>
      <w:tr w:rsidR="00F00CD8" w:rsidRPr="002430F2" w14:paraId="7E5AA029" w14:textId="77777777" w:rsidTr="002915BB">
        <w:tc>
          <w:tcPr>
            <w:tcW w:w="841" w:type="pct"/>
          </w:tcPr>
          <w:p w14:paraId="11603B76" w14:textId="77777777" w:rsidR="00F00CD8" w:rsidRPr="00AB3D2D" w:rsidRDefault="00F00CD8" w:rsidP="002915BB">
            <w:pPr>
              <w:spacing w:before="0" w:after="0" w:line="240" w:lineRule="auto"/>
              <w:jc w:val="left"/>
              <w:rPr>
                <w:sz w:val="18"/>
                <w:szCs w:val="18"/>
              </w:rPr>
            </w:pPr>
            <w:r w:rsidRPr="00AB3D2D">
              <w:rPr>
                <w:sz w:val="18"/>
                <w:szCs w:val="18"/>
              </w:rPr>
              <w:t>R4-2214427</w:t>
            </w:r>
          </w:p>
        </w:tc>
        <w:tc>
          <w:tcPr>
            <w:tcW w:w="2329" w:type="pct"/>
          </w:tcPr>
          <w:p w14:paraId="33D5E832" w14:textId="77777777" w:rsidR="00F00CD8" w:rsidRPr="00AB3D2D" w:rsidRDefault="00F00CD8" w:rsidP="002915BB">
            <w:pPr>
              <w:spacing w:before="0" w:after="0" w:line="240" w:lineRule="auto"/>
              <w:jc w:val="left"/>
              <w:rPr>
                <w:sz w:val="18"/>
                <w:szCs w:val="18"/>
              </w:rPr>
            </w:pPr>
            <w:r w:rsidRPr="00AB3D2D">
              <w:rPr>
                <w:rFonts w:hint="eastAsia"/>
                <w:sz w:val="18"/>
                <w:szCs w:val="18"/>
              </w:rPr>
              <w:t>[duplicated tdoc number]</w:t>
            </w:r>
          </w:p>
        </w:tc>
        <w:tc>
          <w:tcPr>
            <w:tcW w:w="763" w:type="pct"/>
          </w:tcPr>
          <w:p w14:paraId="3039A733" w14:textId="77777777" w:rsidR="00F00CD8" w:rsidRPr="002430F2" w:rsidRDefault="00F00CD8" w:rsidP="002915BB">
            <w:pPr>
              <w:spacing w:before="0" w:after="0" w:line="240" w:lineRule="auto"/>
              <w:jc w:val="left"/>
              <w:rPr>
                <w:sz w:val="18"/>
                <w:szCs w:val="18"/>
              </w:rPr>
            </w:pPr>
          </w:p>
        </w:tc>
        <w:tc>
          <w:tcPr>
            <w:tcW w:w="1067" w:type="pct"/>
          </w:tcPr>
          <w:p w14:paraId="2ED00B9F" w14:textId="77777777" w:rsidR="00F00CD8" w:rsidRPr="002430F2" w:rsidRDefault="00F00CD8" w:rsidP="002915BB">
            <w:pPr>
              <w:spacing w:before="0" w:after="0" w:line="240" w:lineRule="auto"/>
              <w:jc w:val="left"/>
              <w:rPr>
                <w:sz w:val="18"/>
                <w:szCs w:val="18"/>
              </w:rPr>
            </w:pPr>
            <w:r>
              <w:rPr>
                <w:rFonts w:hint="eastAsia"/>
                <w:sz w:val="18"/>
                <w:szCs w:val="18"/>
              </w:rPr>
              <w:t>withdrawn</w:t>
            </w:r>
          </w:p>
        </w:tc>
      </w:tr>
      <w:tr w:rsidR="00F00CD8" w:rsidRPr="002430F2" w14:paraId="54B1DF25" w14:textId="77777777" w:rsidTr="002915BB">
        <w:tc>
          <w:tcPr>
            <w:tcW w:w="841" w:type="pct"/>
          </w:tcPr>
          <w:p w14:paraId="75BF3715" w14:textId="77777777" w:rsidR="00F00CD8" w:rsidRPr="00AB3D2D" w:rsidRDefault="00F00CD8" w:rsidP="002915BB">
            <w:pPr>
              <w:spacing w:before="0" w:after="0" w:line="240" w:lineRule="auto"/>
              <w:jc w:val="left"/>
              <w:rPr>
                <w:sz w:val="18"/>
                <w:szCs w:val="18"/>
              </w:rPr>
            </w:pPr>
            <w:r w:rsidRPr="00AB3D2D">
              <w:rPr>
                <w:sz w:val="18"/>
                <w:szCs w:val="18"/>
              </w:rPr>
              <w:t>R4-2214428</w:t>
            </w:r>
          </w:p>
        </w:tc>
        <w:tc>
          <w:tcPr>
            <w:tcW w:w="2329" w:type="pct"/>
          </w:tcPr>
          <w:p w14:paraId="43B119F0" w14:textId="77777777" w:rsidR="00F00CD8" w:rsidRPr="00AB3D2D" w:rsidRDefault="00F00CD8" w:rsidP="002915BB">
            <w:pPr>
              <w:spacing w:before="0" w:after="0" w:line="240" w:lineRule="auto"/>
              <w:jc w:val="left"/>
              <w:rPr>
                <w:sz w:val="18"/>
                <w:szCs w:val="18"/>
              </w:rPr>
            </w:pPr>
            <w:r w:rsidRPr="00AB3D2D">
              <w:rPr>
                <w:rFonts w:hint="eastAsia"/>
                <w:sz w:val="18"/>
                <w:szCs w:val="18"/>
              </w:rPr>
              <w:t>[duplicated tdoc number]</w:t>
            </w:r>
          </w:p>
        </w:tc>
        <w:tc>
          <w:tcPr>
            <w:tcW w:w="763" w:type="pct"/>
          </w:tcPr>
          <w:p w14:paraId="7C3CE905" w14:textId="77777777" w:rsidR="00F00CD8" w:rsidRPr="002430F2" w:rsidRDefault="00F00CD8" w:rsidP="002915BB">
            <w:pPr>
              <w:spacing w:before="0" w:after="0" w:line="240" w:lineRule="auto"/>
              <w:jc w:val="left"/>
              <w:rPr>
                <w:sz w:val="18"/>
                <w:szCs w:val="18"/>
              </w:rPr>
            </w:pPr>
          </w:p>
        </w:tc>
        <w:tc>
          <w:tcPr>
            <w:tcW w:w="1067" w:type="pct"/>
          </w:tcPr>
          <w:p w14:paraId="47C4670B" w14:textId="77777777" w:rsidR="00F00CD8" w:rsidRPr="002430F2" w:rsidRDefault="00F00CD8" w:rsidP="002915BB">
            <w:pPr>
              <w:spacing w:before="0" w:after="0" w:line="240" w:lineRule="auto"/>
              <w:jc w:val="left"/>
              <w:rPr>
                <w:sz w:val="18"/>
                <w:szCs w:val="18"/>
              </w:rPr>
            </w:pPr>
            <w:r>
              <w:rPr>
                <w:rFonts w:hint="eastAsia"/>
                <w:sz w:val="18"/>
                <w:szCs w:val="18"/>
              </w:rPr>
              <w:t>withdrawn</w:t>
            </w:r>
          </w:p>
        </w:tc>
      </w:tr>
      <w:tr w:rsidR="00F00CD8" w:rsidRPr="002430F2" w14:paraId="43AABFB8" w14:textId="77777777" w:rsidTr="002915BB">
        <w:tc>
          <w:tcPr>
            <w:tcW w:w="841" w:type="pct"/>
          </w:tcPr>
          <w:p w14:paraId="46CA7997" w14:textId="77777777" w:rsidR="00F00CD8" w:rsidRPr="00AB3D2D" w:rsidRDefault="00F00CD8" w:rsidP="002915BB">
            <w:pPr>
              <w:spacing w:before="0" w:after="0" w:line="240" w:lineRule="auto"/>
              <w:jc w:val="left"/>
              <w:rPr>
                <w:sz w:val="18"/>
                <w:szCs w:val="18"/>
              </w:rPr>
            </w:pPr>
            <w:r w:rsidRPr="00AB3D2D">
              <w:rPr>
                <w:sz w:val="18"/>
                <w:szCs w:val="18"/>
              </w:rPr>
              <w:t>R4-2214429</w:t>
            </w:r>
          </w:p>
        </w:tc>
        <w:tc>
          <w:tcPr>
            <w:tcW w:w="2329" w:type="pct"/>
          </w:tcPr>
          <w:p w14:paraId="60A765F4" w14:textId="77777777" w:rsidR="00F00CD8" w:rsidRPr="00AB3D2D" w:rsidRDefault="00F00CD8" w:rsidP="002915BB">
            <w:pPr>
              <w:spacing w:before="0" w:after="0" w:line="240" w:lineRule="auto"/>
              <w:jc w:val="left"/>
              <w:rPr>
                <w:sz w:val="18"/>
                <w:szCs w:val="18"/>
              </w:rPr>
            </w:pPr>
            <w:r w:rsidRPr="00AB3D2D">
              <w:rPr>
                <w:rFonts w:hint="eastAsia"/>
                <w:sz w:val="18"/>
                <w:szCs w:val="18"/>
              </w:rPr>
              <w:t>[duplicated tdoc number]</w:t>
            </w:r>
          </w:p>
        </w:tc>
        <w:tc>
          <w:tcPr>
            <w:tcW w:w="763" w:type="pct"/>
          </w:tcPr>
          <w:p w14:paraId="10FF2227" w14:textId="77777777" w:rsidR="00F00CD8" w:rsidRPr="002430F2" w:rsidRDefault="00F00CD8" w:rsidP="002915BB">
            <w:pPr>
              <w:spacing w:before="0" w:after="0" w:line="240" w:lineRule="auto"/>
              <w:jc w:val="left"/>
              <w:rPr>
                <w:sz w:val="18"/>
                <w:szCs w:val="18"/>
              </w:rPr>
            </w:pPr>
          </w:p>
        </w:tc>
        <w:tc>
          <w:tcPr>
            <w:tcW w:w="1067" w:type="pct"/>
          </w:tcPr>
          <w:p w14:paraId="26CDE3D9" w14:textId="77777777" w:rsidR="00F00CD8" w:rsidRPr="002430F2" w:rsidRDefault="00F00CD8" w:rsidP="002915BB">
            <w:pPr>
              <w:spacing w:before="0" w:after="0" w:line="240" w:lineRule="auto"/>
              <w:jc w:val="left"/>
              <w:rPr>
                <w:sz w:val="18"/>
                <w:szCs w:val="18"/>
              </w:rPr>
            </w:pPr>
            <w:r>
              <w:rPr>
                <w:rFonts w:hint="eastAsia"/>
                <w:sz w:val="18"/>
                <w:szCs w:val="18"/>
              </w:rPr>
              <w:t>withdrawn</w:t>
            </w:r>
          </w:p>
        </w:tc>
      </w:tr>
    </w:tbl>
    <w:p w14:paraId="0889BF0D" w14:textId="77777777" w:rsidR="00F00CD8" w:rsidRPr="002430F2" w:rsidRDefault="00F00CD8" w:rsidP="00F00CD8">
      <w:pPr>
        <w:spacing w:before="180"/>
        <w:rPr>
          <w:b/>
          <w:bCs/>
          <w:u w:val="single"/>
          <w:lang w:val="en-US"/>
        </w:rPr>
      </w:pPr>
      <w:r w:rsidRPr="002430F2">
        <w:rPr>
          <w:b/>
          <w:bCs/>
          <w:u w:val="single"/>
          <w:lang w:val="en-US"/>
        </w:rPr>
        <w:t>Existing tdocs</w:t>
      </w:r>
    </w:p>
    <w:tbl>
      <w:tblPr>
        <w:tblStyle w:val="aff5"/>
        <w:tblW w:w="10632" w:type="dxa"/>
        <w:tblInd w:w="-5" w:type="dxa"/>
        <w:tblLook w:val="04A0" w:firstRow="1" w:lastRow="0" w:firstColumn="1" w:lastColumn="0" w:noHBand="0" w:noVBand="1"/>
      </w:tblPr>
      <w:tblGrid>
        <w:gridCol w:w="1418"/>
        <w:gridCol w:w="1134"/>
        <w:gridCol w:w="2853"/>
        <w:gridCol w:w="1399"/>
        <w:gridCol w:w="1560"/>
        <w:gridCol w:w="2268"/>
      </w:tblGrid>
      <w:tr w:rsidR="00F00CD8" w:rsidRPr="002430F2" w14:paraId="5B3D4E4C" w14:textId="77777777" w:rsidTr="002915BB">
        <w:tc>
          <w:tcPr>
            <w:tcW w:w="1418" w:type="dxa"/>
          </w:tcPr>
          <w:p w14:paraId="27731AF5" w14:textId="77777777" w:rsidR="00F00CD8" w:rsidRPr="00327576" w:rsidRDefault="00F00CD8" w:rsidP="002915BB">
            <w:pPr>
              <w:spacing w:before="0" w:after="0" w:line="240" w:lineRule="auto"/>
              <w:jc w:val="left"/>
              <w:rPr>
                <w:b/>
                <w:bCs/>
                <w:sz w:val="18"/>
                <w:szCs w:val="18"/>
                <w:lang w:val="en-US"/>
              </w:rPr>
            </w:pPr>
            <w:r w:rsidRPr="00327576">
              <w:rPr>
                <w:b/>
                <w:bCs/>
                <w:sz w:val="18"/>
                <w:szCs w:val="18"/>
                <w:lang w:val="en-US"/>
              </w:rPr>
              <w:t>Tdoc number</w:t>
            </w:r>
          </w:p>
        </w:tc>
        <w:tc>
          <w:tcPr>
            <w:tcW w:w="1134" w:type="dxa"/>
          </w:tcPr>
          <w:p w14:paraId="05DDFC8E" w14:textId="77777777" w:rsidR="00F00CD8" w:rsidRPr="00327576" w:rsidRDefault="00F00CD8" w:rsidP="002915BB">
            <w:pPr>
              <w:spacing w:before="0" w:after="0" w:line="240" w:lineRule="auto"/>
              <w:jc w:val="left"/>
              <w:rPr>
                <w:b/>
                <w:bCs/>
                <w:sz w:val="18"/>
                <w:szCs w:val="18"/>
                <w:lang w:val="en-US"/>
              </w:rPr>
            </w:pPr>
            <w:r w:rsidRPr="00327576">
              <w:rPr>
                <w:b/>
                <w:bCs/>
                <w:sz w:val="18"/>
                <w:szCs w:val="18"/>
                <w:lang w:val="en-US"/>
              </w:rPr>
              <w:t>Revised to</w:t>
            </w:r>
          </w:p>
        </w:tc>
        <w:tc>
          <w:tcPr>
            <w:tcW w:w="2853" w:type="dxa"/>
          </w:tcPr>
          <w:p w14:paraId="302E7501" w14:textId="77777777" w:rsidR="00F00CD8" w:rsidRPr="00327576" w:rsidRDefault="00F00CD8" w:rsidP="002915BB">
            <w:pPr>
              <w:spacing w:before="0" w:after="0" w:line="240" w:lineRule="auto"/>
              <w:jc w:val="left"/>
              <w:rPr>
                <w:b/>
                <w:bCs/>
                <w:sz w:val="18"/>
                <w:szCs w:val="18"/>
                <w:lang w:val="en-US"/>
              </w:rPr>
            </w:pPr>
            <w:r w:rsidRPr="00327576">
              <w:rPr>
                <w:b/>
                <w:bCs/>
                <w:sz w:val="18"/>
                <w:szCs w:val="18"/>
                <w:lang w:val="en-US"/>
              </w:rPr>
              <w:t>Title</w:t>
            </w:r>
          </w:p>
        </w:tc>
        <w:tc>
          <w:tcPr>
            <w:tcW w:w="1399" w:type="dxa"/>
          </w:tcPr>
          <w:p w14:paraId="014B81A8" w14:textId="77777777" w:rsidR="00F00CD8" w:rsidRPr="00327576" w:rsidRDefault="00F00CD8" w:rsidP="002915BB">
            <w:pPr>
              <w:spacing w:before="0" w:after="0" w:line="240" w:lineRule="auto"/>
              <w:jc w:val="left"/>
              <w:rPr>
                <w:b/>
                <w:bCs/>
                <w:sz w:val="18"/>
                <w:szCs w:val="18"/>
                <w:lang w:val="en-US"/>
              </w:rPr>
            </w:pPr>
            <w:r w:rsidRPr="00327576">
              <w:rPr>
                <w:b/>
                <w:bCs/>
                <w:sz w:val="18"/>
                <w:szCs w:val="18"/>
                <w:lang w:val="en-US"/>
              </w:rPr>
              <w:t>Source</w:t>
            </w:r>
          </w:p>
        </w:tc>
        <w:tc>
          <w:tcPr>
            <w:tcW w:w="1560" w:type="dxa"/>
          </w:tcPr>
          <w:p w14:paraId="48B9B8C9" w14:textId="77777777" w:rsidR="00F00CD8" w:rsidRPr="00327576" w:rsidRDefault="00F00CD8" w:rsidP="002915BB">
            <w:pPr>
              <w:spacing w:before="0" w:after="0" w:line="240" w:lineRule="auto"/>
              <w:jc w:val="left"/>
              <w:rPr>
                <w:b/>
                <w:bCs/>
                <w:sz w:val="18"/>
                <w:szCs w:val="18"/>
                <w:lang w:val="en-US"/>
              </w:rPr>
            </w:pPr>
            <w:r w:rsidRPr="00327576">
              <w:rPr>
                <w:b/>
                <w:bCs/>
                <w:sz w:val="18"/>
                <w:szCs w:val="18"/>
                <w:lang w:val="en-US" w:eastAsia="zh-CN"/>
              </w:rPr>
              <w:t>Status</w:t>
            </w:r>
            <w:r w:rsidRPr="00327576">
              <w:rPr>
                <w:b/>
                <w:bCs/>
                <w:sz w:val="18"/>
                <w:szCs w:val="18"/>
                <w:lang w:val="en-US"/>
              </w:rPr>
              <w:t xml:space="preserve"> </w:t>
            </w:r>
          </w:p>
        </w:tc>
        <w:tc>
          <w:tcPr>
            <w:tcW w:w="2268" w:type="dxa"/>
          </w:tcPr>
          <w:p w14:paraId="17F2DE0D" w14:textId="77777777" w:rsidR="00F00CD8" w:rsidRPr="00327576" w:rsidRDefault="00F00CD8" w:rsidP="002915BB">
            <w:pPr>
              <w:spacing w:before="0" w:after="0" w:line="240" w:lineRule="auto"/>
              <w:jc w:val="left"/>
              <w:rPr>
                <w:b/>
                <w:bCs/>
                <w:sz w:val="18"/>
                <w:szCs w:val="18"/>
                <w:lang w:val="en-US"/>
              </w:rPr>
            </w:pPr>
            <w:r w:rsidRPr="00327576">
              <w:rPr>
                <w:b/>
                <w:bCs/>
                <w:sz w:val="18"/>
                <w:szCs w:val="18"/>
                <w:lang w:val="en-US"/>
              </w:rPr>
              <w:t>Comments</w:t>
            </w:r>
          </w:p>
        </w:tc>
      </w:tr>
      <w:tr w:rsidR="00F00CD8" w:rsidRPr="002430F2" w14:paraId="3AB21470" w14:textId="77777777" w:rsidTr="002915BB">
        <w:tc>
          <w:tcPr>
            <w:tcW w:w="1418" w:type="dxa"/>
          </w:tcPr>
          <w:p w14:paraId="59F18E94" w14:textId="77777777" w:rsidR="00F00CD8" w:rsidRPr="00D77ED7" w:rsidRDefault="00F00CD8" w:rsidP="002915BB">
            <w:pPr>
              <w:spacing w:before="0" w:after="0" w:line="240" w:lineRule="auto"/>
              <w:jc w:val="left"/>
              <w:rPr>
                <w:sz w:val="18"/>
                <w:szCs w:val="18"/>
              </w:rPr>
            </w:pPr>
            <w:hyperlink r:id="rId64" w:history="1">
              <w:r w:rsidRPr="00D77ED7">
                <w:rPr>
                  <w:sz w:val="18"/>
                  <w:szCs w:val="18"/>
                </w:rPr>
                <w:t>R4-2213102</w:t>
              </w:r>
            </w:hyperlink>
          </w:p>
        </w:tc>
        <w:tc>
          <w:tcPr>
            <w:tcW w:w="1134" w:type="dxa"/>
          </w:tcPr>
          <w:p w14:paraId="22F79CDC" w14:textId="77777777" w:rsidR="00F00CD8" w:rsidRPr="00DB33E4" w:rsidRDefault="00F00CD8" w:rsidP="002915BB">
            <w:pPr>
              <w:spacing w:before="0" w:after="0" w:line="240" w:lineRule="auto"/>
              <w:jc w:val="left"/>
              <w:rPr>
                <w:sz w:val="18"/>
                <w:szCs w:val="18"/>
              </w:rPr>
            </w:pPr>
            <w:r w:rsidRPr="00DB33E4">
              <w:rPr>
                <w:sz w:val="18"/>
                <w:szCs w:val="18"/>
              </w:rPr>
              <w:t>R4-2215017</w:t>
            </w:r>
          </w:p>
        </w:tc>
        <w:tc>
          <w:tcPr>
            <w:tcW w:w="2853" w:type="dxa"/>
          </w:tcPr>
          <w:p w14:paraId="10495647" w14:textId="77777777" w:rsidR="00F00CD8" w:rsidRPr="00327576" w:rsidRDefault="00F00CD8" w:rsidP="002915BB">
            <w:pPr>
              <w:spacing w:before="0" w:after="0" w:line="240" w:lineRule="auto"/>
              <w:jc w:val="left"/>
              <w:rPr>
                <w:sz w:val="18"/>
                <w:szCs w:val="18"/>
              </w:rPr>
            </w:pPr>
            <w:r w:rsidRPr="00327576">
              <w:rPr>
                <w:sz w:val="18"/>
                <w:szCs w:val="18"/>
              </w:rPr>
              <w:t>TP for TR 38.818-02-01 to include CA_n3-n26</w:t>
            </w:r>
          </w:p>
        </w:tc>
        <w:tc>
          <w:tcPr>
            <w:tcW w:w="1399" w:type="dxa"/>
          </w:tcPr>
          <w:p w14:paraId="687F97AA" w14:textId="77777777" w:rsidR="00F00CD8" w:rsidRPr="00327576" w:rsidRDefault="00F00CD8" w:rsidP="002915BB">
            <w:pPr>
              <w:spacing w:before="0" w:after="0" w:line="240" w:lineRule="auto"/>
              <w:jc w:val="left"/>
              <w:rPr>
                <w:sz w:val="18"/>
                <w:szCs w:val="18"/>
              </w:rPr>
            </w:pPr>
            <w:r w:rsidRPr="00327576">
              <w:rPr>
                <w:sz w:val="18"/>
                <w:szCs w:val="18"/>
              </w:rPr>
              <w:t>Ericsson, Telstra</w:t>
            </w:r>
          </w:p>
        </w:tc>
        <w:tc>
          <w:tcPr>
            <w:tcW w:w="1560" w:type="dxa"/>
          </w:tcPr>
          <w:p w14:paraId="01EA459B" w14:textId="77777777" w:rsidR="00F00CD8" w:rsidRPr="00327576" w:rsidRDefault="00F00CD8" w:rsidP="002915BB">
            <w:pPr>
              <w:spacing w:before="0" w:after="0" w:line="240" w:lineRule="auto"/>
              <w:jc w:val="left"/>
              <w:rPr>
                <w:sz w:val="18"/>
                <w:szCs w:val="18"/>
              </w:rPr>
            </w:pPr>
            <w:r>
              <w:rPr>
                <w:sz w:val="18"/>
                <w:szCs w:val="18"/>
              </w:rPr>
              <w:t>Approved</w:t>
            </w:r>
          </w:p>
        </w:tc>
        <w:tc>
          <w:tcPr>
            <w:tcW w:w="2268" w:type="dxa"/>
          </w:tcPr>
          <w:p w14:paraId="137CED8E" w14:textId="77777777" w:rsidR="00F00CD8" w:rsidRPr="00327576" w:rsidRDefault="00F00CD8" w:rsidP="002915BB">
            <w:pPr>
              <w:spacing w:before="0" w:after="0" w:line="240" w:lineRule="auto"/>
              <w:jc w:val="left"/>
              <w:rPr>
                <w:sz w:val="18"/>
                <w:szCs w:val="18"/>
              </w:rPr>
            </w:pPr>
            <w:r w:rsidRPr="00327576">
              <w:rPr>
                <w:sz w:val="18"/>
                <w:szCs w:val="18"/>
              </w:rPr>
              <w:t>Moved from basket to add harmonic mixing MSD</w:t>
            </w:r>
          </w:p>
        </w:tc>
      </w:tr>
      <w:tr w:rsidR="00F00CD8" w:rsidRPr="002430F2" w14:paraId="47ED92C1" w14:textId="77777777" w:rsidTr="002915BB">
        <w:tc>
          <w:tcPr>
            <w:tcW w:w="1418" w:type="dxa"/>
          </w:tcPr>
          <w:p w14:paraId="5CC6F1D7" w14:textId="77777777" w:rsidR="00F00CD8" w:rsidRPr="00D77ED7" w:rsidRDefault="00F00CD8" w:rsidP="002915BB">
            <w:pPr>
              <w:spacing w:before="0" w:after="0" w:line="240" w:lineRule="auto"/>
              <w:jc w:val="left"/>
              <w:rPr>
                <w:sz w:val="18"/>
                <w:szCs w:val="18"/>
              </w:rPr>
            </w:pPr>
            <w:hyperlink r:id="rId65" w:history="1">
              <w:r w:rsidRPr="00D77ED7">
                <w:rPr>
                  <w:sz w:val="18"/>
                  <w:szCs w:val="18"/>
                </w:rPr>
                <w:t>R4-2213103</w:t>
              </w:r>
            </w:hyperlink>
          </w:p>
        </w:tc>
        <w:tc>
          <w:tcPr>
            <w:tcW w:w="1134" w:type="dxa"/>
          </w:tcPr>
          <w:p w14:paraId="5738A72F" w14:textId="77777777" w:rsidR="00F00CD8" w:rsidRPr="00DB33E4" w:rsidRDefault="00F00CD8" w:rsidP="002915BB">
            <w:pPr>
              <w:spacing w:before="0" w:after="0" w:line="240" w:lineRule="auto"/>
              <w:jc w:val="left"/>
              <w:rPr>
                <w:sz w:val="18"/>
                <w:szCs w:val="18"/>
              </w:rPr>
            </w:pPr>
            <w:r w:rsidRPr="00DB33E4">
              <w:rPr>
                <w:sz w:val="18"/>
                <w:szCs w:val="18"/>
              </w:rPr>
              <w:t>R4-2215018</w:t>
            </w:r>
          </w:p>
        </w:tc>
        <w:tc>
          <w:tcPr>
            <w:tcW w:w="2853" w:type="dxa"/>
          </w:tcPr>
          <w:p w14:paraId="3372AD5C" w14:textId="77777777" w:rsidR="00F00CD8" w:rsidRPr="00327576" w:rsidRDefault="00F00CD8" w:rsidP="002915BB">
            <w:pPr>
              <w:spacing w:before="0" w:after="0" w:line="240" w:lineRule="auto"/>
              <w:jc w:val="left"/>
              <w:rPr>
                <w:sz w:val="18"/>
                <w:szCs w:val="18"/>
              </w:rPr>
            </w:pPr>
            <w:r w:rsidRPr="00327576">
              <w:rPr>
                <w:sz w:val="18"/>
                <w:szCs w:val="18"/>
              </w:rPr>
              <w:t>TP for TR 38.818-02-01 to include CA_n7-n26</w:t>
            </w:r>
          </w:p>
        </w:tc>
        <w:tc>
          <w:tcPr>
            <w:tcW w:w="1399" w:type="dxa"/>
          </w:tcPr>
          <w:p w14:paraId="517182DB" w14:textId="77777777" w:rsidR="00F00CD8" w:rsidRPr="00327576" w:rsidRDefault="00F00CD8" w:rsidP="002915BB">
            <w:pPr>
              <w:spacing w:before="0" w:after="0" w:line="240" w:lineRule="auto"/>
              <w:jc w:val="left"/>
              <w:rPr>
                <w:sz w:val="18"/>
                <w:szCs w:val="18"/>
              </w:rPr>
            </w:pPr>
            <w:r w:rsidRPr="00327576">
              <w:rPr>
                <w:sz w:val="18"/>
                <w:szCs w:val="18"/>
              </w:rPr>
              <w:t>Ericsson, Telstra</w:t>
            </w:r>
          </w:p>
        </w:tc>
        <w:tc>
          <w:tcPr>
            <w:tcW w:w="1560" w:type="dxa"/>
          </w:tcPr>
          <w:p w14:paraId="0AB5DCA2" w14:textId="77777777" w:rsidR="00F00CD8" w:rsidRPr="00327576" w:rsidRDefault="00F00CD8" w:rsidP="002915BB">
            <w:pPr>
              <w:spacing w:before="0" w:after="0" w:line="240" w:lineRule="auto"/>
              <w:jc w:val="left"/>
              <w:rPr>
                <w:sz w:val="18"/>
                <w:szCs w:val="18"/>
              </w:rPr>
            </w:pPr>
            <w:r>
              <w:rPr>
                <w:sz w:val="18"/>
                <w:szCs w:val="18"/>
              </w:rPr>
              <w:t>Approved</w:t>
            </w:r>
          </w:p>
        </w:tc>
        <w:tc>
          <w:tcPr>
            <w:tcW w:w="2268" w:type="dxa"/>
          </w:tcPr>
          <w:p w14:paraId="7DDDFADB" w14:textId="77777777" w:rsidR="00F00CD8" w:rsidRPr="00327576" w:rsidRDefault="00F00CD8" w:rsidP="002915BB">
            <w:pPr>
              <w:spacing w:before="0" w:after="0" w:line="240" w:lineRule="auto"/>
              <w:jc w:val="left"/>
              <w:rPr>
                <w:sz w:val="18"/>
                <w:szCs w:val="18"/>
              </w:rPr>
            </w:pPr>
            <w:r w:rsidRPr="00327576">
              <w:rPr>
                <w:sz w:val="18"/>
                <w:szCs w:val="18"/>
              </w:rPr>
              <w:t>Moved from basket to add harmonic mixing MSD</w:t>
            </w:r>
          </w:p>
        </w:tc>
      </w:tr>
      <w:tr w:rsidR="00F00CD8" w:rsidRPr="002430F2" w14:paraId="2019EAFE" w14:textId="77777777" w:rsidTr="002915BB">
        <w:tc>
          <w:tcPr>
            <w:tcW w:w="1418" w:type="dxa"/>
          </w:tcPr>
          <w:p w14:paraId="0023BEDF" w14:textId="77777777" w:rsidR="00F00CD8" w:rsidRPr="00D77ED7" w:rsidRDefault="00F00CD8" w:rsidP="002915BB">
            <w:pPr>
              <w:spacing w:before="0" w:after="0" w:line="240" w:lineRule="auto"/>
              <w:jc w:val="left"/>
              <w:rPr>
                <w:sz w:val="18"/>
                <w:szCs w:val="18"/>
              </w:rPr>
            </w:pPr>
            <w:hyperlink r:id="rId66" w:history="1">
              <w:r w:rsidRPr="00D77ED7">
                <w:rPr>
                  <w:sz w:val="18"/>
                  <w:szCs w:val="18"/>
                </w:rPr>
                <w:t>R4-2213108</w:t>
              </w:r>
            </w:hyperlink>
          </w:p>
        </w:tc>
        <w:tc>
          <w:tcPr>
            <w:tcW w:w="1134" w:type="dxa"/>
          </w:tcPr>
          <w:p w14:paraId="765E32CC" w14:textId="77777777" w:rsidR="00F00CD8" w:rsidRPr="00D77ED7" w:rsidRDefault="00F00CD8" w:rsidP="002915BB">
            <w:pPr>
              <w:spacing w:before="0" w:after="0" w:line="240" w:lineRule="auto"/>
              <w:jc w:val="left"/>
              <w:rPr>
                <w:sz w:val="18"/>
                <w:szCs w:val="18"/>
              </w:rPr>
            </w:pPr>
          </w:p>
        </w:tc>
        <w:tc>
          <w:tcPr>
            <w:tcW w:w="2853" w:type="dxa"/>
          </w:tcPr>
          <w:p w14:paraId="16CFA863" w14:textId="77777777" w:rsidR="00F00CD8" w:rsidRPr="00327576" w:rsidRDefault="00F00CD8" w:rsidP="002915BB">
            <w:pPr>
              <w:spacing w:before="0" w:after="0" w:line="240" w:lineRule="auto"/>
              <w:jc w:val="left"/>
              <w:rPr>
                <w:sz w:val="18"/>
                <w:szCs w:val="18"/>
              </w:rPr>
            </w:pPr>
            <w:r w:rsidRPr="00327576">
              <w:rPr>
                <w:sz w:val="18"/>
                <w:szCs w:val="18"/>
              </w:rPr>
              <w:t>TP for TR 38.818-03-01 to include CA_n1-n7-n26</w:t>
            </w:r>
          </w:p>
        </w:tc>
        <w:tc>
          <w:tcPr>
            <w:tcW w:w="1399" w:type="dxa"/>
          </w:tcPr>
          <w:p w14:paraId="377B8B99" w14:textId="77777777" w:rsidR="00F00CD8" w:rsidRPr="00327576" w:rsidRDefault="00F00CD8" w:rsidP="002915BB">
            <w:pPr>
              <w:spacing w:before="0" w:after="0" w:line="240" w:lineRule="auto"/>
              <w:jc w:val="left"/>
              <w:rPr>
                <w:sz w:val="18"/>
                <w:szCs w:val="18"/>
              </w:rPr>
            </w:pPr>
            <w:r w:rsidRPr="00327576">
              <w:rPr>
                <w:sz w:val="18"/>
                <w:szCs w:val="18"/>
              </w:rPr>
              <w:t>Ericsson, Telstra</w:t>
            </w:r>
          </w:p>
        </w:tc>
        <w:tc>
          <w:tcPr>
            <w:tcW w:w="1560" w:type="dxa"/>
          </w:tcPr>
          <w:p w14:paraId="19A737D0" w14:textId="77777777" w:rsidR="00F00CD8" w:rsidRPr="00327576" w:rsidRDefault="00F00CD8" w:rsidP="002915BB">
            <w:pPr>
              <w:spacing w:before="0" w:after="0" w:line="240" w:lineRule="auto"/>
              <w:jc w:val="left"/>
              <w:rPr>
                <w:sz w:val="18"/>
                <w:szCs w:val="18"/>
              </w:rPr>
            </w:pPr>
            <w:r>
              <w:rPr>
                <w:sz w:val="18"/>
                <w:szCs w:val="18"/>
              </w:rPr>
              <w:t>Approved</w:t>
            </w:r>
          </w:p>
        </w:tc>
        <w:tc>
          <w:tcPr>
            <w:tcW w:w="2268" w:type="dxa"/>
          </w:tcPr>
          <w:p w14:paraId="3F14E820" w14:textId="77777777" w:rsidR="00F00CD8" w:rsidRPr="00327576" w:rsidRDefault="00F00CD8" w:rsidP="002915BB">
            <w:pPr>
              <w:spacing w:before="0" w:after="0" w:line="240" w:lineRule="auto"/>
              <w:jc w:val="left"/>
              <w:rPr>
                <w:sz w:val="18"/>
                <w:szCs w:val="18"/>
              </w:rPr>
            </w:pPr>
            <w:r w:rsidRPr="00327576">
              <w:rPr>
                <w:sz w:val="18"/>
                <w:szCs w:val="18"/>
              </w:rPr>
              <w:t>Pending lower order BC in R4-2213103</w:t>
            </w:r>
          </w:p>
        </w:tc>
      </w:tr>
      <w:tr w:rsidR="00F00CD8" w:rsidRPr="002430F2" w14:paraId="1D2526A7" w14:textId="77777777" w:rsidTr="002915BB">
        <w:tc>
          <w:tcPr>
            <w:tcW w:w="1418" w:type="dxa"/>
          </w:tcPr>
          <w:p w14:paraId="1D58E42C" w14:textId="77777777" w:rsidR="00F00CD8" w:rsidRPr="00D77ED7" w:rsidRDefault="00F00CD8" w:rsidP="002915BB">
            <w:pPr>
              <w:spacing w:before="0" w:after="0" w:line="240" w:lineRule="auto"/>
              <w:jc w:val="left"/>
              <w:rPr>
                <w:sz w:val="18"/>
                <w:szCs w:val="18"/>
              </w:rPr>
            </w:pPr>
            <w:hyperlink r:id="rId67" w:history="1">
              <w:r w:rsidRPr="00D77ED7">
                <w:rPr>
                  <w:sz w:val="18"/>
                  <w:szCs w:val="18"/>
                </w:rPr>
                <w:t>R4-2213110</w:t>
              </w:r>
            </w:hyperlink>
          </w:p>
        </w:tc>
        <w:tc>
          <w:tcPr>
            <w:tcW w:w="1134" w:type="dxa"/>
          </w:tcPr>
          <w:p w14:paraId="763633EA" w14:textId="77777777" w:rsidR="00F00CD8" w:rsidRPr="00D77ED7" w:rsidRDefault="00F00CD8" w:rsidP="002915BB">
            <w:pPr>
              <w:spacing w:before="0" w:after="0" w:line="240" w:lineRule="auto"/>
              <w:jc w:val="left"/>
              <w:rPr>
                <w:sz w:val="18"/>
                <w:szCs w:val="18"/>
              </w:rPr>
            </w:pPr>
          </w:p>
        </w:tc>
        <w:tc>
          <w:tcPr>
            <w:tcW w:w="2853" w:type="dxa"/>
          </w:tcPr>
          <w:p w14:paraId="1872803C" w14:textId="77777777" w:rsidR="00F00CD8" w:rsidRPr="00327576" w:rsidRDefault="00F00CD8" w:rsidP="002915BB">
            <w:pPr>
              <w:spacing w:before="0" w:after="0" w:line="240" w:lineRule="auto"/>
              <w:jc w:val="left"/>
              <w:rPr>
                <w:sz w:val="18"/>
                <w:szCs w:val="18"/>
              </w:rPr>
            </w:pPr>
            <w:r w:rsidRPr="00327576">
              <w:rPr>
                <w:sz w:val="18"/>
                <w:szCs w:val="18"/>
              </w:rPr>
              <w:t>TP for TR 38.818-03-01 to include CA_n3-n7-n26</w:t>
            </w:r>
          </w:p>
        </w:tc>
        <w:tc>
          <w:tcPr>
            <w:tcW w:w="1399" w:type="dxa"/>
          </w:tcPr>
          <w:p w14:paraId="7BAE4ABF" w14:textId="77777777" w:rsidR="00F00CD8" w:rsidRPr="00327576" w:rsidRDefault="00F00CD8" w:rsidP="002915BB">
            <w:pPr>
              <w:spacing w:before="0" w:after="0" w:line="240" w:lineRule="auto"/>
              <w:jc w:val="left"/>
              <w:rPr>
                <w:sz w:val="18"/>
                <w:szCs w:val="18"/>
              </w:rPr>
            </w:pPr>
            <w:r w:rsidRPr="00327576">
              <w:rPr>
                <w:sz w:val="18"/>
                <w:szCs w:val="18"/>
              </w:rPr>
              <w:t>Ericsson, Telstra</w:t>
            </w:r>
          </w:p>
        </w:tc>
        <w:tc>
          <w:tcPr>
            <w:tcW w:w="1560" w:type="dxa"/>
          </w:tcPr>
          <w:p w14:paraId="68767021" w14:textId="77777777" w:rsidR="00F00CD8" w:rsidRPr="00327576" w:rsidRDefault="00F00CD8" w:rsidP="002915BB">
            <w:pPr>
              <w:spacing w:before="0" w:after="0" w:line="240" w:lineRule="auto"/>
              <w:jc w:val="left"/>
              <w:rPr>
                <w:sz w:val="18"/>
                <w:szCs w:val="18"/>
              </w:rPr>
            </w:pPr>
            <w:r w:rsidRPr="00DC5A16">
              <w:rPr>
                <w:sz w:val="18"/>
                <w:szCs w:val="18"/>
              </w:rPr>
              <w:t>Approved</w:t>
            </w:r>
          </w:p>
        </w:tc>
        <w:tc>
          <w:tcPr>
            <w:tcW w:w="2268" w:type="dxa"/>
          </w:tcPr>
          <w:p w14:paraId="22B88DD0" w14:textId="77777777" w:rsidR="00F00CD8" w:rsidRPr="00327576" w:rsidRDefault="00F00CD8" w:rsidP="002915BB">
            <w:pPr>
              <w:spacing w:before="0" w:after="0" w:line="240" w:lineRule="auto"/>
              <w:jc w:val="left"/>
              <w:rPr>
                <w:sz w:val="18"/>
                <w:szCs w:val="18"/>
              </w:rPr>
            </w:pPr>
            <w:r w:rsidRPr="00327576">
              <w:rPr>
                <w:sz w:val="18"/>
                <w:szCs w:val="18"/>
              </w:rPr>
              <w:t>Pending lower order BC in R4-2213103</w:t>
            </w:r>
          </w:p>
        </w:tc>
      </w:tr>
      <w:tr w:rsidR="00F00CD8" w:rsidRPr="002430F2" w14:paraId="7C56F43A" w14:textId="77777777" w:rsidTr="002915BB">
        <w:tc>
          <w:tcPr>
            <w:tcW w:w="1418" w:type="dxa"/>
          </w:tcPr>
          <w:p w14:paraId="35489016" w14:textId="77777777" w:rsidR="00F00CD8" w:rsidRPr="00D77ED7" w:rsidRDefault="00F00CD8" w:rsidP="002915BB">
            <w:pPr>
              <w:spacing w:before="0" w:after="0" w:line="240" w:lineRule="auto"/>
              <w:jc w:val="left"/>
              <w:rPr>
                <w:sz w:val="18"/>
                <w:szCs w:val="18"/>
              </w:rPr>
            </w:pPr>
            <w:hyperlink r:id="rId68" w:history="1">
              <w:r w:rsidRPr="00D77ED7">
                <w:rPr>
                  <w:sz w:val="18"/>
                  <w:szCs w:val="18"/>
                </w:rPr>
                <w:t>R4-2213112</w:t>
              </w:r>
            </w:hyperlink>
          </w:p>
        </w:tc>
        <w:tc>
          <w:tcPr>
            <w:tcW w:w="1134" w:type="dxa"/>
          </w:tcPr>
          <w:p w14:paraId="3BCC7768" w14:textId="77777777" w:rsidR="00F00CD8" w:rsidRPr="00D77ED7" w:rsidRDefault="00F00CD8" w:rsidP="002915BB">
            <w:pPr>
              <w:spacing w:before="0" w:after="0" w:line="240" w:lineRule="auto"/>
              <w:jc w:val="left"/>
              <w:rPr>
                <w:sz w:val="18"/>
                <w:szCs w:val="18"/>
              </w:rPr>
            </w:pPr>
          </w:p>
        </w:tc>
        <w:tc>
          <w:tcPr>
            <w:tcW w:w="2853" w:type="dxa"/>
          </w:tcPr>
          <w:p w14:paraId="2E0D9B56" w14:textId="77777777" w:rsidR="00F00CD8" w:rsidRPr="00327576" w:rsidRDefault="00F00CD8" w:rsidP="002915BB">
            <w:pPr>
              <w:spacing w:before="0" w:after="0" w:line="240" w:lineRule="auto"/>
              <w:jc w:val="left"/>
              <w:rPr>
                <w:sz w:val="18"/>
                <w:szCs w:val="18"/>
              </w:rPr>
            </w:pPr>
            <w:r w:rsidRPr="00327576">
              <w:rPr>
                <w:sz w:val="18"/>
                <w:szCs w:val="18"/>
              </w:rPr>
              <w:t>TP for TR 38.818-03-01 to include CA_n7-n26-n78</w:t>
            </w:r>
          </w:p>
        </w:tc>
        <w:tc>
          <w:tcPr>
            <w:tcW w:w="1399" w:type="dxa"/>
          </w:tcPr>
          <w:p w14:paraId="5B0D01D1" w14:textId="77777777" w:rsidR="00F00CD8" w:rsidRPr="00327576" w:rsidRDefault="00F00CD8" w:rsidP="002915BB">
            <w:pPr>
              <w:spacing w:before="0" w:after="0" w:line="240" w:lineRule="auto"/>
              <w:jc w:val="left"/>
              <w:rPr>
                <w:sz w:val="18"/>
                <w:szCs w:val="18"/>
              </w:rPr>
            </w:pPr>
            <w:r w:rsidRPr="00327576">
              <w:rPr>
                <w:sz w:val="18"/>
                <w:szCs w:val="18"/>
              </w:rPr>
              <w:t>Ericsson, Telstra</w:t>
            </w:r>
          </w:p>
        </w:tc>
        <w:tc>
          <w:tcPr>
            <w:tcW w:w="1560" w:type="dxa"/>
          </w:tcPr>
          <w:p w14:paraId="1D0B8505" w14:textId="77777777" w:rsidR="00F00CD8" w:rsidRPr="00327576" w:rsidRDefault="00F00CD8" w:rsidP="002915BB">
            <w:pPr>
              <w:spacing w:before="0" w:after="0" w:line="240" w:lineRule="auto"/>
              <w:jc w:val="left"/>
              <w:rPr>
                <w:sz w:val="18"/>
                <w:szCs w:val="18"/>
              </w:rPr>
            </w:pPr>
            <w:r w:rsidRPr="00DC5A16">
              <w:rPr>
                <w:sz w:val="18"/>
                <w:szCs w:val="18"/>
              </w:rPr>
              <w:t>Approved</w:t>
            </w:r>
          </w:p>
        </w:tc>
        <w:tc>
          <w:tcPr>
            <w:tcW w:w="2268" w:type="dxa"/>
          </w:tcPr>
          <w:p w14:paraId="5DFADF57" w14:textId="77777777" w:rsidR="00F00CD8" w:rsidRPr="00327576" w:rsidRDefault="00F00CD8" w:rsidP="002915BB">
            <w:pPr>
              <w:spacing w:before="0" w:after="0" w:line="240" w:lineRule="auto"/>
              <w:jc w:val="left"/>
              <w:rPr>
                <w:sz w:val="18"/>
                <w:szCs w:val="18"/>
              </w:rPr>
            </w:pPr>
            <w:r w:rsidRPr="00327576">
              <w:rPr>
                <w:sz w:val="18"/>
                <w:szCs w:val="18"/>
              </w:rPr>
              <w:t>Pending lower order BC in R4-2213103</w:t>
            </w:r>
          </w:p>
        </w:tc>
      </w:tr>
      <w:tr w:rsidR="00F00CD8" w:rsidRPr="002430F2" w14:paraId="5D3F127F" w14:textId="77777777" w:rsidTr="002915BB">
        <w:tc>
          <w:tcPr>
            <w:tcW w:w="1418" w:type="dxa"/>
          </w:tcPr>
          <w:p w14:paraId="2EE45D4B" w14:textId="77777777" w:rsidR="00F00CD8" w:rsidRPr="00D77ED7" w:rsidRDefault="00F00CD8" w:rsidP="002915BB">
            <w:pPr>
              <w:spacing w:before="0" w:after="0" w:line="240" w:lineRule="auto"/>
              <w:jc w:val="left"/>
              <w:rPr>
                <w:sz w:val="18"/>
                <w:szCs w:val="18"/>
              </w:rPr>
            </w:pPr>
            <w:hyperlink r:id="rId69" w:history="1">
              <w:r w:rsidRPr="00D77ED7">
                <w:rPr>
                  <w:sz w:val="18"/>
                  <w:szCs w:val="18"/>
                </w:rPr>
                <w:t>R4-2213113</w:t>
              </w:r>
            </w:hyperlink>
          </w:p>
        </w:tc>
        <w:tc>
          <w:tcPr>
            <w:tcW w:w="1134" w:type="dxa"/>
          </w:tcPr>
          <w:p w14:paraId="09DBC26B" w14:textId="77777777" w:rsidR="00F00CD8" w:rsidRPr="00D77ED7" w:rsidRDefault="00F00CD8" w:rsidP="002915BB">
            <w:pPr>
              <w:spacing w:before="0" w:after="0" w:line="240" w:lineRule="auto"/>
              <w:jc w:val="left"/>
              <w:rPr>
                <w:sz w:val="18"/>
                <w:szCs w:val="18"/>
              </w:rPr>
            </w:pPr>
          </w:p>
        </w:tc>
        <w:tc>
          <w:tcPr>
            <w:tcW w:w="2853" w:type="dxa"/>
          </w:tcPr>
          <w:p w14:paraId="4EBE30E0" w14:textId="77777777" w:rsidR="00F00CD8" w:rsidRPr="00327576" w:rsidRDefault="00F00CD8" w:rsidP="002915BB">
            <w:pPr>
              <w:spacing w:before="0" w:after="0" w:line="240" w:lineRule="auto"/>
              <w:jc w:val="left"/>
              <w:rPr>
                <w:sz w:val="18"/>
                <w:szCs w:val="18"/>
              </w:rPr>
            </w:pPr>
            <w:r w:rsidRPr="00327576">
              <w:rPr>
                <w:sz w:val="18"/>
                <w:szCs w:val="18"/>
              </w:rPr>
              <w:t>draft CR 38.101-1 to add new NR CA combinations</w:t>
            </w:r>
          </w:p>
        </w:tc>
        <w:tc>
          <w:tcPr>
            <w:tcW w:w="1399" w:type="dxa"/>
          </w:tcPr>
          <w:p w14:paraId="7165EF71" w14:textId="77777777" w:rsidR="00F00CD8" w:rsidRPr="00327576" w:rsidRDefault="00F00CD8" w:rsidP="002915BB">
            <w:pPr>
              <w:spacing w:before="0" w:after="0" w:line="240" w:lineRule="auto"/>
              <w:jc w:val="left"/>
              <w:rPr>
                <w:sz w:val="18"/>
                <w:szCs w:val="18"/>
              </w:rPr>
            </w:pPr>
            <w:r w:rsidRPr="00327576">
              <w:rPr>
                <w:sz w:val="18"/>
                <w:szCs w:val="18"/>
              </w:rPr>
              <w:t>Ericsson, Telstra</w:t>
            </w:r>
          </w:p>
        </w:tc>
        <w:tc>
          <w:tcPr>
            <w:tcW w:w="1560" w:type="dxa"/>
          </w:tcPr>
          <w:p w14:paraId="6E9FBBBB" w14:textId="77777777" w:rsidR="00F00CD8" w:rsidRPr="00327576" w:rsidRDefault="00F00CD8" w:rsidP="002915BB">
            <w:pPr>
              <w:spacing w:before="0" w:after="0" w:line="240" w:lineRule="auto"/>
              <w:jc w:val="left"/>
              <w:rPr>
                <w:sz w:val="18"/>
                <w:szCs w:val="18"/>
              </w:rPr>
            </w:pPr>
            <w:r w:rsidRPr="00DC5A16">
              <w:rPr>
                <w:sz w:val="18"/>
                <w:szCs w:val="18"/>
              </w:rPr>
              <w:t>Approved</w:t>
            </w:r>
          </w:p>
        </w:tc>
        <w:tc>
          <w:tcPr>
            <w:tcW w:w="2268" w:type="dxa"/>
          </w:tcPr>
          <w:p w14:paraId="00F1F48A" w14:textId="77777777" w:rsidR="00F00CD8" w:rsidRPr="00327576" w:rsidRDefault="00F00CD8" w:rsidP="002915BB">
            <w:pPr>
              <w:spacing w:before="0" w:after="0" w:line="240" w:lineRule="auto"/>
              <w:jc w:val="left"/>
              <w:rPr>
                <w:sz w:val="18"/>
                <w:szCs w:val="18"/>
              </w:rPr>
            </w:pPr>
            <w:r w:rsidRPr="00327576">
              <w:rPr>
                <w:sz w:val="18"/>
                <w:szCs w:val="18"/>
              </w:rPr>
              <w:t>Pending lower order BC in R4-2213103</w:t>
            </w:r>
          </w:p>
        </w:tc>
      </w:tr>
      <w:tr w:rsidR="00F00CD8" w:rsidRPr="002430F2" w14:paraId="04763F66" w14:textId="77777777" w:rsidTr="002915BB">
        <w:tc>
          <w:tcPr>
            <w:tcW w:w="1418" w:type="dxa"/>
          </w:tcPr>
          <w:p w14:paraId="57B56D1A" w14:textId="77777777" w:rsidR="00F00CD8" w:rsidRPr="00D77ED7" w:rsidRDefault="00F00CD8" w:rsidP="002915BB">
            <w:pPr>
              <w:spacing w:before="0" w:after="0" w:line="240" w:lineRule="auto"/>
              <w:jc w:val="left"/>
              <w:rPr>
                <w:sz w:val="18"/>
                <w:szCs w:val="18"/>
              </w:rPr>
            </w:pPr>
            <w:hyperlink r:id="rId70" w:history="1">
              <w:r w:rsidRPr="00D77ED7">
                <w:rPr>
                  <w:sz w:val="18"/>
                  <w:szCs w:val="18"/>
                </w:rPr>
                <w:t>R4-2213126</w:t>
              </w:r>
            </w:hyperlink>
          </w:p>
        </w:tc>
        <w:tc>
          <w:tcPr>
            <w:tcW w:w="1134" w:type="dxa"/>
          </w:tcPr>
          <w:p w14:paraId="66275104" w14:textId="77777777" w:rsidR="00F00CD8" w:rsidRPr="008E4726" w:rsidRDefault="00F00CD8" w:rsidP="002915BB">
            <w:pPr>
              <w:spacing w:before="0" w:after="0" w:line="240" w:lineRule="auto"/>
              <w:jc w:val="left"/>
              <w:rPr>
                <w:sz w:val="18"/>
                <w:szCs w:val="18"/>
              </w:rPr>
            </w:pPr>
            <w:r w:rsidRPr="00DB33E4">
              <w:rPr>
                <w:sz w:val="18"/>
                <w:szCs w:val="18"/>
              </w:rPr>
              <w:t>R4-2215023</w:t>
            </w:r>
          </w:p>
        </w:tc>
        <w:tc>
          <w:tcPr>
            <w:tcW w:w="2853" w:type="dxa"/>
          </w:tcPr>
          <w:p w14:paraId="0D5BE6BD" w14:textId="77777777" w:rsidR="00F00CD8" w:rsidRPr="00327576" w:rsidRDefault="00F00CD8" w:rsidP="002915BB">
            <w:pPr>
              <w:spacing w:before="0" w:after="0" w:line="240" w:lineRule="auto"/>
              <w:jc w:val="left"/>
              <w:rPr>
                <w:sz w:val="18"/>
                <w:szCs w:val="18"/>
              </w:rPr>
            </w:pPr>
            <w:r w:rsidRPr="00327576">
              <w:rPr>
                <w:sz w:val="18"/>
                <w:szCs w:val="18"/>
              </w:rPr>
              <w:t>TP for 38.718-02-01 CA_n3A-n41C with UL_n41C</w:t>
            </w:r>
          </w:p>
        </w:tc>
        <w:tc>
          <w:tcPr>
            <w:tcW w:w="1399" w:type="dxa"/>
          </w:tcPr>
          <w:p w14:paraId="19AFA3CC" w14:textId="77777777" w:rsidR="00F00CD8" w:rsidRPr="00327576" w:rsidRDefault="00F00CD8" w:rsidP="002915BB">
            <w:pPr>
              <w:spacing w:before="0" w:after="0" w:line="240" w:lineRule="auto"/>
              <w:jc w:val="left"/>
              <w:rPr>
                <w:sz w:val="18"/>
                <w:szCs w:val="18"/>
              </w:rPr>
            </w:pPr>
            <w:r w:rsidRPr="00327576">
              <w:rPr>
                <w:sz w:val="18"/>
                <w:szCs w:val="18"/>
              </w:rPr>
              <w:t>Huawei, HiSilicon</w:t>
            </w:r>
          </w:p>
        </w:tc>
        <w:tc>
          <w:tcPr>
            <w:tcW w:w="1560" w:type="dxa"/>
          </w:tcPr>
          <w:p w14:paraId="022B995D" w14:textId="77777777" w:rsidR="00F00CD8" w:rsidRDefault="00F00CD8" w:rsidP="002915BB">
            <w:pPr>
              <w:spacing w:before="0" w:after="0" w:line="240" w:lineRule="auto"/>
              <w:jc w:val="left"/>
              <w:rPr>
                <w:sz w:val="18"/>
                <w:szCs w:val="18"/>
              </w:rPr>
            </w:pPr>
            <w:hyperlink r:id="rId71" w:history="1">
              <w:r w:rsidRPr="00D77ED7">
                <w:rPr>
                  <w:sz w:val="18"/>
                  <w:szCs w:val="18"/>
                </w:rPr>
                <w:t>R4-2213126</w:t>
              </w:r>
            </w:hyperlink>
            <w:r>
              <w:rPr>
                <w:sz w:val="18"/>
                <w:szCs w:val="18"/>
              </w:rPr>
              <w:t xml:space="preserve"> noted </w:t>
            </w:r>
          </w:p>
          <w:p w14:paraId="5DA72680" w14:textId="77777777" w:rsidR="00F00CD8" w:rsidRPr="00327576" w:rsidRDefault="00F00CD8" w:rsidP="002915BB">
            <w:pPr>
              <w:spacing w:before="0" w:after="0" w:line="240" w:lineRule="auto"/>
              <w:jc w:val="left"/>
              <w:rPr>
                <w:sz w:val="18"/>
                <w:szCs w:val="18"/>
              </w:rPr>
            </w:pPr>
            <w:r>
              <w:rPr>
                <w:sz w:val="18"/>
                <w:szCs w:val="18"/>
              </w:rPr>
              <w:t>5023 withdrawn</w:t>
            </w:r>
          </w:p>
        </w:tc>
        <w:tc>
          <w:tcPr>
            <w:tcW w:w="2268" w:type="dxa"/>
          </w:tcPr>
          <w:p w14:paraId="707CF2A9" w14:textId="77777777" w:rsidR="00F00CD8" w:rsidRPr="00327576" w:rsidRDefault="00F00CD8" w:rsidP="002915BB">
            <w:pPr>
              <w:spacing w:before="0" w:after="0" w:line="240" w:lineRule="auto"/>
              <w:jc w:val="left"/>
              <w:rPr>
                <w:sz w:val="18"/>
                <w:szCs w:val="18"/>
              </w:rPr>
            </w:pPr>
            <w:r w:rsidRPr="00327576">
              <w:rPr>
                <w:sz w:val="18"/>
                <w:szCs w:val="18"/>
              </w:rPr>
              <w:t>Clarify IMD9 intra ULCA MSD and request</w:t>
            </w:r>
          </w:p>
        </w:tc>
      </w:tr>
      <w:bookmarkEnd w:id="96"/>
    </w:tbl>
    <w:p w14:paraId="476AE53A" w14:textId="77777777" w:rsidR="00F00CD8" w:rsidRPr="002430F2" w:rsidRDefault="00F00CD8" w:rsidP="00F00CD8"/>
    <w:p w14:paraId="6AE8AC3F" w14:textId="77777777" w:rsidR="00F00CD8" w:rsidRDefault="00F00CD8" w:rsidP="00F00CD8">
      <w:pPr>
        <w:pStyle w:val="3"/>
      </w:pPr>
      <w:bookmarkStart w:id="97" w:name="_Toc111094904"/>
      <w:r>
        <w:t>10.2</w:t>
      </w:r>
      <w:r>
        <w:tab/>
        <w:t>Moderator summary and conclusions (for basket WI AI 10.3 to AI 10.13)</w:t>
      </w:r>
      <w:bookmarkEnd w:id="97"/>
    </w:p>
    <w:p w14:paraId="7B24E658" w14:textId="77777777" w:rsidR="00F00CD8" w:rsidRDefault="00F00CD8" w:rsidP="00F00CD8">
      <w:pPr>
        <w:rPr>
          <w:rFonts w:ascii="Arial" w:hAnsi="Arial" w:cs="Arial"/>
          <w:b/>
          <w:color w:val="C00000"/>
          <w:lang w:eastAsia="zh-CN"/>
        </w:rPr>
      </w:pPr>
      <w:r w:rsidRPr="00A84D05">
        <w:rPr>
          <w:rFonts w:ascii="Arial" w:hAnsi="Arial" w:cs="Arial"/>
          <w:b/>
          <w:color w:val="C00000"/>
          <w:lang w:eastAsia="zh-CN"/>
        </w:rPr>
        <w:t>[104-e][116] NR_Baskets_Part_2</w:t>
      </w:r>
      <w:r>
        <w:rPr>
          <w:rFonts w:ascii="Arial" w:hAnsi="Arial" w:cs="Arial"/>
          <w:b/>
          <w:color w:val="C00000"/>
          <w:lang w:eastAsia="zh-CN"/>
        </w:rPr>
        <w:t xml:space="preserve">, AI 10.3~10.8 – </w:t>
      </w:r>
      <w:r w:rsidRPr="003B0CF5">
        <w:rPr>
          <w:rFonts w:ascii="Arial" w:hAnsi="Arial" w:cs="Arial"/>
          <w:b/>
          <w:color w:val="C00000"/>
          <w:lang w:eastAsia="zh-CN"/>
        </w:rPr>
        <w:t>Iwo Angelow</w:t>
      </w:r>
    </w:p>
    <w:p w14:paraId="51A5A8BE" w14:textId="77777777" w:rsidR="00F00CD8" w:rsidRDefault="00F00CD8" w:rsidP="00F00CD8">
      <w:pPr>
        <w:rPr>
          <w:rFonts w:ascii="Arial" w:hAnsi="Arial" w:cs="Arial"/>
          <w:b/>
          <w:sz w:val="24"/>
        </w:rPr>
      </w:pPr>
      <w:r>
        <w:rPr>
          <w:rFonts w:ascii="Arial" w:hAnsi="Arial" w:cs="Arial"/>
          <w:b/>
          <w:color w:val="0000FF"/>
          <w:sz w:val="24"/>
          <w:u w:val="thick"/>
        </w:rPr>
        <w:t>R4-2214094</w:t>
      </w:r>
      <w:r>
        <w:rPr>
          <w:b/>
          <w:lang w:val="en-US" w:eastAsia="zh-CN"/>
        </w:rPr>
        <w:tab/>
      </w:r>
      <w:r w:rsidRPr="009179EC">
        <w:rPr>
          <w:rFonts w:ascii="Arial" w:hAnsi="Arial" w:cs="Arial"/>
          <w:b/>
          <w:sz w:val="24"/>
        </w:rPr>
        <w:t xml:space="preserve">Email Discussion Summary for </w:t>
      </w:r>
      <w:bookmarkStart w:id="98" w:name="OLE_LINK30"/>
      <w:bookmarkStart w:id="99" w:name="OLE_LINK31"/>
      <w:r w:rsidRPr="009179EC">
        <w:rPr>
          <w:rFonts w:ascii="Arial" w:hAnsi="Arial" w:cs="Arial"/>
          <w:b/>
          <w:sz w:val="24"/>
        </w:rPr>
        <w:t>[104-e][116] NR_Baskets_Part_2</w:t>
      </w:r>
      <w:bookmarkEnd w:id="98"/>
      <w:bookmarkEnd w:id="99"/>
    </w:p>
    <w:p w14:paraId="5B4754B8"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A89EC8F"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845225B" w14:textId="77777777" w:rsidR="00F00CD8" w:rsidRDefault="00F00CD8" w:rsidP="00F00CD8">
      <w:r>
        <w:t>This contribution provides the summary of email discussion and recommended summary.</w:t>
      </w:r>
    </w:p>
    <w:p w14:paraId="0F43F94B"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DBF6C0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w:t>
      </w:r>
    </w:p>
    <w:p w14:paraId="739FB103" w14:textId="77777777" w:rsidR="00F00CD8" w:rsidRDefault="00F00CD8" w:rsidP="00F00CD8"/>
    <w:p w14:paraId="5056BEF1" w14:textId="77777777" w:rsidR="00F00CD8" w:rsidRPr="006471D9" w:rsidRDefault="00F00CD8" w:rsidP="00F00CD8">
      <w:r w:rsidRPr="006471D9">
        <w:rPr>
          <w:rFonts w:hint="eastAsia"/>
        </w:rPr>
        <w:t>-</w:t>
      </w:r>
      <w:r w:rsidRPr="006471D9">
        <w:t>-------------------------------------------------------------------------------------------------------------------------------</w:t>
      </w:r>
    </w:p>
    <w:p w14:paraId="2AE81153" w14:textId="77777777" w:rsidR="00F00CD8" w:rsidRDefault="00F00CD8" w:rsidP="00F00CD8">
      <w:pPr>
        <w:rPr>
          <w:rFonts w:ascii="Arial" w:hAnsi="Arial" w:cs="Arial"/>
          <w:b/>
          <w:color w:val="C00000"/>
          <w:lang w:eastAsia="zh-CN"/>
        </w:rPr>
      </w:pPr>
      <w:r w:rsidRPr="00AE3670">
        <w:rPr>
          <w:rFonts w:ascii="Arial" w:hAnsi="Arial" w:cs="Arial"/>
          <w:b/>
          <w:color w:val="C00000"/>
          <w:lang w:eastAsia="zh-CN"/>
        </w:rPr>
        <w:t>[104-e][117] NR_Baskets_Part_3</w:t>
      </w:r>
      <w:r>
        <w:rPr>
          <w:rFonts w:ascii="Arial" w:hAnsi="Arial" w:cs="Arial"/>
          <w:b/>
          <w:color w:val="C00000"/>
          <w:lang w:eastAsia="zh-CN"/>
        </w:rPr>
        <w:t>, AI 10.9, 10.13 – Per Lindell</w:t>
      </w:r>
    </w:p>
    <w:p w14:paraId="23ED549A" w14:textId="77777777" w:rsidR="00F00CD8" w:rsidRDefault="00F00CD8" w:rsidP="00F00CD8">
      <w:pPr>
        <w:rPr>
          <w:rFonts w:ascii="Arial" w:hAnsi="Arial" w:cs="Arial"/>
          <w:b/>
          <w:sz w:val="24"/>
        </w:rPr>
      </w:pPr>
      <w:r>
        <w:rPr>
          <w:rFonts w:ascii="Arial" w:hAnsi="Arial" w:cs="Arial"/>
          <w:b/>
          <w:color w:val="0000FF"/>
          <w:sz w:val="24"/>
          <w:u w:val="thick"/>
        </w:rPr>
        <w:t>R4-2214095</w:t>
      </w:r>
      <w:r>
        <w:rPr>
          <w:b/>
          <w:lang w:val="en-US" w:eastAsia="zh-CN"/>
        </w:rPr>
        <w:tab/>
      </w:r>
      <w:r w:rsidRPr="00FF1FB1">
        <w:rPr>
          <w:rFonts w:ascii="Arial" w:hAnsi="Arial" w:cs="Arial"/>
          <w:b/>
          <w:sz w:val="24"/>
        </w:rPr>
        <w:t>Email Discussion Summary for [104-e][117] NR_Baskets_Part_3</w:t>
      </w:r>
    </w:p>
    <w:p w14:paraId="62D35B4E"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162A47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04D317E" w14:textId="77777777" w:rsidR="00F00CD8" w:rsidRDefault="00F00CD8" w:rsidP="00F00CD8">
      <w:r>
        <w:t>This contribution provides the summary of email discussion and recommended summary.</w:t>
      </w:r>
    </w:p>
    <w:p w14:paraId="4C707FB2"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2DFB01A" w14:textId="77777777" w:rsidR="00F00CD8" w:rsidRDefault="00F00CD8" w:rsidP="00F00CD8">
      <w:r>
        <w:rPr>
          <w:rFonts w:ascii="Arial" w:hAnsi="Arial" w:cs="Arial"/>
          <w:b/>
          <w:color w:val="C00000"/>
          <w:lang w:eastAsia="zh-CN"/>
        </w:rPr>
        <w:t>Conclusions</w:t>
      </w:r>
      <w:r>
        <w:t xml:space="preserve"> </w:t>
      </w:r>
    </w:p>
    <w:p w14:paraId="2A738028" w14:textId="77777777" w:rsidR="00F00CD8" w:rsidRDefault="00F00CD8" w:rsidP="00F00CD8"/>
    <w:p w14:paraId="2C08468A" w14:textId="77777777" w:rsidR="00F00CD8" w:rsidRPr="004C3623" w:rsidRDefault="00F00CD8" w:rsidP="00F00CD8">
      <w:r w:rsidRPr="004C3623">
        <w:rPr>
          <w:rFonts w:hint="eastAsia"/>
        </w:rPr>
        <w:t>-</w:t>
      </w:r>
      <w:r w:rsidRPr="004C3623">
        <w:t>----------------------------------------------------------------------------------------------------------------------------------</w:t>
      </w:r>
    </w:p>
    <w:p w14:paraId="5486E4F6" w14:textId="77777777" w:rsidR="00F00CD8" w:rsidRDefault="00F00CD8" w:rsidP="00F00CD8">
      <w:pPr>
        <w:rPr>
          <w:rFonts w:ascii="Arial" w:hAnsi="Arial" w:cs="Arial"/>
          <w:b/>
          <w:color w:val="C00000"/>
          <w:lang w:eastAsia="zh-CN"/>
        </w:rPr>
      </w:pPr>
      <w:r w:rsidRPr="00E5074E">
        <w:rPr>
          <w:rFonts w:ascii="Arial" w:hAnsi="Arial" w:cs="Arial"/>
          <w:b/>
          <w:color w:val="C00000"/>
          <w:lang w:eastAsia="zh-CN"/>
        </w:rPr>
        <w:t>[104-e][118] NR_Baskets_Part_4</w:t>
      </w:r>
      <w:r>
        <w:rPr>
          <w:rFonts w:ascii="Arial" w:hAnsi="Arial" w:cs="Arial"/>
          <w:b/>
          <w:color w:val="C00000"/>
          <w:lang w:eastAsia="zh-CN"/>
        </w:rPr>
        <w:t xml:space="preserve">, AI 10.10~10.12 – </w:t>
      </w:r>
      <w:r w:rsidRPr="007644BB">
        <w:rPr>
          <w:rFonts w:ascii="Arial" w:hAnsi="Arial" w:cs="Arial"/>
          <w:b/>
          <w:color w:val="C00000"/>
          <w:lang w:eastAsia="zh-CN"/>
        </w:rPr>
        <w:t>Johannes Hejselbaek</w:t>
      </w:r>
    </w:p>
    <w:p w14:paraId="560AA07C" w14:textId="77777777" w:rsidR="00F00CD8" w:rsidRDefault="00F00CD8" w:rsidP="00F00CD8">
      <w:pPr>
        <w:rPr>
          <w:rFonts w:ascii="Arial" w:hAnsi="Arial" w:cs="Arial"/>
          <w:b/>
          <w:sz w:val="24"/>
        </w:rPr>
      </w:pPr>
      <w:r>
        <w:rPr>
          <w:rFonts w:ascii="Arial" w:hAnsi="Arial" w:cs="Arial"/>
          <w:b/>
          <w:color w:val="0000FF"/>
          <w:sz w:val="24"/>
          <w:u w:val="thick"/>
        </w:rPr>
        <w:t>R4-2214096</w:t>
      </w:r>
      <w:r>
        <w:rPr>
          <w:b/>
          <w:lang w:val="en-US" w:eastAsia="zh-CN"/>
        </w:rPr>
        <w:tab/>
      </w:r>
      <w:r w:rsidRPr="00300F49">
        <w:rPr>
          <w:rFonts w:ascii="Arial" w:hAnsi="Arial" w:cs="Arial"/>
          <w:b/>
          <w:sz w:val="24"/>
        </w:rPr>
        <w:t>Email Discussion Summary for</w:t>
      </w:r>
      <w:bookmarkStart w:id="100" w:name="OLE_LINK32"/>
      <w:bookmarkStart w:id="101" w:name="OLE_LINK33"/>
      <w:r w:rsidRPr="00300F49">
        <w:rPr>
          <w:rFonts w:ascii="Arial" w:hAnsi="Arial" w:cs="Arial"/>
          <w:b/>
          <w:sz w:val="24"/>
        </w:rPr>
        <w:t xml:space="preserve"> [104-e][118] NR_Baskets_Part_4</w:t>
      </w:r>
      <w:bookmarkEnd w:id="100"/>
      <w:bookmarkEnd w:id="101"/>
    </w:p>
    <w:p w14:paraId="70BB9D32"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688A736F"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27B554C" w14:textId="77777777" w:rsidR="00F00CD8" w:rsidRDefault="00F00CD8" w:rsidP="00F00CD8">
      <w:r>
        <w:t>This contribution provides the summary of email discussion and recommended summary.</w:t>
      </w:r>
    </w:p>
    <w:p w14:paraId="708414A1"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6186465" w14:textId="77777777" w:rsidR="00F00CD8" w:rsidRDefault="00F00CD8" w:rsidP="00F00CD8">
      <w:r>
        <w:rPr>
          <w:rFonts w:ascii="Arial" w:hAnsi="Arial" w:cs="Arial"/>
          <w:b/>
          <w:color w:val="C00000"/>
          <w:lang w:eastAsia="zh-CN"/>
        </w:rPr>
        <w:t xml:space="preserve">Conclusions </w:t>
      </w:r>
    </w:p>
    <w:p w14:paraId="40D02C91" w14:textId="77777777" w:rsidR="00F00CD8" w:rsidRDefault="00F00CD8" w:rsidP="00F00CD8"/>
    <w:p w14:paraId="0D4A8128" w14:textId="77777777" w:rsidR="00F00CD8" w:rsidRDefault="00F00CD8" w:rsidP="00F00CD8">
      <w:pPr>
        <w:pStyle w:val="3"/>
      </w:pPr>
      <w:bookmarkStart w:id="102" w:name="_Toc111094948"/>
      <w:r>
        <w:t>10.14</w:t>
      </w:r>
      <w:r>
        <w:tab/>
        <w:t>Rel-18 band combinations for concurrent operation of NR/LTE Uu bands/band combinations and one NR/LTE V2X PC5 band</w:t>
      </w:r>
      <w:bookmarkEnd w:id="102"/>
    </w:p>
    <w:p w14:paraId="7E49A422" w14:textId="77777777" w:rsidR="00F00CD8" w:rsidRDefault="00F00CD8" w:rsidP="00F00CD8">
      <w:pPr>
        <w:pStyle w:val="4"/>
      </w:pPr>
      <w:bookmarkStart w:id="103" w:name="_Toc111094951"/>
      <w:r>
        <w:t>10.14.3</w:t>
      </w:r>
      <w:r>
        <w:tab/>
        <w:t>Moderator summary and conclusions</w:t>
      </w:r>
      <w:bookmarkEnd w:id="103"/>
    </w:p>
    <w:p w14:paraId="6A2AACED" w14:textId="77777777" w:rsidR="00F00CD8" w:rsidRDefault="00F00CD8" w:rsidP="00F00CD8">
      <w:pPr>
        <w:rPr>
          <w:rFonts w:ascii="Arial" w:hAnsi="Arial" w:cs="Arial"/>
          <w:b/>
          <w:color w:val="C00000"/>
          <w:lang w:eastAsia="zh-CN"/>
        </w:rPr>
      </w:pPr>
      <w:r w:rsidRPr="00C12929">
        <w:rPr>
          <w:rFonts w:ascii="Arial" w:hAnsi="Arial" w:cs="Arial"/>
          <w:b/>
          <w:color w:val="C00000"/>
          <w:lang w:eastAsia="zh-CN"/>
        </w:rPr>
        <w:t>[104-e][120] NR_LTE_V2X_PC5_combos_R18</w:t>
      </w:r>
      <w:r>
        <w:rPr>
          <w:rFonts w:ascii="Arial" w:hAnsi="Arial" w:cs="Arial"/>
          <w:b/>
          <w:color w:val="C00000"/>
          <w:lang w:eastAsia="zh-CN"/>
        </w:rPr>
        <w:t>, AI 10.14 – Qiuge Guo</w:t>
      </w:r>
    </w:p>
    <w:p w14:paraId="0238F49E" w14:textId="77777777" w:rsidR="00F00CD8" w:rsidRPr="00C7695C" w:rsidRDefault="00F00CD8" w:rsidP="00F00CD8">
      <w:pPr>
        <w:rPr>
          <w:rFonts w:ascii="Arial" w:hAnsi="Arial" w:cs="Arial"/>
          <w:b/>
          <w:sz w:val="24"/>
        </w:rPr>
      </w:pPr>
      <w:r>
        <w:rPr>
          <w:rFonts w:ascii="Arial" w:hAnsi="Arial" w:cs="Arial"/>
          <w:b/>
          <w:color w:val="0000FF"/>
          <w:sz w:val="24"/>
          <w:u w:val="thick"/>
        </w:rPr>
        <w:t>R4-2214098</w:t>
      </w:r>
      <w:r>
        <w:rPr>
          <w:b/>
          <w:lang w:val="en-US" w:eastAsia="zh-CN"/>
        </w:rPr>
        <w:tab/>
      </w:r>
      <w:r w:rsidRPr="00C7695C">
        <w:rPr>
          <w:rFonts w:ascii="Arial" w:hAnsi="Arial" w:cs="Arial"/>
          <w:b/>
          <w:sz w:val="24"/>
        </w:rPr>
        <w:t>Email Di</w:t>
      </w:r>
      <w:r>
        <w:rPr>
          <w:rFonts w:ascii="Arial" w:hAnsi="Arial" w:cs="Arial"/>
          <w:b/>
          <w:sz w:val="24"/>
        </w:rPr>
        <w:t>scussion Summary for [104-e][120</w:t>
      </w:r>
      <w:r w:rsidRPr="00C7695C">
        <w:rPr>
          <w:rFonts w:ascii="Arial" w:hAnsi="Arial" w:cs="Arial"/>
          <w:b/>
          <w:sz w:val="24"/>
        </w:rPr>
        <w:t xml:space="preserve">] </w:t>
      </w:r>
      <w:r w:rsidRPr="00C12929">
        <w:rPr>
          <w:rFonts w:ascii="Arial" w:hAnsi="Arial" w:cs="Arial"/>
          <w:b/>
          <w:sz w:val="24"/>
        </w:rPr>
        <w:t>NR_LTE_V2X_PC5_combos_R18</w:t>
      </w:r>
    </w:p>
    <w:p w14:paraId="5E0CEFD1"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31591B64"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27C9C7A" w14:textId="77777777" w:rsidR="00F00CD8" w:rsidRDefault="00F00CD8" w:rsidP="00F00CD8">
      <w:r>
        <w:t>This contribution provides the summary of email discussion and recommended summary.</w:t>
      </w:r>
    </w:p>
    <w:p w14:paraId="418BC34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3 (from R4-2214098).</w:t>
      </w:r>
    </w:p>
    <w:p w14:paraId="29CFFF52" w14:textId="77777777" w:rsidR="00F00CD8" w:rsidRPr="00C7695C" w:rsidRDefault="00F00CD8" w:rsidP="00F00CD8">
      <w:pPr>
        <w:rPr>
          <w:rFonts w:ascii="Arial" w:hAnsi="Arial" w:cs="Arial"/>
          <w:b/>
          <w:sz w:val="24"/>
        </w:rPr>
      </w:pPr>
      <w:r>
        <w:rPr>
          <w:rFonts w:ascii="Arial" w:hAnsi="Arial" w:cs="Arial"/>
          <w:b/>
          <w:color w:val="0000FF"/>
          <w:sz w:val="24"/>
          <w:u w:val="thick"/>
        </w:rPr>
        <w:t>R4-2214233</w:t>
      </w:r>
      <w:r>
        <w:rPr>
          <w:b/>
          <w:lang w:val="en-US" w:eastAsia="zh-CN"/>
        </w:rPr>
        <w:tab/>
      </w:r>
      <w:r w:rsidRPr="00C7695C">
        <w:rPr>
          <w:rFonts w:ascii="Arial" w:hAnsi="Arial" w:cs="Arial"/>
          <w:b/>
          <w:sz w:val="24"/>
        </w:rPr>
        <w:t>Email Di</w:t>
      </w:r>
      <w:r>
        <w:rPr>
          <w:rFonts w:ascii="Arial" w:hAnsi="Arial" w:cs="Arial"/>
          <w:b/>
          <w:sz w:val="24"/>
        </w:rPr>
        <w:t>scussion Summary for [104-e][120</w:t>
      </w:r>
      <w:r w:rsidRPr="00C7695C">
        <w:rPr>
          <w:rFonts w:ascii="Arial" w:hAnsi="Arial" w:cs="Arial"/>
          <w:b/>
          <w:sz w:val="24"/>
        </w:rPr>
        <w:t xml:space="preserve">] </w:t>
      </w:r>
      <w:r w:rsidRPr="00C12929">
        <w:rPr>
          <w:rFonts w:ascii="Arial" w:hAnsi="Arial" w:cs="Arial"/>
          <w:b/>
          <w:sz w:val="24"/>
        </w:rPr>
        <w:t>NR_LTE_V2X_PC5_combos_R18</w:t>
      </w:r>
    </w:p>
    <w:p w14:paraId="2B82B5EC"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5089DD0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3F020AA" w14:textId="77777777" w:rsidR="00F00CD8" w:rsidRDefault="00F00CD8" w:rsidP="00F00CD8">
      <w:r>
        <w:t>This contribution provides the summary of email discussion and recommended summary.</w:t>
      </w:r>
    </w:p>
    <w:p w14:paraId="3E220787"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A87A3D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0A5CBEC" w14:textId="77777777" w:rsidR="00F00CD8" w:rsidRDefault="00F00CD8" w:rsidP="00F00CD8">
      <w:r>
        <w:t xml:space="preserve">Based on the recommendation the status of existing tdoc and the new tdoc allocation can be found in the latest version of tdoc list at </w:t>
      </w:r>
    </w:p>
    <w:p w14:paraId="738CDB85" w14:textId="77777777" w:rsidR="00F00CD8" w:rsidRDefault="00F00CD8" w:rsidP="00F00CD8">
      <w:pPr>
        <w:rPr>
          <w:rStyle w:val="ad"/>
          <w:lang w:eastAsia="zh-CN"/>
        </w:rPr>
      </w:pPr>
      <w:hyperlink r:id="rId72" w:history="1">
        <w:r w:rsidRPr="002F43C4">
          <w:rPr>
            <w:rStyle w:val="ad"/>
            <w:lang w:eastAsia="zh-CN"/>
          </w:rPr>
          <w:t>https://www.3gpp.org/ftp/tsg_ran/WG4_Radio/TSGR4_104-e/Inbox/Drafts/%5B104-e%5D%5B100%5D%20Main%20Session/TDoc_List_Meeting_RAN4%23104-e_220819_PM_Main-Session_RRM-206207214-227_v2.xlsx</w:t>
        </w:r>
      </w:hyperlink>
    </w:p>
    <w:p w14:paraId="7DCE85C2" w14:textId="77777777" w:rsidR="00F00CD8" w:rsidRDefault="00F00CD8" w:rsidP="00F00CD8">
      <w:hyperlink r:id="rId73" w:history="1">
        <w:r w:rsidRPr="002F43C4">
          <w:rPr>
            <w:rStyle w:val="ad"/>
            <w:lang w:eastAsia="zh-CN"/>
          </w:rPr>
          <w:t>https://www.3gpp.org/ftp/tsg_ran/WG4_Radio/TSGR4_104-e/Docs/TDoc_List_Meeting_RAN4%23104-e.xlsx</w:t>
        </w:r>
      </w:hyperlink>
    </w:p>
    <w:p w14:paraId="76EE6660"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2DA574E" w14:textId="77777777" w:rsidR="00F00CD8" w:rsidRPr="00E72CF1" w:rsidRDefault="00F00CD8" w:rsidP="00F00CD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60"/>
        <w:gridCol w:w="1417"/>
        <w:gridCol w:w="3544"/>
        <w:gridCol w:w="1276"/>
        <w:gridCol w:w="1559"/>
        <w:gridCol w:w="1418"/>
      </w:tblGrid>
      <w:tr w:rsidR="00F00CD8" w:rsidRPr="00004165" w14:paraId="5806B164" w14:textId="77777777" w:rsidTr="002915BB">
        <w:tc>
          <w:tcPr>
            <w:tcW w:w="1560" w:type="dxa"/>
          </w:tcPr>
          <w:p w14:paraId="7D540A7F" w14:textId="77777777" w:rsidR="00F00CD8" w:rsidRPr="003E0DAF" w:rsidRDefault="00F00CD8" w:rsidP="002915BB">
            <w:pPr>
              <w:spacing w:before="0" w:after="0" w:line="240" w:lineRule="auto"/>
              <w:jc w:val="left"/>
              <w:rPr>
                <w:rFonts w:eastAsiaTheme="minorEastAsia"/>
                <w:b/>
                <w:bCs/>
                <w:sz w:val="18"/>
                <w:szCs w:val="18"/>
                <w:lang w:val="en-US" w:eastAsia="zh-CN"/>
              </w:rPr>
            </w:pPr>
            <w:r w:rsidRPr="003E0DAF">
              <w:rPr>
                <w:rFonts w:eastAsiaTheme="minorEastAsia"/>
                <w:b/>
                <w:bCs/>
                <w:sz w:val="18"/>
                <w:szCs w:val="18"/>
                <w:lang w:val="en-US" w:eastAsia="zh-CN"/>
              </w:rPr>
              <w:t>Tdoc number</w:t>
            </w:r>
          </w:p>
        </w:tc>
        <w:tc>
          <w:tcPr>
            <w:tcW w:w="1417" w:type="dxa"/>
          </w:tcPr>
          <w:p w14:paraId="1C23AF10" w14:textId="77777777" w:rsidR="00F00CD8" w:rsidRPr="003E0DAF" w:rsidRDefault="00F00CD8" w:rsidP="002915BB">
            <w:pPr>
              <w:spacing w:before="0" w:after="0" w:line="240" w:lineRule="auto"/>
              <w:jc w:val="left"/>
              <w:rPr>
                <w:rFonts w:eastAsiaTheme="minorEastAsia"/>
                <w:b/>
                <w:bCs/>
                <w:sz w:val="18"/>
                <w:szCs w:val="18"/>
                <w:lang w:val="en-US" w:eastAsia="zh-CN"/>
              </w:rPr>
            </w:pPr>
            <w:r w:rsidRPr="003E0DAF">
              <w:rPr>
                <w:rFonts w:eastAsiaTheme="minorEastAsia" w:hint="eastAsia"/>
                <w:b/>
                <w:bCs/>
                <w:sz w:val="18"/>
                <w:szCs w:val="18"/>
                <w:lang w:val="en-US" w:eastAsia="zh-CN"/>
              </w:rPr>
              <w:t>R</w:t>
            </w:r>
            <w:r w:rsidRPr="003E0DAF">
              <w:rPr>
                <w:rFonts w:eastAsiaTheme="minorEastAsia"/>
                <w:b/>
                <w:bCs/>
                <w:sz w:val="18"/>
                <w:szCs w:val="18"/>
                <w:lang w:val="en-US" w:eastAsia="zh-CN"/>
              </w:rPr>
              <w:t>evised to</w:t>
            </w:r>
          </w:p>
        </w:tc>
        <w:tc>
          <w:tcPr>
            <w:tcW w:w="3544" w:type="dxa"/>
          </w:tcPr>
          <w:p w14:paraId="1FFFB548" w14:textId="77777777" w:rsidR="00F00CD8" w:rsidRPr="003E0DAF" w:rsidRDefault="00F00CD8" w:rsidP="002915BB">
            <w:pPr>
              <w:spacing w:before="0" w:after="0" w:line="240" w:lineRule="auto"/>
              <w:jc w:val="left"/>
              <w:rPr>
                <w:b/>
                <w:bCs/>
                <w:sz w:val="18"/>
                <w:szCs w:val="18"/>
                <w:lang w:val="en-US" w:eastAsia="zh-CN"/>
              </w:rPr>
            </w:pPr>
            <w:r w:rsidRPr="003E0DAF">
              <w:rPr>
                <w:b/>
                <w:bCs/>
                <w:sz w:val="18"/>
                <w:szCs w:val="18"/>
                <w:lang w:val="en-US" w:eastAsia="zh-CN"/>
              </w:rPr>
              <w:t>Title</w:t>
            </w:r>
          </w:p>
        </w:tc>
        <w:tc>
          <w:tcPr>
            <w:tcW w:w="1276" w:type="dxa"/>
          </w:tcPr>
          <w:p w14:paraId="2FDA5509" w14:textId="77777777" w:rsidR="00F00CD8" w:rsidRPr="003E0DAF" w:rsidRDefault="00F00CD8" w:rsidP="002915BB">
            <w:pPr>
              <w:spacing w:before="0" w:after="0" w:line="240" w:lineRule="auto"/>
              <w:jc w:val="left"/>
              <w:rPr>
                <w:b/>
                <w:bCs/>
                <w:sz w:val="18"/>
                <w:szCs w:val="18"/>
                <w:lang w:val="en-US" w:eastAsia="zh-CN"/>
              </w:rPr>
            </w:pPr>
            <w:r w:rsidRPr="003E0DAF">
              <w:rPr>
                <w:b/>
                <w:bCs/>
                <w:sz w:val="18"/>
                <w:szCs w:val="18"/>
                <w:lang w:val="en-US" w:eastAsia="zh-CN"/>
              </w:rPr>
              <w:t>Source</w:t>
            </w:r>
          </w:p>
        </w:tc>
        <w:tc>
          <w:tcPr>
            <w:tcW w:w="1559" w:type="dxa"/>
          </w:tcPr>
          <w:p w14:paraId="65FD17DA" w14:textId="77777777" w:rsidR="00F00CD8" w:rsidRPr="003E0DAF" w:rsidRDefault="00F00CD8" w:rsidP="002915BB">
            <w:pPr>
              <w:spacing w:before="0" w:after="0" w:line="240" w:lineRule="auto"/>
              <w:jc w:val="left"/>
              <w:rPr>
                <w:rFonts w:eastAsia="MS Mincho"/>
                <w:b/>
                <w:bCs/>
                <w:sz w:val="18"/>
                <w:szCs w:val="18"/>
                <w:lang w:val="en-US" w:eastAsia="zh-CN"/>
              </w:rPr>
            </w:pPr>
            <w:r>
              <w:rPr>
                <w:rFonts w:hint="eastAsia"/>
                <w:b/>
                <w:bCs/>
                <w:sz w:val="18"/>
                <w:szCs w:val="18"/>
                <w:lang w:val="en-US" w:eastAsia="zh-CN"/>
              </w:rPr>
              <w:t>Status</w:t>
            </w:r>
            <w:r w:rsidRPr="003E0DAF">
              <w:rPr>
                <w:rFonts w:eastAsiaTheme="minorEastAsia"/>
                <w:b/>
                <w:bCs/>
                <w:sz w:val="18"/>
                <w:szCs w:val="18"/>
                <w:lang w:val="en-US" w:eastAsia="zh-CN"/>
              </w:rPr>
              <w:t xml:space="preserve"> </w:t>
            </w:r>
          </w:p>
        </w:tc>
        <w:tc>
          <w:tcPr>
            <w:tcW w:w="1418" w:type="dxa"/>
          </w:tcPr>
          <w:p w14:paraId="39890161" w14:textId="77777777" w:rsidR="00F00CD8" w:rsidRPr="003E0DAF" w:rsidRDefault="00F00CD8" w:rsidP="002915BB">
            <w:pPr>
              <w:spacing w:before="0" w:after="0" w:line="240" w:lineRule="auto"/>
              <w:jc w:val="left"/>
              <w:rPr>
                <w:b/>
                <w:bCs/>
                <w:sz w:val="18"/>
                <w:szCs w:val="18"/>
                <w:lang w:val="en-US" w:eastAsia="zh-CN"/>
              </w:rPr>
            </w:pPr>
            <w:r w:rsidRPr="003E0DAF">
              <w:rPr>
                <w:b/>
                <w:bCs/>
                <w:sz w:val="18"/>
                <w:szCs w:val="18"/>
                <w:lang w:val="en-US" w:eastAsia="zh-CN"/>
              </w:rPr>
              <w:t>Comments</w:t>
            </w:r>
          </w:p>
        </w:tc>
      </w:tr>
      <w:tr w:rsidR="00F00CD8" w:rsidRPr="00B04195" w14:paraId="6DC3B61E" w14:textId="77777777" w:rsidTr="002915BB">
        <w:tc>
          <w:tcPr>
            <w:tcW w:w="1560" w:type="dxa"/>
          </w:tcPr>
          <w:p w14:paraId="13D02A4A" w14:textId="77777777" w:rsidR="00F00CD8" w:rsidRPr="003E0DAF" w:rsidRDefault="00F00CD8" w:rsidP="002915BB">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R4-221174</w:t>
            </w:r>
            <w:r w:rsidRPr="003E0DAF">
              <w:rPr>
                <w:rFonts w:eastAsiaTheme="minorEastAsia" w:hint="eastAsia"/>
                <w:bCs/>
                <w:sz w:val="18"/>
                <w:szCs w:val="18"/>
                <w:lang w:val="en-US" w:eastAsia="zh-CN"/>
              </w:rPr>
              <w:t>4</w:t>
            </w:r>
          </w:p>
        </w:tc>
        <w:tc>
          <w:tcPr>
            <w:tcW w:w="1417" w:type="dxa"/>
          </w:tcPr>
          <w:p w14:paraId="33F30E02" w14:textId="77777777" w:rsidR="00F00CD8" w:rsidRPr="003E0DAF" w:rsidRDefault="00F00CD8" w:rsidP="002915BB">
            <w:pPr>
              <w:spacing w:before="0" w:after="0" w:line="240" w:lineRule="auto"/>
              <w:jc w:val="left"/>
              <w:rPr>
                <w:rFonts w:eastAsiaTheme="minorEastAsia"/>
                <w:sz w:val="18"/>
                <w:szCs w:val="18"/>
                <w:lang w:val="en-US" w:eastAsia="zh-CN"/>
              </w:rPr>
            </w:pPr>
            <w:r w:rsidRPr="006D7496">
              <w:rPr>
                <w:rFonts w:eastAsiaTheme="minorEastAsia"/>
                <w:sz w:val="18"/>
                <w:szCs w:val="18"/>
                <w:lang w:val="en-US" w:eastAsia="zh-CN"/>
              </w:rPr>
              <w:t>R4-2214902</w:t>
            </w:r>
          </w:p>
        </w:tc>
        <w:tc>
          <w:tcPr>
            <w:tcW w:w="3544" w:type="dxa"/>
          </w:tcPr>
          <w:p w14:paraId="0E6D3440" w14:textId="77777777" w:rsidR="00F00CD8" w:rsidRPr="003E0DAF" w:rsidRDefault="00F00CD8" w:rsidP="002915BB">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Draft TR 37.xxx v0.0.1 TR skeleton for R18 Uu+V2X band combinations</w:t>
            </w:r>
          </w:p>
        </w:tc>
        <w:tc>
          <w:tcPr>
            <w:tcW w:w="1276" w:type="dxa"/>
          </w:tcPr>
          <w:p w14:paraId="0E7A46B5" w14:textId="77777777" w:rsidR="00F00CD8" w:rsidRPr="003E0DAF" w:rsidRDefault="00F00CD8" w:rsidP="002915BB">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CATT</w:t>
            </w:r>
          </w:p>
        </w:tc>
        <w:tc>
          <w:tcPr>
            <w:tcW w:w="1559" w:type="dxa"/>
          </w:tcPr>
          <w:p w14:paraId="03F73DDD" w14:textId="77777777" w:rsidR="00F00CD8" w:rsidRPr="000B0D8C" w:rsidRDefault="00F00CD8" w:rsidP="002915BB">
            <w:pPr>
              <w:spacing w:before="0" w:after="0" w:line="240" w:lineRule="auto"/>
              <w:jc w:val="left"/>
              <w:rPr>
                <w:rFonts w:eastAsiaTheme="minorEastAsia"/>
                <w:sz w:val="18"/>
                <w:szCs w:val="18"/>
                <w:lang w:val="en-US" w:eastAsia="zh-CN"/>
              </w:rPr>
            </w:pPr>
            <w:r w:rsidRPr="000B0D8C">
              <w:rPr>
                <w:rFonts w:eastAsiaTheme="minorEastAsia"/>
                <w:sz w:val="18"/>
                <w:szCs w:val="18"/>
                <w:lang w:val="en-US" w:eastAsia="zh-CN"/>
              </w:rPr>
              <w:t>Endorsed</w:t>
            </w:r>
          </w:p>
        </w:tc>
        <w:tc>
          <w:tcPr>
            <w:tcW w:w="1418" w:type="dxa"/>
          </w:tcPr>
          <w:p w14:paraId="3F0CEBED" w14:textId="77777777" w:rsidR="00F00CD8" w:rsidRPr="003E0DAF" w:rsidRDefault="00F00CD8" w:rsidP="002915BB">
            <w:pPr>
              <w:spacing w:before="0" w:after="0" w:line="240" w:lineRule="auto"/>
              <w:jc w:val="left"/>
              <w:rPr>
                <w:rFonts w:eastAsiaTheme="minorEastAsia"/>
                <w:sz w:val="18"/>
                <w:szCs w:val="18"/>
                <w:lang w:val="en-US" w:eastAsia="zh-CN"/>
              </w:rPr>
            </w:pPr>
          </w:p>
        </w:tc>
      </w:tr>
      <w:tr w:rsidR="00F00CD8" w14:paraId="4AB92867" w14:textId="77777777" w:rsidTr="002915BB">
        <w:tc>
          <w:tcPr>
            <w:tcW w:w="1560" w:type="dxa"/>
          </w:tcPr>
          <w:p w14:paraId="082E80A2" w14:textId="77777777" w:rsidR="00F00CD8" w:rsidRPr="003E0DAF" w:rsidRDefault="00F00CD8" w:rsidP="002915BB">
            <w:pPr>
              <w:spacing w:before="0" w:after="0" w:line="240" w:lineRule="auto"/>
              <w:jc w:val="left"/>
              <w:rPr>
                <w:rFonts w:eastAsiaTheme="minorEastAsia"/>
                <w:sz w:val="18"/>
                <w:szCs w:val="18"/>
                <w:lang w:eastAsia="zh-CN"/>
              </w:rPr>
            </w:pPr>
            <w:r w:rsidRPr="003E0DAF">
              <w:rPr>
                <w:sz w:val="18"/>
                <w:szCs w:val="18"/>
              </w:rPr>
              <w:t>R4-2213168</w:t>
            </w:r>
          </w:p>
        </w:tc>
        <w:tc>
          <w:tcPr>
            <w:tcW w:w="1417" w:type="dxa"/>
          </w:tcPr>
          <w:p w14:paraId="7B097155" w14:textId="77777777" w:rsidR="00F00CD8" w:rsidRPr="003E0DAF" w:rsidRDefault="00F00CD8" w:rsidP="002915BB">
            <w:pPr>
              <w:spacing w:before="0" w:after="0" w:line="240" w:lineRule="auto"/>
              <w:jc w:val="left"/>
              <w:rPr>
                <w:rFonts w:eastAsiaTheme="minorEastAsia"/>
                <w:i/>
                <w:sz w:val="18"/>
                <w:szCs w:val="18"/>
                <w:lang w:val="en-US" w:eastAsia="zh-CN"/>
              </w:rPr>
            </w:pPr>
          </w:p>
        </w:tc>
        <w:tc>
          <w:tcPr>
            <w:tcW w:w="3544" w:type="dxa"/>
          </w:tcPr>
          <w:p w14:paraId="344DC9B5" w14:textId="77777777" w:rsidR="00F00CD8" w:rsidRPr="003E0DAF" w:rsidRDefault="00F00CD8" w:rsidP="002915BB">
            <w:pPr>
              <w:spacing w:before="0" w:after="0" w:line="240" w:lineRule="auto"/>
              <w:jc w:val="left"/>
              <w:rPr>
                <w:rFonts w:eastAsiaTheme="minorEastAsia"/>
                <w:i/>
                <w:sz w:val="18"/>
                <w:szCs w:val="18"/>
                <w:lang w:val="en-US" w:eastAsia="zh-CN"/>
              </w:rPr>
            </w:pPr>
            <w:r w:rsidRPr="003E0DAF">
              <w:rPr>
                <w:sz w:val="18"/>
                <w:szCs w:val="18"/>
              </w:rPr>
              <w:t>Draft CR for TS 38.101-1, Introduce new band combination of V2X_n3A-n47A</w:t>
            </w:r>
          </w:p>
        </w:tc>
        <w:tc>
          <w:tcPr>
            <w:tcW w:w="1276" w:type="dxa"/>
          </w:tcPr>
          <w:p w14:paraId="273FFA19" w14:textId="77777777" w:rsidR="00F00CD8" w:rsidRPr="003E0DAF" w:rsidRDefault="00F00CD8" w:rsidP="002915BB">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5C6A66A6" w14:textId="77777777" w:rsidR="00F00CD8" w:rsidRPr="000B0D8C"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P</w:t>
            </w:r>
            <w:r>
              <w:rPr>
                <w:rFonts w:eastAsia="等线"/>
                <w:sz w:val="18"/>
                <w:szCs w:val="18"/>
                <w:lang w:val="en-US" w:eastAsia="zh-CN"/>
              </w:rPr>
              <w:t>ostponed</w:t>
            </w:r>
          </w:p>
        </w:tc>
        <w:tc>
          <w:tcPr>
            <w:tcW w:w="1418" w:type="dxa"/>
          </w:tcPr>
          <w:p w14:paraId="78F0D8C6" w14:textId="77777777" w:rsidR="00F00CD8" w:rsidRPr="003E0DAF" w:rsidRDefault="00F00CD8" w:rsidP="002915BB">
            <w:pPr>
              <w:spacing w:before="0" w:after="0" w:line="240" w:lineRule="auto"/>
              <w:jc w:val="left"/>
              <w:rPr>
                <w:rFonts w:eastAsiaTheme="minorEastAsia"/>
                <w:i/>
                <w:sz w:val="18"/>
                <w:szCs w:val="18"/>
                <w:lang w:val="en-US" w:eastAsia="zh-CN"/>
              </w:rPr>
            </w:pPr>
          </w:p>
        </w:tc>
      </w:tr>
      <w:tr w:rsidR="00F00CD8" w14:paraId="56C422D0" w14:textId="77777777" w:rsidTr="002915BB">
        <w:tc>
          <w:tcPr>
            <w:tcW w:w="1560" w:type="dxa"/>
          </w:tcPr>
          <w:p w14:paraId="3C4FD6A7" w14:textId="77777777" w:rsidR="00F00CD8" w:rsidRPr="003E0DAF" w:rsidRDefault="00F00CD8" w:rsidP="002915BB">
            <w:pPr>
              <w:spacing w:before="0" w:after="0" w:line="240" w:lineRule="auto"/>
              <w:jc w:val="left"/>
              <w:rPr>
                <w:rFonts w:eastAsiaTheme="minorEastAsia"/>
                <w:sz w:val="18"/>
                <w:szCs w:val="18"/>
                <w:lang w:eastAsia="zh-CN"/>
              </w:rPr>
            </w:pPr>
            <w:r w:rsidRPr="003E0DAF">
              <w:rPr>
                <w:sz w:val="18"/>
                <w:szCs w:val="18"/>
              </w:rPr>
              <w:t>R4-2213169</w:t>
            </w:r>
          </w:p>
        </w:tc>
        <w:tc>
          <w:tcPr>
            <w:tcW w:w="1417" w:type="dxa"/>
          </w:tcPr>
          <w:p w14:paraId="5DEA9956" w14:textId="77777777" w:rsidR="00F00CD8" w:rsidRPr="003E0DAF" w:rsidRDefault="00F00CD8" w:rsidP="002915BB">
            <w:pPr>
              <w:spacing w:before="0" w:after="0" w:line="240" w:lineRule="auto"/>
              <w:jc w:val="left"/>
              <w:rPr>
                <w:rFonts w:eastAsiaTheme="minorEastAsia"/>
                <w:i/>
                <w:sz w:val="18"/>
                <w:szCs w:val="18"/>
                <w:lang w:val="en-US" w:eastAsia="zh-CN"/>
              </w:rPr>
            </w:pPr>
          </w:p>
        </w:tc>
        <w:tc>
          <w:tcPr>
            <w:tcW w:w="3544" w:type="dxa"/>
          </w:tcPr>
          <w:p w14:paraId="0C095BD3" w14:textId="77777777" w:rsidR="00F00CD8" w:rsidRPr="003E0DAF" w:rsidRDefault="00F00CD8" w:rsidP="002915BB">
            <w:pPr>
              <w:spacing w:before="0" w:after="0" w:line="240" w:lineRule="auto"/>
              <w:jc w:val="left"/>
              <w:rPr>
                <w:rFonts w:eastAsiaTheme="minorEastAsia"/>
                <w:i/>
                <w:sz w:val="18"/>
                <w:szCs w:val="18"/>
                <w:lang w:val="en-US" w:eastAsia="zh-CN"/>
              </w:rPr>
            </w:pPr>
            <w:r w:rsidRPr="003E0DAF">
              <w:rPr>
                <w:sz w:val="18"/>
                <w:szCs w:val="18"/>
              </w:rPr>
              <w:t>Draft CR for TS 38.101-3, Introduce new band combinations of V2X_n3A_47A</w:t>
            </w:r>
          </w:p>
        </w:tc>
        <w:tc>
          <w:tcPr>
            <w:tcW w:w="1276" w:type="dxa"/>
          </w:tcPr>
          <w:p w14:paraId="5E14707D" w14:textId="77777777" w:rsidR="00F00CD8" w:rsidRPr="003E0DAF" w:rsidRDefault="00F00CD8" w:rsidP="002915BB">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512C4626" w14:textId="77777777" w:rsidR="00F00CD8" w:rsidRPr="003E0DAF" w:rsidRDefault="00F00CD8" w:rsidP="002915BB">
            <w:pPr>
              <w:spacing w:before="0" w:after="0" w:line="240" w:lineRule="auto"/>
              <w:jc w:val="left"/>
              <w:rPr>
                <w:rFonts w:eastAsiaTheme="minorEastAsia"/>
                <w:sz w:val="18"/>
                <w:szCs w:val="18"/>
                <w:lang w:val="en-US" w:eastAsia="zh-CN"/>
              </w:rPr>
            </w:pPr>
            <w:r>
              <w:rPr>
                <w:rFonts w:eastAsia="等线" w:hint="eastAsia"/>
                <w:sz w:val="18"/>
                <w:szCs w:val="18"/>
                <w:lang w:val="en-US" w:eastAsia="zh-CN"/>
              </w:rPr>
              <w:t>P</w:t>
            </w:r>
            <w:r>
              <w:rPr>
                <w:rFonts w:eastAsia="等线"/>
                <w:sz w:val="18"/>
                <w:szCs w:val="18"/>
                <w:lang w:val="en-US" w:eastAsia="zh-CN"/>
              </w:rPr>
              <w:t>ostponed</w:t>
            </w:r>
          </w:p>
        </w:tc>
        <w:tc>
          <w:tcPr>
            <w:tcW w:w="1418" w:type="dxa"/>
          </w:tcPr>
          <w:p w14:paraId="2A8BF85F" w14:textId="77777777" w:rsidR="00F00CD8" w:rsidRPr="003E0DAF" w:rsidRDefault="00F00CD8" w:rsidP="002915BB">
            <w:pPr>
              <w:spacing w:before="0" w:after="0" w:line="240" w:lineRule="auto"/>
              <w:jc w:val="left"/>
              <w:rPr>
                <w:rFonts w:eastAsiaTheme="minorEastAsia"/>
                <w:i/>
                <w:sz w:val="18"/>
                <w:szCs w:val="18"/>
                <w:lang w:val="en-US" w:eastAsia="zh-CN"/>
              </w:rPr>
            </w:pPr>
          </w:p>
        </w:tc>
      </w:tr>
      <w:tr w:rsidR="00F00CD8" w14:paraId="71E7BAA1" w14:textId="77777777" w:rsidTr="002915BB">
        <w:tc>
          <w:tcPr>
            <w:tcW w:w="1560" w:type="dxa"/>
          </w:tcPr>
          <w:p w14:paraId="3D785849" w14:textId="77777777" w:rsidR="00F00CD8" w:rsidRPr="003E0DAF" w:rsidRDefault="00F00CD8" w:rsidP="002915BB">
            <w:pPr>
              <w:spacing w:before="0" w:after="0" w:line="240" w:lineRule="auto"/>
              <w:jc w:val="left"/>
              <w:rPr>
                <w:rFonts w:eastAsiaTheme="minorEastAsia"/>
                <w:sz w:val="18"/>
                <w:szCs w:val="18"/>
                <w:lang w:eastAsia="zh-CN"/>
              </w:rPr>
            </w:pPr>
            <w:r w:rsidRPr="003E0DAF">
              <w:rPr>
                <w:sz w:val="18"/>
                <w:szCs w:val="18"/>
              </w:rPr>
              <w:t>R4-2213170</w:t>
            </w:r>
          </w:p>
        </w:tc>
        <w:tc>
          <w:tcPr>
            <w:tcW w:w="1417" w:type="dxa"/>
          </w:tcPr>
          <w:p w14:paraId="4CDFB060" w14:textId="77777777" w:rsidR="00F00CD8" w:rsidRPr="003E0DAF" w:rsidRDefault="00F00CD8" w:rsidP="002915BB">
            <w:pPr>
              <w:spacing w:before="0" w:after="0" w:line="240" w:lineRule="auto"/>
              <w:jc w:val="left"/>
              <w:rPr>
                <w:rFonts w:eastAsiaTheme="minorEastAsia"/>
                <w:i/>
                <w:sz w:val="18"/>
                <w:szCs w:val="18"/>
                <w:lang w:val="en-US" w:eastAsia="zh-CN"/>
              </w:rPr>
            </w:pPr>
          </w:p>
        </w:tc>
        <w:tc>
          <w:tcPr>
            <w:tcW w:w="3544" w:type="dxa"/>
          </w:tcPr>
          <w:p w14:paraId="3C7E3422" w14:textId="77777777" w:rsidR="00F00CD8" w:rsidRPr="003E0DAF" w:rsidRDefault="00F00CD8" w:rsidP="002915BB">
            <w:pPr>
              <w:spacing w:before="0" w:after="0" w:line="240" w:lineRule="auto"/>
              <w:jc w:val="left"/>
              <w:rPr>
                <w:rFonts w:eastAsiaTheme="minorEastAsia"/>
                <w:i/>
                <w:sz w:val="18"/>
                <w:szCs w:val="18"/>
                <w:lang w:val="en-US" w:eastAsia="zh-CN"/>
              </w:rPr>
            </w:pPr>
            <w:r w:rsidRPr="003E0DAF">
              <w:rPr>
                <w:sz w:val="18"/>
                <w:szCs w:val="18"/>
              </w:rPr>
              <w:t>TP on coexistence study of V2X_n3A-n47A and V2X_n3A_47A</w:t>
            </w:r>
          </w:p>
        </w:tc>
        <w:tc>
          <w:tcPr>
            <w:tcW w:w="1276" w:type="dxa"/>
          </w:tcPr>
          <w:p w14:paraId="50A2CD59" w14:textId="77777777" w:rsidR="00F00CD8" w:rsidRPr="003E0DAF" w:rsidRDefault="00F00CD8" w:rsidP="002915BB">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10ACB6BC" w14:textId="77777777" w:rsidR="00F00CD8" w:rsidRPr="003E0DAF" w:rsidRDefault="00F00CD8" w:rsidP="002915BB">
            <w:pPr>
              <w:spacing w:before="0" w:after="0" w:line="240" w:lineRule="auto"/>
              <w:jc w:val="left"/>
              <w:rPr>
                <w:rFonts w:eastAsiaTheme="minorEastAsia"/>
                <w:sz w:val="18"/>
                <w:szCs w:val="18"/>
                <w:lang w:val="en-US" w:eastAsia="zh-CN"/>
              </w:rPr>
            </w:pPr>
            <w:r>
              <w:rPr>
                <w:rFonts w:eastAsia="等线" w:hint="eastAsia"/>
                <w:sz w:val="18"/>
                <w:szCs w:val="18"/>
                <w:lang w:val="en-US" w:eastAsia="zh-CN"/>
              </w:rPr>
              <w:t>P</w:t>
            </w:r>
            <w:r>
              <w:rPr>
                <w:rFonts w:eastAsia="等线"/>
                <w:sz w:val="18"/>
                <w:szCs w:val="18"/>
                <w:lang w:val="en-US" w:eastAsia="zh-CN"/>
              </w:rPr>
              <w:t>ostponed</w:t>
            </w:r>
          </w:p>
        </w:tc>
        <w:tc>
          <w:tcPr>
            <w:tcW w:w="1418" w:type="dxa"/>
          </w:tcPr>
          <w:p w14:paraId="4CEB173F" w14:textId="77777777" w:rsidR="00F00CD8" w:rsidRPr="003E0DAF" w:rsidRDefault="00F00CD8" w:rsidP="002915BB">
            <w:pPr>
              <w:spacing w:before="0" w:after="0" w:line="240" w:lineRule="auto"/>
              <w:jc w:val="left"/>
              <w:rPr>
                <w:rFonts w:eastAsiaTheme="minorEastAsia"/>
                <w:i/>
                <w:sz w:val="18"/>
                <w:szCs w:val="18"/>
                <w:lang w:val="en-US" w:eastAsia="zh-CN"/>
              </w:rPr>
            </w:pPr>
          </w:p>
        </w:tc>
      </w:tr>
    </w:tbl>
    <w:p w14:paraId="61EF9E29" w14:textId="77777777" w:rsidR="00F00CD8" w:rsidRDefault="00F00CD8" w:rsidP="00F00CD8"/>
    <w:p w14:paraId="4093657C" w14:textId="77777777" w:rsidR="00F00CD8" w:rsidRDefault="00F00CD8" w:rsidP="00F00CD8">
      <w:pPr>
        <w:pStyle w:val="3"/>
      </w:pPr>
      <w:bookmarkStart w:id="104" w:name="_Toc111094952"/>
      <w:r>
        <w:t>10.15</w:t>
      </w:r>
      <w:r>
        <w:tab/>
        <w:t>High-power UE operation for fixed-wireless/vehicle-mounted use cases in LTE bands and NR bands</w:t>
      </w:r>
      <w:bookmarkEnd w:id="104"/>
    </w:p>
    <w:p w14:paraId="71A910AC" w14:textId="77777777" w:rsidR="00F00CD8" w:rsidRDefault="00F00CD8" w:rsidP="00F00CD8">
      <w:pPr>
        <w:pStyle w:val="4"/>
      </w:pPr>
      <w:bookmarkStart w:id="105" w:name="_Toc111094956"/>
      <w:r>
        <w:t>10.15.4</w:t>
      </w:r>
      <w:r>
        <w:tab/>
        <w:t>Moderator summary and conclusions</w:t>
      </w:r>
      <w:bookmarkEnd w:id="105"/>
    </w:p>
    <w:p w14:paraId="7DF19363" w14:textId="77777777" w:rsidR="00F00CD8" w:rsidRDefault="00F00CD8" w:rsidP="00F00CD8">
      <w:pPr>
        <w:rPr>
          <w:rFonts w:ascii="Arial" w:hAnsi="Arial" w:cs="Arial"/>
          <w:b/>
          <w:color w:val="C00000"/>
          <w:lang w:eastAsia="zh-CN"/>
        </w:rPr>
      </w:pPr>
      <w:r w:rsidRPr="00DC5A89">
        <w:rPr>
          <w:rFonts w:ascii="Arial" w:hAnsi="Arial" w:cs="Arial"/>
          <w:b/>
          <w:color w:val="C00000"/>
          <w:lang w:eastAsia="zh-CN"/>
        </w:rPr>
        <w:t>[104-e][121] LTE_NR_HPUE_FWVM</w:t>
      </w:r>
      <w:r>
        <w:rPr>
          <w:rFonts w:ascii="Arial" w:hAnsi="Arial" w:cs="Arial"/>
          <w:b/>
          <w:color w:val="C00000"/>
          <w:lang w:eastAsia="zh-CN"/>
        </w:rPr>
        <w:t>, AI 10.15 – Man Hung Ng</w:t>
      </w:r>
    </w:p>
    <w:p w14:paraId="37B03560" w14:textId="77777777" w:rsidR="00F00CD8" w:rsidRDefault="00F00CD8" w:rsidP="00F00CD8">
      <w:pPr>
        <w:rPr>
          <w:rFonts w:ascii="Arial" w:hAnsi="Arial" w:cs="Arial"/>
          <w:b/>
          <w:sz w:val="24"/>
        </w:rPr>
      </w:pPr>
      <w:r>
        <w:rPr>
          <w:rFonts w:ascii="Arial" w:hAnsi="Arial" w:cs="Arial"/>
          <w:b/>
          <w:color w:val="0000FF"/>
          <w:sz w:val="24"/>
          <w:u w:val="thick"/>
        </w:rPr>
        <w:t>R4-2214099</w:t>
      </w:r>
      <w:r>
        <w:rPr>
          <w:b/>
          <w:lang w:val="en-US" w:eastAsia="zh-CN"/>
        </w:rPr>
        <w:tab/>
      </w:r>
      <w:r w:rsidRPr="001168E2">
        <w:rPr>
          <w:rFonts w:ascii="Arial" w:hAnsi="Arial" w:cs="Arial"/>
          <w:b/>
          <w:sz w:val="24"/>
        </w:rPr>
        <w:t>Email Discussion Summary for [104-e][121] LTE_NR_HPUE_FWVM</w:t>
      </w:r>
    </w:p>
    <w:p w14:paraId="7DFC79D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9DA2DE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21EDA65" w14:textId="77777777" w:rsidR="00F00CD8" w:rsidRDefault="00F00CD8" w:rsidP="00F00CD8">
      <w:r>
        <w:t>This contribution provides the summary of email discussion and recommended summary.</w:t>
      </w:r>
    </w:p>
    <w:p w14:paraId="14AD1D6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4 (from R4-2214099).</w:t>
      </w:r>
    </w:p>
    <w:p w14:paraId="504CA6B1" w14:textId="77777777" w:rsidR="00F00CD8" w:rsidRDefault="00F00CD8" w:rsidP="00F00CD8">
      <w:pPr>
        <w:rPr>
          <w:rFonts w:ascii="Arial" w:hAnsi="Arial" w:cs="Arial"/>
          <w:b/>
          <w:sz w:val="24"/>
        </w:rPr>
      </w:pPr>
      <w:r>
        <w:rPr>
          <w:rFonts w:ascii="Arial" w:hAnsi="Arial" w:cs="Arial"/>
          <w:b/>
          <w:color w:val="0000FF"/>
          <w:sz w:val="24"/>
          <w:u w:val="thick"/>
        </w:rPr>
        <w:t>R4-2214234</w:t>
      </w:r>
      <w:r>
        <w:rPr>
          <w:b/>
          <w:lang w:val="en-US" w:eastAsia="zh-CN"/>
        </w:rPr>
        <w:tab/>
      </w:r>
      <w:r w:rsidRPr="001168E2">
        <w:rPr>
          <w:rFonts w:ascii="Arial" w:hAnsi="Arial" w:cs="Arial"/>
          <w:b/>
          <w:sz w:val="24"/>
        </w:rPr>
        <w:t>Email Discussion Summary for [104-e][121] LTE_NR_HPUE_FWVM</w:t>
      </w:r>
    </w:p>
    <w:p w14:paraId="27A3C4B2"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0BDA5D2"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168F5C3B" w14:textId="77777777" w:rsidR="00F00CD8" w:rsidRDefault="00F00CD8" w:rsidP="00F00CD8">
      <w:r>
        <w:t>This contribution provides the summary of email discussion and recommended summary.</w:t>
      </w:r>
    </w:p>
    <w:p w14:paraId="14D20F57"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9A33028"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647B472B" w14:textId="77777777" w:rsidR="00F00CD8" w:rsidRDefault="00F00CD8" w:rsidP="00F00CD8">
      <w:r>
        <w:t xml:space="preserve">Based on the recommendation the status of existing tdoc and the new tdoc allocation can be found in the latest version of tdoc list at </w:t>
      </w:r>
    </w:p>
    <w:p w14:paraId="68663840" w14:textId="77777777" w:rsidR="00F00CD8" w:rsidRDefault="00F00CD8" w:rsidP="00F00CD8">
      <w:pPr>
        <w:rPr>
          <w:rStyle w:val="ad"/>
          <w:lang w:eastAsia="zh-CN"/>
        </w:rPr>
      </w:pPr>
      <w:hyperlink r:id="rId74" w:history="1">
        <w:r w:rsidRPr="002F43C4">
          <w:rPr>
            <w:rStyle w:val="ad"/>
            <w:lang w:eastAsia="zh-CN"/>
          </w:rPr>
          <w:t>https://www.3gpp.org/ftp/tsg_ran/WG4_Radio/TSGR4_104-e/Inbox/Drafts/%5B104-e%5D%5B100%5D%20Main%20Session/TDoc_List_Meeting_RAN4%23104-e_220819_PM_Main-Session_RRM-206207214-227_v2.xlsx</w:t>
        </w:r>
      </w:hyperlink>
    </w:p>
    <w:p w14:paraId="3488E437" w14:textId="77777777" w:rsidR="00F00CD8" w:rsidRDefault="00F00CD8" w:rsidP="00F00CD8">
      <w:hyperlink r:id="rId75" w:history="1">
        <w:r w:rsidRPr="002F43C4">
          <w:rPr>
            <w:rStyle w:val="ad"/>
            <w:lang w:eastAsia="zh-CN"/>
          </w:rPr>
          <w:t>https://www.3gpp.org/ftp/tsg_ran/WG4_Radio/TSGR4_104-e/Docs/TDoc_List_Meeting_RAN4%23104-e.xlsx</w:t>
        </w:r>
      </w:hyperlink>
    </w:p>
    <w:p w14:paraId="02A7DA3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C6B2759"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06" w:type="pct"/>
        <w:tblInd w:w="-147" w:type="dxa"/>
        <w:tblLook w:val="04A0" w:firstRow="1" w:lastRow="0" w:firstColumn="1" w:lastColumn="0" w:noHBand="0" w:noVBand="1"/>
      </w:tblPr>
      <w:tblGrid>
        <w:gridCol w:w="1984"/>
        <w:gridCol w:w="5105"/>
        <w:gridCol w:w="1700"/>
        <w:gridCol w:w="1890"/>
      </w:tblGrid>
      <w:tr w:rsidR="00F00CD8" w:rsidRPr="00B82163" w14:paraId="35B1C9E9" w14:textId="77777777" w:rsidTr="002915BB">
        <w:trPr>
          <w:trHeight w:val="63"/>
        </w:trPr>
        <w:tc>
          <w:tcPr>
            <w:tcW w:w="929" w:type="pct"/>
          </w:tcPr>
          <w:p w14:paraId="35D18A74" w14:textId="77777777" w:rsidR="00F00CD8" w:rsidRPr="0018080A" w:rsidRDefault="00F00CD8" w:rsidP="002915BB">
            <w:pPr>
              <w:spacing w:before="0" w:after="0" w:line="240" w:lineRule="auto"/>
              <w:jc w:val="left"/>
              <w:rPr>
                <w:rFonts w:eastAsiaTheme="minorEastAsia"/>
                <w:b/>
                <w:bCs/>
                <w:sz w:val="18"/>
                <w:szCs w:val="18"/>
                <w:lang w:val="en-US" w:eastAsia="zh-CN"/>
              </w:rPr>
            </w:pPr>
            <w:r w:rsidRPr="0018080A">
              <w:rPr>
                <w:rFonts w:eastAsiaTheme="minorEastAsia" w:hint="eastAsia"/>
                <w:b/>
                <w:bCs/>
                <w:sz w:val="18"/>
                <w:szCs w:val="18"/>
                <w:lang w:val="en-US" w:eastAsia="zh-CN"/>
              </w:rPr>
              <w:t>Ne</w:t>
            </w:r>
            <w:r w:rsidRPr="0018080A">
              <w:rPr>
                <w:rFonts w:eastAsiaTheme="minorEastAsia"/>
                <w:b/>
                <w:bCs/>
                <w:sz w:val="18"/>
                <w:szCs w:val="18"/>
                <w:lang w:val="en-US" w:eastAsia="zh-CN"/>
              </w:rPr>
              <w:t>w Tdoc number</w:t>
            </w:r>
          </w:p>
        </w:tc>
        <w:tc>
          <w:tcPr>
            <w:tcW w:w="2390" w:type="pct"/>
          </w:tcPr>
          <w:p w14:paraId="42B95E21" w14:textId="77777777" w:rsidR="00F00CD8" w:rsidRPr="0018080A" w:rsidRDefault="00F00CD8" w:rsidP="002915BB">
            <w:pPr>
              <w:spacing w:before="0" w:after="0" w:line="240" w:lineRule="auto"/>
              <w:jc w:val="left"/>
              <w:rPr>
                <w:b/>
                <w:bCs/>
                <w:sz w:val="18"/>
                <w:szCs w:val="18"/>
                <w:lang w:val="en-US" w:eastAsia="zh-CN"/>
              </w:rPr>
            </w:pPr>
            <w:r w:rsidRPr="0018080A">
              <w:rPr>
                <w:b/>
                <w:bCs/>
                <w:sz w:val="18"/>
                <w:szCs w:val="18"/>
                <w:lang w:val="en-US" w:eastAsia="zh-CN"/>
              </w:rPr>
              <w:t>Title</w:t>
            </w:r>
          </w:p>
        </w:tc>
        <w:tc>
          <w:tcPr>
            <w:tcW w:w="796" w:type="pct"/>
          </w:tcPr>
          <w:p w14:paraId="5C5CF798" w14:textId="77777777" w:rsidR="00F00CD8" w:rsidRPr="0018080A" w:rsidRDefault="00F00CD8" w:rsidP="002915BB">
            <w:pPr>
              <w:spacing w:before="0" w:after="0" w:line="240" w:lineRule="auto"/>
              <w:jc w:val="left"/>
              <w:rPr>
                <w:b/>
                <w:bCs/>
                <w:sz w:val="18"/>
                <w:szCs w:val="18"/>
                <w:lang w:val="en-US" w:eastAsia="zh-CN"/>
              </w:rPr>
            </w:pPr>
            <w:r w:rsidRPr="0018080A">
              <w:rPr>
                <w:b/>
                <w:bCs/>
                <w:sz w:val="18"/>
                <w:szCs w:val="18"/>
                <w:lang w:val="en-US" w:eastAsia="zh-CN"/>
              </w:rPr>
              <w:t>Source</w:t>
            </w:r>
          </w:p>
        </w:tc>
        <w:tc>
          <w:tcPr>
            <w:tcW w:w="885" w:type="pct"/>
          </w:tcPr>
          <w:p w14:paraId="759379BA" w14:textId="77777777" w:rsidR="00F00CD8" w:rsidRPr="0018080A"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B82163" w14:paraId="1CE6ADA5" w14:textId="77777777" w:rsidTr="002915BB">
        <w:trPr>
          <w:trHeight w:val="138"/>
        </w:trPr>
        <w:tc>
          <w:tcPr>
            <w:tcW w:w="929" w:type="pct"/>
          </w:tcPr>
          <w:p w14:paraId="009BB482" w14:textId="77777777" w:rsidR="00F00CD8" w:rsidRPr="0018080A" w:rsidRDefault="00F00CD8" w:rsidP="002915BB">
            <w:pPr>
              <w:spacing w:before="0" w:after="0" w:line="240" w:lineRule="auto"/>
              <w:jc w:val="left"/>
              <w:rPr>
                <w:rFonts w:eastAsiaTheme="minorEastAsia"/>
                <w:sz w:val="18"/>
                <w:szCs w:val="18"/>
                <w:lang w:val="en-US" w:eastAsia="zh-CN"/>
              </w:rPr>
            </w:pPr>
            <w:r>
              <w:rPr>
                <w:rFonts w:ascii="Arial" w:hAnsi="Arial" w:cs="Arial"/>
                <w:sz w:val="16"/>
                <w:szCs w:val="16"/>
              </w:rPr>
              <w:t>R4-2214432</w:t>
            </w:r>
          </w:p>
        </w:tc>
        <w:tc>
          <w:tcPr>
            <w:tcW w:w="2390" w:type="pct"/>
          </w:tcPr>
          <w:p w14:paraId="70688FED" w14:textId="77777777" w:rsidR="00F00CD8" w:rsidRPr="0018080A" w:rsidRDefault="00F00CD8" w:rsidP="002915BB">
            <w:pPr>
              <w:spacing w:before="0" w:after="0" w:line="240" w:lineRule="auto"/>
              <w:jc w:val="left"/>
              <w:rPr>
                <w:rFonts w:eastAsiaTheme="minorEastAsia"/>
                <w:sz w:val="18"/>
                <w:szCs w:val="18"/>
                <w:lang w:val="en-US" w:eastAsia="zh-CN"/>
              </w:rPr>
            </w:pPr>
            <w:r w:rsidRPr="0018080A">
              <w:rPr>
                <w:sz w:val="18"/>
                <w:szCs w:val="18"/>
              </w:rPr>
              <w:t>TP to TR 37.829: PC1 A-MPR and MPR for bands n71 and n85</w:t>
            </w:r>
          </w:p>
        </w:tc>
        <w:tc>
          <w:tcPr>
            <w:tcW w:w="796" w:type="pct"/>
          </w:tcPr>
          <w:p w14:paraId="766679D9" w14:textId="77777777" w:rsidR="00F00CD8" w:rsidRPr="0018080A" w:rsidRDefault="00F00CD8" w:rsidP="002915BB">
            <w:pPr>
              <w:spacing w:before="0" w:after="0" w:line="240" w:lineRule="auto"/>
              <w:jc w:val="left"/>
              <w:rPr>
                <w:rFonts w:eastAsiaTheme="minorEastAsia"/>
                <w:sz w:val="18"/>
                <w:szCs w:val="18"/>
                <w:lang w:val="en-US" w:eastAsia="zh-CN"/>
              </w:rPr>
            </w:pPr>
            <w:r w:rsidRPr="0018080A">
              <w:rPr>
                <w:rFonts w:eastAsiaTheme="minorEastAsia"/>
                <w:sz w:val="18"/>
                <w:szCs w:val="18"/>
                <w:lang w:val="en-US" w:eastAsia="zh-CN"/>
              </w:rPr>
              <w:t>Nokia, Skyworks</w:t>
            </w:r>
          </w:p>
        </w:tc>
        <w:tc>
          <w:tcPr>
            <w:tcW w:w="885" w:type="pct"/>
          </w:tcPr>
          <w:p w14:paraId="545D5DDC" w14:textId="77777777" w:rsidR="00F00CD8" w:rsidRPr="00650204"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bl>
    <w:p w14:paraId="58A05BEC" w14:textId="77777777" w:rsidR="00F00CD8" w:rsidRDefault="00F00CD8" w:rsidP="00F00CD8"/>
    <w:tbl>
      <w:tblPr>
        <w:tblW w:w="7640" w:type="dxa"/>
        <w:tblLook w:val="04A0" w:firstRow="1" w:lastRow="0" w:firstColumn="1" w:lastColumn="0" w:noHBand="0" w:noVBand="1"/>
      </w:tblPr>
      <w:tblGrid>
        <w:gridCol w:w="1120"/>
        <w:gridCol w:w="4840"/>
        <w:gridCol w:w="1680"/>
      </w:tblGrid>
      <w:tr w:rsidR="00F00CD8" w:rsidRPr="00AD47BE" w14:paraId="70B44BF4" w14:textId="77777777" w:rsidTr="002915BB">
        <w:trPr>
          <w:trHeight w:val="237"/>
        </w:trPr>
        <w:tc>
          <w:tcPr>
            <w:tcW w:w="1120" w:type="dxa"/>
            <w:tcBorders>
              <w:top w:val="single" w:sz="4" w:space="0" w:color="A6A6A6"/>
              <w:left w:val="single" w:sz="4" w:space="0" w:color="A6A6A6"/>
              <w:bottom w:val="single" w:sz="4" w:space="0" w:color="A6A6A6"/>
              <w:right w:val="single" w:sz="4" w:space="0" w:color="A6A6A6"/>
            </w:tcBorders>
            <w:shd w:val="clear" w:color="auto" w:fill="auto"/>
            <w:hideMark/>
          </w:tcPr>
          <w:p w14:paraId="1AF3436E" w14:textId="77777777" w:rsidR="00F00CD8" w:rsidRPr="00AD47BE" w:rsidRDefault="00F00CD8" w:rsidP="002915BB">
            <w:pPr>
              <w:overflowPunct/>
              <w:autoSpaceDE/>
              <w:autoSpaceDN/>
              <w:adjustRightInd/>
              <w:spacing w:after="0"/>
              <w:textAlignment w:val="auto"/>
              <w:rPr>
                <w:rFonts w:ascii="Arial" w:hAnsi="Arial" w:cs="Arial"/>
                <w:b/>
                <w:bCs/>
                <w:color w:val="0000FF"/>
                <w:sz w:val="16"/>
                <w:szCs w:val="16"/>
                <w:u w:val="single"/>
                <w:lang w:val="en-US" w:eastAsia="zh-CN"/>
              </w:rPr>
            </w:pPr>
            <w:hyperlink r:id="rId76" w:history="1">
              <w:r w:rsidRPr="00AD47BE">
                <w:rPr>
                  <w:rFonts w:ascii="Arial" w:hAnsi="Arial" w:cs="Arial"/>
                  <w:b/>
                  <w:bCs/>
                  <w:color w:val="0000FF"/>
                  <w:sz w:val="16"/>
                  <w:szCs w:val="16"/>
                  <w:u w:val="single"/>
                  <w:lang w:val="en-US" w:eastAsia="zh-CN"/>
                </w:rPr>
                <w:t>R4-2212091</w:t>
              </w:r>
            </w:hyperlink>
          </w:p>
        </w:tc>
        <w:tc>
          <w:tcPr>
            <w:tcW w:w="4840" w:type="dxa"/>
            <w:tcBorders>
              <w:top w:val="single" w:sz="4" w:space="0" w:color="A6A6A6"/>
              <w:left w:val="nil"/>
              <w:bottom w:val="single" w:sz="4" w:space="0" w:color="A6A6A6"/>
              <w:right w:val="single" w:sz="4" w:space="0" w:color="A6A6A6"/>
            </w:tcBorders>
            <w:shd w:val="clear" w:color="auto" w:fill="auto"/>
            <w:hideMark/>
          </w:tcPr>
          <w:p w14:paraId="016E8C83" w14:textId="77777777" w:rsidR="00F00CD8" w:rsidRPr="00AD47BE" w:rsidRDefault="00F00CD8" w:rsidP="002915BB">
            <w:pPr>
              <w:overflowPunct/>
              <w:autoSpaceDE/>
              <w:autoSpaceDN/>
              <w:adjustRightInd/>
              <w:spacing w:after="0"/>
              <w:textAlignment w:val="auto"/>
              <w:rPr>
                <w:rFonts w:ascii="Arial" w:hAnsi="Arial" w:cs="Arial"/>
                <w:sz w:val="16"/>
                <w:szCs w:val="16"/>
                <w:lang w:val="en-US" w:eastAsia="zh-CN"/>
              </w:rPr>
            </w:pPr>
            <w:r w:rsidRPr="00AD47BE">
              <w:rPr>
                <w:rFonts w:ascii="Arial" w:hAnsi="Arial" w:cs="Arial"/>
                <w:sz w:val="16"/>
                <w:szCs w:val="16"/>
                <w:lang w:val="en-US" w:eastAsia="zh-CN"/>
              </w:rPr>
              <w:t>PC1 A-MPR for n71 and n85</w:t>
            </w:r>
          </w:p>
        </w:tc>
        <w:tc>
          <w:tcPr>
            <w:tcW w:w="1680" w:type="dxa"/>
            <w:tcBorders>
              <w:top w:val="single" w:sz="4" w:space="0" w:color="A6A6A6"/>
              <w:left w:val="nil"/>
              <w:bottom w:val="single" w:sz="4" w:space="0" w:color="A6A6A6"/>
              <w:right w:val="single" w:sz="4" w:space="0" w:color="A6A6A6"/>
            </w:tcBorders>
            <w:shd w:val="clear" w:color="auto" w:fill="auto"/>
            <w:hideMark/>
          </w:tcPr>
          <w:p w14:paraId="09111DE3" w14:textId="77777777" w:rsidR="00F00CD8" w:rsidRPr="00AD47BE" w:rsidRDefault="00F00CD8" w:rsidP="002915BB">
            <w:pPr>
              <w:overflowPunct/>
              <w:autoSpaceDE/>
              <w:autoSpaceDN/>
              <w:adjustRightInd/>
              <w:spacing w:after="0"/>
              <w:textAlignment w:val="auto"/>
              <w:rPr>
                <w:rFonts w:ascii="Arial" w:hAnsi="Arial" w:cs="Arial"/>
                <w:sz w:val="16"/>
                <w:szCs w:val="16"/>
                <w:lang w:val="en-US" w:eastAsia="zh-CN"/>
              </w:rPr>
            </w:pPr>
            <w:r w:rsidRPr="00AD47BE">
              <w:rPr>
                <w:rFonts w:ascii="Arial" w:hAnsi="Arial" w:cs="Arial"/>
                <w:sz w:val="16"/>
                <w:szCs w:val="16"/>
                <w:lang w:val="en-US" w:eastAsia="zh-CN"/>
              </w:rPr>
              <w:t>Nokia Corporation</w:t>
            </w:r>
          </w:p>
        </w:tc>
      </w:tr>
      <w:tr w:rsidR="00F00CD8" w:rsidRPr="00AD47BE" w14:paraId="0645ABA9" w14:textId="77777777" w:rsidTr="002915BB">
        <w:trPr>
          <w:trHeight w:val="237"/>
        </w:trPr>
        <w:tc>
          <w:tcPr>
            <w:tcW w:w="1120" w:type="dxa"/>
            <w:tcBorders>
              <w:top w:val="nil"/>
              <w:left w:val="single" w:sz="4" w:space="0" w:color="A6A6A6"/>
              <w:bottom w:val="single" w:sz="4" w:space="0" w:color="A6A6A6"/>
              <w:right w:val="single" w:sz="4" w:space="0" w:color="A6A6A6"/>
            </w:tcBorders>
            <w:shd w:val="clear" w:color="auto" w:fill="auto"/>
            <w:hideMark/>
          </w:tcPr>
          <w:p w14:paraId="4FD2C7B6" w14:textId="77777777" w:rsidR="00F00CD8" w:rsidRPr="00AD47BE" w:rsidRDefault="00F00CD8" w:rsidP="002915BB">
            <w:pPr>
              <w:overflowPunct/>
              <w:autoSpaceDE/>
              <w:autoSpaceDN/>
              <w:adjustRightInd/>
              <w:spacing w:after="0"/>
              <w:textAlignment w:val="auto"/>
              <w:rPr>
                <w:rFonts w:ascii="Arial" w:hAnsi="Arial" w:cs="Arial"/>
                <w:b/>
                <w:bCs/>
                <w:color w:val="0000FF"/>
                <w:sz w:val="16"/>
                <w:szCs w:val="16"/>
                <w:u w:val="single"/>
                <w:lang w:val="en-US" w:eastAsia="zh-CN"/>
              </w:rPr>
            </w:pPr>
            <w:hyperlink r:id="rId77" w:history="1">
              <w:r w:rsidRPr="00AD47BE">
                <w:rPr>
                  <w:rFonts w:ascii="Arial" w:hAnsi="Arial" w:cs="Arial"/>
                  <w:b/>
                  <w:bCs/>
                  <w:color w:val="0000FF"/>
                  <w:sz w:val="16"/>
                  <w:szCs w:val="16"/>
                  <w:u w:val="single"/>
                  <w:lang w:val="en-US" w:eastAsia="zh-CN"/>
                </w:rPr>
                <w:t>R4-2214048</w:t>
              </w:r>
            </w:hyperlink>
          </w:p>
        </w:tc>
        <w:tc>
          <w:tcPr>
            <w:tcW w:w="4840" w:type="dxa"/>
            <w:tcBorders>
              <w:top w:val="nil"/>
              <w:left w:val="nil"/>
              <w:bottom w:val="single" w:sz="4" w:space="0" w:color="A6A6A6"/>
              <w:right w:val="single" w:sz="4" w:space="0" w:color="A6A6A6"/>
            </w:tcBorders>
            <w:shd w:val="clear" w:color="auto" w:fill="auto"/>
            <w:hideMark/>
          </w:tcPr>
          <w:p w14:paraId="64448148" w14:textId="77777777" w:rsidR="00F00CD8" w:rsidRPr="00AD47BE" w:rsidRDefault="00F00CD8" w:rsidP="002915BB">
            <w:pPr>
              <w:overflowPunct/>
              <w:autoSpaceDE/>
              <w:autoSpaceDN/>
              <w:adjustRightInd/>
              <w:spacing w:after="0"/>
              <w:textAlignment w:val="auto"/>
              <w:rPr>
                <w:rFonts w:ascii="Arial" w:hAnsi="Arial" w:cs="Arial"/>
                <w:sz w:val="16"/>
                <w:szCs w:val="16"/>
                <w:lang w:val="en-US" w:eastAsia="zh-CN"/>
              </w:rPr>
            </w:pPr>
            <w:r w:rsidRPr="00AD47BE">
              <w:rPr>
                <w:rFonts w:ascii="Arial" w:hAnsi="Arial" w:cs="Arial"/>
                <w:sz w:val="16"/>
                <w:szCs w:val="16"/>
                <w:lang w:val="en-US" w:eastAsia="zh-CN"/>
              </w:rPr>
              <w:t>Input on PC1 FWA back-off for edge allocations</w:t>
            </w:r>
          </w:p>
        </w:tc>
        <w:tc>
          <w:tcPr>
            <w:tcW w:w="1680" w:type="dxa"/>
            <w:tcBorders>
              <w:top w:val="nil"/>
              <w:left w:val="nil"/>
              <w:bottom w:val="single" w:sz="4" w:space="0" w:color="A6A6A6"/>
              <w:right w:val="single" w:sz="4" w:space="0" w:color="A6A6A6"/>
            </w:tcBorders>
            <w:shd w:val="clear" w:color="auto" w:fill="auto"/>
            <w:hideMark/>
          </w:tcPr>
          <w:p w14:paraId="3320A423" w14:textId="77777777" w:rsidR="00F00CD8" w:rsidRPr="00AD47BE" w:rsidRDefault="00F00CD8" w:rsidP="002915BB">
            <w:pPr>
              <w:overflowPunct/>
              <w:autoSpaceDE/>
              <w:autoSpaceDN/>
              <w:adjustRightInd/>
              <w:spacing w:after="0"/>
              <w:textAlignment w:val="auto"/>
              <w:rPr>
                <w:rFonts w:ascii="Arial" w:hAnsi="Arial" w:cs="Arial"/>
                <w:sz w:val="16"/>
                <w:szCs w:val="16"/>
                <w:lang w:val="en-US" w:eastAsia="zh-CN"/>
              </w:rPr>
            </w:pPr>
            <w:r w:rsidRPr="00AD47BE">
              <w:rPr>
                <w:rFonts w:ascii="Arial" w:hAnsi="Arial" w:cs="Arial"/>
                <w:sz w:val="16"/>
                <w:szCs w:val="16"/>
                <w:lang w:val="en-US" w:eastAsia="zh-CN"/>
              </w:rPr>
              <w:t>Skyworks Solutions Inc.</w:t>
            </w:r>
          </w:p>
        </w:tc>
      </w:tr>
    </w:tbl>
    <w:p w14:paraId="39D716CF" w14:textId="77777777" w:rsidR="00F00CD8" w:rsidRPr="00AD47BE" w:rsidRDefault="00F00CD8" w:rsidP="00F00CD8">
      <w:r>
        <w:t>Those two tdocs were noted after 1</w:t>
      </w:r>
      <w:r w:rsidRPr="00AD47BE">
        <w:rPr>
          <w:vertAlign w:val="superscript"/>
        </w:rPr>
        <w:t>st</w:t>
      </w:r>
      <w:r>
        <w:t xml:space="preserve"> round.</w:t>
      </w:r>
    </w:p>
    <w:p w14:paraId="0B92E7AE" w14:textId="77777777" w:rsidR="00F00CD8" w:rsidRDefault="00F00CD8" w:rsidP="00F00CD8">
      <w:pPr>
        <w:pStyle w:val="3"/>
      </w:pPr>
      <w:bookmarkStart w:id="106" w:name="_Toc111094957"/>
      <w:r>
        <w:t>10.16</w:t>
      </w:r>
      <w:r>
        <w:tab/>
        <w:t>CAB-radio - High Power UE support for band n100 and n101 for Rail Mobile Radio (RMR) in Europe</w:t>
      </w:r>
      <w:bookmarkEnd w:id="106"/>
    </w:p>
    <w:p w14:paraId="1DCEC7F1" w14:textId="77777777" w:rsidR="00F00CD8" w:rsidRDefault="00F00CD8" w:rsidP="00F00CD8">
      <w:pPr>
        <w:pStyle w:val="4"/>
      </w:pPr>
      <w:bookmarkStart w:id="107" w:name="_Toc111094960"/>
      <w:r>
        <w:t>10.16.3</w:t>
      </w:r>
      <w:r>
        <w:tab/>
        <w:t>Moderator summary and conclusions</w:t>
      </w:r>
      <w:bookmarkEnd w:id="107"/>
    </w:p>
    <w:p w14:paraId="20D93834" w14:textId="77777777" w:rsidR="00F00CD8" w:rsidRDefault="00F00CD8" w:rsidP="00F00CD8">
      <w:pPr>
        <w:rPr>
          <w:rFonts w:ascii="Arial" w:hAnsi="Arial" w:cs="Arial"/>
          <w:b/>
          <w:color w:val="C00000"/>
          <w:lang w:eastAsia="zh-CN"/>
        </w:rPr>
      </w:pPr>
      <w:r w:rsidRPr="00B95423">
        <w:rPr>
          <w:rFonts w:ascii="Arial" w:hAnsi="Arial" w:cs="Arial"/>
          <w:b/>
          <w:color w:val="C00000"/>
          <w:lang w:eastAsia="zh-CN"/>
        </w:rPr>
        <w:t>[104-e][122] Railway_HPUE_n100-n101</w:t>
      </w:r>
      <w:r>
        <w:rPr>
          <w:rFonts w:ascii="Arial" w:hAnsi="Arial" w:cs="Arial"/>
          <w:b/>
          <w:color w:val="C00000"/>
          <w:lang w:eastAsia="zh-CN"/>
        </w:rPr>
        <w:t xml:space="preserve">, AI 10.16 – </w:t>
      </w:r>
      <w:r w:rsidRPr="00194DAC">
        <w:rPr>
          <w:rFonts w:ascii="Arial" w:hAnsi="Arial" w:cs="Arial"/>
          <w:b/>
          <w:color w:val="C00000"/>
          <w:lang w:eastAsia="zh-CN"/>
        </w:rPr>
        <w:t>Ingo Wendler</w:t>
      </w:r>
    </w:p>
    <w:p w14:paraId="484DD997" w14:textId="77777777" w:rsidR="00F00CD8" w:rsidRDefault="00F00CD8" w:rsidP="00F00CD8">
      <w:pPr>
        <w:rPr>
          <w:rFonts w:ascii="Arial" w:hAnsi="Arial" w:cs="Arial"/>
          <w:b/>
          <w:sz w:val="24"/>
        </w:rPr>
      </w:pPr>
      <w:r>
        <w:rPr>
          <w:rFonts w:ascii="Arial" w:hAnsi="Arial" w:cs="Arial"/>
          <w:b/>
          <w:color w:val="0000FF"/>
          <w:sz w:val="24"/>
          <w:u w:val="thick"/>
        </w:rPr>
        <w:t>R4-2214100</w:t>
      </w:r>
      <w:r>
        <w:rPr>
          <w:b/>
          <w:lang w:val="en-US" w:eastAsia="zh-CN"/>
        </w:rPr>
        <w:tab/>
      </w:r>
      <w:r w:rsidRPr="00325F82">
        <w:rPr>
          <w:rFonts w:ascii="Arial" w:hAnsi="Arial" w:cs="Arial"/>
          <w:b/>
          <w:sz w:val="24"/>
        </w:rPr>
        <w:t xml:space="preserve">Email Discussion Summary for </w:t>
      </w:r>
      <w:bookmarkStart w:id="108" w:name="OLE_LINK35"/>
      <w:r w:rsidRPr="00325F82">
        <w:rPr>
          <w:rFonts w:ascii="Arial" w:hAnsi="Arial" w:cs="Arial"/>
          <w:b/>
          <w:sz w:val="24"/>
        </w:rPr>
        <w:t>[104-e][122] Railway_HPUE_n100-n101</w:t>
      </w:r>
      <w:bookmarkEnd w:id="108"/>
    </w:p>
    <w:p w14:paraId="6DA14042"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UIC)</w:t>
      </w:r>
    </w:p>
    <w:p w14:paraId="5E2B0BF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4775428" w14:textId="77777777" w:rsidR="00F00CD8" w:rsidRDefault="00F00CD8" w:rsidP="00F00CD8">
      <w:r>
        <w:t>This contribution provides the summary of email discussion and recommended summary.</w:t>
      </w:r>
    </w:p>
    <w:p w14:paraId="60E4504E"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1E9AF02"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6CEB9E11" w14:textId="77777777" w:rsidR="00F00CD8" w:rsidRPr="00AD6632" w:rsidRDefault="00F00CD8" w:rsidP="00F00CD8">
      <w:r>
        <w:t>The email thread [122] was closed after the 1</w:t>
      </w:r>
      <w:r w:rsidRPr="00AD6632">
        <w:rPr>
          <w:vertAlign w:val="superscript"/>
        </w:rPr>
        <w:t>st</w:t>
      </w:r>
      <w:r>
        <w:t xml:space="preserve"> round.</w:t>
      </w:r>
    </w:p>
    <w:p w14:paraId="261BD0D0" w14:textId="77777777" w:rsidR="00F00CD8" w:rsidRPr="00EA68CE" w:rsidRDefault="00F00CD8" w:rsidP="00F00CD8">
      <w:pPr>
        <w:pStyle w:val="3"/>
      </w:pPr>
      <w:bookmarkStart w:id="109" w:name="_Toc111094961"/>
      <w:r>
        <w:t>10.17</w:t>
      </w:r>
      <w:r>
        <w:tab/>
        <w:t>Rel-18 downlink interruption for NR and EN-DC band combinations at dynamic Tx switching</w:t>
      </w:r>
      <w:bookmarkEnd w:id="109"/>
    </w:p>
    <w:p w14:paraId="14267EED" w14:textId="77777777" w:rsidR="00F00CD8" w:rsidRDefault="00F00CD8" w:rsidP="00F00CD8">
      <w:pPr>
        <w:pStyle w:val="4"/>
      </w:pPr>
      <w:bookmarkStart w:id="110" w:name="_Toc111094964"/>
      <w:r>
        <w:t>10.17.3</w:t>
      </w:r>
      <w:r>
        <w:tab/>
        <w:t>Moderator summary and conclusions</w:t>
      </w:r>
      <w:bookmarkEnd w:id="110"/>
    </w:p>
    <w:p w14:paraId="23E008E4" w14:textId="77777777" w:rsidR="00F00CD8" w:rsidRDefault="00F00CD8" w:rsidP="00F00CD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64C1CE8B" w14:textId="77777777" w:rsidR="00F00CD8" w:rsidRDefault="00F00CD8" w:rsidP="00F00CD8">
      <w:pPr>
        <w:rPr>
          <w:rFonts w:ascii="Arial" w:hAnsi="Arial" w:cs="Arial"/>
          <w:b/>
          <w:sz w:val="24"/>
        </w:rPr>
      </w:pPr>
      <w:r>
        <w:rPr>
          <w:rFonts w:ascii="Arial" w:hAnsi="Arial" w:cs="Arial"/>
          <w:b/>
          <w:color w:val="0000FF"/>
          <w:sz w:val="24"/>
          <w:u w:val="thick"/>
        </w:rPr>
        <w:t>R4-2214101</w:t>
      </w:r>
      <w:r>
        <w:rPr>
          <w:b/>
          <w:lang w:val="en-US" w:eastAsia="zh-CN"/>
        </w:rPr>
        <w:tab/>
      </w:r>
      <w:r w:rsidRPr="00BA5E02">
        <w:rPr>
          <w:rFonts w:ascii="Arial" w:hAnsi="Arial" w:cs="Arial"/>
          <w:b/>
          <w:sz w:val="24"/>
        </w:rPr>
        <w:t>Email Discussion Summary for [104-e][123] LTE_NR_Other_WI</w:t>
      </w:r>
    </w:p>
    <w:p w14:paraId="7A1DA1C7"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5DD45616"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5F78181" w14:textId="77777777" w:rsidR="00F00CD8" w:rsidRDefault="00F00CD8" w:rsidP="00F00CD8">
      <w:r>
        <w:t>This contribution provides the summary of email discussion and recommended summary.</w:t>
      </w:r>
    </w:p>
    <w:p w14:paraId="733000D6"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39CFCD1"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89BA722" w14:textId="77777777" w:rsidR="00F00CD8" w:rsidRPr="00AD6632" w:rsidRDefault="00F00CD8" w:rsidP="00F00CD8">
      <w:r>
        <w:rPr>
          <w:rFonts w:hint="eastAsia"/>
          <w:lang w:eastAsia="zh-CN"/>
        </w:rPr>
        <w:t>Email</w:t>
      </w:r>
      <w:r>
        <w:rPr>
          <w:lang w:eastAsia="zh-CN"/>
        </w:rPr>
        <w:t xml:space="preserve"> thread of </w:t>
      </w:r>
      <w:r>
        <w:rPr>
          <w:rFonts w:hint="eastAsia"/>
          <w:lang w:eastAsia="zh-CN"/>
        </w:rPr>
        <w:t>[</w:t>
      </w:r>
      <w:r>
        <w:t>123</w:t>
      </w:r>
      <w:r>
        <w:rPr>
          <w:rFonts w:hint="eastAsia"/>
          <w:lang w:eastAsia="zh-CN"/>
        </w:rPr>
        <w:t>]</w:t>
      </w:r>
      <w:r>
        <w:rPr>
          <w:lang w:eastAsia="zh-CN"/>
        </w:rPr>
        <w:t xml:space="preserve"> was closed after 1</w:t>
      </w:r>
      <w:r w:rsidRPr="00471DF7">
        <w:rPr>
          <w:vertAlign w:val="superscript"/>
          <w:lang w:eastAsia="zh-CN"/>
        </w:rPr>
        <w:t>st</w:t>
      </w:r>
      <w:r>
        <w:rPr>
          <w:lang w:eastAsia="zh-CN"/>
        </w:rPr>
        <w:t xml:space="preserve"> round.</w:t>
      </w:r>
    </w:p>
    <w:p w14:paraId="56678896" w14:textId="77777777" w:rsidR="00F00CD8" w:rsidRPr="006C2729" w:rsidRDefault="00F00CD8" w:rsidP="00F00CD8">
      <w:pPr>
        <w:pStyle w:val="3"/>
      </w:pPr>
      <w:bookmarkStart w:id="111" w:name="_Toc111094965"/>
      <w:r>
        <w:t>10.18</w:t>
      </w:r>
      <w:r>
        <w:tab/>
        <w:t>Additional NR bands for UL-MIMO in Rel-18</w:t>
      </w:r>
      <w:bookmarkEnd w:id="111"/>
    </w:p>
    <w:p w14:paraId="5CEFB609" w14:textId="77777777" w:rsidR="00F00CD8" w:rsidRDefault="00F00CD8" w:rsidP="00F00CD8">
      <w:pPr>
        <w:pStyle w:val="4"/>
      </w:pPr>
      <w:bookmarkStart w:id="112" w:name="_Toc111094968"/>
      <w:r>
        <w:t>10.18.3</w:t>
      </w:r>
      <w:r>
        <w:tab/>
        <w:t>Moderator summary and conclusions</w:t>
      </w:r>
      <w:bookmarkEnd w:id="112"/>
    </w:p>
    <w:p w14:paraId="73276569" w14:textId="77777777" w:rsidR="00F00CD8" w:rsidRPr="00F16DAA" w:rsidRDefault="00F00CD8" w:rsidP="00F00CD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496A6DCC" w14:textId="77777777" w:rsidR="00F00CD8" w:rsidRDefault="00F00CD8" w:rsidP="00F00CD8">
      <w:pPr>
        <w:pStyle w:val="3"/>
      </w:pPr>
      <w:bookmarkStart w:id="113" w:name="_Toc111094969"/>
      <w:r>
        <w:t>10.19</w:t>
      </w:r>
      <w:r>
        <w:tab/>
        <w:t>APT 600 MHz NR band</w:t>
      </w:r>
      <w:bookmarkEnd w:id="113"/>
    </w:p>
    <w:p w14:paraId="1303004E" w14:textId="77777777" w:rsidR="00F00CD8" w:rsidRDefault="00F00CD8" w:rsidP="00F00CD8">
      <w:pPr>
        <w:pStyle w:val="4"/>
      </w:pPr>
      <w:bookmarkStart w:id="114" w:name="_Toc111094975"/>
      <w:r>
        <w:t>10.19.6</w:t>
      </w:r>
      <w:r>
        <w:tab/>
        <w:t>Moderator summary and conclusions</w:t>
      </w:r>
      <w:bookmarkEnd w:id="114"/>
    </w:p>
    <w:p w14:paraId="752F77F7" w14:textId="77777777" w:rsidR="00F00CD8" w:rsidRDefault="00F00CD8" w:rsidP="00F00CD8">
      <w:pPr>
        <w:rPr>
          <w:rFonts w:ascii="Arial" w:hAnsi="Arial" w:cs="Arial"/>
          <w:b/>
          <w:color w:val="C00000"/>
          <w:lang w:eastAsia="zh-CN"/>
        </w:rPr>
      </w:pPr>
      <w:r w:rsidRPr="008156C7">
        <w:rPr>
          <w:rFonts w:ascii="Arial" w:hAnsi="Arial" w:cs="Arial"/>
          <w:b/>
          <w:color w:val="C00000"/>
          <w:lang w:eastAsia="zh-CN"/>
        </w:rPr>
        <w:t>[104-e][124] NR_600MHz_APT</w:t>
      </w:r>
      <w:r>
        <w:rPr>
          <w:rFonts w:ascii="Arial" w:hAnsi="Arial" w:cs="Arial"/>
          <w:b/>
          <w:color w:val="C00000"/>
          <w:lang w:eastAsia="zh-CN"/>
        </w:rPr>
        <w:t xml:space="preserve">, AI 10.19 – </w:t>
      </w:r>
      <w:r w:rsidRPr="00E55CE1">
        <w:rPr>
          <w:rFonts w:ascii="Arial" w:hAnsi="Arial" w:cs="Arial"/>
          <w:b/>
          <w:color w:val="C00000"/>
          <w:lang w:eastAsia="zh-CN"/>
        </w:rPr>
        <w:t>Christian Bergljung</w:t>
      </w:r>
    </w:p>
    <w:p w14:paraId="391A3172" w14:textId="77777777" w:rsidR="00F00CD8" w:rsidRDefault="00F00CD8" w:rsidP="00F00CD8">
      <w:pPr>
        <w:rPr>
          <w:rFonts w:ascii="Arial" w:hAnsi="Arial" w:cs="Arial"/>
          <w:b/>
          <w:sz w:val="24"/>
        </w:rPr>
      </w:pPr>
      <w:r>
        <w:rPr>
          <w:rFonts w:ascii="Arial" w:hAnsi="Arial" w:cs="Arial"/>
          <w:b/>
          <w:color w:val="0000FF"/>
          <w:sz w:val="24"/>
          <w:u w:val="thick"/>
        </w:rPr>
        <w:t>R4-2214102</w:t>
      </w:r>
      <w:r>
        <w:rPr>
          <w:b/>
          <w:lang w:val="en-US" w:eastAsia="zh-CN"/>
        </w:rPr>
        <w:tab/>
      </w:r>
      <w:r w:rsidRPr="001621C4">
        <w:rPr>
          <w:rFonts w:ascii="Arial" w:hAnsi="Arial" w:cs="Arial"/>
          <w:b/>
          <w:sz w:val="24"/>
        </w:rPr>
        <w:t xml:space="preserve">Email Discussion Summary for </w:t>
      </w:r>
      <w:bookmarkStart w:id="115" w:name="OLE_LINK36"/>
      <w:r w:rsidRPr="001621C4">
        <w:rPr>
          <w:rFonts w:ascii="Arial" w:hAnsi="Arial" w:cs="Arial"/>
          <w:b/>
          <w:sz w:val="24"/>
        </w:rPr>
        <w:t>[104-e][124] NR_600MHz_APT</w:t>
      </w:r>
      <w:bookmarkEnd w:id="115"/>
    </w:p>
    <w:p w14:paraId="3CE7BFDA"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21B7D514"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47633AA" w14:textId="77777777" w:rsidR="00F00CD8" w:rsidRDefault="00F00CD8" w:rsidP="00F00CD8">
      <w:r>
        <w:t>This contribution provides the summary of email discussion and recommended summary.</w:t>
      </w:r>
    </w:p>
    <w:p w14:paraId="65A8BA9A"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5 (from R4-2214102).</w:t>
      </w:r>
    </w:p>
    <w:p w14:paraId="150B887B" w14:textId="77777777" w:rsidR="00F00CD8" w:rsidRDefault="00F00CD8" w:rsidP="00F00CD8">
      <w:pPr>
        <w:rPr>
          <w:rFonts w:ascii="Arial" w:hAnsi="Arial" w:cs="Arial"/>
          <w:b/>
          <w:sz w:val="24"/>
        </w:rPr>
      </w:pPr>
      <w:r>
        <w:rPr>
          <w:rFonts w:ascii="Arial" w:hAnsi="Arial" w:cs="Arial"/>
          <w:b/>
          <w:color w:val="0000FF"/>
          <w:sz w:val="24"/>
          <w:u w:val="thick"/>
        </w:rPr>
        <w:t>R4-2214235</w:t>
      </w:r>
      <w:r>
        <w:rPr>
          <w:b/>
          <w:lang w:val="en-US" w:eastAsia="zh-CN"/>
        </w:rPr>
        <w:tab/>
      </w:r>
      <w:r w:rsidRPr="001621C4">
        <w:rPr>
          <w:rFonts w:ascii="Arial" w:hAnsi="Arial" w:cs="Arial"/>
          <w:b/>
          <w:sz w:val="24"/>
        </w:rPr>
        <w:t>Email Discussion Summary for [104-e][124] NR_600MHz_APT</w:t>
      </w:r>
    </w:p>
    <w:p w14:paraId="767F84B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15124203"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87B1A1E" w14:textId="77777777" w:rsidR="00F00CD8" w:rsidRDefault="00F00CD8" w:rsidP="00F00CD8">
      <w:r>
        <w:t>This contribution provides the summary of email discussion and recommended summary.</w:t>
      </w:r>
    </w:p>
    <w:p w14:paraId="25A5F779"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6B13991F"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69E634FE" w14:textId="77777777" w:rsidR="00F00CD8" w:rsidRDefault="00F00CD8" w:rsidP="00F00CD8">
      <w:r>
        <w:t xml:space="preserve">Based on the recommendation the status of existing tdoc and the new tdoc allocation can be found in the latest version of tdoc list at </w:t>
      </w:r>
    </w:p>
    <w:p w14:paraId="3F8BE27E" w14:textId="77777777" w:rsidR="00F00CD8" w:rsidRDefault="00F00CD8" w:rsidP="00F00CD8">
      <w:pPr>
        <w:rPr>
          <w:rStyle w:val="ad"/>
          <w:lang w:eastAsia="zh-CN"/>
        </w:rPr>
      </w:pPr>
      <w:hyperlink r:id="rId78" w:history="1">
        <w:r w:rsidRPr="002F43C4">
          <w:rPr>
            <w:rStyle w:val="ad"/>
            <w:lang w:eastAsia="zh-CN"/>
          </w:rPr>
          <w:t>https://www.3gpp.org/ftp/tsg_ran/WG4_Radio/TSGR4_104-e/Inbox/Drafts/%5B104-e%5D%5B100%5D%20Main%20Session/TDoc_List_Meeting_RAN4%23104-e_220819_PM_Main-Session_RRM-206207214-227_v2.xlsx</w:t>
        </w:r>
      </w:hyperlink>
    </w:p>
    <w:p w14:paraId="747CDD07" w14:textId="77777777" w:rsidR="00F00CD8" w:rsidRDefault="00F00CD8" w:rsidP="00F00CD8">
      <w:hyperlink r:id="rId79" w:history="1">
        <w:r w:rsidRPr="002F43C4">
          <w:rPr>
            <w:rStyle w:val="ad"/>
            <w:lang w:eastAsia="zh-CN"/>
          </w:rPr>
          <w:t>https://www.3gpp.org/ftp/tsg_ran/WG4_Radio/TSGR4_104-e/Docs/TDoc_List_Meeting_RAN4%23104-e.xlsx</w:t>
        </w:r>
      </w:hyperlink>
    </w:p>
    <w:p w14:paraId="75384CE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0BEB2166" w14:textId="77777777" w:rsidR="00F00CD8" w:rsidRDefault="00F00CD8" w:rsidP="00F00CD8">
      <w:pPr>
        <w:rPr>
          <w:b/>
          <w:bCs/>
          <w:u w:val="single"/>
          <w:lang w:val="en-US" w:eastAsia="ja-JP"/>
        </w:rPr>
      </w:pPr>
      <w:r>
        <w:rPr>
          <w:b/>
          <w:bCs/>
          <w:u w:val="single"/>
          <w:lang w:val="en-US" w:eastAsia="ja-JP"/>
        </w:rPr>
        <w:t>New tdocs</w:t>
      </w:r>
    </w:p>
    <w:tbl>
      <w:tblPr>
        <w:tblStyle w:val="aff5"/>
        <w:tblW w:w="5239" w:type="pct"/>
        <w:tblInd w:w="-147" w:type="dxa"/>
        <w:tblLook w:val="04A0" w:firstRow="1" w:lastRow="0" w:firstColumn="1" w:lastColumn="0" w:noHBand="0" w:noVBand="1"/>
      </w:tblPr>
      <w:tblGrid>
        <w:gridCol w:w="2268"/>
        <w:gridCol w:w="5104"/>
        <w:gridCol w:w="1983"/>
        <w:gridCol w:w="1602"/>
      </w:tblGrid>
      <w:tr w:rsidR="00F00CD8" w14:paraId="37B01FF3" w14:textId="77777777" w:rsidTr="002915BB">
        <w:trPr>
          <w:trHeight w:val="63"/>
        </w:trPr>
        <w:tc>
          <w:tcPr>
            <w:tcW w:w="1035" w:type="pct"/>
          </w:tcPr>
          <w:p w14:paraId="566CF3AF" w14:textId="77777777" w:rsidR="00F00CD8" w:rsidRPr="00311BD1" w:rsidRDefault="00F00CD8" w:rsidP="002915BB">
            <w:pPr>
              <w:spacing w:before="0" w:after="0" w:line="240" w:lineRule="auto"/>
              <w:jc w:val="left"/>
              <w:rPr>
                <w:rFonts w:eastAsiaTheme="minorEastAsia"/>
                <w:b/>
                <w:bCs/>
                <w:sz w:val="18"/>
                <w:szCs w:val="18"/>
                <w:lang w:val="en-US" w:eastAsia="zh-CN"/>
              </w:rPr>
            </w:pPr>
            <w:r w:rsidRPr="00311BD1">
              <w:rPr>
                <w:rFonts w:eastAsiaTheme="minorEastAsia" w:hint="eastAsia"/>
                <w:b/>
                <w:bCs/>
                <w:sz w:val="18"/>
                <w:szCs w:val="18"/>
                <w:lang w:val="en-US" w:eastAsia="zh-CN"/>
              </w:rPr>
              <w:t>Ne</w:t>
            </w:r>
            <w:r w:rsidRPr="00311BD1">
              <w:rPr>
                <w:rFonts w:eastAsiaTheme="minorEastAsia"/>
                <w:b/>
                <w:bCs/>
                <w:sz w:val="18"/>
                <w:szCs w:val="18"/>
                <w:lang w:val="en-US" w:eastAsia="zh-CN"/>
              </w:rPr>
              <w:t>w Tdoc number</w:t>
            </w:r>
          </w:p>
        </w:tc>
        <w:tc>
          <w:tcPr>
            <w:tcW w:w="2329" w:type="pct"/>
          </w:tcPr>
          <w:p w14:paraId="2CCD722B" w14:textId="77777777" w:rsidR="00F00CD8" w:rsidRPr="00311BD1" w:rsidRDefault="00F00CD8" w:rsidP="002915BB">
            <w:pPr>
              <w:spacing w:before="0" w:after="0" w:line="240" w:lineRule="auto"/>
              <w:jc w:val="left"/>
              <w:rPr>
                <w:b/>
                <w:bCs/>
                <w:sz w:val="18"/>
                <w:szCs w:val="18"/>
                <w:lang w:val="en-US" w:eastAsia="zh-CN"/>
              </w:rPr>
            </w:pPr>
            <w:r w:rsidRPr="00311BD1">
              <w:rPr>
                <w:b/>
                <w:bCs/>
                <w:sz w:val="18"/>
                <w:szCs w:val="18"/>
                <w:lang w:val="en-US" w:eastAsia="zh-CN"/>
              </w:rPr>
              <w:t>Title</w:t>
            </w:r>
          </w:p>
        </w:tc>
        <w:tc>
          <w:tcPr>
            <w:tcW w:w="905" w:type="pct"/>
          </w:tcPr>
          <w:p w14:paraId="60A19D2F" w14:textId="77777777" w:rsidR="00F00CD8" w:rsidRPr="00311BD1" w:rsidRDefault="00F00CD8" w:rsidP="002915BB">
            <w:pPr>
              <w:spacing w:before="0" w:after="0" w:line="240" w:lineRule="auto"/>
              <w:jc w:val="left"/>
              <w:rPr>
                <w:b/>
                <w:bCs/>
                <w:sz w:val="18"/>
                <w:szCs w:val="18"/>
                <w:lang w:val="en-US" w:eastAsia="zh-CN"/>
              </w:rPr>
            </w:pPr>
            <w:r w:rsidRPr="00311BD1">
              <w:rPr>
                <w:b/>
                <w:bCs/>
                <w:sz w:val="18"/>
                <w:szCs w:val="18"/>
                <w:lang w:val="en-US" w:eastAsia="zh-CN"/>
              </w:rPr>
              <w:t>Source</w:t>
            </w:r>
          </w:p>
        </w:tc>
        <w:tc>
          <w:tcPr>
            <w:tcW w:w="731" w:type="pct"/>
          </w:tcPr>
          <w:p w14:paraId="3317EB71" w14:textId="77777777" w:rsidR="00F00CD8" w:rsidRPr="00311BD1"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3DA308E4" w14:textId="77777777" w:rsidTr="002915BB">
        <w:trPr>
          <w:trHeight w:val="208"/>
        </w:trPr>
        <w:tc>
          <w:tcPr>
            <w:tcW w:w="1035" w:type="pct"/>
          </w:tcPr>
          <w:p w14:paraId="7AC67535" w14:textId="77777777" w:rsidR="00F00CD8" w:rsidRPr="00311BD1" w:rsidRDefault="00F00CD8" w:rsidP="002915BB">
            <w:pPr>
              <w:spacing w:before="0" w:after="0" w:line="240" w:lineRule="auto"/>
              <w:jc w:val="left"/>
              <w:rPr>
                <w:rFonts w:eastAsiaTheme="minorEastAsia"/>
                <w:i/>
                <w:sz w:val="18"/>
                <w:szCs w:val="18"/>
                <w:lang w:val="en-US" w:eastAsia="zh-CN"/>
              </w:rPr>
            </w:pPr>
            <w:r>
              <w:rPr>
                <w:rFonts w:ascii="Arial" w:hAnsi="Arial" w:cs="Arial"/>
                <w:sz w:val="16"/>
                <w:szCs w:val="16"/>
              </w:rPr>
              <w:t>R4-2214433</w:t>
            </w:r>
          </w:p>
        </w:tc>
        <w:tc>
          <w:tcPr>
            <w:tcW w:w="2329" w:type="pct"/>
          </w:tcPr>
          <w:p w14:paraId="2A8B5A7B" w14:textId="77777777" w:rsidR="00F00CD8" w:rsidRPr="00311BD1" w:rsidRDefault="00F00CD8" w:rsidP="002915BB">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system parameters for APT 600 MHz.</w:t>
            </w:r>
          </w:p>
        </w:tc>
        <w:tc>
          <w:tcPr>
            <w:tcW w:w="905" w:type="pct"/>
          </w:tcPr>
          <w:p w14:paraId="3F1AEDA3" w14:textId="77777777" w:rsidR="00F00CD8" w:rsidRPr="00311BD1" w:rsidRDefault="00F00CD8" w:rsidP="002915BB">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Huawei, HiSilicon</w:t>
            </w:r>
          </w:p>
        </w:tc>
        <w:tc>
          <w:tcPr>
            <w:tcW w:w="731" w:type="pct"/>
          </w:tcPr>
          <w:p w14:paraId="071B4E99" w14:textId="77777777" w:rsidR="00F00CD8" w:rsidRPr="0099224B" w:rsidRDefault="00F00CD8" w:rsidP="002915BB">
            <w:pPr>
              <w:spacing w:before="0" w:after="0" w:line="240" w:lineRule="auto"/>
              <w:jc w:val="left"/>
              <w:rPr>
                <w:rFonts w:eastAsiaTheme="minorEastAsia"/>
                <w:iCs/>
                <w:sz w:val="18"/>
                <w:szCs w:val="18"/>
                <w:lang w:val="en-US" w:eastAsia="zh-CN"/>
              </w:rPr>
            </w:pPr>
            <w:r w:rsidRPr="0099224B">
              <w:rPr>
                <w:rFonts w:eastAsiaTheme="minorEastAsia" w:hint="eastAsia"/>
                <w:iCs/>
                <w:sz w:val="18"/>
                <w:szCs w:val="18"/>
                <w:lang w:val="en-US" w:eastAsia="zh-CN"/>
              </w:rPr>
              <w:t>A</w:t>
            </w:r>
            <w:r w:rsidRPr="0099224B">
              <w:rPr>
                <w:rFonts w:eastAsiaTheme="minorEastAsia"/>
                <w:iCs/>
                <w:sz w:val="18"/>
                <w:szCs w:val="18"/>
                <w:lang w:val="en-US" w:eastAsia="zh-CN"/>
              </w:rPr>
              <w:t>pproved</w:t>
            </w:r>
          </w:p>
        </w:tc>
      </w:tr>
      <w:tr w:rsidR="00F00CD8" w14:paraId="24EDE5A0" w14:textId="77777777" w:rsidTr="002915BB">
        <w:trPr>
          <w:trHeight w:val="428"/>
        </w:trPr>
        <w:tc>
          <w:tcPr>
            <w:tcW w:w="1035" w:type="pct"/>
          </w:tcPr>
          <w:p w14:paraId="3298ED58" w14:textId="77777777" w:rsidR="00F00CD8" w:rsidRPr="00625757" w:rsidRDefault="00F00CD8" w:rsidP="002915BB">
            <w:pPr>
              <w:spacing w:before="0" w:after="0" w:line="240" w:lineRule="auto"/>
              <w:jc w:val="left"/>
              <w:rPr>
                <w:rFonts w:ascii="Arial" w:hAnsi="Arial" w:cs="Arial"/>
                <w:sz w:val="16"/>
                <w:szCs w:val="16"/>
              </w:rPr>
            </w:pPr>
            <w:r w:rsidRPr="00625757">
              <w:rPr>
                <w:rFonts w:ascii="Arial" w:hAnsi="Arial" w:cs="Arial"/>
                <w:sz w:val="16"/>
                <w:szCs w:val="16"/>
              </w:rPr>
              <w:t>R4-2214434</w:t>
            </w:r>
          </w:p>
        </w:tc>
        <w:tc>
          <w:tcPr>
            <w:tcW w:w="2329" w:type="pct"/>
          </w:tcPr>
          <w:p w14:paraId="2FD60CA1" w14:textId="77777777" w:rsidR="00F00CD8" w:rsidRPr="00311BD1" w:rsidRDefault="00F00CD8" w:rsidP="002915BB">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BS requirements for APT 600 MHz.</w:t>
            </w:r>
          </w:p>
        </w:tc>
        <w:tc>
          <w:tcPr>
            <w:tcW w:w="905" w:type="pct"/>
          </w:tcPr>
          <w:p w14:paraId="41AF5727" w14:textId="77777777" w:rsidR="00F00CD8" w:rsidRPr="00311BD1" w:rsidRDefault="00F00CD8" w:rsidP="002915BB">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Nokia, Nokia Shanghai Bell</w:t>
            </w:r>
          </w:p>
        </w:tc>
        <w:tc>
          <w:tcPr>
            <w:tcW w:w="731" w:type="pct"/>
          </w:tcPr>
          <w:p w14:paraId="7EAF44C3" w14:textId="77777777" w:rsidR="00F00CD8" w:rsidRPr="0099224B" w:rsidRDefault="00F00CD8" w:rsidP="002915BB">
            <w:pPr>
              <w:spacing w:before="0" w:after="0" w:line="240" w:lineRule="auto"/>
              <w:jc w:val="left"/>
              <w:rPr>
                <w:rFonts w:eastAsiaTheme="minorEastAsia"/>
                <w:iCs/>
                <w:sz w:val="18"/>
                <w:szCs w:val="18"/>
                <w:lang w:val="en-US" w:eastAsia="zh-CN"/>
              </w:rPr>
            </w:pPr>
            <w:r w:rsidRPr="0099224B">
              <w:rPr>
                <w:rFonts w:eastAsiaTheme="minorEastAsia"/>
                <w:iCs/>
                <w:sz w:val="18"/>
                <w:szCs w:val="18"/>
                <w:lang w:val="en-US" w:eastAsia="zh-CN"/>
              </w:rPr>
              <w:t>Approved</w:t>
            </w:r>
          </w:p>
        </w:tc>
      </w:tr>
      <w:tr w:rsidR="00F00CD8" w14:paraId="30A29C74" w14:textId="77777777" w:rsidTr="002915BB">
        <w:trPr>
          <w:trHeight w:val="63"/>
        </w:trPr>
        <w:tc>
          <w:tcPr>
            <w:tcW w:w="1035" w:type="pct"/>
          </w:tcPr>
          <w:p w14:paraId="558EFD78" w14:textId="77777777" w:rsidR="00F00CD8" w:rsidRPr="00625757" w:rsidRDefault="00F00CD8" w:rsidP="002915BB">
            <w:pPr>
              <w:spacing w:before="0" w:after="0" w:line="240" w:lineRule="auto"/>
              <w:jc w:val="left"/>
              <w:rPr>
                <w:rFonts w:ascii="Arial" w:hAnsi="Arial" w:cs="Arial"/>
                <w:sz w:val="16"/>
                <w:szCs w:val="16"/>
              </w:rPr>
            </w:pPr>
            <w:r w:rsidRPr="00625757">
              <w:rPr>
                <w:rFonts w:ascii="Arial" w:hAnsi="Arial" w:cs="Arial"/>
                <w:sz w:val="16"/>
                <w:szCs w:val="16"/>
              </w:rPr>
              <w:t>R4-2214435</w:t>
            </w:r>
          </w:p>
        </w:tc>
        <w:tc>
          <w:tcPr>
            <w:tcW w:w="2329" w:type="pct"/>
          </w:tcPr>
          <w:p w14:paraId="699ED655" w14:textId="77777777" w:rsidR="00F00CD8" w:rsidRPr="00311BD1" w:rsidRDefault="00F00CD8" w:rsidP="002915BB">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UE requirements for APT 600 MHz.</w:t>
            </w:r>
          </w:p>
        </w:tc>
        <w:tc>
          <w:tcPr>
            <w:tcW w:w="905" w:type="pct"/>
          </w:tcPr>
          <w:p w14:paraId="0D9170BF" w14:textId="77777777" w:rsidR="00F00CD8" w:rsidRPr="00311BD1" w:rsidRDefault="00F00CD8" w:rsidP="002915BB">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Skyworks Solutions Inc</w:t>
            </w:r>
          </w:p>
        </w:tc>
        <w:tc>
          <w:tcPr>
            <w:tcW w:w="731" w:type="pct"/>
          </w:tcPr>
          <w:p w14:paraId="1F9EF826" w14:textId="77777777" w:rsidR="00F00CD8" w:rsidRPr="0099224B" w:rsidRDefault="00F00CD8" w:rsidP="002915BB">
            <w:pPr>
              <w:spacing w:before="0" w:after="0" w:line="240" w:lineRule="auto"/>
              <w:jc w:val="left"/>
              <w:rPr>
                <w:rFonts w:eastAsiaTheme="minorEastAsia"/>
                <w:iCs/>
                <w:sz w:val="18"/>
                <w:szCs w:val="18"/>
                <w:lang w:val="en-US" w:eastAsia="zh-CN"/>
              </w:rPr>
            </w:pPr>
            <w:r w:rsidRPr="0099224B">
              <w:rPr>
                <w:rFonts w:eastAsiaTheme="minorEastAsia" w:hint="eastAsia"/>
                <w:iCs/>
                <w:sz w:val="18"/>
                <w:szCs w:val="18"/>
                <w:lang w:val="en-US" w:eastAsia="zh-CN"/>
              </w:rPr>
              <w:t>A</w:t>
            </w:r>
            <w:r w:rsidRPr="0099224B">
              <w:rPr>
                <w:rFonts w:eastAsiaTheme="minorEastAsia"/>
                <w:iCs/>
                <w:sz w:val="18"/>
                <w:szCs w:val="18"/>
                <w:lang w:val="en-US" w:eastAsia="zh-CN"/>
              </w:rPr>
              <w:t>pproved</w:t>
            </w:r>
          </w:p>
        </w:tc>
      </w:tr>
    </w:tbl>
    <w:p w14:paraId="6958CF07" w14:textId="77777777" w:rsidR="00F00CD8" w:rsidRDefault="00F00CD8" w:rsidP="00F00CD8">
      <w:pPr>
        <w:spacing w:before="180"/>
        <w:rPr>
          <w:b/>
          <w:bCs/>
          <w:u w:val="single"/>
          <w:lang w:val="en-US" w:eastAsia="ja-JP"/>
        </w:rPr>
      </w:pPr>
      <w:r>
        <w:rPr>
          <w:b/>
          <w:bCs/>
          <w:u w:val="single"/>
          <w:lang w:val="en-US" w:eastAsia="ja-JP"/>
        </w:rPr>
        <w:t>Existing tdocs</w:t>
      </w:r>
    </w:p>
    <w:tbl>
      <w:tblPr>
        <w:tblStyle w:val="aff5"/>
        <w:tblW w:w="10915" w:type="dxa"/>
        <w:tblInd w:w="-147" w:type="dxa"/>
        <w:tblLook w:val="04A0" w:firstRow="1" w:lastRow="0" w:firstColumn="1" w:lastColumn="0" w:noHBand="0" w:noVBand="1"/>
      </w:tblPr>
      <w:tblGrid>
        <w:gridCol w:w="1525"/>
        <w:gridCol w:w="1452"/>
        <w:gridCol w:w="2694"/>
        <w:gridCol w:w="1701"/>
        <w:gridCol w:w="2021"/>
        <w:gridCol w:w="1522"/>
      </w:tblGrid>
      <w:tr w:rsidR="00F00CD8" w:rsidRPr="005B71F2" w14:paraId="7AEDBA99" w14:textId="77777777" w:rsidTr="002915BB">
        <w:tc>
          <w:tcPr>
            <w:tcW w:w="1525" w:type="dxa"/>
          </w:tcPr>
          <w:p w14:paraId="0F0B24ED" w14:textId="77777777" w:rsidR="00F00CD8" w:rsidRPr="00D77B80" w:rsidRDefault="00F00CD8" w:rsidP="002915BB">
            <w:pPr>
              <w:spacing w:before="0" w:after="0" w:line="240" w:lineRule="auto"/>
              <w:jc w:val="left"/>
              <w:rPr>
                <w:rFonts w:eastAsiaTheme="minorEastAsia"/>
                <w:b/>
                <w:bCs/>
                <w:sz w:val="18"/>
                <w:szCs w:val="18"/>
                <w:lang w:val="en-US" w:eastAsia="zh-CN"/>
              </w:rPr>
            </w:pPr>
            <w:r w:rsidRPr="00D77B80">
              <w:rPr>
                <w:rFonts w:eastAsiaTheme="minorEastAsia"/>
                <w:b/>
                <w:bCs/>
                <w:sz w:val="18"/>
                <w:szCs w:val="18"/>
                <w:lang w:val="en-US" w:eastAsia="zh-CN"/>
              </w:rPr>
              <w:t>Tdoc number</w:t>
            </w:r>
          </w:p>
        </w:tc>
        <w:tc>
          <w:tcPr>
            <w:tcW w:w="1452" w:type="dxa"/>
          </w:tcPr>
          <w:p w14:paraId="3994425C" w14:textId="77777777" w:rsidR="00F00CD8" w:rsidRPr="00D77B80" w:rsidRDefault="00F00CD8" w:rsidP="002915BB">
            <w:pPr>
              <w:spacing w:before="0" w:after="0" w:line="240" w:lineRule="auto"/>
              <w:jc w:val="left"/>
              <w:rPr>
                <w:rFonts w:eastAsiaTheme="minorEastAsia"/>
                <w:b/>
                <w:bCs/>
                <w:sz w:val="18"/>
                <w:szCs w:val="18"/>
                <w:lang w:val="en-US" w:eastAsia="zh-CN"/>
              </w:rPr>
            </w:pPr>
            <w:r w:rsidRPr="00D77B80">
              <w:rPr>
                <w:rFonts w:eastAsiaTheme="minorEastAsia"/>
                <w:b/>
                <w:bCs/>
                <w:sz w:val="18"/>
                <w:szCs w:val="18"/>
                <w:lang w:val="en-US" w:eastAsia="zh-CN"/>
              </w:rPr>
              <w:t>Revised to</w:t>
            </w:r>
          </w:p>
        </w:tc>
        <w:tc>
          <w:tcPr>
            <w:tcW w:w="2694" w:type="dxa"/>
          </w:tcPr>
          <w:p w14:paraId="07C287FC" w14:textId="77777777" w:rsidR="00F00CD8" w:rsidRPr="00D77B80" w:rsidRDefault="00F00CD8" w:rsidP="002915BB">
            <w:pPr>
              <w:spacing w:before="0" w:after="0" w:line="240" w:lineRule="auto"/>
              <w:jc w:val="left"/>
              <w:rPr>
                <w:b/>
                <w:bCs/>
                <w:sz w:val="18"/>
                <w:szCs w:val="18"/>
                <w:lang w:val="en-US" w:eastAsia="zh-CN"/>
              </w:rPr>
            </w:pPr>
            <w:r w:rsidRPr="00D77B80">
              <w:rPr>
                <w:b/>
                <w:bCs/>
                <w:sz w:val="18"/>
                <w:szCs w:val="18"/>
                <w:lang w:val="en-US" w:eastAsia="zh-CN"/>
              </w:rPr>
              <w:t>Title</w:t>
            </w:r>
          </w:p>
        </w:tc>
        <w:tc>
          <w:tcPr>
            <w:tcW w:w="1701" w:type="dxa"/>
          </w:tcPr>
          <w:p w14:paraId="4CE789BD" w14:textId="77777777" w:rsidR="00F00CD8" w:rsidRPr="00D77B80" w:rsidRDefault="00F00CD8" w:rsidP="002915BB">
            <w:pPr>
              <w:spacing w:before="0" w:after="0" w:line="240" w:lineRule="auto"/>
              <w:jc w:val="left"/>
              <w:rPr>
                <w:b/>
                <w:bCs/>
                <w:sz w:val="18"/>
                <w:szCs w:val="18"/>
                <w:lang w:val="en-US" w:eastAsia="zh-CN"/>
              </w:rPr>
            </w:pPr>
            <w:r w:rsidRPr="00D77B80">
              <w:rPr>
                <w:b/>
                <w:bCs/>
                <w:sz w:val="18"/>
                <w:szCs w:val="18"/>
                <w:lang w:val="en-US" w:eastAsia="zh-CN"/>
              </w:rPr>
              <w:t>Source</w:t>
            </w:r>
          </w:p>
        </w:tc>
        <w:tc>
          <w:tcPr>
            <w:tcW w:w="2021" w:type="dxa"/>
          </w:tcPr>
          <w:p w14:paraId="699C0487" w14:textId="77777777" w:rsidR="00F00CD8" w:rsidRPr="00D77B80" w:rsidRDefault="00F00CD8" w:rsidP="002915BB">
            <w:pPr>
              <w:spacing w:before="0" w:after="0" w:line="240" w:lineRule="auto"/>
              <w:jc w:val="left"/>
              <w:rPr>
                <w:rFonts w:eastAsia="MS Mincho"/>
                <w:b/>
                <w:bCs/>
                <w:sz w:val="18"/>
                <w:szCs w:val="18"/>
                <w:lang w:val="en-US" w:eastAsia="zh-CN"/>
              </w:rPr>
            </w:pPr>
            <w:r>
              <w:rPr>
                <w:b/>
                <w:bCs/>
                <w:sz w:val="18"/>
                <w:szCs w:val="18"/>
                <w:lang w:val="en-US" w:eastAsia="zh-CN"/>
              </w:rPr>
              <w:t>Status</w:t>
            </w:r>
          </w:p>
        </w:tc>
        <w:tc>
          <w:tcPr>
            <w:tcW w:w="1522" w:type="dxa"/>
          </w:tcPr>
          <w:p w14:paraId="2166AC53" w14:textId="77777777" w:rsidR="00F00CD8" w:rsidRPr="00D77B80" w:rsidRDefault="00F00CD8" w:rsidP="002915BB">
            <w:pPr>
              <w:spacing w:before="0" w:after="0" w:line="240" w:lineRule="auto"/>
              <w:jc w:val="left"/>
              <w:rPr>
                <w:b/>
                <w:bCs/>
                <w:sz w:val="18"/>
                <w:szCs w:val="18"/>
                <w:lang w:val="en-US" w:eastAsia="zh-CN"/>
              </w:rPr>
            </w:pPr>
            <w:r w:rsidRPr="00D77B80">
              <w:rPr>
                <w:b/>
                <w:bCs/>
                <w:sz w:val="18"/>
                <w:szCs w:val="18"/>
                <w:lang w:val="en-US" w:eastAsia="zh-CN"/>
              </w:rPr>
              <w:t>Comments</w:t>
            </w:r>
          </w:p>
        </w:tc>
      </w:tr>
      <w:tr w:rsidR="00F00CD8" w:rsidRPr="005B71F2" w14:paraId="7C08A6BD" w14:textId="77777777" w:rsidTr="002915BB">
        <w:tc>
          <w:tcPr>
            <w:tcW w:w="1525" w:type="dxa"/>
          </w:tcPr>
          <w:p w14:paraId="0D1C869B" w14:textId="77777777" w:rsidR="00F00CD8" w:rsidRPr="00D77B80" w:rsidRDefault="00F00CD8" w:rsidP="002915BB">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R4-2211529</w:t>
            </w:r>
          </w:p>
        </w:tc>
        <w:tc>
          <w:tcPr>
            <w:tcW w:w="1452" w:type="dxa"/>
          </w:tcPr>
          <w:p w14:paraId="1A64A813" w14:textId="77777777" w:rsidR="00F00CD8" w:rsidRPr="00435468" w:rsidRDefault="00F00CD8" w:rsidP="002915BB">
            <w:pPr>
              <w:spacing w:before="0" w:after="0" w:line="240" w:lineRule="auto"/>
              <w:jc w:val="left"/>
              <w:rPr>
                <w:sz w:val="18"/>
                <w:szCs w:val="18"/>
              </w:rPr>
            </w:pPr>
            <w:r w:rsidRPr="00435468">
              <w:rPr>
                <w:sz w:val="18"/>
                <w:szCs w:val="18"/>
              </w:rPr>
              <w:t>R4-2214878</w:t>
            </w:r>
          </w:p>
        </w:tc>
        <w:tc>
          <w:tcPr>
            <w:tcW w:w="2694" w:type="dxa"/>
          </w:tcPr>
          <w:p w14:paraId="2290AA7C" w14:textId="77777777" w:rsidR="00F00CD8" w:rsidRPr="00D77B80" w:rsidRDefault="00F00CD8" w:rsidP="002915BB">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Workplan for Introduction of APT 600 MHz band</w:t>
            </w:r>
          </w:p>
        </w:tc>
        <w:tc>
          <w:tcPr>
            <w:tcW w:w="1701" w:type="dxa"/>
          </w:tcPr>
          <w:p w14:paraId="22E918C3" w14:textId="77777777" w:rsidR="00F00CD8" w:rsidRPr="00D77B80" w:rsidRDefault="00F00CD8" w:rsidP="002915BB">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park NZ Ltd, Nokia</w:t>
            </w:r>
          </w:p>
        </w:tc>
        <w:tc>
          <w:tcPr>
            <w:tcW w:w="2021" w:type="dxa"/>
          </w:tcPr>
          <w:p w14:paraId="6367AFC7" w14:textId="77777777" w:rsidR="00F00CD8" w:rsidRPr="00D77B80" w:rsidRDefault="00F00CD8" w:rsidP="002915BB">
            <w:pPr>
              <w:spacing w:before="0" w:after="0" w:line="240" w:lineRule="auto"/>
              <w:jc w:val="left"/>
              <w:rPr>
                <w:rFonts w:eastAsiaTheme="minorEastAsia"/>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c>
          <w:tcPr>
            <w:tcW w:w="1522" w:type="dxa"/>
          </w:tcPr>
          <w:p w14:paraId="1BCF5550" w14:textId="77777777" w:rsidR="00F00CD8" w:rsidRPr="006C2C66" w:rsidRDefault="00F00CD8" w:rsidP="002915BB">
            <w:pPr>
              <w:spacing w:before="0" w:after="0" w:line="240" w:lineRule="auto"/>
              <w:jc w:val="left"/>
              <w:rPr>
                <w:rFonts w:eastAsia="等线"/>
                <w:sz w:val="18"/>
                <w:szCs w:val="18"/>
                <w:lang w:val="en-US" w:eastAsia="zh-CN"/>
              </w:rPr>
            </w:pPr>
          </w:p>
        </w:tc>
      </w:tr>
      <w:tr w:rsidR="00F00CD8" w:rsidRPr="005B71F2" w14:paraId="53EBD72F" w14:textId="77777777" w:rsidTr="002915BB">
        <w:tc>
          <w:tcPr>
            <w:tcW w:w="1525" w:type="dxa"/>
          </w:tcPr>
          <w:p w14:paraId="72F1A834" w14:textId="77777777" w:rsidR="00F00CD8" w:rsidRPr="00D77B80" w:rsidRDefault="00F00CD8" w:rsidP="002915BB">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R4-2211530</w:t>
            </w:r>
          </w:p>
        </w:tc>
        <w:tc>
          <w:tcPr>
            <w:tcW w:w="1452" w:type="dxa"/>
          </w:tcPr>
          <w:p w14:paraId="3BCEC35C" w14:textId="77777777" w:rsidR="00F00CD8" w:rsidRPr="00435468" w:rsidRDefault="00F00CD8" w:rsidP="002915BB">
            <w:pPr>
              <w:spacing w:before="0" w:after="0" w:line="240" w:lineRule="auto"/>
              <w:jc w:val="left"/>
              <w:rPr>
                <w:sz w:val="18"/>
                <w:szCs w:val="18"/>
              </w:rPr>
            </w:pPr>
            <w:r w:rsidRPr="00435468">
              <w:rPr>
                <w:sz w:val="18"/>
                <w:szCs w:val="18"/>
              </w:rPr>
              <w:t>R4-2214879</w:t>
            </w:r>
          </w:p>
        </w:tc>
        <w:tc>
          <w:tcPr>
            <w:tcW w:w="2694" w:type="dxa"/>
          </w:tcPr>
          <w:p w14:paraId="06296CA1" w14:textId="77777777" w:rsidR="00F00CD8" w:rsidRPr="00D77B80" w:rsidRDefault="00F00CD8" w:rsidP="002915BB">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keleton TR for APT 600MHz NR band</w:t>
            </w:r>
          </w:p>
        </w:tc>
        <w:tc>
          <w:tcPr>
            <w:tcW w:w="1701" w:type="dxa"/>
          </w:tcPr>
          <w:p w14:paraId="7E39058C" w14:textId="77777777" w:rsidR="00F00CD8" w:rsidRPr="00D77B80" w:rsidRDefault="00F00CD8" w:rsidP="002915BB">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park NZ</w:t>
            </w:r>
          </w:p>
        </w:tc>
        <w:tc>
          <w:tcPr>
            <w:tcW w:w="2021" w:type="dxa"/>
          </w:tcPr>
          <w:p w14:paraId="6C96BA60" w14:textId="77777777" w:rsidR="00F00CD8" w:rsidRPr="00D77B80" w:rsidRDefault="00F00CD8" w:rsidP="002915BB">
            <w:pPr>
              <w:spacing w:before="0" w:after="0" w:line="240" w:lineRule="auto"/>
              <w:jc w:val="left"/>
              <w:rPr>
                <w:rFonts w:eastAsiaTheme="minorEastAsia"/>
                <w:sz w:val="18"/>
                <w:szCs w:val="18"/>
                <w:lang w:val="en-US" w:eastAsia="zh-CN"/>
              </w:rPr>
            </w:pPr>
            <w:r>
              <w:rPr>
                <w:rFonts w:eastAsia="等线" w:hint="eastAsia"/>
                <w:sz w:val="18"/>
                <w:szCs w:val="18"/>
                <w:lang w:val="en-US" w:eastAsia="zh-CN"/>
              </w:rPr>
              <w:t>A</w:t>
            </w:r>
            <w:r>
              <w:rPr>
                <w:rFonts w:eastAsia="等线"/>
                <w:sz w:val="18"/>
                <w:szCs w:val="18"/>
                <w:lang w:val="en-US" w:eastAsia="zh-CN"/>
              </w:rPr>
              <w:t>greed</w:t>
            </w:r>
          </w:p>
        </w:tc>
        <w:tc>
          <w:tcPr>
            <w:tcW w:w="1522" w:type="dxa"/>
          </w:tcPr>
          <w:p w14:paraId="6D78F214" w14:textId="77777777" w:rsidR="00F00CD8" w:rsidRPr="006C2C66" w:rsidRDefault="00F00CD8" w:rsidP="002915BB">
            <w:pPr>
              <w:spacing w:before="0" w:after="0" w:line="240" w:lineRule="auto"/>
              <w:jc w:val="left"/>
              <w:rPr>
                <w:rFonts w:eastAsia="等线"/>
                <w:sz w:val="18"/>
                <w:szCs w:val="18"/>
                <w:lang w:val="en-US" w:eastAsia="zh-CN"/>
              </w:rPr>
            </w:pPr>
          </w:p>
        </w:tc>
      </w:tr>
      <w:tr w:rsidR="00F00CD8" w:rsidRPr="005B71F2" w14:paraId="6D7D2B1C" w14:textId="77777777" w:rsidTr="002915BB">
        <w:tc>
          <w:tcPr>
            <w:tcW w:w="1525" w:type="dxa"/>
          </w:tcPr>
          <w:p w14:paraId="19AB11E6" w14:textId="77777777" w:rsidR="00F00CD8" w:rsidRPr="00D77B80" w:rsidRDefault="00F00CD8" w:rsidP="002915BB">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1532</w:t>
            </w:r>
          </w:p>
        </w:tc>
        <w:tc>
          <w:tcPr>
            <w:tcW w:w="1452" w:type="dxa"/>
          </w:tcPr>
          <w:p w14:paraId="52DA66A4" w14:textId="77777777" w:rsidR="00F00CD8" w:rsidRPr="00435468" w:rsidRDefault="00F00CD8" w:rsidP="002915BB">
            <w:pPr>
              <w:spacing w:before="0" w:after="0" w:line="240" w:lineRule="auto"/>
              <w:jc w:val="left"/>
              <w:rPr>
                <w:sz w:val="18"/>
                <w:szCs w:val="18"/>
              </w:rPr>
            </w:pPr>
            <w:r w:rsidRPr="00435468">
              <w:rPr>
                <w:sz w:val="18"/>
                <w:szCs w:val="18"/>
              </w:rPr>
              <w:t>R4-2214880</w:t>
            </w:r>
          </w:p>
        </w:tc>
        <w:tc>
          <w:tcPr>
            <w:tcW w:w="2694" w:type="dxa"/>
          </w:tcPr>
          <w:p w14:paraId="1FA0835D" w14:textId="77777777" w:rsidR="00F00CD8" w:rsidRPr="00D77B80" w:rsidRDefault="00F00CD8" w:rsidP="002915BB">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Text Proposals  for  TR 38.xxx for APT 600MHz NR band</w:t>
            </w:r>
          </w:p>
        </w:tc>
        <w:tc>
          <w:tcPr>
            <w:tcW w:w="1701" w:type="dxa"/>
          </w:tcPr>
          <w:p w14:paraId="6BDC3BD5" w14:textId="77777777" w:rsidR="00F00CD8" w:rsidRPr="00D77B80" w:rsidRDefault="00F00CD8" w:rsidP="002915BB">
            <w:pPr>
              <w:spacing w:before="0" w:after="0" w:line="240" w:lineRule="auto"/>
              <w:jc w:val="left"/>
              <w:rPr>
                <w:rFonts w:eastAsiaTheme="minorEastAsia"/>
                <w:i/>
                <w:sz w:val="18"/>
                <w:szCs w:val="18"/>
                <w:lang w:val="en-US" w:eastAsia="zh-CN"/>
              </w:rPr>
            </w:pPr>
            <w:r w:rsidRPr="00D77B80">
              <w:rPr>
                <w:rFonts w:eastAsiaTheme="minorEastAsia"/>
                <w:sz w:val="18"/>
                <w:szCs w:val="18"/>
                <w:lang w:val="en-US" w:eastAsia="zh-CN"/>
              </w:rPr>
              <w:t>Spark NZ Ltd</w:t>
            </w:r>
          </w:p>
        </w:tc>
        <w:tc>
          <w:tcPr>
            <w:tcW w:w="2021" w:type="dxa"/>
          </w:tcPr>
          <w:p w14:paraId="7AF04B4B" w14:textId="77777777" w:rsidR="00F00CD8" w:rsidRPr="00D77B80" w:rsidRDefault="00F00CD8" w:rsidP="002915BB">
            <w:pPr>
              <w:spacing w:before="0" w:after="0" w:line="240" w:lineRule="auto"/>
              <w:jc w:val="left"/>
              <w:rPr>
                <w:rFonts w:eastAsiaTheme="minorEastAsia"/>
                <w:sz w:val="18"/>
                <w:szCs w:val="18"/>
                <w:lang w:val="en-US" w:eastAsia="zh-CN"/>
              </w:rPr>
            </w:pPr>
            <w:r w:rsidRPr="00D24CEF">
              <w:rPr>
                <w:rFonts w:eastAsia="等线" w:hint="eastAsia"/>
                <w:sz w:val="18"/>
                <w:szCs w:val="18"/>
                <w:lang w:val="en-US" w:eastAsia="zh-CN"/>
              </w:rPr>
              <w:t>A</w:t>
            </w:r>
            <w:r w:rsidRPr="00D24CEF">
              <w:rPr>
                <w:rFonts w:eastAsia="等线"/>
                <w:sz w:val="18"/>
                <w:szCs w:val="18"/>
                <w:lang w:val="en-US" w:eastAsia="zh-CN"/>
              </w:rPr>
              <w:t>pproved</w:t>
            </w:r>
          </w:p>
        </w:tc>
        <w:tc>
          <w:tcPr>
            <w:tcW w:w="1522" w:type="dxa"/>
          </w:tcPr>
          <w:p w14:paraId="6F857241" w14:textId="77777777" w:rsidR="00F00CD8" w:rsidRPr="00D24CEF" w:rsidRDefault="00F00CD8" w:rsidP="002915BB">
            <w:pPr>
              <w:spacing w:before="0" w:after="0" w:line="240" w:lineRule="auto"/>
              <w:jc w:val="left"/>
              <w:rPr>
                <w:rFonts w:eastAsia="等线"/>
                <w:sz w:val="18"/>
                <w:szCs w:val="18"/>
                <w:lang w:val="en-US" w:eastAsia="zh-CN"/>
              </w:rPr>
            </w:pPr>
          </w:p>
        </w:tc>
      </w:tr>
      <w:tr w:rsidR="00F00CD8" w:rsidRPr="005B71F2" w14:paraId="0A1D938B" w14:textId="77777777" w:rsidTr="002915BB">
        <w:tc>
          <w:tcPr>
            <w:tcW w:w="1525" w:type="dxa"/>
          </w:tcPr>
          <w:p w14:paraId="75EBC8FB" w14:textId="77777777" w:rsidR="00F00CD8" w:rsidRPr="00D77B80" w:rsidRDefault="00F00CD8" w:rsidP="002915BB">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3681</w:t>
            </w:r>
          </w:p>
        </w:tc>
        <w:tc>
          <w:tcPr>
            <w:tcW w:w="1452" w:type="dxa"/>
          </w:tcPr>
          <w:p w14:paraId="718A301B" w14:textId="77777777" w:rsidR="00F00CD8" w:rsidRPr="00435468" w:rsidRDefault="00F00CD8" w:rsidP="002915BB">
            <w:pPr>
              <w:spacing w:before="0" w:after="0" w:line="240" w:lineRule="auto"/>
              <w:jc w:val="left"/>
              <w:rPr>
                <w:sz w:val="18"/>
                <w:szCs w:val="18"/>
              </w:rPr>
            </w:pPr>
            <w:r w:rsidRPr="00435468">
              <w:rPr>
                <w:sz w:val="18"/>
                <w:szCs w:val="18"/>
              </w:rPr>
              <w:t>R4-2215090</w:t>
            </w:r>
          </w:p>
        </w:tc>
        <w:tc>
          <w:tcPr>
            <w:tcW w:w="2694" w:type="dxa"/>
          </w:tcPr>
          <w:p w14:paraId="5D645D70" w14:textId="77777777" w:rsidR="00F00CD8" w:rsidRPr="00D77B80" w:rsidRDefault="00F00CD8" w:rsidP="002915BB">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draft CR to TS38.104 the introduction of APT600MHz</w:t>
            </w:r>
          </w:p>
        </w:tc>
        <w:tc>
          <w:tcPr>
            <w:tcW w:w="1701" w:type="dxa"/>
          </w:tcPr>
          <w:p w14:paraId="6E618599" w14:textId="77777777" w:rsidR="00F00CD8" w:rsidRPr="00D77B80" w:rsidRDefault="00F00CD8" w:rsidP="002915BB">
            <w:pPr>
              <w:spacing w:before="0" w:after="0" w:line="240" w:lineRule="auto"/>
              <w:jc w:val="left"/>
              <w:rPr>
                <w:rFonts w:eastAsiaTheme="minorEastAsia"/>
                <w:i/>
                <w:sz w:val="18"/>
                <w:szCs w:val="18"/>
                <w:lang w:val="en-US" w:eastAsia="zh-CN"/>
              </w:rPr>
            </w:pPr>
            <w:r w:rsidRPr="00D77B80">
              <w:rPr>
                <w:rFonts w:eastAsiaTheme="minorEastAsia"/>
                <w:iCs/>
                <w:sz w:val="18"/>
                <w:szCs w:val="18"/>
                <w:lang w:val="en-US" w:eastAsia="zh-CN"/>
              </w:rPr>
              <w:t>ZTE Corporation</w:t>
            </w:r>
          </w:p>
        </w:tc>
        <w:tc>
          <w:tcPr>
            <w:tcW w:w="2021" w:type="dxa"/>
          </w:tcPr>
          <w:p w14:paraId="2E4F3EB6" w14:textId="77777777" w:rsidR="00F00CD8" w:rsidRPr="00D77B80" w:rsidRDefault="00F00CD8" w:rsidP="002915BB">
            <w:pPr>
              <w:spacing w:before="0" w:after="0" w:line="240" w:lineRule="auto"/>
              <w:jc w:val="left"/>
              <w:rPr>
                <w:rFonts w:eastAsiaTheme="minorEastAsia"/>
                <w:sz w:val="18"/>
                <w:szCs w:val="18"/>
                <w:lang w:val="en-US" w:eastAsia="zh-CN"/>
              </w:rPr>
            </w:pPr>
            <w:r w:rsidRPr="00D24CEF">
              <w:rPr>
                <w:rFonts w:eastAsia="等线" w:hint="eastAsia"/>
                <w:sz w:val="18"/>
                <w:szCs w:val="18"/>
                <w:lang w:val="en-US" w:eastAsia="zh-CN"/>
              </w:rPr>
              <w:t>E</w:t>
            </w:r>
            <w:r w:rsidRPr="00D24CEF">
              <w:rPr>
                <w:rFonts w:eastAsia="等线"/>
                <w:sz w:val="18"/>
                <w:szCs w:val="18"/>
                <w:lang w:val="en-US" w:eastAsia="zh-CN"/>
              </w:rPr>
              <w:t>ndorsed</w:t>
            </w:r>
          </w:p>
        </w:tc>
        <w:tc>
          <w:tcPr>
            <w:tcW w:w="1522" w:type="dxa"/>
          </w:tcPr>
          <w:p w14:paraId="312596F9" w14:textId="77777777" w:rsidR="00F00CD8" w:rsidRPr="00D24CEF" w:rsidRDefault="00F00CD8" w:rsidP="002915BB">
            <w:pPr>
              <w:spacing w:before="0" w:after="0" w:line="240" w:lineRule="auto"/>
              <w:jc w:val="left"/>
              <w:rPr>
                <w:rFonts w:eastAsia="等线"/>
                <w:sz w:val="18"/>
                <w:szCs w:val="18"/>
                <w:lang w:val="en-US" w:eastAsia="zh-CN"/>
              </w:rPr>
            </w:pPr>
          </w:p>
        </w:tc>
      </w:tr>
      <w:tr w:rsidR="00F00CD8" w:rsidRPr="005B71F2" w14:paraId="6F5B33CF" w14:textId="77777777" w:rsidTr="002915BB">
        <w:tc>
          <w:tcPr>
            <w:tcW w:w="1525" w:type="dxa"/>
          </w:tcPr>
          <w:p w14:paraId="2BB2011B" w14:textId="77777777" w:rsidR="00F00CD8" w:rsidRPr="00D77B80" w:rsidRDefault="00F00CD8" w:rsidP="002915BB">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4001</w:t>
            </w:r>
          </w:p>
        </w:tc>
        <w:tc>
          <w:tcPr>
            <w:tcW w:w="1452" w:type="dxa"/>
          </w:tcPr>
          <w:p w14:paraId="66E138D4" w14:textId="77777777" w:rsidR="00F00CD8" w:rsidRPr="00435468" w:rsidRDefault="00F00CD8" w:rsidP="002915BB">
            <w:pPr>
              <w:spacing w:before="0" w:after="0" w:line="240" w:lineRule="auto"/>
              <w:jc w:val="left"/>
              <w:rPr>
                <w:sz w:val="18"/>
                <w:szCs w:val="18"/>
              </w:rPr>
            </w:pPr>
            <w:r w:rsidRPr="00435468">
              <w:rPr>
                <w:sz w:val="18"/>
                <w:szCs w:val="18"/>
              </w:rPr>
              <w:t>R4-2215102</w:t>
            </w:r>
          </w:p>
        </w:tc>
        <w:tc>
          <w:tcPr>
            <w:tcW w:w="2694" w:type="dxa"/>
          </w:tcPr>
          <w:p w14:paraId="694E1CEB" w14:textId="77777777" w:rsidR="00F00CD8" w:rsidRPr="00D77B80" w:rsidRDefault="00F00CD8" w:rsidP="002915BB">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Introduction of APT 600 MHz band</w:t>
            </w:r>
          </w:p>
        </w:tc>
        <w:tc>
          <w:tcPr>
            <w:tcW w:w="1701" w:type="dxa"/>
          </w:tcPr>
          <w:p w14:paraId="74B83F88" w14:textId="77777777" w:rsidR="00F00CD8" w:rsidRPr="00D77B80" w:rsidRDefault="00F00CD8" w:rsidP="002915BB">
            <w:pPr>
              <w:spacing w:before="0" w:after="0" w:line="240" w:lineRule="auto"/>
              <w:jc w:val="left"/>
              <w:rPr>
                <w:rFonts w:eastAsiaTheme="minorEastAsia"/>
                <w:i/>
                <w:sz w:val="18"/>
                <w:szCs w:val="18"/>
                <w:lang w:val="en-US" w:eastAsia="zh-CN"/>
              </w:rPr>
            </w:pPr>
            <w:r w:rsidRPr="00D77B80">
              <w:rPr>
                <w:rFonts w:eastAsiaTheme="minorEastAsia"/>
                <w:sz w:val="18"/>
                <w:szCs w:val="18"/>
                <w:lang w:val="en-US" w:eastAsia="zh-CN"/>
              </w:rPr>
              <w:t>Qualcomm Incorporated</w:t>
            </w:r>
          </w:p>
        </w:tc>
        <w:tc>
          <w:tcPr>
            <w:tcW w:w="2021" w:type="dxa"/>
          </w:tcPr>
          <w:p w14:paraId="5B6A2E47" w14:textId="77777777" w:rsidR="00F00CD8" w:rsidRPr="00D77B80" w:rsidRDefault="00F00CD8" w:rsidP="002915BB">
            <w:pPr>
              <w:spacing w:before="0" w:after="0" w:line="240" w:lineRule="auto"/>
              <w:jc w:val="left"/>
              <w:rPr>
                <w:rFonts w:eastAsiaTheme="minorEastAsia"/>
                <w:sz w:val="18"/>
                <w:szCs w:val="18"/>
                <w:lang w:val="en-US" w:eastAsia="zh-CN"/>
              </w:rPr>
            </w:pPr>
            <w:r w:rsidRPr="00D24CEF">
              <w:rPr>
                <w:rFonts w:eastAsia="等线" w:hint="eastAsia"/>
                <w:sz w:val="18"/>
                <w:szCs w:val="18"/>
                <w:lang w:val="en-US" w:eastAsia="zh-CN"/>
              </w:rPr>
              <w:t>E</w:t>
            </w:r>
            <w:r w:rsidRPr="00D24CEF">
              <w:rPr>
                <w:rFonts w:eastAsia="等线"/>
                <w:sz w:val="18"/>
                <w:szCs w:val="18"/>
                <w:lang w:val="en-US" w:eastAsia="zh-CN"/>
              </w:rPr>
              <w:t>ndorsed</w:t>
            </w:r>
          </w:p>
        </w:tc>
        <w:tc>
          <w:tcPr>
            <w:tcW w:w="1522" w:type="dxa"/>
          </w:tcPr>
          <w:p w14:paraId="137E4CF6" w14:textId="77777777" w:rsidR="00F00CD8" w:rsidRPr="00D24CEF" w:rsidRDefault="00F00CD8" w:rsidP="002915BB">
            <w:pPr>
              <w:spacing w:before="0" w:after="0" w:line="240" w:lineRule="auto"/>
              <w:jc w:val="left"/>
              <w:rPr>
                <w:rFonts w:eastAsia="等线"/>
                <w:sz w:val="18"/>
                <w:szCs w:val="18"/>
                <w:lang w:val="en-US" w:eastAsia="zh-CN"/>
              </w:rPr>
            </w:pPr>
          </w:p>
        </w:tc>
      </w:tr>
    </w:tbl>
    <w:p w14:paraId="18DF801E" w14:textId="77777777" w:rsidR="00F00CD8" w:rsidRDefault="00F00CD8" w:rsidP="00F00CD8">
      <w:pPr>
        <w:rPr>
          <w:rFonts w:ascii="Arial" w:hAnsi="Arial" w:cs="Arial"/>
          <w:b/>
          <w:color w:val="C00000"/>
          <w:lang w:eastAsia="zh-CN"/>
        </w:rPr>
      </w:pPr>
    </w:p>
    <w:p w14:paraId="5142B260"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7</w:t>
      </w:r>
    </w:p>
    <w:p w14:paraId="06C1DE8D" w14:textId="77777777" w:rsidR="00F00CD8" w:rsidRPr="0090462F" w:rsidRDefault="00F00CD8" w:rsidP="00F00CD8">
      <w:pPr>
        <w:rPr>
          <w:b/>
          <w:u w:val="single"/>
        </w:rPr>
      </w:pPr>
      <w:r w:rsidRPr="0090462F">
        <w:rPr>
          <w:b/>
          <w:u w:val="single"/>
        </w:rPr>
        <w:t>Sub-topic 2-2 channel bandwidth</w:t>
      </w:r>
    </w:p>
    <w:p w14:paraId="56837A3F" w14:textId="77777777" w:rsidR="00F00CD8" w:rsidRPr="0090462F" w:rsidRDefault="00F00CD8" w:rsidP="00F00CD8">
      <w:pPr>
        <w:rPr>
          <w:lang w:val="en-US"/>
        </w:rPr>
      </w:pPr>
      <w:r w:rsidRPr="0090462F">
        <w:rPr>
          <w:rFonts w:hint="eastAsia"/>
          <w:lang w:val="en-US"/>
        </w:rPr>
        <w:t>Sub-topic description</w:t>
      </w:r>
      <w:r w:rsidRPr="0090462F">
        <w:rPr>
          <w:lang w:val="en-US"/>
        </w:rPr>
        <w:t>: channel bandwidth and possible support of asymmetric bandwidths</w:t>
      </w:r>
      <w:r w:rsidRPr="0090462F">
        <w:rPr>
          <w:rFonts w:hint="eastAsia"/>
          <w:lang w:val="en-US"/>
        </w:rPr>
        <w:t xml:space="preserve"> </w:t>
      </w:r>
    </w:p>
    <w:p w14:paraId="0CF5B77B" w14:textId="77777777" w:rsidR="00F00CD8" w:rsidRPr="0090462F" w:rsidRDefault="00F00CD8" w:rsidP="00F00CD8">
      <w:pPr>
        <w:rPr>
          <w:lang w:val="en-US"/>
        </w:rPr>
      </w:pPr>
      <w:r w:rsidRPr="0090462F">
        <w:rPr>
          <w:lang w:val="en-US"/>
        </w:rPr>
        <w:t>Open issues and c</w:t>
      </w:r>
      <w:r w:rsidRPr="0090462F">
        <w:rPr>
          <w:rFonts w:hint="eastAsia"/>
          <w:lang w:val="en-US"/>
        </w:rPr>
        <w:t>andidate options before e-meeting:</w:t>
      </w:r>
    </w:p>
    <w:p w14:paraId="498C8F13" w14:textId="77777777" w:rsidR="00F00CD8" w:rsidRPr="00FE5693" w:rsidRDefault="00F00CD8" w:rsidP="00F00CD8">
      <w:pPr>
        <w:rPr>
          <w:b/>
          <w:u w:val="single"/>
        </w:rPr>
      </w:pPr>
      <w:r w:rsidRPr="00FE5693">
        <w:rPr>
          <w:b/>
          <w:u w:val="single"/>
        </w:rPr>
        <w:t>Issue 2-2-1: supported channel bandwidth</w:t>
      </w:r>
    </w:p>
    <w:p w14:paraId="305997E2" w14:textId="77777777" w:rsidR="00F00CD8" w:rsidRPr="00FE5693" w:rsidRDefault="00F00CD8" w:rsidP="00F00CD8">
      <w:pPr>
        <w:numPr>
          <w:ilvl w:val="0"/>
          <w:numId w:val="9"/>
        </w:numPr>
      </w:pPr>
      <w:r w:rsidRPr="00FE5693">
        <w:t>Proposals</w:t>
      </w:r>
    </w:p>
    <w:p w14:paraId="7824739E" w14:textId="77777777" w:rsidR="00F00CD8" w:rsidRPr="00D0740D" w:rsidRDefault="00F00CD8" w:rsidP="00F00CD8">
      <w:pPr>
        <w:pStyle w:val="a"/>
        <w:numPr>
          <w:ilvl w:val="1"/>
          <w:numId w:val="9"/>
        </w:numPr>
        <w:adjustRightInd w:val="0"/>
        <w:spacing w:after="180"/>
        <w:rPr>
          <w:szCs w:val="20"/>
        </w:rPr>
      </w:pPr>
      <w:r w:rsidRPr="00D0740D">
        <w:rPr>
          <w:szCs w:val="20"/>
        </w:rPr>
        <w:t>Option 1: follow the WID (see e.g. R4-2214001)</w:t>
      </w:r>
    </w:p>
    <w:p w14:paraId="29746F48" w14:textId="77777777" w:rsidR="00F00CD8" w:rsidRPr="00FE5693" w:rsidRDefault="00F00CD8" w:rsidP="00F00CD8">
      <w:pPr>
        <w:numPr>
          <w:ilvl w:val="1"/>
          <w:numId w:val="9"/>
        </w:numPr>
      </w:pPr>
      <w:r w:rsidRPr="00FE5693">
        <w:t>Option 2: other</w:t>
      </w:r>
    </w:p>
    <w:p w14:paraId="72DDF2CC" w14:textId="77777777" w:rsidR="00F00CD8" w:rsidRPr="00FE5693" w:rsidRDefault="00F00CD8" w:rsidP="00F00CD8">
      <w:pPr>
        <w:numPr>
          <w:ilvl w:val="0"/>
          <w:numId w:val="9"/>
        </w:numPr>
      </w:pPr>
      <w:r w:rsidRPr="00FE5693">
        <w:t>Recommended WF</w:t>
      </w:r>
    </w:p>
    <w:p w14:paraId="47B86D8D" w14:textId="77777777" w:rsidR="00F00CD8" w:rsidRPr="00FE5693" w:rsidRDefault="00F00CD8" w:rsidP="00F00CD8">
      <w:pPr>
        <w:numPr>
          <w:ilvl w:val="1"/>
          <w:numId w:val="9"/>
        </w:numPr>
      </w:pPr>
      <w:r w:rsidRPr="00FE5693">
        <w:t>TBA</w:t>
      </w:r>
    </w:p>
    <w:p w14:paraId="094F945D" w14:textId="77777777" w:rsidR="00F00CD8" w:rsidRPr="00FE5693" w:rsidRDefault="00F00CD8" w:rsidP="00F00CD8">
      <w:pPr>
        <w:rPr>
          <w:b/>
          <w:u w:val="single"/>
        </w:rPr>
      </w:pPr>
      <w:r w:rsidRPr="00FE5693">
        <w:rPr>
          <w:b/>
          <w:u w:val="single"/>
        </w:rPr>
        <w:t>Issue 2-2-2: asymmetric channel bandwidths</w:t>
      </w:r>
    </w:p>
    <w:p w14:paraId="4CFB7AF7" w14:textId="77777777" w:rsidR="00F00CD8" w:rsidRPr="00FE5693" w:rsidRDefault="00F00CD8" w:rsidP="00F00CD8">
      <w:pPr>
        <w:numPr>
          <w:ilvl w:val="0"/>
          <w:numId w:val="9"/>
        </w:numPr>
      </w:pPr>
      <w:r w:rsidRPr="00FE5693">
        <w:t>Proposals</w:t>
      </w:r>
    </w:p>
    <w:p w14:paraId="66A944FF" w14:textId="77777777" w:rsidR="00F00CD8" w:rsidRPr="00FE5693" w:rsidRDefault="00F00CD8" w:rsidP="00F00CD8">
      <w:pPr>
        <w:numPr>
          <w:ilvl w:val="1"/>
          <w:numId w:val="9"/>
        </w:numPr>
      </w:pPr>
      <w:r w:rsidRPr="00FE5693">
        <w:t>Option 1: shall be supported like for n71 with a mandatory set</w:t>
      </w:r>
    </w:p>
    <w:p w14:paraId="06C8E0BA" w14:textId="77777777" w:rsidR="00F00CD8" w:rsidRPr="00FE5693" w:rsidRDefault="00F00CD8" w:rsidP="00F00CD8">
      <w:pPr>
        <w:numPr>
          <w:ilvl w:val="1"/>
          <w:numId w:val="9"/>
        </w:numPr>
      </w:pPr>
      <w:r w:rsidRPr="00FE5693">
        <w:t>Option 2: asymmetric BCS shall not be mandated</w:t>
      </w:r>
    </w:p>
    <w:p w14:paraId="6361FD3C" w14:textId="77777777" w:rsidR="00F00CD8" w:rsidRPr="00FE5693" w:rsidRDefault="00F00CD8" w:rsidP="00F00CD8">
      <w:pPr>
        <w:numPr>
          <w:ilvl w:val="1"/>
          <w:numId w:val="9"/>
        </w:numPr>
      </w:pPr>
      <w:r w:rsidRPr="00FE5693">
        <w:t>Option 3: to be considered further (R4-2213679)</w:t>
      </w:r>
    </w:p>
    <w:p w14:paraId="413CD371" w14:textId="77777777" w:rsidR="00F00CD8" w:rsidRPr="00FE5693" w:rsidRDefault="00F00CD8" w:rsidP="00F00CD8">
      <w:pPr>
        <w:numPr>
          <w:ilvl w:val="1"/>
          <w:numId w:val="9"/>
        </w:numPr>
      </w:pPr>
      <w:r w:rsidRPr="00FE5693">
        <w:t>Option 4: not specified in this WI</w:t>
      </w:r>
    </w:p>
    <w:p w14:paraId="55887E6D" w14:textId="77777777" w:rsidR="00F00CD8" w:rsidRPr="00FE5693" w:rsidRDefault="00F00CD8" w:rsidP="00F00CD8">
      <w:pPr>
        <w:numPr>
          <w:ilvl w:val="0"/>
          <w:numId w:val="9"/>
        </w:numPr>
      </w:pPr>
      <w:r w:rsidRPr="00FE5693">
        <w:t>Recommended WF</w:t>
      </w:r>
    </w:p>
    <w:p w14:paraId="7066F668" w14:textId="77777777" w:rsidR="00F00CD8" w:rsidRPr="00FE5693" w:rsidRDefault="00F00CD8" w:rsidP="00F00CD8">
      <w:pPr>
        <w:numPr>
          <w:ilvl w:val="1"/>
          <w:numId w:val="9"/>
        </w:numPr>
      </w:pPr>
      <w:r w:rsidRPr="00FE5693">
        <w:t>TBA</w:t>
      </w:r>
    </w:p>
    <w:p w14:paraId="3907F9AE" w14:textId="77777777" w:rsidR="00F00CD8" w:rsidRPr="0090462F" w:rsidRDefault="00F00CD8" w:rsidP="00F00CD8">
      <w:pPr>
        <w:rPr>
          <w:b/>
          <w:lang w:val="en-US"/>
        </w:rPr>
      </w:pPr>
      <w:r w:rsidRPr="0090462F">
        <w:rPr>
          <w:rFonts w:hint="eastAsia"/>
          <w:b/>
          <w:lang w:val="en-US"/>
        </w:rPr>
        <w:t>Discussion</w:t>
      </w:r>
      <w:r w:rsidRPr="0090462F">
        <w:rPr>
          <w:b/>
          <w:lang w:val="en-US"/>
        </w:rPr>
        <w:t>s</w:t>
      </w:r>
      <w:r w:rsidRPr="0090462F">
        <w:rPr>
          <w:rFonts w:hint="eastAsia"/>
          <w:b/>
          <w:lang w:val="en-US"/>
        </w:rPr>
        <w:t xml:space="preserve">: </w:t>
      </w:r>
    </w:p>
    <w:p w14:paraId="02025278" w14:textId="77777777" w:rsidR="00F00CD8" w:rsidRPr="00FE5693" w:rsidRDefault="00F00CD8" w:rsidP="00F00CD8">
      <w:pPr>
        <w:rPr>
          <w:lang w:val="en-US"/>
        </w:rPr>
      </w:pPr>
      <w:r w:rsidRPr="00FE5693">
        <w:rPr>
          <w:lang w:val="en-US"/>
        </w:rPr>
        <w:t>Moderator: the asymmetric bandwidth has been in the WID.</w:t>
      </w:r>
    </w:p>
    <w:p w14:paraId="2E22794C" w14:textId="77777777" w:rsidR="00F00CD8" w:rsidRPr="00FE5693" w:rsidRDefault="00F00CD8" w:rsidP="00F00CD8">
      <w:pPr>
        <w:rPr>
          <w:lang w:val="en-US"/>
        </w:rPr>
      </w:pPr>
      <w:r w:rsidRPr="00FE5693">
        <w:rPr>
          <w:rFonts w:hint="eastAsia"/>
          <w:lang w:val="en-US"/>
        </w:rPr>
        <w:t xml:space="preserve">Skyworks: </w:t>
      </w:r>
      <w:r w:rsidRPr="00FE5693">
        <w:rPr>
          <w:lang w:val="en-US"/>
        </w:rPr>
        <w:t xml:space="preserve">The uplink bandwidth is limited to 20MHz. The question is whether we supports the same asymmetric bandwidth as n71. We prefer to support bandwidth above 20MHz. </w:t>
      </w:r>
    </w:p>
    <w:p w14:paraId="7B9418D2" w14:textId="77777777" w:rsidR="00F00CD8" w:rsidRPr="00FE5693" w:rsidRDefault="00F00CD8" w:rsidP="00F00CD8">
      <w:pPr>
        <w:rPr>
          <w:lang w:val="en-US"/>
        </w:rPr>
      </w:pPr>
      <w:r w:rsidRPr="00FE5693">
        <w:rPr>
          <w:lang w:val="en-US"/>
        </w:rPr>
        <w:t>ZTE: We support option 3. FDD band is pending on operators’ demand.</w:t>
      </w:r>
    </w:p>
    <w:p w14:paraId="7B893AAE" w14:textId="77777777" w:rsidR="00F00CD8" w:rsidRPr="00FE5693" w:rsidRDefault="00F00CD8" w:rsidP="00F00CD8">
      <w:pPr>
        <w:rPr>
          <w:lang w:val="en-US"/>
        </w:rPr>
      </w:pPr>
      <w:r w:rsidRPr="00FE5693">
        <w:rPr>
          <w:lang w:val="en-US"/>
        </w:rPr>
        <w:t>Qualcomm: we have similar view as ZTE. We are OK to have asymmetric bandwidth especially for larger bandwidth. That is operator driven. Skyworks comment makes sense.</w:t>
      </w:r>
    </w:p>
    <w:p w14:paraId="5A9D11EE" w14:textId="77777777" w:rsidR="00F00CD8" w:rsidRPr="00FE5693" w:rsidRDefault="00F00CD8" w:rsidP="00F00CD8">
      <w:pPr>
        <w:rPr>
          <w:lang w:val="en-US"/>
        </w:rPr>
      </w:pPr>
      <w:r w:rsidRPr="00FE5693">
        <w:rPr>
          <w:lang w:val="en-US"/>
        </w:rPr>
        <w:t>Telstra: we share the same view as Qualcomm and skyworks that for bandwidth &lt; 20Mhz we can have symmetric bandwidth.</w:t>
      </w:r>
    </w:p>
    <w:p w14:paraId="56C5C6E1" w14:textId="77777777" w:rsidR="00F00CD8" w:rsidRPr="00FE5693" w:rsidRDefault="00F00CD8" w:rsidP="00F00CD8">
      <w:pPr>
        <w:rPr>
          <w:lang w:val="en-US"/>
        </w:rPr>
      </w:pPr>
      <w:r w:rsidRPr="00FE5693">
        <w:rPr>
          <w:lang w:val="en-US"/>
        </w:rPr>
        <w:t xml:space="preserve">Ericsson: We needs address the Tx-Rx separation. </w:t>
      </w:r>
    </w:p>
    <w:p w14:paraId="7C6B8365" w14:textId="77777777" w:rsidR="00F00CD8" w:rsidRPr="00FE5693" w:rsidRDefault="00F00CD8" w:rsidP="00F00CD8">
      <w:pPr>
        <w:rPr>
          <w:lang w:val="en-US"/>
        </w:rPr>
      </w:pPr>
      <w:r w:rsidRPr="00FE5693">
        <w:rPr>
          <w:lang w:val="en-US"/>
        </w:rPr>
        <w:t>Moderator: Option 3 seems OK.</w:t>
      </w:r>
    </w:p>
    <w:p w14:paraId="439CBBD8" w14:textId="77777777" w:rsidR="00F00CD8" w:rsidRPr="00FE5693" w:rsidRDefault="00F00CD8" w:rsidP="00F00CD8">
      <w:pPr>
        <w:rPr>
          <w:lang w:val="en-US"/>
        </w:rPr>
      </w:pPr>
      <w:r w:rsidRPr="00FE5693">
        <w:rPr>
          <w:lang w:val="en-US"/>
        </w:rPr>
        <w:t>Nokia: we should minimize the numbers of combination set. We can only define one set.</w:t>
      </w:r>
    </w:p>
    <w:p w14:paraId="6EDF1493" w14:textId="77777777" w:rsidR="00F00CD8" w:rsidRPr="0090462F" w:rsidRDefault="00F00CD8" w:rsidP="00F00CD8">
      <w:pPr>
        <w:rPr>
          <w:b/>
          <w:highlight w:val="green"/>
          <w:lang w:val="en-US"/>
        </w:rPr>
      </w:pPr>
      <w:r w:rsidRPr="0090462F">
        <w:rPr>
          <w:rFonts w:hint="eastAsia"/>
          <w:b/>
          <w:highlight w:val="green"/>
          <w:lang w:val="en-US"/>
        </w:rPr>
        <w:t xml:space="preserve">Agreement: </w:t>
      </w:r>
    </w:p>
    <w:p w14:paraId="7F2533B3" w14:textId="77777777" w:rsidR="00F00CD8" w:rsidRPr="0090462F" w:rsidRDefault="00F00CD8" w:rsidP="00F00CD8">
      <w:pPr>
        <w:numPr>
          <w:ilvl w:val="0"/>
          <w:numId w:val="15"/>
        </w:numPr>
        <w:rPr>
          <w:highlight w:val="green"/>
          <w:lang w:val="en-US"/>
        </w:rPr>
      </w:pPr>
      <w:r w:rsidRPr="0090462F">
        <w:rPr>
          <w:highlight w:val="green"/>
          <w:lang w:val="en-US"/>
        </w:rPr>
        <w:t>As per WID, to support DL bandwidth larger than 20MHz, specify the asymmetric DL and UL channel bandwidth.</w:t>
      </w:r>
    </w:p>
    <w:p w14:paraId="513D543C" w14:textId="77777777" w:rsidR="00F00CD8" w:rsidRPr="0090462F" w:rsidRDefault="00F00CD8" w:rsidP="00F00CD8">
      <w:pPr>
        <w:numPr>
          <w:ilvl w:val="0"/>
          <w:numId w:val="15"/>
        </w:numPr>
        <w:rPr>
          <w:highlight w:val="green"/>
          <w:lang w:val="en-US"/>
        </w:rPr>
      </w:pPr>
      <w:r w:rsidRPr="0090462F">
        <w:rPr>
          <w:rFonts w:hint="eastAsia"/>
          <w:highlight w:val="green"/>
          <w:lang w:val="en-US"/>
        </w:rPr>
        <w:t>For bandwidth less than</w:t>
      </w:r>
      <w:r w:rsidRPr="0090462F">
        <w:rPr>
          <w:highlight w:val="green"/>
          <w:lang w:val="en-US"/>
        </w:rPr>
        <w:t xml:space="preserve"> or equal to</w:t>
      </w:r>
      <w:r w:rsidRPr="0090462F">
        <w:rPr>
          <w:rFonts w:hint="eastAsia"/>
          <w:highlight w:val="green"/>
          <w:lang w:val="en-US"/>
        </w:rPr>
        <w:t xml:space="preserve"> 20MHz, </w:t>
      </w:r>
      <w:r w:rsidRPr="0090462F">
        <w:rPr>
          <w:highlight w:val="green"/>
          <w:lang w:val="en-US"/>
        </w:rPr>
        <w:t xml:space="preserve">follow Option 3. </w:t>
      </w:r>
    </w:p>
    <w:p w14:paraId="38D56587" w14:textId="77777777" w:rsidR="00F00CD8" w:rsidRPr="0090462F" w:rsidRDefault="00F00CD8" w:rsidP="00F00CD8">
      <w:pPr>
        <w:rPr>
          <w:b/>
          <w:u w:val="single"/>
        </w:rPr>
      </w:pPr>
      <w:r w:rsidRPr="0090462F">
        <w:rPr>
          <w:b/>
          <w:u w:val="single"/>
        </w:rPr>
        <w:t>Sub-topic 2-3 TX/RX frequency separation</w:t>
      </w:r>
    </w:p>
    <w:p w14:paraId="6DA4BCD0" w14:textId="77777777" w:rsidR="00F00CD8" w:rsidRPr="0090462F" w:rsidRDefault="00F00CD8" w:rsidP="00F00CD8">
      <w:pPr>
        <w:rPr>
          <w:lang w:val="en-US"/>
        </w:rPr>
      </w:pPr>
      <w:r w:rsidRPr="0090462F">
        <w:rPr>
          <w:rFonts w:hint="eastAsia"/>
          <w:lang w:val="en-US"/>
        </w:rPr>
        <w:t>Sub-topic description</w:t>
      </w:r>
      <w:r w:rsidRPr="0090462F">
        <w:rPr>
          <w:lang w:val="en-US"/>
        </w:rPr>
        <w:t>: TX/RX spacing and compatibility with n71 system parameters (e.g. use of MFBI)</w:t>
      </w:r>
      <w:r w:rsidRPr="0090462F">
        <w:rPr>
          <w:rFonts w:hint="eastAsia"/>
          <w:lang w:val="en-US"/>
        </w:rPr>
        <w:t xml:space="preserve"> </w:t>
      </w:r>
    </w:p>
    <w:p w14:paraId="63EC706C" w14:textId="77777777" w:rsidR="00F00CD8" w:rsidRPr="0090462F" w:rsidRDefault="00F00CD8" w:rsidP="00F00CD8">
      <w:pPr>
        <w:rPr>
          <w:lang w:val="en-US"/>
        </w:rPr>
      </w:pPr>
      <w:r w:rsidRPr="0090462F">
        <w:rPr>
          <w:lang w:val="en-US"/>
        </w:rPr>
        <w:t>Open issues and c</w:t>
      </w:r>
      <w:r w:rsidRPr="0090462F">
        <w:rPr>
          <w:rFonts w:hint="eastAsia"/>
          <w:lang w:val="en-US"/>
        </w:rPr>
        <w:t>andidate options before e-meeting:</w:t>
      </w:r>
    </w:p>
    <w:p w14:paraId="00A1B8A1" w14:textId="77777777" w:rsidR="00F00CD8" w:rsidRPr="00FE5693" w:rsidRDefault="00F00CD8" w:rsidP="00F00CD8">
      <w:pPr>
        <w:rPr>
          <w:b/>
          <w:u w:val="single"/>
        </w:rPr>
      </w:pPr>
      <w:r w:rsidRPr="00FE5693">
        <w:rPr>
          <w:b/>
          <w:u w:val="single"/>
        </w:rPr>
        <w:t>Issue 2-3-1: UE TX/RX separation</w:t>
      </w:r>
    </w:p>
    <w:p w14:paraId="5734A059" w14:textId="77777777" w:rsidR="00F00CD8" w:rsidRPr="00FE5693" w:rsidRDefault="00F00CD8" w:rsidP="00F00CD8">
      <w:pPr>
        <w:numPr>
          <w:ilvl w:val="0"/>
          <w:numId w:val="9"/>
        </w:numPr>
      </w:pPr>
      <w:r w:rsidRPr="00FE5693">
        <w:t>Proposals</w:t>
      </w:r>
    </w:p>
    <w:p w14:paraId="18F86874" w14:textId="77777777" w:rsidR="00F00CD8" w:rsidRPr="00D0740D" w:rsidRDefault="00F00CD8" w:rsidP="00F00CD8">
      <w:pPr>
        <w:pStyle w:val="a"/>
        <w:numPr>
          <w:ilvl w:val="1"/>
          <w:numId w:val="9"/>
        </w:numPr>
        <w:adjustRightInd w:val="0"/>
        <w:spacing w:after="180"/>
        <w:rPr>
          <w:szCs w:val="20"/>
        </w:rPr>
      </w:pPr>
      <w:r w:rsidRPr="00D0740D">
        <w:rPr>
          <w:szCs w:val="20"/>
        </w:rPr>
        <w:t>Option 1: Specify a RX-TX separation of -46MHz for DL/UL frequency pairs within the frequency range 617-652MHz (DL) and 663-698MHz (UL), other separations between -51 and -86MHz are used if one or both channels are not within this frequency range. (R4-2212353)</w:t>
      </w:r>
    </w:p>
    <w:p w14:paraId="0CCBDB39" w14:textId="77777777" w:rsidR="00F00CD8" w:rsidRPr="00FE5693" w:rsidRDefault="00F00CD8" w:rsidP="00F00CD8">
      <w:pPr>
        <w:numPr>
          <w:ilvl w:val="1"/>
          <w:numId w:val="9"/>
        </w:numPr>
      </w:pPr>
      <w:r w:rsidRPr="00FE5693">
        <w:t>Option 2: -51 MHz (R4-2214001)</w:t>
      </w:r>
    </w:p>
    <w:p w14:paraId="03A5CC36" w14:textId="77777777" w:rsidR="00F00CD8" w:rsidRPr="00FE5693" w:rsidRDefault="00F00CD8" w:rsidP="00F00CD8">
      <w:pPr>
        <w:numPr>
          <w:ilvl w:val="1"/>
          <w:numId w:val="9"/>
        </w:numPr>
      </w:pPr>
      <w:r w:rsidRPr="00FE5693">
        <w:t>Option 3: other, state what</w:t>
      </w:r>
    </w:p>
    <w:p w14:paraId="0A97F76E" w14:textId="77777777" w:rsidR="00F00CD8" w:rsidRPr="00FE5693" w:rsidRDefault="00F00CD8" w:rsidP="00F00CD8">
      <w:pPr>
        <w:numPr>
          <w:ilvl w:val="0"/>
          <w:numId w:val="9"/>
        </w:numPr>
      </w:pPr>
      <w:r w:rsidRPr="00FE5693">
        <w:t>Recommended WF</w:t>
      </w:r>
    </w:p>
    <w:p w14:paraId="02FBF934" w14:textId="77777777" w:rsidR="00F00CD8" w:rsidRPr="00FE5693" w:rsidRDefault="00F00CD8" w:rsidP="00F00CD8">
      <w:pPr>
        <w:numPr>
          <w:ilvl w:val="1"/>
          <w:numId w:val="9"/>
        </w:numPr>
      </w:pPr>
      <w:r w:rsidRPr="00FE5693">
        <w:t>TBA</w:t>
      </w:r>
    </w:p>
    <w:p w14:paraId="1793E2E3" w14:textId="77777777" w:rsidR="00F00CD8" w:rsidRPr="00FE5693" w:rsidRDefault="00F00CD8" w:rsidP="00F00CD8">
      <w:pPr>
        <w:rPr>
          <w:b/>
          <w:lang w:val="en-US"/>
        </w:rPr>
      </w:pPr>
      <w:r w:rsidRPr="00FE5693">
        <w:rPr>
          <w:rFonts w:hint="eastAsia"/>
          <w:b/>
          <w:lang w:val="en-US"/>
        </w:rPr>
        <w:t>Discussions:</w:t>
      </w:r>
    </w:p>
    <w:p w14:paraId="1F73CB47" w14:textId="77777777" w:rsidR="00F00CD8" w:rsidRPr="00FE5693" w:rsidRDefault="00F00CD8" w:rsidP="00F00CD8">
      <w:pPr>
        <w:rPr>
          <w:lang w:val="en-US"/>
        </w:rPr>
      </w:pPr>
      <w:r w:rsidRPr="00FE5693">
        <w:rPr>
          <w:rFonts w:hint="eastAsia"/>
          <w:lang w:val="en-US"/>
        </w:rPr>
        <w:t xml:space="preserve">Apple: the </w:t>
      </w:r>
      <w:r w:rsidRPr="00FE5693">
        <w:rPr>
          <w:lang w:val="en-US"/>
        </w:rPr>
        <w:t>proposal</w:t>
      </w:r>
      <w:r w:rsidRPr="00FE5693">
        <w:rPr>
          <w:rFonts w:hint="eastAsia"/>
          <w:lang w:val="en-US"/>
        </w:rPr>
        <w:t xml:space="preserve"> </w:t>
      </w:r>
      <w:r w:rsidRPr="00FE5693">
        <w:rPr>
          <w:lang w:val="en-US"/>
        </w:rPr>
        <w:t>intends for inter-operation capability for existing UE in the market to support n71.</w:t>
      </w:r>
    </w:p>
    <w:p w14:paraId="384A1EBD" w14:textId="77777777" w:rsidR="00F00CD8" w:rsidRPr="00FE5693" w:rsidRDefault="00F00CD8" w:rsidP="00F00CD8">
      <w:pPr>
        <w:rPr>
          <w:lang w:val="en-US"/>
        </w:rPr>
      </w:pPr>
      <w:r w:rsidRPr="00FE5693">
        <w:rPr>
          <w:rFonts w:hint="eastAsia"/>
          <w:lang w:val="en-US"/>
        </w:rPr>
        <w:t>Qualcomm: 51 Tx-Rx separation fits the band.</w:t>
      </w:r>
      <w:r w:rsidRPr="00FE5693">
        <w:rPr>
          <w:lang w:val="en-US"/>
        </w:rPr>
        <w:t xml:space="preserve"> 2x40 can fully utilize the spectrum. This is not good way to use the spectrum. This is different band. 51 is better.</w:t>
      </w:r>
    </w:p>
    <w:p w14:paraId="0E89F821" w14:textId="77777777" w:rsidR="00F00CD8" w:rsidRPr="00FE5693" w:rsidRDefault="00F00CD8" w:rsidP="00F00CD8">
      <w:pPr>
        <w:rPr>
          <w:lang w:val="en-US"/>
        </w:rPr>
      </w:pPr>
      <w:r w:rsidRPr="00FE5693">
        <w:rPr>
          <w:lang w:val="en-US"/>
        </w:rPr>
        <w:t>Skyworks: We need to support variable duplex. There needs flexibility.</w:t>
      </w:r>
    </w:p>
    <w:p w14:paraId="5E00B7B1" w14:textId="77777777" w:rsidR="00F00CD8" w:rsidRPr="00FE5693" w:rsidRDefault="00F00CD8" w:rsidP="00F00CD8">
      <w:pPr>
        <w:rPr>
          <w:lang w:val="en-US"/>
        </w:rPr>
      </w:pPr>
      <w:r w:rsidRPr="00FE5693">
        <w:rPr>
          <w:lang w:val="en-US"/>
        </w:rPr>
        <w:t>Spark: we share the same view as Qualcomm, which is requested. Option 2 is more compliant.</w:t>
      </w:r>
    </w:p>
    <w:p w14:paraId="5C93F9DC" w14:textId="77777777" w:rsidR="00F00CD8" w:rsidRPr="00FE5693" w:rsidRDefault="00F00CD8" w:rsidP="00F00CD8">
      <w:pPr>
        <w:rPr>
          <w:lang w:val="en-US"/>
        </w:rPr>
      </w:pPr>
      <w:r w:rsidRPr="00FE5693">
        <w:rPr>
          <w:lang w:val="en-US"/>
        </w:rPr>
        <w:t>Apple: the flexible frequency duplex can allow the use case.</w:t>
      </w:r>
    </w:p>
    <w:p w14:paraId="33E550BA" w14:textId="77777777" w:rsidR="00F00CD8" w:rsidRPr="00FE5693" w:rsidRDefault="00F00CD8" w:rsidP="00F00CD8">
      <w:pPr>
        <w:rPr>
          <w:lang w:val="en-US"/>
        </w:rPr>
      </w:pPr>
      <w:r w:rsidRPr="00FE5693">
        <w:rPr>
          <w:lang w:val="en-US"/>
        </w:rPr>
        <w:t>Qualcomm: checking with Indian colleagues, one operator BSNL has been given 10MHz …/663-673. I am not against flexible idea. At least we would like to include -51MHz.</w:t>
      </w:r>
    </w:p>
    <w:p w14:paraId="7F56C74F" w14:textId="77777777" w:rsidR="00F00CD8" w:rsidRPr="00FE5693" w:rsidRDefault="00F00CD8" w:rsidP="00F00CD8">
      <w:pPr>
        <w:rPr>
          <w:lang w:val="en-US"/>
        </w:rPr>
      </w:pPr>
      <w:r w:rsidRPr="00FE5693">
        <w:rPr>
          <w:lang w:val="en-US"/>
        </w:rPr>
        <w:t>Apple: it is exactly possible to use flexible separation.</w:t>
      </w:r>
    </w:p>
    <w:p w14:paraId="3F291670" w14:textId="77777777" w:rsidR="00F00CD8" w:rsidRPr="00FE5693" w:rsidRDefault="00F00CD8" w:rsidP="00F00CD8">
      <w:pPr>
        <w:rPr>
          <w:lang w:val="en-US"/>
        </w:rPr>
      </w:pPr>
      <w:r w:rsidRPr="00FE5693">
        <w:rPr>
          <w:lang w:val="en-US"/>
        </w:rPr>
        <w:t>Skyworks: for asymmetric, should we only keep -51MHz.</w:t>
      </w:r>
    </w:p>
    <w:p w14:paraId="264EA087" w14:textId="77777777" w:rsidR="00F00CD8" w:rsidRPr="00FE5693" w:rsidRDefault="00F00CD8" w:rsidP="00F00CD8">
      <w:pPr>
        <w:rPr>
          <w:lang w:val="en-US"/>
        </w:rPr>
      </w:pPr>
      <w:r w:rsidRPr="00FE5693">
        <w:rPr>
          <w:rFonts w:hint="eastAsia"/>
          <w:lang w:val="en-US"/>
        </w:rPr>
        <w:t xml:space="preserve">Mediatek: we should only take -51MHz. </w:t>
      </w:r>
      <w:r w:rsidRPr="00FE5693">
        <w:rPr>
          <w:lang w:val="en-US"/>
        </w:rPr>
        <w:t>For n71, Tx-Rx separate is only -46MHz.</w:t>
      </w:r>
    </w:p>
    <w:p w14:paraId="31712CB7" w14:textId="77777777" w:rsidR="00F00CD8" w:rsidRPr="00FE5693" w:rsidRDefault="00F00CD8" w:rsidP="00F00CD8">
      <w:pPr>
        <w:rPr>
          <w:lang w:val="en-US"/>
        </w:rPr>
      </w:pPr>
      <w:r w:rsidRPr="00FE5693">
        <w:rPr>
          <w:lang w:val="en-US"/>
        </w:rPr>
        <w:t>Apple: if we fix it to 51MHz, then we cannot have existing n71 operating in this frequency range. If we do not use -46, the legacy device cannot be used.</w:t>
      </w:r>
    </w:p>
    <w:p w14:paraId="5DCD41DE" w14:textId="77777777" w:rsidR="00F00CD8" w:rsidRPr="00FE5693" w:rsidRDefault="00F00CD8" w:rsidP="00F00CD8">
      <w:pPr>
        <w:rPr>
          <w:lang w:val="en-US"/>
        </w:rPr>
      </w:pPr>
      <w:r w:rsidRPr="00FE5693">
        <w:rPr>
          <w:lang w:val="en-US"/>
        </w:rPr>
        <w:t>Mediatek: 46MHz is for n71 cooperation only? If yes, there is MFBI approach. For this new band, we can only consider 51.</w:t>
      </w:r>
    </w:p>
    <w:p w14:paraId="2664D63D" w14:textId="77777777" w:rsidR="00F00CD8" w:rsidRPr="00FE5693" w:rsidRDefault="00F00CD8" w:rsidP="00F00CD8">
      <w:pPr>
        <w:rPr>
          <w:lang w:val="en-US"/>
        </w:rPr>
      </w:pPr>
      <w:r w:rsidRPr="00FE5693">
        <w:rPr>
          <w:lang w:val="en-US"/>
        </w:rPr>
        <w:t>Apple: MFBI works only when 46 is defined.</w:t>
      </w:r>
    </w:p>
    <w:p w14:paraId="057BADEB" w14:textId="77777777" w:rsidR="00F00CD8" w:rsidRPr="00FE5693" w:rsidRDefault="00F00CD8" w:rsidP="00F00CD8">
      <w:pPr>
        <w:rPr>
          <w:lang w:val="en-US"/>
        </w:rPr>
      </w:pPr>
      <w:r w:rsidRPr="00FE5693">
        <w:rPr>
          <w:lang w:val="en-US"/>
        </w:rPr>
        <w:t>Qualcomm: there is no requirement that n71 device should work on this new band.</w:t>
      </w:r>
    </w:p>
    <w:p w14:paraId="74CBB5FB" w14:textId="77777777" w:rsidR="00F00CD8" w:rsidRPr="00FE5693" w:rsidRDefault="00F00CD8" w:rsidP="00F00CD8">
      <w:pPr>
        <w:rPr>
          <w:lang w:val="en-US"/>
        </w:rPr>
      </w:pPr>
      <w:r w:rsidRPr="00FE5693">
        <w:rPr>
          <w:lang w:val="en-US"/>
        </w:rPr>
        <w:t>Apple: it would be highly desirable to reuse n71. If we fix the separation to -51, it preclude reusing n71 device.</w:t>
      </w:r>
    </w:p>
    <w:p w14:paraId="4611656E" w14:textId="77777777" w:rsidR="00F00CD8" w:rsidRPr="00FE5693" w:rsidRDefault="00F00CD8" w:rsidP="00F00CD8">
      <w:pPr>
        <w:rPr>
          <w:lang w:val="en-US"/>
        </w:rPr>
      </w:pPr>
      <w:r w:rsidRPr="00FE5693">
        <w:rPr>
          <w:lang w:val="en-US"/>
        </w:rPr>
        <w:t xml:space="preserve">Spark: We agree with the compromise solution. For n71, in our region, the device does not support n71 usually. </w:t>
      </w:r>
    </w:p>
    <w:p w14:paraId="246D018F" w14:textId="77777777" w:rsidR="00F00CD8" w:rsidRPr="00EA3227" w:rsidRDefault="00F00CD8" w:rsidP="00F00CD8">
      <w:pPr>
        <w:rPr>
          <w:b/>
          <w:highlight w:val="green"/>
          <w:lang w:val="en-US"/>
        </w:rPr>
      </w:pPr>
      <w:r w:rsidRPr="00EA3227">
        <w:rPr>
          <w:b/>
          <w:highlight w:val="green"/>
          <w:lang w:val="en-US"/>
        </w:rPr>
        <w:t xml:space="preserve">Agreement: </w:t>
      </w:r>
    </w:p>
    <w:p w14:paraId="04E18134" w14:textId="77777777" w:rsidR="00F00CD8" w:rsidRPr="00EA3227" w:rsidRDefault="00F00CD8" w:rsidP="00F00CD8">
      <w:pPr>
        <w:numPr>
          <w:ilvl w:val="0"/>
          <w:numId w:val="16"/>
        </w:numPr>
        <w:rPr>
          <w:highlight w:val="green"/>
          <w:lang w:val="en-US"/>
        </w:rPr>
      </w:pPr>
      <w:r w:rsidRPr="00EA3227">
        <w:rPr>
          <w:rFonts w:hint="eastAsia"/>
          <w:highlight w:val="green"/>
          <w:lang w:val="en-US"/>
        </w:rPr>
        <w:t xml:space="preserve">At least </w:t>
      </w:r>
      <w:r w:rsidRPr="00EA3227">
        <w:rPr>
          <w:highlight w:val="green"/>
          <w:lang w:val="en-US"/>
        </w:rPr>
        <w:t>-51 Rx-Tx separation will be specified.</w:t>
      </w:r>
    </w:p>
    <w:p w14:paraId="5A26487C" w14:textId="77777777" w:rsidR="00F00CD8" w:rsidRPr="00EA3227" w:rsidRDefault="00F00CD8" w:rsidP="00F00CD8">
      <w:pPr>
        <w:numPr>
          <w:ilvl w:val="0"/>
          <w:numId w:val="16"/>
        </w:numPr>
        <w:rPr>
          <w:highlight w:val="green"/>
          <w:lang w:val="en-US"/>
        </w:rPr>
      </w:pPr>
      <w:r w:rsidRPr="00EA3227">
        <w:rPr>
          <w:highlight w:val="green"/>
          <w:lang w:val="en-US"/>
        </w:rPr>
        <w:t>FFS on the other separation and/or variable frequency separation.</w:t>
      </w:r>
    </w:p>
    <w:p w14:paraId="09B7976A" w14:textId="77777777" w:rsidR="00F00CD8" w:rsidRPr="00FE5693" w:rsidRDefault="00F00CD8" w:rsidP="00F00CD8">
      <w:pPr>
        <w:rPr>
          <w:b/>
          <w:u w:val="single"/>
        </w:rPr>
      </w:pPr>
      <w:r w:rsidRPr="00FE5693">
        <w:rPr>
          <w:b/>
          <w:u w:val="single"/>
        </w:rPr>
        <w:t>Issue 2-3-2: MFBI and duplex spacing</w:t>
      </w:r>
    </w:p>
    <w:p w14:paraId="6338733B" w14:textId="77777777" w:rsidR="00F00CD8" w:rsidRPr="00FE5693" w:rsidRDefault="00F00CD8" w:rsidP="00F00CD8">
      <w:pPr>
        <w:numPr>
          <w:ilvl w:val="0"/>
          <w:numId w:val="9"/>
        </w:numPr>
      </w:pPr>
      <w:r w:rsidRPr="00FE5693">
        <w:t>Proposals</w:t>
      </w:r>
    </w:p>
    <w:p w14:paraId="07A98158" w14:textId="77777777" w:rsidR="00F00CD8" w:rsidRPr="00D0740D" w:rsidRDefault="00F00CD8" w:rsidP="00F00CD8">
      <w:pPr>
        <w:pStyle w:val="a"/>
        <w:numPr>
          <w:ilvl w:val="1"/>
          <w:numId w:val="9"/>
        </w:numPr>
        <w:adjustRightInd w:val="0"/>
        <w:spacing w:after="180"/>
        <w:rPr>
          <w:szCs w:val="20"/>
        </w:rPr>
      </w:pPr>
      <w:r w:rsidRPr="00D0740D">
        <w:rPr>
          <w:szCs w:val="20"/>
        </w:rPr>
        <w:t>Option 1: The network should use -46MHz duplex spacing and signal MBFS for n71, if the frequencies used are within the n71 frequency range to enable. (R4-2212353)</w:t>
      </w:r>
    </w:p>
    <w:p w14:paraId="0CD3B775" w14:textId="77777777" w:rsidR="00F00CD8" w:rsidRPr="00FE5693" w:rsidRDefault="00F00CD8" w:rsidP="00F00CD8">
      <w:pPr>
        <w:numPr>
          <w:ilvl w:val="1"/>
          <w:numId w:val="9"/>
        </w:numPr>
      </w:pPr>
      <w:r w:rsidRPr="00FE5693">
        <w:t>Option 2: other, state what</w:t>
      </w:r>
    </w:p>
    <w:p w14:paraId="3131B69B" w14:textId="77777777" w:rsidR="00F00CD8" w:rsidRPr="00FE5693" w:rsidRDefault="00F00CD8" w:rsidP="00F00CD8">
      <w:pPr>
        <w:numPr>
          <w:ilvl w:val="0"/>
          <w:numId w:val="9"/>
        </w:numPr>
      </w:pPr>
      <w:r w:rsidRPr="00FE5693">
        <w:t>Recommended WF</w:t>
      </w:r>
    </w:p>
    <w:p w14:paraId="5B372D80" w14:textId="77777777" w:rsidR="00F00CD8" w:rsidRPr="00FE5693" w:rsidRDefault="00F00CD8" w:rsidP="00F00CD8">
      <w:pPr>
        <w:numPr>
          <w:ilvl w:val="1"/>
          <w:numId w:val="9"/>
        </w:numPr>
      </w:pPr>
      <w:r w:rsidRPr="00FE5693">
        <w:t>TBA</w:t>
      </w:r>
    </w:p>
    <w:p w14:paraId="6ED9757E" w14:textId="77777777" w:rsidR="00F00CD8" w:rsidRPr="00D0740D" w:rsidRDefault="00F00CD8" w:rsidP="00F00CD8">
      <w:pPr>
        <w:rPr>
          <w:b/>
          <w:lang w:val="en-US"/>
        </w:rPr>
      </w:pPr>
      <w:r w:rsidRPr="00D0740D">
        <w:rPr>
          <w:rFonts w:hint="eastAsia"/>
          <w:b/>
          <w:lang w:val="en-US"/>
        </w:rPr>
        <w:t>Discussion</w:t>
      </w:r>
      <w:r w:rsidRPr="00D0740D">
        <w:rPr>
          <w:b/>
          <w:lang w:val="en-US"/>
        </w:rPr>
        <w:t>s</w:t>
      </w:r>
      <w:r w:rsidRPr="00D0740D">
        <w:rPr>
          <w:rFonts w:hint="eastAsia"/>
          <w:b/>
          <w:lang w:val="en-US"/>
        </w:rPr>
        <w:t>:</w:t>
      </w:r>
    </w:p>
    <w:p w14:paraId="277D557E" w14:textId="77777777" w:rsidR="00F00CD8" w:rsidRPr="00FE5693" w:rsidRDefault="00F00CD8" w:rsidP="00F00CD8">
      <w:pPr>
        <w:rPr>
          <w:lang w:val="en-US"/>
        </w:rPr>
      </w:pPr>
      <w:r w:rsidRPr="00FE5693">
        <w:rPr>
          <w:lang w:val="en-US"/>
        </w:rPr>
        <w:t>Apple: MFBI works only when 46 is defined.</w:t>
      </w:r>
    </w:p>
    <w:p w14:paraId="0E4579D9" w14:textId="77777777" w:rsidR="00F00CD8" w:rsidRPr="00D0740D" w:rsidRDefault="00F00CD8" w:rsidP="00F00CD8">
      <w:pPr>
        <w:rPr>
          <w:b/>
          <w:u w:val="single"/>
        </w:rPr>
      </w:pPr>
      <w:r w:rsidRPr="00D0740D">
        <w:rPr>
          <w:b/>
          <w:u w:val="single"/>
        </w:rPr>
        <w:t>Sub-topic 2-4 blocking requirements, coexistence with broadcast</w:t>
      </w:r>
    </w:p>
    <w:p w14:paraId="1A6040B8" w14:textId="77777777" w:rsidR="00F00CD8" w:rsidRPr="00F74936" w:rsidRDefault="00F00CD8" w:rsidP="00F00CD8">
      <w:pPr>
        <w:rPr>
          <w:lang w:val="en-US"/>
        </w:rPr>
      </w:pPr>
      <w:r w:rsidRPr="00F74936">
        <w:rPr>
          <w:rFonts w:hint="eastAsia"/>
          <w:lang w:val="en-US"/>
        </w:rPr>
        <w:t>Sub-topic description</w:t>
      </w:r>
      <w:r w:rsidRPr="00F74936">
        <w:rPr>
          <w:lang w:val="en-US"/>
        </w:rPr>
        <w:t>: discuss the need of a blocking requirement for protection from broadcast services below the band, e.g. similar to the in-band requirement for n71</w:t>
      </w:r>
      <w:r w:rsidRPr="00F74936">
        <w:rPr>
          <w:rFonts w:hint="eastAsia"/>
          <w:lang w:val="en-US"/>
        </w:rPr>
        <w:t xml:space="preserve"> </w:t>
      </w:r>
    </w:p>
    <w:p w14:paraId="799F7FDF" w14:textId="77777777" w:rsidR="00F00CD8" w:rsidRPr="00F74936" w:rsidRDefault="00F00CD8" w:rsidP="00F00CD8">
      <w:pPr>
        <w:rPr>
          <w:lang w:val="en-US"/>
        </w:rPr>
      </w:pPr>
      <w:r w:rsidRPr="00F74936">
        <w:rPr>
          <w:lang w:val="en-US"/>
        </w:rPr>
        <w:t>Open issues and c</w:t>
      </w:r>
      <w:r w:rsidRPr="00F74936">
        <w:rPr>
          <w:rFonts w:hint="eastAsia"/>
          <w:lang w:val="en-US"/>
        </w:rPr>
        <w:t>andidate options before e-meeting:</w:t>
      </w:r>
    </w:p>
    <w:p w14:paraId="76F99494" w14:textId="77777777" w:rsidR="00F00CD8" w:rsidRPr="00FE5693" w:rsidRDefault="00F00CD8" w:rsidP="00F00CD8">
      <w:pPr>
        <w:rPr>
          <w:b/>
          <w:u w:val="single"/>
        </w:rPr>
      </w:pPr>
      <w:r w:rsidRPr="00FE5693">
        <w:rPr>
          <w:b/>
          <w:u w:val="single"/>
        </w:rPr>
        <w:t xml:space="preserve">Issue 2-4-1: protection from interference from broadcast </w:t>
      </w:r>
    </w:p>
    <w:p w14:paraId="5FC5FAA8" w14:textId="77777777" w:rsidR="00F00CD8" w:rsidRPr="00FE5693" w:rsidRDefault="00F00CD8" w:rsidP="00F00CD8">
      <w:pPr>
        <w:numPr>
          <w:ilvl w:val="0"/>
          <w:numId w:val="9"/>
        </w:numPr>
      </w:pPr>
      <w:r w:rsidRPr="00FE5693">
        <w:t>Proposals</w:t>
      </w:r>
    </w:p>
    <w:p w14:paraId="492DF9D7" w14:textId="77777777" w:rsidR="00F00CD8" w:rsidRPr="00FE5693" w:rsidRDefault="00F00CD8" w:rsidP="00F00CD8">
      <w:pPr>
        <w:numPr>
          <w:ilvl w:val="1"/>
          <w:numId w:val="9"/>
        </w:numPr>
      </w:pPr>
      <w:r w:rsidRPr="00FE5693">
        <w:t>Option 1: specify a requirement similar to that for n71</w:t>
      </w:r>
    </w:p>
    <w:p w14:paraId="03D67BC9" w14:textId="77777777" w:rsidR="00F00CD8" w:rsidRPr="00FE5693" w:rsidRDefault="00F00CD8" w:rsidP="00F00CD8">
      <w:pPr>
        <w:numPr>
          <w:ilvl w:val="1"/>
          <w:numId w:val="9"/>
        </w:numPr>
      </w:pPr>
      <w:r w:rsidRPr="00FE5693">
        <w:t>Option 2: as proposed in R4-2214001 (-15 dBm at 605 MHz with restrictions on range 3 interferer power)</w:t>
      </w:r>
    </w:p>
    <w:p w14:paraId="565776DB" w14:textId="77777777" w:rsidR="00F00CD8" w:rsidRPr="00FE5693" w:rsidRDefault="00F00CD8" w:rsidP="00F00CD8">
      <w:pPr>
        <w:numPr>
          <w:ilvl w:val="0"/>
          <w:numId w:val="9"/>
        </w:numPr>
      </w:pPr>
      <w:r w:rsidRPr="00FE5693">
        <w:t>Recommended WF</w:t>
      </w:r>
    </w:p>
    <w:p w14:paraId="7477892C" w14:textId="77777777" w:rsidR="00F00CD8" w:rsidRPr="00FE5693" w:rsidRDefault="00F00CD8" w:rsidP="00F00CD8">
      <w:pPr>
        <w:numPr>
          <w:ilvl w:val="1"/>
          <w:numId w:val="9"/>
        </w:numPr>
      </w:pPr>
      <w:r w:rsidRPr="00FE5693">
        <w:t>TBA</w:t>
      </w:r>
    </w:p>
    <w:p w14:paraId="28D6401E" w14:textId="77777777" w:rsidR="00F00CD8" w:rsidRPr="00FE5693" w:rsidRDefault="00F00CD8" w:rsidP="00F00CD8">
      <w:pPr>
        <w:rPr>
          <w:b/>
          <w:lang w:val="en-US"/>
        </w:rPr>
      </w:pPr>
      <w:r w:rsidRPr="00FE5693">
        <w:rPr>
          <w:rFonts w:hint="eastAsia"/>
          <w:b/>
          <w:lang w:val="en-US"/>
        </w:rPr>
        <w:t>Discussions:</w:t>
      </w:r>
    </w:p>
    <w:p w14:paraId="3E667E5D" w14:textId="77777777" w:rsidR="00F00CD8" w:rsidRPr="00FE5693" w:rsidRDefault="00F00CD8" w:rsidP="00F00CD8">
      <w:pPr>
        <w:rPr>
          <w:lang w:val="en-US"/>
        </w:rPr>
      </w:pPr>
      <w:r w:rsidRPr="00FE5693">
        <w:rPr>
          <w:rFonts w:hint="eastAsia"/>
          <w:lang w:val="en-US"/>
        </w:rPr>
        <w:t>Qualcomm:</w:t>
      </w:r>
      <w:r w:rsidRPr="00FE5693">
        <w:rPr>
          <w:lang w:val="en-US"/>
        </w:rPr>
        <w:t xml:space="preserve"> we support option 2. For option 1, the n71 requirement is derived based on TV regulation in US, i.e., 1 watts transmission power for TV. The situation in Asian pacific region is different, i.e., 200 kwatts. There are restriction depending on the offset.</w:t>
      </w:r>
    </w:p>
    <w:p w14:paraId="7D0A89DA" w14:textId="77777777" w:rsidR="00F00CD8" w:rsidRPr="00FE5693" w:rsidRDefault="00F00CD8" w:rsidP="00F00CD8">
      <w:pPr>
        <w:rPr>
          <w:lang w:val="en-US"/>
        </w:rPr>
      </w:pPr>
      <w:r w:rsidRPr="00FE5693">
        <w:rPr>
          <w:lang w:val="en-US"/>
        </w:rPr>
        <w:t>Skyworks: agree with Qualcomm about the difference. However, we always discussed APT 600 implementation could work to support n71. If we do not define the same requirement, when UE implements APT 600, UE supporting n71 needs pass n71 requirements. We should make sure the implementation to support both bands.</w:t>
      </w:r>
    </w:p>
    <w:p w14:paraId="185768C2" w14:textId="77777777" w:rsidR="00F00CD8" w:rsidRPr="00FE5693" w:rsidRDefault="00F00CD8" w:rsidP="00F00CD8">
      <w:pPr>
        <w:rPr>
          <w:lang w:val="en-US"/>
        </w:rPr>
      </w:pPr>
      <w:r w:rsidRPr="00FE5693">
        <w:rPr>
          <w:lang w:val="en-US"/>
        </w:rPr>
        <w:t>Apple: we should not agree any option. Both specify -15 dBm. We should lower -15dBm by 7dB. We should consider UE can fulfil the blocking on both bands.</w:t>
      </w:r>
    </w:p>
    <w:p w14:paraId="6C5A97FE" w14:textId="77777777" w:rsidR="00F00CD8" w:rsidRPr="00FE5693" w:rsidRDefault="00F00CD8" w:rsidP="00F00CD8">
      <w:pPr>
        <w:rPr>
          <w:lang w:val="en-US"/>
        </w:rPr>
      </w:pPr>
      <w:r w:rsidRPr="00FE5693">
        <w:rPr>
          <w:lang w:val="en-US"/>
        </w:rPr>
        <w:t>Qualcomm: it seems to suggest that device should support new band and n71. To comment not including blocking requirement, we disagree with it.</w:t>
      </w:r>
    </w:p>
    <w:p w14:paraId="6A85C9FB" w14:textId="77777777" w:rsidR="00F00CD8" w:rsidRPr="00FE5693" w:rsidRDefault="00F00CD8" w:rsidP="00F00CD8">
      <w:pPr>
        <w:rPr>
          <w:lang w:val="en-US"/>
        </w:rPr>
      </w:pPr>
      <w:r w:rsidRPr="00FE5693">
        <w:rPr>
          <w:lang w:val="en-US"/>
        </w:rPr>
        <w:t>Spark: we support that most device will comply with n71 anyway.</w:t>
      </w:r>
    </w:p>
    <w:p w14:paraId="29A292CD" w14:textId="77777777" w:rsidR="00F00CD8" w:rsidRPr="00FE5693" w:rsidRDefault="00F00CD8" w:rsidP="00F00CD8">
      <w:pPr>
        <w:rPr>
          <w:lang w:val="en-US"/>
        </w:rPr>
      </w:pPr>
      <w:r w:rsidRPr="00FE5693">
        <w:rPr>
          <w:lang w:val="en-US"/>
        </w:rPr>
        <w:t>Skyworks: we are not saying every device shall. We should make sure APT requirements allow UE to support n71.</w:t>
      </w:r>
    </w:p>
    <w:p w14:paraId="5CE69C89" w14:textId="77777777" w:rsidR="00F00CD8" w:rsidRPr="00FE5693" w:rsidRDefault="00F00CD8" w:rsidP="00F00CD8">
      <w:pPr>
        <w:rPr>
          <w:lang w:val="en-US"/>
        </w:rPr>
      </w:pPr>
      <w:r w:rsidRPr="00FE5693">
        <w:rPr>
          <w:lang w:val="en-US"/>
        </w:rPr>
        <w:t>Apple: to -15dBm, it should be -22.</w:t>
      </w:r>
    </w:p>
    <w:p w14:paraId="16101A59" w14:textId="77777777" w:rsidR="00F00CD8" w:rsidRPr="00FE5693" w:rsidRDefault="00F00CD8" w:rsidP="00F00CD8">
      <w:pPr>
        <w:rPr>
          <w:lang w:val="en-US"/>
        </w:rPr>
      </w:pPr>
      <w:r w:rsidRPr="00FE5693">
        <w:rPr>
          <w:lang w:val="en-US"/>
        </w:rPr>
        <w:t>Qualcomm/Mediatek: OK with -22.</w:t>
      </w:r>
    </w:p>
    <w:p w14:paraId="02CF955D" w14:textId="77777777" w:rsidR="00F00CD8" w:rsidRPr="00FE5693" w:rsidRDefault="00F00CD8" w:rsidP="00F00CD8">
      <w:pPr>
        <w:rPr>
          <w:lang w:val="en-US"/>
        </w:rPr>
      </w:pPr>
      <w:r w:rsidRPr="00FE5693">
        <w:rPr>
          <w:lang w:val="en-US"/>
        </w:rPr>
        <w:t>Skyworks: offset should be the same?</w:t>
      </w:r>
    </w:p>
    <w:p w14:paraId="70A1B9C5" w14:textId="77777777" w:rsidR="00F00CD8" w:rsidRPr="00FE5693" w:rsidRDefault="00F00CD8" w:rsidP="00F00CD8">
      <w:pPr>
        <w:rPr>
          <w:lang w:val="en-US"/>
        </w:rPr>
      </w:pPr>
      <w:r w:rsidRPr="00FE5693">
        <w:rPr>
          <w:lang w:val="en-US"/>
        </w:rPr>
        <w:t>Qualcomm: For the lowest channel, I propose to relax the value.</w:t>
      </w:r>
    </w:p>
    <w:p w14:paraId="0760A220" w14:textId="77777777" w:rsidR="00F00CD8" w:rsidRPr="00EA3227" w:rsidRDefault="00F00CD8" w:rsidP="00F00CD8">
      <w:pPr>
        <w:rPr>
          <w:b/>
          <w:highlight w:val="green"/>
          <w:lang w:val="en-US"/>
        </w:rPr>
      </w:pPr>
      <w:r w:rsidRPr="00EA3227">
        <w:rPr>
          <w:b/>
          <w:highlight w:val="green"/>
          <w:lang w:val="en-US"/>
        </w:rPr>
        <w:t xml:space="preserve">Agreement: </w:t>
      </w:r>
    </w:p>
    <w:p w14:paraId="21384ADE" w14:textId="77777777" w:rsidR="00F00CD8" w:rsidRPr="00EA3227" w:rsidRDefault="00F00CD8" w:rsidP="00F00CD8">
      <w:pPr>
        <w:numPr>
          <w:ilvl w:val="0"/>
          <w:numId w:val="17"/>
        </w:numPr>
        <w:rPr>
          <w:highlight w:val="green"/>
          <w:lang w:val="en-US"/>
        </w:rPr>
      </w:pPr>
      <w:r w:rsidRPr="00EA3227">
        <w:rPr>
          <w:rFonts w:hint="eastAsia"/>
          <w:highlight w:val="green"/>
          <w:lang w:val="en-US"/>
        </w:rPr>
        <w:t xml:space="preserve">Specify </w:t>
      </w:r>
      <w:r w:rsidRPr="00EA3227">
        <w:rPr>
          <w:highlight w:val="green"/>
          <w:lang w:val="en-US"/>
        </w:rPr>
        <w:t>[</w:t>
      </w:r>
      <w:r w:rsidRPr="00EA3227">
        <w:rPr>
          <w:rFonts w:hint="eastAsia"/>
          <w:highlight w:val="green"/>
          <w:lang w:val="en-US"/>
        </w:rPr>
        <w:t>-22</w:t>
      </w:r>
      <w:r w:rsidRPr="00EA3227">
        <w:rPr>
          <w:highlight w:val="green"/>
          <w:lang w:val="en-US"/>
        </w:rPr>
        <w:t xml:space="preserve">] </w:t>
      </w:r>
      <w:r w:rsidRPr="00EA3227">
        <w:rPr>
          <w:rFonts w:hint="eastAsia"/>
          <w:highlight w:val="green"/>
          <w:lang w:val="en-US"/>
        </w:rPr>
        <w:t>dBm</w:t>
      </w:r>
      <w:r w:rsidRPr="00EA3227">
        <w:rPr>
          <w:highlight w:val="green"/>
          <w:lang w:val="en-US"/>
        </w:rPr>
        <w:t xml:space="preserve"> blocking requirements for coexistence with broadcast</w:t>
      </w:r>
    </w:p>
    <w:p w14:paraId="079CE4B1" w14:textId="77777777" w:rsidR="00F00CD8" w:rsidRPr="00EA3227" w:rsidRDefault="00F00CD8" w:rsidP="00F00CD8">
      <w:pPr>
        <w:numPr>
          <w:ilvl w:val="1"/>
          <w:numId w:val="17"/>
        </w:numPr>
        <w:rPr>
          <w:highlight w:val="green"/>
          <w:lang w:val="en-US"/>
        </w:rPr>
      </w:pPr>
      <w:r w:rsidRPr="00EA3227">
        <w:rPr>
          <w:highlight w:val="green"/>
          <w:lang w:val="en-US"/>
        </w:rPr>
        <w:t xml:space="preserve">FFS whether </w:t>
      </w:r>
      <w:r w:rsidRPr="00EA3227">
        <w:rPr>
          <w:rFonts w:hint="eastAsia"/>
          <w:highlight w:val="green"/>
          <w:lang w:val="en-US"/>
        </w:rPr>
        <w:t xml:space="preserve">the relaxation of -22dB </w:t>
      </w:r>
      <w:r w:rsidRPr="00EA3227">
        <w:rPr>
          <w:highlight w:val="green"/>
          <w:lang w:val="en-US"/>
        </w:rPr>
        <w:t>for lowest channel</w:t>
      </w:r>
      <w:r w:rsidRPr="00EA3227">
        <w:rPr>
          <w:rFonts w:hint="eastAsia"/>
          <w:highlight w:val="green"/>
          <w:lang w:val="en-US"/>
        </w:rPr>
        <w:t xml:space="preserve"> with smaller offset</w:t>
      </w:r>
    </w:p>
    <w:p w14:paraId="28FE1D10" w14:textId="77777777" w:rsidR="00F00CD8" w:rsidRPr="00F74936" w:rsidRDefault="00F00CD8" w:rsidP="00F00CD8">
      <w:pPr>
        <w:rPr>
          <w:b/>
          <w:u w:val="single"/>
        </w:rPr>
      </w:pPr>
      <w:r>
        <w:rPr>
          <w:b/>
          <w:u w:val="single"/>
        </w:rPr>
        <w:t xml:space="preserve">Sub-topic 3-2 </w:t>
      </w:r>
      <w:r w:rsidRPr="00F74936">
        <w:rPr>
          <w:b/>
          <w:u w:val="single"/>
        </w:rPr>
        <w:t>Reference sensitivity</w:t>
      </w:r>
    </w:p>
    <w:p w14:paraId="37ADC295" w14:textId="77777777" w:rsidR="00F00CD8" w:rsidRPr="00F74936" w:rsidRDefault="00F00CD8" w:rsidP="00F00CD8">
      <w:pPr>
        <w:rPr>
          <w:lang w:val="en-US"/>
        </w:rPr>
      </w:pPr>
      <w:r w:rsidRPr="00F74936">
        <w:rPr>
          <w:rFonts w:hint="eastAsia"/>
          <w:lang w:val="en-US"/>
        </w:rPr>
        <w:t xml:space="preserve">Sub-topic description </w:t>
      </w:r>
    </w:p>
    <w:p w14:paraId="200EAAD1" w14:textId="77777777" w:rsidR="00F00CD8" w:rsidRPr="00F74936" w:rsidRDefault="00F00CD8" w:rsidP="00F00CD8">
      <w:pPr>
        <w:rPr>
          <w:lang w:val="en-US"/>
        </w:rPr>
      </w:pPr>
      <w:r w:rsidRPr="00F74936">
        <w:rPr>
          <w:lang w:val="en-US"/>
        </w:rPr>
        <w:t>Open issues and c</w:t>
      </w:r>
      <w:r w:rsidRPr="00F74936">
        <w:rPr>
          <w:rFonts w:hint="eastAsia"/>
          <w:lang w:val="en-US"/>
        </w:rPr>
        <w:t>andidate options before e-meeting:</w:t>
      </w:r>
    </w:p>
    <w:p w14:paraId="6DBBE1D9" w14:textId="77777777" w:rsidR="00F00CD8" w:rsidRPr="00FE5693" w:rsidRDefault="00F00CD8" w:rsidP="00F00CD8">
      <w:pPr>
        <w:rPr>
          <w:b/>
          <w:u w:val="single"/>
        </w:rPr>
      </w:pPr>
      <w:r w:rsidRPr="00FE5693">
        <w:rPr>
          <w:b/>
          <w:u w:val="single"/>
        </w:rPr>
        <w:t>Issue 3-2: Reference sensitivity</w:t>
      </w:r>
    </w:p>
    <w:p w14:paraId="5BD43E70" w14:textId="77777777" w:rsidR="00F00CD8" w:rsidRPr="00FE5693" w:rsidRDefault="00F00CD8" w:rsidP="00F00CD8">
      <w:pPr>
        <w:numPr>
          <w:ilvl w:val="0"/>
          <w:numId w:val="9"/>
        </w:numPr>
      </w:pPr>
      <w:r w:rsidRPr="00FE5693">
        <w:t>Proposals</w:t>
      </w:r>
    </w:p>
    <w:p w14:paraId="786C2B39" w14:textId="77777777" w:rsidR="00F00CD8" w:rsidRPr="00FE5693" w:rsidRDefault="00F00CD8" w:rsidP="00F00CD8">
      <w:pPr>
        <w:numPr>
          <w:ilvl w:val="1"/>
          <w:numId w:val="9"/>
        </w:numPr>
      </w:pPr>
      <w:r w:rsidRPr="00FE5693">
        <w:t>Option 1: as proposed in R4-2212097</w:t>
      </w:r>
    </w:p>
    <w:p w14:paraId="68C3100F" w14:textId="77777777" w:rsidR="00F00CD8" w:rsidRPr="00FE5693" w:rsidRDefault="00F00CD8" w:rsidP="00F00CD8">
      <w:pPr>
        <w:jc w:val="center"/>
        <w:rPr>
          <w:b/>
          <w:bCs/>
          <w:lang w:val="en-US"/>
        </w:rPr>
      </w:pPr>
      <w:r w:rsidRPr="00FE5693">
        <w:rPr>
          <w:b/>
          <w:bCs/>
          <w:lang w:val="en-US"/>
        </w:rPr>
        <w:t>Table 4a: REFSENS level for APT600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959"/>
        <w:gridCol w:w="959"/>
        <w:gridCol w:w="959"/>
        <w:gridCol w:w="960"/>
        <w:gridCol w:w="959"/>
        <w:gridCol w:w="959"/>
        <w:gridCol w:w="959"/>
        <w:gridCol w:w="960"/>
        <w:gridCol w:w="12"/>
      </w:tblGrid>
      <w:tr w:rsidR="00F00CD8" w:rsidRPr="00FE5693" w14:paraId="61F98547" w14:textId="77777777" w:rsidTr="002915BB">
        <w:trPr>
          <w:trHeight w:val="187"/>
          <w:tblHeader/>
          <w:jc w:val="center"/>
        </w:trPr>
        <w:tc>
          <w:tcPr>
            <w:tcW w:w="9353" w:type="dxa"/>
            <w:gridSpan w:val="10"/>
            <w:tcBorders>
              <w:bottom w:val="single" w:sz="4" w:space="0" w:color="auto"/>
            </w:tcBorders>
            <w:shd w:val="clear" w:color="auto" w:fill="auto"/>
          </w:tcPr>
          <w:p w14:paraId="1E4BEE16" w14:textId="77777777" w:rsidR="00F00CD8" w:rsidRPr="00F74936" w:rsidRDefault="00F00CD8" w:rsidP="002915BB">
            <w:pPr>
              <w:spacing w:after="0"/>
              <w:jc w:val="center"/>
              <w:rPr>
                <w:b/>
                <w:bCs/>
                <w:lang w:val="en-US"/>
              </w:rPr>
            </w:pPr>
            <w:r w:rsidRPr="00F74936">
              <w:rPr>
                <w:b/>
                <w:bCs/>
                <w:lang w:val="en-US"/>
              </w:rPr>
              <w:t>Operating band / SCS / Channel bandwidth</w:t>
            </w:r>
          </w:p>
        </w:tc>
      </w:tr>
      <w:tr w:rsidR="00F00CD8" w:rsidRPr="00F74936" w14:paraId="0BF69045" w14:textId="77777777" w:rsidTr="002915BB">
        <w:trPr>
          <w:gridAfter w:val="1"/>
          <w:wAfter w:w="12" w:type="dxa"/>
          <w:trHeight w:val="187"/>
          <w:tblHeader/>
          <w:jc w:val="center"/>
        </w:trPr>
        <w:tc>
          <w:tcPr>
            <w:tcW w:w="1667" w:type="dxa"/>
            <w:tcBorders>
              <w:bottom w:val="single" w:sz="4" w:space="0" w:color="auto"/>
            </w:tcBorders>
            <w:shd w:val="clear" w:color="auto" w:fill="auto"/>
          </w:tcPr>
          <w:p w14:paraId="3C7AD2FA" w14:textId="77777777" w:rsidR="00F00CD8" w:rsidRPr="00F74936" w:rsidRDefault="00F00CD8" w:rsidP="002915BB">
            <w:pPr>
              <w:spacing w:after="0"/>
              <w:jc w:val="center"/>
              <w:rPr>
                <w:b/>
                <w:bCs/>
                <w:lang w:val="en-US"/>
              </w:rPr>
            </w:pPr>
            <w:r w:rsidRPr="00F74936">
              <w:rPr>
                <w:b/>
                <w:bCs/>
                <w:lang w:val="en-US"/>
              </w:rPr>
              <w:t>Operating Band</w:t>
            </w:r>
          </w:p>
        </w:tc>
        <w:tc>
          <w:tcPr>
            <w:tcW w:w="959" w:type="dxa"/>
          </w:tcPr>
          <w:p w14:paraId="4EFCA706" w14:textId="77777777" w:rsidR="00F00CD8" w:rsidRPr="00F74936" w:rsidRDefault="00F00CD8" w:rsidP="002915BB">
            <w:pPr>
              <w:spacing w:after="0"/>
              <w:jc w:val="center"/>
              <w:rPr>
                <w:b/>
                <w:bCs/>
                <w:lang w:val="en-US"/>
              </w:rPr>
            </w:pPr>
            <w:r w:rsidRPr="00F74936">
              <w:rPr>
                <w:b/>
                <w:bCs/>
                <w:lang w:val="en-US"/>
              </w:rPr>
              <w:t>SCS kHz</w:t>
            </w:r>
          </w:p>
        </w:tc>
        <w:tc>
          <w:tcPr>
            <w:tcW w:w="959" w:type="dxa"/>
            <w:shd w:val="clear" w:color="auto" w:fill="auto"/>
          </w:tcPr>
          <w:p w14:paraId="4DA061BA" w14:textId="77777777" w:rsidR="00F00CD8" w:rsidRPr="00F74936" w:rsidRDefault="00F00CD8" w:rsidP="002915BB">
            <w:pPr>
              <w:spacing w:after="0"/>
              <w:jc w:val="center"/>
              <w:rPr>
                <w:b/>
                <w:bCs/>
                <w:lang w:val="en-US"/>
              </w:rPr>
            </w:pPr>
            <w:r w:rsidRPr="00F74936">
              <w:rPr>
                <w:b/>
                <w:bCs/>
                <w:lang w:val="en-US"/>
              </w:rPr>
              <w:t>5</w:t>
            </w:r>
          </w:p>
          <w:p w14:paraId="1CD20087" w14:textId="77777777" w:rsidR="00F00CD8" w:rsidRPr="00F74936" w:rsidRDefault="00F00CD8" w:rsidP="002915BB">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3F6AFA5C" w14:textId="77777777" w:rsidR="00F00CD8" w:rsidRPr="00F74936" w:rsidRDefault="00F00CD8" w:rsidP="002915BB">
            <w:pPr>
              <w:spacing w:after="0"/>
              <w:jc w:val="center"/>
              <w:rPr>
                <w:b/>
                <w:bCs/>
                <w:lang w:val="en-US"/>
              </w:rPr>
            </w:pPr>
            <w:r w:rsidRPr="00F74936">
              <w:rPr>
                <w:b/>
                <w:bCs/>
                <w:lang w:val="en-US"/>
              </w:rPr>
              <w:t>10</w:t>
            </w:r>
          </w:p>
          <w:p w14:paraId="0613618F" w14:textId="77777777" w:rsidR="00F00CD8" w:rsidRPr="00F74936" w:rsidRDefault="00F00CD8" w:rsidP="002915BB">
            <w:pPr>
              <w:spacing w:after="0"/>
              <w:jc w:val="center"/>
              <w:rPr>
                <w:b/>
                <w:bCs/>
                <w:lang w:val="en-US"/>
              </w:rPr>
            </w:pPr>
            <w:r w:rsidRPr="00F74936">
              <w:rPr>
                <w:b/>
                <w:bCs/>
                <w:lang w:val="en-US"/>
              </w:rPr>
              <w:t>MHz</w:t>
            </w:r>
            <w:r w:rsidRPr="00F74936">
              <w:rPr>
                <w:b/>
                <w:bCs/>
                <w:lang w:val="en-US"/>
              </w:rPr>
              <w:br/>
              <w:t>(dBm)</w:t>
            </w:r>
          </w:p>
        </w:tc>
        <w:tc>
          <w:tcPr>
            <w:tcW w:w="960" w:type="dxa"/>
            <w:shd w:val="clear" w:color="auto" w:fill="auto"/>
          </w:tcPr>
          <w:p w14:paraId="30925F07" w14:textId="77777777" w:rsidR="00F00CD8" w:rsidRPr="00F74936" w:rsidRDefault="00F00CD8" w:rsidP="002915BB">
            <w:pPr>
              <w:spacing w:after="0"/>
              <w:jc w:val="center"/>
              <w:rPr>
                <w:b/>
                <w:bCs/>
                <w:lang w:val="en-US"/>
              </w:rPr>
            </w:pPr>
            <w:r w:rsidRPr="00F74936">
              <w:rPr>
                <w:b/>
                <w:bCs/>
                <w:lang w:val="en-US"/>
              </w:rPr>
              <w:t>15</w:t>
            </w:r>
          </w:p>
          <w:p w14:paraId="7A544C3B" w14:textId="77777777" w:rsidR="00F00CD8" w:rsidRPr="00F74936" w:rsidRDefault="00F00CD8" w:rsidP="002915BB">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0EFD7896" w14:textId="77777777" w:rsidR="00F00CD8" w:rsidRPr="00F74936" w:rsidRDefault="00F00CD8" w:rsidP="002915BB">
            <w:pPr>
              <w:spacing w:after="0"/>
              <w:jc w:val="center"/>
              <w:rPr>
                <w:b/>
                <w:bCs/>
                <w:lang w:val="en-US"/>
              </w:rPr>
            </w:pPr>
            <w:r w:rsidRPr="00F74936">
              <w:rPr>
                <w:b/>
                <w:bCs/>
                <w:lang w:val="en-US"/>
              </w:rPr>
              <w:t>20</w:t>
            </w:r>
          </w:p>
          <w:p w14:paraId="2D07BD6D" w14:textId="77777777" w:rsidR="00F00CD8" w:rsidRPr="00F74936" w:rsidRDefault="00F00CD8" w:rsidP="002915BB">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1CFADB83" w14:textId="77777777" w:rsidR="00F00CD8" w:rsidRPr="00F74936" w:rsidRDefault="00F00CD8" w:rsidP="002915BB">
            <w:pPr>
              <w:spacing w:after="0"/>
              <w:jc w:val="center"/>
              <w:rPr>
                <w:b/>
                <w:bCs/>
                <w:lang w:val="en-US"/>
              </w:rPr>
            </w:pPr>
            <w:r w:rsidRPr="00F74936">
              <w:rPr>
                <w:b/>
                <w:bCs/>
                <w:lang w:val="en-US"/>
              </w:rPr>
              <w:t>25</w:t>
            </w:r>
          </w:p>
          <w:p w14:paraId="5EC3ED0E" w14:textId="77777777" w:rsidR="00F00CD8" w:rsidRPr="00F74936" w:rsidRDefault="00F00CD8" w:rsidP="002915BB">
            <w:pPr>
              <w:spacing w:after="0"/>
              <w:jc w:val="center"/>
              <w:rPr>
                <w:b/>
                <w:bCs/>
                <w:lang w:val="en-US"/>
              </w:rPr>
            </w:pPr>
            <w:r w:rsidRPr="00F74936">
              <w:rPr>
                <w:b/>
                <w:bCs/>
                <w:lang w:val="en-US"/>
              </w:rPr>
              <w:t>MHz</w:t>
            </w:r>
            <w:r w:rsidRPr="00F74936">
              <w:rPr>
                <w:b/>
                <w:bCs/>
                <w:lang w:val="en-US"/>
              </w:rPr>
              <w:br/>
              <w:t>(dBm)</w:t>
            </w:r>
          </w:p>
        </w:tc>
        <w:tc>
          <w:tcPr>
            <w:tcW w:w="959" w:type="dxa"/>
          </w:tcPr>
          <w:p w14:paraId="1D6A2255" w14:textId="77777777" w:rsidR="00F00CD8" w:rsidRPr="00F74936" w:rsidRDefault="00F00CD8" w:rsidP="002915BB">
            <w:pPr>
              <w:spacing w:after="0"/>
              <w:jc w:val="center"/>
              <w:rPr>
                <w:b/>
                <w:bCs/>
                <w:lang w:val="en-US"/>
              </w:rPr>
            </w:pPr>
            <w:r w:rsidRPr="00F74936">
              <w:rPr>
                <w:b/>
                <w:bCs/>
                <w:lang w:val="en-US"/>
              </w:rPr>
              <w:t>30 MHz (dBm)</w:t>
            </w:r>
          </w:p>
        </w:tc>
        <w:tc>
          <w:tcPr>
            <w:tcW w:w="960" w:type="dxa"/>
          </w:tcPr>
          <w:p w14:paraId="0BB3CE1B" w14:textId="77777777" w:rsidR="00F00CD8" w:rsidRPr="00F74936" w:rsidRDefault="00F00CD8" w:rsidP="002915BB">
            <w:pPr>
              <w:spacing w:after="0"/>
              <w:jc w:val="center"/>
              <w:rPr>
                <w:b/>
                <w:bCs/>
                <w:lang w:val="en-US"/>
              </w:rPr>
            </w:pPr>
            <w:r w:rsidRPr="00F74936">
              <w:rPr>
                <w:b/>
                <w:bCs/>
                <w:lang w:val="en-US"/>
              </w:rPr>
              <w:t>35 MHz (dBm)</w:t>
            </w:r>
          </w:p>
        </w:tc>
      </w:tr>
      <w:tr w:rsidR="00F00CD8" w:rsidRPr="00F74936" w14:paraId="32A339A5" w14:textId="77777777" w:rsidTr="002915BB">
        <w:trPr>
          <w:gridAfter w:val="1"/>
          <w:wAfter w:w="12" w:type="dxa"/>
          <w:trHeight w:val="187"/>
          <w:jc w:val="center"/>
        </w:trPr>
        <w:tc>
          <w:tcPr>
            <w:tcW w:w="1667" w:type="dxa"/>
            <w:vMerge w:val="restart"/>
            <w:shd w:val="clear" w:color="auto" w:fill="auto"/>
          </w:tcPr>
          <w:p w14:paraId="0D094BDC" w14:textId="77777777" w:rsidR="00F00CD8" w:rsidRPr="00F74936" w:rsidRDefault="00F00CD8" w:rsidP="002915BB">
            <w:pPr>
              <w:spacing w:after="0"/>
              <w:jc w:val="center"/>
              <w:rPr>
                <w:bCs/>
                <w:lang w:val="en-US"/>
              </w:rPr>
            </w:pPr>
            <w:r w:rsidRPr="00F74936">
              <w:rPr>
                <w:bCs/>
                <w:lang w:val="en-US"/>
              </w:rPr>
              <w:t>APT600</w:t>
            </w:r>
          </w:p>
          <w:p w14:paraId="38AFF184" w14:textId="77777777" w:rsidR="00F00CD8" w:rsidRPr="00F74936" w:rsidRDefault="00F00CD8" w:rsidP="002915BB">
            <w:pPr>
              <w:spacing w:after="0"/>
              <w:jc w:val="center"/>
              <w:rPr>
                <w:bCs/>
                <w:lang w:val="en-US"/>
              </w:rPr>
            </w:pPr>
            <w:r w:rsidRPr="00F74936">
              <w:rPr>
                <w:bCs/>
                <w:lang w:val="en-US"/>
              </w:rPr>
              <w:t>(n10X?)</w:t>
            </w:r>
          </w:p>
        </w:tc>
        <w:tc>
          <w:tcPr>
            <w:tcW w:w="959" w:type="dxa"/>
            <w:tcBorders>
              <w:top w:val="single" w:sz="4" w:space="0" w:color="auto"/>
              <w:left w:val="single" w:sz="4" w:space="0" w:color="auto"/>
              <w:bottom w:val="single" w:sz="4" w:space="0" w:color="auto"/>
              <w:right w:val="single" w:sz="4" w:space="0" w:color="auto"/>
            </w:tcBorders>
          </w:tcPr>
          <w:p w14:paraId="50D13071" w14:textId="77777777" w:rsidR="00F00CD8" w:rsidRPr="00F74936" w:rsidRDefault="00F00CD8" w:rsidP="002915BB">
            <w:pPr>
              <w:spacing w:after="0"/>
              <w:jc w:val="center"/>
              <w:rPr>
                <w:bCs/>
                <w:lang w:val="en-US"/>
              </w:rPr>
            </w:pPr>
            <w:r w:rsidRPr="00F74936">
              <w:rPr>
                <w:bCs/>
                <w:lang w:val="en-US"/>
              </w:rPr>
              <w:t>15</w:t>
            </w:r>
          </w:p>
        </w:tc>
        <w:tc>
          <w:tcPr>
            <w:tcW w:w="959" w:type="dxa"/>
            <w:tcBorders>
              <w:top w:val="single" w:sz="4" w:space="0" w:color="auto"/>
              <w:left w:val="single" w:sz="4" w:space="0" w:color="auto"/>
              <w:bottom w:val="single" w:sz="4" w:space="0" w:color="auto"/>
              <w:right w:val="single" w:sz="4" w:space="0" w:color="auto"/>
            </w:tcBorders>
          </w:tcPr>
          <w:p w14:paraId="043C3094" w14:textId="77777777" w:rsidR="00F00CD8" w:rsidRPr="00F74936" w:rsidRDefault="00F00CD8" w:rsidP="002915BB">
            <w:pPr>
              <w:spacing w:after="0"/>
              <w:jc w:val="center"/>
              <w:rPr>
                <w:bCs/>
                <w:lang w:val="en-US"/>
              </w:rPr>
            </w:pPr>
            <w:r w:rsidRPr="00F74936">
              <w:rPr>
                <w:bCs/>
                <w:lang w:val="en-US"/>
              </w:rPr>
              <w:t>-97.2</w:t>
            </w:r>
            <w:r w:rsidRPr="00F74936">
              <w:rPr>
                <w:bCs/>
                <w:vertAlign w:val="superscript"/>
                <w:lang w:val="en-US"/>
              </w:rPr>
              <w:t>X</w:t>
            </w:r>
          </w:p>
        </w:tc>
        <w:tc>
          <w:tcPr>
            <w:tcW w:w="959" w:type="dxa"/>
            <w:tcBorders>
              <w:top w:val="single" w:sz="4" w:space="0" w:color="auto"/>
              <w:left w:val="single" w:sz="4" w:space="0" w:color="auto"/>
              <w:bottom w:val="single" w:sz="4" w:space="0" w:color="auto"/>
              <w:right w:val="single" w:sz="4" w:space="0" w:color="auto"/>
            </w:tcBorders>
          </w:tcPr>
          <w:p w14:paraId="142042DC" w14:textId="77777777" w:rsidR="00F00CD8" w:rsidRPr="00F74936" w:rsidRDefault="00F00CD8" w:rsidP="002915BB">
            <w:pPr>
              <w:spacing w:after="0"/>
              <w:jc w:val="center"/>
              <w:rPr>
                <w:bCs/>
                <w:lang w:val="en-US"/>
              </w:rPr>
            </w:pPr>
            <w:r w:rsidRPr="00F74936">
              <w:rPr>
                <w:bCs/>
                <w:lang w:val="en-US"/>
              </w:rPr>
              <w:t>-94.0</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34B1A207" w14:textId="77777777" w:rsidR="00F00CD8" w:rsidRPr="00F74936" w:rsidRDefault="00F00CD8" w:rsidP="002915BB">
            <w:pPr>
              <w:spacing w:after="0"/>
              <w:jc w:val="center"/>
              <w:rPr>
                <w:bCs/>
                <w:lang w:val="en-US"/>
              </w:rPr>
            </w:pPr>
            <w:r w:rsidRPr="00F74936">
              <w:rPr>
                <w:bCs/>
                <w:lang w:val="en-US"/>
              </w:rPr>
              <w:t>-91.6</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1DA1B18C" w14:textId="77777777" w:rsidR="00F00CD8" w:rsidRPr="00F74936" w:rsidRDefault="00F00CD8" w:rsidP="002915BB">
            <w:pPr>
              <w:spacing w:after="0"/>
              <w:jc w:val="center"/>
              <w:rPr>
                <w:bCs/>
                <w:lang w:val="en-US"/>
              </w:rPr>
            </w:pPr>
            <w:r w:rsidRPr="00F74936">
              <w:rPr>
                <w:bCs/>
                <w:lang w:val="en-US"/>
              </w:rPr>
              <w:t>-86.0</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F251AE1" w14:textId="77777777" w:rsidR="00F00CD8" w:rsidRPr="00F74936" w:rsidRDefault="00F00CD8" w:rsidP="002915BB">
            <w:pPr>
              <w:spacing w:after="0"/>
              <w:jc w:val="center"/>
              <w:rPr>
                <w:bCs/>
                <w:lang w:val="en-US"/>
              </w:rPr>
            </w:pPr>
            <w:r w:rsidRPr="00F74936">
              <w:rPr>
                <w:bCs/>
                <w:lang w:val="en-US"/>
              </w:rPr>
              <w:t>-84.1</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2D850D78" w14:textId="77777777" w:rsidR="00F00CD8" w:rsidRPr="00F74936" w:rsidRDefault="00F00CD8" w:rsidP="002915BB">
            <w:pPr>
              <w:spacing w:after="0"/>
              <w:jc w:val="center"/>
              <w:rPr>
                <w:bCs/>
                <w:lang w:val="en-US"/>
              </w:rPr>
            </w:pPr>
            <w:r w:rsidRPr="00F74936">
              <w:rPr>
                <w:bCs/>
                <w:lang w:val="en-US"/>
              </w:rPr>
              <w:t>-82.5</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6462855D" w14:textId="77777777" w:rsidR="00F00CD8" w:rsidRPr="00F74936" w:rsidRDefault="00F00CD8" w:rsidP="002915BB">
            <w:pPr>
              <w:spacing w:after="0"/>
              <w:jc w:val="center"/>
              <w:rPr>
                <w:bCs/>
                <w:lang w:val="en-US"/>
              </w:rPr>
            </w:pPr>
            <w:r w:rsidRPr="00F74936">
              <w:rPr>
                <w:bCs/>
                <w:lang w:val="en-US"/>
              </w:rPr>
              <w:t>-80.7</w:t>
            </w:r>
            <w:r w:rsidRPr="00F74936">
              <w:rPr>
                <w:bCs/>
                <w:vertAlign w:val="superscript"/>
                <w:lang w:val="en-US"/>
              </w:rPr>
              <w:t>Y</w:t>
            </w:r>
          </w:p>
        </w:tc>
      </w:tr>
      <w:tr w:rsidR="00F00CD8" w:rsidRPr="00F74936" w14:paraId="07D90702" w14:textId="77777777" w:rsidTr="002915BB">
        <w:trPr>
          <w:gridAfter w:val="1"/>
          <w:wAfter w:w="12" w:type="dxa"/>
          <w:trHeight w:val="187"/>
          <w:jc w:val="center"/>
        </w:trPr>
        <w:tc>
          <w:tcPr>
            <w:tcW w:w="1667" w:type="dxa"/>
            <w:vMerge/>
            <w:shd w:val="clear" w:color="auto" w:fill="auto"/>
          </w:tcPr>
          <w:p w14:paraId="3AE74842" w14:textId="77777777" w:rsidR="00F00CD8" w:rsidRPr="00F74936" w:rsidRDefault="00F00CD8" w:rsidP="002915BB">
            <w:pPr>
              <w:spacing w:after="0"/>
              <w:jc w:val="center"/>
              <w:rPr>
                <w:bCs/>
                <w:lang w:val="en-US"/>
              </w:rPr>
            </w:pPr>
          </w:p>
        </w:tc>
        <w:tc>
          <w:tcPr>
            <w:tcW w:w="959" w:type="dxa"/>
            <w:tcBorders>
              <w:top w:val="single" w:sz="4" w:space="0" w:color="auto"/>
              <w:left w:val="single" w:sz="4" w:space="0" w:color="auto"/>
              <w:bottom w:val="single" w:sz="4" w:space="0" w:color="auto"/>
              <w:right w:val="single" w:sz="4" w:space="0" w:color="auto"/>
            </w:tcBorders>
          </w:tcPr>
          <w:p w14:paraId="55CBD33B" w14:textId="77777777" w:rsidR="00F00CD8" w:rsidRPr="00F74936" w:rsidRDefault="00F00CD8" w:rsidP="002915BB">
            <w:pPr>
              <w:spacing w:after="0"/>
              <w:jc w:val="center"/>
              <w:rPr>
                <w:bCs/>
                <w:lang w:val="en-US"/>
              </w:rPr>
            </w:pPr>
            <w:r w:rsidRPr="00F74936">
              <w:rPr>
                <w:bCs/>
                <w:lang w:val="en-US"/>
              </w:rPr>
              <w:t>30</w:t>
            </w:r>
          </w:p>
        </w:tc>
        <w:tc>
          <w:tcPr>
            <w:tcW w:w="959" w:type="dxa"/>
            <w:tcBorders>
              <w:top w:val="single" w:sz="4" w:space="0" w:color="auto"/>
              <w:left w:val="single" w:sz="4" w:space="0" w:color="auto"/>
              <w:bottom w:val="single" w:sz="4" w:space="0" w:color="auto"/>
              <w:right w:val="single" w:sz="4" w:space="0" w:color="auto"/>
            </w:tcBorders>
          </w:tcPr>
          <w:p w14:paraId="077374AD" w14:textId="77777777" w:rsidR="00F00CD8" w:rsidRPr="00F74936" w:rsidRDefault="00F00CD8" w:rsidP="002915BB">
            <w:pPr>
              <w:spacing w:after="0"/>
              <w:jc w:val="center"/>
              <w:rPr>
                <w:bCs/>
                <w:lang w:val="en-US"/>
              </w:rPr>
            </w:pPr>
          </w:p>
        </w:tc>
        <w:tc>
          <w:tcPr>
            <w:tcW w:w="959" w:type="dxa"/>
            <w:tcBorders>
              <w:top w:val="single" w:sz="4" w:space="0" w:color="auto"/>
              <w:left w:val="single" w:sz="4" w:space="0" w:color="auto"/>
              <w:bottom w:val="single" w:sz="4" w:space="0" w:color="auto"/>
              <w:right w:val="single" w:sz="4" w:space="0" w:color="auto"/>
            </w:tcBorders>
          </w:tcPr>
          <w:p w14:paraId="734FB616" w14:textId="77777777" w:rsidR="00F00CD8" w:rsidRPr="00F74936" w:rsidRDefault="00F00CD8" w:rsidP="002915BB">
            <w:pPr>
              <w:spacing w:after="0"/>
              <w:jc w:val="center"/>
              <w:rPr>
                <w:bCs/>
                <w:lang w:val="en-US"/>
              </w:rPr>
            </w:pPr>
            <w:r w:rsidRPr="00F74936">
              <w:rPr>
                <w:bCs/>
                <w:lang w:val="en-US"/>
              </w:rPr>
              <w:t>-94.3</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54094E65" w14:textId="77777777" w:rsidR="00F00CD8" w:rsidRPr="00F74936" w:rsidRDefault="00F00CD8" w:rsidP="002915BB">
            <w:pPr>
              <w:spacing w:after="0"/>
              <w:jc w:val="center"/>
              <w:rPr>
                <w:bCs/>
                <w:lang w:val="en-US"/>
              </w:rPr>
            </w:pPr>
            <w:r w:rsidRPr="00F74936">
              <w:rPr>
                <w:bCs/>
                <w:lang w:val="en-US"/>
              </w:rPr>
              <w:t>-91.9</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041161D2" w14:textId="77777777" w:rsidR="00F00CD8" w:rsidRPr="00F74936" w:rsidRDefault="00F00CD8" w:rsidP="002915BB">
            <w:pPr>
              <w:spacing w:after="0"/>
              <w:jc w:val="center"/>
              <w:rPr>
                <w:bCs/>
                <w:lang w:val="en-US"/>
              </w:rPr>
            </w:pPr>
            <w:r w:rsidRPr="00F74936">
              <w:rPr>
                <w:bCs/>
                <w:lang w:val="en-US"/>
              </w:rPr>
              <w:t>-87.4</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29E262B3" w14:textId="77777777" w:rsidR="00F00CD8" w:rsidRPr="00F74936" w:rsidRDefault="00F00CD8" w:rsidP="002915BB">
            <w:pPr>
              <w:spacing w:after="0"/>
              <w:jc w:val="center"/>
              <w:rPr>
                <w:bCs/>
                <w:lang w:val="en-US"/>
              </w:rPr>
            </w:pPr>
            <w:r w:rsidRPr="00F74936">
              <w:rPr>
                <w:bCs/>
                <w:lang w:val="en-US"/>
              </w:rPr>
              <w:t>-84.2</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6CF12359" w14:textId="77777777" w:rsidR="00F00CD8" w:rsidRPr="00F74936" w:rsidRDefault="00F00CD8" w:rsidP="002915BB">
            <w:pPr>
              <w:spacing w:after="0"/>
              <w:jc w:val="center"/>
              <w:rPr>
                <w:bCs/>
                <w:lang w:val="en-US"/>
              </w:rPr>
            </w:pPr>
            <w:r w:rsidRPr="00F74936">
              <w:rPr>
                <w:bCs/>
                <w:lang w:val="en-US"/>
              </w:rPr>
              <w:t>-82.6</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79E6019E" w14:textId="77777777" w:rsidR="00F00CD8" w:rsidRPr="00F74936" w:rsidRDefault="00F00CD8" w:rsidP="002915BB">
            <w:pPr>
              <w:spacing w:after="0"/>
              <w:jc w:val="center"/>
              <w:rPr>
                <w:bCs/>
                <w:lang w:val="en-US"/>
              </w:rPr>
            </w:pPr>
            <w:r w:rsidRPr="00F74936">
              <w:rPr>
                <w:bCs/>
                <w:lang w:val="en-US"/>
              </w:rPr>
              <w:t>-80.8</w:t>
            </w:r>
            <w:r w:rsidRPr="00F74936">
              <w:rPr>
                <w:bCs/>
                <w:vertAlign w:val="superscript"/>
                <w:lang w:val="en-US"/>
              </w:rPr>
              <w:t>Y</w:t>
            </w:r>
          </w:p>
        </w:tc>
      </w:tr>
      <w:tr w:rsidR="00F00CD8" w:rsidRPr="00FE5693" w14:paraId="529820C4" w14:textId="77777777" w:rsidTr="002915BB">
        <w:trPr>
          <w:trHeight w:val="187"/>
          <w:jc w:val="center"/>
        </w:trPr>
        <w:tc>
          <w:tcPr>
            <w:tcW w:w="9353" w:type="dxa"/>
            <w:gridSpan w:val="10"/>
            <w:tcBorders>
              <w:right w:val="single" w:sz="4" w:space="0" w:color="auto"/>
            </w:tcBorders>
            <w:shd w:val="clear" w:color="auto" w:fill="auto"/>
          </w:tcPr>
          <w:p w14:paraId="2BEE8DE7" w14:textId="77777777" w:rsidR="00F00CD8" w:rsidRPr="00F74936" w:rsidRDefault="00F00CD8" w:rsidP="002915BB">
            <w:pPr>
              <w:spacing w:after="0"/>
              <w:jc w:val="both"/>
              <w:rPr>
                <w:bCs/>
                <w:lang w:val="en-US"/>
              </w:rPr>
            </w:pPr>
            <w:r w:rsidRPr="00F74936">
              <w:rPr>
                <w:bCs/>
                <w:lang w:val="en-US"/>
              </w:rPr>
              <w:t>Note X:</w:t>
            </w:r>
            <w:r w:rsidRPr="00F74936">
              <w:rPr>
                <w:bCs/>
                <w:lang w:val="en-US"/>
              </w:rPr>
              <w:tab/>
              <w:t>5MHz channels overlapping the 612-617MHz range are allowed [1]dB REFSENS degradation</w:t>
            </w:r>
          </w:p>
          <w:p w14:paraId="79C696E7" w14:textId="77777777" w:rsidR="00F00CD8" w:rsidRPr="00F74936" w:rsidRDefault="00F00CD8" w:rsidP="002915BB">
            <w:pPr>
              <w:spacing w:after="0"/>
              <w:jc w:val="both"/>
              <w:rPr>
                <w:bCs/>
                <w:lang w:val="en-US"/>
              </w:rPr>
            </w:pPr>
            <w:r w:rsidRPr="00F74936">
              <w:rPr>
                <w:bCs/>
                <w:lang w:val="en-US"/>
              </w:rPr>
              <w:t>Note Y:</w:t>
            </w:r>
            <w:r w:rsidRPr="00F74936">
              <w:rPr>
                <w:bCs/>
                <w:lang w:val="en-US"/>
              </w:rPr>
              <w:tab/>
              <w:t>&gt;5MHz channels overlapping the 612-617MHz range are allowed [0.5]dB REFSENS degradation</w:t>
            </w:r>
          </w:p>
        </w:tc>
      </w:tr>
    </w:tbl>
    <w:p w14:paraId="312DDAFE" w14:textId="77777777" w:rsidR="00F00CD8" w:rsidRPr="00FE5693" w:rsidRDefault="00F00CD8" w:rsidP="00F00CD8">
      <w:pPr>
        <w:spacing w:before="180"/>
        <w:jc w:val="center"/>
        <w:rPr>
          <w:b/>
          <w:bCs/>
          <w:lang w:val="en-US"/>
        </w:rPr>
      </w:pPr>
      <w:r w:rsidRPr="00FE5693">
        <w:rPr>
          <w:b/>
          <w:bCs/>
          <w:lang w:val="en-US"/>
        </w:rPr>
        <w:t>Table 4b: UL configuration for REFSENS</w:t>
      </w:r>
    </w:p>
    <w:tbl>
      <w:tblPr>
        <w:tblW w:w="50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1043"/>
        <w:gridCol w:w="1043"/>
        <w:gridCol w:w="1045"/>
        <w:gridCol w:w="1043"/>
        <w:gridCol w:w="1043"/>
        <w:gridCol w:w="1045"/>
        <w:gridCol w:w="1043"/>
        <w:gridCol w:w="1043"/>
        <w:gridCol w:w="1051"/>
      </w:tblGrid>
      <w:tr w:rsidR="00F00CD8" w:rsidRPr="00FE5693" w14:paraId="256CD6AB" w14:textId="77777777" w:rsidTr="002915BB">
        <w:trPr>
          <w:trHeight w:val="187"/>
          <w:tblHeader/>
          <w:jc w:val="center"/>
        </w:trPr>
        <w:tc>
          <w:tcPr>
            <w:tcW w:w="5000" w:type="pct"/>
            <w:gridSpan w:val="10"/>
            <w:tcBorders>
              <w:top w:val="single" w:sz="4" w:space="0" w:color="auto"/>
              <w:left w:val="single" w:sz="4" w:space="0" w:color="auto"/>
              <w:bottom w:val="single" w:sz="4" w:space="0" w:color="auto"/>
              <w:right w:val="single" w:sz="4" w:space="0" w:color="auto"/>
            </w:tcBorders>
          </w:tcPr>
          <w:p w14:paraId="4737094E" w14:textId="77777777" w:rsidR="00F00CD8" w:rsidRPr="00FE5693" w:rsidRDefault="00F00CD8" w:rsidP="002915BB">
            <w:pPr>
              <w:spacing w:after="0"/>
              <w:jc w:val="center"/>
              <w:rPr>
                <w:b/>
                <w:bCs/>
                <w:lang w:val="en-US"/>
              </w:rPr>
            </w:pPr>
            <w:r w:rsidRPr="00FE5693">
              <w:rPr>
                <w:b/>
                <w:bCs/>
                <w:lang w:val="en-US"/>
              </w:rPr>
              <w:t>Operating band / SCS (kHz) / Channel bandwidth (MHz) / Duplex mode</w:t>
            </w:r>
          </w:p>
        </w:tc>
      </w:tr>
      <w:tr w:rsidR="00F00CD8" w:rsidRPr="00FE5693" w14:paraId="7719E6F3" w14:textId="77777777" w:rsidTr="002915BB">
        <w:trPr>
          <w:trHeight w:val="187"/>
          <w:tblHeader/>
          <w:jc w:val="center"/>
        </w:trPr>
        <w:tc>
          <w:tcPr>
            <w:tcW w:w="521" w:type="pct"/>
            <w:tcBorders>
              <w:bottom w:val="single" w:sz="4" w:space="0" w:color="auto"/>
            </w:tcBorders>
            <w:shd w:val="clear" w:color="auto" w:fill="auto"/>
          </w:tcPr>
          <w:p w14:paraId="5B743616" w14:textId="77777777" w:rsidR="00F00CD8" w:rsidRPr="00FE5693" w:rsidRDefault="00F00CD8" w:rsidP="002915BB">
            <w:pPr>
              <w:spacing w:after="0"/>
              <w:jc w:val="center"/>
              <w:rPr>
                <w:b/>
                <w:bCs/>
                <w:lang w:val="en-US"/>
              </w:rPr>
            </w:pPr>
            <w:r w:rsidRPr="00FE5693">
              <w:rPr>
                <w:b/>
                <w:bCs/>
                <w:lang w:val="en-US"/>
              </w:rPr>
              <w:t>Operating Band</w:t>
            </w:r>
          </w:p>
        </w:tc>
        <w:tc>
          <w:tcPr>
            <w:tcW w:w="497" w:type="pct"/>
          </w:tcPr>
          <w:p w14:paraId="144BCD46" w14:textId="77777777" w:rsidR="00F00CD8" w:rsidRPr="00FE5693" w:rsidRDefault="00F00CD8" w:rsidP="002915BB">
            <w:pPr>
              <w:spacing w:after="0"/>
              <w:jc w:val="center"/>
              <w:rPr>
                <w:b/>
                <w:bCs/>
                <w:lang w:val="en-US"/>
              </w:rPr>
            </w:pPr>
            <w:r w:rsidRPr="00FE5693">
              <w:rPr>
                <w:b/>
                <w:bCs/>
                <w:lang w:val="en-US"/>
              </w:rPr>
              <w:t>SCS</w:t>
            </w:r>
          </w:p>
        </w:tc>
        <w:tc>
          <w:tcPr>
            <w:tcW w:w="497" w:type="pct"/>
            <w:shd w:val="clear" w:color="auto" w:fill="auto"/>
          </w:tcPr>
          <w:p w14:paraId="3B0EC3C2" w14:textId="77777777" w:rsidR="00F00CD8" w:rsidRPr="00FE5693" w:rsidRDefault="00F00CD8" w:rsidP="002915BB">
            <w:pPr>
              <w:spacing w:after="0"/>
              <w:jc w:val="center"/>
              <w:rPr>
                <w:b/>
                <w:bCs/>
                <w:lang w:val="en-US"/>
              </w:rPr>
            </w:pPr>
            <w:r w:rsidRPr="00FE5693">
              <w:rPr>
                <w:b/>
                <w:bCs/>
                <w:lang w:val="en-US"/>
              </w:rPr>
              <w:t>5</w:t>
            </w:r>
          </w:p>
        </w:tc>
        <w:tc>
          <w:tcPr>
            <w:tcW w:w="498" w:type="pct"/>
            <w:shd w:val="clear" w:color="auto" w:fill="auto"/>
          </w:tcPr>
          <w:p w14:paraId="4078AE56" w14:textId="77777777" w:rsidR="00F00CD8" w:rsidRPr="00FE5693" w:rsidRDefault="00F00CD8" w:rsidP="002915BB">
            <w:pPr>
              <w:spacing w:after="0"/>
              <w:jc w:val="center"/>
              <w:rPr>
                <w:b/>
                <w:bCs/>
                <w:lang w:val="en-US"/>
              </w:rPr>
            </w:pPr>
            <w:r w:rsidRPr="00FE5693">
              <w:rPr>
                <w:b/>
                <w:bCs/>
                <w:lang w:val="en-US"/>
              </w:rPr>
              <w:t>10</w:t>
            </w:r>
          </w:p>
        </w:tc>
        <w:tc>
          <w:tcPr>
            <w:tcW w:w="497" w:type="pct"/>
            <w:shd w:val="clear" w:color="auto" w:fill="auto"/>
          </w:tcPr>
          <w:p w14:paraId="70C4F04E" w14:textId="77777777" w:rsidR="00F00CD8" w:rsidRPr="00FE5693" w:rsidRDefault="00F00CD8" w:rsidP="002915BB">
            <w:pPr>
              <w:spacing w:after="0"/>
              <w:jc w:val="center"/>
              <w:rPr>
                <w:b/>
                <w:bCs/>
                <w:lang w:val="en-US"/>
              </w:rPr>
            </w:pPr>
            <w:r w:rsidRPr="00FE5693">
              <w:rPr>
                <w:b/>
                <w:bCs/>
                <w:lang w:val="en-US"/>
              </w:rPr>
              <w:t>15</w:t>
            </w:r>
          </w:p>
        </w:tc>
        <w:tc>
          <w:tcPr>
            <w:tcW w:w="497" w:type="pct"/>
            <w:shd w:val="clear" w:color="auto" w:fill="auto"/>
          </w:tcPr>
          <w:p w14:paraId="4E43E316" w14:textId="77777777" w:rsidR="00F00CD8" w:rsidRPr="00FE5693" w:rsidRDefault="00F00CD8" w:rsidP="002915BB">
            <w:pPr>
              <w:spacing w:after="0"/>
              <w:jc w:val="center"/>
              <w:rPr>
                <w:b/>
                <w:bCs/>
                <w:lang w:val="en-US"/>
              </w:rPr>
            </w:pPr>
            <w:r w:rsidRPr="00FE5693">
              <w:rPr>
                <w:b/>
                <w:bCs/>
                <w:lang w:val="en-US"/>
              </w:rPr>
              <w:t>20</w:t>
            </w:r>
          </w:p>
        </w:tc>
        <w:tc>
          <w:tcPr>
            <w:tcW w:w="498" w:type="pct"/>
            <w:shd w:val="clear" w:color="auto" w:fill="auto"/>
          </w:tcPr>
          <w:p w14:paraId="1D6B9B7C" w14:textId="77777777" w:rsidR="00F00CD8" w:rsidRPr="00FE5693" w:rsidRDefault="00F00CD8" w:rsidP="002915BB">
            <w:pPr>
              <w:spacing w:after="0"/>
              <w:jc w:val="center"/>
              <w:rPr>
                <w:b/>
                <w:bCs/>
                <w:lang w:val="en-US"/>
              </w:rPr>
            </w:pPr>
            <w:r w:rsidRPr="00FE5693">
              <w:rPr>
                <w:b/>
                <w:bCs/>
                <w:lang w:val="en-US"/>
              </w:rPr>
              <w:t>25</w:t>
            </w:r>
          </w:p>
        </w:tc>
        <w:tc>
          <w:tcPr>
            <w:tcW w:w="497" w:type="pct"/>
          </w:tcPr>
          <w:p w14:paraId="4438AB61" w14:textId="77777777" w:rsidR="00F00CD8" w:rsidRPr="00FE5693" w:rsidRDefault="00F00CD8" w:rsidP="002915BB">
            <w:pPr>
              <w:spacing w:after="0"/>
              <w:jc w:val="center"/>
              <w:rPr>
                <w:b/>
                <w:bCs/>
                <w:lang w:val="en-US"/>
              </w:rPr>
            </w:pPr>
            <w:r w:rsidRPr="00FE5693">
              <w:rPr>
                <w:b/>
                <w:bCs/>
                <w:lang w:val="en-US"/>
              </w:rPr>
              <w:t>30</w:t>
            </w:r>
          </w:p>
        </w:tc>
        <w:tc>
          <w:tcPr>
            <w:tcW w:w="497" w:type="pct"/>
          </w:tcPr>
          <w:p w14:paraId="4D137F14" w14:textId="77777777" w:rsidR="00F00CD8" w:rsidRPr="00FE5693" w:rsidRDefault="00F00CD8" w:rsidP="002915BB">
            <w:pPr>
              <w:spacing w:after="0"/>
              <w:jc w:val="center"/>
              <w:rPr>
                <w:b/>
                <w:bCs/>
                <w:lang w:val="en-US"/>
              </w:rPr>
            </w:pPr>
            <w:r w:rsidRPr="00FE5693">
              <w:rPr>
                <w:b/>
                <w:bCs/>
                <w:lang w:val="en-US"/>
              </w:rPr>
              <w:t>35</w:t>
            </w:r>
          </w:p>
        </w:tc>
        <w:tc>
          <w:tcPr>
            <w:tcW w:w="498" w:type="pct"/>
            <w:tcBorders>
              <w:bottom w:val="single" w:sz="4" w:space="0" w:color="auto"/>
            </w:tcBorders>
            <w:shd w:val="clear" w:color="auto" w:fill="auto"/>
          </w:tcPr>
          <w:p w14:paraId="7FFF101B" w14:textId="77777777" w:rsidR="00F00CD8" w:rsidRPr="00FE5693" w:rsidRDefault="00F00CD8" w:rsidP="002915BB">
            <w:pPr>
              <w:spacing w:after="0"/>
              <w:jc w:val="center"/>
              <w:rPr>
                <w:b/>
                <w:bCs/>
                <w:lang w:val="en-US"/>
              </w:rPr>
            </w:pPr>
            <w:r w:rsidRPr="00FE5693">
              <w:rPr>
                <w:b/>
                <w:bCs/>
                <w:lang w:val="en-US"/>
              </w:rPr>
              <w:t>Duplex Mode</w:t>
            </w:r>
          </w:p>
        </w:tc>
      </w:tr>
      <w:tr w:rsidR="00F00CD8" w:rsidRPr="00FE5693" w14:paraId="2FBEAB06" w14:textId="77777777" w:rsidTr="002915BB">
        <w:trPr>
          <w:trHeight w:val="187"/>
          <w:jc w:val="center"/>
        </w:trPr>
        <w:tc>
          <w:tcPr>
            <w:tcW w:w="521" w:type="pct"/>
            <w:tcBorders>
              <w:bottom w:val="nil"/>
            </w:tcBorders>
            <w:shd w:val="clear" w:color="auto" w:fill="auto"/>
          </w:tcPr>
          <w:p w14:paraId="37BDDDF5" w14:textId="77777777" w:rsidR="00F00CD8" w:rsidRPr="00F13E48" w:rsidRDefault="00F00CD8" w:rsidP="002915BB">
            <w:pPr>
              <w:spacing w:after="0"/>
              <w:jc w:val="center"/>
              <w:rPr>
                <w:bCs/>
                <w:lang w:val="en-US"/>
              </w:rPr>
            </w:pPr>
            <w:r w:rsidRPr="00F13E48">
              <w:rPr>
                <w:bCs/>
                <w:lang w:val="en-US"/>
              </w:rPr>
              <w:t>APT600</w:t>
            </w:r>
          </w:p>
        </w:tc>
        <w:tc>
          <w:tcPr>
            <w:tcW w:w="497" w:type="pct"/>
            <w:tcBorders>
              <w:top w:val="single" w:sz="4" w:space="0" w:color="auto"/>
              <w:left w:val="single" w:sz="4" w:space="0" w:color="auto"/>
              <w:bottom w:val="single" w:sz="4" w:space="0" w:color="auto"/>
              <w:right w:val="single" w:sz="4" w:space="0" w:color="auto"/>
            </w:tcBorders>
          </w:tcPr>
          <w:p w14:paraId="09F8C637" w14:textId="77777777" w:rsidR="00F00CD8" w:rsidRPr="00F13E48" w:rsidRDefault="00F00CD8" w:rsidP="002915BB">
            <w:pPr>
              <w:spacing w:after="0"/>
              <w:jc w:val="center"/>
              <w:rPr>
                <w:bCs/>
                <w:lang w:val="en-US"/>
              </w:rPr>
            </w:pPr>
            <w:r w:rsidRPr="00F13E48">
              <w:rPr>
                <w:bCs/>
                <w:lang w:val="fr-FR"/>
              </w:rPr>
              <w:t>15</w:t>
            </w:r>
          </w:p>
        </w:tc>
        <w:tc>
          <w:tcPr>
            <w:tcW w:w="497" w:type="pct"/>
            <w:tcBorders>
              <w:top w:val="single" w:sz="4" w:space="0" w:color="auto"/>
              <w:left w:val="single" w:sz="4" w:space="0" w:color="auto"/>
              <w:bottom w:val="single" w:sz="4" w:space="0" w:color="auto"/>
              <w:right w:val="single" w:sz="4" w:space="0" w:color="auto"/>
            </w:tcBorders>
          </w:tcPr>
          <w:p w14:paraId="27D8E707" w14:textId="77777777" w:rsidR="00F00CD8" w:rsidRPr="00F13E48" w:rsidRDefault="00F00CD8" w:rsidP="002915BB">
            <w:pPr>
              <w:spacing w:after="0"/>
              <w:jc w:val="center"/>
              <w:rPr>
                <w:bCs/>
                <w:lang w:val="en-US"/>
              </w:rPr>
            </w:pPr>
            <w:r w:rsidRPr="00F13E48">
              <w:rPr>
                <w:bCs/>
                <w:lang w:val="fr-FR"/>
              </w:rPr>
              <w:t>25</w:t>
            </w:r>
          </w:p>
        </w:tc>
        <w:tc>
          <w:tcPr>
            <w:tcW w:w="498" w:type="pct"/>
            <w:tcBorders>
              <w:top w:val="single" w:sz="4" w:space="0" w:color="auto"/>
              <w:left w:val="single" w:sz="4" w:space="0" w:color="auto"/>
              <w:bottom w:val="single" w:sz="4" w:space="0" w:color="auto"/>
              <w:right w:val="single" w:sz="4" w:space="0" w:color="auto"/>
            </w:tcBorders>
          </w:tcPr>
          <w:p w14:paraId="4723B01D" w14:textId="77777777" w:rsidR="00F00CD8" w:rsidRPr="00F13E48" w:rsidRDefault="00F00CD8" w:rsidP="002915BB">
            <w:pPr>
              <w:spacing w:after="0"/>
              <w:jc w:val="center"/>
              <w:rPr>
                <w:bCs/>
                <w:lang w:val="en-US"/>
              </w:rPr>
            </w:pPr>
            <w:r w:rsidRPr="00F13E48">
              <w:rPr>
                <w:bCs/>
                <w:lang w:val="fr-FR"/>
              </w:rPr>
              <w:t>25</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3F2827B2" w14:textId="77777777" w:rsidR="00F00CD8" w:rsidRPr="00F13E48" w:rsidRDefault="00F00CD8" w:rsidP="002915BB">
            <w:pPr>
              <w:spacing w:after="0"/>
              <w:jc w:val="center"/>
              <w:rPr>
                <w:bCs/>
                <w:lang w:val="en-US"/>
              </w:rPr>
            </w:pPr>
            <w:r w:rsidRPr="00F13E48">
              <w:rPr>
                <w:bCs/>
                <w:lang w:val="fr-FR"/>
              </w:rPr>
              <w:t>20</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0287A55E" w14:textId="77777777" w:rsidR="00F00CD8" w:rsidRPr="00F13E48" w:rsidRDefault="00F00CD8" w:rsidP="002915BB">
            <w:pPr>
              <w:spacing w:after="0"/>
              <w:jc w:val="center"/>
              <w:rPr>
                <w:bCs/>
                <w:lang w:val="en-US"/>
              </w:rPr>
            </w:pPr>
            <w:r w:rsidRPr="00F13E48">
              <w:rPr>
                <w:bCs/>
                <w:lang w:val="fr-FR"/>
              </w:rPr>
              <w:t>20</w:t>
            </w:r>
            <w:r w:rsidRPr="00F13E48">
              <w:rPr>
                <w:bCs/>
                <w:vertAlign w:val="superscript"/>
                <w:lang w:val="fr-FR"/>
              </w:rPr>
              <w:t>1</w:t>
            </w:r>
          </w:p>
        </w:tc>
        <w:tc>
          <w:tcPr>
            <w:tcW w:w="498" w:type="pct"/>
            <w:tcBorders>
              <w:top w:val="single" w:sz="4" w:space="0" w:color="auto"/>
              <w:left w:val="single" w:sz="4" w:space="0" w:color="auto"/>
              <w:bottom w:val="single" w:sz="4" w:space="0" w:color="auto"/>
              <w:right w:val="single" w:sz="4" w:space="0" w:color="auto"/>
            </w:tcBorders>
          </w:tcPr>
          <w:p w14:paraId="28DFC87D" w14:textId="77777777" w:rsidR="00F00CD8" w:rsidRPr="00F13E48" w:rsidRDefault="00F00CD8" w:rsidP="002915BB">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2C1B25E0" w14:textId="77777777" w:rsidR="00F00CD8" w:rsidRPr="00F13E48" w:rsidRDefault="00F00CD8" w:rsidP="002915BB">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2888D147" w14:textId="77777777" w:rsidR="00F00CD8" w:rsidRPr="00F13E48" w:rsidRDefault="00F00CD8" w:rsidP="002915BB">
            <w:pPr>
              <w:spacing w:after="0"/>
              <w:jc w:val="center"/>
              <w:rPr>
                <w:bCs/>
                <w:lang w:val="en-US"/>
              </w:rPr>
            </w:pPr>
            <w:r w:rsidRPr="00F13E48">
              <w:rPr>
                <w:bCs/>
                <w:lang w:val="fr-FR"/>
              </w:rPr>
              <w:t>Note 5</w:t>
            </w:r>
          </w:p>
        </w:tc>
        <w:tc>
          <w:tcPr>
            <w:tcW w:w="498" w:type="pct"/>
            <w:tcBorders>
              <w:bottom w:val="nil"/>
            </w:tcBorders>
            <w:shd w:val="clear" w:color="auto" w:fill="auto"/>
          </w:tcPr>
          <w:p w14:paraId="23D14E89" w14:textId="77777777" w:rsidR="00F00CD8" w:rsidRPr="00F13E48" w:rsidRDefault="00F00CD8" w:rsidP="002915BB">
            <w:pPr>
              <w:spacing w:after="0"/>
              <w:jc w:val="center"/>
              <w:rPr>
                <w:bCs/>
                <w:lang w:val="en-US"/>
              </w:rPr>
            </w:pPr>
            <w:r w:rsidRPr="00F13E48">
              <w:rPr>
                <w:bCs/>
                <w:lang w:val="en-US"/>
              </w:rPr>
              <w:t>FDD</w:t>
            </w:r>
          </w:p>
        </w:tc>
      </w:tr>
      <w:tr w:rsidR="00F00CD8" w:rsidRPr="00FE5693" w14:paraId="0342D39A" w14:textId="77777777" w:rsidTr="002915BB">
        <w:trPr>
          <w:trHeight w:val="187"/>
          <w:jc w:val="center"/>
        </w:trPr>
        <w:tc>
          <w:tcPr>
            <w:tcW w:w="521" w:type="pct"/>
            <w:tcBorders>
              <w:top w:val="nil"/>
              <w:bottom w:val="nil"/>
            </w:tcBorders>
            <w:shd w:val="clear" w:color="auto" w:fill="auto"/>
          </w:tcPr>
          <w:p w14:paraId="40B3C312" w14:textId="77777777" w:rsidR="00F00CD8" w:rsidRPr="00F13E48" w:rsidRDefault="00F00CD8" w:rsidP="002915BB">
            <w:pPr>
              <w:spacing w:after="0"/>
              <w:jc w:val="center"/>
              <w:rPr>
                <w:bCs/>
                <w:lang w:val="en-US"/>
              </w:rPr>
            </w:pPr>
            <w:r w:rsidRPr="00F13E48">
              <w:rPr>
                <w:bCs/>
                <w:lang w:val="en-US"/>
              </w:rPr>
              <w:t>(n10X?)</w:t>
            </w:r>
          </w:p>
        </w:tc>
        <w:tc>
          <w:tcPr>
            <w:tcW w:w="497" w:type="pct"/>
            <w:tcBorders>
              <w:top w:val="single" w:sz="4" w:space="0" w:color="auto"/>
              <w:left w:val="single" w:sz="4" w:space="0" w:color="auto"/>
              <w:bottom w:val="single" w:sz="4" w:space="0" w:color="auto"/>
              <w:right w:val="single" w:sz="4" w:space="0" w:color="auto"/>
            </w:tcBorders>
          </w:tcPr>
          <w:p w14:paraId="4B4F64BA" w14:textId="77777777" w:rsidR="00F00CD8" w:rsidRPr="00F13E48" w:rsidRDefault="00F00CD8" w:rsidP="002915BB">
            <w:pPr>
              <w:spacing w:after="0"/>
              <w:jc w:val="center"/>
              <w:rPr>
                <w:bCs/>
                <w:lang w:val="en-US"/>
              </w:rPr>
            </w:pPr>
            <w:r w:rsidRPr="00F13E48">
              <w:rPr>
                <w:bCs/>
                <w:lang w:val="fr-FR"/>
              </w:rPr>
              <w:t>30</w:t>
            </w:r>
          </w:p>
        </w:tc>
        <w:tc>
          <w:tcPr>
            <w:tcW w:w="497" w:type="pct"/>
            <w:tcBorders>
              <w:top w:val="single" w:sz="4" w:space="0" w:color="auto"/>
              <w:left w:val="single" w:sz="4" w:space="0" w:color="auto"/>
              <w:bottom w:val="single" w:sz="4" w:space="0" w:color="auto"/>
              <w:right w:val="single" w:sz="4" w:space="0" w:color="auto"/>
            </w:tcBorders>
          </w:tcPr>
          <w:p w14:paraId="3FD80F95" w14:textId="77777777" w:rsidR="00F00CD8" w:rsidRPr="00F13E48" w:rsidRDefault="00F00CD8" w:rsidP="002915BB">
            <w:pPr>
              <w:spacing w:after="0"/>
              <w:jc w:val="center"/>
              <w:rPr>
                <w:bCs/>
                <w:lang w:val="en-US"/>
              </w:rPr>
            </w:pPr>
          </w:p>
        </w:tc>
        <w:tc>
          <w:tcPr>
            <w:tcW w:w="498" w:type="pct"/>
            <w:tcBorders>
              <w:top w:val="single" w:sz="4" w:space="0" w:color="auto"/>
              <w:left w:val="single" w:sz="4" w:space="0" w:color="auto"/>
              <w:bottom w:val="single" w:sz="4" w:space="0" w:color="auto"/>
              <w:right w:val="single" w:sz="4" w:space="0" w:color="auto"/>
            </w:tcBorders>
          </w:tcPr>
          <w:p w14:paraId="5EDAA310" w14:textId="77777777" w:rsidR="00F00CD8" w:rsidRPr="00F13E48" w:rsidRDefault="00F00CD8" w:rsidP="002915BB">
            <w:pPr>
              <w:spacing w:after="0"/>
              <w:jc w:val="center"/>
              <w:rPr>
                <w:bCs/>
                <w:lang w:val="en-US"/>
              </w:rPr>
            </w:pPr>
            <w:r w:rsidRPr="00F13E48">
              <w:rPr>
                <w:bCs/>
                <w:lang w:val="fr-FR"/>
              </w:rPr>
              <w:t>12</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04AE9826" w14:textId="77777777" w:rsidR="00F00CD8" w:rsidRPr="00F13E48" w:rsidRDefault="00F00CD8" w:rsidP="002915BB">
            <w:pPr>
              <w:spacing w:after="0"/>
              <w:jc w:val="center"/>
              <w:rPr>
                <w:bCs/>
                <w:lang w:val="en-US"/>
              </w:rPr>
            </w:pPr>
            <w:r w:rsidRPr="00F13E48">
              <w:rPr>
                <w:bCs/>
                <w:lang w:val="fr-FR"/>
              </w:rPr>
              <w:t>10</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390F9C88" w14:textId="77777777" w:rsidR="00F00CD8" w:rsidRPr="00F13E48" w:rsidRDefault="00F00CD8" w:rsidP="002915BB">
            <w:pPr>
              <w:spacing w:after="0"/>
              <w:jc w:val="center"/>
              <w:rPr>
                <w:bCs/>
                <w:lang w:val="en-US"/>
              </w:rPr>
            </w:pPr>
            <w:r w:rsidRPr="00F13E48">
              <w:rPr>
                <w:bCs/>
                <w:lang w:val="fr-FR"/>
              </w:rPr>
              <w:t>10</w:t>
            </w:r>
            <w:r w:rsidRPr="00F13E48">
              <w:rPr>
                <w:bCs/>
                <w:vertAlign w:val="superscript"/>
                <w:lang w:val="fr-FR"/>
              </w:rPr>
              <w:t>1</w:t>
            </w:r>
          </w:p>
        </w:tc>
        <w:tc>
          <w:tcPr>
            <w:tcW w:w="498" w:type="pct"/>
            <w:tcBorders>
              <w:top w:val="single" w:sz="4" w:space="0" w:color="auto"/>
              <w:left w:val="single" w:sz="4" w:space="0" w:color="auto"/>
              <w:bottom w:val="single" w:sz="4" w:space="0" w:color="auto"/>
              <w:right w:val="single" w:sz="4" w:space="0" w:color="auto"/>
            </w:tcBorders>
          </w:tcPr>
          <w:p w14:paraId="26F4E620" w14:textId="77777777" w:rsidR="00F00CD8" w:rsidRPr="00F13E48" w:rsidRDefault="00F00CD8" w:rsidP="002915BB">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1C2D0F80" w14:textId="77777777" w:rsidR="00F00CD8" w:rsidRPr="00F13E48" w:rsidRDefault="00F00CD8" w:rsidP="002915BB">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07B86BFC" w14:textId="77777777" w:rsidR="00F00CD8" w:rsidRPr="00F13E48" w:rsidRDefault="00F00CD8" w:rsidP="002915BB">
            <w:pPr>
              <w:spacing w:after="0"/>
              <w:jc w:val="center"/>
              <w:rPr>
                <w:bCs/>
                <w:lang w:val="en-US"/>
              </w:rPr>
            </w:pPr>
            <w:r w:rsidRPr="00F13E48">
              <w:rPr>
                <w:bCs/>
                <w:lang w:val="fr-FR"/>
              </w:rPr>
              <w:t>Note 5</w:t>
            </w:r>
          </w:p>
        </w:tc>
        <w:tc>
          <w:tcPr>
            <w:tcW w:w="498" w:type="pct"/>
            <w:tcBorders>
              <w:top w:val="nil"/>
              <w:bottom w:val="nil"/>
            </w:tcBorders>
            <w:shd w:val="clear" w:color="auto" w:fill="auto"/>
          </w:tcPr>
          <w:p w14:paraId="491344CA" w14:textId="77777777" w:rsidR="00F00CD8" w:rsidRPr="00F13E48" w:rsidRDefault="00F00CD8" w:rsidP="002915BB">
            <w:pPr>
              <w:spacing w:after="0"/>
              <w:jc w:val="center"/>
              <w:rPr>
                <w:bCs/>
                <w:lang w:val="en-US"/>
              </w:rPr>
            </w:pPr>
          </w:p>
        </w:tc>
      </w:tr>
      <w:tr w:rsidR="00F00CD8" w:rsidRPr="00FE5693" w14:paraId="6FF88BBA" w14:textId="77777777" w:rsidTr="002915BB">
        <w:trPr>
          <w:trHeight w:val="255"/>
          <w:jc w:val="center"/>
        </w:trPr>
        <w:tc>
          <w:tcPr>
            <w:tcW w:w="5000" w:type="pct"/>
            <w:gridSpan w:val="10"/>
          </w:tcPr>
          <w:p w14:paraId="35BC62BC" w14:textId="77777777" w:rsidR="00F00CD8" w:rsidRPr="00F13E48" w:rsidRDefault="00F00CD8" w:rsidP="002915BB">
            <w:pPr>
              <w:spacing w:after="0"/>
              <w:jc w:val="both"/>
              <w:rPr>
                <w:bCs/>
                <w:lang w:val="en-US"/>
              </w:rPr>
            </w:pPr>
            <w:r w:rsidRPr="00F13E48">
              <w:rPr>
                <w:bCs/>
                <w:lang w:val="en-US"/>
              </w:rPr>
              <w:t>Note 1:</w:t>
            </w:r>
            <w:r w:rsidRPr="00F13E48">
              <w:rPr>
                <w:bCs/>
                <w:lang w:val="en-US"/>
              </w:rPr>
              <w:tab/>
              <w:t>UL resource blocks shall be located as close as possible to the downlink operating band but confined within the transmission bandwidth configuration for the channel bandwidth (Table 5.3.2-1).</w:t>
            </w:r>
          </w:p>
          <w:p w14:paraId="17248B16" w14:textId="77777777" w:rsidR="00F00CD8" w:rsidRPr="00F13E48" w:rsidRDefault="00F00CD8" w:rsidP="002915BB">
            <w:pPr>
              <w:spacing w:after="0"/>
              <w:jc w:val="both"/>
              <w:rPr>
                <w:bCs/>
                <w:lang w:val="en-US"/>
              </w:rPr>
            </w:pPr>
            <w:r w:rsidRPr="00F13E48">
              <w:rPr>
                <w:bCs/>
                <w:lang w:val="en-US"/>
              </w:rPr>
              <w:t>Note 5:</w:t>
            </w:r>
            <w:r w:rsidRPr="00F13E48">
              <w:rPr>
                <w:bCs/>
                <w:lang w:val="en-US"/>
              </w:rPr>
              <w:tab/>
              <w:t>For this DL channel bandwidth, the UL configuration of the highest UL channel bandwidth specified in Table 5.3.6-1 and the default Tx-Rx frequency separation specified in Table 5.4.4-1 shall be used.</w:t>
            </w:r>
          </w:p>
        </w:tc>
      </w:tr>
    </w:tbl>
    <w:p w14:paraId="2D155C60" w14:textId="77777777" w:rsidR="00F00CD8" w:rsidRPr="00FE5693" w:rsidRDefault="00F00CD8" w:rsidP="00F00CD8">
      <w:pPr>
        <w:numPr>
          <w:ilvl w:val="1"/>
          <w:numId w:val="9"/>
        </w:numPr>
        <w:spacing w:before="180"/>
        <w:ind w:left="1259" w:hanging="357"/>
      </w:pPr>
      <w:r w:rsidRPr="00FE5693">
        <w:t>Option 2: as proposed in R4-2214001</w:t>
      </w:r>
    </w:p>
    <w:p w14:paraId="2785A7D1" w14:textId="77777777" w:rsidR="00F00CD8" w:rsidRPr="00FE5693" w:rsidRDefault="00F00CD8" w:rsidP="00F00CD8">
      <w:r w:rsidRPr="00FE5693">
        <w:rPr>
          <w:noProof/>
          <w:lang w:val="en-US" w:eastAsia="zh-CN"/>
        </w:rPr>
        <w:drawing>
          <wp:inline distT="0" distB="0" distL="0" distR="0" wp14:anchorId="2308CC9E" wp14:editId="239E8CE9">
            <wp:extent cx="6122035" cy="6483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0"/>
                    <a:stretch>
                      <a:fillRect/>
                    </a:stretch>
                  </pic:blipFill>
                  <pic:spPr>
                    <a:xfrm>
                      <a:off x="0" y="0"/>
                      <a:ext cx="6122035" cy="648335"/>
                    </a:xfrm>
                    <a:prstGeom prst="rect">
                      <a:avLst/>
                    </a:prstGeom>
                  </pic:spPr>
                </pic:pic>
              </a:graphicData>
            </a:graphic>
          </wp:inline>
        </w:drawing>
      </w:r>
    </w:p>
    <w:p w14:paraId="4D83C7B4" w14:textId="77777777" w:rsidR="00F00CD8" w:rsidRPr="00FE5693" w:rsidRDefault="00F00CD8" w:rsidP="00F00CD8">
      <w:r w:rsidRPr="00FE5693">
        <w:rPr>
          <w:noProof/>
          <w:lang w:val="en-US" w:eastAsia="zh-CN"/>
        </w:rPr>
        <w:drawing>
          <wp:inline distT="0" distB="0" distL="0" distR="0" wp14:anchorId="14909360" wp14:editId="09727D5B">
            <wp:extent cx="6122035" cy="1386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1"/>
                    <a:stretch>
                      <a:fillRect/>
                    </a:stretch>
                  </pic:blipFill>
                  <pic:spPr>
                    <a:xfrm>
                      <a:off x="0" y="0"/>
                      <a:ext cx="6122035" cy="1386205"/>
                    </a:xfrm>
                    <a:prstGeom prst="rect">
                      <a:avLst/>
                    </a:prstGeom>
                  </pic:spPr>
                </pic:pic>
              </a:graphicData>
            </a:graphic>
          </wp:inline>
        </w:drawing>
      </w:r>
    </w:p>
    <w:p w14:paraId="539128DE" w14:textId="77777777" w:rsidR="00F00CD8" w:rsidRPr="00FE5693" w:rsidRDefault="00F00CD8" w:rsidP="00F00CD8">
      <w:pPr>
        <w:numPr>
          <w:ilvl w:val="1"/>
          <w:numId w:val="9"/>
        </w:numPr>
        <w:spacing w:before="180"/>
        <w:ind w:left="1259" w:hanging="357"/>
      </w:pPr>
      <w:r w:rsidRPr="00FE5693">
        <w:t>Option 3: other</w:t>
      </w:r>
    </w:p>
    <w:p w14:paraId="02D9BCBF" w14:textId="77777777" w:rsidR="00F00CD8" w:rsidRPr="00FE5693" w:rsidRDefault="00F00CD8" w:rsidP="00F00CD8">
      <w:pPr>
        <w:numPr>
          <w:ilvl w:val="0"/>
          <w:numId w:val="9"/>
        </w:numPr>
      </w:pPr>
      <w:r w:rsidRPr="00FE5693">
        <w:t>Recommended WF</w:t>
      </w:r>
    </w:p>
    <w:p w14:paraId="762A94AB" w14:textId="77777777" w:rsidR="00F00CD8" w:rsidRPr="00FE5693" w:rsidRDefault="00F00CD8" w:rsidP="00F00CD8">
      <w:pPr>
        <w:numPr>
          <w:ilvl w:val="1"/>
          <w:numId w:val="9"/>
        </w:numPr>
      </w:pPr>
      <w:r w:rsidRPr="00FE5693">
        <w:t>TBA</w:t>
      </w:r>
    </w:p>
    <w:p w14:paraId="5A96678C" w14:textId="77777777" w:rsidR="00F00CD8" w:rsidRPr="00EA3227" w:rsidRDefault="00F00CD8" w:rsidP="00F00CD8">
      <w:pPr>
        <w:rPr>
          <w:b/>
        </w:rPr>
      </w:pPr>
      <w:r w:rsidRPr="00EA3227">
        <w:rPr>
          <w:rFonts w:hint="eastAsia"/>
          <w:b/>
        </w:rPr>
        <w:t xml:space="preserve">Discussions: </w:t>
      </w:r>
    </w:p>
    <w:p w14:paraId="570F4757" w14:textId="77777777" w:rsidR="00F00CD8" w:rsidRPr="00FE5693" w:rsidRDefault="00F00CD8" w:rsidP="00F00CD8">
      <w:r w:rsidRPr="00FE5693">
        <w:t>Apple: comparing two values, option 2 tightens 2dB, which is not correct.</w:t>
      </w:r>
    </w:p>
    <w:p w14:paraId="0030BA83" w14:textId="77777777" w:rsidR="00F00CD8" w:rsidRPr="00FE5693" w:rsidRDefault="00F00CD8" w:rsidP="00F00CD8">
      <w:r w:rsidRPr="00FE5693">
        <w:t>Qualcomm: the reason for tightening is that we think refsens of n71 is too relaxed. Based on our analysis, we think the reference sensitivity we proposed is the proper one.</w:t>
      </w:r>
    </w:p>
    <w:p w14:paraId="686FE843" w14:textId="77777777" w:rsidR="00F00CD8" w:rsidRPr="00FE5693" w:rsidRDefault="00F00CD8" w:rsidP="00F00CD8">
      <w:r w:rsidRPr="00FE5693">
        <w:t>Skyworks: Values that we proposed for n71 was better than the agreed value. Considering the larger distance, we think using current technology can maintain the same refsens. N71 requirement can be used as baseline.</w:t>
      </w:r>
    </w:p>
    <w:p w14:paraId="282E46C8" w14:textId="77777777" w:rsidR="00F00CD8" w:rsidRPr="00FE5693" w:rsidRDefault="00F00CD8" w:rsidP="00F00CD8">
      <w:r w:rsidRPr="00FE5693">
        <w:t>Mediatek: share the same view as Skyworks. We can start with n71. For bandwidth smaller than 20MHz, we put relaxation based on TR.</w:t>
      </w:r>
    </w:p>
    <w:p w14:paraId="125E32DD" w14:textId="77777777" w:rsidR="00F00CD8" w:rsidRPr="00FE5693" w:rsidRDefault="00F00CD8" w:rsidP="00F00CD8">
      <w:r w:rsidRPr="00FE5693">
        <w:t>Xiaomi: sensitivity for n71 can be used as the starting point. APT band has more 5MHz separation which could not bring 2dB tightening. We need more study on how to tighten.</w:t>
      </w:r>
    </w:p>
    <w:p w14:paraId="42D1F159" w14:textId="77777777" w:rsidR="00F00CD8" w:rsidRPr="00FE5693" w:rsidRDefault="00F00CD8" w:rsidP="00F00CD8">
      <w:r w:rsidRPr="00FE5693">
        <w:t>Skyworks: at least for 5, 10 15Mhz, they are not impacted by UL transmission noise. They can be used as the starting point. We are open to discuss whether we can improve for higher bandwidth.</w:t>
      </w:r>
    </w:p>
    <w:p w14:paraId="0B24AB7E" w14:textId="77777777" w:rsidR="00F00CD8" w:rsidRPr="00EA3227" w:rsidRDefault="00F00CD8" w:rsidP="00F00CD8">
      <w:pPr>
        <w:rPr>
          <w:b/>
          <w:highlight w:val="green"/>
        </w:rPr>
      </w:pPr>
      <w:r w:rsidRPr="00EA3227">
        <w:rPr>
          <w:b/>
          <w:highlight w:val="green"/>
        </w:rPr>
        <w:t>Agreement:</w:t>
      </w:r>
    </w:p>
    <w:p w14:paraId="18D3B12E" w14:textId="77777777" w:rsidR="00F00CD8" w:rsidRPr="00EA3227" w:rsidRDefault="00F00CD8" w:rsidP="00F00CD8">
      <w:pPr>
        <w:numPr>
          <w:ilvl w:val="0"/>
          <w:numId w:val="18"/>
        </w:numPr>
        <w:rPr>
          <w:highlight w:val="green"/>
        </w:rPr>
      </w:pPr>
      <w:r w:rsidRPr="00EA3227">
        <w:rPr>
          <w:rFonts w:hint="eastAsia"/>
          <w:highlight w:val="green"/>
        </w:rPr>
        <w:t xml:space="preserve">For 5MHz, 10MHz, 15MHz, use the requirements of n71 as </w:t>
      </w:r>
      <w:r w:rsidRPr="00EA3227">
        <w:rPr>
          <w:highlight w:val="green"/>
        </w:rPr>
        <w:t>the</w:t>
      </w:r>
      <w:r w:rsidRPr="00EA3227">
        <w:rPr>
          <w:rFonts w:hint="eastAsia"/>
          <w:highlight w:val="green"/>
        </w:rPr>
        <w:t xml:space="preserve"> </w:t>
      </w:r>
      <w:r w:rsidRPr="00EA3227">
        <w:rPr>
          <w:highlight w:val="green"/>
        </w:rPr>
        <w:t>starting point, and further discuss whether to add 0.5dB relaxation or to tighten the requirement of n71.</w:t>
      </w:r>
    </w:p>
    <w:p w14:paraId="0C40F23A" w14:textId="77777777" w:rsidR="00F00CD8" w:rsidRPr="00EA3227" w:rsidRDefault="00F00CD8" w:rsidP="00F00CD8">
      <w:pPr>
        <w:numPr>
          <w:ilvl w:val="0"/>
          <w:numId w:val="18"/>
        </w:numPr>
        <w:rPr>
          <w:highlight w:val="green"/>
        </w:rPr>
      </w:pPr>
      <w:r w:rsidRPr="00EA3227">
        <w:rPr>
          <w:highlight w:val="green"/>
        </w:rPr>
        <w:t>For larger channel bandwidth, FFS on the improvement of reference sensitivity compared to n71.</w:t>
      </w:r>
    </w:p>
    <w:p w14:paraId="32995D9C" w14:textId="77777777" w:rsidR="00F00CD8" w:rsidRPr="006D57B6" w:rsidRDefault="00F00CD8" w:rsidP="00F00CD8">
      <w:pPr>
        <w:pStyle w:val="3"/>
      </w:pPr>
      <w:bookmarkStart w:id="116" w:name="_Toc111094976"/>
      <w:r>
        <w:t>10.20</w:t>
      </w:r>
      <w:r>
        <w:tab/>
        <w:t>Introduction of evolved shared spectrum bands</w:t>
      </w:r>
      <w:bookmarkEnd w:id="116"/>
    </w:p>
    <w:p w14:paraId="40A8E889" w14:textId="77777777" w:rsidR="00F00CD8" w:rsidRDefault="00F00CD8" w:rsidP="00F00CD8">
      <w:pPr>
        <w:pStyle w:val="4"/>
      </w:pPr>
      <w:bookmarkStart w:id="117" w:name="_Toc111094981"/>
      <w:r>
        <w:t>10.20.5</w:t>
      </w:r>
      <w:r>
        <w:tab/>
        <w:t>Moderator summary and conclusions</w:t>
      </w:r>
      <w:bookmarkEnd w:id="117"/>
    </w:p>
    <w:p w14:paraId="2AEDB8D2" w14:textId="77777777" w:rsidR="00F00CD8" w:rsidRDefault="00F00CD8" w:rsidP="00F00CD8">
      <w:pPr>
        <w:rPr>
          <w:rFonts w:ascii="Arial" w:hAnsi="Arial" w:cs="Arial"/>
          <w:b/>
          <w:color w:val="C00000"/>
          <w:lang w:eastAsia="zh-CN"/>
        </w:rPr>
      </w:pPr>
      <w:r w:rsidRPr="00221A52">
        <w:rPr>
          <w:rFonts w:ascii="Arial" w:hAnsi="Arial" w:cs="Arial"/>
          <w:b/>
          <w:color w:val="C00000"/>
          <w:lang w:eastAsia="zh-CN"/>
        </w:rPr>
        <w:t>[104-e][125] NR_unlic_enh</w:t>
      </w:r>
      <w:r>
        <w:rPr>
          <w:rFonts w:ascii="Arial" w:hAnsi="Arial" w:cs="Arial"/>
          <w:b/>
          <w:color w:val="C00000"/>
          <w:lang w:eastAsia="zh-CN"/>
        </w:rPr>
        <w:t xml:space="preserve">, AI 10.20 – </w:t>
      </w:r>
      <w:r w:rsidRPr="00915F0B">
        <w:rPr>
          <w:rFonts w:ascii="Arial" w:hAnsi="Arial" w:cs="Arial"/>
          <w:b/>
          <w:color w:val="C00000"/>
          <w:lang w:eastAsia="zh-CN"/>
        </w:rPr>
        <w:t>Daniel Poop</w:t>
      </w:r>
    </w:p>
    <w:p w14:paraId="7CD81D16" w14:textId="77777777" w:rsidR="00F00CD8" w:rsidRDefault="00F00CD8" w:rsidP="00F00CD8">
      <w:pPr>
        <w:rPr>
          <w:rFonts w:ascii="Arial" w:hAnsi="Arial" w:cs="Arial"/>
          <w:b/>
          <w:sz w:val="24"/>
        </w:rPr>
      </w:pPr>
      <w:r>
        <w:rPr>
          <w:rFonts w:ascii="Arial" w:hAnsi="Arial" w:cs="Arial"/>
          <w:b/>
          <w:color w:val="0000FF"/>
          <w:sz w:val="24"/>
          <w:u w:val="thick"/>
        </w:rPr>
        <w:t>R4-2214103</w:t>
      </w:r>
      <w:r>
        <w:rPr>
          <w:b/>
          <w:lang w:val="en-US" w:eastAsia="zh-CN"/>
        </w:rPr>
        <w:tab/>
      </w:r>
      <w:r>
        <w:rPr>
          <w:rFonts w:ascii="Arial" w:hAnsi="Arial" w:cs="Arial"/>
          <w:b/>
          <w:sz w:val="24"/>
        </w:rPr>
        <w:t xml:space="preserve">Email Discussion Summary for </w:t>
      </w:r>
      <w:bookmarkStart w:id="118" w:name="OLE_LINK37"/>
      <w:r>
        <w:rPr>
          <w:rFonts w:ascii="Arial" w:hAnsi="Arial" w:cs="Arial"/>
          <w:b/>
          <w:sz w:val="24"/>
        </w:rPr>
        <w:t>[1</w:t>
      </w:r>
      <w:r w:rsidRPr="005E37AD">
        <w:rPr>
          <w:rFonts w:ascii="Arial" w:hAnsi="Arial" w:cs="Arial"/>
          <w:b/>
          <w:sz w:val="24"/>
        </w:rPr>
        <w:t>04-e][125] NR_unlic_enh</w:t>
      </w:r>
      <w:bookmarkEnd w:id="118"/>
    </w:p>
    <w:p w14:paraId="09E0DC2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126B04D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EA452F7" w14:textId="77777777" w:rsidR="00F00CD8" w:rsidRDefault="00F00CD8" w:rsidP="00F00CD8">
      <w:r>
        <w:t>This contribution provides the summary of email discussion and recommended summary.</w:t>
      </w:r>
    </w:p>
    <w:p w14:paraId="710F986E"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6 (from R4-2214103).</w:t>
      </w:r>
    </w:p>
    <w:p w14:paraId="7E57B7D5" w14:textId="77777777" w:rsidR="00F00CD8" w:rsidRDefault="00F00CD8" w:rsidP="00F00CD8">
      <w:pPr>
        <w:rPr>
          <w:rFonts w:ascii="Arial" w:hAnsi="Arial" w:cs="Arial"/>
          <w:b/>
          <w:sz w:val="24"/>
        </w:rPr>
      </w:pPr>
      <w:r>
        <w:rPr>
          <w:rFonts w:ascii="Arial" w:hAnsi="Arial" w:cs="Arial"/>
          <w:b/>
          <w:color w:val="0000FF"/>
          <w:sz w:val="24"/>
          <w:u w:val="thick"/>
        </w:rPr>
        <w:t>R4-2214236</w:t>
      </w:r>
      <w:r>
        <w:rPr>
          <w:b/>
          <w:lang w:val="en-US" w:eastAsia="zh-CN"/>
        </w:rPr>
        <w:tab/>
      </w:r>
      <w:r>
        <w:rPr>
          <w:rFonts w:ascii="Arial" w:hAnsi="Arial" w:cs="Arial"/>
          <w:b/>
          <w:sz w:val="24"/>
        </w:rPr>
        <w:t>Email Discussion Summary for [1</w:t>
      </w:r>
      <w:r w:rsidRPr="005E37AD">
        <w:rPr>
          <w:rFonts w:ascii="Arial" w:hAnsi="Arial" w:cs="Arial"/>
          <w:b/>
          <w:sz w:val="24"/>
        </w:rPr>
        <w:t>04-e][125] NR_unlic_enh</w:t>
      </w:r>
    </w:p>
    <w:p w14:paraId="06345A99"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21844892"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6AE0CA39" w14:textId="77777777" w:rsidR="00F00CD8" w:rsidRDefault="00F00CD8" w:rsidP="00F00CD8">
      <w:r>
        <w:t>This contribution provides the summary of email discussion and recommended summary.</w:t>
      </w:r>
    </w:p>
    <w:p w14:paraId="4CBAEDF5"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A47B695"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6C343F27" w14:textId="77777777" w:rsidR="00F00CD8" w:rsidRDefault="00F00CD8" w:rsidP="00F00CD8">
      <w:r>
        <w:t xml:space="preserve">Based on the recommendation the status of existing tdoc and the new tdoc allocation can be found in the latest version of tdoc list at </w:t>
      </w:r>
    </w:p>
    <w:p w14:paraId="2B67B0E2" w14:textId="77777777" w:rsidR="00F00CD8" w:rsidRDefault="00F00CD8" w:rsidP="00F00CD8">
      <w:pPr>
        <w:rPr>
          <w:rStyle w:val="ad"/>
          <w:lang w:eastAsia="zh-CN"/>
        </w:rPr>
      </w:pPr>
      <w:hyperlink r:id="rId82" w:history="1">
        <w:r w:rsidRPr="002F43C4">
          <w:rPr>
            <w:rStyle w:val="ad"/>
            <w:lang w:eastAsia="zh-CN"/>
          </w:rPr>
          <w:t>https://www.3gpp.org/ftp/tsg_ran/WG4_Radio/TSGR4_104-e/Inbox/Drafts/%5B104-e%5D%5B100%5D%20Main%20Session/TDoc_List_Meeting_RAN4%23104-e_220819_PM_Main-Session_RRM-206207214-227_v2.xlsx</w:t>
        </w:r>
      </w:hyperlink>
    </w:p>
    <w:p w14:paraId="43F98F5D" w14:textId="77777777" w:rsidR="00F00CD8" w:rsidRDefault="00F00CD8" w:rsidP="00F00CD8">
      <w:hyperlink r:id="rId83" w:history="1">
        <w:r w:rsidRPr="002F43C4">
          <w:rPr>
            <w:rStyle w:val="ad"/>
            <w:lang w:eastAsia="zh-CN"/>
          </w:rPr>
          <w:t>https://www.3gpp.org/ftp/tsg_ran/WG4_Radio/TSGR4_104-e/Docs/TDoc_List_Meeting_RAN4%23104-e.xlsx</w:t>
        </w:r>
      </w:hyperlink>
    </w:p>
    <w:p w14:paraId="57FDC4A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D6DA9F6" w14:textId="77777777" w:rsidR="00F00CD8" w:rsidRPr="001F5B1E" w:rsidRDefault="00F00CD8" w:rsidP="00F00CD8">
      <w:pPr>
        <w:rPr>
          <w:b/>
          <w:bCs/>
          <w:u w:val="single"/>
          <w:lang w:eastAsia="ja-JP"/>
        </w:rPr>
      </w:pPr>
      <w:r w:rsidRPr="001F5B1E">
        <w:rPr>
          <w:b/>
          <w:bCs/>
          <w:u w:val="single"/>
          <w:lang w:eastAsia="ja-JP"/>
        </w:rPr>
        <w:t>New tdocs</w:t>
      </w:r>
    </w:p>
    <w:tbl>
      <w:tblPr>
        <w:tblStyle w:val="aff5"/>
        <w:tblW w:w="5152" w:type="pct"/>
        <w:tblInd w:w="-147" w:type="dxa"/>
        <w:tblLook w:val="04A0" w:firstRow="1" w:lastRow="0" w:firstColumn="1" w:lastColumn="0" w:noHBand="0" w:noVBand="1"/>
      </w:tblPr>
      <w:tblGrid>
        <w:gridCol w:w="1713"/>
        <w:gridCol w:w="5375"/>
        <w:gridCol w:w="1418"/>
        <w:gridCol w:w="2269"/>
      </w:tblGrid>
      <w:tr w:rsidR="00F00CD8" w:rsidRPr="00A17F5A" w14:paraId="5DA8C465" w14:textId="77777777" w:rsidTr="002915BB">
        <w:tc>
          <w:tcPr>
            <w:tcW w:w="795" w:type="pct"/>
          </w:tcPr>
          <w:p w14:paraId="331E08CD" w14:textId="77777777" w:rsidR="00F00CD8" w:rsidRPr="00A17F5A" w:rsidRDefault="00F00CD8" w:rsidP="002915BB">
            <w:pPr>
              <w:spacing w:before="0" w:after="0" w:line="240" w:lineRule="auto"/>
              <w:jc w:val="left"/>
              <w:rPr>
                <w:rFonts w:eastAsiaTheme="minorEastAsia"/>
                <w:b/>
                <w:bCs/>
                <w:sz w:val="18"/>
                <w:szCs w:val="18"/>
                <w:lang w:eastAsia="zh-CN"/>
              </w:rPr>
            </w:pPr>
            <w:r w:rsidRPr="00A17F5A">
              <w:rPr>
                <w:rFonts w:eastAsiaTheme="minorEastAsia"/>
                <w:b/>
                <w:bCs/>
                <w:sz w:val="18"/>
                <w:szCs w:val="18"/>
                <w:lang w:eastAsia="zh-CN"/>
              </w:rPr>
              <w:t>New Tdoc number</w:t>
            </w:r>
          </w:p>
        </w:tc>
        <w:tc>
          <w:tcPr>
            <w:tcW w:w="2494" w:type="pct"/>
          </w:tcPr>
          <w:p w14:paraId="2244706C" w14:textId="77777777" w:rsidR="00F00CD8" w:rsidRPr="00A17F5A" w:rsidRDefault="00F00CD8" w:rsidP="002915BB">
            <w:pPr>
              <w:spacing w:before="0" w:after="0" w:line="240" w:lineRule="auto"/>
              <w:jc w:val="left"/>
              <w:rPr>
                <w:b/>
                <w:bCs/>
                <w:sz w:val="18"/>
                <w:szCs w:val="18"/>
                <w:lang w:eastAsia="zh-CN"/>
              </w:rPr>
            </w:pPr>
            <w:r w:rsidRPr="00A17F5A">
              <w:rPr>
                <w:b/>
                <w:bCs/>
                <w:sz w:val="18"/>
                <w:szCs w:val="18"/>
                <w:lang w:eastAsia="zh-CN"/>
              </w:rPr>
              <w:t>Title</w:t>
            </w:r>
          </w:p>
        </w:tc>
        <w:tc>
          <w:tcPr>
            <w:tcW w:w="658" w:type="pct"/>
          </w:tcPr>
          <w:p w14:paraId="3699B1CE" w14:textId="77777777" w:rsidR="00F00CD8" w:rsidRPr="00A17F5A" w:rsidRDefault="00F00CD8" w:rsidP="002915BB">
            <w:pPr>
              <w:spacing w:before="0" w:after="0" w:line="240" w:lineRule="auto"/>
              <w:jc w:val="left"/>
              <w:rPr>
                <w:b/>
                <w:bCs/>
                <w:sz w:val="18"/>
                <w:szCs w:val="18"/>
                <w:lang w:eastAsia="zh-CN"/>
              </w:rPr>
            </w:pPr>
            <w:r w:rsidRPr="00A17F5A">
              <w:rPr>
                <w:b/>
                <w:bCs/>
                <w:sz w:val="18"/>
                <w:szCs w:val="18"/>
                <w:lang w:eastAsia="zh-CN"/>
              </w:rPr>
              <w:t>Source</w:t>
            </w:r>
          </w:p>
        </w:tc>
        <w:tc>
          <w:tcPr>
            <w:tcW w:w="1053" w:type="pct"/>
          </w:tcPr>
          <w:p w14:paraId="41470C1E" w14:textId="77777777" w:rsidR="00F00CD8" w:rsidRPr="00A17F5A" w:rsidRDefault="00F00CD8" w:rsidP="002915BB">
            <w:pPr>
              <w:spacing w:before="0" w:after="0" w:line="240" w:lineRule="auto"/>
              <w:jc w:val="left"/>
              <w:rPr>
                <w:b/>
                <w:bCs/>
                <w:sz w:val="18"/>
                <w:szCs w:val="18"/>
                <w:lang w:eastAsia="zh-CN"/>
              </w:rPr>
            </w:pPr>
            <w:r>
              <w:rPr>
                <w:b/>
                <w:bCs/>
                <w:sz w:val="18"/>
                <w:szCs w:val="18"/>
                <w:lang w:eastAsia="zh-CN"/>
              </w:rPr>
              <w:t>Status</w:t>
            </w:r>
          </w:p>
        </w:tc>
      </w:tr>
      <w:tr w:rsidR="00F00CD8" w:rsidRPr="00A17F5A" w14:paraId="683B935E" w14:textId="77777777" w:rsidTr="002915BB">
        <w:tc>
          <w:tcPr>
            <w:tcW w:w="795" w:type="pct"/>
          </w:tcPr>
          <w:p w14:paraId="2E834D4E" w14:textId="77777777" w:rsidR="00F00CD8" w:rsidRPr="00A17F5A" w:rsidRDefault="00F00CD8" w:rsidP="002915BB">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6</w:t>
            </w:r>
          </w:p>
        </w:tc>
        <w:tc>
          <w:tcPr>
            <w:tcW w:w="2494" w:type="pct"/>
          </w:tcPr>
          <w:p w14:paraId="7E39716A"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S harmonization and A-MPR for VLP</w:t>
            </w:r>
          </w:p>
        </w:tc>
        <w:tc>
          <w:tcPr>
            <w:tcW w:w="658" w:type="pct"/>
          </w:tcPr>
          <w:p w14:paraId="7CC0E5AB"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Apple</w:t>
            </w:r>
          </w:p>
        </w:tc>
        <w:tc>
          <w:tcPr>
            <w:tcW w:w="1053" w:type="pct"/>
          </w:tcPr>
          <w:p w14:paraId="0F37BC32" w14:textId="77777777" w:rsidR="00F00CD8" w:rsidRPr="006818D8" w:rsidRDefault="00F00CD8" w:rsidP="002915BB">
            <w:pPr>
              <w:spacing w:before="0" w:after="0" w:line="240" w:lineRule="auto"/>
              <w:jc w:val="left"/>
              <w:rPr>
                <w:rFonts w:eastAsia="等线"/>
                <w:sz w:val="18"/>
                <w:szCs w:val="18"/>
                <w:lang w:eastAsia="zh-CN"/>
              </w:rPr>
            </w:pPr>
            <w:bookmarkStart w:id="119" w:name="OLE_LINK50"/>
            <w:r>
              <w:rPr>
                <w:rFonts w:eastAsia="等线" w:hint="eastAsia"/>
                <w:sz w:val="18"/>
                <w:szCs w:val="18"/>
                <w:lang w:eastAsia="zh-CN"/>
              </w:rPr>
              <w:t>A</w:t>
            </w:r>
            <w:r>
              <w:rPr>
                <w:rFonts w:eastAsia="等线"/>
                <w:sz w:val="18"/>
                <w:szCs w:val="18"/>
                <w:lang w:eastAsia="zh-CN"/>
              </w:rPr>
              <w:t>pproved</w:t>
            </w:r>
            <w:bookmarkEnd w:id="119"/>
          </w:p>
        </w:tc>
      </w:tr>
      <w:tr w:rsidR="00F00CD8" w:rsidRPr="00A17F5A" w14:paraId="1A094072" w14:textId="77777777" w:rsidTr="002915BB">
        <w:tc>
          <w:tcPr>
            <w:tcW w:w="795" w:type="pct"/>
          </w:tcPr>
          <w:p w14:paraId="509168BF" w14:textId="77777777" w:rsidR="00F00CD8" w:rsidRPr="00A17F5A" w:rsidRDefault="00F00CD8" w:rsidP="002915BB">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7</w:t>
            </w:r>
          </w:p>
        </w:tc>
        <w:tc>
          <w:tcPr>
            <w:tcW w:w="2494" w:type="pct"/>
          </w:tcPr>
          <w:p w14:paraId="756C3AEE"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R-U PC3 requirements</w:t>
            </w:r>
          </w:p>
        </w:tc>
        <w:tc>
          <w:tcPr>
            <w:tcW w:w="658" w:type="pct"/>
          </w:tcPr>
          <w:p w14:paraId="541DAA9B"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Charter</w:t>
            </w:r>
          </w:p>
        </w:tc>
        <w:tc>
          <w:tcPr>
            <w:tcW w:w="1053" w:type="pct"/>
          </w:tcPr>
          <w:p w14:paraId="1126D6C0" w14:textId="77777777" w:rsidR="00F00CD8" w:rsidRPr="00A17F5A" w:rsidRDefault="00F00CD8" w:rsidP="002915BB">
            <w:pPr>
              <w:spacing w:before="0" w:after="0" w:line="240" w:lineRule="auto"/>
              <w:jc w:val="left"/>
              <w:rPr>
                <w:rFonts w:eastAsiaTheme="minorEastAsia"/>
                <w:sz w:val="18"/>
                <w:szCs w:val="18"/>
                <w:lang w:eastAsia="zh-CN"/>
              </w:rPr>
            </w:pPr>
            <w:r>
              <w:rPr>
                <w:rFonts w:eastAsia="等线" w:hint="eastAsia"/>
                <w:sz w:val="18"/>
                <w:szCs w:val="18"/>
                <w:lang w:eastAsia="zh-CN"/>
              </w:rPr>
              <w:t>A</w:t>
            </w:r>
            <w:r>
              <w:rPr>
                <w:rFonts w:eastAsia="等线"/>
                <w:sz w:val="18"/>
                <w:szCs w:val="18"/>
                <w:lang w:eastAsia="zh-CN"/>
              </w:rPr>
              <w:t>pproved</w:t>
            </w:r>
          </w:p>
        </w:tc>
      </w:tr>
      <w:tr w:rsidR="00F00CD8" w:rsidRPr="00A17F5A" w14:paraId="4900D331" w14:textId="77777777" w:rsidTr="002915BB">
        <w:tc>
          <w:tcPr>
            <w:tcW w:w="795" w:type="pct"/>
          </w:tcPr>
          <w:p w14:paraId="6FFA0DD5" w14:textId="77777777" w:rsidR="00F00CD8" w:rsidRPr="00A17F5A" w:rsidRDefault="00F00CD8" w:rsidP="002915BB">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8</w:t>
            </w:r>
          </w:p>
        </w:tc>
        <w:tc>
          <w:tcPr>
            <w:tcW w:w="2494" w:type="pct"/>
          </w:tcPr>
          <w:p w14:paraId="66F19BF6"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R-U MPR/A-MPR</w:t>
            </w:r>
          </w:p>
        </w:tc>
        <w:tc>
          <w:tcPr>
            <w:tcW w:w="658" w:type="pct"/>
          </w:tcPr>
          <w:p w14:paraId="5DF928AC"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Skyworks</w:t>
            </w:r>
          </w:p>
        </w:tc>
        <w:tc>
          <w:tcPr>
            <w:tcW w:w="1053" w:type="pct"/>
          </w:tcPr>
          <w:p w14:paraId="3A9A3570" w14:textId="77777777" w:rsidR="00F00CD8" w:rsidRPr="00A17F5A" w:rsidRDefault="00F00CD8" w:rsidP="002915BB">
            <w:pPr>
              <w:spacing w:before="0" w:after="0" w:line="240" w:lineRule="auto"/>
              <w:jc w:val="left"/>
              <w:rPr>
                <w:rFonts w:eastAsiaTheme="minorEastAsia"/>
                <w:sz w:val="18"/>
                <w:szCs w:val="18"/>
                <w:lang w:eastAsia="zh-CN"/>
              </w:rPr>
            </w:pPr>
            <w:r>
              <w:rPr>
                <w:rFonts w:eastAsia="等线" w:hint="eastAsia"/>
                <w:sz w:val="18"/>
                <w:szCs w:val="18"/>
                <w:lang w:eastAsia="zh-CN"/>
              </w:rPr>
              <w:t>A</w:t>
            </w:r>
            <w:r>
              <w:rPr>
                <w:rFonts w:eastAsia="等线"/>
                <w:sz w:val="18"/>
                <w:szCs w:val="18"/>
                <w:lang w:eastAsia="zh-CN"/>
              </w:rPr>
              <w:t>pproved</w:t>
            </w:r>
          </w:p>
        </w:tc>
      </w:tr>
      <w:tr w:rsidR="00F00CD8" w:rsidRPr="00A17F5A" w14:paraId="5FF2C362" w14:textId="77777777" w:rsidTr="002915BB">
        <w:trPr>
          <w:trHeight w:val="63"/>
        </w:trPr>
        <w:tc>
          <w:tcPr>
            <w:tcW w:w="795" w:type="pct"/>
          </w:tcPr>
          <w:p w14:paraId="3FB2DFE8" w14:textId="77777777" w:rsidR="00F00CD8" w:rsidRPr="00A17F5A" w:rsidRDefault="00F00CD8" w:rsidP="002915BB">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9</w:t>
            </w:r>
          </w:p>
        </w:tc>
        <w:tc>
          <w:tcPr>
            <w:tcW w:w="2494" w:type="pct"/>
          </w:tcPr>
          <w:p w14:paraId="4C44B0B4"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channel raster extension for NR-U 6GHz bands</w:t>
            </w:r>
          </w:p>
        </w:tc>
        <w:tc>
          <w:tcPr>
            <w:tcW w:w="658" w:type="pct"/>
          </w:tcPr>
          <w:p w14:paraId="023BD90A" w14:textId="77777777" w:rsidR="00F00CD8" w:rsidRPr="00A17F5A" w:rsidRDefault="00F00CD8" w:rsidP="002915BB">
            <w:pPr>
              <w:spacing w:before="0" w:after="0" w:line="240" w:lineRule="auto"/>
              <w:jc w:val="left"/>
              <w:rPr>
                <w:rFonts w:eastAsiaTheme="minorEastAsia"/>
                <w:sz w:val="18"/>
                <w:szCs w:val="18"/>
                <w:lang w:eastAsia="zh-CN"/>
              </w:rPr>
            </w:pPr>
            <w:r w:rsidRPr="00A17F5A">
              <w:rPr>
                <w:rFonts w:eastAsiaTheme="minorEastAsia"/>
                <w:sz w:val="18"/>
                <w:szCs w:val="18"/>
                <w:lang w:eastAsia="zh-CN"/>
              </w:rPr>
              <w:t>Apple</w:t>
            </w:r>
          </w:p>
        </w:tc>
        <w:tc>
          <w:tcPr>
            <w:tcW w:w="1053" w:type="pct"/>
          </w:tcPr>
          <w:p w14:paraId="4D01FA79" w14:textId="77777777" w:rsidR="00F00CD8" w:rsidRPr="00A17F5A" w:rsidRDefault="00F00CD8" w:rsidP="002915BB">
            <w:pPr>
              <w:spacing w:before="0" w:after="0" w:line="240" w:lineRule="auto"/>
              <w:jc w:val="left"/>
              <w:rPr>
                <w:rFonts w:eastAsiaTheme="minorEastAsia"/>
                <w:sz w:val="18"/>
                <w:szCs w:val="18"/>
                <w:lang w:eastAsia="zh-CN"/>
              </w:rPr>
            </w:pPr>
            <w:r>
              <w:rPr>
                <w:rFonts w:eastAsia="等线" w:hint="eastAsia"/>
                <w:sz w:val="18"/>
                <w:szCs w:val="18"/>
                <w:lang w:eastAsia="zh-CN"/>
              </w:rPr>
              <w:t>A</w:t>
            </w:r>
            <w:r>
              <w:rPr>
                <w:rFonts w:eastAsia="等线"/>
                <w:sz w:val="18"/>
                <w:szCs w:val="18"/>
                <w:lang w:eastAsia="zh-CN"/>
              </w:rPr>
              <w:t>pproved</w:t>
            </w:r>
          </w:p>
        </w:tc>
      </w:tr>
    </w:tbl>
    <w:p w14:paraId="7F3E65C2" w14:textId="77777777" w:rsidR="00F00CD8" w:rsidRPr="001F5B1E" w:rsidRDefault="00F00CD8" w:rsidP="00F00CD8">
      <w:pPr>
        <w:rPr>
          <w:lang w:eastAsia="ja-JP"/>
        </w:rPr>
      </w:pPr>
    </w:p>
    <w:p w14:paraId="17D2B78B" w14:textId="77777777" w:rsidR="00F00CD8" w:rsidRPr="00386B7F" w:rsidRDefault="00F00CD8" w:rsidP="00F00CD8">
      <w:pPr>
        <w:rPr>
          <w:rFonts w:eastAsia="Yu Mincho"/>
          <w:lang w:eastAsia="ja-JP"/>
        </w:rPr>
      </w:pPr>
      <w:r w:rsidRPr="001F5B1E">
        <w:rPr>
          <w:b/>
          <w:bCs/>
          <w:u w:val="single"/>
          <w:lang w:eastAsia="ja-JP"/>
        </w:rPr>
        <w:t>Existing tdocs</w:t>
      </w:r>
    </w:p>
    <w:tbl>
      <w:tblPr>
        <w:tblStyle w:val="aff5"/>
        <w:tblpPr w:leftFromText="180" w:rightFromText="180" w:vertAnchor="text" w:tblpX="-147" w:tblpY="1"/>
        <w:tblOverlap w:val="never"/>
        <w:tblW w:w="10768" w:type="dxa"/>
        <w:tblInd w:w="0" w:type="dxa"/>
        <w:tblLayout w:type="fixed"/>
        <w:tblLook w:val="04A0" w:firstRow="1" w:lastRow="0" w:firstColumn="1" w:lastColumn="0" w:noHBand="0" w:noVBand="1"/>
      </w:tblPr>
      <w:tblGrid>
        <w:gridCol w:w="1413"/>
        <w:gridCol w:w="1417"/>
        <w:gridCol w:w="2977"/>
        <w:gridCol w:w="1276"/>
        <w:gridCol w:w="1417"/>
        <w:gridCol w:w="2268"/>
      </w:tblGrid>
      <w:tr w:rsidR="00F00CD8" w:rsidRPr="001F5B1E" w14:paraId="08C63F4B" w14:textId="77777777" w:rsidTr="002915BB">
        <w:trPr>
          <w:trHeight w:val="63"/>
        </w:trPr>
        <w:tc>
          <w:tcPr>
            <w:tcW w:w="1413" w:type="dxa"/>
          </w:tcPr>
          <w:p w14:paraId="09D810EA" w14:textId="77777777" w:rsidR="00F00CD8" w:rsidRPr="00541730" w:rsidRDefault="00F00CD8" w:rsidP="002915BB">
            <w:pPr>
              <w:spacing w:before="0" w:after="0" w:line="240" w:lineRule="auto"/>
              <w:jc w:val="left"/>
              <w:rPr>
                <w:rFonts w:eastAsiaTheme="minorEastAsia"/>
                <w:b/>
                <w:bCs/>
                <w:sz w:val="18"/>
                <w:szCs w:val="18"/>
                <w:lang w:eastAsia="zh-CN"/>
              </w:rPr>
            </w:pPr>
            <w:r w:rsidRPr="00541730">
              <w:rPr>
                <w:rFonts w:eastAsiaTheme="minorEastAsia"/>
                <w:b/>
                <w:bCs/>
                <w:sz w:val="18"/>
                <w:szCs w:val="18"/>
                <w:lang w:eastAsia="zh-CN"/>
              </w:rPr>
              <w:t>Tdoc number</w:t>
            </w:r>
          </w:p>
        </w:tc>
        <w:tc>
          <w:tcPr>
            <w:tcW w:w="1417" w:type="dxa"/>
          </w:tcPr>
          <w:p w14:paraId="410D8413" w14:textId="77777777" w:rsidR="00F00CD8" w:rsidRPr="00541730" w:rsidRDefault="00F00CD8" w:rsidP="002915BB">
            <w:pPr>
              <w:spacing w:before="0" w:after="0" w:line="240" w:lineRule="auto"/>
              <w:jc w:val="left"/>
              <w:rPr>
                <w:rFonts w:eastAsiaTheme="minorEastAsia"/>
                <w:b/>
                <w:bCs/>
                <w:sz w:val="18"/>
                <w:szCs w:val="18"/>
                <w:lang w:eastAsia="zh-CN"/>
              </w:rPr>
            </w:pPr>
            <w:r w:rsidRPr="00541730">
              <w:rPr>
                <w:rFonts w:eastAsiaTheme="minorEastAsia"/>
                <w:b/>
                <w:bCs/>
                <w:sz w:val="18"/>
                <w:szCs w:val="18"/>
                <w:lang w:eastAsia="zh-CN"/>
              </w:rPr>
              <w:t>Revised to</w:t>
            </w:r>
          </w:p>
        </w:tc>
        <w:tc>
          <w:tcPr>
            <w:tcW w:w="2977" w:type="dxa"/>
          </w:tcPr>
          <w:p w14:paraId="3E90A70B" w14:textId="77777777" w:rsidR="00F00CD8" w:rsidRPr="00541730" w:rsidRDefault="00F00CD8" w:rsidP="002915BB">
            <w:pPr>
              <w:spacing w:before="0" w:after="0" w:line="240" w:lineRule="auto"/>
              <w:jc w:val="left"/>
              <w:rPr>
                <w:b/>
                <w:bCs/>
                <w:sz w:val="18"/>
                <w:szCs w:val="18"/>
                <w:lang w:eastAsia="zh-CN"/>
              </w:rPr>
            </w:pPr>
            <w:r w:rsidRPr="00541730">
              <w:rPr>
                <w:b/>
                <w:bCs/>
                <w:sz w:val="18"/>
                <w:szCs w:val="18"/>
                <w:lang w:eastAsia="zh-CN"/>
              </w:rPr>
              <w:t>Title</w:t>
            </w:r>
          </w:p>
        </w:tc>
        <w:tc>
          <w:tcPr>
            <w:tcW w:w="1276" w:type="dxa"/>
          </w:tcPr>
          <w:p w14:paraId="4E65182D" w14:textId="77777777" w:rsidR="00F00CD8" w:rsidRPr="00541730" w:rsidRDefault="00F00CD8" w:rsidP="002915BB">
            <w:pPr>
              <w:spacing w:before="0" w:after="0" w:line="240" w:lineRule="auto"/>
              <w:jc w:val="left"/>
              <w:rPr>
                <w:b/>
                <w:bCs/>
                <w:sz w:val="18"/>
                <w:szCs w:val="18"/>
                <w:lang w:eastAsia="zh-CN"/>
              </w:rPr>
            </w:pPr>
            <w:r w:rsidRPr="00541730">
              <w:rPr>
                <w:b/>
                <w:bCs/>
                <w:sz w:val="18"/>
                <w:szCs w:val="18"/>
                <w:lang w:eastAsia="zh-CN"/>
              </w:rPr>
              <w:t>Source</w:t>
            </w:r>
          </w:p>
        </w:tc>
        <w:tc>
          <w:tcPr>
            <w:tcW w:w="1417" w:type="dxa"/>
          </w:tcPr>
          <w:p w14:paraId="175D659E" w14:textId="77777777" w:rsidR="00F00CD8" w:rsidRPr="00541730" w:rsidRDefault="00F00CD8" w:rsidP="002915BB">
            <w:pPr>
              <w:spacing w:before="0" w:after="0" w:line="240" w:lineRule="auto"/>
              <w:jc w:val="left"/>
              <w:rPr>
                <w:rFonts w:eastAsia="MS Mincho"/>
                <w:b/>
                <w:bCs/>
                <w:sz w:val="18"/>
                <w:szCs w:val="18"/>
                <w:lang w:eastAsia="zh-CN"/>
              </w:rPr>
            </w:pPr>
            <w:r>
              <w:rPr>
                <w:rFonts w:hint="eastAsia"/>
                <w:b/>
                <w:bCs/>
                <w:sz w:val="18"/>
                <w:szCs w:val="18"/>
                <w:lang w:eastAsia="zh-CN"/>
              </w:rPr>
              <w:t>Status</w:t>
            </w:r>
          </w:p>
        </w:tc>
        <w:tc>
          <w:tcPr>
            <w:tcW w:w="2268" w:type="dxa"/>
          </w:tcPr>
          <w:p w14:paraId="75102E1F" w14:textId="77777777" w:rsidR="00F00CD8" w:rsidRPr="00541730" w:rsidRDefault="00F00CD8" w:rsidP="002915BB">
            <w:pPr>
              <w:spacing w:before="0" w:after="0" w:line="240" w:lineRule="auto"/>
              <w:jc w:val="left"/>
              <w:rPr>
                <w:b/>
                <w:bCs/>
                <w:sz w:val="18"/>
                <w:szCs w:val="18"/>
                <w:lang w:eastAsia="zh-CN"/>
              </w:rPr>
            </w:pPr>
            <w:r w:rsidRPr="00541730">
              <w:rPr>
                <w:b/>
                <w:bCs/>
                <w:sz w:val="18"/>
                <w:szCs w:val="18"/>
                <w:lang w:eastAsia="zh-CN"/>
              </w:rPr>
              <w:t>Comments</w:t>
            </w:r>
          </w:p>
        </w:tc>
      </w:tr>
      <w:tr w:rsidR="00F00CD8" w:rsidRPr="001F5B1E" w14:paraId="4EFE2C3C" w14:textId="77777777" w:rsidTr="002915BB">
        <w:trPr>
          <w:trHeight w:val="352"/>
        </w:trPr>
        <w:tc>
          <w:tcPr>
            <w:tcW w:w="1413" w:type="dxa"/>
          </w:tcPr>
          <w:p w14:paraId="3876E69B" w14:textId="77777777" w:rsidR="00F00CD8" w:rsidRPr="00541730" w:rsidRDefault="00F00CD8" w:rsidP="002915BB">
            <w:pPr>
              <w:spacing w:before="0" w:after="0" w:line="240" w:lineRule="auto"/>
              <w:jc w:val="left"/>
              <w:rPr>
                <w:rFonts w:eastAsiaTheme="minorEastAsia"/>
                <w:sz w:val="18"/>
                <w:szCs w:val="18"/>
                <w:lang w:eastAsia="zh-CN"/>
              </w:rPr>
            </w:pPr>
            <w:r w:rsidRPr="00541730">
              <w:rPr>
                <w:sz w:val="18"/>
                <w:szCs w:val="18"/>
              </w:rPr>
              <w:t>R4-2212337</w:t>
            </w:r>
          </w:p>
        </w:tc>
        <w:tc>
          <w:tcPr>
            <w:tcW w:w="1417" w:type="dxa"/>
          </w:tcPr>
          <w:p w14:paraId="4479914A" w14:textId="77777777" w:rsidR="00F00CD8" w:rsidRPr="009707E0" w:rsidRDefault="00F00CD8" w:rsidP="002915BB">
            <w:pPr>
              <w:spacing w:before="0" w:after="0" w:line="240" w:lineRule="auto"/>
              <w:jc w:val="left"/>
              <w:rPr>
                <w:sz w:val="18"/>
                <w:szCs w:val="18"/>
              </w:rPr>
            </w:pPr>
            <w:r w:rsidRPr="009707E0">
              <w:rPr>
                <w:sz w:val="18"/>
                <w:szCs w:val="18"/>
              </w:rPr>
              <w:t>R4-2214952</w:t>
            </w:r>
          </w:p>
        </w:tc>
        <w:tc>
          <w:tcPr>
            <w:tcW w:w="2977" w:type="dxa"/>
          </w:tcPr>
          <w:p w14:paraId="06C79A94" w14:textId="77777777" w:rsidR="00F00CD8" w:rsidRPr="00541730" w:rsidRDefault="00F00CD8" w:rsidP="002915BB">
            <w:pPr>
              <w:spacing w:before="0" w:after="0" w:line="240" w:lineRule="auto"/>
              <w:jc w:val="left"/>
              <w:rPr>
                <w:rFonts w:eastAsiaTheme="minorEastAsia"/>
                <w:sz w:val="18"/>
                <w:szCs w:val="18"/>
                <w:lang w:eastAsia="zh-CN"/>
              </w:rPr>
            </w:pPr>
            <w:r w:rsidRPr="00541730">
              <w:rPr>
                <w:sz w:val="18"/>
                <w:szCs w:val="18"/>
              </w:rPr>
              <w:t>Work plan for enhancing operation in unlicensed bands for NR</w:t>
            </w:r>
          </w:p>
        </w:tc>
        <w:tc>
          <w:tcPr>
            <w:tcW w:w="1276" w:type="dxa"/>
          </w:tcPr>
          <w:p w14:paraId="3281D950" w14:textId="77777777" w:rsidR="00F00CD8" w:rsidRPr="00541730" w:rsidRDefault="00F00CD8" w:rsidP="002915BB">
            <w:pPr>
              <w:spacing w:before="0" w:after="0" w:line="240" w:lineRule="auto"/>
              <w:jc w:val="left"/>
              <w:rPr>
                <w:rFonts w:eastAsiaTheme="minorEastAsia"/>
                <w:sz w:val="18"/>
                <w:szCs w:val="18"/>
                <w:lang w:eastAsia="zh-CN"/>
              </w:rPr>
            </w:pPr>
            <w:r w:rsidRPr="00541730">
              <w:rPr>
                <w:rFonts w:eastAsiaTheme="minorEastAsia"/>
                <w:sz w:val="18"/>
                <w:szCs w:val="18"/>
                <w:lang w:eastAsia="zh-CN"/>
              </w:rPr>
              <w:t>Apple</w:t>
            </w:r>
          </w:p>
        </w:tc>
        <w:tc>
          <w:tcPr>
            <w:tcW w:w="1417" w:type="dxa"/>
          </w:tcPr>
          <w:p w14:paraId="3A7A98B8" w14:textId="77777777" w:rsidR="00F00CD8" w:rsidRPr="00541730" w:rsidRDefault="00F00CD8" w:rsidP="002915BB">
            <w:pPr>
              <w:spacing w:before="0" w:after="0" w:line="240" w:lineRule="auto"/>
              <w:jc w:val="left"/>
              <w:rPr>
                <w:rFonts w:eastAsiaTheme="minorEastAsia"/>
                <w:sz w:val="18"/>
                <w:szCs w:val="18"/>
                <w:lang w:eastAsia="zh-CN"/>
              </w:rPr>
            </w:pPr>
            <w:r>
              <w:rPr>
                <w:rFonts w:eastAsia="等线" w:hint="eastAsia"/>
                <w:sz w:val="18"/>
                <w:szCs w:val="18"/>
                <w:lang w:eastAsia="zh-CN"/>
              </w:rPr>
              <w:t>A</w:t>
            </w:r>
            <w:r>
              <w:rPr>
                <w:rFonts w:eastAsia="等线"/>
                <w:sz w:val="18"/>
                <w:szCs w:val="18"/>
                <w:lang w:eastAsia="zh-CN"/>
              </w:rPr>
              <w:t>pproved</w:t>
            </w:r>
          </w:p>
        </w:tc>
        <w:tc>
          <w:tcPr>
            <w:tcW w:w="2268" w:type="dxa"/>
          </w:tcPr>
          <w:p w14:paraId="0C41AFB3" w14:textId="77777777" w:rsidR="00F00CD8" w:rsidRPr="00541730" w:rsidRDefault="00F00CD8" w:rsidP="002915BB">
            <w:pPr>
              <w:spacing w:before="0" w:after="0" w:line="240" w:lineRule="auto"/>
              <w:jc w:val="left"/>
              <w:rPr>
                <w:rFonts w:eastAsiaTheme="minorEastAsia"/>
                <w:sz w:val="18"/>
                <w:szCs w:val="18"/>
                <w:lang w:eastAsia="zh-CN"/>
              </w:rPr>
            </w:pPr>
            <w:r w:rsidRPr="00541730">
              <w:rPr>
                <w:rFonts w:eastAsiaTheme="minorEastAsia"/>
                <w:sz w:val="18"/>
                <w:szCs w:val="18"/>
                <w:lang w:eastAsia="zh-CN"/>
              </w:rPr>
              <w:t>Work plan and work split requires adjustment according to first round comments</w:t>
            </w:r>
          </w:p>
        </w:tc>
      </w:tr>
      <w:tr w:rsidR="00F00CD8" w:rsidRPr="001F5B1E" w14:paraId="7575F2C3" w14:textId="77777777" w:rsidTr="002915BB">
        <w:trPr>
          <w:trHeight w:val="208"/>
        </w:trPr>
        <w:tc>
          <w:tcPr>
            <w:tcW w:w="1413" w:type="dxa"/>
          </w:tcPr>
          <w:p w14:paraId="07F3DB35" w14:textId="77777777" w:rsidR="00F00CD8" w:rsidRPr="00541730" w:rsidRDefault="00F00CD8" w:rsidP="002915BB">
            <w:pPr>
              <w:spacing w:before="0" w:after="0" w:line="240" w:lineRule="auto"/>
              <w:jc w:val="left"/>
              <w:rPr>
                <w:rFonts w:eastAsiaTheme="minorEastAsia"/>
                <w:sz w:val="18"/>
                <w:szCs w:val="18"/>
                <w:lang w:eastAsia="zh-CN"/>
              </w:rPr>
            </w:pPr>
            <w:r w:rsidRPr="00541730">
              <w:rPr>
                <w:sz w:val="18"/>
                <w:szCs w:val="18"/>
              </w:rPr>
              <w:t>R4-2212339</w:t>
            </w:r>
          </w:p>
        </w:tc>
        <w:tc>
          <w:tcPr>
            <w:tcW w:w="1417" w:type="dxa"/>
          </w:tcPr>
          <w:p w14:paraId="312D38D3" w14:textId="77777777" w:rsidR="00F00CD8" w:rsidRPr="009707E0" w:rsidRDefault="00F00CD8" w:rsidP="002915BB">
            <w:pPr>
              <w:spacing w:before="0" w:after="0" w:line="240" w:lineRule="auto"/>
              <w:jc w:val="left"/>
              <w:rPr>
                <w:sz w:val="18"/>
                <w:szCs w:val="18"/>
              </w:rPr>
            </w:pPr>
            <w:r w:rsidRPr="009707E0">
              <w:rPr>
                <w:sz w:val="18"/>
                <w:szCs w:val="18"/>
              </w:rPr>
              <w:t>R4-2214953</w:t>
            </w:r>
          </w:p>
        </w:tc>
        <w:tc>
          <w:tcPr>
            <w:tcW w:w="2977" w:type="dxa"/>
          </w:tcPr>
          <w:p w14:paraId="2EE9D5D0" w14:textId="77777777" w:rsidR="00F00CD8" w:rsidRPr="00541730" w:rsidRDefault="00F00CD8" w:rsidP="002915BB">
            <w:pPr>
              <w:spacing w:before="0" w:after="0" w:line="240" w:lineRule="auto"/>
              <w:jc w:val="left"/>
              <w:rPr>
                <w:rFonts w:eastAsiaTheme="minorEastAsia"/>
                <w:sz w:val="18"/>
                <w:szCs w:val="18"/>
                <w:lang w:eastAsia="zh-CN"/>
              </w:rPr>
            </w:pPr>
            <w:r w:rsidRPr="00541730">
              <w:rPr>
                <w:rFonts w:eastAsiaTheme="minorEastAsia"/>
                <w:sz w:val="18"/>
                <w:szCs w:val="18"/>
                <w:lang w:eastAsia="zh-CN"/>
              </w:rPr>
              <w:t>LS on extending the maximum range for NS values</w:t>
            </w:r>
          </w:p>
        </w:tc>
        <w:tc>
          <w:tcPr>
            <w:tcW w:w="1276" w:type="dxa"/>
          </w:tcPr>
          <w:p w14:paraId="5BBC5A43" w14:textId="77777777" w:rsidR="00F00CD8" w:rsidRPr="00541730" w:rsidRDefault="00F00CD8" w:rsidP="002915BB">
            <w:pPr>
              <w:spacing w:before="0" w:after="0" w:line="240" w:lineRule="auto"/>
              <w:jc w:val="left"/>
              <w:rPr>
                <w:rFonts w:eastAsiaTheme="minorEastAsia"/>
                <w:sz w:val="18"/>
                <w:szCs w:val="18"/>
                <w:lang w:eastAsia="zh-CN"/>
              </w:rPr>
            </w:pPr>
            <w:r w:rsidRPr="00541730">
              <w:rPr>
                <w:rFonts w:eastAsiaTheme="minorEastAsia"/>
                <w:sz w:val="18"/>
                <w:szCs w:val="18"/>
                <w:lang w:eastAsia="zh-CN"/>
              </w:rPr>
              <w:t>Apple</w:t>
            </w:r>
          </w:p>
        </w:tc>
        <w:tc>
          <w:tcPr>
            <w:tcW w:w="1417" w:type="dxa"/>
          </w:tcPr>
          <w:p w14:paraId="63DFA40A" w14:textId="77777777" w:rsidR="00F00CD8" w:rsidRPr="00541730" w:rsidRDefault="00F00CD8" w:rsidP="002915BB">
            <w:pPr>
              <w:spacing w:before="0" w:after="0" w:line="240" w:lineRule="auto"/>
              <w:jc w:val="left"/>
              <w:rPr>
                <w:rFonts w:eastAsiaTheme="minorEastAsia"/>
                <w:sz w:val="18"/>
                <w:szCs w:val="18"/>
                <w:lang w:eastAsia="zh-CN"/>
              </w:rPr>
            </w:pPr>
            <w:r>
              <w:rPr>
                <w:rFonts w:eastAsia="等线" w:hint="eastAsia"/>
                <w:sz w:val="18"/>
                <w:szCs w:val="18"/>
                <w:lang w:eastAsia="zh-CN"/>
              </w:rPr>
              <w:t>A</w:t>
            </w:r>
            <w:r>
              <w:rPr>
                <w:rFonts w:eastAsia="等线"/>
                <w:sz w:val="18"/>
                <w:szCs w:val="18"/>
                <w:lang w:eastAsia="zh-CN"/>
              </w:rPr>
              <w:t>pproved</w:t>
            </w:r>
          </w:p>
        </w:tc>
        <w:tc>
          <w:tcPr>
            <w:tcW w:w="2268" w:type="dxa"/>
          </w:tcPr>
          <w:p w14:paraId="15A4FC76" w14:textId="77777777" w:rsidR="00F00CD8" w:rsidRPr="00541730" w:rsidRDefault="00F00CD8" w:rsidP="002915BB">
            <w:pPr>
              <w:spacing w:before="0" w:after="0" w:line="240" w:lineRule="auto"/>
              <w:jc w:val="left"/>
              <w:rPr>
                <w:rFonts w:eastAsiaTheme="minorEastAsia"/>
                <w:sz w:val="18"/>
                <w:szCs w:val="18"/>
                <w:lang w:eastAsia="zh-CN"/>
              </w:rPr>
            </w:pPr>
            <w:r w:rsidRPr="00541730">
              <w:rPr>
                <w:rFonts w:eastAsiaTheme="minorEastAsia"/>
                <w:sz w:val="18"/>
                <w:szCs w:val="18"/>
                <w:lang w:eastAsia="zh-CN"/>
              </w:rPr>
              <w:t>LS to RAN2 requesting extension of additionalSpectrumEmission IE to cover the additional need for unlicensed bands</w:t>
            </w:r>
          </w:p>
        </w:tc>
      </w:tr>
    </w:tbl>
    <w:p w14:paraId="48EF1003" w14:textId="77777777" w:rsidR="00F00CD8" w:rsidRDefault="00F00CD8" w:rsidP="00F00CD8">
      <w:pPr>
        <w:rPr>
          <w:rFonts w:ascii="Arial" w:hAnsi="Arial" w:cs="Arial"/>
          <w:b/>
          <w:color w:val="C00000"/>
          <w:lang w:eastAsia="zh-CN"/>
        </w:rPr>
      </w:pPr>
    </w:p>
    <w:p w14:paraId="16460F98"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7</w:t>
      </w:r>
    </w:p>
    <w:p w14:paraId="18D0FF28" w14:textId="77777777" w:rsidR="00F00CD8" w:rsidRPr="006D1F75" w:rsidRDefault="00F00CD8" w:rsidP="00F00CD8">
      <w:pPr>
        <w:rPr>
          <w:b/>
          <w:u w:val="single"/>
        </w:rPr>
      </w:pPr>
      <w:r w:rsidRPr="006D1F75">
        <w:rPr>
          <w:b/>
          <w:u w:val="single"/>
        </w:rPr>
        <w:t>Sub-topic 2-3 (Expanding range for NS values)</w:t>
      </w:r>
    </w:p>
    <w:p w14:paraId="24D95934" w14:textId="77777777" w:rsidR="00F00CD8" w:rsidRPr="000D7E40" w:rsidRDefault="00F00CD8" w:rsidP="00F00CD8">
      <w:pPr>
        <w:rPr>
          <w:iCs/>
        </w:rPr>
      </w:pPr>
      <w:r w:rsidRPr="000D7E40">
        <w:rPr>
          <w:iCs/>
        </w:rPr>
        <w:t xml:space="preserve">With the large amount of new network signaling values the limit for the available NS values is at least hit for band n96. It is expected that more values are required in the future. The existing additionalSpectrumEmission IE is encoded as a 3-bit value thus allowing 8 different values. </w:t>
      </w:r>
    </w:p>
    <w:p w14:paraId="413FF828" w14:textId="77777777" w:rsidR="00F00CD8" w:rsidRPr="000D7E40" w:rsidRDefault="00F00CD8" w:rsidP="00F00CD8">
      <w:pPr>
        <w:rPr>
          <w:b/>
          <w:u w:val="single"/>
        </w:rPr>
      </w:pPr>
      <w:r w:rsidRPr="000D7E40">
        <w:rPr>
          <w:b/>
          <w:u w:val="single"/>
        </w:rPr>
        <w:t>Issue 2-3: Expanding range for NS values</w:t>
      </w:r>
    </w:p>
    <w:p w14:paraId="4E1FEF52" w14:textId="77777777" w:rsidR="00F00CD8" w:rsidRPr="000D7E40" w:rsidRDefault="00F00CD8" w:rsidP="00F00CD8">
      <w:pPr>
        <w:numPr>
          <w:ilvl w:val="0"/>
          <w:numId w:val="9"/>
        </w:numPr>
      </w:pPr>
      <w:r w:rsidRPr="000D7E40">
        <w:t>Proposals</w:t>
      </w:r>
    </w:p>
    <w:p w14:paraId="3A2CFFFF" w14:textId="77777777" w:rsidR="00F00CD8" w:rsidRPr="006D1F75" w:rsidRDefault="00F00CD8" w:rsidP="00F00CD8">
      <w:pPr>
        <w:pStyle w:val="a"/>
        <w:numPr>
          <w:ilvl w:val="1"/>
          <w:numId w:val="9"/>
        </w:numPr>
        <w:adjustRightInd w:val="0"/>
        <w:spacing w:after="180"/>
        <w:rPr>
          <w:szCs w:val="20"/>
        </w:rPr>
      </w:pPr>
      <w:r w:rsidRPr="006D1F75">
        <w:rPr>
          <w:szCs w:val="20"/>
        </w:rPr>
        <w:t>Option 1: Send LS to RAN WG2 asking to extend the existing range of NS values up to 32.</w:t>
      </w:r>
    </w:p>
    <w:p w14:paraId="6B659FFE" w14:textId="77777777" w:rsidR="00F00CD8" w:rsidRPr="000D7E40" w:rsidRDefault="00F00CD8" w:rsidP="00F00CD8">
      <w:pPr>
        <w:numPr>
          <w:ilvl w:val="1"/>
          <w:numId w:val="9"/>
        </w:numPr>
      </w:pPr>
      <w:r w:rsidRPr="000D7E40">
        <w:t>Option 2: Other (please specify)</w:t>
      </w:r>
    </w:p>
    <w:p w14:paraId="34B7C29E" w14:textId="77777777" w:rsidR="00F00CD8" w:rsidRPr="000D7E40" w:rsidRDefault="00F00CD8" w:rsidP="00F00CD8">
      <w:pPr>
        <w:numPr>
          <w:ilvl w:val="0"/>
          <w:numId w:val="9"/>
        </w:numPr>
      </w:pPr>
      <w:r w:rsidRPr="000D7E40">
        <w:t>Recommended WF</w:t>
      </w:r>
    </w:p>
    <w:p w14:paraId="08B1FE3E" w14:textId="77777777" w:rsidR="00F00CD8" w:rsidRPr="000D7E40" w:rsidRDefault="00F00CD8" w:rsidP="00F00CD8">
      <w:pPr>
        <w:numPr>
          <w:ilvl w:val="1"/>
          <w:numId w:val="9"/>
        </w:numPr>
      </w:pPr>
      <w:r w:rsidRPr="000D7E40">
        <w:t>TBA</w:t>
      </w:r>
    </w:p>
    <w:p w14:paraId="2F735802" w14:textId="77777777" w:rsidR="00F00CD8" w:rsidRPr="002D4B6B" w:rsidRDefault="00F00CD8" w:rsidP="00F00CD8">
      <w:pPr>
        <w:rPr>
          <w:b/>
        </w:rPr>
      </w:pPr>
      <w:r w:rsidRPr="002D4B6B">
        <w:rPr>
          <w:rFonts w:hint="eastAsia"/>
          <w:b/>
        </w:rPr>
        <w:t>Discus</w:t>
      </w:r>
      <w:r w:rsidRPr="002D4B6B">
        <w:rPr>
          <w:b/>
        </w:rPr>
        <w:t>s</w:t>
      </w:r>
      <w:r w:rsidRPr="002D4B6B">
        <w:rPr>
          <w:rFonts w:hint="eastAsia"/>
          <w:b/>
        </w:rPr>
        <w:t>ion</w:t>
      </w:r>
      <w:r w:rsidRPr="002D4B6B">
        <w:rPr>
          <w:b/>
        </w:rPr>
        <w:t>s</w:t>
      </w:r>
      <w:r w:rsidRPr="002D4B6B">
        <w:rPr>
          <w:rFonts w:hint="eastAsia"/>
          <w:b/>
        </w:rPr>
        <w:t>:</w:t>
      </w:r>
    </w:p>
    <w:p w14:paraId="77040324" w14:textId="77777777" w:rsidR="00F00CD8" w:rsidRPr="002D4B6B" w:rsidRDefault="00F00CD8" w:rsidP="00F00CD8">
      <w:r w:rsidRPr="002D4B6B">
        <w:rPr>
          <w:rFonts w:hint="eastAsia"/>
        </w:rPr>
        <w:t xml:space="preserve">Qualcomm: I </w:t>
      </w:r>
      <w:r w:rsidRPr="002D4B6B">
        <w:t>have</w:t>
      </w:r>
      <w:r w:rsidRPr="002D4B6B">
        <w:rPr>
          <w:rFonts w:hint="eastAsia"/>
        </w:rPr>
        <w:t xml:space="preserve"> </w:t>
      </w:r>
      <w:r w:rsidRPr="002D4B6B">
        <w:t>a concern. I wonder if the traditional approach is better solution. We want to step back to consider if there is a better way to do this.</w:t>
      </w:r>
    </w:p>
    <w:p w14:paraId="6FF961AE" w14:textId="77777777" w:rsidR="00F00CD8" w:rsidRPr="002D4B6B" w:rsidRDefault="00F00CD8" w:rsidP="00F00CD8">
      <w:r w:rsidRPr="002D4B6B">
        <w:t>Charter: if we go with Option 1, we support it. Otherwise, people to fight the limited values.</w:t>
      </w:r>
    </w:p>
    <w:p w14:paraId="4D2535BD" w14:textId="77777777" w:rsidR="00F00CD8" w:rsidRPr="002D4B6B" w:rsidRDefault="00F00CD8" w:rsidP="00F00CD8">
      <w:r w:rsidRPr="002D4B6B">
        <w:t>Skyworks: Agree with thinking about whether we should consider the better idea. We probably need more. One option is to use one value for different modes. For example for Korean, we can use one NS value for two modes.</w:t>
      </w:r>
    </w:p>
    <w:p w14:paraId="278B724C" w14:textId="77777777" w:rsidR="00F00CD8" w:rsidRPr="002D4B6B" w:rsidRDefault="00F00CD8" w:rsidP="00F00CD8">
      <w:r w:rsidRPr="002D4B6B">
        <w:t>LGE: our preference is option 1, because we need acquire NS value and at the same time we can discuss the better solution. On one hand we can ask for extension of values. On the other hand, we can discuss the better solution in RAN4.</w:t>
      </w:r>
    </w:p>
    <w:p w14:paraId="2BAC90E6" w14:textId="77777777" w:rsidR="00F00CD8" w:rsidRPr="002D4B6B" w:rsidRDefault="00F00CD8" w:rsidP="00F00CD8">
      <w:r w:rsidRPr="002D4B6B">
        <w:t>Mediatek: our preference is Option 1. The five bit extension is enough. Better solution is not precluded.</w:t>
      </w:r>
    </w:p>
    <w:p w14:paraId="163F7F61" w14:textId="77777777" w:rsidR="00F00CD8" w:rsidRPr="002D4B6B" w:rsidRDefault="00F00CD8" w:rsidP="00F00CD8">
      <w:r w:rsidRPr="002D4B6B">
        <w:t>Ericsson: one other option is to use different band number within the same range. There is enough available number for bands.</w:t>
      </w:r>
    </w:p>
    <w:p w14:paraId="1D066C14" w14:textId="77777777" w:rsidR="00F00CD8" w:rsidRPr="002D4B6B" w:rsidRDefault="00F00CD8" w:rsidP="00F00CD8">
      <w:r w:rsidRPr="002D4B6B">
        <w:t>T-Mobile USA: we can use mobile country codes.</w:t>
      </w:r>
    </w:p>
    <w:p w14:paraId="1A6D0BD1" w14:textId="77777777" w:rsidR="00F00CD8" w:rsidRPr="009E44BA" w:rsidRDefault="00F00CD8" w:rsidP="00F00CD8">
      <w:pPr>
        <w:rPr>
          <w:b/>
          <w:highlight w:val="green"/>
        </w:rPr>
      </w:pPr>
      <w:r w:rsidRPr="009E44BA">
        <w:rPr>
          <w:b/>
          <w:highlight w:val="green"/>
        </w:rPr>
        <w:t>Agreement:</w:t>
      </w:r>
    </w:p>
    <w:p w14:paraId="646B0E84" w14:textId="77777777" w:rsidR="00F00CD8" w:rsidRPr="009E44BA" w:rsidRDefault="00F00CD8" w:rsidP="00F00CD8">
      <w:pPr>
        <w:numPr>
          <w:ilvl w:val="0"/>
          <w:numId w:val="19"/>
        </w:numPr>
        <w:rPr>
          <w:highlight w:val="green"/>
        </w:rPr>
      </w:pPr>
      <w:r w:rsidRPr="009E44BA">
        <w:rPr>
          <w:highlight w:val="green"/>
        </w:rPr>
        <w:t>Send LS to RAN WG2 asking to extend the existing range of NS values up to 32.</w:t>
      </w:r>
    </w:p>
    <w:p w14:paraId="7A18C3A1" w14:textId="77777777" w:rsidR="00F00CD8" w:rsidRPr="009E44BA" w:rsidRDefault="00F00CD8" w:rsidP="00F00CD8">
      <w:pPr>
        <w:numPr>
          <w:ilvl w:val="1"/>
          <w:numId w:val="19"/>
        </w:numPr>
        <w:rPr>
          <w:highlight w:val="green"/>
        </w:rPr>
      </w:pPr>
      <w:r w:rsidRPr="009E44BA">
        <w:rPr>
          <w:highlight w:val="green"/>
        </w:rPr>
        <w:t>The extension is applicable for unlicensed band</w:t>
      </w:r>
    </w:p>
    <w:p w14:paraId="2315E3FD" w14:textId="77777777" w:rsidR="00F00CD8" w:rsidRPr="009E44BA" w:rsidRDefault="00F00CD8" w:rsidP="00F00CD8">
      <w:pPr>
        <w:numPr>
          <w:ilvl w:val="0"/>
          <w:numId w:val="19"/>
        </w:numPr>
        <w:rPr>
          <w:highlight w:val="green"/>
        </w:rPr>
      </w:pPr>
      <w:r w:rsidRPr="009E44BA">
        <w:rPr>
          <w:highlight w:val="green"/>
        </w:rPr>
        <w:t>Further discuss the better solution to address the issue of running out the NS values.</w:t>
      </w:r>
    </w:p>
    <w:p w14:paraId="19D814FD" w14:textId="77777777" w:rsidR="00F00CD8" w:rsidRPr="00925D23" w:rsidRDefault="00F00CD8" w:rsidP="00F00CD8">
      <w:pPr>
        <w:rPr>
          <w:b/>
          <w:u w:val="single"/>
        </w:rPr>
      </w:pPr>
      <w:r w:rsidRPr="00925D23">
        <w:rPr>
          <w:b/>
          <w:u w:val="single"/>
        </w:rPr>
        <w:t>Issue 3-1: PC3 ACLR requirement</w:t>
      </w:r>
    </w:p>
    <w:p w14:paraId="11A9EA9B" w14:textId="77777777" w:rsidR="00F00CD8" w:rsidRPr="00925D23" w:rsidRDefault="00F00CD8" w:rsidP="00F00CD8">
      <w:pPr>
        <w:numPr>
          <w:ilvl w:val="0"/>
          <w:numId w:val="9"/>
        </w:numPr>
      </w:pPr>
      <w:r w:rsidRPr="00925D23">
        <w:t>Proposals</w:t>
      </w:r>
    </w:p>
    <w:p w14:paraId="3E99F4BB" w14:textId="77777777" w:rsidR="00F00CD8" w:rsidRPr="00925D23" w:rsidRDefault="00F00CD8" w:rsidP="00F00CD8">
      <w:pPr>
        <w:pStyle w:val="a"/>
        <w:numPr>
          <w:ilvl w:val="1"/>
          <w:numId w:val="9"/>
        </w:numPr>
        <w:adjustRightInd w:val="0"/>
        <w:spacing w:after="180"/>
        <w:rPr>
          <w:szCs w:val="20"/>
        </w:rPr>
      </w:pPr>
      <w:r w:rsidRPr="00925D23">
        <w:rPr>
          <w:szCs w:val="20"/>
        </w:rPr>
        <w:t>Option 1: Remove ACLR requirement for both PC5 and PC3</w:t>
      </w:r>
    </w:p>
    <w:p w14:paraId="334E7B28" w14:textId="77777777" w:rsidR="00F00CD8" w:rsidRPr="00925D23" w:rsidRDefault="00F00CD8" w:rsidP="00F00CD8">
      <w:pPr>
        <w:numPr>
          <w:ilvl w:val="1"/>
          <w:numId w:val="9"/>
        </w:numPr>
      </w:pPr>
      <w:r w:rsidRPr="00925D23">
        <w:t>Option 2: Same 27dB ACLR requirement for PC5 and PC3</w:t>
      </w:r>
    </w:p>
    <w:p w14:paraId="64D78379" w14:textId="77777777" w:rsidR="00F00CD8" w:rsidRPr="00925D23" w:rsidRDefault="00F00CD8" w:rsidP="00F00CD8">
      <w:pPr>
        <w:numPr>
          <w:ilvl w:val="1"/>
          <w:numId w:val="9"/>
        </w:numPr>
      </w:pPr>
      <w:r w:rsidRPr="00925D23">
        <w:t>Option 3: Same 30dB ACLR requirement for PC3</w:t>
      </w:r>
    </w:p>
    <w:p w14:paraId="3ADB9FE9" w14:textId="77777777" w:rsidR="00F00CD8" w:rsidRPr="00925D23" w:rsidRDefault="00F00CD8" w:rsidP="00F00CD8">
      <w:pPr>
        <w:numPr>
          <w:ilvl w:val="1"/>
          <w:numId w:val="9"/>
        </w:numPr>
      </w:pPr>
      <w:r w:rsidRPr="00925D23">
        <w:t>Option 4: Other (please specify)</w:t>
      </w:r>
    </w:p>
    <w:p w14:paraId="16927727" w14:textId="77777777" w:rsidR="00F00CD8" w:rsidRPr="00925D23" w:rsidRDefault="00F00CD8" w:rsidP="00F00CD8">
      <w:pPr>
        <w:numPr>
          <w:ilvl w:val="0"/>
          <w:numId w:val="9"/>
        </w:numPr>
      </w:pPr>
      <w:r w:rsidRPr="00925D23">
        <w:t>Recommended WF</w:t>
      </w:r>
    </w:p>
    <w:p w14:paraId="0BF1CDEA" w14:textId="77777777" w:rsidR="00F00CD8" w:rsidRPr="00925D23" w:rsidRDefault="00F00CD8" w:rsidP="00F00CD8">
      <w:pPr>
        <w:numPr>
          <w:ilvl w:val="1"/>
          <w:numId w:val="9"/>
        </w:numPr>
      </w:pPr>
      <w:r w:rsidRPr="00925D23">
        <w:t>TBA</w:t>
      </w:r>
    </w:p>
    <w:p w14:paraId="56754D11" w14:textId="77777777" w:rsidR="00F00CD8" w:rsidRPr="00925D23" w:rsidRDefault="00F00CD8" w:rsidP="00F00CD8">
      <w:pPr>
        <w:rPr>
          <w:b/>
        </w:rPr>
      </w:pPr>
      <w:r w:rsidRPr="00925D23">
        <w:rPr>
          <w:rFonts w:hint="eastAsia"/>
          <w:b/>
        </w:rPr>
        <w:t>Discussions:</w:t>
      </w:r>
    </w:p>
    <w:p w14:paraId="6D1A74D1" w14:textId="77777777" w:rsidR="00F00CD8" w:rsidRPr="00925D23" w:rsidRDefault="00F00CD8" w:rsidP="00F00CD8">
      <w:r w:rsidRPr="00925D23">
        <w:t>Skyworks: if looking at the competition tech, it has no such requirement. If we use 30dB ACLR for PC3, in the case we use 2Tx (two PC5) there would be no power gain.</w:t>
      </w:r>
    </w:p>
    <w:p w14:paraId="2B00687E" w14:textId="77777777" w:rsidR="00F00CD8" w:rsidRPr="00925D23" w:rsidRDefault="00F00CD8" w:rsidP="00F00CD8">
      <w:r w:rsidRPr="00925D23">
        <w:t>Huawei: we consider the co-existence when deciding the ACLR.</w:t>
      </w:r>
    </w:p>
    <w:p w14:paraId="49B57946" w14:textId="77777777" w:rsidR="00F00CD8" w:rsidRPr="00925D23" w:rsidRDefault="00F00CD8" w:rsidP="00F00CD8">
      <w:r w:rsidRPr="00925D23">
        <w:t>Skyworks: we had some results for it.</w:t>
      </w:r>
    </w:p>
    <w:p w14:paraId="51FA418E" w14:textId="77777777" w:rsidR="00F00CD8" w:rsidRPr="00925D23" w:rsidRDefault="00F00CD8" w:rsidP="00F00CD8">
      <w:r w:rsidRPr="00925D23">
        <w:t>Nokia: we have the same understanding. For NR-U, we have relative mask.</w:t>
      </w:r>
    </w:p>
    <w:p w14:paraId="08B1B73C" w14:textId="77777777" w:rsidR="00F00CD8" w:rsidRPr="00925D23" w:rsidRDefault="00F00CD8" w:rsidP="00F00CD8">
      <w:r w:rsidRPr="00925D23">
        <w:t>Huawei: in our understanding, when deciding ACLR, we do the co-existence study. In this case, if we would like to take 27 ACLR, we should have more analysis on this aspects</w:t>
      </w:r>
    </w:p>
    <w:p w14:paraId="24CF39B0" w14:textId="77777777" w:rsidR="00F00CD8" w:rsidRPr="00514195" w:rsidRDefault="00F00CD8" w:rsidP="00F00CD8">
      <w:pPr>
        <w:rPr>
          <w:b/>
          <w:highlight w:val="green"/>
        </w:rPr>
      </w:pPr>
      <w:r w:rsidRPr="00514195">
        <w:rPr>
          <w:rFonts w:hint="eastAsia"/>
          <w:b/>
          <w:highlight w:val="green"/>
        </w:rPr>
        <w:t>Agreement</w:t>
      </w:r>
    </w:p>
    <w:p w14:paraId="3CE4D3F4" w14:textId="77777777" w:rsidR="00F00CD8" w:rsidRPr="00514195" w:rsidRDefault="00F00CD8" w:rsidP="00F00CD8">
      <w:pPr>
        <w:numPr>
          <w:ilvl w:val="0"/>
          <w:numId w:val="20"/>
        </w:numPr>
        <w:rPr>
          <w:highlight w:val="green"/>
        </w:rPr>
      </w:pPr>
      <w:r w:rsidRPr="00514195">
        <w:rPr>
          <w:highlight w:val="green"/>
        </w:rPr>
        <w:t>Evaluate ACLR for 27 and 30dB to be able to make an informed decision</w:t>
      </w:r>
    </w:p>
    <w:p w14:paraId="31A40844" w14:textId="77777777" w:rsidR="00F00CD8" w:rsidRPr="00514195" w:rsidRDefault="00F00CD8" w:rsidP="00F00CD8">
      <w:pPr>
        <w:numPr>
          <w:ilvl w:val="1"/>
          <w:numId w:val="20"/>
        </w:numPr>
        <w:rPr>
          <w:highlight w:val="green"/>
        </w:rPr>
      </w:pPr>
      <w:r w:rsidRPr="00514195">
        <w:rPr>
          <w:highlight w:val="green"/>
        </w:rPr>
        <w:t>Co-existence study is needed for evaluation of 27dB ACLR</w:t>
      </w:r>
    </w:p>
    <w:p w14:paraId="7CDDDD42" w14:textId="77777777" w:rsidR="00F00CD8" w:rsidRPr="009F051A" w:rsidRDefault="00F00CD8" w:rsidP="00F00CD8">
      <w:pPr>
        <w:rPr>
          <w:b/>
          <w:u w:val="single"/>
        </w:rPr>
      </w:pPr>
      <w:r w:rsidRPr="009F051A">
        <w:rPr>
          <w:b/>
          <w:u w:val="single"/>
        </w:rPr>
        <w:t>Sub-topic 5-1 (Channel at band edge)</w:t>
      </w:r>
    </w:p>
    <w:p w14:paraId="667E34E5" w14:textId="77777777" w:rsidR="00F00CD8" w:rsidRPr="009F051A" w:rsidRDefault="00F00CD8" w:rsidP="00F00CD8">
      <w:pPr>
        <w:rPr>
          <w:iCs/>
        </w:rPr>
      </w:pPr>
      <w:r w:rsidRPr="009F051A">
        <w:rPr>
          <w:iCs/>
        </w:rPr>
        <w:t>3GPP bands n96 and n102 both start at 5925MHz. However, no channel raster points were defined that would allow utilizing first 20MHz chunk of spectrum, i.e. 5925-5945MHz. This sub-topic discusses the introduction of additional channel raster points enabling true edge channel support for the named bands.</w:t>
      </w:r>
    </w:p>
    <w:p w14:paraId="12C02237" w14:textId="77777777" w:rsidR="00F00CD8" w:rsidRPr="009F051A" w:rsidRDefault="00F00CD8" w:rsidP="00F00CD8">
      <w:pPr>
        <w:rPr>
          <w:b/>
          <w:u w:val="single"/>
        </w:rPr>
      </w:pPr>
      <w:r w:rsidRPr="009F051A">
        <w:rPr>
          <w:b/>
          <w:u w:val="single"/>
        </w:rPr>
        <w:t>Issue 5-1-1: New channels at band edge</w:t>
      </w:r>
    </w:p>
    <w:p w14:paraId="6FED5678" w14:textId="77777777" w:rsidR="00F00CD8" w:rsidRPr="009F051A" w:rsidRDefault="00F00CD8" w:rsidP="00F00CD8">
      <w:pPr>
        <w:numPr>
          <w:ilvl w:val="0"/>
          <w:numId w:val="9"/>
        </w:numPr>
      </w:pPr>
      <w:r w:rsidRPr="009F051A">
        <w:t>Proposals</w:t>
      </w:r>
    </w:p>
    <w:p w14:paraId="7F1B2629" w14:textId="77777777" w:rsidR="00F00CD8" w:rsidRPr="009F051A" w:rsidRDefault="00F00CD8" w:rsidP="00F00CD8">
      <w:pPr>
        <w:pStyle w:val="a"/>
        <w:numPr>
          <w:ilvl w:val="1"/>
          <w:numId w:val="9"/>
        </w:numPr>
        <w:adjustRightInd w:val="0"/>
        <w:spacing w:after="180"/>
        <w:rPr>
          <w:szCs w:val="20"/>
        </w:rPr>
      </w:pPr>
      <w:r w:rsidRPr="009F051A">
        <w:rPr>
          <w:szCs w:val="20"/>
        </w:rPr>
        <w:t>Option 1: Additional channels should map to the current A-MPR values or to the in-band PSD limited A-MPR as proposed in R4-2211606. Additional channels validity should be clarified per NS.</w:t>
      </w:r>
    </w:p>
    <w:p w14:paraId="4F93FABD" w14:textId="77777777" w:rsidR="00F00CD8" w:rsidRPr="009F051A" w:rsidRDefault="00F00CD8" w:rsidP="00F00CD8">
      <w:pPr>
        <w:numPr>
          <w:ilvl w:val="1"/>
          <w:numId w:val="9"/>
        </w:numPr>
      </w:pPr>
      <w:r w:rsidRPr="009F051A">
        <w:t>Option 2: Channel at band edge which have larger A-MPR than current edge channels shall be downlink only</w:t>
      </w:r>
    </w:p>
    <w:p w14:paraId="7B070AA2" w14:textId="77777777" w:rsidR="00F00CD8" w:rsidRPr="009F051A" w:rsidRDefault="00F00CD8" w:rsidP="00F00CD8">
      <w:pPr>
        <w:numPr>
          <w:ilvl w:val="1"/>
          <w:numId w:val="9"/>
        </w:numPr>
      </w:pPr>
      <w:r w:rsidRPr="009F051A">
        <w:t xml:space="preserve">Option 3: As a baseline, enable first 20MHz for band n96 and n102 only for NR-U DL channels. </w:t>
      </w:r>
    </w:p>
    <w:p w14:paraId="582FF138" w14:textId="77777777" w:rsidR="00F00CD8" w:rsidRPr="009F051A" w:rsidRDefault="00F00CD8" w:rsidP="00F00CD8">
      <w:r w:rsidRPr="009F051A">
        <w:t>First 20MHz can be considered for NR-U UL channels later (depending on the progress of the technical work).</w:t>
      </w:r>
    </w:p>
    <w:p w14:paraId="4245E1A9" w14:textId="77777777" w:rsidR="00F00CD8" w:rsidRPr="009F051A" w:rsidRDefault="00F00CD8" w:rsidP="00F00CD8">
      <w:pPr>
        <w:numPr>
          <w:ilvl w:val="1"/>
          <w:numId w:val="9"/>
        </w:numPr>
      </w:pPr>
      <w:r w:rsidRPr="009F051A">
        <w:t>Option 4: Do not define the additional channel raster points</w:t>
      </w:r>
    </w:p>
    <w:p w14:paraId="0DEEF4F4" w14:textId="77777777" w:rsidR="00F00CD8" w:rsidRPr="009F051A" w:rsidRDefault="00F00CD8" w:rsidP="00F00CD8">
      <w:pPr>
        <w:numPr>
          <w:ilvl w:val="1"/>
          <w:numId w:val="9"/>
        </w:numPr>
      </w:pPr>
      <w:r w:rsidRPr="009F051A">
        <w:t>Option 5: Other (please specify)</w:t>
      </w:r>
    </w:p>
    <w:p w14:paraId="2337DEFA" w14:textId="77777777" w:rsidR="00F00CD8" w:rsidRPr="009F051A" w:rsidRDefault="00F00CD8" w:rsidP="00F00CD8">
      <w:pPr>
        <w:numPr>
          <w:ilvl w:val="0"/>
          <w:numId w:val="9"/>
        </w:numPr>
      </w:pPr>
      <w:r w:rsidRPr="009F051A">
        <w:t>Recommended WF</w:t>
      </w:r>
    </w:p>
    <w:p w14:paraId="3171E859" w14:textId="77777777" w:rsidR="00F00CD8" w:rsidRPr="009F051A" w:rsidRDefault="00F00CD8" w:rsidP="00F00CD8">
      <w:pPr>
        <w:numPr>
          <w:ilvl w:val="1"/>
          <w:numId w:val="9"/>
        </w:numPr>
      </w:pPr>
      <w:r w:rsidRPr="009F051A">
        <w:t>TBA</w:t>
      </w:r>
    </w:p>
    <w:p w14:paraId="79EB7BC4" w14:textId="77777777" w:rsidR="00F00CD8" w:rsidRPr="009F051A" w:rsidRDefault="00F00CD8" w:rsidP="00F00CD8">
      <w:pPr>
        <w:rPr>
          <w:b/>
        </w:rPr>
      </w:pPr>
      <w:r w:rsidRPr="009F051A">
        <w:rPr>
          <w:rFonts w:hint="eastAsia"/>
          <w:b/>
        </w:rPr>
        <w:t>Discussions:</w:t>
      </w:r>
    </w:p>
    <w:p w14:paraId="59F7FB73" w14:textId="77777777" w:rsidR="00F00CD8" w:rsidRPr="009F051A" w:rsidRDefault="00F00CD8" w:rsidP="00F00CD8">
      <w:r w:rsidRPr="009F051A">
        <w:rPr>
          <w:rFonts w:hint="eastAsia"/>
        </w:rPr>
        <w:t xml:space="preserve">LGE: it depends on the country region. </w:t>
      </w:r>
      <w:r w:rsidRPr="009F051A">
        <w:t>The starting point can be different depending on country. In Korea, 20MHz is not available. Option 4 works.</w:t>
      </w:r>
    </w:p>
    <w:p w14:paraId="19763E53" w14:textId="77777777" w:rsidR="00F00CD8" w:rsidRPr="009F051A" w:rsidRDefault="00F00CD8" w:rsidP="00F00CD8">
      <w:r w:rsidRPr="009F051A">
        <w:t>Skyworks: similar to LGE. There are bands where these additional channel are not feasible or it will require higher MPR than the existing. If we introduces the new channel bandwidth, they need be optional for some bands. One way is to enable additional channels as optional using the existing NS values.</w:t>
      </w:r>
    </w:p>
    <w:p w14:paraId="6841BDEE" w14:textId="77777777" w:rsidR="00F00CD8" w:rsidRPr="009F051A" w:rsidRDefault="00F00CD8" w:rsidP="00F00CD8">
      <w:r w:rsidRPr="009F051A">
        <w:t>Charter: we have same view. Pending on the region, the higher A-MPR is needed. We support option 4.</w:t>
      </w:r>
    </w:p>
    <w:p w14:paraId="3D20541D" w14:textId="77777777" w:rsidR="00F00CD8" w:rsidRPr="009F051A" w:rsidRDefault="00F00CD8" w:rsidP="00F00CD8">
      <w:r w:rsidRPr="009F051A">
        <w:t>Apple: we prefer not to define. Option 2 and 4 would be way forward.</w:t>
      </w:r>
    </w:p>
    <w:p w14:paraId="1C47B1A8" w14:textId="77777777" w:rsidR="00F00CD8" w:rsidRPr="009F051A" w:rsidRDefault="00F00CD8" w:rsidP="00F00CD8">
      <w:r w:rsidRPr="009F051A">
        <w:t>Qualcomm: same comment. We can assume DL only and base station can meet the emission requirement.</w:t>
      </w:r>
    </w:p>
    <w:p w14:paraId="05773AB3" w14:textId="77777777" w:rsidR="00F00CD8" w:rsidRPr="009F051A" w:rsidRDefault="00F00CD8" w:rsidP="00F00CD8">
      <w:r w:rsidRPr="009F051A">
        <w:t>Skyworks: we agree that if we use DL only the BS can decide whether to implement the channel or not depending on local regulation. For country there is no out-of-band requirements, what should we do? Are we open to see the UL?</w:t>
      </w:r>
    </w:p>
    <w:p w14:paraId="4A138F23" w14:textId="77777777" w:rsidR="00F00CD8" w:rsidRPr="009F051A" w:rsidRDefault="00F00CD8" w:rsidP="00F00CD8">
      <w:r w:rsidRPr="009F051A">
        <w:t>Qualcomm: either option 4. We just do DL only and sacrifis the UL.</w:t>
      </w:r>
    </w:p>
    <w:p w14:paraId="6B670EB3" w14:textId="77777777" w:rsidR="00F00CD8" w:rsidRPr="009F051A" w:rsidRDefault="00F00CD8" w:rsidP="00F00CD8">
      <w:r w:rsidRPr="009F051A">
        <w:t>Skyworks: there are cases. Only sub-band is used. The channel space is not always ideal and there is no out-of-band requirements.</w:t>
      </w:r>
    </w:p>
    <w:p w14:paraId="6BABD2D3" w14:textId="77777777" w:rsidR="00F00CD8" w:rsidRPr="00CC4FC1" w:rsidRDefault="00F00CD8" w:rsidP="00F00CD8">
      <w:pPr>
        <w:rPr>
          <w:b/>
          <w:highlight w:val="green"/>
        </w:rPr>
      </w:pPr>
      <w:r w:rsidRPr="00CC4FC1">
        <w:rPr>
          <w:rFonts w:hint="eastAsia"/>
          <w:b/>
          <w:highlight w:val="green"/>
        </w:rPr>
        <w:t>Agreement:</w:t>
      </w:r>
    </w:p>
    <w:p w14:paraId="39C3D4C6" w14:textId="77777777" w:rsidR="00F00CD8" w:rsidRPr="00CC4FC1" w:rsidRDefault="00F00CD8" w:rsidP="00F00CD8">
      <w:pPr>
        <w:numPr>
          <w:ilvl w:val="0"/>
          <w:numId w:val="21"/>
        </w:numPr>
        <w:rPr>
          <w:highlight w:val="green"/>
        </w:rPr>
      </w:pPr>
      <w:r w:rsidRPr="00CC4FC1">
        <w:rPr>
          <w:highlight w:val="green"/>
        </w:rPr>
        <w:t>Down-select to Option 2 and Option 4.</w:t>
      </w:r>
    </w:p>
    <w:p w14:paraId="28C68DF7" w14:textId="77777777" w:rsidR="00F00CD8" w:rsidRPr="008E5C56" w:rsidRDefault="00F00CD8" w:rsidP="00F00CD8">
      <w:pPr>
        <w:pStyle w:val="2"/>
      </w:pPr>
      <w:bookmarkStart w:id="120" w:name="_Toc111094982"/>
      <w:r>
        <w:t>11</w:t>
      </w:r>
      <w:r>
        <w:tab/>
        <w:t>Rel-18 non-spectrum related work items and study items for NR</w:t>
      </w:r>
      <w:bookmarkEnd w:id="120"/>
    </w:p>
    <w:p w14:paraId="644114FE" w14:textId="77777777" w:rsidR="00F00CD8" w:rsidRPr="00507396" w:rsidRDefault="00F00CD8" w:rsidP="00F00CD8">
      <w:pPr>
        <w:pStyle w:val="3"/>
      </w:pPr>
      <w:bookmarkStart w:id="121" w:name="_Toc111094983"/>
      <w:r>
        <w:t>11.1</w:t>
      </w:r>
      <w:r>
        <w:tab/>
        <w:t>Study on Efficient utilization of licensed spectrum that is not aligned with existing NR channel bandwidths</w:t>
      </w:r>
      <w:bookmarkEnd w:id="121"/>
    </w:p>
    <w:p w14:paraId="2FCF536E" w14:textId="77777777" w:rsidR="00F00CD8" w:rsidRDefault="00F00CD8" w:rsidP="00F00CD8">
      <w:pPr>
        <w:pStyle w:val="4"/>
      </w:pPr>
      <w:bookmarkStart w:id="122" w:name="_Toc111094986"/>
      <w:r>
        <w:t>11.1.3</w:t>
      </w:r>
      <w:r>
        <w:tab/>
        <w:t>Moderator summary and conclusions</w:t>
      </w:r>
      <w:bookmarkEnd w:id="122"/>
    </w:p>
    <w:p w14:paraId="3FC05FCE" w14:textId="77777777" w:rsidR="00F00CD8" w:rsidRDefault="00F00CD8" w:rsidP="00F00CD8">
      <w:pPr>
        <w:rPr>
          <w:rFonts w:ascii="Arial" w:hAnsi="Arial" w:cs="Arial"/>
          <w:b/>
          <w:color w:val="C00000"/>
          <w:lang w:eastAsia="zh-CN"/>
        </w:rPr>
      </w:pPr>
      <w:bookmarkStart w:id="123" w:name="OLE_LINK20"/>
      <w:bookmarkStart w:id="124" w:name="OLE_LINK21"/>
      <w:r w:rsidRPr="00027F80">
        <w:rPr>
          <w:rFonts w:ascii="Arial" w:hAnsi="Arial" w:cs="Arial"/>
          <w:b/>
          <w:color w:val="C00000"/>
          <w:lang w:eastAsia="zh-CN"/>
        </w:rPr>
        <w:t>[104-e][129] FS_NR_eff_BW_util</w:t>
      </w:r>
      <w:r>
        <w:rPr>
          <w:rFonts w:ascii="Arial" w:hAnsi="Arial" w:cs="Arial"/>
          <w:b/>
          <w:color w:val="C00000"/>
          <w:lang w:eastAsia="zh-CN"/>
        </w:rPr>
        <w:t xml:space="preserve">, AI 11.1 – </w:t>
      </w:r>
      <w:r w:rsidRPr="00027F80">
        <w:rPr>
          <w:rFonts w:ascii="Arial" w:hAnsi="Arial" w:cs="Arial"/>
          <w:b/>
          <w:color w:val="C00000"/>
          <w:lang w:eastAsia="zh-CN"/>
        </w:rPr>
        <w:t>Esther Sienkiewicz</w:t>
      </w:r>
    </w:p>
    <w:p w14:paraId="52282831" w14:textId="77777777" w:rsidR="00F00CD8" w:rsidRDefault="00F00CD8" w:rsidP="00F00CD8">
      <w:pPr>
        <w:rPr>
          <w:rFonts w:ascii="Arial" w:hAnsi="Arial" w:cs="Arial"/>
          <w:b/>
          <w:sz w:val="24"/>
        </w:rPr>
      </w:pPr>
      <w:r>
        <w:rPr>
          <w:rFonts w:ascii="Arial" w:hAnsi="Arial" w:cs="Arial"/>
          <w:b/>
          <w:color w:val="0000FF"/>
          <w:sz w:val="24"/>
          <w:u w:val="thick"/>
        </w:rPr>
        <w:t>R4-2214107</w:t>
      </w:r>
      <w:bookmarkEnd w:id="123"/>
      <w:bookmarkEnd w:id="124"/>
      <w:r>
        <w:rPr>
          <w:b/>
          <w:lang w:val="en-US" w:eastAsia="zh-CN"/>
        </w:rPr>
        <w:tab/>
      </w:r>
      <w:r w:rsidRPr="00D13C16">
        <w:rPr>
          <w:rFonts w:ascii="Arial" w:hAnsi="Arial" w:cs="Arial"/>
          <w:b/>
          <w:sz w:val="24"/>
        </w:rPr>
        <w:t xml:space="preserve">Email Discussion Summary for </w:t>
      </w:r>
      <w:bookmarkStart w:id="125" w:name="OLE_LINK38"/>
      <w:bookmarkStart w:id="126" w:name="OLE_LINK39"/>
      <w:r w:rsidRPr="00D13C16">
        <w:rPr>
          <w:rFonts w:ascii="Arial" w:hAnsi="Arial" w:cs="Arial"/>
          <w:b/>
          <w:sz w:val="24"/>
        </w:rPr>
        <w:t>[104-e][129] FS_NR_eff_BW_util</w:t>
      </w:r>
      <w:bookmarkEnd w:id="125"/>
      <w:bookmarkEnd w:id="126"/>
    </w:p>
    <w:p w14:paraId="699ACF24"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73099521"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1AB1942" w14:textId="77777777" w:rsidR="00F00CD8" w:rsidRDefault="00F00CD8" w:rsidP="00F00CD8">
      <w:r>
        <w:t>This contribution provides the summary of email discussion and recommended summary.</w:t>
      </w:r>
    </w:p>
    <w:p w14:paraId="2BF4E60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0 (from R4-2214107).</w:t>
      </w:r>
    </w:p>
    <w:p w14:paraId="6D284C7D" w14:textId="77777777" w:rsidR="00F00CD8" w:rsidRDefault="00F00CD8" w:rsidP="00F00CD8">
      <w:pPr>
        <w:rPr>
          <w:rFonts w:ascii="Arial" w:hAnsi="Arial" w:cs="Arial"/>
          <w:b/>
          <w:sz w:val="24"/>
        </w:rPr>
      </w:pPr>
      <w:r>
        <w:rPr>
          <w:rFonts w:ascii="Arial" w:hAnsi="Arial" w:cs="Arial"/>
          <w:b/>
          <w:color w:val="0000FF"/>
          <w:sz w:val="24"/>
          <w:u w:val="thick"/>
        </w:rPr>
        <w:t>R4-2214240</w:t>
      </w:r>
      <w:r>
        <w:rPr>
          <w:b/>
          <w:lang w:val="en-US" w:eastAsia="zh-CN"/>
        </w:rPr>
        <w:tab/>
      </w:r>
      <w:r w:rsidRPr="00D13C16">
        <w:rPr>
          <w:rFonts w:ascii="Arial" w:hAnsi="Arial" w:cs="Arial"/>
          <w:b/>
          <w:sz w:val="24"/>
        </w:rPr>
        <w:t>Email Discussion Summary for [104-e][129] FS_NR_eff_BW_util</w:t>
      </w:r>
    </w:p>
    <w:p w14:paraId="3E0B43F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513BD5AA"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F80C0A8" w14:textId="77777777" w:rsidR="00F00CD8" w:rsidRDefault="00F00CD8" w:rsidP="00F00CD8">
      <w:r>
        <w:t>This contribution provides the summary of email discussion and recommended summary.</w:t>
      </w:r>
    </w:p>
    <w:p w14:paraId="096BEE7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CA6E67A"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79E49B1A" w14:textId="77777777" w:rsidR="00F00CD8" w:rsidRDefault="00F00CD8" w:rsidP="00F00CD8">
      <w:r>
        <w:t xml:space="preserve">Based on the recommendation the status of existing tdoc and the new tdoc allocation can be found in the latest version of tdoc list at </w:t>
      </w:r>
    </w:p>
    <w:p w14:paraId="521F2AE8" w14:textId="77777777" w:rsidR="00F00CD8" w:rsidRDefault="00F00CD8" w:rsidP="00F00CD8">
      <w:pPr>
        <w:rPr>
          <w:rStyle w:val="ad"/>
          <w:lang w:eastAsia="zh-CN"/>
        </w:rPr>
      </w:pPr>
      <w:hyperlink r:id="rId84" w:history="1">
        <w:r w:rsidRPr="002F43C4">
          <w:rPr>
            <w:rStyle w:val="ad"/>
            <w:lang w:eastAsia="zh-CN"/>
          </w:rPr>
          <w:t>https://www.3gpp.org/ftp/tsg_ran/WG4_Radio/TSGR4_104-e/Inbox/Drafts/%5B104-e%5D%5B100%5D%20Main%20Session/TDoc_List_Meeting_RAN4%23104-e_220819_PM_Main-Session_RRM-206207214-227_v2.xlsx</w:t>
        </w:r>
      </w:hyperlink>
    </w:p>
    <w:p w14:paraId="10BDE6DE" w14:textId="77777777" w:rsidR="00F00CD8" w:rsidRDefault="00F00CD8" w:rsidP="00F00CD8">
      <w:hyperlink r:id="rId85" w:history="1">
        <w:r w:rsidRPr="002F43C4">
          <w:rPr>
            <w:rStyle w:val="ad"/>
            <w:lang w:eastAsia="zh-CN"/>
          </w:rPr>
          <w:t>https://www.3gpp.org/ftp/tsg_ran/WG4_Radio/TSGR4_104-e/Docs/TDoc_List_Meeting_RAN4%23104-e.xlsx</w:t>
        </w:r>
      </w:hyperlink>
    </w:p>
    <w:p w14:paraId="604E8B4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4042A260" w14:textId="77777777" w:rsidR="00F00CD8" w:rsidRPr="00E72CF1" w:rsidRDefault="00F00CD8" w:rsidP="00F00CD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60"/>
        <w:gridCol w:w="1276"/>
        <w:gridCol w:w="3402"/>
        <w:gridCol w:w="1701"/>
        <w:gridCol w:w="1230"/>
        <w:gridCol w:w="1605"/>
      </w:tblGrid>
      <w:tr w:rsidR="00F00CD8" w:rsidRPr="00004165" w14:paraId="17670B87" w14:textId="77777777" w:rsidTr="002915BB">
        <w:tc>
          <w:tcPr>
            <w:tcW w:w="1560" w:type="dxa"/>
          </w:tcPr>
          <w:p w14:paraId="575C0674" w14:textId="77777777" w:rsidR="00F00CD8" w:rsidRPr="00404695" w:rsidRDefault="00F00CD8" w:rsidP="002915BB">
            <w:pPr>
              <w:spacing w:before="0" w:after="0" w:line="240" w:lineRule="auto"/>
              <w:jc w:val="left"/>
              <w:rPr>
                <w:rFonts w:eastAsiaTheme="minorEastAsia"/>
                <w:b/>
                <w:bCs/>
                <w:sz w:val="18"/>
                <w:szCs w:val="18"/>
                <w:lang w:val="en-US" w:eastAsia="zh-CN"/>
              </w:rPr>
            </w:pPr>
            <w:r w:rsidRPr="00404695">
              <w:rPr>
                <w:rFonts w:eastAsiaTheme="minorEastAsia"/>
                <w:b/>
                <w:bCs/>
                <w:sz w:val="18"/>
                <w:szCs w:val="18"/>
                <w:lang w:val="en-US" w:eastAsia="zh-CN"/>
              </w:rPr>
              <w:t>Tdoc number</w:t>
            </w:r>
          </w:p>
        </w:tc>
        <w:tc>
          <w:tcPr>
            <w:tcW w:w="1276" w:type="dxa"/>
          </w:tcPr>
          <w:p w14:paraId="00707838" w14:textId="77777777" w:rsidR="00F00CD8" w:rsidRPr="00404695" w:rsidRDefault="00F00CD8" w:rsidP="002915BB">
            <w:pPr>
              <w:spacing w:before="0" w:after="0" w:line="240" w:lineRule="auto"/>
              <w:jc w:val="left"/>
              <w:rPr>
                <w:rFonts w:eastAsiaTheme="minorEastAsia"/>
                <w:b/>
                <w:bCs/>
                <w:sz w:val="18"/>
                <w:szCs w:val="18"/>
                <w:lang w:val="en-US" w:eastAsia="zh-CN"/>
              </w:rPr>
            </w:pPr>
            <w:r w:rsidRPr="00404695">
              <w:rPr>
                <w:rFonts w:eastAsiaTheme="minorEastAsia" w:hint="eastAsia"/>
                <w:b/>
                <w:bCs/>
                <w:sz w:val="18"/>
                <w:szCs w:val="18"/>
                <w:lang w:val="en-US" w:eastAsia="zh-CN"/>
              </w:rPr>
              <w:t>R</w:t>
            </w:r>
            <w:r w:rsidRPr="00404695">
              <w:rPr>
                <w:rFonts w:eastAsiaTheme="minorEastAsia"/>
                <w:b/>
                <w:bCs/>
                <w:sz w:val="18"/>
                <w:szCs w:val="18"/>
                <w:lang w:val="en-US" w:eastAsia="zh-CN"/>
              </w:rPr>
              <w:t>evised to</w:t>
            </w:r>
          </w:p>
        </w:tc>
        <w:tc>
          <w:tcPr>
            <w:tcW w:w="3402" w:type="dxa"/>
          </w:tcPr>
          <w:p w14:paraId="75C0BB48" w14:textId="77777777" w:rsidR="00F00CD8" w:rsidRPr="00404695" w:rsidRDefault="00F00CD8" w:rsidP="002915BB">
            <w:pPr>
              <w:spacing w:before="0" w:after="0" w:line="240" w:lineRule="auto"/>
              <w:jc w:val="left"/>
              <w:rPr>
                <w:b/>
                <w:bCs/>
                <w:sz w:val="18"/>
                <w:szCs w:val="18"/>
                <w:lang w:val="en-US" w:eastAsia="zh-CN"/>
              </w:rPr>
            </w:pPr>
            <w:r w:rsidRPr="00404695">
              <w:rPr>
                <w:b/>
                <w:bCs/>
                <w:sz w:val="18"/>
                <w:szCs w:val="18"/>
                <w:lang w:val="en-US" w:eastAsia="zh-CN"/>
              </w:rPr>
              <w:t>Title</w:t>
            </w:r>
          </w:p>
        </w:tc>
        <w:tc>
          <w:tcPr>
            <w:tcW w:w="1701" w:type="dxa"/>
          </w:tcPr>
          <w:p w14:paraId="7DDDA92C" w14:textId="77777777" w:rsidR="00F00CD8" w:rsidRPr="00404695" w:rsidRDefault="00F00CD8" w:rsidP="002915BB">
            <w:pPr>
              <w:spacing w:before="0" w:after="0" w:line="240" w:lineRule="auto"/>
              <w:jc w:val="left"/>
              <w:rPr>
                <w:b/>
                <w:bCs/>
                <w:sz w:val="18"/>
                <w:szCs w:val="18"/>
                <w:lang w:val="en-US" w:eastAsia="zh-CN"/>
              </w:rPr>
            </w:pPr>
            <w:r w:rsidRPr="00404695">
              <w:rPr>
                <w:b/>
                <w:bCs/>
                <w:sz w:val="18"/>
                <w:szCs w:val="18"/>
                <w:lang w:val="en-US" w:eastAsia="zh-CN"/>
              </w:rPr>
              <w:t>Source</w:t>
            </w:r>
          </w:p>
        </w:tc>
        <w:tc>
          <w:tcPr>
            <w:tcW w:w="1230" w:type="dxa"/>
          </w:tcPr>
          <w:p w14:paraId="3BAFF7A5" w14:textId="77777777" w:rsidR="00F00CD8" w:rsidRPr="00404695" w:rsidRDefault="00F00CD8" w:rsidP="002915BB">
            <w:pPr>
              <w:spacing w:before="0" w:after="0" w:line="240" w:lineRule="auto"/>
              <w:jc w:val="left"/>
              <w:rPr>
                <w:rFonts w:eastAsia="MS Mincho"/>
                <w:b/>
                <w:bCs/>
                <w:sz w:val="18"/>
                <w:szCs w:val="18"/>
                <w:lang w:val="en-US" w:eastAsia="zh-CN"/>
              </w:rPr>
            </w:pPr>
            <w:r>
              <w:rPr>
                <w:b/>
                <w:bCs/>
                <w:sz w:val="18"/>
                <w:szCs w:val="18"/>
                <w:lang w:val="en-US" w:eastAsia="zh-CN"/>
              </w:rPr>
              <w:t>Status</w:t>
            </w:r>
            <w:r w:rsidRPr="00404695">
              <w:rPr>
                <w:rFonts w:eastAsiaTheme="minorEastAsia"/>
                <w:b/>
                <w:bCs/>
                <w:sz w:val="18"/>
                <w:szCs w:val="18"/>
                <w:lang w:val="en-US" w:eastAsia="zh-CN"/>
              </w:rPr>
              <w:t xml:space="preserve">  </w:t>
            </w:r>
          </w:p>
        </w:tc>
        <w:tc>
          <w:tcPr>
            <w:tcW w:w="1605" w:type="dxa"/>
          </w:tcPr>
          <w:p w14:paraId="68BC35C1" w14:textId="77777777" w:rsidR="00F00CD8" w:rsidRPr="00404695" w:rsidRDefault="00F00CD8" w:rsidP="002915BB">
            <w:pPr>
              <w:spacing w:before="0" w:after="0" w:line="240" w:lineRule="auto"/>
              <w:jc w:val="left"/>
              <w:rPr>
                <w:b/>
                <w:bCs/>
                <w:sz w:val="18"/>
                <w:szCs w:val="18"/>
                <w:lang w:val="en-US" w:eastAsia="zh-CN"/>
              </w:rPr>
            </w:pPr>
            <w:r w:rsidRPr="00404695">
              <w:rPr>
                <w:b/>
                <w:bCs/>
                <w:sz w:val="18"/>
                <w:szCs w:val="18"/>
                <w:lang w:val="en-US" w:eastAsia="zh-CN"/>
              </w:rPr>
              <w:t>Comments</w:t>
            </w:r>
          </w:p>
        </w:tc>
      </w:tr>
      <w:tr w:rsidR="00F00CD8" w:rsidRPr="00B04195" w14:paraId="695A8900" w14:textId="77777777" w:rsidTr="002915BB">
        <w:tc>
          <w:tcPr>
            <w:tcW w:w="1560" w:type="dxa"/>
          </w:tcPr>
          <w:p w14:paraId="6731E86C" w14:textId="77777777" w:rsidR="00F00CD8" w:rsidRPr="00404695" w:rsidRDefault="00F00CD8" w:rsidP="002915BB">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4-2212779</w:t>
            </w:r>
          </w:p>
        </w:tc>
        <w:tc>
          <w:tcPr>
            <w:tcW w:w="1276" w:type="dxa"/>
          </w:tcPr>
          <w:p w14:paraId="00AE61C9" w14:textId="77777777" w:rsidR="00F00CD8" w:rsidRPr="00404695" w:rsidRDefault="00F00CD8" w:rsidP="002915BB">
            <w:pPr>
              <w:spacing w:before="0" w:after="0" w:line="240" w:lineRule="auto"/>
              <w:jc w:val="left"/>
              <w:rPr>
                <w:rFonts w:eastAsiaTheme="minorEastAsia"/>
                <w:sz w:val="18"/>
                <w:szCs w:val="18"/>
                <w:lang w:val="en-US" w:eastAsia="zh-CN"/>
              </w:rPr>
            </w:pPr>
          </w:p>
        </w:tc>
        <w:tc>
          <w:tcPr>
            <w:tcW w:w="3402" w:type="dxa"/>
          </w:tcPr>
          <w:p w14:paraId="3CEA1ABC" w14:textId="77777777" w:rsidR="00F00CD8" w:rsidRPr="00404695" w:rsidRDefault="00F00CD8" w:rsidP="002915BB">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Clarification of carrier grid and channel bandwidth mapping to the channel raster (TS 38.104)</w:t>
            </w:r>
          </w:p>
        </w:tc>
        <w:tc>
          <w:tcPr>
            <w:tcW w:w="1701" w:type="dxa"/>
          </w:tcPr>
          <w:p w14:paraId="7C107968" w14:textId="77777777" w:rsidR="00F00CD8" w:rsidRPr="00404695" w:rsidRDefault="00F00CD8" w:rsidP="002915BB">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Ericsson</w:t>
            </w:r>
          </w:p>
        </w:tc>
        <w:tc>
          <w:tcPr>
            <w:tcW w:w="1230" w:type="dxa"/>
          </w:tcPr>
          <w:p w14:paraId="1F0E91A8" w14:textId="77777777" w:rsidR="00F00CD8" w:rsidRPr="000C2105" w:rsidRDefault="00F00CD8" w:rsidP="002915BB">
            <w:pPr>
              <w:spacing w:before="0" w:after="0" w:line="240" w:lineRule="auto"/>
              <w:jc w:val="left"/>
              <w:rPr>
                <w:rFonts w:eastAsiaTheme="minorEastAsia"/>
                <w:sz w:val="18"/>
                <w:szCs w:val="18"/>
                <w:lang w:val="en-US" w:eastAsia="zh-CN"/>
              </w:rPr>
            </w:pPr>
            <w:r w:rsidRPr="000C2105">
              <w:rPr>
                <w:rFonts w:eastAsiaTheme="minorEastAsia"/>
                <w:sz w:val="18"/>
                <w:szCs w:val="18"/>
                <w:lang w:val="en-US" w:eastAsia="zh-CN"/>
              </w:rPr>
              <w:t>Postponed</w:t>
            </w:r>
          </w:p>
        </w:tc>
        <w:tc>
          <w:tcPr>
            <w:tcW w:w="1605" w:type="dxa"/>
          </w:tcPr>
          <w:p w14:paraId="0CF68BB6" w14:textId="77777777" w:rsidR="00F00CD8" w:rsidRPr="00404695" w:rsidRDefault="00F00CD8" w:rsidP="002915BB">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Depending on outcome of Issue 2-1</w:t>
            </w:r>
          </w:p>
        </w:tc>
      </w:tr>
      <w:tr w:rsidR="00F00CD8" w14:paraId="43FBE809" w14:textId="77777777" w:rsidTr="002915BB">
        <w:tc>
          <w:tcPr>
            <w:tcW w:w="1560" w:type="dxa"/>
          </w:tcPr>
          <w:p w14:paraId="5146B491" w14:textId="77777777" w:rsidR="00F00CD8" w:rsidRPr="00404695" w:rsidRDefault="00F00CD8" w:rsidP="002915BB">
            <w:pPr>
              <w:spacing w:before="0" w:after="0" w:line="240" w:lineRule="auto"/>
              <w:jc w:val="left"/>
              <w:rPr>
                <w:rFonts w:eastAsiaTheme="minorEastAsia"/>
                <w:sz w:val="18"/>
                <w:szCs w:val="18"/>
                <w:lang w:eastAsia="zh-CN"/>
              </w:rPr>
            </w:pPr>
            <w:r w:rsidRPr="00404695">
              <w:rPr>
                <w:rFonts w:eastAsiaTheme="minorEastAsia"/>
                <w:sz w:val="18"/>
                <w:szCs w:val="18"/>
                <w:lang w:eastAsia="zh-CN"/>
              </w:rPr>
              <w:t>R4-2212782</w:t>
            </w:r>
          </w:p>
        </w:tc>
        <w:tc>
          <w:tcPr>
            <w:tcW w:w="1276" w:type="dxa"/>
          </w:tcPr>
          <w:p w14:paraId="208A0A46" w14:textId="77777777" w:rsidR="00F00CD8" w:rsidRPr="00404695" w:rsidRDefault="00F00CD8" w:rsidP="002915BB">
            <w:pPr>
              <w:spacing w:before="0" w:after="0" w:line="240" w:lineRule="auto"/>
              <w:jc w:val="left"/>
              <w:rPr>
                <w:rFonts w:eastAsiaTheme="minorEastAsia"/>
                <w:i/>
                <w:sz w:val="18"/>
                <w:szCs w:val="18"/>
                <w:lang w:val="en-US" w:eastAsia="zh-CN"/>
              </w:rPr>
            </w:pPr>
          </w:p>
        </w:tc>
        <w:tc>
          <w:tcPr>
            <w:tcW w:w="3402" w:type="dxa"/>
          </w:tcPr>
          <w:p w14:paraId="6AB8F2F9" w14:textId="77777777" w:rsidR="00F00CD8" w:rsidRPr="00404695" w:rsidRDefault="00F00CD8" w:rsidP="002915BB">
            <w:pPr>
              <w:tabs>
                <w:tab w:val="left" w:pos="690"/>
              </w:tabs>
              <w:spacing w:before="0" w:after="0" w:line="240" w:lineRule="auto"/>
              <w:jc w:val="left"/>
              <w:rPr>
                <w:rFonts w:eastAsiaTheme="minorEastAsia"/>
                <w:iCs/>
                <w:sz w:val="18"/>
                <w:szCs w:val="18"/>
                <w:lang w:val="en-US" w:eastAsia="zh-CN"/>
              </w:rPr>
            </w:pPr>
            <w:r w:rsidRPr="00404695">
              <w:rPr>
                <w:rFonts w:eastAsiaTheme="minorEastAsia"/>
                <w:iCs/>
                <w:sz w:val="18"/>
                <w:szCs w:val="18"/>
                <w:lang w:val="en-US" w:eastAsia="zh-CN"/>
              </w:rPr>
              <w:t>Carrier resource grid mapping to channel raster and use of UE-specific bandwidth (TS 38.101-1)</w:t>
            </w:r>
          </w:p>
        </w:tc>
        <w:tc>
          <w:tcPr>
            <w:tcW w:w="1701" w:type="dxa"/>
          </w:tcPr>
          <w:p w14:paraId="544E289A" w14:textId="77777777" w:rsidR="00F00CD8" w:rsidRPr="00404695" w:rsidRDefault="00F00CD8" w:rsidP="002915BB">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Ericsson</w:t>
            </w:r>
          </w:p>
        </w:tc>
        <w:tc>
          <w:tcPr>
            <w:tcW w:w="1230" w:type="dxa"/>
          </w:tcPr>
          <w:p w14:paraId="5578763C" w14:textId="77777777" w:rsidR="00F00CD8" w:rsidRPr="000C2105" w:rsidRDefault="00F00CD8" w:rsidP="002915BB">
            <w:pPr>
              <w:spacing w:before="0" w:after="0" w:line="240" w:lineRule="auto"/>
              <w:jc w:val="left"/>
              <w:rPr>
                <w:rFonts w:eastAsiaTheme="minorEastAsia"/>
                <w:sz w:val="18"/>
                <w:szCs w:val="18"/>
                <w:lang w:val="en-US" w:eastAsia="zh-CN"/>
              </w:rPr>
            </w:pPr>
            <w:r w:rsidRPr="000C2105">
              <w:rPr>
                <w:rFonts w:eastAsiaTheme="minorEastAsia"/>
                <w:sz w:val="18"/>
                <w:szCs w:val="18"/>
                <w:lang w:val="en-US" w:eastAsia="zh-CN"/>
              </w:rPr>
              <w:t>Postponed</w:t>
            </w:r>
          </w:p>
        </w:tc>
        <w:tc>
          <w:tcPr>
            <w:tcW w:w="1605" w:type="dxa"/>
          </w:tcPr>
          <w:p w14:paraId="095CB0EB" w14:textId="77777777" w:rsidR="00F00CD8" w:rsidRPr="00404695" w:rsidRDefault="00F00CD8" w:rsidP="002915BB">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Depending on outcome of Issue 2-1</w:t>
            </w:r>
          </w:p>
        </w:tc>
      </w:tr>
      <w:tr w:rsidR="00F00CD8" w14:paraId="6E68FAAC" w14:textId="77777777" w:rsidTr="002915BB">
        <w:tc>
          <w:tcPr>
            <w:tcW w:w="1560" w:type="dxa"/>
          </w:tcPr>
          <w:p w14:paraId="320171BE" w14:textId="77777777" w:rsidR="00F00CD8" w:rsidRPr="00404695" w:rsidRDefault="00F00CD8" w:rsidP="002915BB">
            <w:pPr>
              <w:spacing w:before="0" w:after="0" w:line="240" w:lineRule="auto"/>
              <w:jc w:val="left"/>
              <w:rPr>
                <w:rFonts w:eastAsiaTheme="minorEastAsia"/>
                <w:sz w:val="18"/>
                <w:szCs w:val="18"/>
                <w:lang w:eastAsia="zh-CN"/>
              </w:rPr>
            </w:pPr>
            <w:r w:rsidRPr="00404695">
              <w:rPr>
                <w:rFonts w:eastAsiaTheme="minorEastAsia"/>
                <w:sz w:val="18"/>
                <w:szCs w:val="18"/>
                <w:lang w:eastAsia="zh-CN"/>
              </w:rPr>
              <w:t>R4-2212785</w:t>
            </w:r>
          </w:p>
        </w:tc>
        <w:tc>
          <w:tcPr>
            <w:tcW w:w="1276" w:type="dxa"/>
          </w:tcPr>
          <w:p w14:paraId="7C756302" w14:textId="77777777" w:rsidR="00F00CD8" w:rsidRPr="00404695" w:rsidRDefault="00F00CD8" w:rsidP="002915BB">
            <w:pPr>
              <w:spacing w:before="0" w:after="0" w:line="240" w:lineRule="auto"/>
              <w:jc w:val="left"/>
              <w:rPr>
                <w:rFonts w:eastAsiaTheme="minorEastAsia"/>
                <w:i/>
                <w:sz w:val="18"/>
                <w:szCs w:val="18"/>
                <w:lang w:val="en-US" w:eastAsia="zh-CN"/>
              </w:rPr>
            </w:pPr>
          </w:p>
        </w:tc>
        <w:tc>
          <w:tcPr>
            <w:tcW w:w="3402" w:type="dxa"/>
          </w:tcPr>
          <w:p w14:paraId="3E642D87" w14:textId="77777777" w:rsidR="00F00CD8" w:rsidRPr="00404695" w:rsidRDefault="00F00CD8" w:rsidP="002915BB">
            <w:pPr>
              <w:spacing w:before="0" w:after="0" w:line="240" w:lineRule="auto"/>
              <w:jc w:val="left"/>
              <w:rPr>
                <w:rFonts w:eastAsiaTheme="minorEastAsia"/>
                <w:iCs/>
                <w:sz w:val="18"/>
                <w:szCs w:val="18"/>
                <w:lang w:val="en-US" w:eastAsia="zh-CN"/>
              </w:rPr>
            </w:pPr>
            <w:r w:rsidRPr="00404695">
              <w:rPr>
                <w:rFonts w:eastAsiaTheme="minorEastAsia"/>
                <w:iCs/>
                <w:sz w:val="18"/>
                <w:szCs w:val="18"/>
                <w:lang w:val="en-US" w:eastAsia="zh-CN"/>
              </w:rPr>
              <w:t>Carrier resource grid mapping to channel raster and use of UE-specific bandwidth (TS 38.101-1)</w:t>
            </w:r>
          </w:p>
        </w:tc>
        <w:tc>
          <w:tcPr>
            <w:tcW w:w="1701" w:type="dxa"/>
          </w:tcPr>
          <w:p w14:paraId="243359CE" w14:textId="77777777" w:rsidR="00F00CD8" w:rsidRPr="00404695" w:rsidRDefault="00F00CD8" w:rsidP="002915BB">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Ericsson</w:t>
            </w:r>
          </w:p>
        </w:tc>
        <w:tc>
          <w:tcPr>
            <w:tcW w:w="1230" w:type="dxa"/>
          </w:tcPr>
          <w:p w14:paraId="6108EB6E" w14:textId="77777777" w:rsidR="00F00CD8" w:rsidRPr="000C2105" w:rsidRDefault="00F00CD8" w:rsidP="002915BB">
            <w:pPr>
              <w:spacing w:before="0" w:after="0" w:line="240" w:lineRule="auto"/>
              <w:jc w:val="left"/>
              <w:rPr>
                <w:rFonts w:eastAsiaTheme="minorEastAsia"/>
                <w:sz w:val="18"/>
                <w:szCs w:val="18"/>
                <w:lang w:val="en-US" w:eastAsia="zh-CN"/>
              </w:rPr>
            </w:pPr>
            <w:r w:rsidRPr="000C2105">
              <w:rPr>
                <w:rFonts w:eastAsiaTheme="minorEastAsia"/>
                <w:sz w:val="18"/>
                <w:szCs w:val="18"/>
                <w:lang w:val="en-US" w:eastAsia="zh-CN"/>
              </w:rPr>
              <w:t>Postponed</w:t>
            </w:r>
          </w:p>
        </w:tc>
        <w:tc>
          <w:tcPr>
            <w:tcW w:w="1605" w:type="dxa"/>
          </w:tcPr>
          <w:p w14:paraId="2E3CD29F" w14:textId="77777777" w:rsidR="00F00CD8" w:rsidRPr="00404695" w:rsidRDefault="00F00CD8" w:rsidP="002915BB">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Depending on outcome of Issue 2-1</w:t>
            </w:r>
          </w:p>
        </w:tc>
      </w:tr>
    </w:tbl>
    <w:p w14:paraId="4C657B50" w14:textId="77777777" w:rsidR="00F00CD8" w:rsidRPr="00632594" w:rsidRDefault="00F00CD8" w:rsidP="00F00CD8">
      <w:pPr>
        <w:rPr>
          <w:rFonts w:ascii="Arial" w:hAnsi="Arial" w:cs="Arial"/>
          <w:b/>
          <w:color w:val="C00000"/>
          <w:lang w:eastAsia="zh-CN"/>
        </w:rPr>
      </w:pPr>
    </w:p>
    <w:p w14:paraId="6C389C61"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9</w:t>
      </w:r>
    </w:p>
    <w:p w14:paraId="52D419CB" w14:textId="77777777" w:rsidR="00F00CD8" w:rsidRPr="00BB67EF" w:rsidRDefault="00F00CD8" w:rsidP="00F00CD8">
      <w:pPr>
        <w:rPr>
          <w:b/>
          <w:u w:val="single"/>
        </w:rPr>
      </w:pPr>
      <w:r w:rsidRPr="00BB67EF">
        <w:rPr>
          <w:b/>
          <w:u w:val="single"/>
        </w:rPr>
        <w:t>Sub-topic 2-1</w:t>
      </w:r>
    </w:p>
    <w:p w14:paraId="2DEE5198" w14:textId="77777777" w:rsidR="00F00CD8" w:rsidRPr="00BB67EF" w:rsidRDefault="00F00CD8" w:rsidP="00F00CD8">
      <w:pPr>
        <w:rPr>
          <w:lang w:val="en-US"/>
        </w:rPr>
      </w:pPr>
      <w:r w:rsidRPr="00BB67EF">
        <w:rPr>
          <w:lang w:val="en-US"/>
        </w:rPr>
        <w:t>Sub-topic description: In order to avoid any misinterpretation of the details described in company contributions, the proposals have been copied/pasted e</w:t>
      </w:r>
      <w:r>
        <w:rPr>
          <w:lang w:val="en-US"/>
        </w:rPr>
        <w:t xml:space="preserve">xactly from the contributions. </w:t>
      </w:r>
      <w:r w:rsidRPr="00BB67EF">
        <w:rPr>
          <w:lang w:val="en-US"/>
        </w:rPr>
        <w:t>If proponent companies believe their proposal can be merged with other proposals (i.e. there is duplicates) to help narrow down options please indicate this in the comments.</w:t>
      </w:r>
    </w:p>
    <w:p w14:paraId="2ABD0DAF" w14:textId="77777777" w:rsidR="00F00CD8" w:rsidRPr="00BB67EF" w:rsidRDefault="00F00CD8" w:rsidP="00F00CD8">
      <w:pPr>
        <w:rPr>
          <w:b/>
          <w:u w:val="single"/>
        </w:rPr>
      </w:pPr>
      <w:r w:rsidRPr="00BB67EF">
        <w:rPr>
          <w:b/>
          <w:u w:val="single"/>
        </w:rPr>
        <w:t>Issue 2-1: UE interpretation of CBW in SIB1</w:t>
      </w:r>
    </w:p>
    <w:p w14:paraId="31C2C7C5" w14:textId="77777777" w:rsidR="00F00CD8" w:rsidRPr="00BB67EF" w:rsidRDefault="00F00CD8" w:rsidP="00F00CD8">
      <w:pPr>
        <w:numPr>
          <w:ilvl w:val="0"/>
          <w:numId w:val="9"/>
        </w:numPr>
      </w:pPr>
      <w:r w:rsidRPr="00BB67EF">
        <w:t>Please indicate which proposals would be acceptable:</w:t>
      </w:r>
    </w:p>
    <w:p w14:paraId="18769833" w14:textId="77777777" w:rsidR="00F00CD8" w:rsidRPr="00BB67EF" w:rsidRDefault="00F00CD8" w:rsidP="00F00CD8">
      <w:pPr>
        <w:numPr>
          <w:ilvl w:val="1"/>
          <w:numId w:val="9"/>
        </w:numPr>
      </w:pPr>
      <w:r w:rsidRPr="00BB67EF">
        <w:t>Proposal 1: For the case that the channel bandwidth smaller than the actual BS channel bandwidth is indicated in SIB1, it should be supported that UEs supporting wider bandwidth could be reconfigured with a UE-specific channel bandwidth wider than the one indicated in SIB1, if needed. [China Telecom, Qualcomm]</w:t>
      </w:r>
    </w:p>
    <w:p w14:paraId="18B9A8E2" w14:textId="77777777" w:rsidR="00F00CD8" w:rsidRPr="00BB67EF" w:rsidRDefault="00F00CD8" w:rsidP="00F00CD8">
      <w:pPr>
        <w:numPr>
          <w:ilvl w:val="1"/>
          <w:numId w:val="9"/>
        </w:numPr>
      </w:pPr>
      <w:r w:rsidRPr="00BB67EF">
        <w:t>Proposal 2: The carrierBandwidth in SIB1 should correspond to the maximum transmission bandwidth configuration NRB defined in TS 38.101-1/2, so that UE can map it unambiguously to a regular UE channel bandwidth. [China Telecom]</w:t>
      </w:r>
    </w:p>
    <w:p w14:paraId="25909D1A" w14:textId="77777777" w:rsidR="00F00CD8" w:rsidRPr="00BB67EF" w:rsidRDefault="00F00CD8" w:rsidP="00F00CD8">
      <w:pPr>
        <w:numPr>
          <w:ilvl w:val="1"/>
          <w:numId w:val="9"/>
        </w:numPr>
      </w:pPr>
      <w:r w:rsidRPr="00BB67EF">
        <w:t>Proposal 3: To change the last bullet for agreement to: SIB1-&gt;servingCellConfigCommon is used to determine the initial channel bandwidth and location setting for UEs in a cell.  servingCellConfig may be further signalled to change the channel bandwidth for a dedicated UE. [Intel]</w:t>
      </w:r>
    </w:p>
    <w:p w14:paraId="37E7AE5C" w14:textId="77777777" w:rsidR="00F00CD8" w:rsidRPr="00BB67EF" w:rsidRDefault="00F00CD8" w:rsidP="00F00CD8">
      <w:pPr>
        <w:numPr>
          <w:ilvl w:val="1"/>
          <w:numId w:val="9"/>
        </w:numPr>
      </w:pPr>
      <w:r w:rsidRPr="00BB67EF">
        <w:t>Proposal 4: Unless the network configures a UE with a dedicated channel BW, the network has no knowledge of the channel bandwidth employed by the UE. [Qualcomm]</w:t>
      </w:r>
    </w:p>
    <w:p w14:paraId="4E18D6F0" w14:textId="77777777" w:rsidR="00F00CD8" w:rsidRPr="00BB67EF" w:rsidRDefault="00F00CD8" w:rsidP="00F00CD8">
      <w:pPr>
        <w:numPr>
          <w:ilvl w:val="1"/>
          <w:numId w:val="9"/>
        </w:numPr>
      </w:pPr>
      <w:r w:rsidRPr="00BB67EF">
        <w:t>Proposal 5: The carrier bandwidth signalled either in SIB1 or the dedicated signalling must correspond to one of the existing carrier bandwidths as defined in TS 38.101-1. [Apple]</w:t>
      </w:r>
    </w:p>
    <w:p w14:paraId="29FA9506" w14:textId="77777777" w:rsidR="00F00CD8" w:rsidRPr="00BB67EF" w:rsidRDefault="00F00CD8" w:rsidP="00F00CD8">
      <w:pPr>
        <w:numPr>
          <w:ilvl w:val="1"/>
          <w:numId w:val="9"/>
        </w:numPr>
      </w:pPr>
      <w:r w:rsidRPr="00BB67EF">
        <w:t>Proposal 6: the carrierBandwidth in SIB1 (and in dedicated signaling of common parameters) is the size of the resource grid of the downlink or uplink carrier used for transmitting to or receiving from UEs connected to the BS [Ericsson]Proposal 10: SIB1 broadcast bandwidth provides an upper limit on the UE specific channel bandwidth which a UE chooses for the initial access to the cell, and does not need to be the BS channel bandwidth, and  can be configured with any value no more than the maximum value. [ZTE]</w:t>
      </w:r>
    </w:p>
    <w:p w14:paraId="0D33C6DF" w14:textId="77777777" w:rsidR="00F00CD8" w:rsidRPr="00BB67EF" w:rsidRDefault="00F00CD8" w:rsidP="00F00CD8">
      <w:pPr>
        <w:numPr>
          <w:ilvl w:val="1"/>
          <w:numId w:val="9"/>
        </w:numPr>
      </w:pPr>
      <w:r w:rsidRPr="00BB67EF">
        <w:t>Proposal 7: make clear in the Rel-15 versions of 38.101-1, 38.101-2 and 38.104 that the carrierBandwidth in SIB1 (and in dedicated signaling of common parameters) is the size of the resource grid of the downlink or uplink carrier used for transmitting to or receiving from UEs connected to the BS [Ericsson]</w:t>
      </w:r>
    </w:p>
    <w:p w14:paraId="16611BA0" w14:textId="77777777" w:rsidR="00F00CD8" w:rsidRPr="00BB67EF" w:rsidRDefault="00F00CD8" w:rsidP="00F00CD8">
      <w:pPr>
        <w:numPr>
          <w:ilvl w:val="0"/>
          <w:numId w:val="9"/>
        </w:numPr>
      </w:pPr>
      <w:r w:rsidRPr="00BB67EF">
        <w:t>Recommended WF</w:t>
      </w:r>
    </w:p>
    <w:p w14:paraId="266D8EF6" w14:textId="77777777" w:rsidR="00F00CD8" w:rsidRPr="00BB67EF" w:rsidRDefault="00F00CD8" w:rsidP="00F00CD8">
      <w:pPr>
        <w:numPr>
          <w:ilvl w:val="1"/>
          <w:numId w:val="9"/>
        </w:numPr>
      </w:pPr>
      <w:r w:rsidRPr="00BB67EF">
        <w:t>TBA</w:t>
      </w:r>
    </w:p>
    <w:p w14:paraId="541231EE" w14:textId="77777777" w:rsidR="00F00CD8" w:rsidRPr="0051741A" w:rsidRDefault="00F00CD8" w:rsidP="00F00CD8">
      <w:pPr>
        <w:rPr>
          <w:b/>
        </w:rPr>
      </w:pPr>
      <w:r w:rsidRPr="0051741A">
        <w:rPr>
          <w:b/>
        </w:rPr>
        <w:t>Discussions</w:t>
      </w:r>
      <w:r>
        <w:rPr>
          <w:b/>
        </w:rPr>
        <w:t>:</w:t>
      </w:r>
    </w:p>
    <w:p w14:paraId="59126B00" w14:textId="77777777" w:rsidR="00F00CD8" w:rsidRPr="00BB67EF" w:rsidRDefault="00F00CD8" w:rsidP="00F00CD8">
      <w:r w:rsidRPr="00BB67EF">
        <w:t>ZTE: we could align the understanding whether the SIB1 carrierBandwidth corresponds to BS channel bandwidth.</w:t>
      </w:r>
    </w:p>
    <w:p w14:paraId="329FBC49" w14:textId="77777777" w:rsidR="00F00CD8" w:rsidRPr="00BB67EF" w:rsidRDefault="00F00CD8" w:rsidP="00F00CD8">
      <w:r w:rsidRPr="00BB67EF">
        <w:t>Apple: Whether we mandate the SIB1 carrierBandwidth to BS channel bandwidth is the key question.</w:t>
      </w:r>
    </w:p>
    <w:p w14:paraId="35071BD4" w14:textId="77777777" w:rsidR="00F00CD8" w:rsidRPr="00BB67EF" w:rsidRDefault="00F00CD8" w:rsidP="00F00CD8">
      <w:r w:rsidRPr="00BB67EF">
        <w:t>Ericsson: In our view the SIB1 carrierBandwidth is the BS transmission bandwidth configuration. It is the carrier grid size. One carrier per Cell. It has no relation to the maximum value specified for BS and it has not exact to be the same such specified value in 38.104. For conformance test it is the same as the specified value in 38.104, say corresponding to the maximum value specified BS. It is one bandwidth per cell per numerology. Initially there is no only one grid and UE bandwidth is added later. The reason for change when UE specific bandwidth is introduced is that UE needs determine how to access for initial access. Please refer to RP-182896 in RAN plenary in December 2018</w:t>
      </w:r>
    </w:p>
    <w:p w14:paraId="6CC36FA7" w14:textId="77777777" w:rsidR="00F00CD8" w:rsidRPr="00BB67EF" w:rsidRDefault="00F00CD8" w:rsidP="00F00CD8">
      <w:pPr>
        <w:rPr>
          <w:lang w:val="en-US"/>
        </w:rPr>
      </w:pPr>
      <w:r w:rsidRPr="00BB67EF">
        <w:t>Chi</w:t>
      </w:r>
      <w:r w:rsidRPr="00BB67EF">
        <w:rPr>
          <w:lang w:val="en-US"/>
        </w:rPr>
        <w:t>na Telecom: SIB1 carrierBandwidth can be any number.</w:t>
      </w:r>
    </w:p>
    <w:p w14:paraId="209F3921" w14:textId="77777777" w:rsidR="00F00CD8" w:rsidRPr="00BB67EF" w:rsidRDefault="00F00CD8" w:rsidP="00F00CD8">
      <w:r w:rsidRPr="00BB67EF">
        <w:t>CMCC: Companies view are aligned.</w:t>
      </w:r>
    </w:p>
    <w:p w14:paraId="175F6A5A" w14:textId="77777777" w:rsidR="00F00CD8" w:rsidRPr="00BB67EF" w:rsidRDefault="00F00CD8" w:rsidP="00F00CD8">
      <w:r w:rsidRPr="00BB67EF">
        <w:t>Intel: agree with ZTE proposal. For Apple and Ericsson, we agree but need more discussions.</w:t>
      </w:r>
    </w:p>
    <w:p w14:paraId="427FBD7C" w14:textId="77777777" w:rsidR="00F00CD8" w:rsidRPr="00BB67EF" w:rsidRDefault="00F00CD8" w:rsidP="00F00CD8">
      <w:r w:rsidRPr="00BB67EF">
        <w:t>Huawei: Agree with CMCC that there is no need to restrict the size of SIB1 bandwidth. The question is whether the UE can be configured with dedicated channel bandwidth that is wider than the carrierBandwidth in the SIB1. Whether the capability is needed is still FFS.</w:t>
      </w:r>
    </w:p>
    <w:p w14:paraId="39952021" w14:textId="77777777" w:rsidR="00F00CD8" w:rsidRPr="00BB67EF" w:rsidRDefault="00F00CD8" w:rsidP="00F00CD8">
      <w:r w:rsidRPr="00BB67EF">
        <w:t>Nokia: what we are more interested is whether UE can support bandwidth beyond the SIB1 channel bandwidth.</w:t>
      </w:r>
    </w:p>
    <w:p w14:paraId="28FE62EA" w14:textId="77777777" w:rsidR="00F00CD8" w:rsidRPr="00BB67EF" w:rsidRDefault="00F00CD8" w:rsidP="00F00CD8">
      <w:r w:rsidRPr="00BB67EF">
        <w:t>T-Mobile USA: we agree with Nokia. We agree with Huawei view. RAN2 thought there is no problem in RAN2 but cannot guarantee the legacy UE. There may be new signaling and new UE capability to address legacy UE case.</w:t>
      </w:r>
    </w:p>
    <w:p w14:paraId="42256514" w14:textId="77777777" w:rsidR="00F00CD8" w:rsidRPr="00BB67EF" w:rsidRDefault="00F00CD8" w:rsidP="00F00CD8">
      <w:r w:rsidRPr="00BB67EF">
        <w:t>Ericsson: we should not change the intended behaviour just because the implementation does not follow the initial intention.</w:t>
      </w:r>
    </w:p>
    <w:p w14:paraId="2FA38157" w14:textId="77777777" w:rsidR="00F00CD8" w:rsidRPr="00BB67EF" w:rsidRDefault="00F00CD8" w:rsidP="00F00CD8">
      <w:r w:rsidRPr="00BB67EF">
        <w:t xml:space="preserve">Apple: if we broadcasts something that UE cannot support, there would be problem. </w:t>
      </w:r>
    </w:p>
    <w:p w14:paraId="2EA5AE9D" w14:textId="77777777" w:rsidR="00F00CD8" w:rsidRPr="00BB67EF" w:rsidRDefault="00F00CD8" w:rsidP="00F00CD8">
      <w:r w:rsidRPr="00BB67EF">
        <w:t>Intel: From Nokia and Chinatelecom, I do not see the initial BWP should be wider than the BWP supported by UE.</w:t>
      </w:r>
    </w:p>
    <w:p w14:paraId="252885DE" w14:textId="77777777" w:rsidR="00F00CD8" w:rsidRPr="00BB67EF" w:rsidRDefault="00F00CD8" w:rsidP="00F00CD8">
      <w:r w:rsidRPr="00BB67EF">
        <w:t>CMCC: for UE behaviour, if UE supports the smaller or equal to the bandwidth in the initial access BWP, UE should access that the cell. We do not see the restriction that dedicated BWP should be smaller than SIB1 carrierBandwidth.</w:t>
      </w:r>
    </w:p>
    <w:p w14:paraId="1EA45E68" w14:textId="77777777" w:rsidR="00F00CD8" w:rsidRPr="00BB67EF" w:rsidRDefault="00F00CD8" w:rsidP="00F00CD8">
      <w:r w:rsidRPr="00BB67EF">
        <w:t>Intel: we want to clarify the definition of carrier resource grid. The initial bandwidth part is set in the grid but the dedicated signalling can change it.</w:t>
      </w:r>
    </w:p>
    <w:p w14:paraId="22C67D92" w14:textId="77777777" w:rsidR="00F00CD8" w:rsidRPr="00BB67EF" w:rsidRDefault="00F00CD8" w:rsidP="00F00CD8">
      <w:r w:rsidRPr="00BB67EF">
        <w:t>China Telecom: it may be related to Rel-15 specification. We propose to reflect the agreement in Rel-15 spec.</w:t>
      </w:r>
    </w:p>
    <w:p w14:paraId="33CC0FF3" w14:textId="77777777" w:rsidR="00F00CD8" w:rsidRPr="00546C98" w:rsidRDefault="00F00CD8" w:rsidP="00F00CD8">
      <w:r w:rsidRPr="00BB67EF">
        <w:t xml:space="preserve">Ericsson: carrier resource grid has the starting point and ending point. SIB1 is the fixed number. The relation of sync GSCN raster </w:t>
      </w:r>
      <w:r w:rsidRPr="00546C98">
        <w:t>and SIB1 cannot be changed on fly.</w:t>
      </w:r>
    </w:p>
    <w:p w14:paraId="368CA2D0" w14:textId="77777777" w:rsidR="00F00CD8" w:rsidRPr="00546C98" w:rsidRDefault="00F00CD8" w:rsidP="00F00CD8">
      <w:pPr>
        <w:rPr>
          <w:b/>
        </w:rPr>
      </w:pPr>
      <w:r w:rsidRPr="00546C98">
        <w:rPr>
          <w:b/>
        </w:rPr>
        <w:t>Agreement (the agreement is updated in the second round on Aug-25 GTW):</w:t>
      </w:r>
    </w:p>
    <w:p w14:paraId="4C4ECE9E" w14:textId="77777777" w:rsidR="00F00CD8" w:rsidRPr="00546C98" w:rsidRDefault="00F00CD8" w:rsidP="00F00CD8">
      <w:pPr>
        <w:numPr>
          <w:ilvl w:val="0"/>
          <w:numId w:val="35"/>
        </w:numPr>
        <w:rPr>
          <w:b/>
          <w:u w:val="single"/>
        </w:rPr>
      </w:pPr>
      <w:r w:rsidRPr="00546C98">
        <w:t xml:space="preserve">RAN4 common understanding are </w:t>
      </w:r>
    </w:p>
    <w:p w14:paraId="06596110" w14:textId="77777777" w:rsidR="00F00CD8" w:rsidRPr="00546C98" w:rsidRDefault="00F00CD8" w:rsidP="00F00CD8">
      <w:pPr>
        <w:numPr>
          <w:ilvl w:val="1"/>
          <w:numId w:val="35"/>
        </w:numPr>
        <w:rPr>
          <w:b/>
          <w:u w:val="single"/>
        </w:rPr>
      </w:pPr>
      <w:r w:rsidRPr="00546C98">
        <w:t>In the current specification</w:t>
      </w:r>
    </w:p>
    <w:p w14:paraId="2DED583D" w14:textId="77777777" w:rsidR="00F00CD8" w:rsidRPr="00546C98" w:rsidRDefault="00F00CD8" w:rsidP="00F00CD8">
      <w:pPr>
        <w:numPr>
          <w:ilvl w:val="2"/>
          <w:numId w:val="35"/>
        </w:numPr>
        <w:rPr>
          <w:b/>
          <w:u w:val="single"/>
        </w:rPr>
      </w:pPr>
      <w:r w:rsidRPr="00546C98">
        <w:t>SIB1 carrierBandwidth corresponds to BS transmit bandwidth configurations, which is not mandated to be the maximum BS transmission bandwidth configuration specified in TS38.104 and can be any values in MHz.</w:t>
      </w:r>
    </w:p>
    <w:p w14:paraId="055EE332" w14:textId="77777777" w:rsidR="00F00CD8" w:rsidRPr="00546C98" w:rsidRDefault="00F00CD8" w:rsidP="00F00CD8">
      <w:pPr>
        <w:numPr>
          <w:ilvl w:val="2"/>
          <w:numId w:val="35"/>
        </w:numPr>
        <w:rPr>
          <w:b/>
          <w:u w:val="single"/>
        </w:rPr>
      </w:pPr>
      <w:r w:rsidRPr="00546C98">
        <w:t>The dedicated channel BWP has to be configured within resource grid (refer to Clause 4.4 and Clause 4 in 38.211).</w:t>
      </w:r>
    </w:p>
    <w:p w14:paraId="243EB022" w14:textId="77777777" w:rsidR="00F00CD8" w:rsidRPr="00546C98" w:rsidRDefault="00F00CD8" w:rsidP="00F00CD8">
      <w:pPr>
        <w:numPr>
          <w:ilvl w:val="3"/>
          <w:numId w:val="35"/>
        </w:numPr>
        <w:rPr>
          <w:b/>
          <w:u w:val="single"/>
        </w:rPr>
      </w:pPr>
      <w:r w:rsidRPr="00546C98">
        <w:t>FFS whether the resource grid can be changed by signalling such that it is different from the SIB1 carrierBandwidth</w:t>
      </w:r>
    </w:p>
    <w:p w14:paraId="13F7E052" w14:textId="77777777" w:rsidR="00F00CD8" w:rsidRPr="00546C98" w:rsidRDefault="00F00CD8" w:rsidP="00F00CD8">
      <w:pPr>
        <w:numPr>
          <w:ilvl w:val="2"/>
          <w:numId w:val="35"/>
        </w:numPr>
      </w:pPr>
      <w:r w:rsidRPr="00546C98">
        <w:t>Check how UE selects the channel bandwidth for the case when SIB carrierBandwidth is not supported by UE.</w:t>
      </w:r>
    </w:p>
    <w:p w14:paraId="276566B5" w14:textId="77777777" w:rsidR="00F00CD8" w:rsidRPr="00546C98" w:rsidRDefault="00F00CD8" w:rsidP="00F00CD8">
      <w:pPr>
        <w:numPr>
          <w:ilvl w:val="3"/>
          <w:numId w:val="35"/>
        </w:numPr>
      </w:pPr>
      <w:r w:rsidRPr="00546C98">
        <w:t>Check it for the initial access and connected mode separately.</w:t>
      </w:r>
    </w:p>
    <w:p w14:paraId="7821FB14" w14:textId="77777777" w:rsidR="00F00CD8" w:rsidRPr="00546C98" w:rsidRDefault="00F00CD8" w:rsidP="00F00CD8">
      <w:pPr>
        <w:numPr>
          <w:ilvl w:val="1"/>
          <w:numId w:val="35"/>
        </w:numPr>
      </w:pPr>
      <w:r w:rsidRPr="00546C98">
        <w:t>In Rel-18, a new UE capability may be needed to indicate that a UE can be configured with a channel BW wider than the carrier Bandwidth in SIB1.</w:t>
      </w:r>
    </w:p>
    <w:p w14:paraId="4AAA197D" w14:textId="77777777" w:rsidR="00F00CD8" w:rsidRPr="00BB67EF" w:rsidRDefault="00F00CD8" w:rsidP="00F00CD8">
      <w:pPr>
        <w:rPr>
          <w:b/>
          <w:u w:val="single"/>
        </w:rPr>
      </w:pPr>
      <w:r w:rsidRPr="00BB67EF">
        <w:rPr>
          <w:b/>
          <w:u w:val="single"/>
        </w:rPr>
        <w:t>Issue 2-3: 100 kHz channel raster</w:t>
      </w:r>
    </w:p>
    <w:p w14:paraId="7AA0A78C" w14:textId="77777777" w:rsidR="00F00CD8" w:rsidRPr="00BB67EF" w:rsidRDefault="00F00CD8" w:rsidP="00F00CD8">
      <w:pPr>
        <w:numPr>
          <w:ilvl w:val="0"/>
          <w:numId w:val="9"/>
        </w:numPr>
      </w:pPr>
      <w:r w:rsidRPr="00BB67EF">
        <w:t>Proposals</w:t>
      </w:r>
    </w:p>
    <w:p w14:paraId="0048AF95" w14:textId="77777777" w:rsidR="00F00CD8" w:rsidRPr="00BB67EF" w:rsidRDefault="00F00CD8" w:rsidP="00F00CD8">
      <w:pPr>
        <w:numPr>
          <w:ilvl w:val="1"/>
          <w:numId w:val="9"/>
        </w:numPr>
      </w:pPr>
      <w:r w:rsidRPr="00BB67EF">
        <w:t>Option 1: neither CBW in SIB1 nor UE dedicated CBW need to be aligned with 100 kHz channel raster [ CMCC, Apple]</w:t>
      </w:r>
    </w:p>
    <w:p w14:paraId="7F849535" w14:textId="77777777" w:rsidR="00F00CD8" w:rsidRPr="00BB67EF" w:rsidRDefault="00F00CD8" w:rsidP="00F00CD8">
      <w:pPr>
        <w:numPr>
          <w:ilvl w:val="1"/>
          <w:numId w:val="9"/>
        </w:numPr>
      </w:pPr>
      <w:r w:rsidRPr="00BB67EF">
        <w:t>Option 2: For Rel-18, it is possible to consider further enhancements that the FR1 low-frequency bands can be also SCS aligned [Apple]</w:t>
      </w:r>
    </w:p>
    <w:p w14:paraId="1C5D074C" w14:textId="77777777" w:rsidR="00F00CD8" w:rsidRPr="00BB67EF" w:rsidRDefault="00F00CD8" w:rsidP="00F00CD8">
      <w:pPr>
        <w:numPr>
          <w:ilvl w:val="1"/>
          <w:numId w:val="9"/>
        </w:numPr>
      </w:pPr>
      <w:r w:rsidRPr="00BB67EF">
        <w:t>Option 3: Unknown UE behaviour whether UEs will work with channels that are not configured on the defined channel raster [Qualcomm]</w:t>
      </w:r>
    </w:p>
    <w:p w14:paraId="37EDA5D5" w14:textId="77777777" w:rsidR="00F00CD8" w:rsidRPr="00BB67EF" w:rsidRDefault="00F00CD8" w:rsidP="00F00CD8">
      <w:pPr>
        <w:numPr>
          <w:ilvl w:val="1"/>
          <w:numId w:val="9"/>
        </w:numPr>
      </w:pPr>
      <w:r w:rsidRPr="00BB67EF">
        <w:t>Option 4: global raster of 5 kHz could be applied [China Telecom]</w:t>
      </w:r>
    </w:p>
    <w:p w14:paraId="32FFB133" w14:textId="77777777" w:rsidR="00F00CD8" w:rsidRPr="00BB67EF" w:rsidRDefault="00F00CD8" w:rsidP="00F00CD8">
      <w:pPr>
        <w:numPr>
          <w:ilvl w:val="2"/>
          <w:numId w:val="9"/>
        </w:numPr>
      </w:pPr>
      <w:r w:rsidRPr="00BB67EF">
        <w:t>Option 4a: UE vendors to confirm with legacy UEs can support Option 4. [Huawei]</w:t>
      </w:r>
    </w:p>
    <w:p w14:paraId="163DBCAF" w14:textId="77777777" w:rsidR="00F00CD8" w:rsidRPr="00BB67EF" w:rsidRDefault="00F00CD8" w:rsidP="00F00CD8">
      <w:pPr>
        <w:numPr>
          <w:ilvl w:val="1"/>
          <w:numId w:val="9"/>
        </w:numPr>
      </w:pPr>
      <w:r w:rsidRPr="00BB67EF">
        <w:t>Option 5: The channel raster signaling granularity/flexibility has no relationship with the valid channel raster positions. [Qualcomm]</w:t>
      </w:r>
    </w:p>
    <w:p w14:paraId="597C402B" w14:textId="77777777" w:rsidR="00F00CD8" w:rsidRPr="00BB67EF" w:rsidRDefault="00F00CD8" w:rsidP="00F00CD8">
      <w:pPr>
        <w:numPr>
          <w:ilvl w:val="1"/>
          <w:numId w:val="9"/>
        </w:numPr>
      </w:pPr>
      <w:r w:rsidRPr="00BB67EF">
        <w:t>Option 6: the carrier resource grid (SIB1) shall be on the channel raster for at least one numerology UE specific bandwidth need not be on the raster; a restriction that the UE specific bandwidth be located on the 100 kHz channel raster would imply that is it impossible to locate any UE channel bandwidth with an odd/even-sized maximum transmission bandwidth configuration within a wider carrier resource grid with an even/odd-sized carrierBandwidth (SIB1) for SCS = 15k, while a channel bandwidth with an even/odd-sized maximum transmission bandwidth configuration can only be located with 5 PRB granularity within this resource grid. [Ericsson]</w:t>
      </w:r>
    </w:p>
    <w:p w14:paraId="0EB68D1D" w14:textId="77777777" w:rsidR="00F00CD8" w:rsidRPr="00BB67EF" w:rsidRDefault="00F00CD8" w:rsidP="00F00CD8">
      <w:pPr>
        <w:numPr>
          <w:ilvl w:val="1"/>
          <w:numId w:val="9"/>
        </w:numPr>
      </w:pPr>
      <w:r w:rsidRPr="00BB67EF">
        <w:t>Proposal 7: at least allow some exceptions that channel raster could not be aligned with SIB1 CBW nor UE dedicated CBW especially when UE dedicated CBW is not aligned with CBW in SIB1. [CMCC]</w:t>
      </w:r>
    </w:p>
    <w:p w14:paraId="0C503CB3" w14:textId="77777777" w:rsidR="00F00CD8" w:rsidRPr="00BB67EF" w:rsidRDefault="00F00CD8" w:rsidP="00F00CD8">
      <w:pPr>
        <w:numPr>
          <w:ilvl w:val="0"/>
          <w:numId w:val="9"/>
        </w:numPr>
      </w:pPr>
      <w:r w:rsidRPr="00BB67EF">
        <w:t>Recommended WF</w:t>
      </w:r>
    </w:p>
    <w:p w14:paraId="7D35441D" w14:textId="77777777" w:rsidR="00F00CD8" w:rsidRPr="00BB67EF" w:rsidRDefault="00F00CD8" w:rsidP="00F00CD8">
      <w:pPr>
        <w:numPr>
          <w:ilvl w:val="1"/>
          <w:numId w:val="9"/>
        </w:numPr>
      </w:pPr>
      <w:r w:rsidRPr="00BB67EF">
        <w:t>TBA</w:t>
      </w:r>
    </w:p>
    <w:p w14:paraId="7F83095D" w14:textId="77777777" w:rsidR="00F00CD8" w:rsidRPr="006A60E4" w:rsidRDefault="00F00CD8" w:rsidP="00F00CD8">
      <w:pPr>
        <w:rPr>
          <w:b/>
        </w:rPr>
      </w:pPr>
      <w:r w:rsidRPr="006A60E4">
        <w:rPr>
          <w:b/>
        </w:rPr>
        <w:t>Discussion</w:t>
      </w:r>
      <w:r>
        <w:rPr>
          <w:b/>
        </w:rPr>
        <w:t>s</w:t>
      </w:r>
      <w:r w:rsidRPr="006A60E4">
        <w:rPr>
          <w:b/>
        </w:rPr>
        <w:t>:</w:t>
      </w:r>
    </w:p>
    <w:p w14:paraId="610B264D" w14:textId="77777777" w:rsidR="00F00CD8" w:rsidRPr="00BB67EF" w:rsidRDefault="00F00CD8" w:rsidP="00F00CD8">
      <w:r w:rsidRPr="00BB67EF">
        <w:t>Moderator: the key issue is whether the dedicated channel bandwidth should be located at 100KHz raster.</w:t>
      </w:r>
    </w:p>
    <w:p w14:paraId="03C93902" w14:textId="77777777" w:rsidR="00F00CD8" w:rsidRPr="00BB67EF" w:rsidRDefault="00F00CD8" w:rsidP="00F00CD8">
      <w:r w:rsidRPr="00BB67EF">
        <w:t>Ericsson: UE specific bandwidth has not to be located at 100KHz raseter. SIB1 has to be on the 100KHz raster.</w:t>
      </w:r>
    </w:p>
    <w:p w14:paraId="599CBDD1" w14:textId="77777777" w:rsidR="00F00CD8" w:rsidRPr="00BB67EF" w:rsidRDefault="00F00CD8" w:rsidP="00F00CD8">
      <w:r w:rsidRPr="00BB67EF">
        <w:t>ZTE: This issue is originated from the fact that in RAN1 and RAN4 we use the different reference points. UE specific channel bandwidth should be on the 100KHz raster. SIB1 is not predefined channel bandwidth in RAN4 specification. SIB1 is part of BS bandwidth which may be unknown to UE.</w:t>
      </w:r>
    </w:p>
    <w:p w14:paraId="6D2AEEB0" w14:textId="77777777" w:rsidR="00F00CD8" w:rsidRPr="00BB67EF" w:rsidRDefault="00F00CD8" w:rsidP="00F00CD8">
      <w:r w:rsidRPr="00BB67EF">
        <w:t>CMCC: during our test, both SIB1 and UE specific bandwidth do not need be aligned with 100KHz raster.</w:t>
      </w:r>
    </w:p>
    <w:p w14:paraId="2313C821" w14:textId="77777777" w:rsidR="00F00CD8" w:rsidRPr="00BB67EF" w:rsidRDefault="00F00CD8" w:rsidP="00F00CD8">
      <w:r w:rsidRPr="00BB67EF">
        <w:t>Huawei: this is related to legacy UE. We would like to check with UE vendors. Whether the legacy UE can support the channel raster other than 100KHz. I do not think it is related to SIB1 raster.</w:t>
      </w:r>
    </w:p>
    <w:p w14:paraId="48F16CEF" w14:textId="77777777" w:rsidR="00F00CD8" w:rsidRPr="00BB67EF" w:rsidRDefault="00F00CD8" w:rsidP="00F00CD8">
      <w:r w:rsidRPr="00BB67EF">
        <w:t>Ericsson: From RAN1 specification, it does not have to be aligned with channel raster. But 100KHz raster is chosen for legacy spectrum, which has to be aligned with LTE to support EN-DC on the same carrier. There is no limitation in the configuration in RAN1. But there is RAN4 specification related to channel grid that SIB1 should be on the raster. It is different from SCS based bands. Resource grid advertised by SIB1 should be on 100KHz.</w:t>
      </w:r>
    </w:p>
    <w:p w14:paraId="70ECE995" w14:textId="77777777" w:rsidR="00F00CD8" w:rsidRPr="00BB67EF" w:rsidRDefault="00F00CD8" w:rsidP="00F00CD8">
      <w:r w:rsidRPr="00BB67EF">
        <w:t>Qualcomm: tend to agree with Ericsson. RAN4 specification assumes that UE should be on the channel raster of 100KHz. If not the UE performance cannot be guaranteed.</w:t>
      </w:r>
    </w:p>
    <w:p w14:paraId="4BC9F463" w14:textId="77777777" w:rsidR="00F00CD8" w:rsidRPr="00BB67EF" w:rsidRDefault="00F00CD8" w:rsidP="00F00CD8">
      <w:r w:rsidRPr="00BB67EF">
        <w:t>China Telecom: based on our understanding and field test, UE specific channel bandwidth has not to be on the 100KHz raster. For SA deployment, there should be possible. For LTE-NR co-existence there would be issue.</w:t>
      </w:r>
    </w:p>
    <w:p w14:paraId="1DB14C2A" w14:textId="77777777" w:rsidR="00F00CD8" w:rsidRPr="00BB67EF" w:rsidRDefault="00F00CD8" w:rsidP="00F00CD8">
      <w:r w:rsidRPr="00BB67EF">
        <w:t>CMCC: 100KHz is due to co-existence with LTE. But not always we need co-exist with LTE. If there are LTE and NR, we should configure on 100KHz raster. To ZTE, if SIB1 should be, UE specific does not need to be on 100KHz, how does UE can work in idle mode?</w:t>
      </w:r>
    </w:p>
    <w:p w14:paraId="35C3A4B3" w14:textId="77777777" w:rsidR="00F00CD8" w:rsidRPr="00BB67EF" w:rsidRDefault="00F00CD8" w:rsidP="00F00CD8">
      <w:r w:rsidRPr="00BB67EF">
        <w:t>Apple: SIB1 Carrier is a real carrier. UE can know the channel bandwidth from SIB1. UE may not know BS maximum transmission bandwidth. RF center frequency mapping table is used to help UE set the DC frequency to make sure UE to fulfil the regulatory requirements. UE dedicated channel bandwidth does not need to be aligned with 100KHz. UE should follow BS. SIB1 has not to be located on 100KHz for some case.</w:t>
      </w:r>
    </w:p>
    <w:p w14:paraId="2D923EC5" w14:textId="77777777" w:rsidR="00F00CD8" w:rsidRPr="006003A5" w:rsidRDefault="00F00CD8" w:rsidP="00F00CD8">
      <w:pPr>
        <w:rPr>
          <w:b/>
        </w:rPr>
      </w:pPr>
      <w:r w:rsidRPr="006003A5">
        <w:rPr>
          <w:b/>
        </w:rPr>
        <w:t>FFS on the following bullet:</w:t>
      </w:r>
    </w:p>
    <w:p w14:paraId="5E7ED9F1" w14:textId="77777777" w:rsidR="00F00CD8" w:rsidRDefault="00F00CD8" w:rsidP="00F00CD8">
      <w:pPr>
        <w:numPr>
          <w:ilvl w:val="0"/>
          <w:numId w:val="36"/>
        </w:numPr>
      </w:pPr>
      <w:r w:rsidRPr="00BB67EF">
        <w:t>For the current RAN4 specification, UE dedicated channel bandwidths and BWPs do not have to be aligned with the 100 kHz raster.</w:t>
      </w:r>
    </w:p>
    <w:p w14:paraId="437BCC3D" w14:textId="77777777" w:rsidR="00F00CD8" w:rsidRDefault="00F00CD8" w:rsidP="00F00CD8">
      <w:pPr>
        <w:rPr>
          <w:rFonts w:ascii="Arial" w:hAnsi="Arial" w:cs="Arial"/>
          <w:b/>
          <w:color w:val="C00000"/>
          <w:lang w:eastAsia="zh-CN"/>
        </w:rPr>
      </w:pPr>
    </w:p>
    <w:p w14:paraId="7F572A41" w14:textId="77777777" w:rsidR="00F00CD8" w:rsidRPr="00B43D08" w:rsidRDefault="00F00CD8" w:rsidP="00F00CD8">
      <w:pPr>
        <w:rPr>
          <w:rFonts w:ascii="Arial" w:hAnsi="Arial" w:cs="Arial"/>
          <w:b/>
          <w:color w:val="C00000"/>
          <w:lang w:eastAsia="zh-CN"/>
        </w:rPr>
      </w:pPr>
      <w:r>
        <w:rPr>
          <w:rFonts w:ascii="Arial" w:hAnsi="Arial" w:cs="Arial"/>
          <w:b/>
          <w:color w:val="C00000"/>
          <w:lang w:eastAsia="zh-CN"/>
        </w:rPr>
        <w:t>GTW on Aug-25</w:t>
      </w:r>
    </w:p>
    <w:p w14:paraId="4DFD079C" w14:textId="77777777" w:rsidR="00F00CD8" w:rsidRPr="004C0FA0" w:rsidRDefault="00F00CD8" w:rsidP="00F00CD8">
      <w:pPr>
        <w:rPr>
          <w:b/>
          <w:u w:val="single"/>
        </w:rPr>
      </w:pPr>
      <w:r w:rsidRPr="004C0FA0">
        <w:rPr>
          <w:b/>
          <w:u w:val="single"/>
        </w:rPr>
        <w:t>GTW discussion topics/questions:</w:t>
      </w:r>
    </w:p>
    <w:p w14:paraId="7F19B938" w14:textId="77777777" w:rsidR="00F00CD8" w:rsidRPr="004E362D" w:rsidRDefault="00F00CD8" w:rsidP="00F00CD8">
      <w:pPr>
        <w:rPr>
          <w:b/>
          <w:u w:val="single"/>
        </w:rPr>
      </w:pPr>
      <w:r w:rsidRPr="004E362D">
        <w:rPr>
          <w:b/>
          <w:u w:val="single"/>
        </w:rPr>
        <w:t>Can SIB1 carrier bandwidth take any value below 275?</w:t>
      </w:r>
    </w:p>
    <w:p w14:paraId="18E39979" w14:textId="77777777" w:rsidR="00F00CD8" w:rsidRPr="004C0FA0" w:rsidRDefault="00F00CD8" w:rsidP="00F00CD8">
      <w:pPr>
        <w:numPr>
          <w:ilvl w:val="0"/>
          <w:numId w:val="9"/>
        </w:numPr>
      </w:pPr>
      <w:r w:rsidRPr="004C0FA0">
        <w:t>New wording suggested:</w:t>
      </w:r>
    </w:p>
    <w:p w14:paraId="6E8381CF" w14:textId="77777777" w:rsidR="00F00CD8" w:rsidRPr="004C0FA0" w:rsidRDefault="00F00CD8" w:rsidP="00F00CD8">
      <w:pPr>
        <w:numPr>
          <w:ilvl w:val="1"/>
          <w:numId w:val="9"/>
        </w:numPr>
      </w:pPr>
      <w:r w:rsidRPr="004C0FA0">
        <w:t>The minimum carrierBandwidth in SIB1 is</w:t>
      </w:r>
    </w:p>
    <w:p w14:paraId="4617CDA5" w14:textId="77777777" w:rsidR="00F00CD8" w:rsidRPr="004C0FA0" w:rsidRDefault="00F00CD8" w:rsidP="00F00CD8">
      <w:pPr>
        <w:numPr>
          <w:ilvl w:val="2"/>
          <w:numId w:val="9"/>
        </w:numPr>
      </w:pPr>
      <w:r w:rsidRPr="004C0FA0">
        <w:t>the BW of the initial BWP or</w:t>
      </w:r>
    </w:p>
    <w:p w14:paraId="1A391F11" w14:textId="77777777" w:rsidR="00F00CD8" w:rsidRPr="004C0FA0" w:rsidRDefault="00F00CD8" w:rsidP="00F00CD8">
      <w:pPr>
        <w:numPr>
          <w:ilvl w:val="2"/>
          <w:numId w:val="9"/>
        </w:numPr>
      </w:pPr>
      <w:r w:rsidRPr="004C0FA0">
        <w:t>the maximum transmission BW configuration of the narrowest CBW allowed for the operating band,</w:t>
      </w:r>
      <w:r w:rsidRPr="004C0FA0">
        <w:rPr>
          <w:rFonts w:hint="eastAsia"/>
        </w:rPr>
        <w:t xml:space="preserve"> </w:t>
      </w:r>
      <w:r w:rsidRPr="004C0FA0">
        <w:t>whatever is larger. The maximum carrierBandwidth in SIB1 is 275 RBs. [Nokia, CT]</w:t>
      </w:r>
    </w:p>
    <w:p w14:paraId="1C6986C6" w14:textId="77777777" w:rsidR="00F00CD8" w:rsidRDefault="00F00CD8" w:rsidP="00F00CD8">
      <w:pPr>
        <w:rPr>
          <w:lang w:val="en-US" w:eastAsia="zh-CN"/>
        </w:rPr>
      </w:pPr>
      <w:r>
        <w:rPr>
          <w:rFonts w:hint="eastAsia"/>
          <w:lang w:val="en-US" w:eastAsia="zh-CN"/>
        </w:rPr>
        <w:t>T</w:t>
      </w:r>
      <w:r>
        <w:rPr>
          <w:lang w:val="en-US" w:eastAsia="zh-CN"/>
        </w:rPr>
        <w:t>he agreement in the first round is updated as follows.</w:t>
      </w:r>
    </w:p>
    <w:p w14:paraId="17642B3B" w14:textId="77777777" w:rsidR="00F00CD8" w:rsidRPr="004E362D" w:rsidRDefault="00F00CD8" w:rsidP="00F00CD8">
      <w:pPr>
        <w:rPr>
          <w:b/>
          <w:highlight w:val="green"/>
          <w:lang w:eastAsia="zh-CN"/>
        </w:rPr>
      </w:pPr>
      <w:r w:rsidRPr="004E362D">
        <w:rPr>
          <w:b/>
          <w:highlight w:val="green"/>
          <w:lang w:eastAsia="zh-CN"/>
        </w:rPr>
        <w:t>Agreement:</w:t>
      </w:r>
    </w:p>
    <w:p w14:paraId="78DB2CFA" w14:textId="77777777" w:rsidR="00F00CD8" w:rsidRPr="00546C98" w:rsidRDefault="00F00CD8" w:rsidP="00F00CD8">
      <w:pPr>
        <w:numPr>
          <w:ilvl w:val="0"/>
          <w:numId w:val="35"/>
        </w:numPr>
        <w:rPr>
          <w:b/>
          <w:highlight w:val="green"/>
          <w:u w:val="single"/>
          <w:lang w:eastAsia="zh-CN"/>
        </w:rPr>
      </w:pPr>
      <w:r w:rsidRPr="00546C98">
        <w:rPr>
          <w:highlight w:val="green"/>
          <w:lang w:eastAsia="zh-CN"/>
        </w:rPr>
        <w:t xml:space="preserve">RAN4 common understanding are </w:t>
      </w:r>
    </w:p>
    <w:p w14:paraId="0B597C04" w14:textId="77777777" w:rsidR="00F00CD8" w:rsidRPr="00546C98" w:rsidRDefault="00F00CD8" w:rsidP="00F00CD8">
      <w:pPr>
        <w:numPr>
          <w:ilvl w:val="1"/>
          <w:numId w:val="35"/>
        </w:numPr>
        <w:rPr>
          <w:b/>
          <w:highlight w:val="green"/>
          <w:u w:val="single"/>
          <w:lang w:eastAsia="zh-CN"/>
        </w:rPr>
      </w:pPr>
      <w:r w:rsidRPr="00546C98">
        <w:rPr>
          <w:highlight w:val="green"/>
          <w:lang w:eastAsia="zh-CN"/>
        </w:rPr>
        <w:t>In the current specification</w:t>
      </w:r>
    </w:p>
    <w:p w14:paraId="02F76F69" w14:textId="77777777" w:rsidR="00F00CD8" w:rsidRPr="00546C98" w:rsidRDefault="00F00CD8" w:rsidP="00F00CD8">
      <w:pPr>
        <w:numPr>
          <w:ilvl w:val="2"/>
          <w:numId w:val="35"/>
        </w:numPr>
        <w:rPr>
          <w:b/>
          <w:highlight w:val="green"/>
          <w:u w:val="single"/>
          <w:lang w:eastAsia="zh-CN"/>
        </w:rPr>
      </w:pPr>
      <w:r w:rsidRPr="00546C98">
        <w:rPr>
          <w:highlight w:val="green"/>
          <w:lang w:eastAsia="zh-CN"/>
        </w:rPr>
        <w:t xml:space="preserve">SIB1 carrierBandwidth corresponds to BS transmit bandwidth configurations, which is not mandated to be the maximum BS transmission bandwidth configuration specified in TS38.104 and can be any values in </w:t>
      </w:r>
      <w:r w:rsidRPr="00546C98">
        <w:rPr>
          <w:color w:val="FF0000"/>
          <w:highlight w:val="green"/>
          <w:u w:val="single"/>
          <w:lang w:eastAsia="zh-CN"/>
        </w:rPr>
        <w:t>number of PRBs</w:t>
      </w:r>
      <w:r w:rsidRPr="00546C98">
        <w:rPr>
          <w:dstrike/>
          <w:highlight w:val="green"/>
          <w:lang w:eastAsia="zh-CN"/>
        </w:rPr>
        <w:t>MHz</w:t>
      </w:r>
      <w:r w:rsidRPr="00546C98">
        <w:rPr>
          <w:highlight w:val="green"/>
          <w:lang w:eastAsia="zh-CN"/>
        </w:rPr>
        <w:t>.</w:t>
      </w:r>
    </w:p>
    <w:p w14:paraId="6979CD55" w14:textId="77777777" w:rsidR="00F00CD8" w:rsidRPr="00546C98" w:rsidRDefault="00F00CD8" w:rsidP="00F00CD8">
      <w:pPr>
        <w:numPr>
          <w:ilvl w:val="2"/>
          <w:numId w:val="35"/>
        </w:numPr>
        <w:rPr>
          <w:b/>
          <w:highlight w:val="green"/>
          <w:u w:val="single"/>
          <w:lang w:eastAsia="zh-CN"/>
        </w:rPr>
      </w:pPr>
      <w:r w:rsidRPr="00546C98">
        <w:rPr>
          <w:highlight w:val="green"/>
          <w:lang w:eastAsia="zh-CN"/>
        </w:rPr>
        <w:t>The dedicated channel BWP has to be configured within resource grid (refer to Clause 4.4 and Clause 4 in 38.211).</w:t>
      </w:r>
    </w:p>
    <w:p w14:paraId="00C72CF2" w14:textId="77777777" w:rsidR="00F00CD8" w:rsidRPr="00546C98" w:rsidRDefault="00F00CD8" w:rsidP="00F00CD8">
      <w:pPr>
        <w:numPr>
          <w:ilvl w:val="3"/>
          <w:numId w:val="35"/>
        </w:numPr>
        <w:rPr>
          <w:b/>
          <w:highlight w:val="green"/>
          <w:u w:val="single"/>
          <w:lang w:eastAsia="zh-CN"/>
        </w:rPr>
      </w:pPr>
      <w:r w:rsidRPr="00546C98">
        <w:rPr>
          <w:highlight w:val="green"/>
          <w:lang w:eastAsia="zh-CN"/>
        </w:rPr>
        <w:t>FFS whether the resource grid can be changed by signalling such that it is different from the SIB1 carrierBandwidth</w:t>
      </w:r>
    </w:p>
    <w:p w14:paraId="7413FC14" w14:textId="77777777" w:rsidR="00F00CD8" w:rsidRPr="00546C98" w:rsidRDefault="00F00CD8" w:rsidP="00F00CD8">
      <w:pPr>
        <w:numPr>
          <w:ilvl w:val="2"/>
          <w:numId w:val="35"/>
        </w:numPr>
        <w:rPr>
          <w:highlight w:val="green"/>
          <w:lang w:eastAsia="zh-CN"/>
        </w:rPr>
      </w:pPr>
      <w:r w:rsidRPr="00546C98">
        <w:rPr>
          <w:highlight w:val="green"/>
          <w:lang w:eastAsia="zh-CN"/>
        </w:rPr>
        <w:t>Check how UE selects the channel bandwidth for the case when SIB</w:t>
      </w:r>
      <w:r w:rsidRPr="00BB6603">
        <w:rPr>
          <w:color w:val="FF0000"/>
          <w:highlight w:val="green"/>
          <w:u w:val="single"/>
          <w:lang w:eastAsia="zh-CN"/>
        </w:rPr>
        <w:t>1</w:t>
      </w:r>
      <w:r w:rsidRPr="00546C98">
        <w:rPr>
          <w:highlight w:val="green"/>
          <w:lang w:eastAsia="zh-CN"/>
        </w:rPr>
        <w:t xml:space="preserve"> carrierBandwidth is not supported by UE.</w:t>
      </w:r>
    </w:p>
    <w:p w14:paraId="3DBA8600" w14:textId="77777777" w:rsidR="00F00CD8" w:rsidRPr="00546C98" w:rsidRDefault="00F00CD8" w:rsidP="00F00CD8">
      <w:pPr>
        <w:numPr>
          <w:ilvl w:val="3"/>
          <w:numId w:val="35"/>
        </w:numPr>
        <w:rPr>
          <w:highlight w:val="green"/>
          <w:lang w:eastAsia="zh-CN"/>
        </w:rPr>
      </w:pPr>
      <w:r w:rsidRPr="00546C98">
        <w:rPr>
          <w:highlight w:val="green"/>
          <w:lang w:eastAsia="zh-CN"/>
        </w:rPr>
        <w:t>Check it for the initial access and connected mode separately.</w:t>
      </w:r>
    </w:p>
    <w:p w14:paraId="37B3813F" w14:textId="77777777" w:rsidR="00F00CD8" w:rsidRPr="00546C98" w:rsidRDefault="00F00CD8" w:rsidP="00F00CD8">
      <w:pPr>
        <w:numPr>
          <w:ilvl w:val="1"/>
          <w:numId w:val="35"/>
        </w:numPr>
        <w:rPr>
          <w:highlight w:val="green"/>
          <w:lang w:eastAsia="zh-CN"/>
        </w:rPr>
      </w:pPr>
      <w:r w:rsidRPr="00546C98">
        <w:rPr>
          <w:highlight w:val="green"/>
          <w:lang w:eastAsia="zh-CN"/>
        </w:rPr>
        <w:t>In Rel-18</w:t>
      </w:r>
      <w:r>
        <w:rPr>
          <w:highlight w:val="green"/>
          <w:lang w:eastAsia="zh-CN"/>
        </w:rPr>
        <w:t xml:space="preserve"> </w:t>
      </w:r>
      <w:r w:rsidRPr="00F03161">
        <w:rPr>
          <w:color w:val="FF0000"/>
          <w:highlight w:val="green"/>
          <w:u w:val="single"/>
          <w:lang w:eastAsia="zh-CN"/>
        </w:rPr>
        <w:t>or later release</w:t>
      </w:r>
      <w:r w:rsidRPr="00546C98">
        <w:rPr>
          <w:highlight w:val="green"/>
          <w:lang w:eastAsia="zh-CN"/>
        </w:rPr>
        <w:t>, a new UE capability may be needed to indicate that a UE can be configured with a channel BW wider than the carrier Bandwidth in SIB1.</w:t>
      </w:r>
    </w:p>
    <w:p w14:paraId="7C722028" w14:textId="77777777" w:rsidR="00F00CD8" w:rsidRPr="004E362D" w:rsidRDefault="00F00CD8" w:rsidP="00F00CD8">
      <w:pPr>
        <w:rPr>
          <w:b/>
          <w:u w:val="single"/>
        </w:rPr>
      </w:pPr>
      <w:r w:rsidRPr="004E362D">
        <w:rPr>
          <w:b/>
          <w:u w:val="single"/>
        </w:rPr>
        <w:t xml:space="preserve">It is the carrier grid? </w:t>
      </w:r>
    </w:p>
    <w:p w14:paraId="4148894E" w14:textId="77777777" w:rsidR="00F00CD8" w:rsidRDefault="00F00CD8" w:rsidP="00F00CD8">
      <w:pPr>
        <w:rPr>
          <w:b/>
          <w:lang w:eastAsia="zh-CN"/>
        </w:rPr>
      </w:pPr>
      <w:r>
        <w:rPr>
          <w:rFonts w:hint="eastAsia"/>
          <w:b/>
          <w:lang w:eastAsia="zh-CN"/>
        </w:rPr>
        <w:t>D</w:t>
      </w:r>
      <w:r>
        <w:rPr>
          <w:b/>
          <w:lang w:eastAsia="zh-CN"/>
        </w:rPr>
        <w:t>iscussions:</w:t>
      </w:r>
    </w:p>
    <w:p w14:paraId="16C84909" w14:textId="77777777" w:rsidR="00F00CD8" w:rsidRDefault="00F00CD8" w:rsidP="00F00CD8">
      <w:r w:rsidRPr="004E362D">
        <w:t>ZTE: it should be resource grid.</w:t>
      </w:r>
    </w:p>
    <w:p w14:paraId="1CA68DA0" w14:textId="77777777" w:rsidR="00F00CD8" w:rsidRPr="004E362D" w:rsidRDefault="00F00CD8" w:rsidP="00F00CD8">
      <w:pPr>
        <w:rPr>
          <w:b/>
          <w:u w:val="single"/>
        </w:rPr>
      </w:pPr>
      <w:r w:rsidRPr="004E362D">
        <w:rPr>
          <w:b/>
          <w:u w:val="single"/>
        </w:rPr>
        <w:t>Can the UE BW be allocated outside the SIB1 carrier bandwidth?</w:t>
      </w:r>
    </w:p>
    <w:p w14:paraId="3C94052C" w14:textId="77777777" w:rsidR="00F00CD8" w:rsidRPr="004E362D" w:rsidRDefault="00F00CD8" w:rsidP="00F00CD8">
      <w:pPr>
        <w:rPr>
          <w:b/>
          <w:lang w:eastAsia="zh-CN"/>
        </w:rPr>
      </w:pPr>
      <w:r w:rsidRPr="004E362D">
        <w:rPr>
          <w:rFonts w:hint="eastAsia"/>
          <w:b/>
          <w:lang w:eastAsia="zh-CN"/>
        </w:rPr>
        <w:t>D</w:t>
      </w:r>
      <w:r w:rsidRPr="004E362D">
        <w:rPr>
          <w:b/>
          <w:lang w:eastAsia="zh-CN"/>
        </w:rPr>
        <w:t>iscussions:</w:t>
      </w:r>
    </w:p>
    <w:p w14:paraId="15973EDB" w14:textId="77777777" w:rsidR="00F00CD8" w:rsidRPr="004E362D" w:rsidRDefault="00F00CD8" w:rsidP="00F00CD8">
      <w:r w:rsidRPr="004E362D">
        <w:rPr>
          <w:rFonts w:hint="eastAsia"/>
        </w:rPr>
        <w:t>T-Mobile: it may be larger and need new signal</w:t>
      </w:r>
      <w:r w:rsidRPr="004E362D">
        <w:t>l</w:t>
      </w:r>
      <w:r w:rsidRPr="004E362D">
        <w:rPr>
          <w:rFonts w:hint="eastAsia"/>
        </w:rPr>
        <w:t xml:space="preserve">ing. </w:t>
      </w:r>
      <w:r w:rsidRPr="004E362D">
        <w:t>We had agreement in RAN2.</w:t>
      </w:r>
    </w:p>
    <w:p w14:paraId="6653112D" w14:textId="77777777" w:rsidR="00F00CD8" w:rsidRPr="004E362D" w:rsidRDefault="00F00CD8" w:rsidP="00F00CD8">
      <w:r w:rsidRPr="004E362D">
        <w:rPr>
          <w:rFonts w:hint="eastAsia"/>
        </w:rPr>
        <w:t>Ericsson:</w:t>
      </w:r>
      <w:r w:rsidRPr="004E362D">
        <w:t xml:space="preserve"> if SIB1 carrier bandwidth is resource grid, UE BW is not allocated outside resource grid.</w:t>
      </w:r>
    </w:p>
    <w:p w14:paraId="1BC6DF57" w14:textId="77777777" w:rsidR="00F00CD8" w:rsidRPr="004E362D" w:rsidRDefault="00F00CD8" w:rsidP="00F00CD8">
      <w:r w:rsidRPr="004E362D">
        <w:t>ZTE: if RRC connection is established, UE can be outside this.</w:t>
      </w:r>
    </w:p>
    <w:p w14:paraId="3772C6FA" w14:textId="77777777" w:rsidR="00F00CD8" w:rsidRPr="004E362D" w:rsidRDefault="00F00CD8" w:rsidP="00F00CD8">
      <w:r w:rsidRPr="004E362D">
        <w:rPr>
          <w:rFonts w:hint="eastAsia"/>
        </w:rPr>
        <w:t xml:space="preserve">T-Mobile USA: it is not agreement for whether the signalling is needed. </w:t>
      </w:r>
      <w:r w:rsidRPr="004E362D">
        <w:t>Legacy UE cannot support. It should be Rel-18 new feature.</w:t>
      </w:r>
    </w:p>
    <w:p w14:paraId="49482B67" w14:textId="77777777" w:rsidR="00F00CD8" w:rsidRPr="004E362D" w:rsidRDefault="00F00CD8" w:rsidP="00F00CD8">
      <w:r w:rsidRPr="004E362D">
        <w:t>CMCC: UE BW is not bandwidth part. To ZTE, do you mean bandwidth part is outside SIB1 carrier bandwidth. The feasibile solution is to have new signaling.</w:t>
      </w:r>
    </w:p>
    <w:p w14:paraId="70B5EC4D" w14:textId="77777777" w:rsidR="00F00CD8" w:rsidRPr="004E362D" w:rsidRDefault="00F00CD8" w:rsidP="00F00CD8">
      <w:r w:rsidRPr="004E362D">
        <w:t>ZTE: to CMCC, UE bandwidth means channel bandwidth and bandwidth part within the channel bandwidth.</w:t>
      </w:r>
    </w:p>
    <w:p w14:paraId="0E3736AB" w14:textId="77777777" w:rsidR="00F00CD8" w:rsidRPr="00BB3A5F" w:rsidRDefault="00F00CD8" w:rsidP="00F00CD8">
      <w:pPr>
        <w:rPr>
          <w:b/>
          <w:highlight w:val="green"/>
          <w:lang w:eastAsia="zh-CN"/>
        </w:rPr>
      </w:pPr>
      <w:r w:rsidRPr="00BB3A5F">
        <w:rPr>
          <w:b/>
          <w:highlight w:val="green"/>
          <w:lang w:eastAsia="zh-CN"/>
        </w:rPr>
        <w:t xml:space="preserve">Agreement: </w:t>
      </w:r>
    </w:p>
    <w:p w14:paraId="7738F8C9" w14:textId="77777777" w:rsidR="00F00CD8" w:rsidRPr="00BB3A5F" w:rsidRDefault="00F00CD8" w:rsidP="00F00CD8">
      <w:pPr>
        <w:numPr>
          <w:ilvl w:val="0"/>
          <w:numId w:val="69"/>
        </w:numPr>
        <w:rPr>
          <w:highlight w:val="green"/>
        </w:rPr>
      </w:pPr>
      <w:r w:rsidRPr="00BB3A5F">
        <w:rPr>
          <w:highlight w:val="green"/>
        </w:rPr>
        <w:t>UE BW can be allocated outside the SIB1 carrier bandwidth from signalling perspective.</w:t>
      </w:r>
    </w:p>
    <w:p w14:paraId="5FAD3FD6" w14:textId="77777777" w:rsidR="00F00CD8" w:rsidRPr="00BB3A5F" w:rsidRDefault="00F00CD8" w:rsidP="00F00CD8">
      <w:pPr>
        <w:numPr>
          <w:ilvl w:val="0"/>
          <w:numId w:val="69"/>
        </w:numPr>
        <w:rPr>
          <w:highlight w:val="green"/>
        </w:rPr>
      </w:pPr>
      <w:r w:rsidRPr="00BB3A5F">
        <w:rPr>
          <w:highlight w:val="green"/>
        </w:rPr>
        <w:t xml:space="preserve">The legacy UE is not required to support it. </w:t>
      </w:r>
    </w:p>
    <w:p w14:paraId="1476E8A9" w14:textId="77777777" w:rsidR="00F00CD8" w:rsidRPr="00A5349D" w:rsidRDefault="00F00CD8" w:rsidP="00F00CD8">
      <w:pPr>
        <w:rPr>
          <w:lang w:val="en-US"/>
        </w:rPr>
      </w:pPr>
    </w:p>
    <w:p w14:paraId="30C84ECC" w14:textId="77777777" w:rsidR="00F00CD8" w:rsidRPr="00BB67EF" w:rsidRDefault="00F00CD8" w:rsidP="00F00CD8">
      <w:pPr>
        <w:rPr>
          <w:b/>
          <w:u w:val="single"/>
        </w:rPr>
      </w:pPr>
      <w:r w:rsidRPr="00BB67EF">
        <w:rPr>
          <w:b/>
          <w:u w:val="single"/>
        </w:rPr>
        <w:t>Issue 2-3: 100 kHz channel raster</w:t>
      </w:r>
    </w:p>
    <w:p w14:paraId="0F83B2D1" w14:textId="77777777" w:rsidR="00F00CD8" w:rsidRDefault="00F00CD8" w:rsidP="00F00CD8">
      <w:r>
        <w:rPr>
          <w:rFonts w:hint="eastAsia"/>
        </w:rPr>
        <w:t>ZTE: the specification 5.3.1 and 5.4.2</w:t>
      </w:r>
      <w:r>
        <w:t xml:space="preserve"> of TS 38.101-1</w:t>
      </w:r>
      <w:r>
        <w:rPr>
          <w:rFonts w:hint="eastAsia"/>
        </w:rPr>
        <w:t xml:space="preserve"> imply the channel bandwidth </w:t>
      </w:r>
      <w:r>
        <w:t>should</w:t>
      </w:r>
      <w:r>
        <w:rPr>
          <w:rFonts w:hint="eastAsia"/>
        </w:rPr>
        <w:t xml:space="preserve"> </w:t>
      </w:r>
      <w:r>
        <w:t>be aligned with channel raster.</w:t>
      </w:r>
    </w:p>
    <w:p w14:paraId="4A6FB313" w14:textId="77777777" w:rsidR="00F00CD8" w:rsidRDefault="00F00CD8" w:rsidP="00F00CD8">
      <w:r>
        <w:t>Qualcomm: same as ZTE. We can discuss making changes in Rel-18 or beyond. Not point to come back in future meeting.</w:t>
      </w:r>
    </w:p>
    <w:p w14:paraId="3A35ADC1" w14:textId="77777777" w:rsidR="00F00CD8" w:rsidRDefault="00F00CD8" w:rsidP="00F00CD8">
      <w:r>
        <w:t>Nokia: is it about Rel-18 UE or legacy UE?</w:t>
      </w:r>
    </w:p>
    <w:p w14:paraId="38579463" w14:textId="77777777" w:rsidR="00F00CD8" w:rsidRDefault="00F00CD8" w:rsidP="00F00CD8">
      <w:r>
        <w:rPr>
          <w:rFonts w:hint="eastAsia"/>
        </w:rPr>
        <w:t>T-Mobile USA: when UE specification of chanel bandwidth</w:t>
      </w:r>
      <w:r>
        <w:t xml:space="preserve"> was introduced</w:t>
      </w:r>
      <w:r>
        <w:rPr>
          <w:rFonts w:hint="eastAsia"/>
        </w:rPr>
        <w:t>, we did not mention that there is limitation.</w:t>
      </w:r>
      <w:r>
        <w:t xml:space="preserve"> That is applied to UE channel bandwidth rather than BWP. WE need clarify it.</w:t>
      </w:r>
    </w:p>
    <w:p w14:paraId="12E47A8D" w14:textId="77777777" w:rsidR="00F00CD8" w:rsidRDefault="00F00CD8" w:rsidP="00F00CD8">
      <w:r>
        <w:t>CMCC: As Nokia, during our field test, UE has problem when UE channel raster is not aligned with 100KHz. When there is no need to consider the co-existenced with LTE, we do not need to consider alignement with 100KHz raster. It is not possible to configure gNB 40MHz and UE 30MHz. We made mistake when either defining raster or define the bandwidth.</w:t>
      </w:r>
    </w:p>
    <w:p w14:paraId="623E2BDE" w14:textId="77777777" w:rsidR="00F00CD8" w:rsidRDefault="00F00CD8" w:rsidP="00F00CD8">
      <w:r>
        <w:t>Ericsson: we think specification needs be clear. In our view, there is no spec writtern UE channel should be on the 100KHz raster. SIB1 is referred to in the spec. If enforcing alignement with 100KHz, it means UE feature is broken for many aspects.</w:t>
      </w:r>
    </w:p>
    <w:p w14:paraId="0625C9C8" w14:textId="77777777" w:rsidR="00F00CD8" w:rsidRDefault="00F00CD8" w:rsidP="00F00CD8">
      <w:r>
        <w:t>Huawei: the proposal is talking about the dedicated channel bandwidth and BWP. For BWP, there is no limitation. For dedicated channel bandwidth, there may be NBC issue. Need check view from vendors. For SIB1 carrierbandwidth, we disagree with Ericsson that it should be aligned with 100KHz raster.</w:t>
      </w:r>
    </w:p>
    <w:p w14:paraId="72BAA0DF" w14:textId="77777777" w:rsidR="00F00CD8" w:rsidRDefault="00F00CD8" w:rsidP="00F00CD8">
      <w:r>
        <w:t>Qualcomm: UE spec does not distinguish how to configure channelbandwidth. Channel bandwidth should be on the raster. To CMCC, although UE can work, we need check if UE should meet all the requirements or not</w:t>
      </w:r>
    </w:p>
    <w:p w14:paraId="7CBA7315" w14:textId="77777777" w:rsidR="00F00CD8" w:rsidRDefault="00F00CD8" w:rsidP="00F00CD8">
      <w:r>
        <w:rPr>
          <w:rFonts w:hint="eastAsia"/>
        </w:rPr>
        <w:t>T-Mobile: The reason to have 100KHz is to align LTE and NR grid.</w:t>
      </w:r>
    </w:p>
    <w:p w14:paraId="17DDF85F" w14:textId="77777777" w:rsidR="00F00CD8" w:rsidRDefault="00F00CD8" w:rsidP="00F00CD8">
      <w:r>
        <w:t>Nokia: at least one of them should not be aligned with 100KHz. Otherwise in the TR it won’t work. UE overlapping channel bandwidth also needs something not be aligned with 100KHz channel raster.</w:t>
      </w:r>
    </w:p>
    <w:p w14:paraId="398E2536" w14:textId="77777777" w:rsidR="00F00CD8" w:rsidRDefault="00F00CD8" w:rsidP="00F00CD8">
      <w:r>
        <w:t>CMCC: agree with Nokia. At least one of BS or UE should not be aligned with 100KHz. N28 we have solution to shift gNB raster for gNB 40MHz and UE 30MHz. But it does not work if UE supports 40MHz in future.</w:t>
      </w:r>
    </w:p>
    <w:p w14:paraId="1D365426" w14:textId="77777777" w:rsidR="00F00CD8" w:rsidRDefault="00F00CD8" w:rsidP="00F00CD8">
      <w:r>
        <w:t>At least one of SIB1 channelBadwidth or UE channel should not be on the 100KHz channel raster.</w:t>
      </w:r>
    </w:p>
    <w:p w14:paraId="4846ECE0" w14:textId="77777777" w:rsidR="00F00CD8" w:rsidRDefault="00F00CD8" w:rsidP="00F00CD8">
      <w:r>
        <w:t>Huawei: Channel raster is about UE channel bandwidth. It is not relevant for SIB1 channel bandwidth or BS channel bandwidth.</w:t>
      </w:r>
    </w:p>
    <w:p w14:paraId="63FA3A9E" w14:textId="77777777" w:rsidR="00F00CD8" w:rsidRDefault="00F00CD8" w:rsidP="00F00CD8">
      <w:r>
        <w:t>Apple: Rel-15/16/17 UE should not be impacted.</w:t>
      </w:r>
    </w:p>
    <w:p w14:paraId="11A7B929" w14:textId="77777777" w:rsidR="00F00CD8" w:rsidRDefault="00F00CD8" w:rsidP="00F00CD8">
      <w:r>
        <w:rPr>
          <w:rFonts w:hint="eastAsia"/>
        </w:rPr>
        <w:t xml:space="preserve">ZTE: Channel raster should be mapped to N/2 RB as </w:t>
      </w:r>
      <w:r>
        <w:t>specified</w:t>
      </w:r>
      <w:r>
        <w:rPr>
          <w:rFonts w:hint="eastAsia"/>
        </w:rPr>
        <w:t xml:space="preserve"> </w:t>
      </w:r>
      <w:r>
        <w:t>in 38.101. It restricts CMCC scenario.</w:t>
      </w:r>
    </w:p>
    <w:p w14:paraId="6A7713BD" w14:textId="77777777" w:rsidR="00F00CD8" w:rsidRDefault="00F00CD8" w:rsidP="00F00CD8">
      <w:r>
        <w:t>China Telecom: we share the same view as CMCC. UE is not mandated to be aligned with 100KHz raster. It is important baseline for further study.</w:t>
      </w:r>
    </w:p>
    <w:p w14:paraId="753D1C30" w14:textId="77777777" w:rsidR="00F00CD8" w:rsidRDefault="00F00CD8" w:rsidP="00F00CD8">
      <w:pPr>
        <w:rPr>
          <w:rFonts w:hint="eastAsia"/>
        </w:rPr>
      </w:pPr>
      <w:r>
        <w:t>Apple: Agree that current spec has some ambiguity. If looking at UE bandwidth, for different bandwidths, we have different RPB numbers. That is fundamental issues that we are facing. Within BS it has different SCS with the channel raster.</w:t>
      </w:r>
    </w:p>
    <w:p w14:paraId="446F582C" w14:textId="77777777" w:rsidR="00F00CD8" w:rsidRPr="00964324" w:rsidRDefault="00F00CD8" w:rsidP="00F00CD8">
      <w:pPr>
        <w:rPr>
          <w:b/>
        </w:rPr>
      </w:pPr>
      <w:r>
        <w:rPr>
          <w:b/>
        </w:rPr>
        <w:t>FFS</w:t>
      </w:r>
      <w:r w:rsidRPr="00964324">
        <w:rPr>
          <w:b/>
        </w:rPr>
        <w:t>:</w:t>
      </w:r>
    </w:p>
    <w:p w14:paraId="7E9657D6" w14:textId="77777777" w:rsidR="00F00CD8" w:rsidRPr="00D556F1" w:rsidRDefault="00F00CD8" w:rsidP="00F00CD8">
      <w:pPr>
        <w:pStyle w:val="a"/>
        <w:numPr>
          <w:ilvl w:val="0"/>
          <w:numId w:val="73"/>
        </w:numPr>
        <w:rPr>
          <w:rFonts w:hint="eastAsia"/>
        </w:rPr>
      </w:pPr>
      <w:r>
        <w:rPr>
          <w:rFonts w:eastAsia="等线" w:hint="eastAsia"/>
        </w:rPr>
        <w:t>RAN4 common understanding for channel raster</w:t>
      </w:r>
      <w:r>
        <w:rPr>
          <w:rFonts w:eastAsia="等线"/>
        </w:rPr>
        <w:t xml:space="preserve"> for Rel-15/16/17 on the band with 100KHz channel raster specified</w:t>
      </w:r>
    </w:p>
    <w:p w14:paraId="68B4B45C" w14:textId="77777777" w:rsidR="00F00CD8" w:rsidRPr="00F472BE" w:rsidRDefault="00F00CD8" w:rsidP="00F00CD8">
      <w:pPr>
        <w:pStyle w:val="a"/>
        <w:numPr>
          <w:ilvl w:val="1"/>
          <w:numId w:val="73"/>
        </w:numPr>
      </w:pPr>
      <w:r>
        <w:rPr>
          <w:rFonts w:eastAsia="等线"/>
        </w:rPr>
        <w:t xml:space="preserve">UE channel bandwidth is aligned with 100KHz channel raster </w:t>
      </w:r>
    </w:p>
    <w:p w14:paraId="777824EE" w14:textId="77777777" w:rsidR="00F00CD8" w:rsidRPr="00D556F1" w:rsidRDefault="00F00CD8" w:rsidP="00F00CD8">
      <w:pPr>
        <w:pStyle w:val="a"/>
        <w:numPr>
          <w:ilvl w:val="2"/>
          <w:numId w:val="73"/>
        </w:numPr>
      </w:pPr>
      <w:r>
        <w:rPr>
          <w:rFonts w:eastAsia="等线"/>
        </w:rPr>
        <w:t>Negative: Intel, Ericsson, China Telecom</w:t>
      </w:r>
    </w:p>
    <w:p w14:paraId="572DB3CC" w14:textId="77777777" w:rsidR="00F00CD8" w:rsidRPr="004A63DD" w:rsidRDefault="00F00CD8" w:rsidP="00F00CD8">
      <w:pPr>
        <w:pStyle w:val="a"/>
        <w:numPr>
          <w:ilvl w:val="1"/>
          <w:numId w:val="73"/>
        </w:numPr>
      </w:pPr>
      <w:r>
        <w:rPr>
          <w:rFonts w:eastAsia="等线"/>
        </w:rPr>
        <w:t>UE BWP is allowed not to be aligned with 100KHz channel raster</w:t>
      </w:r>
    </w:p>
    <w:p w14:paraId="0F578456" w14:textId="77777777" w:rsidR="00F00CD8" w:rsidRPr="00D556F1" w:rsidRDefault="00F00CD8" w:rsidP="00F00CD8">
      <w:pPr>
        <w:pStyle w:val="a"/>
        <w:numPr>
          <w:ilvl w:val="2"/>
          <w:numId w:val="73"/>
        </w:numPr>
      </w:pPr>
      <w:r>
        <w:rPr>
          <w:rFonts w:eastAsia="等线"/>
        </w:rPr>
        <w:t>BWP is subset of channel bandwidth.</w:t>
      </w:r>
    </w:p>
    <w:p w14:paraId="2B7C87F2" w14:textId="77777777" w:rsidR="00F00CD8" w:rsidRPr="00F472BE" w:rsidRDefault="00F00CD8" w:rsidP="00F00CD8">
      <w:pPr>
        <w:pStyle w:val="a"/>
        <w:numPr>
          <w:ilvl w:val="1"/>
          <w:numId w:val="73"/>
        </w:numPr>
      </w:pPr>
      <w:r>
        <w:rPr>
          <w:rFonts w:eastAsia="等线" w:hint="eastAsia"/>
        </w:rPr>
        <w:t xml:space="preserve">SIB 1 channelBandwidth is aligned with </w:t>
      </w:r>
      <w:r>
        <w:rPr>
          <w:rFonts w:eastAsia="等线"/>
        </w:rPr>
        <w:t>100KHz channel raster for RAN4 requirements for both BS and UE</w:t>
      </w:r>
    </w:p>
    <w:p w14:paraId="63782B4C" w14:textId="77777777" w:rsidR="00F00CD8" w:rsidRPr="00AF58CB" w:rsidRDefault="00F00CD8" w:rsidP="00F00CD8">
      <w:pPr>
        <w:pStyle w:val="a"/>
        <w:numPr>
          <w:ilvl w:val="2"/>
          <w:numId w:val="73"/>
        </w:numPr>
        <w:rPr>
          <w:rFonts w:hint="eastAsia"/>
        </w:rPr>
      </w:pPr>
      <w:r>
        <w:rPr>
          <w:rFonts w:eastAsia="等线"/>
        </w:rPr>
        <w:t>Negative: ZTE, Huawei</w:t>
      </w:r>
    </w:p>
    <w:p w14:paraId="14220164" w14:textId="77777777" w:rsidR="00F00CD8" w:rsidRPr="0035254F" w:rsidRDefault="00F00CD8" w:rsidP="00F00CD8">
      <w:pPr>
        <w:pStyle w:val="3"/>
      </w:pPr>
      <w:bookmarkStart w:id="127" w:name="_Toc111094987"/>
      <w:r>
        <w:t>11.2</w:t>
      </w:r>
      <w:r>
        <w:tab/>
        <w:t>Study on enhancement for 700/800/900MHz band combinations for NR</w:t>
      </w:r>
      <w:bookmarkEnd w:id="127"/>
    </w:p>
    <w:p w14:paraId="779C19B0" w14:textId="77777777" w:rsidR="00F00CD8" w:rsidRDefault="00F00CD8" w:rsidP="00F00CD8">
      <w:pPr>
        <w:pStyle w:val="4"/>
      </w:pPr>
      <w:bookmarkStart w:id="128" w:name="_Toc111094991"/>
      <w:r>
        <w:t>11.2.4</w:t>
      </w:r>
      <w:r>
        <w:tab/>
        <w:t>Moderator summary and conclusions</w:t>
      </w:r>
      <w:bookmarkEnd w:id="128"/>
    </w:p>
    <w:p w14:paraId="3A927644" w14:textId="77777777" w:rsidR="00F00CD8" w:rsidRDefault="00F00CD8" w:rsidP="00F00CD8">
      <w:pPr>
        <w:rPr>
          <w:rFonts w:ascii="Arial" w:hAnsi="Arial" w:cs="Arial"/>
          <w:b/>
          <w:color w:val="C00000"/>
          <w:lang w:eastAsia="zh-CN"/>
        </w:rPr>
      </w:pPr>
      <w:r w:rsidRPr="000B75E4">
        <w:rPr>
          <w:rFonts w:ascii="Arial" w:hAnsi="Arial" w:cs="Arial"/>
          <w:b/>
          <w:color w:val="C00000"/>
          <w:lang w:eastAsia="zh-CN"/>
        </w:rPr>
        <w:t>[104-e][130] FS_NR_700800900</w:t>
      </w:r>
      <w:r>
        <w:rPr>
          <w:rFonts w:ascii="Arial" w:hAnsi="Arial" w:cs="Arial"/>
          <w:b/>
          <w:color w:val="C00000"/>
          <w:lang w:eastAsia="zh-CN"/>
        </w:rPr>
        <w:t>, AI 11.2 – Huiping Shan</w:t>
      </w:r>
    </w:p>
    <w:p w14:paraId="1FCFD5F6" w14:textId="77777777" w:rsidR="00F00CD8" w:rsidRDefault="00F00CD8" w:rsidP="00F00CD8">
      <w:pPr>
        <w:rPr>
          <w:rFonts w:ascii="Arial" w:hAnsi="Arial" w:cs="Arial"/>
          <w:b/>
          <w:sz w:val="24"/>
        </w:rPr>
      </w:pPr>
      <w:r>
        <w:rPr>
          <w:rFonts w:ascii="Arial" w:hAnsi="Arial" w:cs="Arial"/>
          <w:b/>
          <w:color w:val="0000FF"/>
          <w:sz w:val="24"/>
          <w:u w:val="thick"/>
        </w:rPr>
        <w:t>R4-2214108</w:t>
      </w:r>
      <w:r>
        <w:rPr>
          <w:b/>
          <w:lang w:val="en-US" w:eastAsia="zh-CN"/>
        </w:rPr>
        <w:tab/>
      </w:r>
      <w:r w:rsidRPr="0031070A">
        <w:rPr>
          <w:rFonts w:ascii="Arial" w:hAnsi="Arial" w:cs="Arial"/>
          <w:b/>
          <w:sz w:val="24"/>
        </w:rPr>
        <w:t>Email Discussion Summary for [104-e][130] FS_NR_700800900</w:t>
      </w:r>
    </w:p>
    <w:p w14:paraId="03500E3F"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313F2C21"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F8CAC08" w14:textId="77777777" w:rsidR="00F00CD8" w:rsidRDefault="00F00CD8" w:rsidP="00F00CD8">
      <w:r>
        <w:t>This contribution provides the summary of email discussion and recommended summary.</w:t>
      </w:r>
    </w:p>
    <w:p w14:paraId="32B088A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1 (from R4-2214108).</w:t>
      </w:r>
    </w:p>
    <w:p w14:paraId="3977F930" w14:textId="77777777" w:rsidR="00F00CD8" w:rsidRDefault="00F00CD8" w:rsidP="00F00CD8">
      <w:pPr>
        <w:rPr>
          <w:rFonts w:ascii="Arial" w:hAnsi="Arial" w:cs="Arial"/>
          <w:b/>
          <w:sz w:val="24"/>
        </w:rPr>
      </w:pPr>
      <w:r>
        <w:rPr>
          <w:rFonts w:ascii="Arial" w:hAnsi="Arial" w:cs="Arial"/>
          <w:b/>
          <w:color w:val="0000FF"/>
          <w:sz w:val="24"/>
          <w:u w:val="thick"/>
        </w:rPr>
        <w:t>R4-2214241</w:t>
      </w:r>
      <w:r>
        <w:rPr>
          <w:b/>
          <w:lang w:val="en-US" w:eastAsia="zh-CN"/>
        </w:rPr>
        <w:tab/>
      </w:r>
      <w:r w:rsidRPr="0031070A">
        <w:rPr>
          <w:rFonts w:ascii="Arial" w:hAnsi="Arial" w:cs="Arial"/>
          <w:b/>
          <w:sz w:val="24"/>
        </w:rPr>
        <w:t>Email Discussion Summary for [104-e][130] FS_NR_700800900</w:t>
      </w:r>
    </w:p>
    <w:p w14:paraId="4A9F83F3"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6495CF2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6237F443" w14:textId="77777777" w:rsidR="00F00CD8" w:rsidRDefault="00F00CD8" w:rsidP="00F00CD8">
      <w:r>
        <w:t>This contribution provides the summary of email discussion and recommended summary.</w:t>
      </w:r>
    </w:p>
    <w:p w14:paraId="17A28EED"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251D2BE"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280EA927" w14:textId="77777777" w:rsidR="00F00CD8" w:rsidRDefault="00F00CD8" w:rsidP="00F00CD8">
      <w:r>
        <w:t xml:space="preserve">Based on the recommendation the status of existing tdoc and the new tdoc allocation can be found in the latest version of tdoc list at </w:t>
      </w:r>
    </w:p>
    <w:p w14:paraId="557C06BF" w14:textId="77777777" w:rsidR="00F00CD8" w:rsidRDefault="00F00CD8" w:rsidP="00F00CD8">
      <w:pPr>
        <w:rPr>
          <w:rStyle w:val="ad"/>
          <w:lang w:eastAsia="zh-CN"/>
        </w:rPr>
      </w:pPr>
      <w:hyperlink r:id="rId86" w:history="1">
        <w:r w:rsidRPr="002F43C4">
          <w:rPr>
            <w:rStyle w:val="ad"/>
            <w:lang w:eastAsia="zh-CN"/>
          </w:rPr>
          <w:t>https://www.3gpp.org/ftp/tsg_ran/WG4_Radio/TSGR4_104-e/Inbox/Drafts/%5B104-e%5D%5B100%5D%20Main%20Session/TDoc_List_Meeting_RAN4%23104-e_220819_PM_Main-Session_RRM-206207214-227_v2.xlsx</w:t>
        </w:r>
      </w:hyperlink>
    </w:p>
    <w:p w14:paraId="121BB577" w14:textId="77777777" w:rsidR="00F00CD8" w:rsidRDefault="00F00CD8" w:rsidP="00F00CD8">
      <w:hyperlink r:id="rId87" w:history="1">
        <w:r w:rsidRPr="002F43C4">
          <w:rPr>
            <w:rStyle w:val="ad"/>
            <w:lang w:eastAsia="zh-CN"/>
          </w:rPr>
          <w:t>https://www.3gpp.org/ftp/tsg_ran/WG4_Radio/TSGR4_104-e/Docs/TDoc_List_Meeting_RAN4%23104-e.xlsx</w:t>
        </w:r>
      </w:hyperlink>
    </w:p>
    <w:p w14:paraId="4C0D552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68942A4" w14:textId="77777777" w:rsidR="00F00CD8" w:rsidRDefault="00F00CD8" w:rsidP="00F00CD8">
      <w:pPr>
        <w:rPr>
          <w:b/>
          <w:bCs/>
          <w:u w:val="single"/>
          <w:lang w:val="en-US" w:eastAsia="ja-JP"/>
        </w:rPr>
      </w:pPr>
      <w:r>
        <w:rPr>
          <w:b/>
          <w:bCs/>
          <w:u w:val="single"/>
          <w:lang w:val="en-US" w:eastAsia="ja-JP"/>
        </w:rPr>
        <w:t>New tdocs</w:t>
      </w:r>
    </w:p>
    <w:tbl>
      <w:tblPr>
        <w:tblStyle w:val="aff5"/>
        <w:tblW w:w="5188" w:type="pct"/>
        <w:tblInd w:w="-147" w:type="dxa"/>
        <w:tblLook w:val="04A0" w:firstRow="1" w:lastRow="0" w:firstColumn="1" w:lastColumn="0" w:noHBand="0" w:noVBand="1"/>
      </w:tblPr>
      <w:tblGrid>
        <w:gridCol w:w="2127"/>
        <w:gridCol w:w="5529"/>
        <w:gridCol w:w="1417"/>
        <w:gridCol w:w="1777"/>
      </w:tblGrid>
      <w:tr w:rsidR="00F00CD8" w14:paraId="7B72228D" w14:textId="77777777" w:rsidTr="002915BB">
        <w:trPr>
          <w:trHeight w:val="244"/>
        </w:trPr>
        <w:tc>
          <w:tcPr>
            <w:tcW w:w="980" w:type="pct"/>
          </w:tcPr>
          <w:p w14:paraId="4ACE5642" w14:textId="77777777" w:rsidR="00F00CD8" w:rsidRPr="00612E65" w:rsidRDefault="00F00CD8" w:rsidP="002915BB">
            <w:pPr>
              <w:spacing w:before="0" w:after="0" w:line="240" w:lineRule="auto"/>
              <w:jc w:val="left"/>
              <w:rPr>
                <w:rFonts w:eastAsiaTheme="minorEastAsia"/>
                <w:b/>
                <w:bCs/>
                <w:sz w:val="18"/>
                <w:szCs w:val="18"/>
                <w:lang w:val="en-US" w:eastAsia="zh-CN"/>
              </w:rPr>
            </w:pPr>
            <w:r w:rsidRPr="00612E65">
              <w:rPr>
                <w:rFonts w:eastAsiaTheme="minorEastAsia" w:hint="eastAsia"/>
                <w:b/>
                <w:bCs/>
                <w:sz w:val="18"/>
                <w:szCs w:val="18"/>
                <w:lang w:val="en-US" w:eastAsia="zh-CN"/>
              </w:rPr>
              <w:t>Ne</w:t>
            </w:r>
            <w:r w:rsidRPr="00612E65">
              <w:rPr>
                <w:rFonts w:eastAsiaTheme="minorEastAsia"/>
                <w:b/>
                <w:bCs/>
                <w:sz w:val="18"/>
                <w:szCs w:val="18"/>
                <w:lang w:val="en-US" w:eastAsia="zh-CN"/>
              </w:rPr>
              <w:t>w Tdoc number</w:t>
            </w:r>
          </w:p>
        </w:tc>
        <w:tc>
          <w:tcPr>
            <w:tcW w:w="2548" w:type="pct"/>
          </w:tcPr>
          <w:p w14:paraId="68D00328" w14:textId="77777777" w:rsidR="00F00CD8" w:rsidRPr="00612E65" w:rsidRDefault="00F00CD8" w:rsidP="002915BB">
            <w:pPr>
              <w:spacing w:before="0" w:after="0" w:line="240" w:lineRule="auto"/>
              <w:jc w:val="left"/>
              <w:rPr>
                <w:b/>
                <w:bCs/>
                <w:sz w:val="18"/>
                <w:szCs w:val="18"/>
                <w:lang w:val="en-US" w:eastAsia="zh-CN"/>
              </w:rPr>
            </w:pPr>
            <w:r w:rsidRPr="00612E65">
              <w:rPr>
                <w:b/>
                <w:bCs/>
                <w:sz w:val="18"/>
                <w:szCs w:val="18"/>
                <w:lang w:val="en-US" w:eastAsia="zh-CN"/>
              </w:rPr>
              <w:t>Title</w:t>
            </w:r>
          </w:p>
        </w:tc>
        <w:tc>
          <w:tcPr>
            <w:tcW w:w="653" w:type="pct"/>
          </w:tcPr>
          <w:p w14:paraId="0F1605ED" w14:textId="77777777" w:rsidR="00F00CD8" w:rsidRPr="00612E65" w:rsidRDefault="00F00CD8" w:rsidP="002915BB">
            <w:pPr>
              <w:spacing w:before="0" w:after="0" w:line="240" w:lineRule="auto"/>
              <w:jc w:val="left"/>
              <w:rPr>
                <w:b/>
                <w:bCs/>
                <w:sz w:val="18"/>
                <w:szCs w:val="18"/>
                <w:lang w:val="en-US" w:eastAsia="zh-CN"/>
              </w:rPr>
            </w:pPr>
            <w:r w:rsidRPr="00612E65">
              <w:rPr>
                <w:b/>
                <w:bCs/>
                <w:sz w:val="18"/>
                <w:szCs w:val="18"/>
                <w:lang w:val="en-US" w:eastAsia="zh-CN"/>
              </w:rPr>
              <w:t>Source</w:t>
            </w:r>
          </w:p>
        </w:tc>
        <w:tc>
          <w:tcPr>
            <w:tcW w:w="819" w:type="pct"/>
          </w:tcPr>
          <w:p w14:paraId="5AEE1A41" w14:textId="77777777" w:rsidR="00F00CD8" w:rsidRPr="00612E65"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06D5C342" w14:textId="77777777" w:rsidTr="002915BB">
        <w:trPr>
          <w:trHeight w:val="261"/>
        </w:trPr>
        <w:tc>
          <w:tcPr>
            <w:tcW w:w="980" w:type="pct"/>
          </w:tcPr>
          <w:p w14:paraId="64A46D7D" w14:textId="77777777" w:rsidR="00F00CD8" w:rsidRPr="00612E65" w:rsidRDefault="00F00CD8" w:rsidP="002915BB">
            <w:pPr>
              <w:spacing w:before="0" w:after="0" w:line="240" w:lineRule="auto"/>
              <w:jc w:val="left"/>
              <w:rPr>
                <w:rFonts w:eastAsiaTheme="minorEastAsia"/>
                <w:sz w:val="18"/>
                <w:szCs w:val="18"/>
                <w:lang w:val="en-US" w:eastAsia="zh-CN"/>
              </w:rPr>
            </w:pPr>
            <w:r w:rsidRPr="00C06F82">
              <w:rPr>
                <w:rFonts w:eastAsiaTheme="minorEastAsia"/>
                <w:sz w:val="18"/>
                <w:szCs w:val="18"/>
                <w:lang w:val="en-US" w:eastAsia="zh-CN"/>
              </w:rPr>
              <w:t>R4-2214445</w:t>
            </w:r>
          </w:p>
        </w:tc>
        <w:tc>
          <w:tcPr>
            <w:tcW w:w="2548" w:type="pct"/>
          </w:tcPr>
          <w:p w14:paraId="13092E67" w14:textId="77777777" w:rsidR="00F00CD8" w:rsidRPr="00612E65" w:rsidRDefault="00F00CD8" w:rsidP="002915BB">
            <w:pPr>
              <w:spacing w:before="0" w:after="0" w:line="240" w:lineRule="auto"/>
              <w:jc w:val="left"/>
              <w:rPr>
                <w:rFonts w:eastAsiaTheme="minorEastAsia"/>
                <w:sz w:val="18"/>
                <w:szCs w:val="18"/>
                <w:lang w:val="en-US" w:eastAsia="zh-CN"/>
              </w:rPr>
            </w:pPr>
            <w:r w:rsidRPr="00612E65">
              <w:rPr>
                <w:rFonts w:eastAsiaTheme="minorEastAsia"/>
                <w:sz w:val="18"/>
                <w:szCs w:val="18"/>
                <w:lang w:val="en-US" w:eastAsia="zh-CN"/>
              </w:rPr>
              <w:t xml:space="preserve">WF on </w:t>
            </w:r>
            <w:r w:rsidRPr="00612E65">
              <w:rPr>
                <w:rFonts w:eastAsiaTheme="minorEastAsia" w:hint="eastAsia"/>
                <w:sz w:val="18"/>
                <w:szCs w:val="18"/>
                <w:lang w:val="en-US" w:eastAsia="zh-CN"/>
              </w:rPr>
              <w:t xml:space="preserve">study on </w:t>
            </w:r>
            <w:r w:rsidRPr="00612E65">
              <w:rPr>
                <w:rFonts w:eastAsiaTheme="minorEastAsia"/>
                <w:sz w:val="18"/>
                <w:szCs w:val="18"/>
                <w:lang w:val="en-US" w:eastAsia="zh-CN"/>
              </w:rPr>
              <w:t>FS_NR_700800900</w:t>
            </w:r>
          </w:p>
        </w:tc>
        <w:tc>
          <w:tcPr>
            <w:tcW w:w="653" w:type="pct"/>
          </w:tcPr>
          <w:p w14:paraId="6245DEA9" w14:textId="77777777" w:rsidR="00F00CD8" w:rsidRPr="00612E65" w:rsidRDefault="00F00CD8" w:rsidP="002915BB">
            <w:pPr>
              <w:spacing w:before="0" w:after="0" w:line="240" w:lineRule="auto"/>
              <w:jc w:val="left"/>
              <w:rPr>
                <w:rFonts w:eastAsiaTheme="minorEastAsia"/>
                <w:sz w:val="18"/>
                <w:szCs w:val="18"/>
                <w:lang w:val="en-US" w:eastAsia="zh-CN"/>
              </w:rPr>
            </w:pPr>
            <w:r w:rsidRPr="00612E65">
              <w:rPr>
                <w:rFonts w:eastAsiaTheme="minorEastAsia" w:hint="eastAsia"/>
                <w:sz w:val="18"/>
                <w:szCs w:val="18"/>
                <w:lang w:val="en-US" w:eastAsia="zh-CN"/>
              </w:rPr>
              <w:t>CATT</w:t>
            </w:r>
          </w:p>
        </w:tc>
        <w:tc>
          <w:tcPr>
            <w:tcW w:w="819" w:type="pct"/>
          </w:tcPr>
          <w:p w14:paraId="2D7BF0E8" w14:textId="77777777" w:rsidR="00F00CD8" w:rsidRPr="008E25EA"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bl>
    <w:p w14:paraId="51B07FAF" w14:textId="77777777" w:rsidR="00F00CD8" w:rsidRDefault="00F00CD8" w:rsidP="00F00CD8">
      <w:pPr>
        <w:rPr>
          <w:rFonts w:eastAsia="Yu Mincho"/>
          <w:lang w:eastAsia="ja-JP"/>
        </w:rPr>
      </w:pPr>
    </w:p>
    <w:p w14:paraId="7B1F4C10" w14:textId="77777777" w:rsidR="00F00CD8" w:rsidRPr="00197784" w:rsidRDefault="00F00CD8" w:rsidP="00F00CD8">
      <w:pPr>
        <w:rPr>
          <w:rFonts w:ascii="Arial" w:hAnsi="Arial" w:cs="Arial"/>
          <w:b/>
          <w:color w:val="C00000"/>
          <w:lang w:eastAsia="zh-CN"/>
        </w:rPr>
      </w:pPr>
      <w:r w:rsidRPr="00197784">
        <w:rPr>
          <w:rFonts w:ascii="Arial" w:hAnsi="Arial" w:cs="Arial"/>
          <w:b/>
          <w:color w:val="C00000"/>
          <w:lang w:eastAsia="zh-CN"/>
        </w:rPr>
        <w:t>GTW on Aug-23</w:t>
      </w:r>
    </w:p>
    <w:p w14:paraId="7AB60CCD" w14:textId="77777777" w:rsidR="00F00CD8" w:rsidRPr="000353A7" w:rsidRDefault="00F00CD8" w:rsidP="00F00CD8">
      <w:pPr>
        <w:rPr>
          <w:b/>
          <w:u w:val="single"/>
        </w:rPr>
      </w:pPr>
      <w:r w:rsidRPr="000353A7">
        <w:rPr>
          <w:b/>
          <w:u w:val="single"/>
        </w:rPr>
        <w:t>CA_n5-n8</w:t>
      </w:r>
    </w:p>
    <w:p w14:paraId="35161294" w14:textId="77777777" w:rsidR="00F00CD8" w:rsidRPr="000353A7" w:rsidRDefault="00F00CD8" w:rsidP="00F00CD8">
      <w:pPr>
        <w:rPr>
          <w:b/>
          <w:u w:val="single"/>
        </w:rPr>
      </w:pPr>
      <w:r w:rsidRPr="000353A7">
        <w:rPr>
          <w:rFonts w:hint="eastAsia"/>
          <w:b/>
          <w:u w:val="single"/>
        </w:rPr>
        <w:t>2.2.1 Spectrum restriction assumption for the analysis</w:t>
      </w:r>
    </w:p>
    <w:p w14:paraId="2AD38638" w14:textId="77777777" w:rsidR="00F00CD8" w:rsidRPr="00E9631D" w:rsidRDefault="00F00CD8" w:rsidP="00F00CD8">
      <w:pPr>
        <w:rPr>
          <w:lang w:val="en-US"/>
        </w:rPr>
      </w:pPr>
      <w:r w:rsidRPr="00E9631D">
        <w:rPr>
          <w:rFonts w:hint="eastAsia"/>
          <w:lang w:val="en-US"/>
        </w:rPr>
        <w:t xml:space="preserve">The following spectrum restriction can be used as the </w:t>
      </w:r>
      <w:r w:rsidRPr="00E9631D">
        <w:rPr>
          <w:lang w:val="en-US"/>
        </w:rPr>
        <w:t>assumption</w:t>
      </w:r>
      <w:r w:rsidRPr="00E9631D">
        <w:rPr>
          <w:rFonts w:hint="eastAsia"/>
          <w:lang w:val="en-US"/>
        </w:rPr>
        <w:t xml:space="preserve"> for further CA_n5-n8 UE RF </w:t>
      </w:r>
      <w:r w:rsidRPr="00E9631D">
        <w:rPr>
          <w:lang w:val="en-US"/>
        </w:rPr>
        <w:t>analysis</w:t>
      </w:r>
      <w:r w:rsidRPr="00E9631D">
        <w:rPr>
          <w:rFonts w:hint="eastAsia"/>
          <w:lang w:val="en-US"/>
        </w:rPr>
        <w:t>:</w:t>
      </w:r>
    </w:p>
    <w:tbl>
      <w:tblPr>
        <w:tblStyle w:val="aff5"/>
        <w:tblW w:w="0" w:type="auto"/>
        <w:tblInd w:w="0" w:type="dxa"/>
        <w:tblLook w:val="04A0" w:firstRow="1" w:lastRow="0" w:firstColumn="1" w:lastColumn="0" w:noHBand="0" w:noVBand="1"/>
      </w:tblPr>
      <w:tblGrid>
        <w:gridCol w:w="3285"/>
        <w:gridCol w:w="3286"/>
        <w:gridCol w:w="3286"/>
      </w:tblGrid>
      <w:tr w:rsidR="00F00CD8" w:rsidRPr="00E9631D" w14:paraId="5003AB27" w14:textId="77777777" w:rsidTr="002915BB">
        <w:tc>
          <w:tcPr>
            <w:tcW w:w="3285" w:type="dxa"/>
            <w:tcBorders>
              <w:top w:val="single" w:sz="4" w:space="0" w:color="auto"/>
              <w:left w:val="single" w:sz="4" w:space="0" w:color="auto"/>
              <w:bottom w:val="single" w:sz="4" w:space="0" w:color="auto"/>
              <w:right w:val="single" w:sz="4" w:space="0" w:color="auto"/>
            </w:tcBorders>
          </w:tcPr>
          <w:p w14:paraId="0FD0CCA4" w14:textId="77777777" w:rsidR="00F00CD8" w:rsidRPr="00E9631D" w:rsidRDefault="00F00CD8" w:rsidP="002915BB">
            <w:pPr>
              <w:spacing w:before="0" w:after="0" w:line="240" w:lineRule="auto"/>
              <w:jc w:val="left"/>
              <w:rPr>
                <w:lang w:val="en-US"/>
              </w:rPr>
            </w:pPr>
          </w:p>
        </w:tc>
        <w:tc>
          <w:tcPr>
            <w:tcW w:w="3286" w:type="dxa"/>
            <w:tcBorders>
              <w:top w:val="single" w:sz="4" w:space="0" w:color="auto"/>
              <w:left w:val="single" w:sz="4" w:space="0" w:color="auto"/>
              <w:bottom w:val="single" w:sz="4" w:space="0" w:color="auto"/>
              <w:right w:val="single" w:sz="4" w:space="0" w:color="auto"/>
            </w:tcBorders>
            <w:vAlign w:val="center"/>
          </w:tcPr>
          <w:p w14:paraId="58476F31" w14:textId="77777777" w:rsidR="00F00CD8" w:rsidRPr="00E9631D" w:rsidRDefault="00F00CD8" w:rsidP="002915BB">
            <w:pPr>
              <w:spacing w:before="0" w:after="0" w:line="240" w:lineRule="auto"/>
              <w:jc w:val="left"/>
              <w:rPr>
                <w:bCs/>
                <w:lang w:val="en-US"/>
              </w:rPr>
            </w:pPr>
            <w:r w:rsidRPr="00E9631D">
              <w:rPr>
                <w:bCs/>
                <w:lang w:val="en-US"/>
              </w:rPr>
              <w:t>UL</w:t>
            </w:r>
          </w:p>
        </w:tc>
        <w:tc>
          <w:tcPr>
            <w:tcW w:w="3286" w:type="dxa"/>
            <w:tcBorders>
              <w:top w:val="single" w:sz="4" w:space="0" w:color="auto"/>
              <w:left w:val="single" w:sz="4" w:space="0" w:color="auto"/>
              <w:bottom w:val="single" w:sz="4" w:space="0" w:color="auto"/>
              <w:right w:val="single" w:sz="4" w:space="0" w:color="auto"/>
            </w:tcBorders>
            <w:vAlign w:val="center"/>
          </w:tcPr>
          <w:p w14:paraId="47818CCF" w14:textId="77777777" w:rsidR="00F00CD8" w:rsidRPr="00E9631D" w:rsidRDefault="00F00CD8" w:rsidP="002915BB">
            <w:pPr>
              <w:spacing w:before="0" w:after="0" w:line="240" w:lineRule="auto"/>
              <w:jc w:val="left"/>
              <w:rPr>
                <w:bCs/>
                <w:lang w:val="en-US"/>
              </w:rPr>
            </w:pPr>
            <w:r w:rsidRPr="00E9631D">
              <w:rPr>
                <w:bCs/>
                <w:lang w:val="en-US"/>
              </w:rPr>
              <w:t>DL</w:t>
            </w:r>
          </w:p>
        </w:tc>
      </w:tr>
      <w:tr w:rsidR="00F00CD8" w:rsidRPr="00E9631D" w14:paraId="4CAEADA2" w14:textId="77777777" w:rsidTr="002915BB">
        <w:tc>
          <w:tcPr>
            <w:tcW w:w="3285" w:type="dxa"/>
            <w:tcBorders>
              <w:top w:val="single" w:sz="4" w:space="0" w:color="auto"/>
              <w:left w:val="single" w:sz="4" w:space="0" w:color="auto"/>
              <w:bottom w:val="single" w:sz="4" w:space="0" w:color="auto"/>
              <w:right w:val="single" w:sz="4" w:space="0" w:color="auto"/>
            </w:tcBorders>
            <w:vAlign w:val="center"/>
          </w:tcPr>
          <w:p w14:paraId="37C9DBB9" w14:textId="77777777" w:rsidR="00F00CD8" w:rsidRPr="00E9631D" w:rsidRDefault="00F00CD8" w:rsidP="002915BB">
            <w:pPr>
              <w:spacing w:before="0" w:after="0" w:line="240" w:lineRule="auto"/>
              <w:jc w:val="left"/>
              <w:rPr>
                <w:bCs/>
                <w:lang w:val="en-US"/>
              </w:rPr>
            </w:pPr>
            <w:r w:rsidRPr="00E9631D">
              <w:rPr>
                <w:bCs/>
                <w:lang w:val="en-US"/>
              </w:rPr>
              <w:t>Frequency 1 (800MHz)</w:t>
            </w:r>
          </w:p>
        </w:tc>
        <w:tc>
          <w:tcPr>
            <w:tcW w:w="3286" w:type="dxa"/>
            <w:tcBorders>
              <w:top w:val="single" w:sz="4" w:space="0" w:color="auto"/>
              <w:left w:val="single" w:sz="4" w:space="0" w:color="auto"/>
              <w:bottom w:val="single" w:sz="4" w:space="0" w:color="auto"/>
              <w:right w:val="single" w:sz="4" w:space="0" w:color="auto"/>
            </w:tcBorders>
            <w:vAlign w:val="center"/>
          </w:tcPr>
          <w:p w14:paraId="55FF18E7" w14:textId="77777777" w:rsidR="00F00CD8" w:rsidRPr="00E9631D" w:rsidRDefault="00F00CD8" w:rsidP="002915BB">
            <w:pPr>
              <w:spacing w:before="0" w:after="0" w:line="240" w:lineRule="auto"/>
              <w:jc w:val="left"/>
              <w:rPr>
                <w:lang w:val="en-US"/>
              </w:rPr>
            </w:pPr>
            <w:r w:rsidRPr="00E9631D">
              <w:rPr>
                <w:lang w:val="en-US"/>
              </w:rPr>
              <w:t>824MHz - 835MHz</w:t>
            </w:r>
          </w:p>
        </w:tc>
        <w:tc>
          <w:tcPr>
            <w:tcW w:w="3286" w:type="dxa"/>
            <w:tcBorders>
              <w:top w:val="single" w:sz="4" w:space="0" w:color="auto"/>
              <w:left w:val="single" w:sz="4" w:space="0" w:color="auto"/>
              <w:bottom w:val="single" w:sz="4" w:space="0" w:color="auto"/>
              <w:right w:val="single" w:sz="4" w:space="0" w:color="auto"/>
            </w:tcBorders>
            <w:vAlign w:val="center"/>
          </w:tcPr>
          <w:p w14:paraId="366B47CF" w14:textId="77777777" w:rsidR="00F00CD8" w:rsidRPr="00E9631D" w:rsidRDefault="00F00CD8" w:rsidP="002915BB">
            <w:pPr>
              <w:spacing w:before="0" w:after="0" w:line="240" w:lineRule="auto"/>
              <w:jc w:val="left"/>
              <w:rPr>
                <w:lang w:val="en-US"/>
              </w:rPr>
            </w:pPr>
            <w:r w:rsidRPr="00E9631D">
              <w:rPr>
                <w:lang w:val="en-US"/>
              </w:rPr>
              <w:t>869MHz - 880MHz</w:t>
            </w:r>
          </w:p>
        </w:tc>
      </w:tr>
      <w:tr w:rsidR="00F00CD8" w:rsidRPr="00E9631D" w14:paraId="75BF8892" w14:textId="77777777" w:rsidTr="002915BB">
        <w:tc>
          <w:tcPr>
            <w:tcW w:w="3285" w:type="dxa"/>
            <w:tcBorders>
              <w:top w:val="single" w:sz="4" w:space="0" w:color="auto"/>
              <w:left w:val="single" w:sz="4" w:space="0" w:color="auto"/>
              <w:bottom w:val="single" w:sz="4" w:space="0" w:color="auto"/>
              <w:right w:val="single" w:sz="4" w:space="0" w:color="auto"/>
            </w:tcBorders>
            <w:vAlign w:val="center"/>
          </w:tcPr>
          <w:p w14:paraId="64480D18" w14:textId="77777777" w:rsidR="00F00CD8" w:rsidRPr="00E9631D" w:rsidRDefault="00F00CD8" w:rsidP="002915BB">
            <w:pPr>
              <w:spacing w:before="0" w:after="0" w:line="240" w:lineRule="auto"/>
              <w:jc w:val="left"/>
              <w:rPr>
                <w:bCs/>
                <w:lang w:val="en-US"/>
              </w:rPr>
            </w:pPr>
            <w:r w:rsidRPr="00E9631D">
              <w:rPr>
                <w:bCs/>
                <w:lang w:val="en-US"/>
              </w:rPr>
              <w:t>Frequency 2 (900MHz)</w:t>
            </w:r>
          </w:p>
        </w:tc>
        <w:tc>
          <w:tcPr>
            <w:tcW w:w="3286" w:type="dxa"/>
            <w:tcBorders>
              <w:top w:val="single" w:sz="4" w:space="0" w:color="auto"/>
              <w:left w:val="single" w:sz="4" w:space="0" w:color="auto"/>
              <w:bottom w:val="single" w:sz="4" w:space="0" w:color="auto"/>
              <w:right w:val="single" w:sz="4" w:space="0" w:color="auto"/>
            </w:tcBorders>
            <w:vAlign w:val="center"/>
          </w:tcPr>
          <w:p w14:paraId="3B2B4B7A" w14:textId="77777777" w:rsidR="00F00CD8" w:rsidRPr="00E9631D" w:rsidRDefault="00F00CD8" w:rsidP="002915BB">
            <w:pPr>
              <w:spacing w:before="0" w:after="0" w:line="240" w:lineRule="auto"/>
              <w:jc w:val="left"/>
              <w:rPr>
                <w:lang w:val="en-US"/>
              </w:rPr>
            </w:pPr>
            <w:r w:rsidRPr="00E9631D">
              <w:rPr>
                <w:lang w:val="en-US"/>
              </w:rPr>
              <w:t>904MHz - 915MHz</w:t>
            </w:r>
          </w:p>
        </w:tc>
        <w:tc>
          <w:tcPr>
            <w:tcW w:w="3286" w:type="dxa"/>
            <w:tcBorders>
              <w:top w:val="single" w:sz="4" w:space="0" w:color="auto"/>
              <w:left w:val="single" w:sz="4" w:space="0" w:color="auto"/>
              <w:bottom w:val="single" w:sz="4" w:space="0" w:color="auto"/>
              <w:right w:val="single" w:sz="4" w:space="0" w:color="auto"/>
            </w:tcBorders>
            <w:vAlign w:val="center"/>
          </w:tcPr>
          <w:p w14:paraId="06FB6788" w14:textId="77777777" w:rsidR="00F00CD8" w:rsidRPr="00E9631D" w:rsidRDefault="00F00CD8" w:rsidP="002915BB">
            <w:pPr>
              <w:spacing w:before="0" w:after="0" w:line="240" w:lineRule="auto"/>
              <w:jc w:val="left"/>
              <w:rPr>
                <w:lang w:val="en-US"/>
              </w:rPr>
            </w:pPr>
            <w:r w:rsidRPr="00E9631D">
              <w:rPr>
                <w:lang w:val="en-US"/>
              </w:rPr>
              <w:t>949MHz - 960MHz</w:t>
            </w:r>
          </w:p>
        </w:tc>
      </w:tr>
    </w:tbl>
    <w:p w14:paraId="4FE743C5" w14:textId="77777777" w:rsidR="00F00CD8" w:rsidRPr="00403737" w:rsidRDefault="00F00CD8" w:rsidP="00F00CD8">
      <w:pPr>
        <w:rPr>
          <w:lang w:val="en-US"/>
        </w:rPr>
      </w:pPr>
    </w:p>
    <w:p w14:paraId="761FCAC8" w14:textId="77777777" w:rsidR="00F00CD8" w:rsidRPr="00E9631D" w:rsidRDefault="00F00CD8" w:rsidP="00F00CD8">
      <w:pPr>
        <w:rPr>
          <w:i/>
        </w:rPr>
      </w:pPr>
      <w:r w:rsidRPr="00E9631D">
        <w:rPr>
          <w:rFonts w:hint="eastAsia"/>
          <w:i/>
        </w:rPr>
        <w:t>Comments from companies:</w:t>
      </w:r>
    </w:p>
    <w:p w14:paraId="3CB36247" w14:textId="77777777" w:rsidR="00F00CD8" w:rsidRPr="00E9631D" w:rsidRDefault="00F00CD8" w:rsidP="00F00CD8">
      <w:r w:rsidRPr="00E9631D">
        <w:t xml:space="preserve">Apple: Despite the above frequency restriction may be applicable to a specific operator, it should not be used as a baseline for front-end filter implementation feasibility study as the filter design should cover the full band ranges in order to support the single-band operation in different regions. </w:t>
      </w:r>
    </w:p>
    <w:p w14:paraId="48CE0EF1" w14:textId="77777777" w:rsidR="00F00CD8" w:rsidRPr="00E9631D" w:rsidRDefault="00F00CD8" w:rsidP="00F00CD8">
      <w:pPr>
        <w:rPr>
          <w:lang w:val="en-US"/>
        </w:rPr>
      </w:pPr>
      <w:r w:rsidRPr="00E9631D">
        <w:rPr>
          <w:rFonts w:hint="eastAsia"/>
          <w:lang w:val="en-US"/>
        </w:rPr>
        <w:t>ZTE: Dedicated filter may need to be studied.</w:t>
      </w:r>
    </w:p>
    <w:p w14:paraId="24200287" w14:textId="77777777" w:rsidR="00F00CD8" w:rsidRPr="00E9631D" w:rsidRDefault="00F00CD8" w:rsidP="00F00CD8">
      <w:r w:rsidRPr="00E9631D">
        <w:rPr>
          <w:rFonts w:hint="eastAsia"/>
        </w:rPr>
        <w:t>O</w:t>
      </w:r>
      <w:r w:rsidRPr="00E9631D">
        <w:t>PPO: Our understanding on the above restriction means that RAN4 only support this frequency ranges in this band combination. And UE need to consider how to implement such band combination. But meanwhile, we share similar view as Apple, the RF component study should be common for future cases.</w:t>
      </w:r>
    </w:p>
    <w:p w14:paraId="7B0DB9C0" w14:textId="77777777" w:rsidR="00F00CD8" w:rsidRPr="00E9631D" w:rsidRDefault="00F00CD8" w:rsidP="00F00CD8">
      <w:r w:rsidRPr="00E9631D">
        <w:rPr>
          <w:rFonts w:hint="eastAsia"/>
        </w:rPr>
        <w:t>S</w:t>
      </w:r>
      <w:r w:rsidRPr="00E9631D">
        <w:t xml:space="preserve">amsung: Share similar view with Apple. </w:t>
      </w:r>
    </w:p>
    <w:p w14:paraId="589BEA3E" w14:textId="77777777" w:rsidR="00F00CD8" w:rsidRPr="00E9631D" w:rsidRDefault="00F00CD8" w:rsidP="00F00CD8">
      <w:pPr>
        <w:rPr>
          <w:lang w:val="en-US"/>
        </w:rPr>
      </w:pPr>
      <w:r w:rsidRPr="00E9631D">
        <w:rPr>
          <w:rFonts w:hint="eastAsia"/>
          <w:lang w:val="en-US"/>
        </w:rPr>
        <w:t xml:space="preserve">China Unicom: As there is frequency overlapping between n5 DL and n8 UL, spectrum restriction would be needed for the study of CA feasibility. This table is proposed as example bands as part of the study. </w:t>
      </w:r>
    </w:p>
    <w:p w14:paraId="70763126" w14:textId="77777777" w:rsidR="00F00CD8" w:rsidRPr="00E9631D" w:rsidRDefault="00F00CD8" w:rsidP="00F00CD8">
      <w:r w:rsidRPr="00E9631D">
        <w:rPr>
          <w:rFonts w:hint="eastAsia"/>
        </w:rPr>
        <w:t xml:space="preserve">China Telecom: In our understanding, the </w:t>
      </w:r>
      <w:r w:rsidRPr="00E9631D">
        <w:t>feasibility</w:t>
      </w:r>
      <w:r w:rsidRPr="00E9631D">
        <w:rPr>
          <w:rFonts w:hint="eastAsia"/>
        </w:rPr>
        <w:t xml:space="preserve"> study shall be based on the standard filter which cover the full band ranges, but can be better adapted for the CA_n5-n8 with the </w:t>
      </w:r>
      <w:r w:rsidRPr="00E9631D">
        <w:t>frequency</w:t>
      </w:r>
      <w:r w:rsidRPr="00E9631D">
        <w:rPr>
          <w:rFonts w:hint="eastAsia"/>
        </w:rPr>
        <w:t xml:space="preserve"> restriction, also to see if the requirements are </w:t>
      </w:r>
      <w:r w:rsidRPr="00E9631D">
        <w:t>acceptable</w:t>
      </w:r>
      <w:r w:rsidRPr="00E9631D">
        <w:rPr>
          <w:rFonts w:hint="eastAsia"/>
        </w:rPr>
        <w:t xml:space="preserve"> or additional requirements need to be defined.</w:t>
      </w:r>
    </w:p>
    <w:p w14:paraId="01487CD7" w14:textId="77777777" w:rsidR="00F00CD8" w:rsidRPr="00E9631D" w:rsidRDefault="00F00CD8" w:rsidP="00F00CD8">
      <w:r w:rsidRPr="00E9631D">
        <w:t xml:space="preserve">Qualcomm: In our view making spectrum restrictions give RAN4 still two alternatives for further studies in upcoming meetings; to assume full n5/n8 RF filters (baseline) or to assume restriction-specific RF filters. This was also captured in SI description notes 1 and 2. The implications of these two alternatives are of course completely different in magnitude. </w:t>
      </w:r>
    </w:p>
    <w:p w14:paraId="54E9E54C" w14:textId="77777777" w:rsidR="00F00CD8" w:rsidRPr="00E9631D" w:rsidRDefault="00F00CD8" w:rsidP="00F00CD8">
      <w:r w:rsidRPr="00E9631D">
        <w:t>Huawei: We can start to work based on the frequency restriction as listed above. In addition, we are open to hear other operators’ inputs about the frequency restriction to enlarge the eco-system as soon as possible. To Qualcomm, the baseline implementation has been specified in this SI, but I don’t think the frequency restriction-specific RF filters are excluded.</w:t>
      </w:r>
    </w:p>
    <w:p w14:paraId="2C0E805C" w14:textId="77777777" w:rsidR="00F00CD8" w:rsidRPr="00E9631D" w:rsidRDefault="00F00CD8" w:rsidP="00F00CD8">
      <w:pPr>
        <w:rPr>
          <w:lang w:val="en-US"/>
        </w:rPr>
      </w:pPr>
      <w:r w:rsidRPr="00E9631D">
        <w:t>Skyworks: we are fine to assume that filters should cover the full band but then it implies for a 2 antenna case that there is non simultaneous Tx/Rx for n8UL with n5DL at least for one of the DL path (ie n5DL could operate as 1Rx while transmission in n5 with the related MSD for the proposed range. I suggest that both 2 and 3 antenna architecture are studied, in the case of a third antenna there may still be options for an optimized filter.</w:t>
      </w:r>
    </w:p>
    <w:p w14:paraId="435F1001" w14:textId="77777777" w:rsidR="00F00CD8" w:rsidRDefault="00F00CD8" w:rsidP="00F00CD8">
      <w:r w:rsidRPr="00E9631D">
        <w:t>Vivo: What is the impact of this frequency restriction on RF architecture? Whether Full Range RF components or Partial Range RF comp</w:t>
      </w:r>
      <w:r>
        <w:t>onents can be used as baseline?</w:t>
      </w:r>
    </w:p>
    <w:p w14:paraId="30F5D440" w14:textId="77777777" w:rsidR="00F00CD8" w:rsidRPr="00403737" w:rsidRDefault="00F00CD8" w:rsidP="00F00CD8">
      <w:pPr>
        <w:rPr>
          <w:b/>
        </w:rPr>
      </w:pPr>
      <w:r w:rsidRPr="00403737">
        <w:rPr>
          <w:rFonts w:hint="eastAsia"/>
          <w:b/>
        </w:rPr>
        <w:t xml:space="preserve">Discussions: </w:t>
      </w:r>
    </w:p>
    <w:p w14:paraId="61DC6594" w14:textId="77777777" w:rsidR="00F00CD8" w:rsidRPr="00B74E85" w:rsidRDefault="00F00CD8" w:rsidP="00F00CD8">
      <w:pPr>
        <w:rPr>
          <w:lang w:val="en-US"/>
        </w:rPr>
      </w:pPr>
      <w:r>
        <w:t>Skyworks</w:t>
      </w:r>
      <w:r>
        <w:rPr>
          <w:lang w:val="en-US"/>
        </w:rPr>
        <w:t>: what is the UE architecture for full band or adapting to part of bandwidth. All the options should be kept.</w:t>
      </w:r>
    </w:p>
    <w:p w14:paraId="5F31BFCC" w14:textId="77777777" w:rsidR="00F00CD8" w:rsidRDefault="00F00CD8" w:rsidP="00F00CD8">
      <w:r>
        <w:rPr>
          <w:rFonts w:hint="eastAsia"/>
        </w:rPr>
        <w:t xml:space="preserve">Nokia: about the restriction it </w:t>
      </w:r>
      <w:r>
        <w:t>would</w:t>
      </w:r>
      <w:r>
        <w:rPr>
          <w:rFonts w:hint="eastAsia"/>
        </w:rPr>
        <w:t xml:space="preserve"> </w:t>
      </w:r>
      <w:r>
        <w:t xml:space="preserve">be OK. We need study if it is possible to realize the spectrum with supporting of full range of spectrum. It is only for CA mode, which is understandable. But if UE is only configured with one band, such UE cannot deal with the full range due to support CA and have restriction. Then UE should not report to support the band. </w:t>
      </w:r>
    </w:p>
    <w:p w14:paraId="1297D791" w14:textId="77777777" w:rsidR="00F00CD8" w:rsidRDefault="00F00CD8" w:rsidP="00F00CD8">
      <w:r>
        <w:t xml:space="preserve">Apple: share the similar view as Skeyworks and Nokia. Such restriction should not be used as baseline for filter feasibility study. The filter will be also used for single band operation. </w:t>
      </w:r>
    </w:p>
    <w:p w14:paraId="6635A313" w14:textId="77777777" w:rsidR="00F00CD8" w:rsidRDefault="00F00CD8" w:rsidP="00F00CD8">
      <w:r>
        <w:t>Skyworks: UE basically supports band n8 and it should support the full frequency range. UE needs to be equipped with full band duplexer and also should support the dedicated architecture to adapt.</w:t>
      </w:r>
    </w:p>
    <w:p w14:paraId="32BE0218" w14:textId="77777777" w:rsidR="00F00CD8" w:rsidRDefault="00F00CD8" w:rsidP="00F00CD8">
      <w:r>
        <w:t>Huawei: To Nokia, UE can still support n8 and n5 for full frequency range when network configures the full range. This restriction is only used for CA mode. We have two options: 1) resue the current RF component 2) new tri-plexer of Qua-plexer. When UE support the single band, UE will use the legacy filter.</w:t>
      </w:r>
    </w:p>
    <w:p w14:paraId="3E6325AA" w14:textId="77777777" w:rsidR="00F00CD8" w:rsidRDefault="00F00CD8" w:rsidP="00F00CD8">
      <w:r>
        <w:t>Verizon: this work is for specific band combination or general requirements for other frequency. If it is generic requirement, I share the view from Apple. 700 and 900 have additional restriction in our region. We do have 700 and 800 which is even worse than 800 and 900.</w:t>
      </w:r>
    </w:p>
    <w:p w14:paraId="7CA8C784" w14:textId="77777777" w:rsidR="00F00CD8" w:rsidRDefault="00F00CD8" w:rsidP="00F00CD8">
      <w:r>
        <w:t>OPPO: the whole band is designed for global use. In the future, if we define the requirement based on the restriction, then it means that the band combination is for this specific frequency range, which should be specified.</w:t>
      </w:r>
    </w:p>
    <w:p w14:paraId="71FB0E35" w14:textId="77777777" w:rsidR="00F00CD8" w:rsidRDefault="00F00CD8" w:rsidP="00F00CD8">
      <w:r>
        <w:t>Qualcomm: Even we agree with the restriction. It does not mean that filter is restricted for this frequency range.</w:t>
      </w:r>
    </w:p>
    <w:p w14:paraId="475CFFD0" w14:textId="77777777" w:rsidR="00F00CD8" w:rsidRPr="00B74E85" w:rsidRDefault="00F00CD8" w:rsidP="00F00CD8">
      <w:r>
        <w:t>China Telecom: the frequency range proposed by China Telecom and China Unicom. We have the same allocation in such frequency. We are OK with both options. We prefer Option 1 to define the requirements based on the exisiting filter. For option 2, we can agree to switch to single band filter when the single band is configured.</w:t>
      </w:r>
    </w:p>
    <w:p w14:paraId="55CEB271" w14:textId="77777777" w:rsidR="00F00CD8" w:rsidRDefault="00F00CD8" w:rsidP="00F00CD8">
      <w:r>
        <w:t>ZTE: in the uplink CA, two DL and one UL for n5+n8 is feasible, since there is only single band uplink. The problem exists for uplink CA. We should keep open for two options.</w:t>
      </w:r>
    </w:p>
    <w:p w14:paraId="75A077C2" w14:textId="77777777" w:rsidR="00F00CD8" w:rsidRPr="00F0790F" w:rsidRDefault="00F00CD8" w:rsidP="00F00CD8">
      <w:r>
        <w:rPr>
          <w:rFonts w:hint="eastAsia"/>
        </w:rPr>
        <w:t xml:space="preserve">Xiaomi: we supports this frequency restriction and apply it to CA mode. </w:t>
      </w:r>
      <w:r>
        <w:t>We have concern on whether UE needs to support two filters.</w:t>
      </w:r>
    </w:p>
    <w:p w14:paraId="281F3E18" w14:textId="77777777" w:rsidR="00F00CD8" w:rsidRDefault="00F00CD8" w:rsidP="00F00CD8">
      <w:r>
        <w:rPr>
          <w:rFonts w:hint="eastAsia"/>
        </w:rPr>
        <w:t>Nokia: as pre-condition, there is no restriction for single band operation.</w:t>
      </w:r>
    </w:p>
    <w:p w14:paraId="519DF8DB" w14:textId="77777777" w:rsidR="00F00CD8" w:rsidRDefault="00F00CD8" w:rsidP="00F00CD8">
      <w:r>
        <w:t>Qualcomm: how can it be managed if no new band is specified.</w:t>
      </w:r>
    </w:p>
    <w:p w14:paraId="3460D71B" w14:textId="77777777" w:rsidR="00F00CD8" w:rsidRDefault="00F00CD8" w:rsidP="00F00CD8">
      <w:r>
        <w:t>Skyworks: we need do beyond the diplexer. Maybe we need the specific di-plexer.</w:t>
      </w:r>
    </w:p>
    <w:p w14:paraId="0228EFB8" w14:textId="77777777" w:rsidR="00F00CD8" w:rsidRDefault="00F00CD8" w:rsidP="00F00CD8">
      <w:r>
        <w:t>Verizon: we should work out the generic solution.</w:t>
      </w:r>
    </w:p>
    <w:p w14:paraId="77810F33" w14:textId="77777777" w:rsidR="00F00CD8" w:rsidRDefault="00F00CD8" w:rsidP="00F00CD8">
      <w:r>
        <w:t>T-Mobile: we should make the signaling is clear since the frequency range is different in other regions.</w:t>
      </w:r>
    </w:p>
    <w:p w14:paraId="2D3121EC" w14:textId="77777777" w:rsidR="00F00CD8" w:rsidRPr="00A177AC" w:rsidRDefault="00F00CD8" w:rsidP="00F00CD8">
      <w:pPr>
        <w:rPr>
          <w:b/>
          <w:highlight w:val="green"/>
        </w:rPr>
      </w:pPr>
      <w:r w:rsidRPr="00A177AC">
        <w:rPr>
          <w:b/>
          <w:highlight w:val="green"/>
        </w:rPr>
        <w:t>Agreement:</w:t>
      </w:r>
    </w:p>
    <w:p w14:paraId="50EF3805" w14:textId="77777777" w:rsidR="00F00CD8" w:rsidRPr="00A177AC" w:rsidRDefault="00F00CD8" w:rsidP="00F00CD8">
      <w:pPr>
        <w:pStyle w:val="a"/>
        <w:numPr>
          <w:ilvl w:val="0"/>
          <w:numId w:val="9"/>
        </w:numPr>
        <w:rPr>
          <w:highlight w:val="green"/>
        </w:rPr>
      </w:pPr>
      <w:r w:rsidRPr="00A177AC">
        <w:rPr>
          <w:rFonts w:eastAsia="等线"/>
          <w:highlight w:val="green"/>
        </w:rPr>
        <w:t xml:space="preserve">UE should support the full range of spectrum for </w:t>
      </w:r>
      <w:r w:rsidRPr="00A177AC">
        <w:rPr>
          <w:rFonts w:eastAsia="等线" w:hint="eastAsia"/>
          <w:highlight w:val="green"/>
        </w:rPr>
        <w:t xml:space="preserve">single band </w:t>
      </w:r>
      <w:r w:rsidRPr="00A177AC">
        <w:rPr>
          <w:rFonts w:eastAsia="等线"/>
          <w:highlight w:val="green"/>
        </w:rPr>
        <w:t>operation</w:t>
      </w:r>
      <w:r w:rsidRPr="00A177AC">
        <w:rPr>
          <w:rFonts w:eastAsia="等线" w:hint="eastAsia"/>
          <w:highlight w:val="green"/>
        </w:rPr>
        <w:t xml:space="preserve"> </w:t>
      </w:r>
      <w:r w:rsidRPr="00A177AC">
        <w:rPr>
          <w:rFonts w:eastAsia="等线"/>
          <w:highlight w:val="green"/>
        </w:rPr>
        <w:t>on both n5 and n8</w:t>
      </w:r>
    </w:p>
    <w:p w14:paraId="0444F721" w14:textId="77777777" w:rsidR="00F00CD8" w:rsidRPr="00A177AC" w:rsidRDefault="00F00CD8" w:rsidP="00F00CD8">
      <w:pPr>
        <w:pStyle w:val="a"/>
        <w:numPr>
          <w:ilvl w:val="0"/>
          <w:numId w:val="9"/>
        </w:numPr>
        <w:rPr>
          <w:highlight w:val="green"/>
        </w:rPr>
      </w:pPr>
      <w:r w:rsidRPr="00A177AC">
        <w:rPr>
          <w:rFonts w:eastAsia="等线"/>
          <w:highlight w:val="green"/>
        </w:rPr>
        <w:t>Use the follow frequency ranges for further discussion for spectrum restriction to support uplink CA_n5-n8.</w:t>
      </w:r>
    </w:p>
    <w:tbl>
      <w:tblPr>
        <w:tblStyle w:val="aff5"/>
        <w:tblW w:w="0" w:type="auto"/>
        <w:tblInd w:w="0" w:type="dxa"/>
        <w:tblLook w:val="04A0" w:firstRow="1" w:lastRow="0" w:firstColumn="1" w:lastColumn="0" w:noHBand="0" w:noVBand="1"/>
      </w:tblPr>
      <w:tblGrid>
        <w:gridCol w:w="3285"/>
        <w:gridCol w:w="3286"/>
        <w:gridCol w:w="3286"/>
      </w:tblGrid>
      <w:tr w:rsidR="00F00CD8" w:rsidRPr="00A177AC" w14:paraId="06B59ACB" w14:textId="77777777" w:rsidTr="002915BB">
        <w:tc>
          <w:tcPr>
            <w:tcW w:w="3285" w:type="dxa"/>
            <w:tcBorders>
              <w:top w:val="single" w:sz="4" w:space="0" w:color="auto"/>
              <w:left w:val="single" w:sz="4" w:space="0" w:color="auto"/>
              <w:bottom w:val="single" w:sz="4" w:space="0" w:color="auto"/>
              <w:right w:val="single" w:sz="4" w:space="0" w:color="auto"/>
            </w:tcBorders>
          </w:tcPr>
          <w:p w14:paraId="64C96243" w14:textId="77777777" w:rsidR="00F00CD8" w:rsidRPr="00A177AC" w:rsidRDefault="00F00CD8" w:rsidP="002915BB">
            <w:pPr>
              <w:spacing w:before="0"/>
              <w:jc w:val="left"/>
              <w:rPr>
                <w:highlight w:val="green"/>
                <w:lang w:val="en-US"/>
              </w:rPr>
            </w:pPr>
          </w:p>
        </w:tc>
        <w:tc>
          <w:tcPr>
            <w:tcW w:w="3286" w:type="dxa"/>
            <w:tcBorders>
              <w:top w:val="single" w:sz="4" w:space="0" w:color="auto"/>
              <w:left w:val="single" w:sz="4" w:space="0" w:color="auto"/>
              <w:bottom w:val="single" w:sz="4" w:space="0" w:color="auto"/>
              <w:right w:val="single" w:sz="4" w:space="0" w:color="auto"/>
            </w:tcBorders>
            <w:vAlign w:val="center"/>
          </w:tcPr>
          <w:p w14:paraId="1CCB83CD" w14:textId="77777777" w:rsidR="00F00CD8" w:rsidRPr="00A177AC" w:rsidRDefault="00F00CD8" w:rsidP="002915BB">
            <w:pPr>
              <w:spacing w:before="0"/>
              <w:jc w:val="left"/>
              <w:rPr>
                <w:bCs/>
                <w:highlight w:val="green"/>
                <w:lang w:val="en-US"/>
              </w:rPr>
            </w:pPr>
            <w:r w:rsidRPr="00A177AC">
              <w:rPr>
                <w:bCs/>
                <w:highlight w:val="green"/>
                <w:lang w:val="en-US"/>
              </w:rPr>
              <w:t>UL</w:t>
            </w:r>
          </w:p>
        </w:tc>
        <w:tc>
          <w:tcPr>
            <w:tcW w:w="3286" w:type="dxa"/>
            <w:tcBorders>
              <w:top w:val="single" w:sz="4" w:space="0" w:color="auto"/>
              <w:left w:val="single" w:sz="4" w:space="0" w:color="auto"/>
              <w:bottom w:val="single" w:sz="4" w:space="0" w:color="auto"/>
              <w:right w:val="single" w:sz="4" w:space="0" w:color="auto"/>
            </w:tcBorders>
            <w:vAlign w:val="center"/>
          </w:tcPr>
          <w:p w14:paraId="468C12AF" w14:textId="77777777" w:rsidR="00F00CD8" w:rsidRPr="00A177AC" w:rsidRDefault="00F00CD8" w:rsidP="002915BB">
            <w:pPr>
              <w:spacing w:before="0"/>
              <w:jc w:val="left"/>
              <w:rPr>
                <w:bCs/>
                <w:highlight w:val="green"/>
                <w:lang w:val="en-US"/>
              </w:rPr>
            </w:pPr>
            <w:r w:rsidRPr="00A177AC">
              <w:rPr>
                <w:bCs/>
                <w:highlight w:val="green"/>
                <w:lang w:val="en-US"/>
              </w:rPr>
              <w:t>DL</w:t>
            </w:r>
          </w:p>
        </w:tc>
      </w:tr>
      <w:tr w:rsidR="00F00CD8" w:rsidRPr="00A177AC" w14:paraId="1732141D" w14:textId="77777777" w:rsidTr="002915BB">
        <w:tc>
          <w:tcPr>
            <w:tcW w:w="3285" w:type="dxa"/>
            <w:tcBorders>
              <w:top w:val="single" w:sz="4" w:space="0" w:color="auto"/>
              <w:left w:val="single" w:sz="4" w:space="0" w:color="auto"/>
              <w:bottom w:val="single" w:sz="4" w:space="0" w:color="auto"/>
              <w:right w:val="single" w:sz="4" w:space="0" w:color="auto"/>
            </w:tcBorders>
            <w:vAlign w:val="center"/>
          </w:tcPr>
          <w:p w14:paraId="000021B6" w14:textId="77777777" w:rsidR="00F00CD8" w:rsidRPr="00A177AC" w:rsidRDefault="00F00CD8" w:rsidP="002915BB">
            <w:pPr>
              <w:spacing w:before="0"/>
              <w:jc w:val="left"/>
              <w:rPr>
                <w:bCs/>
                <w:highlight w:val="green"/>
                <w:lang w:val="en-US"/>
              </w:rPr>
            </w:pPr>
            <w:r w:rsidRPr="00A177AC">
              <w:rPr>
                <w:bCs/>
                <w:highlight w:val="green"/>
                <w:lang w:val="en-US"/>
              </w:rPr>
              <w:t>Frequency 1 (800MHz)</w:t>
            </w:r>
          </w:p>
        </w:tc>
        <w:tc>
          <w:tcPr>
            <w:tcW w:w="3286" w:type="dxa"/>
            <w:tcBorders>
              <w:top w:val="single" w:sz="4" w:space="0" w:color="auto"/>
              <w:left w:val="single" w:sz="4" w:space="0" w:color="auto"/>
              <w:bottom w:val="single" w:sz="4" w:space="0" w:color="auto"/>
              <w:right w:val="single" w:sz="4" w:space="0" w:color="auto"/>
            </w:tcBorders>
            <w:vAlign w:val="center"/>
          </w:tcPr>
          <w:p w14:paraId="2019ECEE" w14:textId="77777777" w:rsidR="00F00CD8" w:rsidRPr="00A177AC" w:rsidRDefault="00F00CD8" w:rsidP="002915BB">
            <w:pPr>
              <w:spacing w:before="0"/>
              <w:jc w:val="left"/>
              <w:rPr>
                <w:highlight w:val="green"/>
                <w:lang w:val="en-US"/>
              </w:rPr>
            </w:pPr>
            <w:r w:rsidRPr="00A177AC">
              <w:rPr>
                <w:highlight w:val="green"/>
                <w:lang w:val="en-US"/>
              </w:rPr>
              <w:t>824MHz - 835MHz</w:t>
            </w:r>
          </w:p>
        </w:tc>
        <w:tc>
          <w:tcPr>
            <w:tcW w:w="3286" w:type="dxa"/>
            <w:tcBorders>
              <w:top w:val="single" w:sz="4" w:space="0" w:color="auto"/>
              <w:left w:val="single" w:sz="4" w:space="0" w:color="auto"/>
              <w:bottom w:val="single" w:sz="4" w:space="0" w:color="auto"/>
              <w:right w:val="single" w:sz="4" w:space="0" w:color="auto"/>
            </w:tcBorders>
            <w:vAlign w:val="center"/>
          </w:tcPr>
          <w:p w14:paraId="1DA32794" w14:textId="77777777" w:rsidR="00F00CD8" w:rsidRPr="00A177AC" w:rsidRDefault="00F00CD8" w:rsidP="002915BB">
            <w:pPr>
              <w:spacing w:before="0"/>
              <w:jc w:val="left"/>
              <w:rPr>
                <w:highlight w:val="green"/>
                <w:lang w:val="en-US"/>
              </w:rPr>
            </w:pPr>
            <w:r w:rsidRPr="00A177AC">
              <w:rPr>
                <w:highlight w:val="green"/>
                <w:lang w:val="en-US"/>
              </w:rPr>
              <w:t>869MHz - 880MHz</w:t>
            </w:r>
          </w:p>
        </w:tc>
      </w:tr>
      <w:tr w:rsidR="00F00CD8" w:rsidRPr="00E9631D" w14:paraId="61DB54CD" w14:textId="77777777" w:rsidTr="002915BB">
        <w:tc>
          <w:tcPr>
            <w:tcW w:w="3285" w:type="dxa"/>
            <w:tcBorders>
              <w:top w:val="single" w:sz="4" w:space="0" w:color="auto"/>
              <w:left w:val="single" w:sz="4" w:space="0" w:color="auto"/>
              <w:bottom w:val="single" w:sz="4" w:space="0" w:color="auto"/>
              <w:right w:val="single" w:sz="4" w:space="0" w:color="auto"/>
            </w:tcBorders>
            <w:vAlign w:val="center"/>
          </w:tcPr>
          <w:p w14:paraId="773A4A9D" w14:textId="77777777" w:rsidR="00F00CD8" w:rsidRPr="00A177AC" w:rsidRDefault="00F00CD8" w:rsidP="002915BB">
            <w:pPr>
              <w:spacing w:before="0"/>
              <w:jc w:val="left"/>
              <w:rPr>
                <w:bCs/>
                <w:highlight w:val="green"/>
                <w:lang w:val="en-US"/>
              </w:rPr>
            </w:pPr>
            <w:r w:rsidRPr="00A177AC">
              <w:rPr>
                <w:bCs/>
                <w:highlight w:val="green"/>
                <w:lang w:val="en-US"/>
              </w:rPr>
              <w:t>Frequency 2 (900MHz)</w:t>
            </w:r>
          </w:p>
        </w:tc>
        <w:tc>
          <w:tcPr>
            <w:tcW w:w="3286" w:type="dxa"/>
            <w:tcBorders>
              <w:top w:val="single" w:sz="4" w:space="0" w:color="auto"/>
              <w:left w:val="single" w:sz="4" w:space="0" w:color="auto"/>
              <w:bottom w:val="single" w:sz="4" w:space="0" w:color="auto"/>
              <w:right w:val="single" w:sz="4" w:space="0" w:color="auto"/>
            </w:tcBorders>
            <w:vAlign w:val="center"/>
          </w:tcPr>
          <w:p w14:paraId="124D5E14" w14:textId="77777777" w:rsidR="00F00CD8" w:rsidRPr="00A177AC" w:rsidRDefault="00F00CD8" w:rsidP="002915BB">
            <w:pPr>
              <w:spacing w:before="0"/>
              <w:jc w:val="left"/>
              <w:rPr>
                <w:highlight w:val="green"/>
                <w:lang w:val="en-US"/>
              </w:rPr>
            </w:pPr>
            <w:r w:rsidRPr="00A177AC">
              <w:rPr>
                <w:highlight w:val="green"/>
                <w:lang w:val="en-US"/>
              </w:rPr>
              <w:t>904MHz - 915MHz</w:t>
            </w:r>
          </w:p>
        </w:tc>
        <w:tc>
          <w:tcPr>
            <w:tcW w:w="3286" w:type="dxa"/>
            <w:tcBorders>
              <w:top w:val="single" w:sz="4" w:space="0" w:color="auto"/>
              <w:left w:val="single" w:sz="4" w:space="0" w:color="auto"/>
              <w:bottom w:val="single" w:sz="4" w:space="0" w:color="auto"/>
              <w:right w:val="single" w:sz="4" w:space="0" w:color="auto"/>
            </w:tcBorders>
            <w:vAlign w:val="center"/>
          </w:tcPr>
          <w:p w14:paraId="3D1ECE40" w14:textId="77777777" w:rsidR="00F00CD8" w:rsidRPr="00E9631D" w:rsidRDefault="00F00CD8" w:rsidP="002915BB">
            <w:pPr>
              <w:spacing w:before="0"/>
              <w:jc w:val="left"/>
              <w:rPr>
                <w:lang w:val="en-US"/>
              </w:rPr>
            </w:pPr>
            <w:r w:rsidRPr="00A177AC">
              <w:rPr>
                <w:highlight w:val="green"/>
                <w:lang w:val="en-US"/>
              </w:rPr>
              <w:t>949MHz - 960MHz</w:t>
            </w:r>
          </w:p>
        </w:tc>
      </w:tr>
    </w:tbl>
    <w:p w14:paraId="3651175D" w14:textId="77777777" w:rsidR="00F00CD8" w:rsidRPr="0042394A" w:rsidRDefault="00F00CD8" w:rsidP="00F00CD8">
      <w:pPr>
        <w:rPr>
          <w:b/>
          <w:u w:val="single"/>
        </w:rPr>
      </w:pPr>
    </w:p>
    <w:p w14:paraId="5FFA0AEC" w14:textId="77777777" w:rsidR="00F00CD8" w:rsidRPr="00733580" w:rsidRDefault="00F00CD8" w:rsidP="00F00CD8">
      <w:pPr>
        <w:rPr>
          <w:b/>
          <w:u w:val="single"/>
        </w:rPr>
      </w:pPr>
      <w:r w:rsidRPr="00733580">
        <w:rPr>
          <w:b/>
          <w:u w:val="single"/>
        </w:rPr>
        <w:t>2.3</w:t>
      </w:r>
      <w:r w:rsidRPr="00733580">
        <w:rPr>
          <w:b/>
          <w:u w:val="single"/>
        </w:rPr>
        <w:tab/>
        <w:t>CA_n5-n28</w:t>
      </w:r>
    </w:p>
    <w:p w14:paraId="1681EC29" w14:textId="77777777" w:rsidR="00F00CD8" w:rsidRPr="00733580" w:rsidRDefault="00F00CD8" w:rsidP="00F00CD8">
      <w:pPr>
        <w:rPr>
          <w:b/>
          <w:u w:val="single"/>
        </w:rPr>
      </w:pPr>
      <w:r w:rsidRPr="00733580">
        <w:rPr>
          <w:b/>
          <w:u w:val="single"/>
        </w:rPr>
        <w:t>2.3.2 CBW assumption</w:t>
      </w:r>
    </w:p>
    <w:p w14:paraId="114D8E01" w14:textId="77777777" w:rsidR="00F00CD8" w:rsidRDefault="00F00CD8" w:rsidP="00F00CD8">
      <w:pPr>
        <w:pStyle w:val="a"/>
        <w:numPr>
          <w:ilvl w:val="0"/>
          <w:numId w:val="36"/>
        </w:numPr>
        <w:ind w:left="709"/>
      </w:pPr>
      <w:r>
        <w:t>n5: 5, 10, 15, 20</w:t>
      </w:r>
    </w:p>
    <w:p w14:paraId="674D7D2D" w14:textId="77777777" w:rsidR="00F00CD8" w:rsidRDefault="00F00CD8" w:rsidP="00F00CD8">
      <w:pPr>
        <w:pStyle w:val="a"/>
        <w:numPr>
          <w:ilvl w:val="0"/>
          <w:numId w:val="36"/>
        </w:numPr>
        <w:ind w:left="709"/>
      </w:pPr>
      <w:r>
        <w:t>n28: 5, 10, 15, 20, 25, 30</w:t>
      </w:r>
    </w:p>
    <w:p w14:paraId="22C805C2" w14:textId="77777777" w:rsidR="00F00CD8" w:rsidRPr="00451E47" w:rsidRDefault="00F00CD8" w:rsidP="00F00CD8">
      <w:r w:rsidRPr="00451E47">
        <w:t>Comments from companies:</w:t>
      </w:r>
    </w:p>
    <w:p w14:paraId="6E91B838" w14:textId="77777777" w:rsidR="00F00CD8" w:rsidRPr="00451E47" w:rsidRDefault="00F00CD8" w:rsidP="00F00CD8">
      <w:r w:rsidRPr="00451E47">
        <w:t>Company A:</w:t>
      </w:r>
    </w:p>
    <w:p w14:paraId="675526E4" w14:textId="77777777" w:rsidR="00F00CD8" w:rsidRPr="00451E47" w:rsidRDefault="00F00CD8" w:rsidP="00F00CD8">
      <w:r w:rsidRPr="00451E47">
        <w:t>OPPO: For clarification, is there CBW location restriction in this band combination?</w:t>
      </w:r>
    </w:p>
    <w:p w14:paraId="48C1DE0E" w14:textId="77777777" w:rsidR="00F00CD8" w:rsidRPr="00451E47" w:rsidRDefault="00F00CD8" w:rsidP="00F00CD8">
      <w:r w:rsidRPr="00451E47">
        <w:t>Huawei: To OPPO, I don’t think we have CBW location restriction in this band combination.</w:t>
      </w:r>
    </w:p>
    <w:p w14:paraId="5070A822" w14:textId="77777777" w:rsidR="00F00CD8" w:rsidRPr="00451E47" w:rsidRDefault="00F00CD8" w:rsidP="00F00CD8">
      <w:r w:rsidRPr="00451E47">
        <w:t>Skyworks: If all n5 and n28 CBW are to be supported in the BCS:</w:t>
      </w:r>
    </w:p>
    <w:p w14:paraId="0CEF1385" w14:textId="77777777" w:rsidR="00F00CD8" w:rsidRPr="00451E47" w:rsidRDefault="00F00CD8" w:rsidP="00F00CD8">
      <w:r w:rsidRPr="00451E47">
        <w:t>•</w:t>
      </w:r>
      <w:r w:rsidRPr="00451E47">
        <w:tab/>
        <w:t>n5UL is 21MHz away from n28DL =&gt; ACLR2 interference for 15 and 20MHz UL ~ IMD5 issue</w:t>
      </w:r>
    </w:p>
    <w:p w14:paraId="4ACC8FC3" w14:textId="77777777" w:rsidR="00F00CD8" w:rsidRPr="00451E47" w:rsidRDefault="00F00CD8" w:rsidP="00F00CD8">
      <w:r w:rsidRPr="00451E47">
        <w:t>•</w:t>
      </w:r>
      <w:r w:rsidRPr="00451E47">
        <w:tab/>
        <w:t>n5DL is 121MHz away from n28UL =&gt; ACLR4 interference for 30MHz UL ~ IMD9 issue should be OK</w:t>
      </w:r>
    </w:p>
    <w:p w14:paraId="24B3F965" w14:textId="77777777" w:rsidR="00F00CD8" w:rsidRPr="00451E47" w:rsidRDefault="00F00CD8" w:rsidP="00F00CD8">
      <w:r w:rsidRPr="00451E47">
        <w:t>•</w:t>
      </w:r>
      <w:r w:rsidRPr="00451E47">
        <w:tab/>
        <w:t>n28 dual duplexer should be studied.</w:t>
      </w:r>
    </w:p>
    <w:p w14:paraId="27734B18" w14:textId="77777777" w:rsidR="00F00CD8" w:rsidRDefault="00F00CD8" w:rsidP="00F00CD8">
      <w:r w:rsidRPr="00451E47">
        <w:t>Vivo: No need to restrict CBW location.</w:t>
      </w:r>
    </w:p>
    <w:p w14:paraId="0D14A26D" w14:textId="77777777" w:rsidR="00F00CD8" w:rsidRDefault="00F00CD8" w:rsidP="00F00CD8">
      <w:pPr>
        <w:rPr>
          <w:b/>
        </w:rPr>
      </w:pPr>
      <w:r w:rsidRPr="00125176">
        <w:rPr>
          <w:rFonts w:hint="eastAsia"/>
          <w:b/>
        </w:rPr>
        <w:t>Discussions:</w:t>
      </w:r>
    </w:p>
    <w:p w14:paraId="6BA7E6BE" w14:textId="77777777" w:rsidR="00F00CD8" w:rsidRDefault="00F00CD8" w:rsidP="00F00CD8">
      <w:r w:rsidRPr="00936ECE">
        <w:rPr>
          <w:rFonts w:hint="eastAsia"/>
        </w:rPr>
        <w:t xml:space="preserve">Apple: </w:t>
      </w:r>
      <w:r>
        <w:t>Is there frequency restriction for n28?</w:t>
      </w:r>
    </w:p>
    <w:p w14:paraId="234BFB3D" w14:textId="77777777" w:rsidR="00F00CD8" w:rsidRDefault="00F00CD8" w:rsidP="00F00CD8">
      <w:r>
        <w:t>Moderator: the full range should be supported. In the SID, the full range should be supported.</w:t>
      </w:r>
    </w:p>
    <w:p w14:paraId="34F22283" w14:textId="77777777" w:rsidR="00F00CD8" w:rsidRDefault="00F00CD8" w:rsidP="00F00CD8">
      <w:r>
        <w:t>Huawei: we focus DL+UL CA for n5+n28.</w:t>
      </w:r>
    </w:p>
    <w:p w14:paraId="4822BCC7" w14:textId="77777777" w:rsidR="00F00CD8" w:rsidRDefault="00F00CD8" w:rsidP="00F00CD8">
      <w:r>
        <w:t>ZTE: the supported bandwidth should be requested by operator. We have comments for all the band combinations. SI is for inter-band operation. There is no any BCS information, which should be included in the SI.</w:t>
      </w:r>
    </w:p>
    <w:p w14:paraId="77B0F92E" w14:textId="77777777" w:rsidR="00F00CD8" w:rsidRPr="00936ECE" w:rsidRDefault="00F00CD8" w:rsidP="00F00CD8">
      <w:r>
        <w:t>Skyworks: Echo Apple comment. In Australia and New Zeland, operators have n5 and n28 and they use the full frequency range.</w:t>
      </w:r>
    </w:p>
    <w:p w14:paraId="5B544036" w14:textId="77777777" w:rsidR="00F00CD8" w:rsidRPr="00350B9E" w:rsidRDefault="00F00CD8" w:rsidP="00F00CD8">
      <w:pPr>
        <w:rPr>
          <w:b/>
        </w:rPr>
      </w:pPr>
      <w:r>
        <w:rPr>
          <w:b/>
        </w:rPr>
        <w:t>Chair =&gt; further check with operators for the required bandwidth combinations.</w:t>
      </w:r>
    </w:p>
    <w:p w14:paraId="4A30440A" w14:textId="77777777" w:rsidR="00F00CD8" w:rsidRDefault="00F00CD8" w:rsidP="00F00CD8">
      <w:pPr>
        <w:pStyle w:val="3"/>
      </w:pPr>
      <w:bookmarkStart w:id="129" w:name="_Toc111094992"/>
      <w:r>
        <w:t>11.3</w:t>
      </w:r>
      <w:r>
        <w:tab/>
        <w:t>Study on simplification of band combination specification for NR and LTE</w:t>
      </w:r>
      <w:bookmarkEnd w:id="129"/>
    </w:p>
    <w:p w14:paraId="38AF071B" w14:textId="77777777" w:rsidR="00F00CD8" w:rsidRDefault="00F00CD8" w:rsidP="00F00CD8">
      <w:pPr>
        <w:pStyle w:val="4"/>
      </w:pPr>
      <w:bookmarkStart w:id="130" w:name="_Toc111094996"/>
      <w:r>
        <w:t>11.3.4</w:t>
      </w:r>
      <w:r>
        <w:tab/>
        <w:t>Moderator summary and conclusions</w:t>
      </w:r>
      <w:bookmarkStart w:id="131" w:name="_Toc111094997"/>
      <w:bookmarkEnd w:id="130"/>
    </w:p>
    <w:p w14:paraId="2DB0579F" w14:textId="77777777" w:rsidR="00F00CD8" w:rsidRDefault="00F00CD8" w:rsidP="00F00CD8">
      <w:pPr>
        <w:rPr>
          <w:rFonts w:ascii="Arial" w:hAnsi="Arial" w:cs="Arial"/>
          <w:b/>
          <w:color w:val="C00000"/>
          <w:lang w:eastAsia="zh-CN"/>
        </w:rPr>
      </w:pPr>
      <w:r w:rsidRPr="00524F2A">
        <w:rPr>
          <w:rFonts w:ascii="Arial" w:hAnsi="Arial" w:cs="Arial"/>
          <w:b/>
          <w:color w:val="C00000"/>
          <w:lang w:eastAsia="zh-CN"/>
        </w:rPr>
        <w:t>[104-e][131] FS_SimBC</w:t>
      </w:r>
      <w:r>
        <w:rPr>
          <w:rFonts w:ascii="Arial" w:hAnsi="Arial" w:cs="Arial"/>
          <w:b/>
          <w:color w:val="C00000"/>
          <w:lang w:eastAsia="zh-CN"/>
        </w:rPr>
        <w:t>, AI 11.3 – Zhifeng Ma</w:t>
      </w:r>
    </w:p>
    <w:p w14:paraId="611E4D2B" w14:textId="77777777" w:rsidR="00F00CD8" w:rsidRDefault="00F00CD8" w:rsidP="00F00CD8">
      <w:pPr>
        <w:rPr>
          <w:rFonts w:ascii="Arial" w:hAnsi="Arial" w:cs="Arial"/>
          <w:b/>
          <w:sz w:val="24"/>
        </w:rPr>
      </w:pPr>
      <w:r>
        <w:rPr>
          <w:rFonts w:ascii="Arial" w:hAnsi="Arial" w:cs="Arial"/>
          <w:b/>
          <w:color w:val="0000FF"/>
          <w:sz w:val="24"/>
          <w:u w:val="thick"/>
        </w:rPr>
        <w:t>R4-2214109</w:t>
      </w:r>
      <w:r>
        <w:rPr>
          <w:b/>
          <w:lang w:val="en-US" w:eastAsia="zh-CN"/>
        </w:rPr>
        <w:tab/>
      </w:r>
      <w:r w:rsidRPr="001644E4">
        <w:rPr>
          <w:rFonts w:ascii="Arial" w:hAnsi="Arial" w:cs="Arial"/>
          <w:b/>
          <w:sz w:val="24"/>
        </w:rPr>
        <w:t>Email Discussion Summary for [104-e][131] FS_SimBC</w:t>
      </w:r>
    </w:p>
    <w:p w14:paraId="628365BA"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ZTE)</w:t>
      </w:r>
    </w:p>
    <w:p w14:paraId="65E27B1E"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C9A12FA" w14:textId="77777777" w:rsidR="00F00CD8" w:rsidRDefault="00F00CD8" w:rsidP="00F00CD8">
      <w:r>
        <w:t>This contribution provides the summary of email discussion and recommended summary.</w:t>
      </w:r>
    </w:p>
    <w:p w14:paraId="7DD6DBEE"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2 (from R4-2214109).</w:t>
      </w:r>
    </w:p>
    <w:p w14:paraId="36C034DE" w14:textId="77777777" w:rsidR="00F00CD8" w:rsidRDefault="00F00CD8" w:rsidP="00F00CD8">
      <w:pPr>
        <w:rPr>
          <w:rFonts w:ascii="Arial" w:hAnsi="Arial" w:cs="Arial"/>
          <w:b/>
          <w:sz w:val="24"/>
        </w:rPr>
      </w:pPr>
      <w:r>
        <w:rPr>
          <w:rFonts w:ascii="Arial" w:hAnsi="Arial" w:cs="Arial"/>
          <w:b/>
          <w:color w:val="0000FF"/>
          <w:sz w:val="24"/>
          <w:u w:val="thick"/>
        </w:rPr>
        <w:t>R4-2214242</w:t>
      </w:r>
      <w:r>
        <w:rPr>
          <w:b/>
          <w:lang w:val="en-US" w:eastAsia="zh-CN"/>
        </w:rPr>
        <w:tab/>
      </w:r>
      <w:r w:rsidRPr="001644E4">
        <w:rPr>
          <w:rFonts w:ascii="Arial" w:hAnsi="Arial" w:cs="Arial"/>
          <w:b/>
          <w:sz w:val="24"/>
        </w:rPr>
        <w:t>Email Discussion Summary for [104-e][131] FS_SimBC</w:t>
      </w:r>
    </w:p>
    <w:p w14:paraId="06B908C9"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ZTE)</w:t>
      </w:r>
    </w:p>
    <w:p w14:paraId="0392BC39"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F4B88D6" w14:textId="77777777" w:rsidR="00F00CD8" w:rsidRDefault="00F00CD8" w:rsidP="00F00CD8">
      <w:r>
        <w:t>This contribution provides the summary of email discussion and recommended summary.</w:t>
      </w:r>
    </w:p>
    <w:p w14:paraId="7FCD4112"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0464CC0"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23FB02F2" w14:textId="77777777" w:rsidR="00F00CD8" w:rsidRDefault="00F00CD8" w:rsidP="00F00CD8">
      <w:r>
        <w:t xml:space="preserve">Based on the recommendation the status of existing tdoc and the new tdoc allocation can be found in the latest version of tdoc list at </w:t>
      </w:r>
    </w:p>
    <w:p w14:paraId="6FACC34C" w14:textId="77777777" w:rsidR="00F00CD8" w:rsidRDefault="00F00CD8" w:rsidP="00F00CD8">
      <w:pPr>
        <w:rPr>
          <w:rStyle w:val="ad"/>
          <w:lang w:eastAsia="zh-CN"/>
        </w:rPr>
      </w:pPr>
      <w:hyperlink r:id="rId88" w:history="1">
        <w:r w:rsidRPr="002F43C4">
          <w:rPr>
            <w:rStyle w:val="ad"/>
            <w:lang w:eastAsia="zh-CN"/>
          </w:rPr>
          <w:t>https://www.3gpp.org/ftp/tsg_ran/WG4_Radio/TSGR4_104-e/Inbox/Drafts/%5B104-e%5D%5B100%5D%20Main%20Session/TDoc_List_Meeting_RAN4%23104-e_220819_PM_Main-Session_RRM-206207214-227_v2.xlsx</w:t>
        </w:r>
      </w:hyperlink>
    </w:p>
    <w:p w14:paraId="51CD2A7A" w14:textId="77777777" w:rsidR="00F00CD8" w:rsidRDefault="00F00CD8" w:rsidP="00F00CD8">
      <w:hyperlink r:id="rId89" w:history="1">
        <w:r w:rsidRPr="002F43C4">
          <w:rPr>
            <w:rStyle w:val="ad"/>
            <w:lang w:eastAsia="zh-CN"/>
          </w:rPr>
          <w:t>https://www.3gpp.org/ftp/tsg_ran/WG4_Radio/TSGR4_104-e/Docs/TDoc_List_Meeting_RAN4%23104-e.xlsx</w:t>
        </w:r>
      </w:hyperlink>
    </w:p>
    <w:p w14:paraId="46E36B81"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1D9FFDE5" w14:textId="77777777" w:rsidR="00F00CD8" w:rsidRPr="00E72CF1" w:rsidRDefault="00F00CD8" w:rsidP="00F00CD8">
      <w:pPr>
        <w:rPr>
          <w:b/>
          <w:bCs/>
          <w:u w:val="single"/>
          <w:lang w:eastAsia="ja-JP"/>
        </w:rPr>
      </w:pPr>
      <w:r w:rsidRPr="00E72CF1">
        <w:rPr>
          <w:b/>
          <w:bCs/>
          <w:u w:val="single"/>
          <w:lang w:eastAsia="ja-JP"/>
        </w:rPr>
        <w:t>New tdocs</w:t>
      </w:r>
    </w:p>
    <w:tbl>
      <w:tblPr>
        <w:tblStyle w:val="aff5"/>
        <w:tblW w:w="5232" w:type="pct"/>
        <w:tblInd w:w="-147" w:type="dxa"/>
        <w:tblLook w:val="04A0" w:firstRow="1" w:lastRow="0" w:firstColumn="1" w:lastColumn="0" w:noHBand="0" w:noVBand="1"/>
      </w:tblPr>
      <w:tblGrid>
        <w:gridCol w:w="1845"/>
        <w:gridCol w:w="5528"/>
        <w:gridCol w:w="1700"/>
        <w:gridCol w:w="1869"/>
      </w:tblGrid>
      <w:tr w:rsidR="00F00CD8" w:rsidRPr="00004165" w14:paraId="2CA7AF63" w14:textId="77777777" w:rsidTr="002915BB">
        <w:trPr>
          <w:trHeight w:val="169"/>
        </w:trPr>
        <w:tc>
          <w:tcPr>
            <w:tcW w:w="843" w:type="pct"/>
          </w:tcPr>
          <w:p w14:paraId="1DDBFF5A" w14:textId="77777777" w:rsidR="00F00CD8" w:rsidRPr="00DD6F00" w:rsidRDefault="00F00CD8" w:rsidP="002915BB">
            <w:pPr>
              <w:spacing w:before="0" w:after="0" w:line="240" w:lineRule="auto"/>
              <w:jc w:val="left"/>
              <w:rPr>
                <w:rFonts w:eastAsiaTheme="minorEastAsia"/>
                <w:b/>
                <w:bCs/>
                <w:sz w:val="18"/>
                <w:szCs w:val="18"/>
              </w:rPr>
            </w:pPr>
            <w:r w:rsidRPr="00DD6F00">
              <w:rPr>
                <w:rFonts w:eastAsiaTheme="minorEastAsia" w:hint="eastAsia"/>
                <w:b/>
                <w:bCs/>
                <w:sz w:val="18"/>
                <w:szCs w:val="18"/>
              </w:rPr>
              <w:t>Ne</w:t>
            </w:r>
            <w:r w:rsidRPr="00DD6F00">
              <w:rPr>
                <w:rFonts w:eastAsiaTheme="minorEastAsia"/>
                <w:b/>
                <w:bCs/>
                <w:sz w:val="18"/>
                <w:szCs w:val="18"/>
              </w:rPr>
              <w:t>w Tdoc number</w:t>
            </w:r>
          </w:p>
        </w:tc>
        <w:tc>
          <w:tcPr>
            <w:tcW w:w="2526" w:type="pct"/>
          </w:tcPr>
          <w:p w14:paraId="1BDFEC46" w14:textId="77777777" w:rsidR="00F00CD8" w:rsidRPr="00DD6F00" w:rsidRDefault="00F00CD8" w:rsidP="002915BB">
            <w:pPr>
              <w:spacing w:before="0" w:after="0" w:line="240" w:lineRule="auto"/>
              <w:jc w:val="left"/>
              <w:rPr>
                <w:b/>
                <w:bCs/>
                <w:sz w:val="18"/>
                <w:szCs w:val="18"/>
              </w:rPr>
            </w:pPr>
            <w:r w:rsidRPr="00DD6F00">
              <w:rPr>
                <w:b/>
                <w:bCs/>
                <w:sz w:val="18"/>
                <w:szCs w:val="18"/>
              </w:rPr>
              <w:t>Title</w:t>
            </w:r>
          </w:p>
        </w:tc>
        <w:tc>
          <w:tcPr>
            <w:tcW w:w="777" w:type="pct"/>
          </w:tcPr>
          <w:p w14:paraId="78780554" w14:textId="77777777" w:rsidR="00F00CD8" w:rsidRPr="00DD6F00" w:rsidRDefault="00F00CD8" w:rsidP="002915BB">
            <w:pPr>
              <w:spacing w:before="0" w:after="0" w:line="240" w:lineRule="auto"/>
              <w:jc w:val="left"/>
              <w:rPr>
                <w:b/>
                <w:bCs/>
                <w:sz w:val="18"/>
                <w:szCs w:val="18"/>
              </w:rPr>
            </w:pPr>
            <w:r w:rsidRPr="00DD6F00">
              <w:rPr>
                <w:b/>
                <w:bCs/>
                <w:sz w:val="18"/>
                <w:szCs w:val="18"/>
              </w:rPr>
              <w:t>Source</w:t>
            </w:r>
          </w:p>
        </w:tc>
        <w:tc>
          <w:tcPr>
            <w:tcW w:w="854" w:type="pct"/>
          </w:tcPr>
          <w:p w14:paraId="2F7167CB" w14:textId="77777777" w:rsidR="00F00CD8" w:rsidRPr="00DD6F00" w:rsidRDefault="00F00CD8" w:rsidP="002915BB">
            <w:pPr>
              <w:spacing w:before="0" w:after="0" w:line="240" w:lineRule="auto"/>
              <w:jc w:val="left"/>
              <w:rPr>
                <w:b/>
                <w:bCs/>
                <w:sz w:val="18"/>
                <w:szCs w:val="18"/>
              </w:rPr>
            </w:pPr>
            <w:r>
              <w:rPr>
                <w:b/>
                <w:bCs/>
                <w:sz w:val="18"/>
                <w:szCs w:val="18"/>
              </w:rPr>
              <w:t>Status</w:t>
            </w:r>
          </w:p>
        </w:tc>
      </w:tr>
      <w:tr w:rsidR="00F00CD8" w:rsidRPr="00404831" w14:paraId="6FD8695E" w14:textId="77777777" w:rsidTr="002915BB">
        <w:trPr>
          <w:trHeight w:val="350"/>
        </w:trPr>
        <w:tc>
          <w:tcPr>
            <w:tcW w:w="843" w:type="pct"/>
          </w:tcPr>
          <w:p w14:paraId="38003E3C" w14:textId="77777777" w:rsidR="00F00CD8" w:rsidRPr="00DD6F00" w:rsidRDefault="00F00CD8" w:rsidP="002915BB">
            <w:pPr>
              <w:spacing w:before="0" w:after="0" w:line="240" w:lineRule="auto"/>
              <w:jc w:val="left"/>
              <w:rPr>
                <w:rFonts w:eastAsiaTheme="minorEastAsia"/>
                <w:sz w:val="18"/>
                <w:szCs w:val="18"/>
              </w:rPr>
            </w:pPr>
            <w:r w:rsidRPr="004342DC">
              <w:rPr>
                <w:rFonts w:eastAsiaTheme="minorEastAsia"/>
                <w:sz w:val="18"/>
                <w:szCs w:val="18"/>
              </w:rPr>
              <w:t>R4-2214446</w:t>
            </w:r>
          </w:p>
        </w:tc>
        <w:tc>
          <w:tcPr>
            <w:tcW w:w="2526" w:type="pct"/>
          </w:tcPr>
          <w:p w14:paraId="7C605265" w14:textId="77777777" w:rsidR="00F00CD8" w:rsidRPr="00DD6F00" w:rsidRDefault="00F00CD8" w:rsidP="002915BB">
            <w:pPr>
              <w:spacing w:before="0" w:after="0" w:line="240" w:lineRule="auto"/>
              <w:jc w:val="left"/>
              <w:rPr>
                <w:rFonts w:eastAsiaTheme="minorEastAsia"/>
                <w:sz w:val="18"/>
                <w:szCs w:val="18"/>
              </w:rPr>
            </w:pPr>
            <w:r w:rsidRPr="00DD6F00">
              <w:rPr>
                <w:rFonts w:eastAsiaTheme="minorEastAsia"/>
                <w:sz w:val="18"/>
                <w:szCs w:val="18"/>
              </w:rPr>
              <w:t>Revised SID for Study on simplification of band combination specification for NR and LTE</w:t>
            </w:r>
          </w:p>
        </w:tc>
        <w:tc>
          <w:tcPr>
            <w:tcW w:w="777" w:type="pct"/>
          </w:tcPr>
          <w:p w14:paraId="1645DB4A" w14:textId="77777777" w:rsidR="00F00CD8" w:rsidRPr="00DD6F00" w:rsidRDefault="00F00CD8" w:rsidP="002915BB">
            <w:pPr>
              <w:spacing w:before="0" w:after="0" w:line="240" w:lineRule="auto"/>
              <w:jc w:val="left"/>
              <w:rPr>
                <w:rFonts w:eastAsiaTheme="minorEastAsia"/>
                <w:sz w:val="18"/>
                <w:szCs w:val="18"/>
              </w:rPr>
            </w:pPr>
            <w:r w:rsidRPr="00DD6F00">
              <w:rPr>
                <w:rFonts w:eastAsiaTheme="minorEastAsia" w:hint="eastAsia"/>
                <w:sz w:val="18"/>
                <w:szCs w:val="18"/>
              </w:rPr>
              <w:t>v</w:t>
            </w:r>
            <w:r w:rsidRPr="00DD6F00">
              <w:rPr>
                <w:rFonts w:eastAsiaTheme="minorEastAsia"/>
                <w:sz w:val="18"/>
                <w:szCs w:val="18"/>
              </w:rPr>
              <w:t>ivo, ZTE</w:t>
            </w:r>
          </w:p>
        </w:tc>
        <w:tc>
          <w:tcPr>
            <w:tcW w:w="854" w:type="pct"/>
          </w:tcPr>
          <w:p w14:paraId="10FA5D42" w14:textId="77777777" w:rsidR="00F00CD8" w:rsidRPr="002878B6" w:rsidRDefault="00F00CD8" w:rsidP="002915BB">
            <w:pPr>
              <w:spacing w:before="0" w:after="0" w:line="240" w:lineRule="auto"/>
              <w:jc w:val="left"/>
              <w:rPr>
                <w:rFonts w:eastAsia="等线"/>
                <w:sz w:val="18"/>
                <w:szCs w:val="18"/>
                <w:lang w:eastAsia="zh-CN"/>
              </w:rPr>
            </w:pPr>
            <w:r>
              <w:rPr>
                <w:rFonts w:eastAsia="等线" w:hint="eastAsia"/>
                <w:sz w:val="18"/>
                <w:szCs w:val="18"/>
                <w:lang w:eastAsia="zh-CN"/>
              </w:rPr>
              <w:t>E</w:t>
            </w:r>
            <w:r>
              <w:rPr>
                <w:rFonts w:eastAsia="等线"/>
                <w:sz w:val="18"/>
                <w:szCs w:val="18"/>
                <w:lang w:eastAsia="zh-CN"/>
              </w:rPr>
              <w:t>ndorsed</w:t>
            </w:r>
          </w:p>
        </w:tc>
      </w:tr>
      <w:tr w:rsidR="00F00CD8" w14:paraId="7D2FDA76" w14:textId="77777777" w:rsidTr="002915BB">
        <w:trPr>
          <w:trHeight w:val="169"/>
        </w:trPr>
        <w:tc>
          <w:tcPr>
            <w:tcW w:w="843" w:type="pct"/>
          </w:tcPr>
          <w:p w14:paraId="5C4F246C" w14:textId="77777777" w:rsidR="00F00CD8" w:rsidRPr="00DD6F00" w:rsidRDefault="00F00CD8" w:rsidP="002915BB">
            <w:pPr>
              <w:spacing w:before="0" w:after="0" w:line="240" w:lineRule="auto"/>
              <w:jc w:val="left"/>
              <w:rPr>
                <w:rFonts w:eastAsiaTheme="minorEastAsia"/>
                <w:sz w:val="18"/>
                <w:szCs w:val="18"/>
              </w:rPr>
            </w:pPr>
            <w:r w:rsidRPr="00D34E4B">
              <w:rPr>
                <w:rFonts w:eastAsiaTheme="minorEastAsia"/>
                <w:sz w:val="18"/>
                <w:szCs w:val="18"/>
              </w:rPr>
              <w:t>R4-2214447</w:t>
            </w:r>
          </w:p>
        </w:tc>
        <w:tc>
          <w:tcPr>
            <w:tcW w:w="2526" w:type="pct"/>
          </w:tcPr>
          <w:p w14:paraId="63352504" w14:textId="77777777" w:rsidR="00F00CD8" w:rsidRPr="00DD6F00" w:rsidRDefault="00F00CD8" w:rsidP="002915BB">
            <w:pPr>
              <w:spacing w:before="0" w:after="0" w:line="240" w:lineRule="auto"/>
              <w:jc w:val="left"/>
              <w:rPr>
                <w:rFonts w:eastAsiaTheme="minorEastAsia"/>
                <w:sz w:val="18"/>
                <w:szCs w:val="18"/>
              </w:rPr>
            </w:pPr>
            <w:r w:rsidRPr="00DD6F00">
              <w:rPr>
                <w:rFonts w:eastAsiaTheme="minorEastAsia"/>
                <w:sz w:val="18"/>
                <w:szCs w:val="18"/>
              </w:rPr>
              <w:t>Way forward on test burden reduction for band combination</w:t>
            </w:r>
          </w:p>
        </w:tc>
        <w:tc>
          <w:tcPr>
            <w:tcW w:w="777" w:type="pct"/>
          </w:tcPr>
          <w:p w14:paraId="08D9E5DF" w14:textId="77777777" w:rsidR="00F00CD8" w:rsidRPr="00DD6F00" w:rsidRDefault="00F00CD8" w:rsidP="002915BB">
            <w:pPr>
              <w:spacing w:before="0" w:after="0" w:line="240" w:lineRule="auto"/>
              <w:jc w:val="left"/>
              <w:rPr>
                <w:rFonts w:eastAsiaTheme="minorEastAsia"/>
                <w:sz w:val="18"/>
                <w:szCs w:val="18"/>
              </w:rPr>
            </w:pPr>
            <w:r w:rsidRPr="00DD6F00">
              <w:rPr>
                <w:rFonts w:eastAsiaTheme="minorEastAsia" w:hint="eastAsia"/>
                <w:sz w:val="18"/>
                <w:szCs w:val="18"/>
              </w:rPr>
              <w:t>H</w:t>
            </w:r>
            <w:r w:rsidRPr="00DD6F00">
              <w:rPr>
                <w:rFonts w:eastAsiaTheme="minorEastAsia"/>
                <w:sz w:val="18"/>
                <w:szCs w:val="18"/>
              </w:rPr>
              <w:t>uawei</w:t>
            </w:r>
          </w:p>
        </w:tc>
        <w:tc>
          <w:tcPr>
            <w:tcW w:w="854" w:type="pct"/>
          </w:tcPr>
          <w:p w14:paraId="2A544034" w14:textId="77777777" w:rsidR="00F00CD8" w:rsidRPr="004A4A31" w:rsidRDefault="00F00CD8" w:rsidP="002915BB">
            <w:pPr>
              <w:spacing w:before="0" w:after="0" w:line="240" w:lineRule="auto"/>
              <w:jc w:val="left"/>
              <w:rPr>
                <w:rFonts w:eastAsia="等线"/>
                <w:sz w:val="18"/>
                <w:szCs w:val="18"/>
                <w:lang w:eastAsia="zh-CN"/>
              </w:rPr>
            </w:pPr>
            <w:r>
              <w:rPr>
                <w:rFonts w:eastAsia="等线" w:hint="eastAsia"/>
                <w:sz w:val="18"/>
                <w:szCs w:val="18"/>
                <w:lang w:eastAsia="zh-CN"/>
              </w:rPr>
              <w:t>A</w:t>
            </w:r>
            <w:r>
              <w:rPr>
                <w:rFonts w:eastAsia="等线"/>
                <w:sz w:val="18"/>
                <w:szCs w:val="18"/>
                <w:lang w:eastAsia="zh-CN"/>
              </w:rPr>
              <w:t>pproved</w:t>
            </w:r>
          </w:p>
        </w:tc>
      </w:tr>
      <w:tr w:rsidR="00F00CD8" w14:paraId="25588C26" w14:textId="77777777" w:rsidTr="002915BB">
        <w:trPr>
          <w:trHeight w:val="169"/>
        </w:trPr>
        <w:tc>
          <w:tcPr>
            <w:tcW w:w="843" w:type="pct"/>
          </w:tcPr>
          <w:p w14:paraId="2FDCDD53" w14:textId="77777777" w:rsidR="00F00CD8" w:rsidRPr="00DD6F00" w:rsidRDefault="00F00CD8" w:rsidP="002915BB">
            <w:pPr>
              <w:spacing w:before="0" w:after="0" w:line="240" w:lineRule="auto"/>
              <w:jc w:val="left"/>
              <w:rPr>
                <w:rFonts w:eastAsiaTheme="minorEastAsia"/>
                <w:sz w:val="18"/>
                <w:szCs w:val="18"/>
              </w:rPr>
            </w:pPr>
            <w:r w:rsidRPr="00D34E4B">
              <w:rPr>
                <w:rFonts w:eastAsiaTheme="minorEastAsia"/>
                <w:sz w:val="18"/>
                <w:szCs w:val="18"/>
              </w:rPr>
              <w:t>R4-2214448</w:t>
            </w:r>
          </w:p>
        </w:tc>
        <w:tc>
          <w:tcPr>
            <w:tcW w:w="2526" w:type="pct"/>
          </w:tcPr>
          <w:p w14:paraId="472387C1" w14:textId="77777777" w:rsidR="00F00CD8" w:rsidRPr="00DD6F00" w:rsidRDefault="00F00CD8" w:rsidP="002915BB">
            <w:pPr>
              <w:spacing w:before="0" w:after="0" w:line="240" w:lineRule="auto"/>
              <w:jc w:val="left"/>
              <w:rPr>
                <w:rFonts w:eastAsiaTheme="minorEastAsia"/>
                <w:sz w:val="18"/>
                <w:szCs w:val="18"/>
              </w:rPr>
            </w:pPr>
            <w:r w:rsidRPr="00DD6F00">
              <w:rPr>
                <w:rFonts w:eastAsiaTheme="minorEastAsia"/>
                <w:sz w:val="18"/>
                <w:szCs w:val="18"/>
              </w:rPr>
              <w:t>Way forward on FR1 2UL inter-band CA coexistence requirements</w:t>
            </w:r>
          </w:p>
        </w:tc>
        <w:tc>
          <w:tcPr>
            <w:tcW w:w="777" w:type="pct"/>
          </w:tcPr>
          <w:p w14:paraId="391BBF58" w14:textId="77777777" w:rsidR="00F00CD8" w:rsidRPr="00DD6F00" w:rsidRDefault="00F00CD8" w:rsidP="002915BB">
            <w:pPr>
              <w:spacing w:before="0" w:after="0" w:line="240" w:lineRule="auto"/>
              <w:jc w:val="left"/>
              <w:rPr>
                <w:rFonts w:eastAsiaTheme="minorEastAsia"/>
                <w:sz w:val="18"/>
                <w:szCs w:val="18"/>
              </w:rPr>
            </w:pPr>
            <w:r w:rsidRPr="00DD6F00">
              <w:rPr>
                <w:rFonts w:eastAsiaTheme="minorEastAsia" w:hint="eastAsia"/>
                <w:sz w:val="18"/>
                <w:szCs w:val="18"/>
              </w:rPr>
              <w:t>A</w:t>
            </w:r>
            <w:r w:rsidRPr="00DD6F00">
              <w:rPr>
                <w:rFonts w:eastAsiaTheme="minorEastAsia"/>
                <w:sz w:val="18"/>
                <w:szCs w:val="18"/>
              </w:rPr>
              <w:t>pple</w:t>
            </w:r>
          </w:p>
        </w:tc>
        <w:tc>
          <w:tcPr>
            <w:tcW w:w="854" w:type="pct"/>
          </w:tcPr>
          <w:p w14:paraId="788870B3" w14:textId="77777777" w:rsidR="00F00CD8" w:rsidRPr="004A4A31" w:rsidRDefault="00F00CD8" w:rsidP="002915BB">
            <w:pPr>
              <w:spacing w:before="0" w:after="0" w:line="240" w:lineRule="auto"/>
              <w:jc w:val="left"/>
              <w:rPr>
                <w:rFonts w:eastAsia="等线"/>
                <w:sz w:val="18"/>
                <w:szCs w:val="18"/>
                <w:lang w:eastAsia="zh-CN"/>
              </w:rPr>
            </w:pPr>
            <w:r>
              <w:rPr>
                <w:rFonts w:eastAsia="等线" w:hint="eastAsia"/>
                <w:sz w:val="18"/>
                <w:szCs w:val="18"/>
                <w:lang w:eastAsia="zh-CN"/>
              </w:rPr>
              <w:t>A</w:t>
            </w:r>
            <w:r>
              <w:rPr>
                <w:rFonts w:eastAsia="等线"/>
                <w:sz w:val="18"/>
                <w:szCs w:val="18"/>
                <w:lang w:eastAsia="zh-CN"/>
              </w:rPr>
              <w:t>pproved</w:t>
            </w:r>
          </w:p>
        </w:tc>
      </w:tr>
    </w:tbl>
    <w:p w14:paraId="510550DD" w14:textId="77777777" w:rsidR="00F00CD8" w:rsidRPr="00E72CF1" w:rsidRDefault="00F00CD8" w:rsidP="00F00CD8">
      <w:pPr>
        <w:spacing w:before="120" w:after="120"/>
        <w:rPr>
          <w:b/>
          <w:bCs/>
          <w:u w:val="single"/>
          <w:lang w:eastAsia="ja-JP"/>
        </w:rPr>
      </w:pPr>
      <w:r>
        <w:rPr>
          <w:b/>
          <w:bCs/>
          <w:u w:val="single"/>
          <w:lang w:eastAsia="ja-JP"/>
        </w:rPr>
        <w:t>Existing t</w:t>
      </w:r>
      <w:r w:rsidRPr="00E72CF1">
        <w:rPr>
          <w:b/>
          <w:bCs/>
          <w:u w:val="single"/>
          <w:lang w:eastAsia="ja-JP"/>
        </w:rPr>
        <w:t>docs</w:t>
      </w:r>
    </w:p>
    <w:tbl>
      <w:tblPr>
        <w:tblStyle w:val="aff5"/>
        <w:tblW w:w="10916" w:type="dxa"/>
        <w:tblInd w:w="-147" w:type="dxa"/>
        <w:tblLayout w:type="fixed"/>
        <w:tblLook w:val="04A0" w:firstRow="1" w:lastRow="0" w:firstColumn="1" w:lastColumn="0" w:noHBand="0" w:noVBand="1"/>
      </w:tblPr>
      <w:tblGrid>
        <w:gridCol w:w="1551"/>
        <w:gridCol w:w="1143"/>
        <w:gridCol w:w="3260"/>
        <w:gridCol w:w="1418"/>
        <w:gridCol w:w="1701"/>
        <w:gridCol w:w="1843"/>
      </w:tblGrid>
      <w:tr w:rsidR="00F00CD8" w:rsidRPr="00004165" w14:paraId="47404051" w14:textId="77777777" w:rsidTr="002915BB">
        <w:tc>
          <w:tcPr>
            <w:tcW w:w="1551" w:type="dxa"/>
          </w:tcPr>
          <w:p w14:paraId="53FC1DED" w14:textId="77777777" w:rsidR="00F00CD8" w:rsidRPr="00DD6F00" w:rsidRDefault="00F00CD8" w:rsidP="002915BB">
            <w:pPr>
              <w:spacing w:before="0" w:after="0" w:line="240" w:lineRule="auto"/>
              <w:rPr>
                <w:rFonts w:eastAsiaTheme="minorEastAsia"/>
                <w:b/>
                <w:bCs/>
                <w:sz w:val="18"/>
                <w:szCs w:val="18"/>
              </w:rPr>
            </w:pPr>
            <w:r w:rsidRPr="00DD6F00">
              <w:rPr>
                <w:rFonts w:eastAsiaTheme="minorEastAsia"/>
                <w:b/>
                <w:bCs/>
                <w:sz w:val="18"/>
                <w:szCs w:val="18"/>
              </w:rPr>
              <w:t>Tdoc number</w:t>
            </w:r>
          </w:p>
        </w:tc>
        <w:tc>
          <w:tcPr>
            <w:tcW w:w="1143" w:type="dxa"/>
          </w:tcPr>
          <w:p w14:paraId="0A14FFAB" w14:textId="77777777" w:rsidR="00F00CD8" w:rsidRPr="00DD6F00" w:rsidRDefault="00F00CD8" w:rsidP="002915BB">
            <w:pPr>
              <w:spacing w:before="0" w:after="0" w:line="240" w:lineRule="auto"/>
              <w:rPr>
                <w:rFonts w:eastAsiaTheme="minorEastAsia"/>
                <w:b/>
                <w:bCs/>
                <w:sz w:val="18"/>
                <w:szCs w:val="18"/>
              </w:rPr>
            </w:pPr>
            <w:r w:rsidRPr="00DD6F00">
              <w:rPr>
                <w:rFonts w:eastAsiaTheme="minorEastAsia"/>
                <w:b/>
                <w:bCs/>
                <w:sz w:val="18"/>
                <w:szCs w:val="18"/>
              </w:rPr>
              <w:t>Revised to</w:t>
            </w:r>
          </w:p>
        </w:tc>
        <w:tc>
          <w:tcPr>
            <w:tcW w:w="3260" w:type="dxa"/>
          </w:tcPr>
          <w:p w14:paraId="62A0EC2E" w14:textId="77777777" w:rsidR="00F00CD8" w:rsidRPr="00DD6F00" w:rsidRDefault="00F00CD8" w:rsidP="002915BB">
            <w:pPr>
              <w:spacing w:before="0" w:after="0" w:line="240" w:lineRule="auto"/>
              <w:rPr>
                <w:b/>
                <w:bCs/>
                <w:sz w:val="18"/>
                <w:szCs w:val="18"/>
              </w:rPr>
            </w:pPr>
            <w:r w:rsidRPr="00DD6F00">
              <w:rPr>
                <w:b/>
                <w:bCs/>
                <w:sz w:val="18"/>
                <w:szCs w:val="18"/>
              </w:rPr>
              <w:t>Title</w:t>
            </w:r>
          </w:p>
        </w:tc>
        <w:tc>
          <w:tcPr>
            <w:tcW w:w="1418" w:type="dxa"/>
          </w:tcPr>
          <w:p w14:paraId="52918F3B" w14:textId="77777777" w:rsidR="00F00CD8" w:rsidRPr="00DD6F00" w:rsidRDefault="00F00CD8" w:rsidP="002915BB">
            <w:pPr>
              <w:spacing w:before="0" w:after="0" w:line="240" w:lineRule="auto"/>
              <w:rPr>
                <w:b/>
                <w:bCs/>
                <w:sz w:val="18"/>
                <w:szCs w:val="18"/>
              </w:rPr>
            </w:pPr>
            <w:r w:rsidRPr="00DD6F00">
              <w:rPr>
                <w:b/>
                <w:bCs/>
                <w:sz w:val="18"/>
                <w:szCs w:val="18"/>
              </w:rPr>
              <w:t>Source</w:t>
            </w:r>
          </w:p>
        </w:tc>
        <w:tc>
          <w:tcPr>
            <w:tcW w:w="1701" w:type="dxa"/>
          </w:tcPr>
          <w:p w14:paraId="3530A134" w14:textId="77777777" w:rsidR="00F00CD8" w:rsidRPr="00DD6F00" w:rsidRDefault="00F00CD8" w:rsidP="002915BB">
            <w:pPr>
              <w:spacing w:before="0" w:after="0" w:line="240" w:lineRule="auto"/>
              <w:rPr>
                <w:rFonts w:eastAsia="MS Mincho"/>
                <w:b/>
                <w:bCs/>
                <w:sz w:val="18"/>
                <w:szCs w:val="18"/>
              </w:rPr>
            </w:pPr>
            <w:r w:rsidRPr="00DD6F00">
              <w:rPr>
                <w:b/>
                <w:bCs/>
                <w:sz w:val="18"/>
                <w:szCs w:val="18"/>
              </w:rPr>
              <w:t>Status</w:t>
            </w:r>
            <w:r w:rsidRPr="00DD6F00">
              <w:rPr>
                <w:rFonts w:eastAsiaTheme="minorEastAsia"/>
                <w:b/>
                <w:bCs/>
                <w:sz w:val="18"/>
                <w:szCs w:val="18"/>
              </w:rPr>
              <w:t xml:space="preserve">  </w:t>
            </w:r>
          </w:p>
        </w:tc>
        <w:tc>
          <w:tcPr>
            <w:tcW w:w="1843" w:type="dxa"/>
          </w:tcPr>
          <w:p w14:paraId="25A50868" w14:textId="77777777" w:rsidR="00F00CD8" w:rsidRPr="00DD6F00" w:rsidRDefault="00F00CD8" w:rsidP="002915BB">
            <w:pPr>
              <w:spacing w:before="0" w:after="0" w:line="240" w:lineRule="auto"/>
              <w:rPr>
                <w:b/>
                <w:bCs/>
                <w:sz w:val="18"/>
                <w:szCs w:val="18"/>
              </w:rPr>
            </w:pPr>
            <w:r w:rsidRPr="00DD6F00">
              <w:rPr>
                <w:b/>
                <w:bCs/>
                <w:sz w:val="18"/>
                <w:szCs w:val="18"/>
              </w:rPr>
              <w:t>Comments</w:t>
            </w:r>
          </w:p>
        </w:tc>
      </w:tr>
      <w:tr w:rsidR="00F00CD8" w:rsidRPr="00B04195" w14:paraId="23B65B5E" w14:textId="77777777" w:rsidTr="002915BB">
        <w:tc>
          <w:tcPr>
            <w:tcW w:w="1551" w:type="dxa"/>
          </w:tcPr>
          <w:p w14:paraId="06F048A8" w14:textId="77777777" w:rsidR="00F00CD8" w:rsidRPr="00DD6F00" w:rsidRDefault="00F00CD8" w:rsidP="002915BB">
            <w:pPr>
              <w:spacing w:before="0" w:after="0" w:line="240" w:lineRule="auto"/>
              <w:rPr>
                <w:rFonts w:eastAsiaTheme="minorEastAsia"/>
                <w:sz w:val="18"/>
                <w:szCs w:val="18"/>
              </w:rPr>
            </w:pPr>
            <w:r w:rsidRPr="00DD6F00">
              <w:rPr>
                <w:rFonts w:eastAsiaTheme="minorEastAsia"/>
                <w:sz w:val="18"/>
                <w:szCs w:val="18"/>
              </w:rPr>
              <w:t>R4-2213595</w:t>
            </w:r>
          </w:p>
        </w:tc>
        <w:tc>
          <w:tcPr>
            <w:tcW w:w="1143" w:type="dxa"/>
          </w:tcPr>
          <w:p w14:paraId="4B2017B8" w14:textId="77777777" w:rsidR="00F00CD8" w:rsidRPr="00DD6F00" w:rsidRDefault="00F00CD8" w:rsidP="002915BB">
            <w:pPr>
              <w:spacing w:before="0" w:after="0" w:line="240" w:lineRule="auto"/>
              <w:rPr>
                <w:rFonts w:eastAsiaTheme="minorEastAsia"/>
                <w:sz w:val="18"/>
                <w:szCs w:val="18"/>
              </w:rPr>
            </w:pPr>
            <w:r w:rsidRPr="00437911">
              <w:rPr>
                <w:rFonts w:eastAsiaTheme="minorEastAsia"/>
                <w:sz w:val="18"/>
                <w:szCs w:val="18"/>
              </w:rPr>
              <w:t>R4-2215080</w:t>
            </w:r>
          </w:p>
        </w:tc>
        <w:tc>
          <w:tcPr>
            <w:tcW w:w="3260" w:type="dxa"/>
          </w:tcPr>
          <w:p w14:paraId="293ABAA6" w14:textId="77777777" w:rsidR="00F00CD8" w:rsidRPr="00DD6F00" w:rsidRDefault="00F00CD8" w:rsidP="002915BB">
            <w:pPr>
              <w:spacing w:before="0" w:after="0" w:line="240" w:lineRule="auto"/>
              <w:rPr>
                <w:rFonts w:eastAsiaTheme="minorEastAsia"/>
                <w:sz w:val="18"/>
                <w:szCs w:val="18"/>
              </w:rPr>
            </w:pPr>
            <w:r w:rsidRPr="00DD6F00">
              <w:rPr>
                <w:rFonts w:eastAsiaTheme="minorEastAsia"/>
                <w:sz w:val="18"/>
                <w:szCs w:val="18"/>
              </w:rPr>
              <w:t>TR 38.846 v0.0.1_Study on simplification of band combination specification for NR and LTE</w:t>
            </w:r>
          </w:p>
        </w:tc>
        <w:tc>
          <w:tcPr>
            <w:tcW w:w="1418" w:type="dxa"/>
          </w:tcPr>
          <w:p w14:paraId="4D172CC0" w14:textId="77777777" w:rsidR="00F00CD8" w:rsidRPr="00DD6F00" w:rsidRDefault="00F00CD8" w:rsidP="002915BB">
            <w:pPr>
              <w:spacing w:before="0" w:after="0" w:line="240" w:lineRule="auto"/>
              <w:rPr>
                <w:rFonts w:eastAsiaTheme="minorEastAsia"/>
                <w:sz w:val="18"/>
                <w:szCs w:val="18"/>
              </w:rPr>
            </w:pPr>
            <w:r w:rsidRPr="00DD6F00">
              <w:rPr>
                <w:rFonts w:eastAsiaTheme="minorEastAsia"/>
                <w:sz w:val="18"/>
                <w:szCs w:val="18"/>
              </w:rPr>
              <w:t>ZTE Corporation</w:t>
            </w:r>
          </w:p>
        </w:tc>
        <w:tc>
          <w:tcPr>
            <w:tcW w:w="1701" w:type="dxa"/>
          </w:tcPr>
          <w:p w14:paraId="0D1C8F4E" w14:textId="77777777" w:rsidR="00F00CD8" w:rsidRPr="00DD6F00" w:rsidRDefault="00F00CD8" w:rsidP="002915BB">
            <w:pPr>
              <w:spacing w:before="0" w:after="0" w:line="240" w:lineRule="auto"/>
              <w:rPr>
                <w:rFonts w:eastAsiaTheme="minorEastAsia"/>
                <w:sz w:val="18"/>
                <w:szCs w:val="18"/>
              </w:rPr>
            </w:pPr>
            <w:r>
              <w:rPr>
                <w:rFonts w:eastAsiaTheme="minorEastAsia"/>
                <w:sz w:val="18"/>
                <w:szCs w:val="18"/>
              </w:rPr>
              <w:t>Agreed</w:t>
            </w:r>
          </w:p>
        </w:tc>
        <w:tc>
          <w:tcPr>
            <w:tcW w:w="1843" w:type="dxa"/>
          </w:tcPr>
          <w:p w14:paraId="1BB256BD" w14:textId="77777777" w:rsidR="00F00CD8" w:rsidRPr="00DD6F00" w:rsidRDefault="00F00CD8" w:rsidP="002915BB">
            <w:pPr>
              <w:spacing w:before="0" w:after="0" w:line="240" w:lineRule="auto"/>
              <w:rPr>
                <w:rFonts w:eastAsiaTheme="minorEastAsia"/>
                <w:sz w:val="18"/>
                <w:szCs w:val="18"/>
              </w:rPr>
            </w:pPr>
          </w:p>
        </w:tc>
      </w:tr>
      <w:tr w:rsidR="00F00CD8" w14:paraId="1EFEAEDA" w14:textId="77777777" w:rsidTr="002915BB">
        <w:tc>
          <w:tcPr>
            <w:tcW w:w="1551" w:type="dxa"/>
          </w:tcPr>
          <w:p w14:paraId="25DBDC4C" w14:textId="77777777" w:rsidR="00F00CD8" w:rsidRPr="00DD6F00" w:rsidRDefault="00F00CD8" w:rsidP="002915BB">
            <w:pPr>
              <w:spacing w:before="0" w:after="0" w:line="240" w:lineRule="auto"/>
              <w:rPr>
                <w:rFonts w:eastAsiaTheme="minorEastAsia"/>
                <w:sz w:val="18"/>
                <w:szCs w:val="18"/>
              </w:rPr>
            </w:pPr>
            <w:r w:rsidRPr="00DD6F00">
              <w:rPr>
                <w:rFonts w:eastAsiaTheme="minorEastAsia"/>
                <w:sz w:val="18"/>
                <w:szCs w:val="18"/>
              </w:rPr>
              <w:t>R4-2212736</w:t>
            </w:r>
          </w:p>
        </w:tc>
        <w:tc>
          <w:tcPr>
            <w:tcW w:w="1143" w:type="dxa"/>
          </w:tcPr>
          <w:p w14:paraId="7E9F1D75" w14:textId="77777777" w:rsidR="00F00CD8" w:rsidRPr="00437911" w:rsidRDefault="00F00CD8" w:rsidP="002915BB">
            <w:pPr>
              <w:spacing w:before="0" w:after="0" w:line="240" w:lineRule="auto"/>
              <w:jc w:val="left"/>
              <w:rPr>
                <w:sz w:val="18"/>
                <w:szCs w:val="18"/>
              </w:rPr>
            </w:pPr>
            <w:r w:rsidRPr="00437911">
              <w:rPr>
                <w:sz w:val="18"/>
                <w:szCs w:val="18"/>
              </w:rPr>
              <w:t>R4-2214978</w:t>
            </w:r>
          </w:p>
        </w:tc>
        <w:tc>
          <w:tcPr>
            <w:tcW w:w="3260" w:type="dxa"/>
          </w:tcPr>
          <w:p w14:paraId="393A0724" w14:textId="77777777" w:rsidR="00F00CD8" w:rsidRPr="00DD6F00" w:rsidRDefault="00F00CD8" w:rsidP="002915BB">
            <w:pPr>
              <w:spacing w:before="0" w:after="0" w:line="240" w:lineRule="auto"/>
              <w:rPr>
                <w:rFonts w:eastAsiaTheme="minorEastAsia"/>
                <w:sz w:val="18"/>
                <w:szCs w:val="18"/>
              </w:rPr>
            </w:pPr>
            <w:r w:rsidRPr="00DD6F00">
              <w:rPr>
                <w:rFonts w:eastAsiaTheme="minorEastAsia"/>
                <w:sz w:val="18"/>
                <w:szCs w:val="18"/>
              </w:rPr>
              <w:t>EXCEL template for R18 PC3 ENDC NRCA SUL V2X band combinations</w:t>
            </w:r>
          </w:p>
        </w:tc>
        <w:tc>
          <w:tcPr>
            <w:tcW w:w="1418" w:type="dxa"/>
          </w:tcPr>
          <w:p w14:paraId="0230D0D1" w14:textId="77777777" w:rsidR="00F00CD8" w:rsidRPr="00DD6F00" w:rsidRDefault="00F00CD8" w:rsidP="002915BB">
            <w:pPr>
              <w:spacing w:before="0" w:after="0" w:line="240" w:lineRule="auto"/>
              <w:rPr>
                <w:rFonts w:eastAsiaTheme="minorEastAsia"/>
                <w:sz w:val="18"/>
                <w:szCs w:val="18"/>
              </w:rPr>
            </w:pPr>
            <w:r w:rsidRPr="00DD6F00">
              <w:rPr>
                <w:rFonts w:eastAsiaTheme="minorEastAsia"/>
                <w:sz w:val="18"/>
                <w:szCs w:val="18"/>
              </w:rPr>
              <w:t>ZTE Corporation</w:t>
            </w:r>
          </w:p>
        </w:tc>
        <w:tc>
          <w:tcPr>
            <w:tcW w:w="1701" w:type="dxa"/>
          </w:tcPr>
          <w:p w14:paraId="25C78226" w14:textId="77777777" w:rsidR="00F00CD8" w:rsidRPr="00DD6F00" w:rsidRDefault="00F00CD8" w:rsidP="002915BB">
            <w:pPr>
              <w:spacing w:before="0" w:after="0" w:line="240" w:lineRule="auto"/>
              <w:rPr>
                <w:rFonts w:eastAsiaTheme="minorEastAsia"/>
                <w:sz w:val="18"/>
                <w:szCs w:val="18"/>
              </w:rPr>
            </w:pPr>
            <w:r>
              <w:rPr>
                <w:rFonts w:eastAsiaTheme="minorEastAsia"/>
                <w:sz w:val="18"/>
                <w:szCs w:val="18"/>
              </w:rPr>
              <w:t>Endorsed</w:t>
            </w:r>
          </w:p>
        </w:tc>
        <w:tc>
          <w:tcPr>
            <w:tcW w:w="1843" w:type="dxa"/>
          </w:tcPr>
          <w:p w14:paraId="71D8A354" w14:textId="77777777" w:rsidR="00F00CD8" w:rsidRPr="00DD6F00" w:rsidRDefault="00F00CD8" w:rsidP="002915BB">
            <w:pPr>
              <w:spacing w:before="0" w:after="0" w:line="240" w:lineRule="auto"/>
              <w:rPr>
                <w:rFonts w:eastAsiaTheme="minorEastAsia"/>
                <w:i/>
                <w:sz w:val="18"/>
                <w:szCs w:val="18"/>
              </w:rPr>
            </w:pPr>
          </w:p>
        </w:tc>
      </w:tr>
    </w:tbl>
    <w:p w14:paraId="2B8692E0" w14:textId="77777777" w:rsidR="00F00CD8" w:rsidRPr="00663EAA" w:rsidRDefault="00F00CD8" w:rsidP="00F00CD8"/>
    <w:p w14:paraId="64BD5F42" w14:textId="77777777" w:rsidR="00F00CD8" w:rsidRPr="00663EAA" w:rsidRDefault="00F00CD8" w:rsidP="00F00CD8">
      <w:pPr>
        <w:rPr>
          <w:rFonts w:ascii="Arial" w:hAnsi="Arial" w:cs="Arial"/>
          <w:b/>
          <w:color w:val="C00000"/>
          <w:lang w:eastAsia="zh-CN"/>
        </w:rPr>
      </w:pPr>
      <w:r w:rsidRPr="00663EAA">
        <w:rPr>
          <w:rFonts w:ascii="Arial" w:hAnsi="Arial" w:cs="Arial" w:hint="eastAsia"/>
          <w:b/>
          <w:color w:val="C00000"/>
          <w:lang w:eastAsia="zh-CN"/>
        </w:rPr>
        <w:t>G</w:t>
      </w:r>
      <w:r w:rsidRPr="00663EAA">
        <w:rPr>
          <w:rFonts w:ascii="Arial" w:hAnsi="Arial" w:cs="Arial"/>
          <w:b/>
          <w:color w:val="C00000"/>
          <w:lang w:eastAsia="zh-CN"/>
        </w:rPr>
        <w:t>TW on Aug-23</w:t>
      </w:r>
    </w:p>
    <w:p w14:paraId="4FFC568B" w14:textId="77777777" w:rsidR="00F00CD8" w:rsidRPr="00663EAA" w:rsidRDefault="00F00CD8" w:rsidP="00F00CD8">
      <w:pPr>
        <w:rPr>
          <w:b/>
          <w:u w:val="single"/>
        </w:rPr>
      </w:pPr>
      <w:r w:rsidRPr="00663EAA">
        <w:rPr>
          <w:b/>
          <w:u w:val="single"/>
        </w:rPr>
        <w:t xml:space="preserve">Sub-topic #2-2 (2nd round)  </w:t>
      </w:r>
      <w:r w:rsidRPr="00663EAA">
        <w:rPr>
          <w:rFonts w:hint="eastAsia"/>
          <w:b/>
          <w:u w:val="single"/>
        </w:rPr>
        <w:t> </w:t>
      </w:r>
      <w:r w:rsidRPr="00663EAA">
        <w:rPr>
          <w:b/>
          <w:u w:val="single"/>
        </w:rPr>
        <w:t>Working procedure for BC basket WI</w:t>
      </w:r>
    </w:p>
    <w:p w14:paraId="1E90FE18" w14:textId="77777777" w:rsidR="00F00CD8" w:rsidRPr="00663EAA" w:rsidRDefault="00F00CD8" w:rsidP="00F00CD8">
      <w:r w:rsidRPr="00663EAA">
        <w:t>Note: There is also a parallel discussion in Thread#115. Maybe the related issues in #115 could also be taken into considerations.</w:t>
      </w:r>
    </w:p>
    <w:p w14:paraId="3B70B244" w14:textId="77777777" w:rsidR="00F00CD8" w:rsidRPr="00663EAA" w:rsidRDefault="00F00CD8" w:rsidP="00F00CD8">
      <w:pPr>
        <w:rPr>
          <w:b/>
        </w:rPr>
      </w:pPr>
      <w:r>
        <w:rPr>
          <w:rFonts w:hint="eastAsia"/>
          <w:b/>
        </w:rPr>
        <w:t>Issue 2-2A: </w:t>
      </w:r>
      <w:r w:rsidRPr="00663EAA">
        <w:rPr>
          <w:rFonts w:hint="eastAsia"/>
          <w:b/>
        </w:rPr>
        <w:t>When is the appropriate submission deadline for a new band combination request?</w:t>
      </w:r>
    </w:p>
    <w:p w14:paraId="6D73A27B" w14:textId="77777777" w:rsidR="00F00CD8" w:rsidRPr="00663EAA" w:rsidRDefault="00F00CD8" w:rsidP="00F00CD8">
      <w:pPr>
        <w:pStyle w:val="a"/>
        <w:numPr>
          <w:ilvl w:val="0"/>
          <w:numId w:val="36"/>
        </w:numPr>
        <w:ind w:left="709"/>
      </w:pPr>
      <w:r w:rsidRPr="00663EAA">
        <w:rPr>
          <w:rFonts w:hint="eastAsia"/>
        </w:rPr>
        <w:t>Option 1: One week prior to the RAN4 submission deadline.</w:t>
      </w:r>
    </w:p>
    <w:p w14:paraId="082D4957" w14:textId="77777777" w:rsidR="00F00CD8" w:rsidRPr="00663EAA" w:rsidRDefault="00F00CD8" w:rsidP="00F00CD8">
      <w:pPr>
        <w:pStyle w:val="a"/>
        <w:numPr>
          <w:ilvl w:val="0"/>
          <w:numId w:val="36"/>
        </w:numPr>
        <w:ind w:left="709"/>
      </w:pPr>
      <w:r w:rsidRPr="00663EAA">
        <w:rPr>
          <w:rFonts w:hint="eastAsia"/>
        </w:rPr>
        <w:t>Option 2: Same deadline as RAN4 Tdoc submission.</w:t>
      </w:r>
    </w:p>
    <w:p w14:paraId="4C633D6F" w14:textId="77777777" w:rsidR="00F00CD8" w:rsidRPr="00663EAA" w:rsidRDefault="00F00CD8" w:rsidP="00F00CD8">
      <w:pPr>
        <w:pStyle w:val="a"/>
        <w:numPr>
          <w:ilvl w:val="0"/>
          <w:numId w:val="36"/>
        </w:numPr>
        <w:ind w:left="709"/>
      </w:pPr>
      <w:r w:rsidRPr="00663EAA">
        <w:rPr>
          <w:rFonts w:hint="eastAsia"/>
        </w:rPr>
        <w:t>Option 3: 3 weeks prior to the RAN4 submission deadline (From Thread#115)</w:t>
      </w:r>
    </w:p>
    <w:p w14:paraId="1638B952" w14:textId="77777777" w:rsidR="00F00CD8" w:rsidRDefault="00F00CD8" w:rsidP="00F00CD8">
      <w:pPr>
        <w:rPr>
          <w:b/>
        </w:rPr>
      </w:pPr>
      <w:r>
        <w:rPr>
          <w:rFonts w:hint="eastAsia"/>
          <w:b/>
        </w:rPr>
        <w:t>Discusion</w:t>
      </w:r>
      <w:r>
        <w:rPr>
          <w:b/>
        </w:rPr>
        <w:t>s</w:t>
      </w:r>
      <w:r>
        <w:rPr>
          <w:rFonts w:hint="eastAsia"/>
          <w:b/>
        </w:rPr>
        <w:t>:</w:t>
      </w:r>
    </w:p>
    <w:p w14:paraId="192A4B25" w14:textId="77777777" w:rsidR="00F00CD8" w:rsidRDefault="00F00CD8" w:rsidP="00F00CD8">
      <w:r w:rsidRPr="00ED79A8">
        <w:t>CHTTL:</w:t>
      </w:r>
      <w:r>
        <w:t xml:space="preserve"> we strongly suggest to go with Option 2. We have set the deadline as the RAN4 tdoc submission from long time. The deadline of RAN4 tdoc submission is carefully selected.</w:t>
      </w:r>
    </w:p>
    <w:p w14:paraId="06918171" w14:textId="77777777" w:rsidR="00F00CD8" w:rsidRDefault="00F00CD8" w:rsidP="00F00CD8">
      <w:r>
        <w:t>Softbank: Option 2 is preferable considering the internal checking.</w:t>
      </w:r>
    </w:p>
    <w:p w14:paraId="171F8BF8" w14:textId="77777777" w:rsidR="00F00CD8" w:rsidRDefault="00F00CD8" w:rsidP="00F00CD8">
      <w:r>
        <w:t>Nokia: we prefer Option 1 and live with Option 2.</w:t>
      </w:r>
    </w:p>
    <w:p w14:paraId="30495A3F" w14:textId="77777777" w:rsidR="00F00CD8" w:rsidRDefault="00F00CD8" w:rsidP="00F00CD8">
      <w:r>
        <w:t>Samsung: with clarification from CHTTL, we can go with Option 2.</w:t>
      </w:r>
    </w:p>
    <w:p w14:paraId="091802B9" w14:textId="77777777" w:rsidR="00F00CD8" w:rsidRDefault="00F00CD8" w:rsidP="00F00CD8">
      <w:r>
        <w:t>Skyworks: If we have already made the exception to allow the late request, we should force tdoc deadline to allow the exception if the fallback mode is forgotten.</w:t>
      </w:r>
    </w:p>
    <w:p w14:paraId="792D32E5" w14:textId="77777777" w:rsidR="00F00CD8" w:rsidRDefault="00F00CD8" w:rsidP="00F00CD8">
      <w:r>
        <w:t>Apple: we should do it one week before. If we do it at the same time, we have contribution concerning this band combination.</w:t>
      </w:r>
    </w:p>
    <w:p w14:paraId="5606642A" w14:textId="77777777" w:rsidR="00F00CD8" w:rsidRDefault="00F00CD8" w:rsidP="00F00CD8">
      <w:r>
        <w:t>KDDI: Option 2. We need time to check internally.</w:t>
      </w:r>
    </w:p>
    <w:p w14:paraId="4E3D8B87" w14:textId="77777777" w:rsidR="00F00CD8" w:rsidRDefault="00F00CD8" w:rsidP="00F00CD8">
      <w:r>
        <w:t>Skyworks: it should be hard deadline by going with Option 2.</w:t>
      </w:r>
    </w:p>
    <w:p w14:paraId="2A1EA5F1" w14:textId="77777777" w:rsidR="00F00CD8" w:rsidRDefault="00F00CD8" w:rsidP="00F00CD8">
      <w:r>
        <w:t>T-Mobile: Support Option 1.</w:t>
      </w:r>
    </w:p>
    <w:p w14:paraId="74D0D79A" w14:textId="77777777" w:rsidR="00F00CD8" w:rsidRDefault="00F00CD8" w:rsidP="00F00CD8">
      <w:r>
        <w:t>ZTE: we do not have strong opinion. We should consider the time interval between two meetings is too close. If the deadline is too close, maybe the exception should be needed. Option 2 will be suitable.</w:t>
      </w:r>
    </w:p>
    <w:p w14:paraId="0AEC32F9" w14:textId="77777777" w:rsidR="00F00CD8" w:rsidRDefault="00F00CD8" w:rsidP="00F00CD8">
      <w:r>
        <w:t>CHTTL: regarding Skyworks comment, the request and contribution cannot be submitted in the same meeting.</w:t>
      </w:r>
    </w:p>
    <w:p w14:paraId="226C3008" w14:textId="77777777" w:rsidR="00F00CD8" w:rsidRPr="00211A1B" w:rsidRDefault="00F00CD8" w:rsidP="00F00CD8">
      <w:r>
        <w:t>Apple: the short time between meetings does not account since the meeting schedule is published months ago.</w:t>
      </w:r>
    </w:p>
    <w:p w14:paraId="2B7B77E0" w14:textId="77777777" w:rsidR="00F00CD8" w:rsidRPr="0079583C" w:rsidRDefault="00F00CD8" w:rsidP="00F00CD8">
      <w:pPr>
        <w:rPr>
          <w:b/>
          <w:highlight w:val="green"/>
        </w:rPr>
      </w:pPr>
      <w:r w:rsidRPr="0079583C">
        <w:rPr>
          <w:b/>
          <w:highlight w:val="green"/>
        </w:rPr>
        <w:t xml:space="preserve">Agreement: </w:t>
      </w:r>
    </w:p>
    <w:p w14:paraId="3AB2A577" w14:textId="77777777" w:rsidR="00F00CD8" w:rsidRPr="0079583C" w:rsidRDefault="00F00CD8" w:rsidP="00F00CD8">
      <w:pPr>
        <w:pStyle w:val="a"/>
        <w:numPr>
          <w:ilvl w:val="0"/>
          <w:numId w:val="51"/>
        </w:numPr>
        <w:rPr>
          <w:highlight w:val="green"/>
        </w:rPr>
      </w:pPr>
      <w:r w:rsidRPr="0079583C">
        <w:rPr>
          <w:rFonts w:eastAsia="等线" w:hint="eastAsia"/>
          <w:highlight w:val="green"/>
        </w:rPr>
        <w:t>Same deadline as RAN4 Tdoc submission.</w:t>
      </w:r>
    </w:p>
    <w:p w14:paraId="72829EF1" w14:textId="77777777" w:rsidR="00F00CD8" w:rsidRPr="0079583C" w:rsidRDefault="00F00CD8" w:rsidP="00F00CD8">
      <w:pPr>
        <w:pStyle w:val="a"/>
        <w:numPr>
          <w:ilvl w:val="1"/>
          <w:numId w:val="51"/>
        </w:numPr>
        <w:rPr>
          <w:highlight w:val="green"/>
        </w:rPr>
      </w:pPr>
      <w:r w:rsidRPr="0079583C">
        <w:rPr>
          <w:rFonts w:eastAsia="等线" w:hint="eastAsia"/>
          <w:highlight w:val="green"/>
        </w:rPr>
        <w:t>No</w:t>
      </w:r>
      <w:r w:rsidRPr="0079583C">
        <w:rPr>
          <w:rFonts w:eastAsia="等线"/>
          <w:highlight w:val="green"/>
        </w:rPr>
        <w:t xml:space="preserve"> </w:t>
      </w:r>
      <w:r w:rsidRPr="0079583C">
        <w:rPr>
          <w:rFonts w:eastAsia="等线" w:hint="eastAsia"/>
          <w:highlight w:val="green"/>
        </w:rPr>
        <w:t>request</w:t>
      </w:r>
      <w:r w:rsidRPr="0079583C">
        <w:rPr>
          <w:rFonts w:eastAsia="等线"/>
          <w:highlight w:val="green"/>
        </w:rPr>
        <w:t xml:space="preserve"> of adding new band combinations</w:t>
      </w:r>
      <w:r w:rsidRPr="0079583C">
        <w:rPr>
          <w:rFonts w:eastAsia="等线" w:hint="eastAsia"/>
          <w:highlight w:val="green"/>
        </w:rPr>
        <w:t xml:space="preserve"> </w:t>
      </w:r>
      <w:r w:rsidRPr="0079583C">
        <w:rPr>
          <w:rFonts w:eastAsia="等线"/>
          <w:highlight w:val="green"/>
        </w:rPr>
        <w:t xml:space="preserve">into basket WIs </w:t>
      </w:r>
      <w:r w:rsidRPr="0079583C">
        <w:rPr>
          <w:rFonts w:eastAsia="等线" w:hint="eastAsia"/>
          <w:highlight w:val="green"/>
        </w:rPr>
        <w:t>will be handled for bis-meeting</w:t>
      </w:r>
      <w:r w:rsidRPr="0079583C">
        <w:rPr>
          <w:rFonts w:eastAsia="等线"/>
          <w:highlight w:val="green"/>
        </w:rPr>
        <w:t xml:space="preserve"> and ad hoc meeting</w:t>
      </w:r>
      <w:r w:rsidRPr="0079583C">
        <w:rPr>
          <w:rFonts w:eastAsia="等线" w:hint="eastAsia"/>
          <w:highlight w:val="green"/>
        </w:rPr>
        <w:t>.</w:t>
      </w:r>
    </w:p>
    <w:p w14:paraId="18188627" w14:textId="77777777" w:rsidR="00F00CD8" w:rsidRPr="0079583C" w:rsidRDefault="00F00CD8" w:rsidP="00F00CD8">
      <w:pPr>
        <w:pStyle w:val="a"/>
        <w:numPr>
          <w:ilvl w:val="1"/>
          <w:numId w:val="51"/>
        </w:numPr>
        <w:rPr>
          <w:highlight w:val="green"/>
        </w:rPr>
      </w:pPr>
      <w:r w:rsidRPr="0079583C">
        <w:rPr>
          <w:rFonts w:eastAsia="等线"/>
          <w:highlight w:val="green"/>
        </w:rPr>
        <w:t>No new band combination is allowed to be requested after the deadline</w:t>
      </w:r>
    </w:p>
    <w:p w14:paraId="7FDF50B8" w14:textId="77777777" w:rsidR="00F00CD8" w:rsidRPr="0079583C" w:rsidRDefault="00F00CD8" w:rsidP="00F00CD8">
      <w:pPr>
        <w:pStyle w:val="a"/>
        <w:numPr>
          <w:ilvl w:val="0"/>
          <w:numId w:val="51"/>
        </w:numPr>
        <w:ind w:left="1418"/>
        <w:rPr>
          <w:highlight w:val="green"/>
        </w:rPr>
      </w:pPr>
      <w:r w:rsidRPr="0079583C">
        <w:rPr>
          <w:rFonts w:eastAsia="等线"/>
          <w:highlight w:val="green"/>
        </w:rPr>
        <w:t>It is allowed to only correct the missing fallback and add more supporting companies for the proposed band combinations.</w:t>
      </w:r>
    </w:p>
    <w:p w14:paraId="352898C8" w14:textId="77777777" w:rsidR="00F00CD8" w:rsidRPr="00614A36" w:rsidRDefault="00F00CD8" w:rsidP="00F00CD8">
      <w:pPr>
        <w:rPr>
          <w:b/>
        </w:rPr>
      </w:pPr>
      <w:r>
        <w:rPr>
          <w:b/>
        </w:rPr>
        <w:t xml:space="preserve">Issue 2-2D: </w:t>
      </w:r>
      <w:r w:rsidRPr="00614A36">
        <w:rPr>
          <w:b/>
        </w:rPr>
        <w:t>Can the working procedure agreed in normal CA/DC basket WIs also be applied to V2X basket WI?</w:t>
      </w:r>
    </w:p>
    <w:p w14:paraId="717A06E5" w14:textId="77777777" w:rsidR="00F00CD8" w:rsidRPr="00614A36" w:rsidRDefault="00F00CD8" w:rsidP="00F00CD8">
      <w:pPr>
        <w:pStyle w:val="a"/>
        <w:numPr>
          <w:ilvl w:val="0"/>
          <w:numId w:val="36"/>
        </w:numPr>
        <w:ind w:left="709"/>
      </w:pPr>
      <w:r w:rsidRPr="00614A36">
        <w:t>Option 1:  Yes</w:t>
      </w:r>
    </w:p>
    <w:p w14:paraId="71678203" w14:textId="77777777" w:rsidR="00F00CD8" w:rsidRPr="00614A36" w:rsidRDefault="00F00CD8" w:rsidP="00F00CD8">
      <w:pPr>
        <w:pStyle w:val="a"/>
        <w:numPr>
          <w:ilvl w:val="1"/>
          <w:numId w:val="36"/>
        </w:numPr>
        <w:ind w:left="1134" w:hanging="425"/>
      </w:pPr>
      <w:r w:rsidRPr="00614A36">
        <w:t>Samsung, CHTTL, Xiaomi, ZTE, Ericsson, QC</w:t>
      </w:r>
    </w:p>
    <w:p w14:paraId="2AF3B2FD" w14:textId="77777777" w:rsidR="00F00CD8" w:rsidRPr="00614A36" w:rsidRDefault="00F00CD8" w:rsidP="00F00CD8">
      <w:pPr>
        <w:pStyle w:val="a"/>
        <w:numPr>
          <w:ilvl w:val="0"/>
          <w:numId w:val="36"/>
        </w:numPr>
        <w:ind w:left="709"/>
      </w:pPr>
      <w:r w:rsidRPr="00614A36">
        <w:t>Option 2:  No</w:t>
      </w:r>
    </w:p>
    <w:p w14:paraId="62265E2A" w14:textId="77777777" w:rsidR="00F00CD8" w:rsidRPr="00C06E53" w:rsidRDefault="00F00CD8" w:rsidP="00F00CD8">
      <w:pPr>
        <w:rPr>
          <w:b/>
          <w:highlight w:val="green"/>
        </w:rPr>
      </w:pPr>
      <w:r w:rsidRPr="00C06E53">
        <w:rPr>
          <w:rFonts w:hint="eastAsia"/>
          <w:b/>
          <w:highlight w:val="green"/>
        </w:rPr>
        <w:t>Agreement</w:t>
      </w:r>
    </w:p>
    <w:p w14:paraId="74F74B52" w14:textId="77777777" w:rsidR="00F00CD8" w:rsidRPr="00C06E53" w:rsidRDefault="00F00CD8" w:rsidP="00F00CD8">
      <w:pPr>
        <w:pStyle w:val="a"/>
        <w:numPr>
          <w:ilvl w:val="0"/>
          <w:numId w:val="52"/>
        </w:numPr>
        <w:rPr>
          <w:highlight w:val="green"/>
        </w:rPr>
      </w:pPr>
      <w:r w:rsidRPr="00C06E53">
        <w:rPr>
          <w:highlight w:val="green"/>
        </w:rPr>
        <w:t>The working procedure agreed in normal CA/DC basket WIs also be applied to V2X basket WI</w:t>
      </w:r>
    </w:p>
    <w:p w14:paraId="4E116F5E" w14:textId="77777777" w:rsidR="00F00CD8" w:rsidRPr="00663EAA" w:rsidRDefault="00F00CD8" w:rsidP="00F00CD8">
      <w:pPr>
        <w:rPr>
          <w:b/>
        </w:rPr>
      </w:pPr>
      <w:r>
        <w:rPr>
          <w:rFonts w:hint="eastAsia"/>
          <w:b/>
        </w:rPr>
        <w:t>Issue 2-2E: </w:t>
      </w:r>
      <w:r w:rsidRPr="00663EAA">
        <w:rPr>
          <w:rFonts w:hint="eastAsia"/>
          <w:b/>
        </w:rPr>
        <w:t>How to ensure the higher order combination not earlier than the lower order combinations in the spec?</w:t>
      </w:r>
    </w:p>
    <w:p w14:paraId="0DEA3641" w14:textId="77777777" w:rsidR="00F00CD8" w:rsidRPr="00884F67" w:rsidRDefault="00F00CD8" w:rsidP="00F00CD8">
      <w:pPr>
        <w:pStyle w:val="a"/>
        <w:numPr>
          <w:ilvl w:val="0"/>
          <w:numId w:val="36"/>
        </w:numPr>
        <w:ind w:left="709"/>
      </w:pPr>
      <w:r w:rsidRPr="00884F67">
        <w:rPr>
          <w:rFonts w:hint="eastAsia"/>
        </w:rPr>
        <w:t>Option 1: The proponent should clarify the fallback status in the TPs / draftCRs and if lower order combinations are not finished in the same meeting, the higher order combinations should be put on hold.</w:t>
      </w:r>
    </w:p>
    <w:p w14:paraId="6D300B91" w14:textId="77777777" w:rsidR="00F00CD8" w:rsidRPr="00663EAA" w:rsidRDefault="00F00CD8" w:rsidP="00F00CD8">
      <w:pPr>
        <w:pStyle w:val="a"/>
        <w:numPr>
          <w:ilvl w:val="0"/>
          <w:numId w:val="36"/>
        </w:numPr>
        <w:ind w:left="709"/>
      </w:pPr>
      <w:r w:rsidRPr="00663EAA">
        <w:rPr>
          <w:rFonts w:hint="eastAsia"/>
        </w:rPr>
        <w:t>Option 2: Others.</w:t>
      </w:r>
    </w:p>
    <w:p w14:paraId="67389D1B" w14:textId="77777777" w:rsidR="00F00CD8" w:rsidRDefault="00F00CD8" w:rsidP="00F00CD8">
      <w:pPr>
        <w:rPr>
          <w:b/>
        </w:rPr>
      </w:pPr>
      <w:r>
        <w:rPr>
          <w:rFonts w:hint="eastAsia"/>
          <w:b/>
        </w:rPr>
        <w:t>Discussions:</w:t>
      </w:r>
    </w:p>
    <w:p w14:paraId="01EFF026" w14:textId="77777777" w:rsidR="00F00CD8" w:rsidRDefault="00F00CD8" w:rsidP="00F00CD8">
      <w:r w:rsidRPr="007F54F6">
        <w:rPr>
          <w:rFonts w:hint="eastAsia"/>
        </w:rPr>
        <w:t xml:space="preserve">Samsung: </w:t>
      </w:r>
      <w:r>
        <w:t>I feel it is good chance to circulate the rule. It should be clear to state in the draft rule captured in 102 that the fallback mode should be carefully checked. The proponent should be first responsible person to make sure that the fallback modes should be included.</w:t>
      </w:r>
    </w:p>
    <w:p w14:paraId="6CDCA563" w14:textId="77777777" w:rsidR="00F00CD8" w:rsidRDefault="00F00CD8" w:rsidP="00F00CD8">
      <w:r>
        <w:t>T-Mobile USA: we should document what the fallback means. There should be guidance for what the fallback mode is.</w:t>
      </w:r>
    </w:p>
    <w:p w14:paraId="67C1C106" w14:textId="77777777" w:rsidR="00F00CD8" w:rsidRDefault="00F00CD8" w:rsidP="00F00CD8">
      <w:r>
        <w:t>Apple: The numbers of fall modes should always match the number of carriers. The completed combination is only in CR or specification itself rather than TP. We really should ensure that when we do the CR for higher order combiations all the lower order combinations in the CR already.</w:t>
      </w:r>
    </w:p>
    <w:p w14:paraId="0F16EFE7" w14:textId="77777777" w:rsidR="00F00CD8" w:rsidRDefault="00F00CD8" w:rsidP="00F00CD8">
      <w:r>
        <w:t>Skyworks: it is really tricky considering band combinations with proper BCS. Checking if the fall back mode is complete is not easy. What does it mean that all the fall back should be included.</w:t>
      </w:r>
    </w:p>
    <w:p w14:paraId="7DFE39E5" w14:textId="77777777" w:rsidR="00F00CD8" w:rsidRDefault="00F00CD8" w:rsidP="00F00CD8">
      <w:r>
        <w:t xml:space="preserve">T-Mobile USA: Agree with Skyworks. </w:t>
      </w:r>
    </w:p>
    <w:p w14:paraId="1D000340" w14:textId="77777777" w:rsidR="00F00CD8" w:rsidRDefault="00F00CD8" w:rsidP="00F00CD8">
      <w:r>
        <w:t>Charter: Agree with T-Mobile and Skyworks. It would be difficult to decide the fallback mode if there is clear guidance.</w:t>
      </w:r>
    </w:p>
    <w:p w14:paraId="248967DF" w14:textId="77777777" w:rsidR="00F00CD8" w:rsidRDefault="00F00CD8" w:rsidP="00F00CD8">
      <w:r>
        <w:t>ZTE: If the higher order combination and lower order combination are finished in the same meeting, maybe someone checks the status after the meeting should be allowed.</w:t>
      </w:r>
    </w:p>
    <w:p w14:paraId="4662A3A3" w14:textId="77777777" w:rsidR="00F00CD8" w:rsidRDefault="00F00CD8" w:rsidP="00F00CD8">
      <w:r>
        <w:t>CHTTL: in RAN2 spec, there is already fallback definition. Regarding option 1, this rule was agreed before and captured in the TR. Option 1 is OK. In practical people may not check if there is finished condition.</w:t>
      </w:r>
    </w:p>
    <w:p w14:paraId="512C84F2" w14:textId="77777777" w:rsidR="00F00CD8" w:rsidRDefault="00F00CD8" w:rsidP="00F00CD8">
      <w:r>
        <w:t xml:space="preserve">Apple: To ZTE, it is not correct to do the checking after the meeing before the CR is agreed. I do not think it can work. </w:t>
      </w:r>
    </w:p>
    <w:p w14:paraId="33F524DC" w14:textId="77777777" w:rsidR="00F00CD8" w:rsidRDefault="00F00CD8" w:rsidP="00F00CD8">
      <w:r>
        <w:t>Ericsson: To Apple, we should first complete TP. We should complete the combination with TP. If the 3 combiation is agreed in TP, then 4 DL combination should be allowed finished. I disagree TP is not allowed.</w:t>
      </w:r>
    </w:p>
    <w:p w14:paraId="5E93E9CE" w14:textId="77777777" w:rsidR="00F00CD8" w:rsidRDefault="00F00CD8" w:rsidP="00F00CD8">
      <w:r>
        <w:t>Apple: I do not forbit writing TPs. If the lower order combination is just in the TP, then the higher order combination should be captured in the big CR in the next meeting.</w:t>
      </w:r>
    </w:p>
    <w:p w14:paraId="6B7D7487" w14:textId="77777777" w:rsidR="00F00CD8" w:rsidRDefault="00F00CD8" w:rsidP="00F00CD8">
      <w:r>
        <w:t>Ericsson: it is mis-understanding. Big CRs should be at the same meeting.</w:t>
      </w:r>
    </w:p>
    <w:p w14:paraId="46EC4013" w14:textId="77777777" w:rsidR="00F00CD8" w:rsidRPr="00500628" w:rsidRDefault="00F00CD8" w:rsidP="00F00CD8">
      <w:pPr>
        <w:rPr>
          <w:b/>
          <w:highlight w:val="green"/>
        </w:rPr>
      </w:pPr>
      <w:r w:rsidRPr="00500628">
        <w:rPr>
          <w:b/>
          <w:highlight w:val="green"/>
        </w:rPr>
        <w:t>Agreement:</w:t>
      </w:r>
    </w:p>
    <w:p w14:paraId="7062FB6E" w14:textId="77777777" w:rsidR="00F00CD8" w:rsidRPr="00500628" w:rsidRDefault="00F00CD8" w:rsidP="00F00CD8">
      <w:pPr>
        <w:pStyle w:val="a"/>
        <w:numPr>
          <w:ilvl w:val="0"/>
          <w:numId w:val="53"/>
        </w:numPr>
        <w:rPr>
          <w:highlight w:val="green"/>
        </w:rPr>
      </w:pPr>
      <w:r w:rsidRPr="00500628">
        <w:rPr>
          <w:rFonts w:eastAsia="等线" w:hint="eastAsia"/>
          <w:highlight w:val="green"/>
        </w:rPr>
        <w:t xml:space="preserve">Document the </w:t>
      </w:r>
      <w:r w:rsidRPr="00500628">
        <w:rPr>
          <w:rFonts w:eastAsia="等线"/>
          <w:highlight w:val="green"/>
        </w:rPr>
        <w:t>definition</w:t>
      </w:r>
      <w:r w:rsidRPr="00500628">
        <w:rPr>
          <w:rFonts w:eastAsia="等线" w:hint="eastAsia"/>
          <w:highlight w:val="green"/>
        </w:rPr>
        <w:t xml:space="preserve"> </w:t>
      </w:r>
      <w:r w:rsidRPr="00500628">
        <w:rPr>
          <w:rFonts w:eastAsia="等线"/>
          <w:highlight w:val="green"/>
        </w:rPr>
        <w:t>of fall back modes and the rules related to fall back mode in RAN4 TR</w:t>
      </w:r>
    </w:p>
    <w:p w14:paraId="2054A5B2" w14:textId="77777777" w:rsidR="00F00CD8" w:rsidRPr="00500628" w:rsidRDefault="00F00CD8" w:rsidP="00F00CD8">
      <w:pPr>
        <w:pStyle w:val="a"/>
        <w:numPr>
          <w:ilvl w:val="0"/>
          <w:numId w:val="53"/>
        </w:numPr>
        <w:rPr>
          <w:highlight w:val="green"/>
        </w:rPr>
      </w:pPr>
      <w:r w:rsidRPr="00500628">
        <w:rPr>
          <w:rFonts w:eastAsia="等线"/>
          <w:highlight w:val="green"/>
        </w:rPr>
        <w:t>The big CRs for higher and lower order band combiations should be agreed in the same meeting.</w:t>
      </w:r>
    </w:p>
    <w:p w14:paraId="6A656585" w14:textId="77777777" w:rsidR="00F00CD8" w:rsidRPr="00500628" w:rsidRDefault="00F00CD8" w:rsidP="00F00CD8">
      <w:pPr>
        <w:pStyle w:val="a"/>
        <w:numPr>
          <w:ilvl w:val="0"/>
          <w:numId w:val="53"/>
        </w:numPr>
        <w:rPr>
          <w:highlight w:val="green"/>
        </w:rPr>
      </w:pPr>
      <w:r w:rsidRPr="00500628">
        <w:rPr>
          <w:highlight w:val="green"/>
        </w:rPr>
        <w:t>The rapporteurs do not have blank rows in the WID spreadsheets to facilitate the readers to sort out the interested band combiantions.</w:t>
      </w:r>
    </w:p>
    <w:p w14:paraId="4EF48093" w14:textId="77777777" w:rsidR="00F00CD8" w:rsidRPr="00663EAA" w:rsidRDefault="00F00CD8" w:rsidP="00F00CD8">
      <w:pPr>
        <w:rPr>
          <w:b/>
        </w:rPr>
      </w:pPr>
      <w:r>
        <w:rPr>
          <w:rFonts w:hint="eastAsia"/>
          <w:b/>
        </w:rPr>
        <w:t>Issue 2-2F: </w:t>
      </w:r>
      <w:r w:rsidRPr="00663EAA">
        <w:rPr>
          <w:rFonts w:hint="eastAsia"/>
          <w:b/>
        </w:rPr>
        <w:t>Can the rapporteur of basket WI refuse to add any combinations to the big CR before the proponent has done the work to prove that all fallbacks have been added?</w:t>
      </w:r>
    </w:p>
    <w:p w14:paraId="14F55867" w14:textId="77777777" w:rsidR="00F00CD8" w:rsidRPr="00884F67" w:rsidRDefault="00F00CD8" w:rsidP="00F00CD8">
      <w:pPr>
        <w:pStyle w:val="a"/>
        <w:numPr>
          <w:ilvl w:val="0"/>
          <w:numId w:val="36"/>
        </w:numPr>
        <w:ind w:left="709"/>
      </w:pPr>
      <w:r w:rsidRPr="00884F67">
        <w:rPr>
          <w:rFonts w:hint="eastAsia"/>
        </w:rPr>
        <w:t>Option 1: Yes.</w:t>
      </w:r>
    </w:p>
    <w:p w14:paraId="234D2875" w14:textId="77777777" w:rsidR="00F00CD8" w:rsidRPr="00663EAA" w:rsidRDefault="00F00CD8" w:rsidP="00F00CD8">
      <w:pPr>
        <w:pStyle w:val="a"/>
        <w:numPr>
          <w:ilvl w:val="0"/>
          <w:numId w:val="36"/>
        </w:numPr>
        <w:ind w:left="709"/>
      </w:pPr>
      <w:r w:rsidRPr="00663EAA">
        <w:rPr>
          <w:rFonts w:hint="eastAsia"/>
        </w:rPr>
        <w:t>Option 2: No.</w:t>
      </w:r>
    </w:p>
    <w:p w14:paraId="6215DD74" w14:textId="77777777" w:rsidR="00F00CD8" w:rsidRPr="00500628" w:rsidRDefault="00F00CD8" w:rsidP="00F00CD8">
      <w:pPr>
        <w:rPr>
          <w:b/>
        </w:rPr>
      </w:pPr>
      <w:r w:rsidRPr="00500628">
        <w:rPr>
          <w:rFonts w:hint="eastAsia"/>
          <w:b/>
        </w:rPr>
        <w:t>Discussions:</w:t>
      </w:r>
    </w:p>
    <w:p w14:paraId="7BDD99E2" w14:textId="77777777" w:rsidR="00F00CD8" w:rsidRDefault="00F00CD8" w:rsidP="00F00CD8">
      <w:r>
        <w:t>CHTTL: it is difficult for rapporteur to check the fallback.</w:t>
      </w:r>
    </w:p>
    <w:p w14:paraId="7F655EC5" w14:textId="77777777" w:rsidR="00F00CD8" w:rsidRDefault="00F00CD8" w:rsidP="00F00CD8">
      <w:r>
        <w:t>Skyworks: it is difficult to ask rapporteur to make it police.</w:t>
      </w:r>
    </w:p>
    <w:p w14:paraId="6EF1AC84" w14:textId="77777777" w:rsidR="00F00CD8" w:rsidRDefault="00F00CD8" w:rsidP="00F00CD8">
      <w:r>
        <w:t>Nokia: from moderator perspective, some combinations may be postponed due to lack of fall back.</w:t>
      </w:r>
    </w:p>
    <w:p w14:paraId="48743505" w14:textId="77777777" w:rsidR="00F00CD8" w:rsidRDefault="00F00CD8" w:rsidP="00F00CD8">
      <w:r>
        <w:t>Huawei: Rapporteurs cannot check all the fall backs. Postponing it or asking proponents to complete.</w:t>
      </w:r>
    </w:p>
    <w:p w14:paraId="2D22DE67" w14:textId="77777777" w:rsidR="00F00CD8" w:rsidRPr="00403737" w:rsidRDefault="00F00CD8" w:rsidP="00F00CD8">
      <w:r>
        <w:t>Charter: following agreement would be OK.</w:t>
      </w:r>
    </w:p>
    <w:p w14:paraId="2DBAEA3D" w14:textId="77777777" w:rsidR="00F00CD8" w:rsidRPr="009B6933" w:rsidRDefault="00F00CD8" w:rsidP="00F00CD8">
      <w:pPr>
        <w:pStyle w:val="3"/>
      </w:pPr>
      <w:bookmarkStart w:id="132" w:name="_Toc111095006"/>
      <w:bookmarkEnd w:id="131"/>
      <w:r>
        <w:t>11.6</w:t>
      </w:r>
      <w:r>
        <w:tab/>
        <w:t>Further RF requirements enhancement for NR and EN-DC in FR1</w:t>
      </w:r>
      <w:bookmarkEnd w:id="132"/>
    </w:p>
    <w:p w14:paraId="76B8F14F" w14:textId="77777777" w:rsidR="00F00CD8" w:rsidRDefault="00F00CD8" w:rsidP="00F00CD8">
      <w:pPr>
        <w:pStyle w:val="4"/>
      </w:pPr>
      <w:bookmarkStart w:id="133" w:name="_Toc111095013"/>
      <w:r>
        <w:t>11.6.5</w:t>
      </w:r>
      <w:r>
        <w:tab/>
        <w:t>Moderator summary and conclusions</w:t>
      </w:r>
      <w:bookmarkEnd w:id="133"/>
    </w:p>
    <w:p w14:paraId="300E6B05" w14:textId="77777777" w:rsidR="00F00CD8" w:rsidRDefault="00F00CD8" w:rsidP="00F00CD8">
      <w:pPr>
        <w:rPr>
          <w:rFonts w:ascii="Arial" w:hAnsi="Arial" w:cs="Arial"/>
          <w:b/>
          <w:color w:val="C00000"/>
          <w:lang w:eastAsia="zh-CN"/>
        </w:rPr>
      </w:pPr>
      <w:bookmarkStart w:id="134" w:name="OLE_LINK22"/>
      <w:bookmarkStart w:id="135" w:name="OLE_LINK23"/>
      <w:r w:rsidRPr="00DC6B0E">
        <w:rPr>
          <w:rFonts w:ascii="Arial" w:hAnsi="Arial" w:cs="Arial"/>
          <w:b/>
          <w:color w:val="C00000"/>
          <w:lang w:eastAsia="zh-CN"/>
        </w:rPr>
        <w:t>[104-e][132] FR1_enh2</w:t>
      </w:r>
      <w:r>
        <w:rPr>
          <w:rFonts w:ascii="Arial" w:hAnsi="Arial" w:cs="Arial"/>
          <w:b/>
          <w:color w:val="C00000"/>
          <w:lang w:eastAsia="zh-CN"/>
        </w:rPr>
        <w:t>, AI 11.6 – Leo(Ye) Liu</w:t>
      </w:r>
    </w:p>
    <w:p w14:paraId="342C7A74" w14:textId="77777777" w:rsidR="00F00CD8" w:rsidRDefault="00F00CD8" w:rsidP="00F00CD8">
      <w:pPr>
        <w:rPr>
          <w:rFonts w:ascii="Arial" w:hAnsi="Arial" w:cs="Arial"/>
          <w:b/>
          <w:sz w:val="24"/>
        </w:rPr>
      </w:pPr>
      <w:r>
        <w:rPr>
          <w:rFonts w:ascii="Arial" w:hAnsi="Arial" w:cs="Arial"/>
          <w:b/>
          <w:color w:val="0000FF"/>
          <w:sz w:val="24"/>
          <w:u w:val="thick"/>
        </w:rPr>
        <w:t>R4-2214110</w:t>
      </w:r>
      <w:bookmarkEnd w:id="134"/>
      <w:bookmarkEnd w:id="135"/>
      <w:r>
        <w:rPr>
          <w:b/>
          <w:lang w:val="en-US" w:eastAsia="zh-CN"/>
        </w:rPr>
        <w:tab/>
      </w:r>
      <w:r w:rsidRPr="00C70797">
        <w:rPr>
          <w:rFonts w:ascii="Arial" w:hAnsi="Arial" w:cs="Arial"/>
          <w:b/>
          <w:sz w:val="24"/>
        </w:rPr>
        <w:t>Email Discussion Summary for [104-e][132] FR1_enh2</w:t>
      </w:r>
    </w:p>
    <w:p w14:paraId="2962939A"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5C53E2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AEE5BC0" w14:textId="77777777" w:rsidR="00F00CD8" w:rsidRDefault="00F00CD8" w:rsidP="00F00CD8">
      <w:r>
        <w:t>This contribution provides the summary of email discussion and recommended summary.</w:t>
      </w:r>
    </w:p>
    <w:p w14:paraId="654298B5"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3 (from R4-2214110).</w:t>
      </w:r>
    </w:p>
    <w:p w14:paraId="46E94E4A" w14:textId="77777777" w:rsidR="00F00CD8" w:rsidRDefault="00F00CD8" w:rsidP="00F00CD8">
      <w:pPr>
        <w:rPr>
          <w:rFonts w:ascii="Arial" w:hAnsi="Arial" w:cs="Arial"/>
          <w:b/>
          <w:sz w:val="24"/>
        </w:rPr>
      </w:pPr>
      <w:r>
        <w:rPr>
          <w:rFonts w:ascii="Arial" w:hAnsi="Arial" w:cs="Arial"/>
          <w:b/>
          <w:color w:val="0000FF"/>
          <w:sz w:val="24"/>
          <w:u w:val="thick"/>
        </w:rPr>
        <w:t>R4-2214243</w:t>
      </w:r>
      <w:r>
        <w:rPr>
          <w:b/>
          <w:lang w:val="en-US" w:eastAsia="zh-CN"/>
        </w:rPr>
        <w:tab/>
      </w:r>
      <w:r w:rsidRPr="00C70797">
        <w:rPr>
          <w:rFonts w:ascii="Arial" w:hAnsi="Arial" w:cs="Arial"/>
          <w:b/>
          <w:sz w:val="24"/>
        </w:rPr>
        <w:t>Email Discussion Summary for [104-e][132] FR1_enh2</w:t>
      </w:r>
    </w:p>
    <w:p w14:paraId="7F6D545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204A215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6EDF13A" w14:textId="77777777" w:rsidR="00F00CD8" w:rsidRDefault="00F00CD8" w:rsidP="00F00CD8">
      <w:r>
        <w:t>This contribution provides the summary of email discussion and recommended summary.</w:t>
      </w:r>
    </w:p>
    <w:p w14:paraId="014C2A1F"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61F897E3"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18E7DB40" w14:textId="77777777" w:rsidR="00F00CD8" w:rsidRDefault="00F00CD8" w:rsidP="00F00CD8">
      <w:r>
        <w:t xml:space="preserve">Based on the recommendation the status of existing tdoc and the new tdoc allocation can be found in the latest version of tdoc list at </w:t>
      </w:r>
    </w:p>
    <w:p w14:paraId="11D2E7E4" w14:textId="77777777" w:rsidR="00F00CD8" w:rsidRDefault="00F00CD8" w:rsidP="00F00CD8">
      <w:pPr>
        <w:rPr>
          <w:rStyle w:val="ad"/>
          <w:lang w:eastAsia="zh-CN"/>
        </w:rPr>
      </w:pPr>
      <w:hyperlink r:id="rId90" w:history="1">
        <w:r w:rsidRPr="002F43C4">
          <w:rPr>
            <w:rStyle w:val="ad"/>
            <w:lang w:eastAsia="zh-CN"/>
          </w:rPr>
          <w:t>https://www.3gpp.org/ftp/tsg_ran/WG4_Radio/TSGR4_104-e/Inbox/Drafts/%5B104-e%5D%5B100%5D%20Main%20Session/TDoc_List_Meeting_RAN4%23104-e_220819_PM_Main-Session_RRM-206207214-227_v2.xlsx</w:t>
        </w:r>
      </w:hyperlink>
    </w:p>
    <w:p w14:paraId="6316CDCC" w14:textId="77777777" w:rsidR="00F00CD8" w:rsidRDefault="00F00CD8" w:rsidP="00F00CD8">
      <w:hyperlink r:id="rId91" w:history="1">
        <w:r w:rsidRPr="002F43C4">
          <w:rPr>
            <w:rStyle w:val="ad"/>
            <w:lang w:eastAsia="zh-CN"/>
          </w:rPr>
          <w:t>https://www.3gpp.org/ftp/tsg_ran/WG4_Radio/TSGR4_104-e/Docs/TDoc_List_Meeting_RAN4%23104-e.xlsx</w:t>
        </w:r>
      </w:hyperlink>
    </w:p>
    <w:p w14:paraId="7CE1FF3F"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050A028F" w14:textId="77777777" w:rsidR="00F00CD8" w:rsidRDefault="00F00CD8" w:rsidP="00F00CD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1700"/>
        <w:gridCol w:w="4823"/>
        <w:gridCol w:w="2267"/>
        <w:gridCol w:w="1985"/>
      </w:tblGrid>
      <w:tr w:rsidR="00F00CD8" w14:paraId="463B218F" w14:textId="77777777" w:rsidTr="002915BB">
        <w:tc>
          <w:tcPr>
            <w:tcW w:w="789" w:type="pct"/>
          </w:tcPr>
          <w:p w14:paraId="6C10E65D" w14:textId="77777777" w:rsidR="00F00CD8" w:rsidRPr="00EE6E6F" w:rsidRDefault="00F00CD8" w:rsidP="002915BB">
            <w:pPr>
              <w:spacing w:before="0" w:after="0" w:line="240" w:lineRule="auto"/>
              <w:jc w:val="left"/>
              <w:rPr>
                <w:rFonts w:eastAsiaTheme="minorEastAsia"/>
                <w:b/>
                <w:bCs/>
                <w:sz w:val="18"/>
                <w:szCs w:val="18"/>
                <w:lang w:val="en-US" w:eastAsia="zh-CN"/>
              </w:rPr>
            </w:pPr>
            <w:r w:rsidRPr="00EE6E6F">
              <w:rPr>
                <w:rFonts w:eastAsiaTheme="minorEastAsia"/>
                <w:b/>
                <w:bCs/>
                <w:sz w:val="18"/>
                <w:szCs w:val="18"/>
                <w:lang w:val="en-US" w:eastAsia="zh-CN"/>
              </w:rPr>
              <w:t>New Tdoc number</w:t>
            </w:r>
          </w:p>
        </w:tc>
        <w:tc>
          <w:tcPr>
            <w:tcW w:w="2238" w:type="pct"/>
          </w:tcPr>
          <w:p w14:paraId="5F626363" w14:textId="77777777" w:rsidR="00F00CD8" w:rsidRPr="00EE6E6F" w:rsidRDefault="00F00CD8" w:rsidP="002915BB">
            <w:pPr>
              <w:spacing w:before="0" w:after="0" w:line="240" w:lineRule="auto"/>
              <w:jc w:val="left"/>
              <w:rPr>
                <w:b/>
                <w:bCs/>
                <w:sz w:val="18"/>
                <w:szCs w:val="18"/>
                <w:lang w:val="en-US" w:eastAsia="zh-CN"/>
              </w:rPr>
            </w:pPr>
            <w:r w:rsidRPr="00EE6E6F">
              <w:rPr>
                <w:b/>
                <w:bCs/>
                <w:sz w:val="18"/>
                <w:szCs w:val="18"/>
                <w:lang w:val="en-US" w:eastAsia="zh-CN"/>
              </w:rPr>
              <w:t>Title</w:t>
            </w:r>
          </w:p>
        </w:tc>
        <w:tc>
          <w:tcPr>
            <w:tcW w:w="1052" w:type="pct"/>
          </w:tcPr>
          <w:p w14:paraId="5C8BB27E" w14:textId="77777777" w:rsidR="00F00CD8" w:rsidRPr="00EE6E6F" w:rsidRDefault="00F00CD8" w:rsidP="002915BB">
            <w:pPr>
              <w:spacing w:before="0" w:after="0" w:line="240" w:lineRule="auto"/>
              <w:jc w:val="left"/>
              <w:rPr>
                <w:b/>
                <w:bCs/>
                <w:sz w:val="18"/>
                <w:szCs w:val="18"/>
                <w:lang w:val="en-US" w:eastAsia="zh-CN"/>
              </w:rPr>
            </w:pPr>
            <w:r w:rsidRPr="00EE6E6F">
              <w:rPr>
                <w:b/>
                <w:bCs/>
                <w:sz w:val="18"/>
                <w:szCs w:val="18"/>
                <w:lang w:val="en-US" w:eastAsia="zh-CN"/>
              </w:rPr>
              <w:t>Source</w:t>
            </w:r>
          </w:p>
        </w:tc>
        <w:tc>
          <w:tcPr>
            <w:tcW w:w="921" w:type="pct"/>
          </w:tcPr>
          <w:p w14:paraId="764B6A54" w14:textId="77777777" w:rsidR="00F00CD8" w:rsidRPr="00EE6E6F"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330F858D" w14:textId="77777777" w:rsidTr="002915BB">
        <w:tc>
          <w:tcPr>
            <w:tcW w:w="789" w:type="pct"/>
          </w:tcPr>
          <w:p w14:paraId="65834D54" w14:textId="77777777" w:rsidR="00F00CD8" w:rsidRPr="008D066F" w:rsidRDefault="00F00CD8" w:rsidP="002915BB">
            <w:pPr>
              <w:spacing w:before="0" w:after="0" w:line="240" w:lineRule="auto"/>
              <w:jc w:val="left"/>
              <w:rPr>
                <w:sz w:val="18"/>
                <w:szCs w:val="18"/>
              </w:rPr>
            </w:pPr>
            <w:r w:rsidRPr="008D066F">
              <w:rPr>
                <w:sz w:val="18"/>
                <w:szCs w:val="18"/>
              </w:rPr>
              <w:t>R4-2214449</w:t>
            </w:r>
          </w:p>
        </w:tc>
        <w:tc>
          <w:tcPr>
            <w:tcW w:w="2238" w:type="pct"/>
          </w:tcPr>
          <w:p w14:paraId="793A7C4F" w14:textId="77777777" w:rsidR="00F00CD8" w:rsidRPr="00EE6E6F" w:rsidRDefault="00F00CD8" w:rsidP="002915BB">
            <w:pPr>
              <w:spacing w:before="0" w:after="0" w:line="240" w:lineRule="auto"/>
              <w:jc w:val="left"/>
              <w:rPr>
                <w:rFonts w:eastAsiaTheme="minorEastAsia"/>
                <w:sz w:val="18"/>
                <w:szCs w:val="18"/>
                <w:lang w:val="en-US" w:eastAsia="zh-CN"/>
              </w:rPr>
            </w:pPr>
            <w:r w:rsidRPr="00EE6E6F">
              <w:rPr>
                <w:sz w:val="18"/>
                <w:szCs w:val="18"/>
              </w:rPr>
              <w:t>WF for assumptions on CPE/FWA/vehicle/industrial devices</w:t>
            </w:r>
          </w:p>
        </w:tc>
        <w:tc>
          <w:tcPr>
            <w:tcW w:w="1052" w:type="pct"/>
          </w:tcPr>
          <w:p w14:paraId="53BFD903" w14:textId="77777777" w:rsidR="00F00CD8" w:rsidRPr="00EE6E6F" w:rsidRDefault="00F00CD8" w:rsidP="002915BB">
            <w:pPr>
              <w:spacing w:before="0" w:after="0" w:line="240" w:lineRule="auto"/>
              <w:jc w:val="left"/>
              <w:rPr>
                <w:rFonts w:eastAsiaTheme="minorEastAsia"/>
                <w:sz w:val="18"/>
                <w:szCs w:val="18"/>
                <w:lang w:val="en-US" w:eastAsia="zh-CN"/>
              </w:rPr>
            </w:pPr>
            <w:r w:rsidRPr="00EE6E6F">
              <w:rPr>
                <w:sz w:val="18"/>
                <w:szCs w:val="18"/>
              </w:rPr>
              <w:t>SoftBank Corp.</w:t>
            </w:r>
          </w:p>
        </w:tc>
        <w:tc>
          <w:tcPr>
            <w:tcW w:w="921" w:type="pct"/>
          </w:tcPr>
          <w:p w14:paraId="01F51ABD" w14:textId="77777777" w:rsidR="00F00CD8" w:rsidRPr="00194801"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F00CD8" w14:paraId="0BFD41CE" w14:textId="77777777" w:rsidTr="002915BB">
        <w:tc>
          <w:tcPr>
            <w:tcW w:w="789" w:type="pct"/>
          </w:tcPr>
          <w:p w14:paraId="7583313D" w14:textId="77777777" w:rsidR="00F00CD8" w:rsidRPr="008D066F" w:rsidRDefault="00F00CD8" w:rsidP="002915BB">
            <w:pPr>
              <w:spacing w:before="0" w:after="0" w:line="240" w:lineRule="auto"/>
              <w:jc w:val="left"/>
              <w:rPr>
                <w:sz w:val="18"/>
                <w:szCs w:val="18"/>
              </w:rPr>
            </w:pPr>
            <w:r w:rsidRPr="008D066F">
              <w:rPr>
                <w:sz w:val="18"/>
                <w:szCs w:val="18"/>
              </w:rPr>
              <w:t>R4-2214450</w:t>
            </w:r>
          </w:p>
        </w:tc>
        <w:tc>
          <w:tcPr>
            <w:tcW w:w="2238" w:type="pct"/>
          </w:tcPr>
          <w:p w14:paraId="4504D8C9" w14:textId="77777777" w:rsidR="00F00CD8" w:rsidRPr="00EE6E6F" w:rsidRDefault="00F00CD8" w:rsidP="002915BB">
            <w:pPr>
              <w:spacing w:before="0" w:after="0" w:line="240" w:lineRule="auto"/>
              <w:jc w:val="left"/>
              <w:rPr>
                <w:rFonts w:eastAsiaTheme="minorEastAsia"/>
                <w:i/>
                <w:sz w:val="18"/>
                <w:szCs w:val="18"/>
                <w:lang w:val="en-US" w:eastAsia="zh-CN"/>
              </w:rPr>
            </w:pPr>
            <w:r w:rsidRPr="00EE6E6F">
              <w:rPr>
                <w:sz w:val="18"/>
                <w:szCs w:val="18"/>
              </w:rPr>
              <w:t>WF on FR1 4Tx UE RF requirements</w:t>
            </w:r>
          </w:p>
        </w:tc>
        <w:tc>
          <w:tcPr>
            <w:tcW w:w="1052" w:type="pct"/>
          </w:tcPr>
          <w:p w14:paraId="65FD78F3" w14:textId="77777777" w:rsidR="00F00CD8" w:rsidRPr="00EE6E6F" w:rsidRDefault="00F00CD8" w:rsidP="002915BB">
            <w:pPr>
              <w:spacing w:before="0" w:after="0" w:line="240" w:lineRule="auto"/>
              <w:jc w:val="left"/>
              <w:rPr>
                <w:rFonts w:eastAsiaTheme="minorEastAsia"/>
                <w:i/>
                <w:sz w:val="18"/>
                <w:szCs w:val="18"/>
                <w:lang w:val="en-US" w:eastAsia="zh-CN"/>
              </w:rPr>
            </w:pPr>
            <w:r w:rsidRPr="00EE6E6F">
              <w:rPr>
                <w:sz w:val="18"/>
                <w:szCs w:val="18"/>
              </w:rPr>
              <w:t>vivo</w:t>
            </w:r>
          </w:p>
        </w:tc>
        <w:tc>
          <w:tcPr>
            <w:tcW w:w="921" w:type="pct"/>
          </w:tcPr>
          <w:p w14:paraId="4815EBA0" w14:textId="77777777" w:rsidR="00F00CD8" w:rsidRPr="00EE534C"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F00CD8" w14:paraId="422B4726" w14:textId="77777777" w:rsidTr="002915BB">
        <w:tc>
          <w:tcPr>
            <w:tcW w:w="789" w:type="pct"/>
          </w:tcPr>
          <w:p w14:paraId="0DD225CD" w14:textId="77777777" w:rsidR="00F00CD8" w:rsidRPr="008D066F" w:rsidRDefault="00F00CD8" w:rsidP="002915BB">
            <w:pPr>
              <w:spacing w:before="0" w:after="0" w:line="240" w:lineRule="auto"/>
              <w:jc w:val="left"/>
              <w:rPr>
                <w:sz w:val="18"/>
                <w:szCs w:val="18"/>
              </w:rPr>
            </w:pPr>
            <w:r w:rsidRPr="008D066F">
              <w:rPr>
                <w:sz w:val="18"/>
                <w:szCs w:val="18"/>
              </w:rPr>
              <w:t>R4-2214451</w:t>
            </w:r>
          </w:p>
        </w:tc>
        <w:tc>
          <w:tcPr>
            <w:tcW w:w="2238" w:type="pct"/>
          </w:tcPr>
          <w:p w14:paraId="5200D228" w14:textId="77777777" w:rsidR="00F00CD8" w:rsidRPr="00EE6E6F" w:rsidRDefault="00F00CD8" w:rsidP="002915BB">
            <w:pPr>
              <w:spacing w:before="0" w:after="0" w:line="240" w:lineRule="auto"/>
              <w:jc w:val="left"/>
              <w:rPr>
                <w:rFonts w:eastAsiaTheme="minorEastAsia"/>
                <w:i/>
                <w:sz w:val="18"/>
                <w:szCs w:val="18"/>
                <w:lang w:val="en-US" w:eastAsia="zh-CN"/>
              </w:rPr>
            </w:pPr>
            <w:r w:rsidRPr="00EE6E6F">
              <w:rPr>
                <w:sz w:val="18"/>
                <w:szCs w:val="18"/>
              </w:rPr>
              <w:t>WF on FR1 8Rx UE RF requirements</w:t>
            </w:r>
          </w:p>
        </w:tc>
        <w:tc>
          <w:tcPr>
            <w:tcW w:w="1052" w:type="pct"/>
          </w:tcPr>
          <w:p w14:paraId="048B3A93" w14:textId="77777777" w:rsidR="00F00CD8" w:rsidRPr="00EE6E6F" w:rsidRDefault="00F00CD8" w:rsidP="002915BB">
            <w:pPr>
              <w:spacing w:before="0" w:after="0" w:line="240" w:lineRule="auto"/>
              <w:jc w:val="left"/>
              <w:rPr>
                <w:rFonts w:eastAsiaTheme="minorEastAsia"/>
                <w:i/>
                <w:sz w:val="18"/>
                <w:szCs w:val="18"/>
                <w:lang w:val="en-US" w:eastAsia="zh-CN"/>
              </w:rPr>
            </w:pPr>
            <w:r w:rsidRPr="00EE6E6F">
              <w:rPr>
                <w:sz w:val="18"/>
                <w:szCs w:val="18"/>
              </w:rPr>
              <w:t>NTT DOCOMO, INC</w:t>
            </w:r>
          </w:p>
        </w:tc>
        <w:tc>
          <w:tcPr>
            <w:tcW w:w="921" w:type="pct"/>
          </w:tcPr>
          <w:p w14:paraId="6C52DE69" w14:textId="77777777" w:rsidR="00F00CD8" w:rsidRPr="00EE534C"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F00CD8" w14:paraId="443C7E5C" w14:textId="77777777" w:rsidTr="002915BB">
        <w:tc>
          <w:tcPr>
            <w:tcW w:w="789" w:type="pct"/>
          </w:tcPr>
          <w:p w14:paraId="115550F4" w14:textId="77777777" w:rsidR="00F00CD8" w:rsidRPr="008D066F" w:rsidRDefault="00F00CD8" w:rsidP="002915BB">
            <w:pPr>
              <w:spacing w:before="0" w:after="0" w:line="240" w:lineRule="auto"/>
              <w:jc w:val="left"/>
              <w:rPr>
                <w:sz w:val="18"/>
                <w:szCs w:val="18"/>
              </w:rPr>
            </w:pPr>
            <w:r w:rsidRPr="008D066F">
              <w:rPr>
                <w:sz w:val="18"/>
                <w:szCs w:val="18"/>
              </w:rPr>
              <w:t>R4-2214452</w:t>
            </w:r>
          </w:p>
        </w:tc>
        <w:tc>
          <w:tcPr>
            <w:tcW w:w="2238" w:type="pct"/>
          </w:tcPr>
          <w:p w14:paraId="110F5372" w14:textId="77777777" w:rsidR="00F00CD8" w:rsidRPr="00EE6E6F" w:rsidRDefault="00F00CD8" w:rsidP="002915BB">
            <w:pPr>
              <w:spacing w:before="0" w:after="0" w:line="240" w:lineRule="auto"/>
              <w:jc w:val="left"/>
              <w:rPr>
                <w:rFonts w:eastAsiaTheme="minorEastAsia"/>
                <w:i/>
                <w:sz w:val="18"/>
                <w:szCs w:val="18"/>
                <w:lang w:val="en-US" w:eastAsia="zh-CN"/>
              </w:rPr>
            </w:pPr>
            <w:r w:rsidRPr="00EE6E6F">
              <w:rPr>
                <w:sz w:val="18"/>
                <w:szCs w:val="18"/>
              </w:rPr>
              <w:t>WF on study for lower MSD</w:t>
            </w:r>
          </w:p>
        </w:tc>
        <w:tc>
          <w:tcPr>
            <w:tcW w:w="1052" w:type="pct"/>
          </w:tcPr>
          <w:p w14:paraId="1400F5BD" w14:textId="77777777" w:rsidR="00F00CD8" w:rsidRPr="00EE6E6F" w:rsidRDefault="00F00CD8" w:rsidP="002915BB">
            <w:pPr>
              <w:spacing w:before="0" w:after="0" w:line="240" w:lineRule="auto"/>
              <w:jc w:val="left"/>
              <w:rPr>
                <w:rFonts w:eastAsiaTheme="minorEastAsia"/>
                <w:i/>
                <w:sz w:val="18"/>
                <w:szCs w:val="18"/>
                <w:lang w:val="en-US" w:eastAsia="zh-CN"/>
              </w:rPr>
            </w:pPr>
            <w:r w:rsidRPr="00EE6E6F">
              <w:rPr>
                <w:sz w:val="18"/>
                <w:szCs w:val="18"/>
              </w:rPr>
              <w:t>Huawei, HiSilicon</w:t>
            </w:r>
          </w:p>
        </w:tc>
        <w:tc>
          <w:tcPr>
            <w:tcW w:w="921" w:type="pct"/>
          </w:tcPr>
          <w:p w14:paraId="03E0056B" w14:textId="77777777" w:rsidR="00F00CD8" w:rsidRPr="00194801"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Approved</w:t>
            </w:r>
          </w:p>
        </w:tc>
      </w:tr>
    </w:tbl>
    <w:p w14:paraId="5FC87ADE" w14:textId="77777777" w:rsidR="00F00CD8" w:rsidRDefault="00F00CD8" w:rsidP="00F00CD8"/>
    <w:p w14:paraId="291E829F" w14:textId="77777777" w:rsidR="00F00CD8" w:rsidRPr="00A02C1C" w:rsidRDefault="00F00CD8" w:rsidP="00F00CD8">
      <w:pPr>
        <w:rPr>
          <w:rFonts w:ascii="Arial" w:hAnsi="Arial" w:cs="Arial"/>
          <w:b/>
          <w:color w:val="C00000"/>
          <w:lang w:eastAsia="zh-CN"/>
        </w:rPr>
      </w:pPr>
      <w:r w:rsidRPr="00A02C1C">
        <w:rPr>
          <w:rFonts w:ascii="Arial" w:hAnsi="Arial" w:cs="Arial" w:hint="eastAsia"/>
          <w:b/>
          <w:color w:val="C00000"/>
          <w:lang w:eastAsia="zh-CN"/>
        </w:rPr>
        <w:t>G</w:t>
      </w:r>
      <w:r w:rsidRPr="00A02C1C">
        <w:rPr>
          <w:rFonts w:ascii="Arial" w:hAnsi="Arial" w:cs="Arial"/>
          <w:b/>
          <w:color w:val="C00000"/>
          <w:lang w:eastAsia="zh-CN"/>
        </w:rPr>
        <w:t>TW on Aug-23</w:t>
      </w:r>
    </w:p>
    <w:p w14:paraId="1285DDCA" w14:textId="77777777" w:rsidR="00F00CD8" w:rsidRPr="00E82EC5" w:rsidRDefault="00F00CD8" w:rsidP="00F00CD8">
      <w:pPr>
        <w:rPr>
          <w:b/>
          <w:u w:val="single"/>
        </w:rPr>
      </w:pPr>
      <w:r>
        <w:rPr>
          <w:b/>
          <w:u w:val="single"/>
        </w:rPr>
        <w:t xml:space="preserve">Draft </w:t>
      </w:r>
      <w:r w:rsidRPr="00E82EC5">
        <w:rPr>
          <w:b/>
          <w:u w:val="single"/>
        </w:rPr>
        <w:t>WF for assumptions on CPE/FWA/vehicle/industrial devices  SoftBank Corp.</w:t>
      </w:r>
    </w:p>
    <w:p w14:paraId="349A418F" w14:textId="77777777" w:rsidR="00F00CD8" w:rsidRPr="009C7ADC" w:rsidRDefault="00F00CD8" w:rsidP="00F00CD8">
      <w:pPr>
        <w:rPr>
          <w:b/>
          <w:u w:val="single"/>
        </w:rPr>
      </w:pPr>
      <w:r w:rsidRPr="009C7ADC">
        <w:rPr>
          <w:b/>
          <w:u w:val="single"/>
        </w:rPr>
        <w:t xml:space="preserve">Agreement: </w:t>
      </w:r>
      <w:r w:rsidRPr="009C7ADC">
        <w:rPr>
          <w:rFonts w:hint="eastAsia"/>
          <w:b/>
          <w:u w:val="single"/>
          <w:lang w:eastAsia="zh-CN"/>
        </w:rPr>
        <w:t>(</w:t>
      </w:r>
      <w:r w:rsidRPr="009C7ADC">
        <w:t>WF for assumptions on CPE/FWA/vehicle/industrial devices can be approved)</w:t>
      </w:r>
    </w:p>
    <w:p w14:paraId="1CD1E71D" w14:textId="77777777" w:rsidR="00F00CD8" w:rsidRPr="00CE1A45" w:rsidRDefault="00F00CD8" w:rsidP="00F00CD8">
      <w:pPr>
        <w:rPr>
          <w:highlight w:val="green"/>
        </w:rPr>
      </w:pPr>
      <w:r w:rsidRPr="00CE1A45">
        <w:rPr>
          <w:highlight w:val="green"/>
        </w:rPr>
        <w:t xml:space="preserve">Companies are encouraged to provide inputs on the following aspects in the next meeting to seek for convergence. </w:t>
      </w:r>
    </w:p>
    <w:p w14:paraId="3B9C070C" w14:textId="77777777" w:rsidR="00F00CD8" w:rsidRPr="00CE1A45" w:rsidRDefault="00F00CD8" w:rsidP="00F00CD8">
      <w:pPr>
        <w:rPr>
          <w:highlight w:val="green"/>
        </w:rPr>
      </w:pPr>
      <w:r w:rsidRPr="00CE1A45">
        <w:rPr>
          <w:rFonts w:hint="eastAsia"/>
          <w:highlight w:val="green"/>
        </w:rPr>
        <w:t>I</w:t>
      </w:r>
      <w:r w:rsidRPr="00CE1A45">
        <w:rPr>
          <w:highlight w:val="green"/>
        </w:rPr>
        <w:t>t is also likely to indicate which UE type is considered (and which is not) for each input, as these 4 types of UEs could not always share the same characteristics.</w:t>
      </w:r>
    </w:p>
    <w:p w14:paraId="6BC72415" w14:textId="77777777" w:rsidR="00F00CD8" w:rsidRPr="00CE1A45" w:rsidRDefault="00F00CD8" w:rsidP="00F00CD8">
      <w:pPr>
        <w:rPr>
          <w:b/>
          <w:highlight w:val="green"/>
        </w:rPr>
      </w:pPr>
      <w:r w:rsidRPr="00CE1A45">
        <w:rPr>
          <w:rFonts w:hint="eastAsia"/>
          <w:b/>
          <w:highlight w:val="green"/>
        </w:rPr>
        <w:t>2</w:t>
      </w:r>
      <w:r w:rsidRPr="00CE1A45">
        <w:rPr>
          <w:b/>
          <w:highlight w:val="green"/>
        </w:rPr>
        <w:t>.1 RF parts</w:t>
      </w:r>
      <w:r w:rsidRPr="00CE1A45">
        <w:rPr>
          <w:rFonts w:hint="eastAsia"/>
          <w:b/>
          <w:highlight w:val="green"/>
        </w:rPr>
        <w:t>/</w:t>
      </w:r>
      <w:r w:rsidRPr="00CE1A45">
        <w:rPr>
          <w:b/>
          <w:highlight w:val="green"/>
        </w:rPr>
        <w:t>performance</w:t>
      </w:r>
    </w:p>
    <w:p w14:paraId="51C039D5" w14:textId="77777777" w:rsidR="00F00CD8" w:rsidRPr="00CE1A45" w:rsidRDefault="00F00CD8" w:rsidP="00F00CD8">
      <w:pPr>
        <w:rPr>
          <w:highlight w:val="green"/>
        </w:rPr>
      </w:pPr>
      <w:r w:rsidRPr="00CE1A45">
        <w:rPr>
          <w:highlight w:val="green"/>
        </w:rPr>
        <w:t>Different views are expressed: reusing handheld parts or considering better parts. Further inputs are expected such as:</w:t>
      </w:r>
    </w:p>
    <w:p w14:paraId="56777220" w14:textId="77777777" w:rsidR="00F00CD8" w:rsidRPr="00CE1A45" w:rsidRDefault="00F00CD8" w:rsidP="00F00CD8">
      <w:pPr>
        <w:numPr>
          <w:ilvl w:val="0"/>
          <w:numId w:val="50"/>
        </w:numPr>
        <w:rPr>
          <w:highlight w:val="green"/>
          <w:lang w:val="en-US"/>
        </w:rPr>
      </w:pPr>
      <w:r w:rsidRPr="00CE1A45">
        <w:rPr>
          <w:highlight w:val="green"/>
          <w:lang w:val="en-US"/>
        </w:rPr>
        <w:t>Possible convergence or different sets of requirements?</w:t>
      </w:r>
    </w:p>
    <w:p w14:paraId="3F6215FC" w14:textId="77777777" w:rsidR="00F00CD8" w:rsidRPr="00CE1A45" w:rsidRDefault="00F00CD8" w:rsidP="00F00CD8">
      <w:pPr>
        <w:numPr>
          <w:ilvl w:val="0"/>
          <w:numId w:val="50"/>
        </w:numPr>
        <w:rPr>
          <w:highlight w:val="green"/>
          <w:lang w:val="en-US"/>
        </w:rPr>
      </w:pPr>
      <w:r w:rsidRPr="00CE1A45">
        <w:rPr>
          <w:rFonts w:hint="eastAsia"/>
          <w:highlight w:val="green"/>
          <w:lang w:val="en-US"/>
        </w:rPr>
        <w:t>C</w:t>
      </w:r>
      <w:r w:rsidRPr="00CE1A45">
        <w:rPr>
          <w:highlight w:val="green"/>
          <w:lang w:val="en-US"/>
        </w:rPr>
        <w:t>ommon to 4 types of UEs or specific to a certain type?</w:t>
      </w:r>
    </w:p>
    <w:p w14:paraId="30F22EA7" w14:textId="77777777" w:rsidR="00F00CD8" w:rsidRPr="00CE1A45" w:rsidRDefault="00F00CD8" w:rsidP="00F00CD8">
      <w:pPr>
        <w:rPr>
          <w:highlight w:val="green"/>
        </w:rPr>
      </w:pPr>
      <w:r w:rsidRPr="00CE1A45">
        <w:rPr>
          <w:rFonts w:hint="eastAsia"/>
          <w:highlight w:val="green"/>
        </w:rPr>
        <w:t>I</w:t>
      </w:r>
      <w:r w:rsidRPr="00CE1A45">
        <w:rPr>
          <w:highlight w:val="green"/>
        </w:rPr>
        <w:t>n addition, some RF requirements can be revisited because of larger form factor, i.e., better isolation or longer PCB trace/feeder for example. Opinions are also invited on this aspect.</w:t>
      </w:r>
    </w:p>
    <w:p w14:paraId="55F488CB" w14:textId="77777777" w:rsidR="00F00CD8" w:rsidRPr="00EC41F5" w:rsidRDefault="00F00CD8" w:rsidP="00F00CD8">
      <w:r w:rsidRPr="00CE1A45">
        <w:rPr>
          <w:rFonts w:hint="eastAsia"/>
          <w:highlight w:val="green"/>
        </w:rPr>
        <w:t>R</w:t>
      </w:r>
      <w:r w:rsidRPr="00CE1A45">
        <w:rPr>
          <w:highlight w:val="green"/>
        </w:rPr>
        <w:t>F component assumptions can be further considered during discussion for 4Tx and 8Rx RF requirements.</w:t>
      </w:r>
    </w:p>
    <w:p w14:paraId="2130C291" w14:textId="77777777" w:rsidR="00F00CD8" w:rsidRPr="00CE1A45" w:rsidRDefault="00F00CD8" w:rsidP="00F00CD8">
      <w:pPr>
        <w:rPr>
          <w:b/>
          <w:highlight w:val="green"/>
        </w:rPr>
      </w:pPr>
      <w:r w:rsidRPr="00CE1A45">
        <w:rPr>
          <w:b/>
          <w:highlight w:val="green"/>
        </w:rPr>
        <w:t xml:space="preserve">2.2 </w:t>
      </w:r>
      <w:r w:rsidRPr="00CE1A45">
        <w:rPr>
          <w:rFonts w:hint="eastAsia"/>
          <w:b/>
          <w:highlight w:val="green"/>
        </w:rPr>
        <w:t>S</w:t>
      </w:r>
      <w:r w:rsidRPr="00CE1A45">
        <w:rPr>
          <w:b/>
          <w:highlight w:val="green"/>
        </w:rPr>
        <w:t>AR compliance</w:t>
      </w:r>
    </w:p>
    <w:p w14:paraId="66A500F3" w14:textId="77777777" w:rsidR="00F00CD8" w:rsidRPr="00CE1A45" w:rsidRDefault="00F00CD8" w:rsidP="00F00CD8">
      <w:pPr>
        <w:rPr>
          <w:b/>
          <w:bCs/>
          <w:highlight w:val="green"/>
        </w:rPr>
      </w:pPr>
      <w:r w:rsidRPr="00CE1A45">
        <w:rPr>
          <w:highlight w:val="green"/>
        </w:rPr>
        <w:t>As a general view, SAR or duty cycle scheme can be removed/relaxed. Further views are expected on the degree of modifications and the other aspects mentioned such as MPE for FWA.</w:t>
      </w:r>
    </w:p>
    <w:p w14:paraId="63226708" w14:textId="77777777" w:rsidR="00F00CD8" w:rsidRPr="00EC41F5" w:rsidRDefault="00F00CD8" w:rsidP="00F00CD8">
      <w:r w:rsidRPr="00CE1A45">
        <w:rPr>
          <w:rFonts w:hint="eastAsia"/>
          <w:highlight w:val="green"/>
        </w:rPr>
        <w:t>S</w:t>
      </w:r>
      <w:r w:rsidRPr="00CE1A45">
        <w:rPr>
          <w:highlight w:val="green"/>
        </w:rPr>
        <w:t>AR/MPE compliance issue can be further considered during discussion for 4Tx RF requirements.</w:t>
      </w:r>
    </w:p>
    <w:p w14:paraId="39D7884E" w14:textId="77777777" w:rsidR="00F00CD8" w:rsidRPr="00CE1A45" w:rsidRDefault="00F00CD8" w:rsidP="00F00CD8">
      <w:pPr>
        <w:rPr>
          <w:b/>
          <w:highlight w:val="green"/>
        </w:rPr>
      </w:pPr>
      <w:bookmarkStart w:id="136" w:name="_Hlk110496872"/>
      <w:r w:rsidRPr="00CE1A45">
        <w:rPr>
          <w:rFonts w:hint="eastAsia"/>
          <w:b/>
          <w:highlight w:val="green"/>
        </w:rPr>
        <w:t>2</w:t>
      </w:r>
      <w:r w:rsidRPr="00CE1A45">
        <w:rPr>
          <w:b/>
          <w:highlight w:val="green"/>
        </w:rPr>
        <w:t>.3 International operation</w:t>
      </w:r>
    </w:p>
    <w:bookmarkEnd w:id="136"/>
    <w:p w14:paraId="1C94EF7B" w14:textId="77777777" w:rsidR="00F00CD8" w:rsidRPr="00CE1A45" w:rsidRDefault="00F00CD8" w:rsidP="00F00CD8">
      <w:pPr>
        <w:rPr>
          <w:highlight w:val="green"/>
        </w:rPr>
      </w:pPr>
      <w:r w:rsidRPr="00CE1A45">
        <w:rPr>
          <w:rFonts w:hint="eastAsia"/>
          <w:highlight w:val="green"/>
        </w:rPr>
        <w:t>F</w:t>
      </w:r>
      <w:r w:rsidRPr="00CE1A45">
        <w:rPr>
          <w:highlight w:val="green"/>
        </w:rPr>
        <w:t>or CPE, possibility of operation in a country other than its home is still diversified. Further inputs are expected, including views on the other type of devices.</w:t>
      </w:r>
      <w:bookmarkStart w:id="137" w:name="_Hlk85633784"/>
    </w:p>
    <w:bookmarkEnd w:id="137"/>
    <w:p w14:paraId="18B3FEAE" w14:textId="77777777" w:rsidR="00F00CD8" w:rsidRPr="00EC41F5" w:rsidRDefault="00F00CD8" w:rsidP="00F00CD8">
      <w:pPr>
        <w:rPr>
          <w:color w:val="0070C0"/>
          <w:u w:val="single"/>
        </w:rPr>
      </w:pPr>
      <w:r w:rsidRPr="00CE1A45">
        <w:rPr>
          <w:rFonts w:hint="eastAsia"/>
          <w:color w:val="0070C0"/>
          <w:highlight w:val="green"/>
          <w:u w:val="single"/>
        </w:rPr>
        <w:t>I</w:t>
      </w:r>
      <w:r w:rsidRPr="00CE1A45">
        <w:rPr>
          <w:color w:val="0070C0"/>
          <w:highlight w:val="green"/>
          <w:u w:val="single"/>
        </w:rPr>
        <w:t>t is suggested to identify whether there are requirements impact due to international operation/roaming in next meeting.</w:t>
      </w:r>
      <w:r w:rsidRPr="00EC41F5">
        <w:rPr>
          <w:color w:val="0070C0"/>
          <w:u w:val="single"/>
        </w:rPr>
        <w:t xml:space="preserve"> </w:t>
      </w:r>
    </w:p>
    <w:p w14:paraId="4C3E0724" w14:textId="77777777" w:rsidR="00F00CD8" w:rsidRDefault="00F00CD8" w:rsidP="00F00CD8">
      <w:pPr>
        <w:rPr>
          <w:b/>
          <w:u w:val="single"/>
        </w:rPr>
      </w:pPr>
    </w:p>
    <w:p w14:paraId="02A4D72F" w14:textId="77777777" w:rsidR="00F00CD8" w:rsidRPr="00E82EC5" w:rsidRDefault="00F00CD8" w:rsidP="00F00CD8">
      <w:pPr>
        <w:rPr>
          <w:b/>
          <w:u w:val="single"/>
        </w:rPr>
      </w:pPr>
      <w:r>
        <w:rPr>
          <w:b/>
          <w:u w:val="single"/>
        </w:rPr>
        <w:t xml:space="preserve">Draft </w:t>
      </w:r>
      <w:r w:rsidRPr="00E82EC5">
        <w:rPr>
          <w:b/>
          <w:u w:val="single"/>
        </w:rPr>
        <w:t xml:space="preserve">WF </w:t>
      </w:r>
      <w:r>
        <w:rPr>
          <w:b/>
          <w:u w:val="single"/>
        </w:rPr>
        <w:t xml:space="preserve">on FR1 4Tx UE RF requirements </w:t>
      </w:r>
      <w:r w:rsidRPr="00E82EC5">
        <w:rPr>
          <w:b/>
          <w:u w:val="single"/>
        </w:rPr>
        <w:t>vivo</w:t>
      </w:r>
    </w:p>
    <w:p w14:paraId="08DFD728" w14:textId="77777777" w:rsidR="00F00CD8" w:rsidRPr="00F53730" w:rsidRDefault="00F00CD8" w:rsidP="00F00CD8">
      <w:pPr>
        <w:rPr>
          <w:b/>
          <w:u w:val="single"/>
        </w:rPr>
      </w:pPr>
      <w:r w:rsidRPr="00F53730">
        <w:rPr>
          <w:b/>
          <w:u w:val="single"/>
        </w:rPr>
        <w:t xml:space="preserve">Prioritized </w:t>
      </w:r>
      <w:r w:rsidRPr="00F53730">
        <w:rPr>
          <w:rFonts w:hint="eastAsia"/>
          <w:b/>
          <w:u w:val="single"/>
        </w:rPr>
        <w:t>Sc</w:t>
      </w:r>
      <w:r w:rsidRPr="00F53730">
        <w:rPr>
          <w:b/>
          <w:u w:val="single"/>
        </w:rPr>
        <w:t>ope</w:t>
      </w:r>
    </w:p>
    <w:p w14:paraId="0E4DCC0A" w14:textId="77777777" w:rsidR="00F00CD8" w:rsidRPr="00491EDA" w:rsidRDefault="00F00CD8" w:rsidP="00F00CD8">
      <w:pPr>
        <w:rPr>
          <w:lang w:val="en-US"/>
        </w:rPr>
      </w:pPr>
      <w:r w:rsidRPr="00491EDA">
        <w:rPr>
          <w:rFonts w:hint="eastAsia"/>
          <w:lang w:val="en-US"/>
        </w:rPr>
        <w:t xml:space="preserve">Summary of </w:t>
      </w:r>
      <w:r w:rsidRPr="00491EDA">
        <w:rPr>
          <w:lang w:val="en-US"/>
        </w:rPr>
        <w:t>1</w:t>
      </w:r>
      <w:r w:rsidRPr="00491EDA">
        <w:rPr>
          <w:vertAlign w:val="superscript"/>
          <w:lang w:val="en-US"/>
        </w:rPr>
        <w:t>st</w:t>
      </w:r>
      <w:r w:rsidRPr="00491EDA">
        <w:rPr>
          <w:lang w:val="en-US"/>
        </w:rPr>
        <w:t xml:space="preserve"> round </w:t>
      </w:r>
      <w:r w:rsidRPr="00491EDA">
        <w:rPr>
          <w:rFonts w:hint="eastAsia"/>
          <w:lang w:val="en-US"/>
        </w:rPr>
        <w:t>discussion</w:t>
      </w:r>
      <w:r w:rsidRPr="00491EDA">
        <w:rPr>
          <w:lang w:val="en-US"/>
        </w:rPr>
        <w:t>:</w:t>
      </w:r>
    </w:p>
    <w:p w14:paraId="59995012" w14:textId="77777777" w:rsidR="00F00CD8" w:rsidRPr="00491EDA" w:rsidRDefault="00F00CD8" w:rsidP="00F00CD8">
      <w:pPr>
        <w:rPr>
          <w:lang w:val="en-US"/>
        </w:rPr>
      </w:pPr>
      <w:r w:rsidRPr="00491EDA">
        <w:rPr>
          <w:rFonts w:hint="eastAsia"/>
          <w:lang w:val="en-US"/>
        </w:rPr>
        <w:t>M</w:t>
      </w:r>
      <w:r w:rsidRPr="00491EDA">
        <w:rPr>
          <w:lang w:val="en-US"/>
        </w:rPr>
        <w:t>ajority companies support the proposed scope which is based on the first priority scope to be prioritized. The scope need further clarification on ULFPTx and its fallback mode for 4</w:t>
      </w:r>
      <w:r w:rsidRPr="00491EDA">
        <w:rPr>
          <w:rFonts w:hint="eastAsia"/>
          <w:lang w:val="en-US"/>
        </w:rPr>
        <w:t>x</w:t>
      </w:r>
      <w:r w:rsidRPr="00491EDA">
        <w:rPr>
          <w:lang w:val="en-US"/>
        </w:rPr>
        <w:t>4 UL-MIMO. Some companies express concerns on start next phase work after the completion of the prioritized scope, and one company thinks FDD for UL-MIMO is also needed.</w:t>
      </w:r>
    </w:p>
    <w:p w14:paraId="69A1B930" w14:textId="77777777" w:rsidR="00F00CD8" w:rsidRPr="00491EDA" w:rsidRDefault="00F00CD8" w:rsidP="00F00CD8">
      <w:pPr>
        <w:rPr>
          <w:lang w:val="en-US"/>
        </w:rPr>
      </w:pPr>
      <w:r w:rsidRPr="00491EDA">
        <w:rPr>
          <w:lang w:val="en-US"/>
        </w:rPr>
        <w:t>Recommendations</w:t>
      </w:r>
      <w:r w:rsidRPr="00491EDA">
        <w:rPr>
          <w:rFonts w:hint="eastAsia"/>
          <w:lang w:val="en-US"/>
        </w:rPr>
        <w:t xml:space="preserve"> for 2</w:t>
      </w:r>
      <w:r w:rsidRPr="00491EDA">
        <w:rPr>
          <w:rFonts w:hint="eastAsia"/>
          <w:vertAlign w:val="superscript"/>
          <w:lang w:val="en-US"/>
        </w:rPr>
        <w:t>nd</w:t>
      </w:r>
      <w:r w:rsidRPr="00491EDA">
        <w:rPr>
          <w:rFonts w:hint="eastAsia"/>
          <w:lang w:val="en-US"/>
        </w:rPr>
        <w:t xml:space="preserve"> round:</w:t>
      </w:r>
    </w:p>
    <w:p w14:paraId="7C4A4525" w14:textId="77777777" w:rsidR="00F00CD8" w:rsidRPr="00491EDA" w:rsidRDefault="00F00CD8" w:rsidP="00F00CD8">
      <w:pPr>
        <w:rPr>
          <w:lang w:val="en-US"/>
        </w:rPr>
      </w:pPr>
      <w:r w:rsidRPr="00491EDA">
        <w:rPr>
          <w:lang w:val="en-US"/>
        </w:rPr>
        <w:t xml:space="preserve">Discuss whether and what ULFPTx Modes and its fallback mode for UL-MIMO can be considered in the first stage. </w:t>
      </w:r>
      <w:r w:rsidRPr="00491EDA">
        <w:rPr>
          <w:rFonts w:hint="eastAsia"/>
          <w:lang w:val="en-US"/>
        </w:rPr>
        <w:t>C</w:t>
      </w:r>
      <w:r w:rsidRPr="00491EDA">
        <w:rPr>
          <w:lang w:val="en-US"/>
        </w:rPr>
        <w:t>onfirm whether the tentative agreements are agreeable.</w:t>
      </w:r>
    </w:p>
    <w:p w14:paraId="484B8D0F" w14:textId="77777777" w:rsidR="00F00CD8" w:rsidRPr="00491EDA" w:rsidRDefault="00F00CD8" w:rsidP="00F00CD8">
      <w:pPr>
        <w:numPr>
          <w:ilvl w:val="0"/>
          <w:numId w:val="26"/>
        </w:numPr>
      </w:pPr>
      <w:r w:rsidRPr="00491EDA">
        <w:rPr>
          <w:rFonts w:hint="eastAsia"/>
          <w:lang w:val="en-US"/>
        </w:rPr>
        <w:t>Tentative agreements</w:t>
      </w:r>
      <w:r w:rsidRPr="00491EDA">
        <w:rPr>
          <w:lang w:val="en-US"/>
        </w:rPr>
        <w:t xml:space="preserve"> in 1</w:t>
      </w:r>
      <w:r w:rsidRPr="00491EDA">
        <w:rPr>
          <w:vertAlign w:val="superscript"/>
          <w:lang w:val="en-US"/>
        </w:rPr>
        <w:t>st</w:t>
      </w:r>
      <w:r w:rsidRPr="00491EDA">
        <w:rPr>
          <w:lang w:val="en-US"/>
        </w:rPr>
        <w:t xml:space="preserve"> round discussion</w:t>
      </w:r>
      <w:r w:rsidRPr="00491EDA">
        <w:rPr>
          <w:rFonts w:hint="eastAsia"/>
          <w:lang w:val="en-US"/>
        </w:rPr>
        <w:t>:</w:t>
      </w:r>
    </w:p>
    <w:p w14:paraId="156F5297" w14:textId="77777777" w:rsidR="00F00CD8" w:rsidRPr="00491EDA" w:rsidRDefault="00F00CD8" w:rsidP="00F00CD8">
      <w:pPr>
        <w:ind w:leftChars="213" w:left="426"/>
        <w:rPr>
          <w:lang w:val="en-US"/>
        </w:rPr>
      </w:pPr>
      <w:r w:rsidRPr="00491EDA">
        <w:rPr>
          <w:rFonts w:hint="eastAsia"/>
          <w:lang w:val="en-US"/>
        </w:rPr>
        <w:t>T</w:t>
      </w:r>
      <w:r w:rsidRPr="00491EDA">
        <w:rPr>
          <w:lang w:val="en-US"/>
        </w:rPr>
        <w:t>he following scope is prioritized and started in the first stage:</w:t>
      </w:r>
    </w:p>
    <w:p w14:paraId="6AC03209" w14:textId="77777777" w:rsidR="00F00CD8" w:rsidRPr="00491EDA" w:rsidRDefault="00F00CD8" w:rsidP="00F00CD8">
      <w:pPr>
        <w:numPr>
          <w:ilvl w:val="0"/>
          <w:numId w:val="54"/>
        </w:numPr>
        <w:ind w:left="1134"/>
      </w:pPr>
      <w:r w:rsidRPr="00491EDA">
        <w:t>Bands n41, n77/n78</w:t>
      </w:r>
    </w:p>
    <w:p w14:paraId="6A4C7289" w14:textId="77777777" w:rsidR="00F00CD8" w:rsidRPr="00491EDA" w:rsidRDefault="00F00CD8" w:rsidP="00F00CD8">
      <w:pPr>
        <w:numPr>
          <w:ilvl w:val="0"/>
          <w:numId w:val="54"/>
        </w:numPr>
        <w:ind w:left="1134"/>
      </w:pPr>
      <w:r w:rsidRPr="00491EDA">
        <w:rPr>
          <w:rFonts w:hint="eastAsia"/>
        </w:rPr>
        <w:t>4x4 UL MIMO</w:t>
      </w:r>
      <w:r w:rsidRPr="00491EDA">
        <w:t>, including: 4 layers; [</w:t>
      </w:r>
      <w:r w:rsidRPr="00491EDA">
        <w:rPr>
          <w:lang w:val="en-US"/>
        </w:rPr>
        <w:t>ULFPTx Modes and its fallback mode]</w:t>
      </w:r>
    </w:p>
    <w:p w14:paraId="11D2E7DC" w14:textId="77777777" w:rsidR="00F00CD8" w:rsidRPr="00491EDA" w:rsidRDefault="00F00CD8" w:rsidP="00F00CD8">
      <w:pPr>
        <w:numPr>
          <w:ilvl w:val="0"/>
          <w:numId w:val="54"/>
        </w:numPr>
        <w:ind w:left="1134"/>
      </w:pPr>
      <w:r w:rsidRPr="00491EDA">
        <w:t>UE power class: PC1.5</w:t>
      </w:r>
    </w:p>
    <w:p w14:paraId="6315A096" w14:textId="77777777" w:rsidR="00F00CD8" w:rsidRPr="00491EDA" w:rsidRDefault="00F00CD8" w:rsidP="00F00CD8">
      <w:pPr>
        <w:numPr>
          <w:ilvl w:val="0"/>
          <w:numId w:val="54"/>
        </w:numPr>
        <w:ind w:left="1134"/>
      </w:pPr>
      <w:r w:rsidRPr="00491EDA">
        <w:rPr>
          <w:rFonts w:hint="eastAsia"/>
        </w:rPr>
        <w:t>PA configuration</w:t>
      </w:r>
      <w:r w:rsidRPr="00491EDA">
        <w:t>: 4x23dBm</w:t>
      </w:r>
    </w:p>
    <w:p w14:paraId="4FBE8723" w14:textId="77777777" w:rsidR="00F00CD8" w:rsidRPr="00491EDA" w:rsidRDefault="00F00CD8" w:rsidP="00F00CD8">
      <w:pPr>
        <w:ind w:leftChars="213" w:left="426"/>
        <w:rPr>
          <w:lang w:val="en-US"/>
        </w:rPr>
      </w:pPr>
      <w:r w:rsidRPr="00491EDA">
        <w:rPr>
          <w:lang w:val="en-US"/>
        </w:rPr>
        <w:t>Others would still be considered, but after the requirements are complete for prioritized scope.</w:t>
      </w:r>
    </w:p>
    <w:p w14:paraId="5B533217" w14:textId="77777777" w:rsidR="00F00CD8" w:rsidRPr="00F53730" w:rsidRDefault="00F00CD8" w:rsidP="00F00CD8">
      <w:pPr>
        <w:rPr>
          <w:lang w:val="en-US"/>
        </w:rPr>
      </w:pPr>
      <w:r w:rsidRPr="00F53730">
        <w:rPr>
          <w:lang w:val="en-US"/>
        </w:rPr>
        <w:t xml:space="preserve">Moderator’s note: </w:t>
      </w:r>
      <w:r w:rsidRPr="00F53730">
        <w:rPr>
          <w:rFonts w:hint="eastAsia"/>
          <w:lang w:val="en-US"/>
        </w:rPr>
        <w:t>C</w:t>
      </w:r>
      <w:r w:rsidRPr="00F53730">
        <w:rPr>
          <w:lang w:val="en-US"/>
        </w:rPr>
        <w:t xml:space="preserve">ompanies are encouraged to further discuss the part with square brackets, what ULFPTx Modes and/or its fallback mode </w:t>
      </w:r>
      <w:r w:rsidRPr="00F53730">
        <w:rPr>
          <w:rFonts w:hint="eastAsia"/>
          <w:lang w:val="en-US"/>
        </w:rPr>
        <w:t>would</w:t>
      </w:r>
      <w:r w:rsidRPr="00F53730">
        <w:rPr>
          <w:lang w:val="en-US"/>
        </w:rPr>
        <w:t xml:space="preserve"> be considered. In addition, confirmation is also needed on </w:t>
      </w:r>
      <w:r w:rsidRPr="00F53730">
        <w:rPr>
          <w:rFonts w:hint="eastAsia"/>
          <w:lang w:val="en-US"/>
        </w:rPr>
        <w:t>“</w:t>
      </w:r>
      <w:r w:rsidRPr="00F53730">
        <w:rPr>
          <w:lang w:val="en-US"/>
        </w:rPr>
        <w:t xml:space="preserve">consider other requirements only after </w:t>
      </w:r>
      <w:r w:rsidRPr="00F53730">
        <w:rPr>
          <w:rFonts w:hint="eastAsia"/>
          <w:lang w:val="en-US"/>
        </w:rPr>
        <w:t>co</w:t>
      </w:r>
      <w:r w:rsidRPr="00F53730">
        <w:rPr>
          <w:lang w:val="en-US"/>
        </w:rPr>
        <w:t>mplete requirements of prioritized scope</w:t>
      </w:r>
      <w:r w:rsidRPr="00F53730">
        <w:rPr>
          <w:rFonts w:hint="eastAsia"/>
          <w:lang w:val="en-US"/>
        </w:rPr>
        <w:t>”</w:t>
      </w:r>
      <w:r w:rsidRPr="00F53730">
        <w:rPr>
          <w:lang w:val="en-US"/>
        </w:rPr>
        <w:t>.</w:t>
      </w:r>
    </w:p>
    <w:p w14:paraId="21B5772C" w14:textId="77777777" w:rsidR="00F00CD8" w:rsidRPr="00F53730" w:rsidRDefault="00F00CD8" w:rsidP="00F00CD8">
      <w:pPr>
        <w:rPr>
          <w:b/>
        </w:rPr>
      </w:pPr>
      <w:r w:rsidRPr="00F53730">
        <w:rPr>
          <w:rFonts w:hint="eastAsia"/>
          <w:b/>
        </w:rPr>
        <w:t>Discussions:</w:t>
      </w:r>
    </w:p>
    <w:p w14:paraId="49A98C28" w14:textId="77777777" w:rsidR="00F00CD8" w:rsidRPr="00F53730" w:rsidRDefault="00F00CD8" w:rsidP="00F00CD8">
      <w:r w:rsidRPr="00F53730">
        <w:t>Moderator: whether ULFPTx modes should be included or not needs more discussions.</w:t>
      </w:r>
    </w:p>
    <w:p w14:paraId="0872A4B7" w14:textId="77777777" w:rsidR="00F00CD8" w:rsidRPr="00F53730" w:rsidRDefault="00F00CD8" w:rsidP="00F00CD8">
      <w:r w:rsidRPr="00F53730">
        <w:t>Qualcomm: is it PC1.5? The PA is 4x23. It is combined power class.</w:t>
      </w:r>
    </w:p>
    <w:p w14:paraId="3125AD37" w14:textId="77777777" w:rsidR="00F00CD8" w:rsidRPr="00F53730" w:rsidRDefault="00F00CD8" w:rsidP="00F00CD8">
      <w:r w:rsidRPr="00F53730">
        <w:t>OPPO: we would like to understand that the [ ] is kept here. What does [] mean? It is quite complex currently. When we consider the fall back mode, we see the complexity. This is quite complex situation. We prefer to remove this or only consider mode 1 and not consider fall back.</w:t>
      </w:r>
    </w:p>
    <w:p w14:paraId="0D72DB52" w14:textId="77777777" w:rsidR="00F00CD8" w:rsidRPr="00F53730" w:rsidRDefault="00F00CD8" w:rsidP="00F00CD8">
      <w:r w:rsidRPr="00F53730">
        <w:t>Huawei: to Qualcomm, it is for PC1.5. Currently we are discussing the first PA configuration. For ULFPTx mode, we share the same understanding as OPPO. We prefer to consider mode 1 with other modes in the second stage.</w:t>
      </w:r>
    </w:p>
    <w:p w14:paraId="0A547F15" w14:textId="77777777" w:rsidR="00F00CD8" w:rsidRPr="00F53730" w:rsidRDefault="00F00CD8" w:rsidP="00F00CD8">
      <w:r w:rsidRPr="00F53730">
        <w:t>Skyworks: UE power class is related to power sent over antenna. If 4x23dB, we only consider mode 1 supported.</w:t>
      </w:r>
    </w:p>
    <w:p w14:paraId="669BF522" w14:textId="77777777" w:rsidR="00F00CD8" w:rsidRPr="00F53730" w:rsidRDefault="00F00CD8" w:rsidP="00F00CD8">
      <w:r w:rsidRPr="00F53730">
        <w:t>Nokia: we have similar view with Skyworks. We are OK to uplink full power mode with fallbacks. But we are OK to focus on mode1.</w:t>
      </w:r>
    </w:p>
    <w:p w14:paraId="08181583" w14:textId="77777777" w:rsidR="00F00CD8" w:rsidRPr="00F53730" w:rsidRDefault="00F00CD8" w:rsidP="00F00CD8">
      <w:r w:rsidRPr="00F53730">
        <w:t>LGE: with 4x23dBm, we have same view. Fallback mode should be considered together. Agree with Huawei.</w:t>
      </w:r>
    </w:p>
    <w:p w14:paraId="1EFDF53E" w14:textId="77777777" w:rsidR="00F00CD8" w:rsidRPr="00F53730" w:rsidRDefault="00F00CD8" w:rsidP="00F00CD8">
      <w:r w:rsidRPr="00F53730">
        <w:t>Qualcomm: the power class should be defined per single antenna port. There will impact on two difference for power class in the previous release.</w:t>
      </w:r>
    </w:p>
    <w:p w14:paraId="0FB61D46" w14:textId="77777777" w:rsidR="00F00CD8" w:rsidRPr="00F53730" w:rsidRDefault="00F00CD8" w:rsidP="00F00CD8">
      <w:r w:rsidRPr="00F53730">
        <w:t>Meta: initially we just focus on mode 1 and fallback modes can be considered.</w:t>
      </w:r>
    </w:p>
    <w:p w14:paraId="588DC06C" w14:textId="77777777" w:rsidR="00F00CD8" w:rsidRPr="00F53730" w:rsidRDefault="00F00CD8" w:rsidP="00F00CD8">
      <w:r w:rsidRPr="00F53730">
        <w:t>Apple: in terms of fall back mode, are we talking about the mimo layer or power.</w:t>
      </w:r>
    </w:p>
    <w:p w14:paraId="511BDFB3" w14:textId="77777777" w:rsidR="00F00CD8" w:rsidRPr="00F53730" w:rsidRDefault="00F00CD8" w:rsidP="00F00CD8">
      <w:r w:rsidRPr="00F53730">
        <w:t>Huawei: to Apple, firstly we are considering the power fallback and for layer fall back we can align with RAN1 for full power transmission mode.</w:t>
      </w:r>
    </w:p>
    <w:p w14:paraId="3561C885" w14:textId="77777777" w:rsidR="00F00CD8" w:rsidRPr="00F53730" w:rsidRDefault="00F00CD8" w:rsidP="00F00CD8">
      <w:r w:rsidRPr="00F53730">
        <w:t>Skyworks/Nokia: the power class is defined as the sum of power of antenna connector.</w:t>
      </w:r>
    </w:p>
    <w:p w14:paraId="03565EC7" w14:textId="77777777" w:rsidR="00F00CD8" w:rsidRPr="00F53730" w:rsidRDefault="00F00CD8" w:rsidP="00F00CD8">
      <w:r w:rsidRPr="00F53730">
        <w:t>Meta: do not understand the concern on PC1.5. Power class is per band or per band combination.</w:t>
      </w:r>
    </w:p>
    <w:p w14:paraId="237E9E35" w14:textId="77777777" w:rsidR="00F00CD8" w:rsidRPr="00F53730" w:rsidRDefault="00F00CD8" w:rsidP="00F00CD8">
      <w:r w:rsidRPr="00F53730">
        <w:t>OPPO: Qualcomm question is included in the WID. This is one study point in the WID.</w:t>
      </w:r>
    </w:p>
    <w:p w14:paraId="4B882DA5" w14:textId="77777777" w:rsidR="00F00CD8" w:rsidRPr="00F53730" w:rsidRDefault="00F00CD8" w:rsidP="00F00CD8">
      <w:r w:rsidRPr="00F53730">
        <w:t>Qualcomm: to Meta, the power class is per single antenna port and not per band combination and sum of the antenna port.</w:t>
      </w:r>
    </w:p>
    <w:p w14:paraId="424BFD57" w14:textId="77777777" w:rsidR="00F00CD8" w:rsidRPr="009C7ADC" w:rsidRDefault="00F00CD8" w:rsidP="00F00CD8">
      <w:pPr>
        <w:rPr>
          <w:b/>
          <w:highlight w:val="green"/>
        </w:rPr>
      </w:pPr>
      <w:r w:rsidRPr="009C7ADC">
        <w:rPr>
          <w:b/>
          <w:highlight w:val="green"/>
        </w:rPr>
        <w:t xml:space="preserve">Agreement: </w:t>
      </w:r>
    </w:p>
    <w:p w14:paraId="7842C9BE" w14:textId="77777777" w:rsidR="00F00CD8" w:rsidRPr="009C7ADC" w:rsidRDefault="00F00CD8" w:rsidP="00F00CD8">
      <w:pPr>
        <w:numPr>
          <w:ilvl w:val="0"/>
          <w:numId w:val="55"/>
        </w:numPr>
        <w:rPr>
          <w:highlight w:val="green"/>
        </w:rPr>
      </w:pPr>
      <w:r w:rsidRPr="009C7ADC">
        <w:rPr>
          <w:highlight w:val="green"/>
        </w:rPr>
        <w:t>RAN4 agree to i</w:t>
      </w:r>
      <w:r w:rsidRPr="009C7ADC">
        <w:rPr>
          <w:rFonts w:hint="eastAsia"/>
          <w:highlight w:val="green"/>
        </w:rPr>
        <w:t>nclude ULFPTx mode</w:t>
      </w:r>
      <w:r w:rsidRPr="009C7ADC">
        <w:rPr>
          <w:highlight w:val="green"/>
        </w:rPr>
        <w:t xml:space="preserve"> </w:t>
      </w:r>
      <w:r w:rsidRPr="009C7ADC">
        <w:rPr>
          <w:rFonts w:hint="eastAsia"/>
          <w:highlight w:val="green"/>
        </w:rPr>
        <w:t xml:space="preserve">1 </w:t>
      </w:r>
      <w:r w:rsidRPr="009C7ADC">
        <w:rPr>
          <w:highlight w:val="green"/>
        </w:rPr>
        <w:t xml:space="preserve">applied to 4x23dBm </w:t>
      </w:r>
      <w:r w:rsidRPr="009C7ADC">
        <w:rPr>
          <w:rFonts w:hint="eastAsia"/>
          <w:highlight w:val="green"/>
        </w:rPr>
        <w:t>in the first stage</w:t>
      </w:r>
      <w:r w:rsidRPr="009C7ADC">
        <w:rPr>
          <w:highlight w:val="green"/>
        </w:rPr>
        <w:t xml:space="preserve"> and include its fall back modes in the second stage.</w:t>
      </w:r>
    </w:p>
    <w:p w14:paraId="354287BE" w14:textId="77777777" w:rsidR="00F00CD8" w:rsidRPr="00396221" w:rsidRDefault="00F00CD8" w:rsidP="00F00CD8">
      <w:pPr>
        <w:ind w:leftChars="213" w:left="426"/>
        <w:rPr>
          <w:highlight w:val="green"/>
          <w:lang w:val="en-US"/>
        </w:rPr>
      </w:pPr>
      <w:r w:rsidRPr="00396221">
        <w:rPr>
          <w:rFonts w:hint="eastAsia"/>
          <w:highlight w:val="green"/>
          <w:lang w:val="en-US"/>
        </w:rPr>
        <w:t>T</w:t>
      </w:r>
      <w:r w:rsidRPr="00396221">
        <w:rPr>
          <w:highlight w:val="green"/>
          <w:lang w:val="en-US"/>
        </w:rPr>
        <w:t>he following scope is prioritized and started in the first stage:</w:t>
      </w:r>
    </w:p>
    <w:p w14:paraId="545E5877" w14:textId="77777777" w:rsidR="00F00CD8" w:rsidRPr="00396221" w:rsidRDefault="00F00CD8" w:rsidP="00F00CD8">
      <w:pPr>
        <w:numPr>
          <w:ilvl w:val="0"/>
          <w:numId w:val="54"/>
        </w:numPr>
        <w:ind w:leftChars="213" w:left="786"/>
        <w:rPr>
          <w:highlight w:val="green"/>
        </w:rPr>
      </w:pPr>
      <w:r w:rsidRPr="00396221">
        <w:rPr>
          <w:highlight w:val="green"/>
        </w:rPr>
        <w:t>Bands n41, n77/n78</w:t>
      </w:r>
    </w:p>
    <w:p w14:paraId="4274C245" w14:textId="77777777" w:rsidR="00F00CD8" w:rsidRPr="00396221" w:rsidRDefault="00F00CD8" w:rsidP="00F00CD8">
      <w:pPr>
        <w:numPr>
          <w:ilvl w:val="0"/>
          <w:numId w:val="54"/>
        </w:numPr>
        <w:ind w:leftChars="213" w:left="786"/>
        <w:rPr>
          <w:highlight w:val="green"/>
        </w:rPr>
      </w:pPr>
      <w:r w:rsidRPr="00396221">
        <w:rPr>
          <w:rFonts w:hint="eastAsia"/>
          <w:highlight w:val="green"/>
        </w:rPr>
        <w:t>4x4 UL MIMO</w:t>
      </w:r>
      <w:r w:rsidRPr="00396221">
        <w:rPr>
          <w:highlight w:val="green"/>
        </w:rPr>
        <w:t>, including: 4 layers; [</w:t>
      </w:r>
      <w:r w:rsidRPr="00396221">
        <w:rPr>
          <w:highlight w:val="green"/>
          <w:lang w:val="en-US"/>
        </w:rPr>
        <w:t>ULFPTx Modes and its fallback mode]</w:t>
      </w:r>
    </w:p>
    <w:p w14:paraId="144DA045" w14:textId="77777777" w:rsidR="00F00CD8" w:rsidRPr="00396221" w:rsidRDefault="00F00CD8" w:rsidP="00F00CD8">
      <w:pPr>
        <w:numPr>
          <w:ilvl w:val="0"/>
          <w:numId w:val="54"/>
        </w:numPr>
        <w:ind w:leftChars="213" w:left="786"/>
        <w:rPr>
          <w:highlight w:val="green"/>
        </w:rPr>
      </w:pPr>
      <w:r w:rsidRPr="00396221">
        <w:rPr>
          <w:highlight w:val="green"/>
        </w:rPr>
        <w:t>UE power class: PC1.5</w:t>
      </w:r>
    </w:p>
    <w:p w14:paraId="010A2A52" w14:textId="77777777" w:rsidR="00F00CD8" w:rsidRPr="00396221" w:rsidRDefault="00F00CD8" w:rsidP="00F00CD8">
      <w:pPr>
        <w:numPr>
          <w:ilvl w:val="0"/>
          <w:numId w:val="54"/>
        </w:numPr>
        <w:ind w:leftChars="213" w:left="786"/>
        <w:rPr>
          <w:highlight w:val="green"/>
        </w:rPr>
      </w:pPr>
      <w:r w:rsidRPr="00396221">
        <w:rPr>
          <w:rFonts w:hint="eastAsia"/>
          <w:highlight w:val="green"/>
        </w:rPr>
        <w:t>PA configuration</w:t>
      </w:r>
      <w:r w:rsidRPr="00396221">
        <w:rPr>
          <w:highlight w:val="green"/>
        </w:rPr>
        <w:t>: 4x23dBm</w:t>
      </w:r>
    </w:p>
    <w:p w14:paraId="7E06488D" w14:textId="77777777" w:rsidR="00F00CD8" w:rsidRPr="00396221" w:rsidRDefault="00F00CD8" w:rsidP="00F00CD8">
      <w:pPr>
        <w:ind w:leftChars="213" w:left="426"/>
        <w:rPr>
          <w:highlight w:val="green"/>
          <w:lang w:val="en-US"/>
        </w:rPr>
      </w:pPr>
      <w:r w:rsidRPr="00396221">
        <w:rPr>
          <w:highlight w:val="green"/>
          <w:lang w:val="en-US"/>
        </w:rPr>
        <w:t>Others would still be considered, but after the requirements are complete for prioritized scope.</w:t>
      </w:r>
    </w:p>
    <w:p w14:paraId="521A5557" w14:textId="77777777" w:rsidR="00F00CD8" w:rsidRPr="009C7ADC" w:rsidRDefault="00F00CD8" w:rsidP="00F00CD8">
      <w:pPr>
        <w:numPr>
          <w:ilvl w:val="0"/>
          <w:numId w:val="55"/>
        </w:numPr>
        <w:rPr>
          <w:highlight w:val="green"/>
        </w:rPr>
      </w:pPr>
      <w:r w:rsidRPr="009C7ADC">
        <w:rPr>
          <w:rFonts w:hint="eastAsia"/>
          <w:highlight w:val="green"/>
        </w:rPr>
        <w:t xml:space="preserve">Further clarify the </w:t>
      </w:r>
      <w:r w:rsidRPr="009C7ADC">
        <w:rPr>
          <w:highlight w:val="green"/>
        </w:rPr>
        <w:t>definition</w:t>
      </w:r>
      <w:r w:rsidRPr="009C7ADC">
        <w:rPr>
          <w:rFonts w:hint="eastAsia"/>
          <w:highlight w:val="green"/>
        </w:rPr>
        <w:t xml:space="preserve"> </w:t>
      </w:r>
      <w:r w:rsidRPr="009C7ADC">
        <w:rPr>
          <w:highlight w:val="green"/>
        </w:rPr>
        <w:t>of PC1.5 for 4Tx case</w:t>
      </w:r>
    </w:p>
    <w:p w14:paraId="5748C33F" w14:textId="77777777" w:rsidR="00F00CD8" w:rsidRPr="00403737" w:rsidRDefault="00F00CD8" w:rsidP="00F00CD8">
      <w:pPr>
        <w:rPr>
          <w:b/>
          <w:u w:val="single"/>
        </w:rPr>
      </w:pPr>
      <w:r w:rsidRPr="00403737">
        <w:rPr>
          <w:rFonts w:hint="eastAsia"/>
          <w:b/>
          <w:u w:val="single"/>
        </w:rPr>
        <w:t>Sc</w:t>
      </w:r>
      <w:r w:rsidRPr="00403737">
        <w:rPr>
          <w:b/>
          <w:u w:val="single"/>
        </w:rPr>
        <w:t>ope clarification-3</w:t>
      </w:r>
      <w:r w:rsidRPr="00403737">
        <w:rPr>
          <w:rFonts w:hint="eastAsia"/>
          <w:b/>
          <w:u w:val="single"/>
        </w:rPr>
        <w:t>layers</w:t>
      </w:r>
    </w:p>
    <w:p w14:paraId="1D771D28" w14:textId="77777777" w:rsidR="00F00CD8" w:rsidRPr="00403737" w:rsidRDefault="00F00CD8" w:rsidP="00F00CD8">
      <w:pPr>
        <w:pStyle w:val="a"/>
        <w:numPr>
          <w:ilvl w:val="0"/>
          <w:numId w:val="36"/>
        </w:numPr>
        <w:ind w:left="709"/>
      </w:pPr>
      <w:r w:rsidRPr="00403737">
        <w:t>Original question: Will 4 TX operation encompass 3-layer operation where one Tx is turned OFF?</w:t>
      </w:r>
    </w:p>
    <w:p w14:paraId="7DA65621" w14:textId="77777777" w:rsidR="00F00CD8" w:rsidRPr="00403737" w:rsidRDefault="00F00CD8" w:rsidP="00F00CD8">
      <w:pPr>
        <w:ind w:leftChars="354" w:left="708"/>
        <w:rPr>
          <w:i/>
          <w:lang w:val="en-US"/>
        </w:rPr>
      </w:pPr>
      <w:r w:rsidRPr="00403737">
        <w:rPr>
          <w:rFonts w:hint="eastAsia"/>
          <w:i/>
          <w:lang w:val="en-US"/>
        </w:rPr>
        <w:t xml:space="preserve">Summary of </w:t>
      </w:r>
      <w:r w:rsidRPr="00403737">
        <w:rPr>
          <w:i/>
          <w:lang w:val="en-US"/>
        </w:rPr>
        <w:t>1</w:t>
      </w:r>
      <w:r w:rsidRPr="00403737">
        <w:rPr>
          <w:i/>
          <w:vertAlign w:val="superscript"/>
          <w:lang w:val="en-US"/>
        </w:rPr>
        <w:t>st</w:t>
      </w:r>
      <w:r w:rsidRPr="00403737">
        <w:rPr>
          <w:i/>
          <w:lang w:val="en-US"/>
        </w:rPr>
        <w:t xml:space="preserve"> round </w:t>
      </w:r>
      <w:r w:rsidRPr="00403737">
        <w:rPr>
          <w:rFonts w:hint="eastAsia"/>
          <w:i/>
          <w:lang w:val="en-US"/>
        </w:rPr>
        <w:t>discussion</w:t>
      </w:r>
      <w:r w:rsidRPr="00403737">
        <w:rPr>
          <w:i/>
          <w:lang w:val="en-US"/>
        </w:rPr>
        <w:t>:</w:t>
      </w:r>
    </w:p>
    <w:p w14:paraId="71431E94" w14:textId="77777777" w:rsidR="00F00CD8" w:rsidRPr="00403737" w:rsidRDefault="00F00CD8" w:rsidP="00F00CD8">
      <w:pPr>
        <w:ind w:leftChars="354" w:left="708"/>
        <w:rPr>
          <w:i/>
          <w:lang w:val="en-US"/>
        </w:rPr>
      </w:pPr>
      <w:r w:rsidRPr="00403737">
        <w:rPr>
          <w:i/>
          <w:lang w:val="en-US"/>
        </w:rPr>
        <w:t>Some companies believe 3 layers was not supported by RAN1, one company point out this has been dropped during scope discussion. Some companies think related discussion should be deprioritized after the 1</w:t>
      </w:r>
      <w:r w:rsidRPr="00403737">
        <w:rPr>
          <w:i/>
          <w:vertAlign w:val="superscript"/>
          <w:lang w:val="en-US"/>
        </w:rPr>
        <w:t>st</w:t>
      </w:r>
      <w:r w:rsidRPr="00403737">
        <w:rPr>
          <w:i/>
          <w:lang w:val="en-US"/>
        </w:rPr>
        <w:t xml:space="preserve"> phase. No company intend to start this work in the 1</w:t>
      </w:r>
      <w:r w:rsidRPr="00403737">
        <w:rPr>
          <w:i/>
          <w:vertAlign w:val="superscript"/>
          <w:lang w:val="en-US"/>
        </w:rPr>
        <w:t>st</w:t>
      </w:r>
      <w:r w:rsidRPr="00403737">
        <w:rPr>
          <w:i/>
          <w:lang w:val="en-US"/>
        </w:rPr>
        <w:t xml:space="preserve"> phase.</w:t>
      </w:r>
    </w:p>
    <w:p w14:paraId="36F917DD" w14:textId="77777777" w:rsidR="00F00CD8" w:rsidRPr="00403737" w:rsidRDefault="00F00CD8" w:rsidP="00F00CD8">
      <w:pPr>
        <w:pStyle w:val="a"/>
        <w:numPr>
          <w:ilvl w:val="0"/>
          <w:numId w:val="36"/>
        </w:numPr>
        <w:ind w:left="709"/>
      </w:pPr>
      <w:r w:rsidRPr="00403737">
        <w:rPr>
          <w:rFonts w:hint="eastAsia"/>
        </w:rPr>
        <w:t>Tentative agreements</w:t>
      </w:r>
      <w:r w:rsidRPr="00403737">
        <w:t xml:space="preserve"> in 1st round discussion</w:t>
      </w:r>
      <w:r w:rsidRPr="00403737">
        <w:rPr>
          <w:rFonts w:hint="eastAsia"/>
        </w:rPr>
        <w:t>:</w:t>
      </w:r>
    </w:p>
    <w:p w14:paraId="0D155C1E" w14:textId="77777777" w:rsidR="00F00CD8" w:rsidRPr="006A53D2" w:rsidRDefault="00F00CD8" w:rsidP="00F00CD8">
      <w:pPr>
        <w:pStyle w:val="a"/>
        <w:numPr>
          <w:ilvl w:val="1"/>
          <w:numId w:val="9"/>
        </w:numPr>
        <w:adjustRightInd w:val="0"/>
        <w:spacing w:after="180"/>
        <w:rPr>
          <w:szCs w:val="20"/>
        </w:rPr>
      </w:pPr>
      <w:r w:rsidRPr="006A53D2">
        <w:rPr>
          <w:szCs w:val="20"/>
        </w:rPr>
        <w:t>Do not consider 3-layer in this WI as it has RAN1 impact.</w:t>
      </w:r>
    </w:p>
    <w:p w14:paraId="077BB4C8" w14:textId="77777777" w:rsidR="00F00CD8" w:rsidRPr="001E5982" w:rsidRDefault="00F00CD8" w:rsidP="00F00CD8">
      <w:pPr>
        <w:rPr>
          <w:b/>
          <w:lang w:val="en-US"/>
        </w:rPr>
      </w:pPr>
      <w:r w:rsidRPr="001E5982">
        <w:rPr>
          <w:rFonts w:hint="eastAsia"/>
          <w:b/>
          <w:lang w:val="en-US"/>
        </w:rPr>
        <w:t>Discussions:</w:t>
      </w:r>
    </w:p>
    <w:p w14:paraId="2FD313E1" w14:textId="77777777" w:rsidR="00F00CD8" w:rsidRPr="00403737" w:rsidRDefault="00F00CD8" w:rsidP="00F00CD8">
      <w:pPr>
        <w:rPr>
          <w:lang w:val="en-US"/>
        </w:rPr>
      </w:pPr>
      <w:r w:rsidRPr="00403737">
        <w:rPr>
          <w:lang w:val="en-US"/>
        </w:rPr>
        <w:t>OPPO: we do not have big concern to preclude 3-layer. But 3-layer is supported in RAN1 already.</w:t>
      </w:r>
    </w:p>
    <w:p w14:paraId="4FAE738E" w14:textId="77777777" w:rsidR="00F00CD8" w:rsidRPr="00403737" w:rsidRDefault="00F00CD8" w:rsidP="00F00CD8">
      <w:pPr>
        <w:rPr>
          <w:lang w:val="en-US"/>
        </w:rPr>
      </w:pPr>
      <w:r w:rsidRPr="00403737">
        <w:rPr>
          <w:lang w:val="en-US"/>
        </w:rPr>
        <w:t>CHTTL: we share the similar view as OPPO. 4Tx can support 3-layer. 1Tx is not turned off to support 3-layer in our understanding.</w:t>
      </w:r>
    </w:p>
    <w:p w14:paraId="72940019" w14:textId="77777777" w:rsidR="00F00CD8" w:rsidRPr="00403737" w:rsidRDefault="00F00CD8" w:rsidP="00F00CD8">
      <w:pPr>
        <w:rPr>
          <w:lang w:val="en-US"/>
        </w:rPr>
      </w:pPr>
      <w:r w:rsidRPr="00403737">
        <w:rPr>
          <w:lang w:val="en-US"/>
        </w:rPr>
        <w:t>Moderator: we do have 3-layer but we have four port transmission.</w:t>
      </w:r>
    </w:p>
    <w:p w14:paraId="32D4C667" w14:textId="77777777" w:rsidR="00F00CD8" w:rsidRPr="001E5982" w:rsidRDefault="00F00CD8" w:rsidP="00F00CD8">
      <w:pPr>
        <w:rPr>
          <w:b/>
          <w:highlight w:val="green"/>
          <w:lang w:val="en-US"/>
        </w:rPr>
      </w:pPr>
      <w:r w:rsidRPr="001E5982">
        <w:rPr>
          <w:rFonts w:hint="eastAsia"/>
          <w:b/>
          <w:highlight w:val="green"/>
          <w:lang w:val="en-US"/>
        </w:rPr>
        <w:t>Agreement:</w:t>
      </w:r>
    </w:p>
    <w:p w14:paraId="27CC390F" w14:textId="77777777" w:rsidR="00F00CD8" w:rsidRPr="001E5982" w:rsidRDefault="00F00CD8" w:rsidP="00F00CD8">
      <w:pPr>
        <w:numPr>
          <w:ilvl w:val="0"/>
          <w:numId w:val="55"/>
        </w:numPr>
        <w:rPr>
          <w:highlight w:val="green"/>
          <w:lang w:val="en-US"/>
        </w:rPr>
      </w:pPr>
      <w:r w:rsidRPr="001E5982">
        <w:rPr>
          <w:highlight w:val="green"/>
          <w:lang w:val="en-US"/>
        </w:rPr>
        <w:t>Do not consider 3-layer in this WI.</w:t>
      </w:r>
    </w:p>
    <w:p w14:paraId="60B5AD8B" w14:textId="77777777" w:rsidR="00F00CD8" w:rsidRPr="009439C4" w:rsidRDefault="00F00CD8" w:rsidP="00F00CD8">
      <w:pPr>
        <w:rPr>
          <w:b/>
          <w:u w:val="single"/>
        </w:rPr>
      </w:pPr>
      <w:r w:rsidRPr="009439C4">
        <w:rPr>
          <w:rFonts w:hint="eastAsia"/>
          <w:b/>
          <w:u w:val="single"/>
        </w:rPr>
        <w:t>MPR</w:t>
      </w:r>
      <w:r w:rsidRPr="009439C4">
        <w:rPr>
          <w:b/>
          <w:u w:val="single"/>
        </w:rPr>
        <w:t xml:space="preserve"> requirements framework</w:t>
      </w:r>
    </w:p>
    <w:p w14:paraId="34CF9712" w14:textId="77777777" w:rsidR="00F00CD8" w:rsidRPr="009439C4" w:rsidRDefault="00F00CD8" w:rsidP="00F00CD8">
      <w:pPr>
        <w:pStyle w:val="a"/>
        <w:numPr>
          <w:ilvl w:val="0"/>
          <w:numId w:val="36"/>
        </w:numPr>
        <w:ind w:left="709"/>
      </w:pPr>
      <w:r w:rsidRPr="009439C4">
        <w:t>Proposal: 4Tx MPR need to be re-visited compared to 2Tx.</w:t>
      </w:r>
    </w:p>
    <w:p w14:paraId="1AE364C2" w14:textId="77777777" w:rsidR="00F00CD8" w:rsidRPr="009439C4" w:rsidRDefault="00F00CD8" w:rsidP="00F00CD8">
      <w:pPr>
        <w:rPr>
          <w:i/>
          <w:lang w:val="en-US"/>
        </w:rPr>
      </w:pPr>
      <w:r w:rsidRPr="009439C4">
        <w:rPr>
          <w:rFonts w:hint="eastAsia"/>
          <w:i/>
          <w:lang w:val="en-US"/>
        </w:rPr>
        <w:t xml:space="preserve">Summary of </w:t>
      </w:r>
      <w:r w:rsidRPr="009439C4">
        <w:rPr>
          <w:i/>
          <w:lang w:val="en-US"/>
        </w:rPr>
        <w:t>1</w:t>
      </w:r>
      <w:r w:rsidRPr="009439C4">
        <w:rPr>
          <w:i/>
          <w:vertAlign w:val="superscript"/>
          <w:lang w:val="en-US"/>
        </w:rPr>
        <w:t>st</w:t>
      </w:r>
      <w:r w:rsidRPr="009439C4">
        <w:rPr>
          <w:i/>
          <w:lang w:val="en-US"/>
        </w:rPr>
        <w:t xml:space="preserve"> round </w:t>
      </w:r>
      <w:r w:rsidRPr="009439C4">
        <w:rPr>
          <w:rFonts w:hint="eastAsia"/>
          <w:i/>
          <w:lang w:val="en-US"/>
        </w:rPr>
        <w:t>discussion</w:t>
      </w:r>
      <w:r w:rsidRPr="009439C4">
        <w:rPr>
          <w:i/>
          <w:lang w:val="en-US"/>
        </w:rPr>
        <w:t>:</w:t>
      </w:r>
    </w:p>
    <w:p w14:paraId="209D2A70" w14:textId="77777777" w:rsidR="00F00CD8" w:rsidRPr="009439C4" w:rsidRDefault="00F00CD8" w:rsidP="00F00CD8">
      <w:pPr>
        <w:rPr>
          <w:i/>
          <w:lang w:val="en-US"/>
        </w:rPr>
      </w:pPr>
      <w:r w:rsidRPr="009439C4">
        <w:rPr>
          <w:i/>
          <w:lang w:val="en-US"/>
        </w:rPr>
        <w:t xml:space="preserve">All the companies agree that </w:t>
      </w:r>
      <w:r w:rsidRPr="009439C4">
        <w:rPr>
          <w:rFonts w:hint="eastAsia"/>
          <w:i/>
          <w:lang w:val="en-US"/>
        </w:rPr>
        <w:t>4</w:t>
      </w:r>
      <w:r w:rsidRPr="009439C4">
        <w:rPr>
          <w:i/>
          <w:lang w:val="en-US"/>
        </w:rPr>
        <w:t>Tx MPR need to be studied further before any conclusion can be made. However, currently there is still no detailed framework proposals yet.</w:t>
      </w:r>
    </w:p>
    <w:p w14:paraId="4871DADC" w14:textId="77777777" w:rsidR="00F00CD8" w:rsidRPr="009439C4" w:rsidRDefault="00F00CD8" w:rsidP="00F00CD8">
      <w:pPr>
        <w:rPr>
          <w:i/>
          <w:lang w:val="en-US"/>
        </w:rPr>
      </w:pPr>
      <w:r w:rsidRPr="009439C4">
        <w:rPr>
          <w:i/>
          <w:lang w:val="en-US"/>
        </w:rPr>
        <w:t>Recommendations</w:t>
      </w:r>
      <w:r w:rsidRPr="009439C4">
        <w:rPr>
          <w:rFonts w:hint="eastAsia"/>
          <w:i/>
          <w:lang w:val="en-US"/>
        </w:rPr>
        <w:t xml:space="preserve"> for 2</w:t>
      </w:r>
      <w:r w:rsidRPr="009439C4">
        <w:rPr>
          <w:rFonts w:hint="eastAsia"/>
          <w:i/>
          <w:vertAlign w:val="superscript"/>
          <w:lang w:val="en-US"/>
        </w:rPr>
        <w:t>nd</w:t>
      </w:r>
      <w:r w:rsidRPr="009439C4">
        <w:rPr>
          <w:rFonts w:hint="eastAsia"/>
          <w:i/>
          <w:lang w:val="en-US"/>
        </w:rPr>
        <w:t xml:space="preserve"> round:</w:t>
      </w:r>
    </w:p>
    <w:p w14:paraId="52E61166" w14:textId="77777777" w:rsidR="00F00CD8" w:rsidRPr="009439C4" w:rsidRDefault="00F00CD8" w:rsidP="00F00CD8">
      <w:pPr>
        <w:rPr>
          <w:i/>
          <w:lang w:val="en-US"/>
        </w:rPr>
      </w:pPr>
      <w:r w:rsidRPr="009439C4">
        <w:rPr>
          <w:i/>
          <w:lang w:val="en-US"/>
        </w:rPr>
        <w:t>MPR requirements framework can be raised int the 2</w:t>
      </w:r>
      <w:r w:rsidRPr="009439C4">
        <w:rPr>
          <w:i/>
          <w:vertAlign w:val="superscript"/>
          <w:lang w:val="en-US"/>
        </w:rPr>
        <w:t>nd</w:t>
      </w:r>
      <w:r w:rsidRPr="009439C4">
        <w:rPr>
          <w:i/>
          <w:lang w:val="en-US"/>
        </w:rPr>
        <w:t xml:space="preserve"> round, and should be an important topic in the next meeting.</w:t>
      </w:r>
    </w:p>
    <w:p w14:paraId="5F3649F9" w14:textId="77777777" w:rsidR="00F00CD8" w:rsidRPr="009439C4" w:rsidRDefault="00F00CD8" w:rsidP="00F00CD8">
      <w:r w:rsidRPr="009439C4">
        <w:rPr>
          <w:rFonts w:hint="eastAsia"/>
        </w:rPr>
        <w:t>M</w:t>
      </w:r>
      <w:r w:rsidRPr="009439C4">
        <w:t>oderator’s note: It is proposed that tentative further frame work be raised at least for information.</w:t>
      </w:r>
    </w:p>
    <w:p w14:paraId="40C0C015" w14:textId="77777777" w:rsidR="00F00CD8" w:rsidRPr="009439C4" w:rsidRDefault="00F00CD8" w:rsidP="00F00CD8">
      <w:pPr>
        <w:rPr>
          <w:b/>
        </w:rPr>
      </w:pPr>
      <w:r w:rsidRPr="009439C4">
        <w:rPr>
          <w:rFonts w:hint="eastAsia"/>
          <w:b/>
        </w:rPr>
        <w:t>Discussions:</w:t>
      </w:r>
    </w:p>
    <w:p w14:paraId="3D95AB50" w14:textId="77777777" w:rsidR="00F00CD8" w:rsidRPr="009439C4" w:rsidRDefault="00F00CD8" w:rsidP="00F00CD8">
      <w:r w:rsidRPr="009439C4">
        <w:rPr>
          <w:rFonts w:hint="eastAsia"/>
        </w:rPr>
        <w:t>Moderator: use 2Tx PC1.5 MPR as starting point.</w:t>
      </w:r>
    </w:p>
    <w:p w14:paraId="31D9F30E" w14:textId="77777777" w:rsidR="00F00CD8" w:rsidRPr="009439C4" w:rsidRDefault="00F00CD8" w:rsidP="00F00CD8">
      <w:r w:rsidRPr="009439C4">
        <w:rPr>
          <w:rFonts w:hint="eastAsia"/>
        </w:rPr>
        <w:t xml:space="preserve">Skyworks: it is not MPR. </w:t>
      </w:r>
      <w:r w:rsidRPr="009439C4">
        <w:t>It is using the additional note that higher antenna isolation is assumed.</w:t>
      </w:r>
    </w:p>
    <w:p w14:paraId="114E3582" w14:textId="77777777" w:rsidR="00F00CD8" w:rsidRPr="009439C4" w:rsidRDefault="00F00CD8" w:rsidP="00F00CD8">
      <w:r w:rsidRPr="009439C4">
        <w:rPr>
          <w:rFonts w:hint="eastAsia"/>
        </w:rPr>
        <w:t xml:space="preserve">LGE: for high </w:t>
      </w:r>
      <w:r w:rsidRPr="009439C4">
        <w:t>antenna</w:t>
      </w:r>
      <w:r w:rsidRPr="009439C4">
        <w:rPr>
          <w:rFonts w:hint="eastAsia"/>
        </w:rPr>
        <w:t xml:space="preserve"> </w:t>
      </w:r>
      <w:r w:rsidRPr="009439C4">
        <w:t xml:space="preserve">isolation what values are assumed? </w:t>
      </w:r>
    </w:p>
    <w:p w14:paraId="00677267" w14:textId="77777777" w:rsidR="00F00CD8" w:rsidRPr="009439C4" w:rsidRDefault="00F00CD8" w:rsidP="00F00CD8">
      <w:r w:rsidRPr="009439C4">
        <w:t xml:space="preserve">Skyworks: 16dB? </w:t>
      </w:r>
    </w:p>
    <w:p w14:paraId="1B9C9969" w14:textId="77777777" w:rsidR="00F00CD8" w:rsidRPr="009439C4" w:rsidRDefault="00F00CD8" w:rsidP="00F00CD8">
      <w:r w:rsidRPr="009439C4">
        <w:t>Huawei: change the as for 2Tx PC1.5 FWA to “compared to handheld UE”.</w:t>
      </w:r>
    </w:p>
    <w:p w14:paraId="61B60944" w14:textId="77777777" w:rsidR="00F00CD8" w:rsidRPr="009439C4" w:rsidRDefault="00F00CD8" w:rsidP="00F00CD8">
      <w:r w:rsidRPr="009439C4">
        <w:t>Meta: Skyworks proposal considers two PA architecture. It is only for refesen?</w:t>
      </w:r>
    </w:p>
    <w:p w14:paraId="1F8E5FCE" w14:textId="77777777" w:rsidR="00F00CD8" w:rsidRPr="009439C4" w:rsidRDefault="00F00CD8" w:rsidP="00F00CD8">
      <w:r w:rsidRPr="009439C4">
        <w:t>Skyworks: suggesting reuse the higher antenna isolation assumption only. 20dB isolation is assumed for large FWA form factor.</w:t>
      </w:r>
    </w:p>
    <w:p w14:paraId="33FE1D1B" w14:textId="77777777" w:rsidR="00F00CD8" w:rsidRPr="009439C4" w:rsidRDefault="00F00CD8" w:rsidP="00F00CD8">
      <w:pPr>
        <w:rPr>
          <w:b/>
          <w:highlight w:val="green"/>
        </w:rPr>
      </w:pPr>
      <w:r w:rsidRPr="009439C4">
        <w:rPr>
          <w:b/>
          <w:highlight w:val="green"/>
        </w:rPr>
        <w:t>Agreement:</w:t>
      </w:r>
    </w:p>
    <w:p w14:paraId="36AF6249" w14:textId="77777777" w:rsidR="00F00CD8" w:rsidRPr="009439C4" w:rsidRDefault="00F00CD8" w:rsidP="00F00CD8">
      <w:pPr>
        <w:numPr>
          <w:ilvl w:val="0"/>
          <w:numId w:val="55"/>
        </w:numPr>
        <w:rPr>
          <w:highlight w:val="green"/>
        </w:rPr>
      </w:pPr>
      <w:r w:rsidRPr="009439C4">
        <w:rPr>
          <w:rFonts w:hint="eastAsia"/>
          <w:highlight w:val="green"/>
        </w:rPr>
        <w:t>For 4Tx MPR requirement</w:t>
      </w:r>
      <w:r w:rsidRPr="009439C4">
        <w:rPr>
          <w:highlight w:val="green"/>
        </w:rPr>
        <w:t xml:space="preserve">, the high antenna isolation compared to handheld UE is assumed for CPE and FWA device. </w:t>
      </w:r>
    </w:p>
    <w:p w14:paraId="015A5D52" w14:textId="77777777" w:rsidR="00F00CD8" w:rsidRPr="009439C4" w:rsidRDefault="00F00CD8" w:rsidP="00F00CD8">
      <w:pPr>
        <w:numPr>
          <w:ilvl w:val="0"/>
          <w:numId w:val="55"/>
        </w:numPr>
        <w:rPr>
          <w:highlight w:val="green"/>
        </w:rPr>
      </w:pPr>
      <w:r w:rsidRPr="009439C4">
        <w:rPr>
          <w:rFonts w:hint="eastAsia"/>
          <w:highlight w:val="green"/>
        </w:rPr>
        <w:t>For 4Tx MPR requirement</w:t>
      </w:r>
      <w:r w:rsidRPr="009439C4">
        <w:rPr>
          <w:highlight w:val="green"/>
        </w:rPr>
        <w:t>, the same antenna isolation as for handheld UE is assumed for vehicular UE.</w:t>
      </w:r>
    </w:p>
    <w:p w14:paraId="02BABB41" w14:textId="77777777" w:rsidR="00F00CD8" w:rsidRPr="009439C4" w:rsidRDefault="00F00CD8" w:rsidP="00F00CD8"/>
    <w:p w14:paraId="50AE6363" w14:textId="77777777" w:rsidR="00F00CD8" w:rsidRPr="00E82EC5" w:rsidRDefault="00F00CD8" w:rsidP="00F00CD8">
      <w:pPr>
        <w:rPr>
          <w:b/>
          <w:u w:val="single"/>
        </w:rPr>
      </w:pPr>
      <w:r>
        <w:rPr>
          <w:b/>
          <w:u w:val="single"/>
        </w:rPr>
        <w:t xml:space="preserve">Draft </w:t>
      </w:r>
      <w:r w:rsidRPr="00E82EC5">
        <w:rPr>
          <w:b/>
          <w:u w:val="single"/>
        </w:rPr>
        <w:t>WF on FR1 8Rx UE RF requirements   NTT DOCOMO, INC</w:t>
      </w:r>
    </w:p>
    <w:p w14:paraId="4D27A9D6" w14:textId="77777777" w:rsidR="00F00CD8" w:rsidRPr="007768D3" w:rsidRDefault="00F00CD8" w:rsidP="00F00CD8">
      <w:pPr>
        <w:rPr>
          <w:b/>
          <w:u w:val="single"/>
        </w:rPr>
      </w:pPr>
      <w:r>
        <w:rPr>
          <w:b/>
          <w:u w:val="single"/>
        </w:rPr>
        <w:t>1</w:t>
      </w:r>
      <w:r>
        <w:rPr>
          <w:rFonts w:hint="eastAsia"/>
          <w:b/>
          <w:u w:val="single"/>
          <w:lang w:eastAsia="zh-CN"/>
        </w:rPr>
        <w:t>.</w:t>
      </w:r>
      <w:r>
        <w:rPr>
          <w:b/>
          <w:u w:val="single"/>
        </w:rPr>
        <w:t xml:space="preserve">2 </w:t>
      </w:r>
      <w:r w:rsidRPr="007768D3">
        <w:rPr>
          <w:b/>
          <w:u w:val="single"/>
        </w:rPr>
        <w:t>How to determine the ΔTRxSRS for 1T8R/2T8R AS-SRS?</w:t>
      </w:r>
    </w:p>
    <w:p w14:paraId="05AB524F" w14:textId="77777777" w:rsidR="00F00CD8" w:rsidRPr="007768D3" w:rsidRDefault="00F00CD8" w:rsidP="00F00CD8">
      <w:r w:rsidRPr="007768D3">
        <w:rPr>
          <w:b/>
        </w:rPr>
        <w:t>&lt;Way forward &gt;</w:t>
      </w:r>
      <w:r w:rsidRPr="007768D3">
        <w:t>: Open issue needs further discussion</w:t>
      </w:r>
    </w:p>
    <w:p w14:paraId="188152D4" w14:textId="77777777" w:rsidR="00F00CD8" w:rsidRPr="007768D3" w:rsidRDefault="00F00CD8" w:rsidP="00F00CD8">
      <w:pPr>
        <w:rPr>
          <w:i/>
          <w:lang w:val="en-US"/>
        </w:rPr>
      </w:pPr>
      <w:r w:rsidRPr="007768D3">
        <w:rPr>
          <w:rFonts w:hint="eastAsia"/>
          <w:i/>
          <w:lang w:val="en-US"/>
        </w:rPr>
        <w:t>Summary of round 1 discussion</w:t>
      </w:r>
    </w:p>
    <w:p w14:paraId="34535659" w14:textId="77777777" w:rsidR="00F00CD8" w:rsidRPr="00A74ABA" w:rsidRDefault="00F00CD8" w:rsidP="00F00CD8">
      <w:pPr>
        <w:rPr>
          <w:lang w:val="en-US"/>
        </w:rPr>
      </w:pPr>
      <w:r w:rsidRPr="00A74ABA">
        <w:rPr>
          <w:rFonts w:hint="eastAsia"/>
          <w:lang w:val="en-US"/>
        </w:rPr>
        <w:t>&lt;</w:t>
      </w:r>
      <w:r w:rsidRPr="00A74ABA">
        <w:t xml:space="preserve"> </w:t>
      </w:r>
      <w:r w:rsidRPr="00A74ABA">
        <w:rPr>
          <w:lang w:val="en-US"/>
        </w:rPr>
        <w:t>Candidate options &gt;</w:t>
      </w:r>
    </w:p>
    <w:p w14:paraId="7C246B2C" w14:textId="77777777" w:rsidR="00F00CD8" w:rsidRPr="00A74ABA" w:rsidRDefault="00F00CD8" w:rsidP="00F00CD8">
      <w:pPr>
        <w:pStyle w:val="a"/>
        <w:numPr>
          <w:ilvl w:val="0"/>
          <w:numId w:val="36"/>
        </w:numPr>
        <w:adjustRightInd w:val="0"/>
        <w:spacing w:after="180"/>
        <w:ind w:left="709"/>
      </w:pPr>
      <w:r w:rsidRPr="00A74ABA">
        <w:t>Option 1: Reuse 3dB for 8Rx (R4-2212561).</w:t>
      </w:r>
    </w:p>
    <w:p w14:paraId="1C3064D5" w14:textId="77777777" w:rsidR="00F00CD8" w:rsidRPr="00A74ABA" w:rsidRDefault="00F00CD8" w:rsidP="00F00CD8">
      <w:pPr>
        <w:pStyle w:val="a"/>
        <w:numPr>
          <w:ilvl w:val="0"/>
          <w:numId w:val="36"/>
        </w:numPr>
        <w:adjustRightInd w:val="0"/>
        <w:spacing w:after="180"/>
        <w:ind w:left="709"/>
      </w:pPr>
      <w:r w:rsidRPr="00A74ABA">
        <w:t>Option 2: Need more analysis/evaluation (R4-2212804/R4-2213193/R4-2213727).</w:t>
      </w:r>
    </w:p>
    <w:p w14:paraId="0798FDF3" w14:textId="77777777" w:rsidR="00F00CD8" w:rsidRPr="00A74ABA" w:rsidRDefault="00F00CD8" w:rsidP="00F00CD8">
      <w:pPr>
        <w:pStyle w:val="a"/>
        <w:numPr>
          <w:ilvl w:val="0"/>
          <w:numId w:val="36"/>
        </w:numPr>
        <w:spacing w:after="180"/>
        <w:ind w:left="709"/>
      </w:pPr>
      <w:r w:rsidRPr="00A74ABA">
        <w:rPr>
          <w:rFonts w:hint="eastAsia"/>
        </w:rPr>
        <w:t>O</w:t>
      </w:r>
      <w:r w:rsidRPr="00A74ABA">
        <w:t>ption 3: Adopt the following table for additional ILs for different SRS transmission capabilities (R4-22133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8"/>
        <w:gridCol w:w="2320"/>
        <w:gridCol w:w="2410"/>
      </w:tblGrid>
      <w:tr w:rsidR="00F00CD8" w:rsidRPr="00A74ABA" w14:paraId="03C5331B" w14:textId="77777777" w:rsidTr="002915BB">
        <w:trPr>
          <w:trHeight w:val="178"/>
          <w:jc w:val="center"/>
        </w:trPr>
        <w:tc>
          <w:tcPr>
            <w:tcW w:w="1928" w:type="dxa"/>
          </w:tcPr>
          <w:p w14:paraId="1352FA18" w14:textId="77777777" w:rsidR="00F00CD8" w:rsidRPr="00A74ABA" w:rsidRDefault="00F00CD8" w:rsidP="002915BB">
            <w:pPr>
              <w:spacing w:after="0"/>
              <w:rPr>
                <w:lang w:val="en-US"/>
              </w:rPr>
            </w:pPr>
            <w:r w:rsidRPr="00A74ABA">
              <w:rPr>
                <w:rFonts w:hint="eastAsia"/>
                <w:lang w:val="en-US"/>
              </w:rPr>
              <w:t>U</w:t>
            </w:r>
            <w:r w:rsidRPr="00A74ABA">
              <w:rPr>
                <w:lang w:val="en-US"/>
              </w:rPr>
              <w:t xml:space="preserve">E </w:t>
            </w:r>
            <w:r w:rsidRPr="00A74ABA">
              <w:rPr>
                <w:rFonts w:hint="eastAsia"/>
                <w:lang w:val="en-US"/>
              </w:rPr>
              <w:t>capa</w:t>
            </w:r>
            <w:r w:rsidRPr="00A74ABA">
              <w:rPr>
                <w:lang w:val="en-US"/>
              </w:rPr>
              <w:t>bility</w:t>
            </w:r>
          </w:p>
        </w:tc>
        <w:tc>
          <w:tcPr>
            <w:tcW w:w="2320" w:type="dxa"/>
          </w:tcPr>
          <w:p w14:paraId="715121A3" w14:textId="77777777" w:rsidR="00F00CD8" w:rsidRPr="00A74ABA" w:rsidRDefault="00F00CD8" w:rsidP="002915BB">
            <w:pPr>
              <w:spacing w:after="0"/>
              <w:rPr>
                <w:lang w:val="en-US"/>
              </w:rPr>
            </w:pPr>
            <w:r w:rsidRPr="00A74ABA">
              <w:rPr>
                <w:rFonts w:hint="eastAsia"/>
                <w:lang w:val="en-US"/>
              </w:rPr>
              <w:t>A</w:t>
            </w:r>
            <w:r w:rsidRPr="00A74ABA">
              <w:rPr>
                <w:lang w:val="en-US"/>
              </w:rPr>
              <w:t>dditional IL @ .5GHz</w:t>
            </w:r>
          </w:p>
        </w:tc>
        <w:tc>
          <w:tcPr>
            <w:tcW w:w="2410" w:type="dxa"/>
          </w:tcPr>
          <w:p w14:paraId="50846FE3" w14:textId="77777777" w:rsidR="00F00CD8" w:rsidRPr="00A74ABA" w:rsidRDefault="00F00CD8" w:rsidP="002915BB">
            <w:pPr>
              <w:spacing w:after="0"/>
              <w:rPr>
                <w:lang w:val="en-US"/>
              </w:rPr>
            </w:pPr>
            <w:r w:rsidRPr="00A74ABA">
              <w:rPr>
                <w:rFonts w:hint="eastAsia"/>
                <w:lang w:val="en-US"/>
              </w:rPr>
              <w:t>A</w:t>
            </w:r>
            <w:r w:rsidRPr="00A74ABA">
              <w:rPr>
                <w:lang w:val="en-US"/>
              </w:rPr>
              <w:t>dditional IL @ 4.9GHz</w:t>
            </w:r>
          </w:p>
        </w:tc>
      </w:tr>
      <w:tr w:rsidR="00F00CD8" w:rsidRPr="00A74ABA" w14:paraId="4AFC223C" w14:textId="77777777" w:rsidTr="002915BB">
        <w:trPr>
          <w:trHeight w:val="114"/>
          <w:jc w:val="center"/>
        </w:trPr>
        <w:tc>
          <w:tcPr>
            <w:tcW w:w="1928" w:type="dxa"/>
          </w:tcPr>
          <w:p w14:paraId="3F464BE8" w14:textId="77777777" w:rsidR="00F00CD8" w:rsidRPr="00A74ABA" w:rsidRDefault="00F00CD8" w:rsidP="002915BB">
            <w:pPr>
              <w:spacing w:after="0"/>
              <w:rPr>
                <w:lang w:val="en-US"/>
              </w:rPr>
            </w:pPr>
            <w:r w:rsidRPr="00A74ABA">
              <w:rPr>
                <w:lang w:val="en-US"/>
              </w:rPr>
              <w:t>t1r8</w:t>
            </w:r>
          </w:p>
        </w:tc>
        <w:tc>
          <w:tcPr>
            <w:tcW w:w="2320" w:type="dxa"/>
          </w:tcPr>
          <w:p w14:paraId="06DAC67F" w14:textId="77777777" w:rsidR="00F00CD8" w:rsidRPr="00A74ABA" w:rsidRDefault="00F00CD8" w:rsidP="002915BB">
            <w:pPr>
              <w:spacing w:after="0"/>
              <w:rPr>
                <w:lang w:val="en-US"/>
              </w:rPr>
            </w:pPr>
            <w:r w:rsidRPr="00A74ABA">
              <w:rPr>
                <w:lang w:val="en-US"/>
              </w:rPr>
              <w:t>4 dB</w:t>
            </w:r>
          </w:p>
        </w:tc>
        <w:tc>
          <w:tcPr>
            <w:tcW w:w="2410" w:type="dxa"/>
          </w:tcPr>
          <w:p w14:paraId="11FDA6FE" w14:textId="77777777" w:rsidR="00F00CD8" w:rsidRPr="00A74ABA" w:rsidRDefault="00F00CD8" w:rsidP="002915BB">
            <w:pPr>
              <w:spacing w:after="0"/>
              <w:rPr>
                <w:lang w:val="en-US"/>
              </w:rPr>
            </w:pPr>
            <w:r w:rsidRPr="00A74ABA">
              <w:rPr>
                <w:lang w:val="en-US"/>
              </w:rPr>
              <w:t>5 dB</w:t>
            </w:r>
          </w:p>
        </w:tc>
      </w:tr>
      <w:tr w:rsidR="00F00CD8" w:rsidRPr="00A74ABA" w14:paraId="0D7C21A1" w14:textId="77777777" w:rsidTr="002915BB">
        <w:trPr>
          <w:trHeight w:val="53"/>
          <w:jc w:val="center"/>
        </w:trPr>
        <w:tc>
          <w:tcPr>
            <w:tcW w:w="1928" w:type="dxa"/>
          </w:tcPr>
          <w:p w14:paraId="45BA27F8" w14:textId="77777777" w:rsidR="00F00CD8" w:rsidRPr="00A74ABA" w:rsidRDefault="00F00CD8" w:rsidP="002915BB">
            <w:pPr>
              <w:spacing w:after="0"/>
              <w:rPr>
                <w:lang w:val="en-US"/>
              </w:rPr>
            </w:pPr>
            <w:r w:rsidRPr="00A74ABA">
              <w:rPr>
                <w:lang w:val="en-US"/>
              </w:rPr>
              <w:t>t2r8</w:t>
            </w:r>
          </w:p>
        </w:tc>
        <w:tc>
          <w:tcPr>
            <w:tcW w:w="2320" w:type="dxa"/>
          </w:tcPr>
          <w:p w14:paraId="119C3C93" w14:textId="77777777" w:rsidR="00F00CD8" w:rsidRPr="00A74ABA" w:rsidRDefault="00F00CD8" w:rsidP="002915BB">
            <w:pPr>
              <w:spacing w:after="0"/>
              <w:rPr>
                <w:lang w:val="en-US"/>
              </w:rPr>
            </w:pPr>
            <w:r w:rsidRPr="00A74ABA">
              <w:rPr>
                <w:lang w:val="en-US"/>
              </w:rPr>
              <w:t>3 dB</w:t>
            </w:r>
          </w:p>
        </w:tc>
        <w:tc>
          <w:tcPr>
            <w:tcW w:w="2410" w:type="dxa"/>
          </w:tcPr>
          <w:p w14:paraId="31CC80F6" w14:textId="77777777" w:rsidR="00F00CD8" w:rsidRPr="00A74ABA" w:rsidRDefault="00F00CD8" w:rsidP="002915BB">
            <w:pPr>
              <w:spacing w:after="0"/>
              <w:rPr>
                <w:lang w:val="en-US"/>
              </w:rPr>
            </w:pPr>
            <w:r w:rsidRPr="00A74ABA">
              <w:rPr>
                <w:lang w:val="en-US"/>
              </w:rPr>
              <w:t>3.5 dB</w:t>
            </w:r>
          </w:p>
        </w:tc>
      </w:tr>
      <w:tr w:rsidR="00F00CD8" w:rsidRPr="00A74ABA" w14:paraId="21244992" w14:textId="77777777" w:rsidTr="002915BB">
        <w:trPr>
          <w:trHeight w:val="192"/>
          <w:jc w:val="center"/>
        </w:trPr>
        <w:tc>
          <w:tcPr>
            <w:tcW w:w="1928" w:type="dxa"/>
          </w:tcPr>
          <w:p w14:paraId="6E22E32B" w14:textId="77777777" w:rsidR="00F00CD8" w:rsidRPr="00A74ABA" w:rsidRDefault="00F00CD8" w:rsidP="002915BB">
            <w:pPr>
              <w:spacing w:after="0"/>
              <w:rPr>
                <w:lang w:val="en-US"/>
              </w:rPr>
            </w:pPr>
            <w:r w:rsidRPr="00A74ABA">
              <w:rPr>
                <w:lang w:val="en-US"/>
              </w:rPr>
              <w:t>t2r8 and t1r8</w:t>
            </w:r>
          </w:p>
        </w:tc>
        <w:tc>
          <w:tcPr>
            <w:tcW w:w="2320" w:type="dxa"/>
          </w:tcPr>
          <w:p w14:paraId="4B71E5FA" w14:textId="77777777" w:rsidR="00F00CD8" w:rsidRPr="00A74ABA" w:rsidRDefault="00F00CD8" w:rsidP="002915BB">
            <w:pPr>
              <w:spacing w:after="0"/>
              <w:rPr>
                <w:lang w:val="en-US"/>
              </w:rPr>
            </w:pPr>
            <w:r w:rsidRPr="00A74ABA">
              <w:rPr>
                <w:lang w:val="en-US"/>
              </w:rPr>
              <w:t>5 dB</w:t>
            </w:r>
          </w:p>
        </w:tc>
        <w:tc>
          <w:tcPr>
            <w:tcW w:w="2410" w:type="dxa"/>
          </w:tcPr>
          <w:p w14:paraId="6B907D50" w14:textId="77777777" w:rsidR="00F00CD8" w:rsidRPr="00A74ABA" w:rsidRDefault="00F00CD8" w:rsidP="002915BB">
            <w:pPr>
              <w:spacing w:after="0"/>
              <w:rPr>
                <w:lang w:val="en-US"/>
              </w:rPr>
            </w:pPr>
            <w:r w:rsidRPr="00A74ABA">
              <w:rPr>
                <w:rFonts w:hint="eastAsia"/>
                <w:lang w:val="en-US"/>
              </w:rPr>
              <w:t>6</w:t>
            </w:r>
            <w:r w:rsidRPr="00A74ABA">
              <w:rPr>
                <w:lang w:val="en-US"/>
              </w:rPr>
              <w:t xml:space="preserve"> dB</w:t>
            </w:r>
          </w:p>
        </w:tc>
      </w:tr>
    </w:tbl>
    <w:p w14:paraId="082721E9" w14:textId="77777777" w:rsidR="00F00CD8" w:rsidRPr="00A74ABA" w:rsidRDefault="00F00CD8" w:rsidP="00F00CD8">
      <w:pPr>
        <w:spacing w:before="180"/>
        <w:rPr>
          <w:lang w:val="en-US"/>
        </w:rPr>
      </w:pPr>
      <w:r w:rsidRPr="00A74ABA">
        <w:rPr>
          <w:rFonts w:hint="eastAsia"/>
          <w:lang w:val="en-US"/>
        </w:rPr>
        <w:t>&lt;</w:t>
      </w:r>
      <w:r w:rsidRPr="00A74ABA">
        <w:rPr>
          <w:lang w:val="en-US"/>
        </w:rPr>
        <w:t>Companies’ views on each option&gt;</w:t>
      </w:r>
    </w:p>
    <w:p w14:paraId="604CA024" w14:textId="77777777" w:rsidR="00F00CD8" w:rsidRPr="00A74ABA" w:rsidRDefault="00F00CD8" w:rsidP="00F00CD8">
      <w:pPr>
        <w:pStyle w:val="a"/>
        <w:numPr>
          <w:ilvl w:val="0"/>
          <w:numId w:val="36"/>
        </w:numPr>
        <w:adjustRightInd w:val="0"/>
        <w:spacing w:after="180"/>
        <w:ind w:left="709"/>
      </w:pPr>
      <w:r w:rsidRPr="00A74ABA">
        <w:rPr>
          <w:rFonts w:hint="eastAsia"/>
        </w:rPr>
        <w:t>O</w:t>
      </w:r>
      <w:r w:rsidRPr="00A74ABA">
        <w:t xml:space="preserve">ption 1: </w:t>
      </w:r>
    </w:p>
    <w:p w14:paraId="76A85D44" w14:textId="77777777" w:rsidR="00F00CD8" w:rsidRPr="00A74ABA" w:rsidRDefault="00F00CD8" w:rsidP="00F00CD8">
      <w:pPr>
        <w:pStyle w:val="a"/>
        <w:numPr>
          <w:ilvl w:val="0"/>
          <w:numId w:val="36"/>
        </w:numPr>
        <w:adjustRightInd w:val="0"/>
        <w:spacing w:after="180"/>
        <w:ind w:left="709"/>
      </w:pPr>
      <w:r w:rsidRPr="00A74ABA">
        <w:rPr>
          <w:rFonts w:hint="eastAsia"/>
        </w:rPr>
        <w:t>O</w:t>
      </w:r>
      <w:r w:rsidRPr="00A74ABA">
        <w:t>ption 2: Qualcomm, Xiaomi, Skyworks. Nokia, Huawei, DOCOMO, Meta, AT&amp;T, T-Mobile USA, Sony, Ericsson.</w:t>
      </w:r>
    </w:p>
    <w:p w14:paraId="340EF1E4" w14:textId="77777777" w:rsidR="00F00CD8" w:rsidRPr="00A74ABA" w:rsidRDefault="00F00CD8" w:rsidP="00F00CD8">
      <w:pPr>
        <w:pStyle w:val="a"/>
        <w:numPr>
          <w:ilvl w:val="0"/>
          <w:numId w:val="36"/>
        </w:numPr>
        <w:adjustRightInd w:val="0"/>
        <w:spacing w:after="180"/>
        <w:ind w:left="709"/>
      </w:pPr>
      <w:r w:rsidRPr="00A74ABA">
        <w:rPr>
          <w:rFonts w:hint="eastAsia"/>
        </w:rPr>
        <w:t>O</w:t>
      </w:r>
      <w:r w:rsidRPr="00A74ABA">
        <w:t>ption 3: OPPO, (Huawei)</w:t>
      </w:r>
    </w:p>
    <w:p w14:paraId="3C6278CB" w14:textId="77777777" w:rsidR="00F00CD8" w:rsidRPr="00A74ABA" w:rsidRDefault="00F00CD8" w:rsidP="00F00CD8">
      <w:pPr>
        <w:rPr>
          <w:lang w:val="en-US"/>
        </w:rPr>
      </w:pPr>
      <w:r w:rsidRPr="00A74ABA">
        <w:rPr>
          <w:rFonts w:hint="eastAsia"/>
        </w:rPr>
        <w:t>M</w:t>
      </w:r>
      <w:r w:rsidRPr="00A74ABA">
        <w:t>ajority views support option 2. Need more analysis and evaluation. During 1</w:t>
      </w:r>
      <w:r w:rsidRPr="00A74ABA">
        <w:rPr>
          <w:vertAlign w:val="superscript"/>
        </w:rPr>
        <w:t>st</w:t>
      </w:r>
      <w:r w:rsidRPr="00A74ABA">
        <w:t xml:space="preserve"> round, as impacted factors, Ils, form factor and the number of antennas are suggested. There are comments that CPE/FWA specific assumption should be further studied, and that the study of the impact of larger SRS IL on the NW performance is needed. Question on the assumption (zero delta is applied for the transmission power calculation for the first SRS resource (or even PUSCH)) is also raised.</w:t>
      </w:r>
    </w:p>
    <w:p w14:paraId="28C0C9BB" w14:textId="77777777" w:rsidR="00F00CD8" w:rsidRPr="00A74ABA" w:rsidRDefault="00F00CD8" w:rsidP="00F00CD8">
      <w:pPr>
        <w:pStyle w:val="a"/>
        <w:numPr>
          <w:ilvl w:val="0"/>
          <w:numId w:val="36"/>
        </w:numPr>
        <w:adjustRightInd w:val="0"/>
        <w:spacing w:after="180"/>
        <w:ind w:left="709"/>
      </w:pPr>
      <w:r w:rsidRPr="00A74ABA">
        <w:t>Recommended WF</w:t>
      </w:r>
    </w:p>
    <w:p w14:paraId="0707D770" w14:textId="77777777" w:rsidR="00F00CD8" w:rsidRPr="00A74ABA" w:rsidRDefault="00F00CD8" w:rsidP="00F00CD8">
      <w:pPr>
        <w:pStyle w:val="a"/>
        <w:numPr>
          <w:ilvl w:val="1"/>
          <w:numId w:val="9"/>
        </w:numPr>
        <w:adjustRightInd w:val="0"/>
        <w:spacing w:after="180"/>
        <w:rPr>
          <w:szCs w:val="20"/>
        </w:rPr>
      </w:pPr>
      <w:r w:rsidRPr="00A74ABA">
        <w:rPr>
          <w:rFonts w:hint="eastAsia"/>
          <w:szCs w:val="20"/>
        </w:rPr>
        <w:t>F</w:t>
      </w:r>
      <w:r w:rsidRPr="00A74ABA">
        <w:rPr>
          <w:szCs w:val="20"/>
        </w:rPr>
        <w:t>urther study ΔTRxSRS for 1T8R/2T8R AS-SRS considering the following aspects:</w:t>
      </w:r>
    </w:p>
    <w:p w14:paraId="52E0A89F" w14:textId="77777777" w:rsidR="00F00CD8" w:rsidRPr="00A74ABA" w:rsidRDefault="00F00CD8" w:rsidP="00F00CD8">
      <w:pPr>
        <w:pStyle w:val="a"/>
        <w:numPr>
          <w:ilvl w:val="2"/>
          <w:numId w:val="9"/>
        </w:numPr>
        <w:adjustRightInd w:val="0"/>
        <w:spacing w:after="180"/>
        <w:rPr>
          <w:szCs w:val="20"/>
        </w:rPr>
      </w:pPr>
      <w:r w:rsidRPr="00A74ABA">
        <w:rPr>
          <w:szCs w:val="20"/>
        </w:rPr>
        <w:t>Ils, form factor and the number of Rx/Tx antennas as impacted factors</w:t>
      </w:r>
    </w:p>
    <w:p w14:paraId="0FB1B9CD" w14:textId="77777777" w:rsidR="00F00CD8" w:rsidRPr="00A74ABA" w:rsidRDefault="00F00CD8" w:rsidP="00F00CD8">
      <w:pPr>
        <w:pStyle w:val="a"/>
        <w:numPr>
          <w:ilvl w:val="2"/>
          <w:numId w:val="9"/>
        </w:numPr>
        <w:adjustRightInd w:val="0"/>
        <w:spacing w:after="180"/>
        <w:rPr>
          <w:szCs w:val="20"/>
        </w:rPr>
      </w:pPr>
      <w:r w:rsidRPr="00A74ABA">
        <w:rPr>
          <w:szCs w:val="20"/>
        </w:rPr>
        <w:t>CPE/FWA/vehicle/industrial devices specific assumption</w:t>
      </w:r>
    </w:p>
    <w:p w14:paraId="30319F60" w14:textId="77777777" w:rsidR="00F00CD8" w:rsidRPr="00A74ABA" w:rsidRDefault="00F00CD8" w:rsidP="00F00CD8">
      <w:pPr>
        <w:pStyle w:val="a"/>
        <w:numPr>
          <w:ilvl w:val="2"/>
          <w:numId w:val="9"/>
        </w:numPr>
        <w:adjustRightInd w:val="0"/>
        <w:spacing w:after="180"/>
        <w:rPr>
          <w:szCs w:val="20"/>
        </w:rPr>
      </w:pPr>
      <w:r w:rsidRPr="00A74ABA">
        <w:rPr>
          <w:szCs w:val="20"/>
        </w:rPr>
        <w:t>The impact of larger SRS IL on the NW performance</w:t>
      </w:r>
    </w:p>
    <w:p w14:paraId="7ABBFEA9" w14:textId="77777777" w:rsidR="00F00CD8" w:rsidRPr="007768D3" w:rsidRDefault="00F00CD8" w:rsidP="00F00CD8">
      <w:pPr>
        <w:pStyle w:val="a"/>
        <w:numPr>
          <w:ilvl w:val="1"/>
          <w:numId w:val="9"/>
        </w:numPr>
        <w:adjustRightInd w:val="0"/>
        <w:spacing w:after="180"/>
        <w:rPr>
          <w:ins w:id="138" w:author="DOCOMO, Yuta Oguma" w:date="2022-08-23T19:49:00Z"/>
          <w:iCs/>
          <w:lang w:val="en-GB"/>
        </w:rPr>
      </w:pPr>
      <w:ins w:id="139" w:author="DOCOMO, Yuta Oguma" w:date="2022-08-23T19:49:00Z">
        <w:r w:rsidRPr="007768D3">
          <w:rPr>
            <w:iCs/>
            <w:lang w:val="en-GB"/>
          </w:rPr>
          <w:t>[</w:t>
        </w:r>
      </w:ins>
      <w:r w:rsidRPr="007768D3">
        <w:rPr>
          <w:rFonts w:hint="eastAsia"/>
          <w:iCs/>
          <w:lang w:val="en-GB"/>
        </w:rPr>
        <w:t>C</w:t>
      </w:r>
      <w:r>
        <w:rPr>
          <w:iCs/>
        </w:rPr>
        <w:t xml:space="preserve">larify </w:t>
      </w:r>
      <w:r w:rsidRPr="007768D3">
        <w:rPr>
          <w:iCs/>
          <w:lang w:val="en-GB"/>
        </w:rPr>
        <w:t xml:space="preserve">if the assumption that zero delta is applied for the transmission power calculation for the first SRS resource </w:t>
      </w:r>
      <w:del w:id="140" w:author="DOCOMO, Yuta Oguma" w:date="2022-08-23T19:56:00Z">
        <w:r w:rsidRPr="007768D3" w:rsidDel="00477DF3">
          <w:rPr>
            <w:iCs/>
            <w:lang w:val="en-GB"/>
          </w:rPr>
          <w:delText>(or even PUSCH))</w:delText>
        </w:r>
      </w:del>
      <w:ins w:id="141" w:author="DOCOMO, Yuta Oguma" w:date="2022-08-23T20:21:00Z">
        <w:r w:rsidRPr="007768D3">
          <w:rPr>
            <w:iCs/>
            <w:lang w:val="en-GB"/>
          </w:rPr>
          <w:t>]</w:t>
        </w:r>
      </w:ins>
      <w:r w:rsidRPr="007768D3">
        <w:rPr>
          <w:iCs/>
          <w:lang w:val="en-GB"/>
        </w:rPr>
        <w:t xml:space="preserve"> still valid</w:t>
      </w:r>
      <w:ins w:id="142" w:author="DOCOMO, Yuta Oguma" w:date="2022-08-23T19:49:00Z">
        <w:r w:rsidRPr="007768D3">
          <w:rPr>
            <w:iCs/>
            <w:lang w:val="en-GB"/>
          </w:rPr>
          <w:t>]</w:t>
        </w:r>
      </w:ins>
    </w:p>
    <w:p w14:paraId="1925A2F7" w14:textId="77777777" w:rsidR="00F00CD8" w:rsidRPr="00A74ABA" w:rsidRDefault="00F00CD8" w:rsidP="00F00CD8">
      <w:pPr>
        <w:pStyle w:val="a"/>
        <w:numPr>
          <w:ilvl w:val="1"/>
          <w:numId w:val="9"/>
        </w:numPr>
        <w:adjustRightInd w:val="0"/>
        <w:spacing w:after="180"/>
        <w:rPr>
          <w:iCs/>
          <w:lang w:val="en-GB"/>
        </w:rPr>
      </w:pPr>
      <w:r w:rsidRPr="00A74ABA">
        <w:rPr>
          <w:iCs/>
          <w:lang w:val="en-GB"/>
        </w:rPr>
        <w:t>ΔTRxSRS for 4T8R AS-SRS will be discussed after 4Tx requirement is completed.</w:t>
      </w:r>
    </w:p>
    <w:p w14:paraId="53E9A416" w14:textId="77777777" w:rsidR="00F00CD8" w:rsidRPr="0032683F" w:rsidRDefault="00F00CD8" w:rsidP="00F00CD8">
      <w:pPr>
        <w:rPr>
          <w:b/>
        </w:rPr>
      </w:pPr>
      <w:r w:rsidRPr="0032683F">
        <w:rPr>
          <w:rFonts w:hint="eastAsia"/>
          <w:b/>
        </w:rPr>
        <w:t>Discussions:</w:t>
      </w:r>
    </w:p>
    <w:p w14:paraId="4548CF56" w14:textId="77777777" w:rsidR="00F00CD8" w:rsidRPr="007768D3" w:rsidRDefault="00F00CD8" w:rsidP="00F00CD8">
      <w:r w:rsidRPr="007768D3">
        <w:rPr>
          <w:rFonts w:hint="eastAsia"/>
        </w:rPr>
        <w:t xml:space="preserve">Skyworks: </w:t>
      </w:r>
      <w:r w:rsidRPr="007768D3">
        <w:t>we are fine with the last bullet.</w:t>
      </w:r>
    </w:p>
    <w:p w14:paraId="1546ECF0" w14:textId="77777777" w:rsidR="00F00CD8" w:rsidRPr="007768D3" w:rsidRDefault="00F00CD8" w:rsidP="00F00CD8">
      <w:r w:rsidRPr="007768D3">
        <w:t>Nokia: to NTT DCOMO and Huawei, did Huawei provide the specific alternative?</w:t>
      </w:r>
    </w:p>
    <w:p w14:paraId="5CFC6CBB" w14:textId="77777777" w:rsidR="00F00CD8" w:rsidRPr="007768D3" w:rsidRDefault="00F00CD8" w:rsidP="00F00CD8">
      <w:r w:rsidRPr="007768D3">
        <w:t>Huawei: according to our proposal, we would like to refine the second bullet to “clarify to further study and remove PUSCH</w:t>
      </w:r>
    </w:p>
    <w:p w14:paraId="5AE42EF4" w14:textId="77777777" w:rsidR="00F00CD8" w:rsidRPr="007768D3" w:rsidRDefault="00F00CD8" w:rsidP="00F00CD8">
      <w:r w:rsidRPr="007768D3">
        <w:t>OPPO: is it for the next issue?</w:t>
      </w:r>
    </w:p>
    <w:p w14:paraId="7EEA2B7E" w14:textId="77777777" w:rsidR="00F00CD8" w:rsidRPr="007768D3" w:rsidRDefault="00F00CD8" w:rsidP="00F00CD8">
      <w:r w:rsidRPr="007768D3">
        <w:t>Huawei: we are focusing on the different parameter.</w:t>
      </w:r>
    </w:p>
    <w:p w14:paraId="78936D57" w14:textId="77777777" w:rsidR="00F00CD8" w:rsidRPr="007768D3" w:rsidRDefault="00F00CD8" w:rsidP="00F00CD8">
      <w:r w:rsidRPr="007768D3">
        <w:t>Qualcomm: how the zero delta is applied? What does “further study” means?</w:t>
      </w:r>
    </w:p>
    <w:p w14:paraId="4AD6AA73" w14:textId="77777777" w:rsidR="00F00CD8" w:rsidRPr="007768D3" w:rsidRDefault="00F00CD8" w:rsidP="00F00CD8">
      <w:r w:rsidRPr="007768D3">
        <w:t>Huawei: according to our understanding, for NR it is different from LTE. The new architecture. What could be potential issue for SRS transmission power? What could we do with the potential issue?</w:t>
      </w:r>
    </w:p>
    <w:p w14:paraId="2855E3C2" w14:textId="77777777" w:rsidR="00F00CD8" w:rsidRPr="007768D3" w:rsidRDefault="00F00CD8" w:rsidP="00F00CD8">
      <w:pPr>
        <w:rPr>
          <w:b/>
        </w:rPr>
      </w:pPr>
      <w:r w:rsidRPr="007768D3">
        <w:rPr>
          <w:b/>
        </w:rPr>
        <w:t>Agreement:</w:t>
      </w:r>
    </w:p>
    <w:p w14:paraId="020F4520" w14:textId="77777777" w:rsidR="00F00CD8" w:rsidRPr="00E8260E" w:rsidRDefault="00F00CD8" w:rsidP="00F00CD8">
      <w:pPr>
        <w:numPr>
          <w:ilvl w:val="0"/>
          <w:numId w:val="55"/>
        </w:numPr>
        <w:rPr>
          <w:highlight w:val="green"/>
        </w:rPr>
      </w:pPr>
      <w:r w:rsidRPr="00E8260E">
        <w:rPr>
          <w:highlight w:val="green"/>
        </w:rPr>
        <w:t>Further study ΔTRxSRS for 1T8R/2T8R AS-SRS considering the following aspects:</w:t>
      </w:r>
    </w:p>
    <w:p w14:paraId="1EDB8038" w14:textId="77777777" w:rsidR="00F00CD8" w:rsidRPr="00E8260E" w:rsidRDefault="00F00CD8" w:rsidP="00F00CD8">
      <w:pPr>
        <w:numPr>
          <w:ilvl w:val="1"/>
          <w:numId w:val="55"/>
        </w:numPr>
        <w:rPr>
          <w:highlight w:val="green"/>
        </w:rPr>
      </w:pPr>
      <w:r w:rsidRPr="00E8260E">
        <w:rPr>
          <w:highlight w:val="green"/>
        </w:rPr>
        <w:t>Ils, form factor and the number of Rx/Tx antennas as impacted factors</w:t>
      </w:r>
    </w:p>
    <w:p w14:paraId="65D2A289" w14:textId="77777777" w:rsidR="00F00CD8" w:rsidRPr="00E8260E" w:rsidRDefault="00F00CD8" w:rsidP="00F00CD8">
      <w:pPr>
        <w:numPr>
          <w:ilvl w:val="1"/>
          <w:numId w:val="55"/>
        </w:numPr>
        <w:rPr>
          <w:highlight w:val="green"/>
        </w:rPr>
      </w:pPr>
      <w:r w:rsidRPr="00E8260E">
        <w:rPr>
          <w:highlight w:val="green"/>
        </w:rPr>
        <w:t>CPE/FWA/vehicle/industrial devices specific assumption</w:t>
      </w:r>
    </w:p>
    <w:p w14:paraId="5CB24978" w14:textId="77777777" w:rsidR="00F00CD8" w:rsidRPr="00E8260E" w:rsidRDefault="00F00CD8" w:rsidP="00F00CD8">
      <w:pPr>
        <w:numPr>
          <w:ilvl w:val="1"/>
          <w:numId w:val="55"/>
        </w:numPr>
        <w:rPr>
          <w:highlight w:val="green"/>
        </w:rPr>
      </w:pPr>
      <w:r w:rsidRPr="00E8260E">
        <w:rPr>
          <w:highlight w:val="green"/>
        </w:rPr>
        <w:t>The impact of larger SRS IL on the NW performance</w:t>
      </w:r>
    </w:p>
    <w:p w14:paraId="3EB9696B" w14:textId="77777777" w:rsidR="00F00CD8" w:rsidRPr="00E8260E" w:rsidRDefault="00F00CD8" w:rsidP="00F00CD8">
      <w:pPr>
        <w:numPr>
          <w:ilvl w:val="0"/>
          <w:numId w:val="55"/>
        </w:numPr>
        <w:rPr>
          <w:highlight w:val="green"/>
        </w:rPr>
      </w:pPr>
      <w:r w:rsidRPr="00E8260E">
        <w:rPr>
          <w:highlight w:val="green"/>
        </w:rPr>
        <w:t>[Further study if the assumption that zero delta is applied for the transmission power calculation for the first SRS resource still valid]</w:t>
      </w:r>
    </w:p>
    <w:p w14:paraId="6A0E0C21" w14:textId="77777777" w:rsidR="00F00CD8" w:rsidRPr="00E8260E" w:rsidRDefault="00F00CD8" w:rsidP="00F00CD8">
      <w:pPr>
        <w:numPr>
          <w:ilvl w:val="0"/>
          <w:numId w:val="55"/>
        </w:numPr>
        <w:rPr>
          <w:highlight w:val="green"/>
        </w:rPr>
      </w:pPr>
      <w:r w:rsidRPr="00E8260E">
        <w:rPr>
          <w:highlight w:val="green"/>
        </w:rPr>
        <w:t>ΔTRxSRS for 4T8R AS-SRS will be discussed after 4Tx requirement is completed.</w:t>
      </w:r>
    </w:p>
    <w:p w14:paraId="37F43B29" w14:textId="77777777" w:rsidR="00F00CD8" w:rsidRPr="00AF2EA5" w:rsidRDefault="00F00CD8" w:rsidP="00F00CD8">
      <w:pPr>
        <w:rPr>
          <w:b/>
          <w:u w:val="single"/>
        </w:rPr>
      </w:pPr>
      <w:r>
        <w:rPr>
          <w:b/>
          <w:u w:val="single"/>
        </w:rPr>
        <w:t>1</w:t>
      </w:r>
      <w:r>
        <w:rPr>
          <w:rFonts w:hint="eastAsia"/>
          <w:b/>
          <w:u w:val="single"/>
          <w:lang w:eastAsia="zh-CN"/>
        </w:rPr>
        <w:t>.</w:t>
      </w:r>
      <w:r>
        <w:rPr>
          <w:b/>
          <w:u w:val="single"/>
        </w:rPr>
        <w:t xml:space="preserve">3 </w:t>
      </w:r>
      <w:r w:rsidRPr="00AF2EA5">
        <w:rPr>
          <w:b/>
          <w:u w:val="single"/>
        </w:rPr>
        <w:t>Methods to improve the SRS output power given the large delta SRS value</w:t>
      </w:r>
    </w:p>
    <w:p w14:paraId="2F8E6053" w14:textId="77777777" w:rsidR="00F00CD8" w:rsidRPr="00AF2EA5" w:rsidRDefault="00F00CD8" w:rsidP="00F00CD8">
      <w:r w:rsidRPr="00AF2EA5">
        <w:rPr>
          <w:b/>
        </w:rPr>
        <w:t>&lt;Way forward &gt;</w:t>
      </w:r>
      <w:r w:rsidRPr="00AF2EA5">
        <w:t>: Open issue needs further discussion</w:t>
      </w:r>
    </w:p>
    <w:p w14:paraId="04120E1F" w14:textId="77777777" w:rsidR="00F00CD8" w:rsidRPr="00AF2EA5" w:rsidRDefault="00F00CD8" w:rsidP="00F00CD8">
      <w:pPr>
        <w:rPr>
          <w:lang w:val="en-US"/>
        </w:rPr>
      </w:pPr>
      <w:r w:rsidRPr="00AF2EA5">
        <w:rPr>
          <w:rFonts w:hint="eastAsia"/>
          <w:lang w:val="en-US"/>
        </w:rPr>
        <w:t>Summary of round 1 discussion</w:t>
      </w:r>
    </w:p>
    <w:p w14:paraId="43B4770E" w14:textId="77777777" w:rsidR="00F00CD8" w:rsidRPr="00AF2EA5" w:rsidRDefault="00F00CD8" w:rsidP="00F00CD8">
      <w:pPr>
        <w:rPr>
          <w:lang w:val="en-US"/>
        </w:rPr>
      </w:pPr>
      <w:r w:rsidRPr="00AF2EA5">
        <w:rPr>
          <w:rFonts w:hint="eastAsia"/>
          <w:lang w:val="en-US"/>
        </w:rPr>
        <w:t>&lt;</w:t>
      </w:r>
      <w:r w:rsidRPr="00AF2EA5">
        <w:t xml:space="preserve"> </w:t>
      </w:r>
      <w:r w:rsidRPr="00AF2EA5">
        <w:rPr>
          <w:lang w:val="en-US"/>
        </w:rPr>
        <w:t>Candidate options &gt;</w:t>
      </w:r>
    </w:p>
    <w:p w14:paraId="7D482BF9" w14:textId="77777777" w:rsidR="00F00CD8" w:rsidRPr="00AF2EA5" w:rsidRDefault="00F00CD8" w:rsidP="00F00CD8">
      <w:pPr>
        <w:pStyle w:val="a"/>
        <w:numPr>
          <w:ilvl w:val="0"/>
          <w:numId w:val="36"/>
        </w:numPr>
        <w:adjustRightInd w:val="0"/>
        <w:spacing w:after="180"/>
        <w:ind w:left="709"/>
      </w:pPr>
      <w:r w:rsidRPr="00AF2EA5">
        <w:t>Option 1: For a UE indicating the support of TxD and 1T8R AS-SRS, the ΔPPowerClass applied for PCMAX_H,f,c should be reviewed (R4-2213727).</w:t>
      </w:r>
    </w:p>
    <w:p w14:paraId="54CBF222" w14:textId="77777777" w:rsidR="00F00CD8" w:rsidRPr="00AF2EA5" w:rsidRDefault="00F00CD8" w:rsidP="00F00CD8">
      <w:pPr>
        <w:pStyle w:val="a"/>
        <w:numPr>
          <w:ilvl w:val="0"/>
          <w:numId w:val="36"/>
        </w:numPr>
        <w:adjustRightInd w:val="0"/>
        <w:spacing w:after="180"/>
        <w:ind w:left="709"/>
      </w:pPr>
      <w:r w:rsidRPr="00AF2EA5">
        <w:t>Option 2: Others</w:t>
      </w:r>
    </w:p>
    <w:p w14:paraId="2F14D3CD" w14:textId="77777777" w:rsidR="00F00CD8" w:rsidRPr="00AF2EA5" w:rsidRDefault="00F00CD8" w:rsidP="00F00CD8">
      <w:r w:rsidRPr="00AF2EA5">
        <w:rPr>
          <w:rFonts w:hint="eastAsia"/>
        </w:rPr>
        <w:t>&lt;</w:t>
      </w:r>
      <w:r w:rsidRPr="00AF2EA5">
        <w:t>Companies’ views on each option&gt;</w:t>
      </w:r>
    </w:p>
    <w:p w14:paraId="4D0E23F5" w14:textId="77777777" w:rsidR="00F00CD8" w:rsidRPr="00AF2EA5" w:rsidRDefault="00F00CD8" w:rsidP="00F00CD8">
      <w:pPr>
        <w:pStyle w:val="a"/>
        <w:numPr>
          <w:ilvl w:val="0"/>
          <w:numId w:val="36"/>
        </w:numPr>
        <w:adjustRightInd w:val="0"/>
        <w:spacing w:after="180"/>
        <w:ind w:left="709"/>
      </w:pPr>
      <w:r w:rsidRPr="00AF2EA5">
        <w:rPr>
          <w:rFonts w:hint="eastAsia"/>
        </w:rPr>
        <w:t>O</w:t>
      </w:r>
      <w:r w:rsidRPr="00AF2EA5">
        <w:t xml:space="preserve">ption 1: </w:t>
      </w:r>
    </w:p>
    <w:p w14:paraId="32864898" w14:textId="77777777" w:rsidR="00F00CD8" w:rsidRPr="00AF2EA5" w:rsidRDefault="00F00CD8" w:rsidP="00F00CD8">
      <w:pPr>
        <w:pStyle w:val="a"/>
        <w:numPr>
          <w:ilvl w:val="0"/>
          <w:numId w:val="36"/>
        </w:numPr>
        <w:adjustRightInd w:val="0"/>
        <w:spacing w:after="180"/>
        <w:ind w:left="709"/>
      </w:pPr>
      <w:r w:rsidRPr="00AF2EA5">
        <w:rPr>
          <w:rFonts w:hint="eastAsia"/>
        </w:rPr>
        <w:t>O</w:t>
      </w:r>
      <w:r w:rsidRPr="00AF2EA5">
        <w:t>ption 2 Qualcomm, Skyworks, Nokia (Need more analysis), OPPO (different view), AT&amp;T, T-Mobile USA,</w:t>
      </w:r>
    </w:p>
    <w:p w14:paraId="649BB9D8" w14:textId="77777777" w:rsidR="00F00CD8" w:rsidRPr="00AF2EA5" w:rsidRDefault="00F00CD8" w:rsidP="00F00CD8">
      <w:pPr>
        <w:rPr>
          <w:lang w:val="en-US"/>
        </w:rPr>
      </w:pPr>
      <w:r w:rsidRPr="00AF2EA5">
        <w:rPr>
          <w:lang w:val="en-US"/>
        </w:rPr>
        <w:t xml:space="preserve">Need more discussion. There is a question for clarification, and proponent answer that this proposes to study a way to improve the SRS output power, e.g., by not applying </w:t>
      </w:r>
      <w:r w:rsidRPr="00AF2EA5">
        <w:t>ΔP</w:t>
      </w:r>
      <w:r w:rsidRPr="00AF2EA5">
        <w:rPr>
          <w:vertAlign w:val="subscript"/>
        </w:rPr>
        <w:t>PowerClass</w:t>
      </w:r>
      <w:r w:rsidRPr="00AF2EA5">
        <w:t xml:space="preserve"> for PCMAX_H,f,c, while considering the severe power imbalance foreseen for the routing implementation with 8Rx, and possibility of supporting more complex front end architecture for 8R AS-SRS. On the other hands, there is a comment thatΔP</w:t>
      </w:r>
      <w:r w:rsidRPr="00AF2EA5">
        <w:rPr>
          <w:vertAlign w:val="subscript"/>
        </w:rPr>
        <w:t>PowerClass</w:t>
      </w:r>
      <w:r w:rsidRPr="00AF2EA5">
        <w:t xml:space="preserve"> should be applied to both Pcmax,L and Pcmax,H. </w:t>
      </w:r>
    </w:p>
    <w:p w14:paraId="45359060" w14:textId="77777777" w:rsidR="00F00CD8" w:rsidRPr="003E109D" w:rsidRDefault="00F00CD8" w:rsidP="00F00CD8">
      <w:pPr>
        <w:pStyle w:val="a"/>
        <w:numPr>
          <w:ilvl w:val="0"/>
          <w:numId w:val="36"/>
        </w:numPr>
        <w:adjustRightInd w:val="0"/>
        <w:spacing w:after="180"/>
        <w:ind w:left="709"/>
      </w:pPr>
      <w:r w:rsidRPr="003E109D">
        <w:t>Recommended WF</w:t>
      </w:r>
    </w:p>
    <w:p w14:paraId="32F084D9" w14:textId="77777777" w:rsidR="00F00CD8" w:rsidRPr="00AF2EA5" w:rsidRDefault="00F00CD8" w:rsidP="00F00CD8">
      <w:pPr>
        <w:pStyle w:val="a"/>
        <w:numPr>
          <w:ilvl w:val="1"/>
          <w:numId w:val="9"/>
        </w:numPr>
        <w:adjustRightInd w:val="0"/>
        <w:spacing w:after="180"/>
        <w:rPr>
          <w:lang w:val="en-GB"/>
        </w:rPr>
      </w:pPr>
      <w:r w:rsidRPr="00AF2EA5">
        <w:rPr>
          <w:lang w:val="en-GB"/>
        </w:rPr>
        <w:t>For a UE that supports 2Tx and 1T8R SRS AS, further study</w:t>
      </w:r>
      <w:r w:rsidRPr="00AF2EA5">
        <w:rPr>
          <w:iCs/>
          <w:lang w:val="en-GB"/>
        </w:rPr>
        <w:t xml:space="preserve"> whether 3dB power back off at main antenna defined for TxD (ΔP</w:t>
      </w:r>
      <w:r w:rsidRPr="00AF2EA5">
        <w:rPr>
          <w:iCs/>
          <w:vertAlign w:val="subscript"/>
          <w:lang w:val="en-GB"/>
        </w:rPr>
        <w:t>PowerClass</w:t>
      </w:r>
      <w:r w:rsidRPr="00AF2EA5">
        <w:rPr>
          <w:iCs/>
          <w:lang w:val="en-GB"/>
        </w:rPr>
        <w:t>) is applied for P</w:t>
      </w:r>
      <w:r w:rsidRPr="00AF2EA5">
        <w:rPr>
          <w:iCs/>
          <w:vertAlign w:val="subscript"/>
          <w:lang w:val="en-GB"/>
        </w:rPr>
        <w:t>CMAX_H,f,c</w:t>
      </w:r>
      <w:r w:rsidRPr="00AF2EA5">
        <w:rPr>
          <w:iCs/>
          <w:lang w:val="en-GB"/>
        </w:rPr>
        <w:t xml:space="preserve"> or not</w:t>
      </w:r>
    </w:p>
    <w:p w14:paraId="502547BB" w14:textId="77777777" w:rsidR="00F00CD8" w:rsidRPr="003E109D" w:rsidRDefault="00F00CD8" w:rsidP="00F00CD8">
      <w:pPr>
        <w:pStyle w:val="a"/>
        <w:numPr>
          <w:ilvl w:val="1"/>
          <w:numId w:val="9"/>
        </w:numPr>
        <w:adjustRightInd w:val="0"/>
        <w:spacing w:after="180"/>
        <w:rPr>
          <w:szCs w:val="20"/>
        </w:rPr>
      </w:pPr>
      <w:r w:rsidRPr="003E109D">
        <w:rPr>
          <w:szCs w:val="20"/>
        </w:rPr>
        <w:t>For a UE that supports 4Tx and 1T8R and/or 2T8R SRS AS, further study after 4Tx requirement is completed.</w:t>
      </w:r>
    </w:p>
    <w:p w14:paraId="413DB50A" w14:textId="77777777" w:rsidR="00F00CD8" w:rsidRPr="00AF2EA5" w:rsidRDefault="00F00CD8" w:rsidP="00F00CD8">
      <w:pPr>
        <w:rPr>
          <w:b/>
        </w:rPr>
      </w:pPr>
      <w:r w:rsidRPr="00AF2EA5">
        <w:rPr>
          <w:b/>
        </w:rPr>
        <w:t>Discussions:</w:t>
      </w:r>
    </w:p>
    <w:p w14:paraId="77570DE1" w14:textId="77777777" w:rsidR="00F00CD8" w:rsidRPr="00AF2EA5" w:rsidRDefault="00F00CD8" w:rsidP="00F00CD8">
      <w:r w:rsidRPr="00AF2EA5">
        <w:rPr>
          <w:rFonts w:hint="eastAsia"/>
        </w:rPr>
        <w:t>Qualcomm: why is not rel</w:t>
      </w:r>
      <w:r w:rsidRPr="00AF2EA5">
        <w:t>a</w:t>
      </w:r>
      <w:r w:rsidRPr="00AF2EA5">
        <w:rPr>
          <w:rFonts w:hint="eastAsia"/>
        </w:rPr>
        <w:t>ted to 1T4R?</w:t>
      </w:r>
    </w:p>
    <w:p w14:paraId="61BC7B5B" w14:textId="77777777" w:rsidR="00F00CD8" w:rsidRPr="00AF2EA5" w:rsidRDefault="00F00CD8" w:rsidP="00F00CD8">
      <w:r w:rsidRPr="00AF2EA5">
        <w:t>NTT DOCOMO: this is the discussion point. This is WI for 8Rx. We also agree if the enhancement can be applied. It is better to discuss it in maintenance phase. Is there other companies who want to enhance it?</w:t>
      </w:r>
    </w:p>
    <w:p w14:paraId="16D52D66" w14:textId="77777777" w:rsidR="00F00CD8" w:rsidRPr="00AF2EA5" w:rsidRDefault="00F00CD8" w:rsidP="00F00CD8">
      <w:r w:rsidRPr="00AF2EA5">
        <w:t>Huawei: To Qualcomm, the discussion regarding TxD for 4Rx has been done months ago. We may find out that such limitation for higher PcmaxH could be further studied for 8Rx. For 4Rx, such limitation has been introduced for 1T4R. We would like to further study. We would like to remove the second bullet. We are open for 4Tx case.</w:t>
      </w:r>
    </w:p>
    <w:p w14:paraId="0B3B65A5" w14:textId="77777777" w:rsidR="00F00CD8" w:rsidRPr="00AF2EA5" w:rsidRDefault="00F00CD8" w:rsidP="00F00CD8">
      <w:r w:rsidRPr="00AF2EA5">
        <w:t>Nokia: we are OK with the first bullet. We just would like to know what is expected as outcome. 2Tx means TxD? We further study the possibility not to allow 3dB power back off. Is it what Huawei wants to study.</w:t>
      </w:r>
    </w:p>
    <w:p w14:paraId="00B71847" w14:textId="77777777" w:rsidR="00F00CD8" w:rsidRPr="00AF2EA5" w:rsidRDefault="00F00CD8" w:rsidP="00F00CD8">
      <w:r w:rsidRPr="00AF2EA5">
        <w:t>Huawei: the limitation for lower bound is enough. The limit for higher power is not necessary.</w:t>
      </w:r>
    </w:p>
    <w:p w14:paraId="0B2B0B27" w14:textId="77777777" w:rsidR="00F00CD8" w:rsidRPr="0005032D" w:rsidRDefault="00F00CD8" w:rsidP="00F00CD8">
      <w:pPr>
        <w:rPr>
          <w:b/>
          <w:highlight w:val="green"/>
        </w:rPr>
      </w:pPr>
      <w:r w:rsidRPr="0005032D">
        <w:rPr>
          <w:b/>
          <w:highlight w:val="green"/>
        </w:rPr>
        <w:t>Agreement:</w:t>
      </w:r>
    </w:p>
    <w:p w14:paraId="0D5782DB" w14:textId="77777777" w:rsidR="00F00CD8" w:rsidRPr="0005032D" w:rsidRDefault="00F00CD8" w:rsidP="00F00CD8">
      <w:pPr>
        <w:numPr>
          <w:ilvl w:val="0"/>
          <w:numId w:val="56"/>
        </w:numPr>
        <w:rPr>
          <w:highlight w:val="green"/>
        </w:rPr>
      </w:pPr>
      <w:r w:rsidRPr="0005032D">
        <w:rPr>
          <w:highlight w:val="green"/>
        </w:rPr>
        <w:t>For a UE that supports 2Tx and 1T8R SRS AS, further study</w:t>
      </w:r>
      <w:r w:rsidRPr="0005032D">
        <w:rPr>
          <w:iCs/>
          <w:highlight w:val="green"/>
        </w:rPr>
        <w:t xml:space="preserve"> whether 3dB power back off at main antenna defined for TxD (ΔP</w:t>
      </w:r>
      <w:r w:rsidRPr="0005032D">
        <w:rPr>
          <w:iCs/>
          <w:highlight w:val="green"/>
          <w:vertAlign w:val="subscript"/>
        </w:rPr>
        <w:t>PowerClass</w:t>
      </w:r>
      <w:r w:rsidRPr="0005032D">
        <w:rPr>
          <w:iCs/>
          <w:highlight w:val="green"/>
        </w:rPr>
        <w:t>) is applied for P</w:t>
      </w:r>
      <w:r w:rsidRPr="0005032D">
        <w:rPr>
          <w:iCs/>
          <w:highlight w:val="green"/>
          <w:vertAlign w:val="subscript"/>
        </w:rPr>
        <w:t>CMAX_H,f,c</w:t>
      </w:r>
      <w:r w:rsidRPr="0005032D">
        <w:rPr>
          <w:iCs/>
          <w:highlight w:val="green"/>
        </w:rPr>
        <w:t xml:space="preserve"> or not.</w:t>
      </w:r>
    </w:p>
    <w:p w14:paraId="7143C690" w14:textId="77777777" w:rsidR="00F00CD8" w:rsidRPr="00AF2EA5" w:rsidRDefault="00F00CD8" w:rsidP="00F00CD8"/>
    <w:p w14:paraId="502570F2" w14:textId="77777777" w:rsidR="00F00CD8" w:rsidRDefault="00F00CD8" w:rsidP="00F00CD8">
      <w:pPr>
        <w:rPr>
          <w:b/>
          <w:u w:val="single"/>
        </w:rPr>
      </w:pPr>
      <w:r>
        <w:rPr>
          <w:b/>
          <w:u w:val="single"/>
        </w:rPr>
        <w:t xml:space="preserve">Draft </w:t>
      </w:r>
      <w:r w:rsidRPr="00E82EC5">
        <w:rPr>
          <w:b/>
          <w:u w:val="single"/>
        </w:rPr>
        <w:t>WF on study for lower MSD Huawei, HiSilicon</w:t>
      </w:r>
    </w:p>
    <w:p w14:paraId="476AC210" w14:textId="77777777" w:rsidR="00F00CD8" w:rsidRPr="00711E30" w:rsidRDefault="00F00CD8" w:rsidP="00F00CD8">
      <w:pPr>
        <w:rPr>
          <w:b/>
          <w:u w:val="single"/>
        </w:rPr>
      </w:pPr>
      <w:r w:rsidRPr="00711E30">
        <w:rPr>
          <w:b/>
          <w:u w:val="single"/>
        </w:rPr>
        <w:t>Example band combinations for MSD analysis</w:t>
      </w:r>
    </w:p>
    <w:p w14:paraId="65A3CAF5" w14:textId="77777777" w:rsidR="00F00CD8" w:rsidRPr="00711E30" w:rsidRDefault="00F00CD8" w:rsidP="00F00CD8">
      <w:r w:rsidRPr="00711E30">
        <w:t>Candidate example band combinations</w:t>
      </w:r>
    </w:p>
    <w:p w14:paraId="57AE0F77" w14:textId="77777777" w:rsidR="00F00CD8" w:rsidRPr="00711E30" w:rsidRDefault="00F00CD8" w:rsidP="00F00CD8">
      <w:r w:rsidRPr="00711E30">
        <w:rPr>
          <w:b/>
        </w:rPr>
        <w:t>&lt;Way forward &gt;</w:t>
      </w:r>
      <w:r w:rsidRPr="00711E30">
        <w:t>: Open issue needs further discussion</w:t>
      </w:r>
    </w:p>
    <w:p w14:paraId="4B9428BD" w14:textId="77777777" w:rsidR="00F00CD8" w:rsidRPr="00711E30" w:rsidRDefault="00F00CD8" w:rsidP="00F00CD8">
      <w:pPr>
        <w:rPr>
          <w:i/>
          <w:lang w:val="en-US"/>
        </w:rPr>
      </w:pPr>
      <w:r w:rsidRPr="00711E30">
        <w:rPr>
          <w:rFonts w:hint="eastAsia"/>
          <w:i/>
          <w:lang w:val="en-US"/>
        </w:rPr>
        <w:t>Summary of round 1 discussion</w:t>
      </w:r>
    </w:p>
    <w:p w14:paraId="0DEBB2B4" w14:textId="77777777" w:rsidR="00F00CD8" w:rsidRPr="00711E30" w:rsidRDefault="00F00CD8" w:rsidP="00F00CD8">
      <w:pPr>
        <w:pStyle w:val="a"/>
        <w:numPr>
          <w:ilvl w:val="0"/>
          <w:numId w:val="36"/>
        </w:numPr>
        <w:adjustRightInd w:val="0"/>
        <w:spacing w:after="180"/>
        <w:ind w:left="709"/>
      </w:pPr>
      <w:r w:rsidRPr="00711E30">
        <w:rPr>
          <w:rFonts w:hint="eastAsia"/>
        </w:rPr>
        <w:t>O</w:t>
      </w:r>
      <w:r w:rsidRPr="00711E30">
        <w:t>ption 1: Nokia</w:t>
      </w:r>
    </w:p>
    <w:p w14:paraId="26336747" w14:textId="77777777" w:rsidR="00F00CD8" w:rsidRPr="00711E30" w:rsidRDefault="00F00CD8" w:rsidP="00F00CD8">
      <w:pPr>
        <w:pStyle w:val="a"/>
        <w:numPr>
          <w:ilvl w:val="1"/>
          <w:numId w:val="9"/>
        </w:numPr>
        <w:adjustRightInd w:val="0"/>
        <w:spacing w:after="180"/>
        <w:rPr>
          <w:lang w:val="en-GB"/>
        </w:rPr>
      </w:pPr>
      <w:r w:rsidRPr="00711E30">
        <w:rPr>
          <w:lang w:val="en-GB"/>
        </w:rPr>
        <w:t>CA_n1-n3-n77 and relevant fallbacks. IMD2, IMD4, 2nd harmonic mixing for (UL, DL)=(n3-n77, n3-n77) and IMD falling into 3rd band, Cross band isolation, IMD3 for (UL, DL)=(n1-n3, n1-n3-n77)</w:t>
      </w:r>
    </w:p>
    <w:p w14:paraId="1D0DD800" w14:textId="77777777" w:rsidR="00F00CD8" w:rsidRPr="00711E30" w:rsidRDefault="00F00CD8" w:rsidP="00F00CD8">
      <w:pPr>
        <w:pStyle w:val="a"/>
        <w:numPr>
          <w:ilvl w:val="2"/>
          <w:numId w:val="9"/>
        </w:numPr>
        <w:adjustRightInd w:val="0"/>
        <w:spacing w:after="180"/>
        <w:rPr>
          <w:lang w:val="en-GB"/>
        </w:rPr>
      </w:pPr>
      <w:r w:rsidRPr="00711E30">
        <w:rPr>
          <w:lang w:val="en-GB"/>
        </w:rPr>
        <w:t xml:space="preserve">QC, </w:t>
      </w:r>
      <w:r w:rsidRPr="00711E30">
        <w:rPr>
          <w:rFonts w:hint="eastAsia"/>
          <w:lang w:val="en-GB"/>
        </w:rPr>
        <w:t>D</w:t>
      </w:r>
      <w:r w:rsidRPr="00711E30">
        <w:rPr>
          <w:lang w:val="en-GB"/>
        </w:rPr>
        <w:t>CM, AT&amp;T, CUC, ZTE</w:t>
      </w:r>
    </w:p>
    <w:p w14:paraId="37243D3C" w14:textId="77777777" w:rsidR="00F00CD8" w:rsidRPr="00711E30" w:rsidRDefault="00F00CD8" w:rsidP="00F00CD8">
      <w:pPr>
        <w:pStyle w:val="a"/>
        <w:numPr>
          <w:ilvl w:val="1"/>
          <w:numId w:val="9"/>
        </w:numPr>
        <w:adjustRightInd w:val="0"/>
        <w:spacing w:after="180"/>
        <w:rPr>
          <w:lang w:val="en-GB"/>
        </w:rPr>
      </w:pPr>
      <w:r w:rsidRPr="00711E30">
        <w:rPr>
          <w:lang w:val="en-GB"/>
        </w:rPr>
        <w:t>CA_n2-n5-n77 covers all the MSD types except for certain order of MSD types</w:t>
      </w:r>
    </w:p>
    <w:p w14:paraId="044DFA59" w14:textId="77777777" w:rsidR="00F00CD8" w:rsidRPr="00711E30" w:rsidRDefault="00F00CD8" w:rsidP="00F00CD8">
      <w:pPr>
        <w:pStyle w:val="a"/>
        <w:numPr>
          <w:ilvl w:val="2"/>
          <w:numId w:val="9"/>
        </w:numPr>
        <w:adjustRightInd w:val="0"/>
        <w:spacing w:after="180"/>
        <w:rPr>
          <w:lang w:val="en-GB"/>
        </w:rPr>
      </w:pPr>
      <w:r w:rsidRPr="00711E30">
        <w:rPr>
          <w:lang w:val="en-GB"/>
        </w:rPr>
        <w:t>QC, CHTTL, ZTE</w:t>
      </w:r>
    </w:p>
    <w:p w14:paraId="3E89C9C0" w14:textId="77777777" w:rsidR="00F00CD8" w:rsidRPr="00711E30" w:rsidRDefault="00F00CD8" w:rsidP="00F00CD8">
      <w:pPr>
        <w:pStyle w:val="a"/>
        <w:numPr>
          <w:ilvl w:val="0"/>
          <w:numId w:val="36"/>
        </w:numPr>
        <w:adjustRightInd w:val="0"/>
        <w:spacing w:after="180"/>
        <w:ind w:left="709"/>
      </w:pPr>
      <w:r w:rsidRPr="00711E30">
        <w:rPr>
          <w:rFonts w:hint="eastAsia"/>
        </w:rPr>
        <w:t>O</w:t>
      </w:r>
      <w:r w:rsidRPr="00711E30">
        <w:t>ption 2: Samsung</w:t>
      </w:r>
    </w:p>
    <w:p w14:paraId="470DA50A" w14:textId="77777777" w:rsidR="00F00CD8" w:rsidRPr="00711E30" w:rsidRDefault="00F00CD8" w:rsidP="00F00CD8">
      <w:pPr>
        <w:pStyle w:val="a"/>
        <w:numPr>
          <w:ilvl w:val="1"/>
          <w:numId w:val="9"/>
        </w:numPr>
        <w:adjustRightInd w:val="0"/>
        <w:spacing w:after="180"/>
        <w:rPr>
          <w:lang w:val="en-GB"/>
        </w:rPr>
      </w:pPr>
      <w:r w:rsidRPr="00711E30">
        <w:rPr>
          <w:lang w:val="en-GB"/>
        </w:rPr>
        <w:t>CA_</w:t>
      </w:r>
      <w:r w:rsidRPr="00711E30">
        <w:rPr>
          <w:rFonts w:hint="eastAsia"/>
          <w:lang w:val="en-GB"/>
        </w:rPr>
        <w:t>n</w:t>
      </w:r>
      <w:r w:rsidRPr="00711E30">
        <w:rPr>
          <w:lang w:val="en-GB"/>
        </w:rPr>
        <w:t>3-n78 as candidate to evaluate harmonic, IMD to own DL (Both PC3 and PC2 are supported for this combo)</w:t>
      </w:r>
    </w:p>
    <w:p w14:paraId="718145C0" w14:textId="77777777" w:rsidR="00F00CD8" w:rsidRPr="00711E30" w:rsidRDefault="00F00CD8" w:rsidP="00F00CD8">
      <w:pPr>
        <w:pStyle w:val="a"/>
        <w:numPr>
          <w:ilvl w:val="2"/>
          <w:numId w:val="9"/>
        </w:numPr>
        <w:adjustRightInd w:val="0"/>
        <w:spacing w:after="180"/>
        <w:rPr>
          <w:lang w:val="en-GB"/>
        </w:rPr>
      </w:pPr>
      <w:r w:rsidRPr="00711E30">
        <w:rPr>
          <w:lang w:val="en-GB"/>
        </w:rPr>
        <w:t xml:space="preserve">QC, </w:t>
      </w:r>
      <w:r w:rsidRPr="00711E30">
        <w:rPr>
          <w:rFonts w:hint="eastAsia"/>
          <w:lang w:val="en-GB"/>
        </w:rPr>
        <w:t>O</w:t>
      </w:r>
      <w:r w:rsidRPr="00711E30">
        <w:rPr>
          <w:lang w:val="en-GB"/>
        </w:rPr>
        <w:t>PPO, vivo, CHTTL, ZTE, CUC, HW, AT&amp;T (also for other combos)</w:t>
      </w:r>
    </w:p>
    <w:p w14:paraId="075DBDC8" w14:textId="77777777" w:rsidR="00F00CD8" w:rsidRPr="00711E30" w:rsidRDefault="00F00CD8" w:rsidP="00F00CD8">
      <w:pPr>
        <w:pStyle w:val="a"/>
        <w:numPr>
          <w:ilvl w:val="1"/>
          <w:numId w:val="9"/>
        </w:numPr>
        <w:adjustRightInd w:val="0"/>
        <w:spacing w:after="180"/>
        <w:rPr>
          <w:lang w:val="en-GB"/>
        </w:rPr>
      </w:pPr>
      <w:r w:rsidRPr="00711E30">
        <w:rPr>
          <w:lang w:val="en-GB"/>
        </w:rPr>
        <w:t>CA_n41-n77 as candidate to evaluate cross band isolation and harmonic mixing (Both PC2 and PC3 are supported for this combo)</w:t>
      </w:r>
    </w:p>
    <w:p w14:paraId="32464BD8" w14:textId="77777777" w:rsidR="00F00CD8" w:rsidRPr="00711E30" w:rsidRDefault="00F00CD8" w:rsidP="00F00CD8">
      <w:pPr>
        <w:pStyle w:val="a"/>
        <w:numPr>
          <w:ilvl w:val="1"/>
          <w:numId w:val="9"/>
        </w:numPr>
        <w:adjustRightInd w:val="0"/>
        <w:spacing w:after="180"/>
        <w:rPr>
          <w:lang w:val="en-GB"/>
        </w:rPr>
      </w:pPr>
      <w:r w:rsidRPr="00711E30">
        <w:rPr>
          <w:lang w:val="en-GB"/>
        </w:rPr>
        <w:t>CA_</w:t>
      </w:r>
      <w:r w:rsidRPr="00711E30">
        <w:rPr>
          <w:rFonts w:hint="eastAsia"/>
          <w:lang w:val="en-GB"/>
        </w:rPr>
        <w:t>n</w:t>
      </w:r>
      <w:r w:rsidRPr="00711E30">
        <w:rPr>
          <w:lang w:val="en-GB"/>
        </w:rPr>
        <w:t>2-n5-n77 as candidate to evaluate IMD of dual UL falls into the third DL (UL_n2-n5 supports PC3, UL_n5-n77 and UL_n2-n77 support Both PC2 and PC3)</w:t>
      </w:r>
    </w:p>
    <w:p w14:paraId="4DD85B0F" w14:textId="77777777" w:rsidR="00F00CD8" w:rsidRPr="00711E30" w:rsidRDefault="00F00CD8" w:rsidP="00F00CD8">
      <w:pPr>
        <w:pStyle w:val="a"/>
        <w:numPr>
          <w:ilvl w:val="2"/>
          <w:numId w:val="9"/>
        </w:numPr>
        <w:adjustRightInd w:val="0"/>
        <w:spacing w:after="180"/>
        <w:rPr>
          <w:lang w:val="en-GB"/>
        </w:rPr>
      </w:pPr>
      <w:r w:rsidRPr="00711E30">
        <w:rPr>
          <w:lang w:val="en-GB"/>
        </w:rPr>
        <w:t>QC, CHTTL, ZTE</w:t>
      </w:r>
    </w:p>
    <w:p w14:paraId="002A3422" w14:textId="77777777" w:rsidR="00F00CD8" w:rsidRPr="00711E30" w:rsidRDefault="00F00CD8" w:rsidP="00F00CD8">
      <w:pPr>
        <w:pStyle w:val="a"/>
        <w:numPr>
          <w:ilvl w:val="0"/>
          <w:numId w:val="36"/>
        </w:numPr>
        <w:adjustRightInd w:val="0"/>
        <w:spacing w:after="180"/>
        <w:ind w:left="709"/>
      </w:pPr>
      <w:r w:rsidRPr="00711E30">
        <w:rPr>
          <w:rFonts w:hint="eastAsia"/>
        </w:rPr>
        <w:t>O</w:t>
      </w:r>
      <w:r w:rsidRPr="00711E30">
        <w:t>ption 3: CMCC</w:t>
      </w:r>
    </w:p>
    <w:p w14:paraId="6E1E9C1E" w14:textId="77777777" w:rsidR="00F00CD8" w:rsidRPr="00711E30" w:rsidRDefault="00F00CD8" w:rsidP="00F00CD8">
      <w:pPr>
        <w:pStyle w:val="a"/>
        <w:numPr>
          <w:ilvl w:val="1"/>
          <w:numId w:val="9"/>
        </w:numPr>
        <w:adjustRightInd w:val="0"/>
        <w:spacing w:after="180"/>
        <w:rPr>
          <w:lang w:val="en-GB"/>
        </w:rPr>
      </w:pPr>
      <w:r w:rsidRPr="00711E30">
        <w:rPr>
          <w:lang w:val="en-GB"/>
        </w:rPr>
        <w:t>CA_n8-n41 is suggested for 3rd harmonic with max 13dB MSD for PC3 CA</w:t>
      </w:r>
    </w:p>
    <w:p w14:paraId="27582BB4" w14:textId="77777777" w:rsidR="00F00CD8" w:rsidRPr="00711E30" w:rsidRDefault="00F00CD8" w:rsidP="00F00CD8">
      <w:pPr>
        <w:pStyle w:val="a"/>
        <w:numPr>
          <w:ilvl w:val="1"/>
          <w:numId w:val="9"/>
        </w:numPr>
        <w:adjustRightInd w:val="0"/>
        <w:spacing w:after="180"/>
        <w:rPr>
          <w:lang w:val="en-GB"/>
        </w:rPr>
      </w:pPr>
      <w:r w:rsidRPr="00711E30">
        <w:rPr>
          <w:lang w:val="en-GB"/>
        </w:rPr>
        <w:t>CA_n28-n40 is suggested for 3rd harmonic mixing with max 37.8dB MSD for PC3 CA</w:t>
      </w:r>
    </w:p>
    <w:p w14:paraId="7C91638A" w14:textId="77777777" w:rsidR="00F00CD8" w:rsidRPr="00711E30" w:rsidRDefault="00F00CD8" w:rsidP="00F00CD8">
      <w:pPr>
        <w:pStyle w:val="a"/>
        <w:numPr>
          <w:ilvl w:val="1"/>
          <w:numId w:val="9"/>
        </w:numPr>
        <w:adjustRightInd w:val="0"/>
        <w:spacing w:after="180"/>
        <w:rPr>
          <w:lang w:val="en-GB"/>
        </w:rPr>
      </w:pPr>
      <w:r w:rsidRPr="00711E30">
        <w:rPr>
          <w:lang w:val="en-GB"/>
        </w:rPr>
        <w:t>CA_n3-n41 is suggested for IMD4 with max 18.4dB MSD for PC2 CA</w:t>
      </w:r>
    </w:p>
    <w:p w14:paraId="70A4AC73" w14:textId="77777777" w:rsidR="00F00CD8" w:rsidRPr="00910088" w:rsidRDefault="00F00CD8" w:rsidP="00F00CD8">
      <w:pPr>
        <w:rPr>
          <w:lang w:val="en-US"/>
        </w:rPr>
      </w:pPr>
      <w:r w:rsidRPr="00910088">
        <w:rPr>
          <w:rFonts w:hint="eastAsia"/>
          <w:lang w:val="en-US"/>
        </w:rPr>
        <w:t>T</w:t>
      </w:r>
      <w:r w:rsidRPr="00910088">
        <w:rPr>
          <w:lang w:val="en-US"/>
        </w:rPr>
        <w:t>he band combination proposed by Nokia and Samsung can cover more combinations proposed by companies during the 1</w:t>
      </w:r>
      <w:r w:rsidRPr="00910088">
        <w:rPr>
          <w:vertAlign w:val="superscript"/>
          <w:lang w:val="en-US"/>
        </w:rPr>
        <w:t>st</w:t>
      </w:r>
      <w:r w:rsidRPr="00910088">
        <w:rPr>
          <w:lang w:val="en-US"/>
        </w:rPr>
        <w:t xml:space="preserve"> round discussion. Example band combinations mainly based on the two proposals could be further discussed. </w:t>
      </w:r>
    </w:p>
    <w:p w14:paraId="7878B9C6" w14:textId="77777777" w:rsidR="00F00CD8" w:rsidRPr="00910088" w:rsidRDefault="00F00CD8" w:rsidP="00F00CD8">
      <w:pPr>
        <w:pStyle w:val="a"/>
        <w:numPr>
          <w:ilvl w:val="0"/>
          <w:numId w:val="36"/>
        </w:numPr>
        <w:adjustRightInd w:val="0"/>
        <w:spacing w:after="180"/>
        <w:ind w:left="709"/>
      </w:pPr>
      <w:r w:rsidRPr="00910088">
        <w:t>Recommended WF</w:t>
      </w:r>
    </w:p>
    <w:p w14:paraId="4A7BE6D4" w14:textId="77777777" w:rsidR="00F00CD8" w:rsidRPr="00910088" w:rsidRDefault="00F00CD8" w:rsidP="00F00CD8">
      <w:pPr>
        <w:pStyle w:val="a"/>
        <w:numPr>
          <w:ilvl w:val="1"/>
          <w:numId w:val="9"/>
        </w:numPr>
        <w:adjustRightInd w:val="0"/>
        <w:spacing w:after="180"/>
        <w:rPr>
          <w:lang w:val="en-GB"/>
        </w:rPr>
      </w:pPr>
      <w:r w:rsidRPr="00910088">
        <w:rPr>
          <w:rFonts w:hint="eastAsia"/>
          <w:lang w:val="en-GB"/>
        </w:rPr>
        <w:t>U</w:t>
      </w:r>
      <w:r w:rsidRPr="00910088">
        <w:rPr>
          <w:lang w:val="en-GB"/>
        </w:rPr>
        <w:t>se the following example band combinations to study the feasibility of MSD improvement for different MSD types:</w:t>
      </w:r>
    </w:p>
    <w:p w14:paraId="0E531D46" w14:textId="77777777" w:rsidR="00F00CD8" w:rsidRPr="00910088" w:rsidRDefault="00F00CD8" w:rsidP="00F00CD8">
      <w:pPr>
        <w:pStyle w:val="a"/>
        <w:numPr>
          <w:ilvl w:val="2"/>
          <w:numId w:val="9"/>
        </w:numPr>
        <w:adjustRightInd w:val="0"/>
        <w:spacing w:after="180"/>
        <w:rPr>
          <w:lang w:val="en-GB"/>
        </w:rPr>
      </w:pPr>
      <w:r w:rsidRPr="00910088">
        <w:rPr>
          <w:lang w:val="en-GB"/>
        </w:rPr>
        <w:t>CA_n3-n78 (IMD2, IMD4, 2nd harmonic)</w:t>
      </w:r>
    </w:p>
    <w:p w14:paraId="2596BA22" w14:textId="77777777" w:rsidR="00F00CD8" w:rsidRPr="00910088" w:rsidRDefault="00F00CD8" w:rsidP="00F00CD8">
      <w:pPr>
        <w:pStyle w:val="a"/>
        <w:numPr>
          <w:ilvl w:val="2"/>
          <w:numId w:val="9"/>
        </w:numPr>
        <w:adjustRightInd w:val="0"/>
        <w:spacing w:after="180"/>
        <w:rPr>
          <w:lang w:val="en-GB"/>
        </w:rPr>
      </w:pPr>
      <w:r w:rsidRPr="00910088">
        <w:rPr>
          <w:lang w:val="en-GB"/>
        </w:rPr>
        <w:t>CA_n28-n40 (harmonic mixing)</w:t>
      </w:r>
    </w:p>
    <w:p w14:paraId="226F6A91" w14:textId="77777777" w:rsidR="00F00CD8" w:rsidRPr="00910088" w:rsidRDefault="00F00CD8" w:rsidP="00F00CD8">
      <w:pPr>
        <w:pStyle w:val="a"/>
        <w:numPr>
          <w:ilvl w:val="2"/>
          <w:numId w:val="9"/>
        </w:numPr>
        <w:adjustRightInd w:val="0"/>
        <w:spacing w:after="180"/>
        <w:rPr>
          <w:lang w:val="en-GB"/>
        </w:rPr>
      </w:pPr>
      <w:r w:rsidRPr="00910088">
        <w:rPr>
          <w:lang w:val="en-GB"/>
        </w:rPr>
        <w:t>CA_n41-n77 (cross band isolation)</w:t>
      </w:r>
    </w:p>
    <w:p w14:paraId="275809B4" w14:textId="77777777" w:rsidR="00F00CD8" w:rsidRPr="00910088" w:rsidRDefault="00F00CD8" w:rsidP="00F00CD8">
      <w:pPr>
        <w:pStyle w:val="a"/>
        <w:numPr>
          <w:ilvl w:val="2"/>
          <w:numId w:val="9"/>
        </w:numPr>
        <w:adjustRightInd w:val="0"/>
        <w:spacing w:after="180"/>
        <w:rPr>
          <w:lang w:val="en-GB"/>
        </w:rPr>
      </w:pPr>
      <w:r w:rsidRPr="00910088">
        <w:rPr>
          <w:lang w:val="en-GB"/>
        </w:rPr>
        <w:t>CA_</w:t>
      </w:r>
      <w:r w:rsidRPr="00910088">
        <w:rPr>
          <w:rFonts w:hint="eastAsia"/>
          <w:lang w:val="en-GB"/>
        </w:rPr>
        <w:t>n</w:t>
      </w:r>
      <w:r w:rsidRPr="00910088">
        <w:rPr>
          <w:lang w:val="en-GB"/>
        </w:rPr>
        <w:t>2-n5-n77 (IMD falling into 3rd band)</w:t>
      </w:r>
    </w:p>
    <w:p w14:paraId="77790DBD" w14:textId="77777777" w:rsidR="00F00CD8" w:rsidRPr="00910088" w:rsidRDefault="00F00CD8" w:rsidP="00F00CD8">
      <w:pPr>
        <w:pStyle w:val="a"/>
        <w:numPr>
          <w:ilvl w:val="1"/>
          <w:numId w:val="9"/>
        </w:numPr>
        <w:adjustRightInd w:val="0"/>
        <w:spacing w:after="180"/>
        <w:rPr>
          <w:lang w:val="en-GB"/>
        </w:rPr>
      </w:pPr>
      <w:r w:rsidRPr="00910088">
        <w:rPr>
          <w:lang w:val="en-GB"/>
        </w:rPr>
        <w:t xml:space="preserve">Note 1: </w:t>
      </w:r>
      <w:r w:rsidRPr="00910088">
        <w:rPr>
          <w:rFonts w:hint="eastAsia"/>
          <w:lang w:val="en-GB"/>
        </w:rPr>
        <w:t>A</w:t>
      </w:r>
      <w:r w:rsidRPr="00910088">
        <w:rPr>
          <w:lang w:val="en-GB"/>
        </w:rPr>
        <w:t>ll supported power classes for the above example band combinations can be analyzed</w:t>
      </w:r>
    </w:p>
    <w:p w14:paraId="7A10F335" w14:textId="77777777" w:rsidR="00F00CD8" w:rsidRPr="00711E30" w:rsidRDefault="00F00CD8" w:rsidP="00F00CD8">
      <w:pPr>
        <w:pStyle w:val="a"/>
        <w:numPr>
          <w:ilvl w:val="1"/>
          <w:numId w:val="9"/>
        </w:numPr>
        <w:adjustRightInd w:val="0"/>
        <w:spacing w:after="180"/>
        <w:rPr>
          <w:lang w:val="en-GB"/>
        </w:rPr>
      </w:pPr>
      <w:r w:rsidRPr="00711E30">
        <w:rPr>
          <w:lang w:val="en-GB"/>
        </w:rPr>
        <w:t>Note 2: Band combinations with two bands are in the first priority</w:t>
      </w:r>
    </w:p>
    <w:p w14:paraId="774F39A7" w14:textId="77777777" w:rsidR="00F00CD8" w:rsidRPr="00975D65" w:rsidRDefault="00F00CD8" w:rsidP="00F00CD8">
      <w:pPr>
        <w:rPr>
          <w:b/>
        </w:rPr>
      </w:pPr>
      <w:r w:rsidRPr="00975D65">
        <w:rPr>
          <w:rFonts w:hint="eastAsia"/>
          <w:b/>
        </w:rPr>
        <w:t>D</w:t>
      </w:r>
      <w:r w:rsidRPr="00975D65">
        <w:rPr>
          <w:b/>
        </w:rPr>
        <w:t>iscussions:</w:t>
      </w:r>
    </w:p>
    <w:p w14:paraId="3563B02F" w14:textId="77777777" w:rsidR="00F00CD8" w:rsidRPr="00711E30" w:rsidRDefault="00F00CD8" w:rsidP="00F00CD8">
      <w:r w:rsidRPr="00711E30">
        <w:rPr>
          <w:rFonts w:hint="eastAsia"/>
        </w:rPr>
        <w:t>Moderator: we need to cho</w:t>
      </w:r>
      <w:r w:rsidRPr="00711E30">
        <w:t>o</w:t>
      </w:r>
      <w:r w:rsidRPr="00711E30">
        <w:rPr>
          <w:rFonts w:hint="eastAsia"/>
        </w:rPr>
        <w:t>se one 3</w:t>
      </w:r>
      <w:r w:rsidRPr="00711E30">
        <w:t>-</w:t>
      </w:r>
      <w:r w:rsidRPr="00711E30">
        <w:rPr>
          <w:rFonts w:hint="eastAsia"/>
        </w:rPr>
        <w:t xml:space="preserve">band </w:t>
      </w:r>
      <w:r w:rsidRPr="00711E30">
        <w:t>band combination</w:t>
      </w:r>
      <w:r w:rsidRPr="00711E30">
        <w:rPr>
          <w:rFonts w:hint="eastAsia"/>
        </w:rPr>
        <w:t>.</w:t>
      </w:r>
    </w:p>
    <w:p w14:paraId="4C6ABFEF" w14:textId="77777777" w:rsidR="00F00CD8" w:rsidRPr="00711E30" w:rsidRDefault="00F00CD8" w:rsidP="00F00CD8">
      <w:r w:rsidRPr="00711E30">
        <w:t>CHTTL: we also hope NR-DC and MR-DC are included for the same band combination.</w:t>
      </w:r>
    </w:p>
    <w:p w14:paraId="36520AE4" w14:textId="77777777" w:rsidR="00F00CD8" w:rsidRPr="00711E30" w:rsidRDefault="00F00CD8" w:rsidP="00F00CD8">
      <w:r w:rsidRPr="00711E30">
        <w:t>Nokia: at least we would like to remove the restriction on MSD types for each band combination. CA_n3-n78 also has harmonic mixing. We would like to study if IMD2 also impacts the harmonic and harmonic mix. We would like to add more band, but as compromise we can remove the limitation of restriction.</w:t>
      </w:r>
    </w:p>
    <w:p w14:paraId="0478A938" w14:textId="77777777" w:rsidR="00F00CD8" w:rsidRPr="00711E30" w:rsidRDefault="00F00CD8" w:rsidP="00F00CD8">
      <w:r w:rsidRPr="00711E30">
        <w:t>Qualcomm: why do we need 3-band band combination?</w:t>
      </w:r>
    </w:p>
    <w:p w14:paraId="24007B66" w14:textId="77777777" w:rsidR="00F00CD8" w:rsidRPr="00711E30" w:rsidRDefault="00F00CD8" w:rsidP="00F00CD8">
      <w:r w:rsidRPr="00711E30">
        <w:t>Huawei: the analysis can be extended to others. Removing the MSD types for 2 –band is OK. For 3-band, we would like to keep. For 3-band combination, there are difference like IMD for the 3</w:t>
      </w:r>
      <w:r w:rsidRPr="00711E30">
        <w:rPr>
          <w:vertAlign w:val="superscript"/>
        </w:rPr>
        <w:t>rd</w:t>
      </w:r>
      <w:r w:rsidRPr="00711E30">
        <w:t xml:space="preserve"> band.</w:t>
      </w:r>
    </w:p>
    <w:p w14:paraId="418AB86B" w14:textId="77777777" w:rsidR="00F00CD8" w:rsidRPr="00711E30" w:rsidRDefault="00F00CD8" w:rsidP="00F00CD8">
      <w:r w:rsidRPr="00711E30">
        <w:t>ZTE: we see different proposals from different companies. We should agree on the criterion first. 3 band not including fallback and also including the impact on the 3</w:t>
      </w:r>
      <w:r w:rsidRPr="00711E30">
        <w:rPr>
          <w:vertAlign w:val="superscript"/>
        </w:rPr>
        <w:t>rd</w:t>
      </w:r>
      <w:r w:rsidRPr="00711E30">
        <w:t xml:space="preserve"> band. </w:t>
      </w:r>
    </w:p>
    <w:p w14:paraId="01D1BBD7" w14:textId="77777777" w:rsidR="00F00CD8" w:rsidRPr="00711E30" w:rsidRDefault="00F00CD8" w:rsidP="00F00CD8">
      <w:r w:rsidRPr="00711E30">
        <w:t>Vivo: if we want to remove one more, CA_n28-n40 can be removed.</w:t>
      </w:r>
    </w:p>
    <w:p w14:paraId="661FC7D9" w14:textId="77777777" w:rsidR="00F00CD8" w:rsidRPr="00711E30" w:rsidRDefault="00F00CD8" w:rsidP="00F00CD8">
      <w:r w:rsidRPr="00711E30">
        <w:t>NTT DOCOMO: agree with Nokia and Samsung. We think it is better to study the core relation between different types. If we can identify the relation, we can justify the single capability.</w:t>
      </w:r>
    </w:p>
    <w:p w14:paraId="6C42B822" w14:textId="77777777" w:rsidR="00F00CD8" w:rsidRPr="00711E30" w:rsidRDefault="00F00CD8" w:rsidP="00F00CD8">
      <w:r w:rsidRPr="00711E30">
        <w:t>Meta: the example bands is proposed in the RAN plenary. It is the reason to propose MSD with different impacts.</w:t>
      </w:r>
      <w:r w:rsidRPr="00711E30">
        <w:rPr>
          <w:rFonts w:hint="eastAsia"/>
        </w:rPr>
        <w:t xml:space="preserve"> </w:t>
      </w:r>
      <w:r w:rsidRPr="00711E30">
        <w:t>We would like to keep the recommend proposal.</w:t>
      </w:r>
    </w:p>
    <w:p w14:paraId="569EDB33" w14:textId="77777777" w:rsidR="00F00CD8" w:rsidRPr="00711E30" w:rsidRDefault="00F00CD8" w:rsidP="00F00CD8">
      <w:r w:rsidRPr="00711E30">
        <w:t>Nokia: add CA_n1-n3-n78 (IMD on the 3rd band).</w:t>
      </w:r>
    </w:p>
    <w:p w14:paraId="274C0E44" w14:textId="77777777" w:rsidR="00F00CD8" w:rsidRPr="00711E30" w:rsidRDefault="00F00CD8" w:rsidP="00F00CD8">
      <w:r w:rsidRPr="00711E30">
        <w:t>Skyworks: CA_n41-n77 is not necessary. We can use CA_n1-n3 for cross band isolation.</w:t>
      </w:r>
    </w:p>
    <w:p w14:paraId="2BCC1F45" w14:textId="77777777" w:rsidR="00F00CD8" w:rsidRPr="00711E30" w:rsidRDefault="00F00CD8" w:rsidP="00F00CD8">
      <w:r w:rsidRPr="00711E30">
        <w:t>CMCC: support the original recommend proposal. We keep CA_n28-n40.</w:t>
      </w:r>
    </w:p>
    <w:p w14:paraId="50D8685E" w14:textId="77777777" w:rsidR="00F00CD8" w:rsidRPr="00711E30" w:rsidRDefault="00F00CD8" w:rsidP="00F00CD8">
      <w:r w:rsidRPr="00711E30">
        <w:t>ZTE: for CA_n41-n77, the cross band isolation is smaller. CA_n18-n28 has largest isolation in the table.</w:t>
      </w:r>
    </w:p>
    <w:p w14:paraId="1928B0DF" w14:textId="77777777" w:rsidR="00F00CD8" w:rsidRPr="00711E30" w:rsidRDefault="00F00CD8" w:rsidP="00F00CD8">
      <w:r w:rsidRPr="00711E30">
        <w:t>Huawei: we are OK to use CA_n1-n3. For cross band isolation, we have already had CA_n1-n3-n78.</w:t>
      </w:r>
    </w:p>
    <w:p w14:paraId="491622DE" w14:textId="77777777" w:rsidR="00F00CD8" w:rsidRPr="00711E30" w:rsidRDefault="00F00CD8" w:rsidP="00F00CD8">
      <w:r w:rsidRPr="00711E30">
        <w:t>Nokia: we agree with Skyworks and Huawei.</w:t>
      </w:r>
    </w:p>
    <w:p w14:paraId="71447FE7" w14:textId="77777777" w:rsidR="00F00CD8" w:rsidRPr="00711E30" w:rsidRDefault="00F00CD8" w:rsidP="00F00CD8">
      <w:r w:rsidRPr="00711E30">
        <w:t>AT&amp;T: Is PC2 included for CA_n1-n3-n78?</w:t>
      </w:r>
    </w:p>
    <w:p w14:paraId="6BEBB847" w14:textId="77777777" w:rsidR="00F00CD8" w:rsidRPr="00711E30" w:rsidRDefault="00F00CD8" w:rsidP="00F00CD8">
      <w:r w:rsidRPr="00711E30">
        <w:t>Skyworks: if we can improve PC3 then we can improve PC2.</w:t>
      </w:r>
    </w:p>
    <w:p w14:paraId="4D096345" w14:textId="77777777" w:rsidR="00F00CD8" w:rsidRPr="00711E30" w:rsidRDefault="00F00CD8" w:rsidP="00F00CD8">
      <w:r w:rsidRPr="00711E30">
        <w:t>Apple: for cross band isolation, do we consider multiple configurations?</w:t>
      </w:r>
    </w:p>
    <w:p w14:paraId="7C32220F" w14:textId="77777777" w:rsidR="00F00CD8" w:rsidRPr="00711E30" w:rsidRDefault="00F00CD8" w:rsidP="00F00CD8">
      <w:r w:rsidRPr="00711E30">
        <w:t>Xiaomi: Share the similar view as Apple. For CA_n1-n3, the cross isolation impact is 3dB.</w:t>
      </w:r>
    </w:p>
    <w:p w14:paraId="2A518B0B" w14:textId="77777777" w:rsidR="00F00CD8" w:rsidRPr="00711E30" w:rsidRDefault="00F00CD8" w:rsidP="00F00CD8">
      <w:r w:rsidRPr="00711E30">
        <w:t>Qualcomm: to Skyworks, we have two band combination with cross-band.</w:t>
      </w:r>
    </w:p>
    <w:p w14:paraId="154FE690" w14:textId="77777777" w:rsidR="00F00CD8" w:rsidRPr="00711E30" w:rsidRDefault="00F00CD8" w:rsidP="00F00CD8">
      <w:r w:rsidRPr="00711E30">
        <w:t>Huawei: PC2 is defined for CA_n1-n3-n78. PC2 and PC3 specified for fall-back mode.</w:t>
      </w:r>
    </w:p>
    <w:p w14:paraId="354CD351" w14:textId="77777777" w:rsidR="00F00CD8" w:rsidRPr="00711E30" w:rsidRDefault="00F00CD8" w:rsidP="00F00CD8">
      <w:r w:rsidRPr="00711E30">
        <w:t>Skyworks: lower MSD for CA_n1-n3. Increasing bandwidth introduces the higher cross band isolation.</w:t>
      </w:r>
    </w:p>
    <w:p w14:paraId="5F539C52" w14:textId="77777777" w:rsidR="00F00CD8" w:rsidRPr="00711E30" w:rsidRDefault="00F00CD8" w:rsidP="00F00CD8">
      <w:r w:rsidRPr="00711E30">
        <w:t>NTT DOCOMO: for cross band isolation for CA_n1-n3, this meeting we observed &gt;20dB MSD.</w:t>
      </w:r>
    </w:p>
    <w:p w14:paraId="25A0E416" w14:textId="77777777" w:rsidR="00F00CD8" w:rsidRPr="00711E30" w:rsidRDefault="00F00CD8" w:rsidP="00F00CD8">
      <w:pPr>
        <w:rPr>
          <w:lang w:val="en-US"/>
        </w:rPr>
      </w:pPr>
      <w:r w:rsidRPr="00711E30">
        <w:t xml:space="preserve">Samsung: we would also study all the fall back. We can remove CA_n3-n78. </w:t>
      </w:r>
    </w:p>
    <w:p w14:paraId="285AE1DB" w14:textId="77777777" w:rsidR="00F00CD8" w:rsidRPr="005600AF" w:rsidRDefault="00F00CD8" w:rsidP="00F00CD8">
      <w:pPr>
        <w:rPr>
          <w:b/>
          <w:highlight w:val="green"/>
        </w:rPr>
      </w:pPr>
      <w:r w:rsidRPr="005600AF">
        <w:rPr>
          <w:b/>
          <w:highlight w:val="green"/>
        </w:rPr>
        <w:t>Agreement:</w:t>
      </w:r>
    </w:p>
    <w:p w14:paraId="41975B6F" w14:textId="77777777" w:rsidR="00F00CD8" w:rsidRPr="005600AF" w:rsidRDefault="00F00CD8" w:rsidP="00F00CD8">
      <w:pPr>
        <w:numPr>
          <w:ilvl w:val="0"/>
          <w:numId w:val="56"/>
        </w:numPr>
        <w:rPr>
          <w:highlight w:val="green"/>
          <w:lang w:val="en-US"/>
        </w:rPr>
      </w:pPr>
      <w:r w:rsidRPr="005600AF">
        <w:rPr>
          <w:rFonts w:hint="eastAsia"/>
          <w:highlight w:val="green"/>
          <w:lang w:val="en-US"/>
        </w:rPr>
        <w:t>U</w:t>
      </w:r>
      <w:r w:rsidRPr="005600AF">
        <w:rPr>
          <w:highlight w:val="green"/>
          <w:lang w:val="en-US"/>
        </w:rPr>
        <w:t>se the following example band combinations to study the feasibility of MSD improvement for different MSD types:</w:t>
      </w:r>
    </w:p>
    <w:p w14:paraId="669B9919" w14:textId="77777777" w:rsidR="00F00CD8" w:rsidRPr="005600AF" w:rsidRDefault="00F00CD8" w:rsidP="00F00CD8">
      <w:pPr>
        <w:numPr>
          <w:ilvl w:val="1"/>
          <w:numId w:val="56"/>
        </w:numPr>
        <w:rPr>
          <w:highlight w:val="green"/>
          <w:lang w:val="en-US"/>
        </w:rPr>
      </w:pPr>
      <w:r w:rsidRPr="005600AF">
        <w:rPr>
          <w:highlight w:val="green"/>
          <w:lang w:val="en-US"/>
        </w:rPr>
        <w:t>CA_n28-n40 (harmonic mixing)</w:t>
      </w:r>
    </w:p>
    <w:p w14:paraId="7A4D43DF" w14:textId="77777777" w:rsidR="00F00CD8" w:rsidRPr="005600AF" w:rsidRDefault="00F00CD8" w:rsidP="00F00CD8">
      <w:pPr>
        <w:numPr>
          <w:ilvl w:val="1"/>
          <w:numId w:val="56"/>
        </w:numPr>
        <w:rPr>
          <w:highlight w:val="green"/>
          <w:lang w:val="en-US"/>
        </w:rPr>
      </w:pPr>
      <w:r w:rsidRPr="005600AF">
        <w:rPr>
          <w:highlight w:val="green"/>
          <w:lang w:val="en-US"/>
        </w:rPr>
        <w:t>CA_n41-n77 (cross band isolation)</w:t>
      </w:r>
    </w:p>
    <w:p w14:paraId="0131C285" w14:textId="77777777" w:rsidR="00F00CD8" w:rsidRPr="005600AF" w:rsidRDefault="00F00CD8" w:rsidP="00F00CD8">
      <w:pPr>
        <w:numPr>
          <w:ilvl w:val="1"/>
          <w:numId w:val="56"/>
        </w:numPr>
        <w:rPr>
          <w:highlight w:val="green"/>
          <w:lang w:val="en-US"/>
        </w:rPr>
      </w:pPr>
      <w:r w:rsidRPr="005600AF">
        <w:rPr>
          <w:highlight w:val="green"/>
          <w:lang w:val="en-US"/>
        </w:rPr>
        <w:t>CA_n1-n3-n78 and fallback combinations (IMD on the 3</w:t>
      </w:r>
      <w:r w:rsidRPr="005600AF">
        <w:rPr>
          <w:highlight w:val="green"/>
          <w:vertAlign w:val="superscript"/>
          <w:lang w:val="en-US"/>
        </w:rPr>
        <w:t>rd</w:t>
      </w:r>
      <w:r w:rsidRPr="005600AF">
        <w:rPr>
          <w:highlight w:val="green"/>
          <w:lang w:val="en-US"/>
        </w:rPr>
        <w:t xml:space="preserve"> band, cross band isolation on CA_n1-n3 using 50MHz channel bandwidth, IMD2/4 and 2</w:t>
      </w:r>
      <w:r w:rsidRPr="005600AF">
        <w:rPr>
          <w:highlight w:val="green"/>
          <w:vertAlign w:val="superscript"/>
          <w:lang w:val="en-US"/>
        </w:rPr>
        <w:t>nd</w:t>
      </w:r>
      <w:r w:rsidRPr="005600AF">
        <w:rPr>
          <w:highlight w:val="green"/>
          <w:lang w:val="en-US"/>
        </w:rPr>
        <w:t xml:space="preserve"> harmonic and harmonic mixing on CA_n3-n78)</w:t>
      </w:r>
    </w:p>
    <w:p w14:paraId="6D000935" w14:textId="77777777" w:rsidR="00F00CD8" w:rsidRPr="005600AF" w:rsidRDefault="00F00CD8" w:rsidP="00F00CD8">
      <w:pPr>
        <w:numPr>
          <w:ilvl w:val="0"/>
          <w:numId w:val="56"/>
        </w:numPr>
        <w:rPr>
          <w:highlight w:val="green"/>
          <w:lang w:val="en-US"/>
        </w:rPr>
      </w:pPr>
      <w:r w:rsidRPr="005600AF">
        <w:rPr>
          <w:highlight w:val="green"/>
          <w:lang w:val="en-US"/>
        </w:rPr>
        <w:t xml:space="preserve">Note 1: </w:t>
      </w:r>
      <w:r w:rsidRPr="005600AF">
        <w:rPr>
          <w:rFonts w:hint="eastAsia"/>
          <w:highlight w:val="green"/>
          <w:lang w:val="en-US"/>
        </w:rPr>
        <w:t>A</w:t>
      </w:r>
      <w:r w:rsidRPr="005600AF">
        <w:rPr>
          <w:highlight w:val="green"/>
          <w:lang w:val="en-US"/>
        </w:rPr>
        <w:t>ll supported power classes for the above example band combinations can be analyzed</w:t>
      </w:r>
    </w:p>
    <w:p w14:paraId="356E2C7E" w14:textId="77777777" w:rsidR="00F00CD8" w:rsidRDefault="00F00CD8" w:rsidP="00F00CD8">
      <w:pPr>
        <w:numPr>
          <w:ilvl w:val="0"/>
          <w:numId w:val="56"/>
        </w:numPr>
        <w:rPr>
          <w:highlight w:val="green"/>
        </w:rPr>
      </w:pPr>
      <w:r w:rsidRPr="005600AF">
        <w:rPr>
          <w:highlight w:val="green"/>
        </w:rPr>
        <w:t>Note 2: Band combinations with two bands are in the first priority</w:t>
      </w:r>
    </w:p>
    <w:p w14:paraId="5EADB4EA" w14:textId="77777777" w:rsidR="00F00CD8" w:rsidRDefault="00F00CD8" w:rsidP="00F00CD8">
      <w:pPr>
        <w:rPr>
          <w:highlight w:val="green"/>
        </w:rPr>
      </w:pPr>
    </w:p>
    <w:p w14:paraId="4902585D" w14:textId="77777777" w:rsidR="00F00CD8" w:rsidRPr="00A02C1C" w:rsidRDefault="00F00CD8" w:rsidP="00F00CD8">
      <w:pPr>
        <w:rPr>
          <w:rFonts w:ascii="Arial" w:hAnsi="Arial" w:cs="Arial"/>
          <w:b/>
          <w:color w:val="C00000"/>
          <w:lang w:eastAsia="zh-CN"/>
        </w:rPr>
      </w:pPr>
      <w:r w:rsidRPr="00A02C1C">
        <w:rPr>
          <w:rFonts w:ascii="Arial" w:hAnsi="Arial" w:cs="Arial" w:hint="eastAsia"/>
          <w:b/>
          <w:color w:val="C00000"/>
          <w:lang w:eastAsia="zh-CN"/>
        </w:rPr>
        <w:t>G</w:t>
      </w:r>
      <w:r>
        <w:rPr>
          <w:rFonts w:ascii="Arial" w:hAnsi="Arial" w:cs="Arial"/>
          <w:b/>
          <w:color w:val="C00000"/>
          <w:lang w:eastAsia="zh-CN"/>
        </w:rPr>
        <w:t>TW on Aug-25</w:t>
      </w:r>
    </w:p>
    <w:p w14:paraId="7A04BC14" w14:textId="77777777" w:rsidR="00F00CD8" w:rsidRPr="004F35D5" w:rsidRDefault="00F00CD8" w:rsidP="00F00CD8">
      <w:pPr>
        <w:rPr>
          <w:b/>
          <w:u w:val="single"/>
        </w:rPr>
      </w:pPr>
      <w:r w:rsidRPr="004F35D5">
        <w:rPr>
          <w:b/>
          <w:u w:val="single"/>
        </w:rPr>
        <w:t>WF on study for lower MSD</w:t>
      </w:r>
    </w:p>
    <w:p w14:paraId="22B0325E" w14:textId="77777777" w:rsidR="00F00CD8" w:rsidRPr="004F35D5" w:rsidRDefault="00F00CD8" w:rsidP="00F00CD8">
      <w:pPr>
        <w:rPr>
          <w:b/>
          <w:u w:val="single"/>
        </w:rPr>
      </w:pPr>
      <w:r>
        <w:rPr>
          <w:b/>
          <w:u w:val="single"/>
        </w:rPr>
        <w:t xml:space="preserve">2. </w:t>
      </w:r>
      <w:r w:rsidRPr="004F35D5">
        <w:rPr>
          <w:rFonts w:hint="eastAsia"/>
          <w:b/>
          <w:u w:val="single"/>
        </w:rPr>
        <w:t>S</w:t>
      </w:r>
      <w:r w:rsidRPr="004F35D5">
        <w:rPr>
          <w:b/>
          <w:u w:val="single"/>
        </w:rPr>
        <w:t>tudy of MSD improvement</w:t>
      </w:r>
    </w:p>
    <w:p w14:paraId="5C891797" w14:textId="77777777" w:rsidR="00F00CD8" w:rsidRPr="004F35D5" w:rsidRDefault="00F00CD8" w:rsidP="00F00CD8">
      <w:pPr>
        <w:rPr>
          <w:b/>
          <w:u w:val="single"/>
        </w:rPr>
      </w:pPr>
      <w:r>
        <w:rPr>
          <w:b/>
          <w:u w:val="single"/>
        </w:rPr>
        <w:t xml:space="preserve">2.2 </w:t>
      </w:r>
      <w:r w:rsidRPr="004F35D5">
        <w:rPr>
          <w:b/>
          <w:u w:val="single"/>
        </w:rPr>
        <w:t>RF component assumptions and methods for lower MSD analysis</w:t>
      </w:r>
    </w:p>
    <w:p w14:paraId="125AD4B9" w14:textId="77777777" w:rsidR="00F00CD8" w:rsidRPr="0027211B" w:rsidRDefault="00F00CD8" w:rsidP="00F00CD8">
      <w:r w:rsidRPr="00D94B00">
        <w:rPr>
          <w:b/>
          <w:highlight w:val="green"/>
        </w:rPr>
        <w:t>Agreement:</w:t>
      </w:r>
    </w:p>
    <w:p w14:paraId="419F8104" w14:textId="77777777" w:rsidR="00F00CD8" w:rsidRPr="000B1DAC" w:rsidRDefault="00F00CD8" w:rsidP="00F00CD8">
      <w:pPr>
        <w:numPr>
          <w:ilvl w:val="0"/>
          <w:numId w:val="56"/>
        </w:numPr>
        <w:rPr>
          <w:highlight w:val="green"/>
          <w:lang w:val="en-US"/>
        </w:rPr>
      </w:pPr>
      <w:r w:rsidRPr="000B1DAC">
        <w:rPr>
          <w:rFonts w:hint="eastAsia"/>
          <w:highlight w:val="green"/>
          <w:lang w:val="en-US"/>
        </w:rPr>
        <w:t>T</w:t>
      </w:r>
      <w:r w:rsidRPr="000B1DAC">
        <w:rPr>
          <w:highlight w:val="green"/>
          <w:lang w:val="en-US"/>
        </w:rPr>
        <w:t>he following assumptions and methods can be considered for the MSD study in next meeting.</w:t>
      </w:r>
    </w:p>
    <w:p w14:paraId="1F255F0E" w14:textId="77777777" w:rsidR="00F00CD8" w:rsidRPr="000B1DAC" w:rsidRDefault="00F00CD8" w:rsidP="00F00CD8">
      <w:pPr>
        <w:numPr>
          <w:ilvl w:val="1"/>
          <w:numId w:val="56"/>
        </w:numPr>
        <w:rPr>
          <w:highlight w:val="green"/>
          <w:lang w:val="en-US"/>
        </w:rPr>
      </w:pPr>
      <w:r w:rsidRPr="000B1DAC">
        <w:rPr>
          <w:highlight w:val="green"/>
          <w:lang w:val="en-US"/>
        </w:rPr>
        <w:t>Antenna isolation: 10~20dB</w:t>
      </w:r>
    </w:p>
    <w:p w14:paraId="77BC6570" w14:textId="77777777" w:rsidR="00F00CD8" w:rsidRPr="000B1DAC" w:rsidRDefault="00F00CD8" w:rsidP="00F00CD8">
      <w:pPr>
        <w:numPr>
          <w:ilvl w:val="1"/>
          <w:numId w:val="56"/>
        </w:numPr>
        <w:rPr>
          <w:highlight w:val="green"/>
          <w:lang w:val="en-US"/>
        </w:rPr>
      </w:pPr>
      <w:r w:rsidRPr="000B1DAC">
        <w:rPr>
          <w:highlight w:val="green"/>
          <w:lang w:val="en-US"/>
        </w:rPr>
        <w:t xml:space="preserve">PCB isolation: ≥60dB, </w:t>
      </w:r>
    </w:p>
    <w:p w14:paraId="118C7339" w14:textId="77777777" w:rsidR="00F00CD8" w:rsidRPr="000B1DAC" w:rsidRDefault="00F00CD8" w:rsidP="00F00CD8">
      <w:pPr>
        <w:numPr>
          <w:ilvl w:val="1"/>
          <w:numId w:val="56"/>
        </w:numPr>
        <w:rPr>
          <w:highlight w:val="green"/>
          <w:lang w:val="en-US"/>
        </w:rPr>
      </w:pPr>
      <w:r w:rsidRPr="000B1DAC">
        <w:rPr>
          <w:rFonts w:hint="eastAsia"/>
          <w:highlight w:val="green"/>
          <w:lang w:val="en-US"/>
        </w:rPr>
        <w:t>Other</w:t>
      </w:r>
      <w:r w:rsidRPr="000B1DAC">
        <w:rPr>
          <w:highlight w:val="green"/>
          <w:lang w:val="en-US"/>
        </w:rPr>
        <w:t xml:space="preserve"> parameters, e.g. RF component linearity, diplexer/duplexer/</w:t>
      </w:r>
      <w:r w:rsidRPr="000B1DAC">
        <w:rPr>
          <w:rFonts w:hint="eastAsia"/>
          <w:highlight w:val="green"/>
          <w:lang w:val="en-US"/>
        </w:rPr>
        <w:t>filter</w:t>
      </w:r>
      <w:r w:rsidRPr="000B1DAC">
        <w:rPr>
          <w:highlight w:val="green"/>
          <w:lang w:val="en-US"/>
        </w:rPr>
        <w:t xml:space="preserve"> rejection, etc. up to the choice of companies</w:t>
      </w:r>
    </w:p>
    <w:p w14:paraId="542D1D29" w14:textId="77777777" w:rsidR="00F00CD8" w:rsidRPr="000B1DAC" w:rsidRDefault="00F00CD8" w:rsidP="00F00CD8">
      <w:pPr>
        <w:numPr>
          <w:ilvl w:val="1"/>
          <w:numId w:val="56"/>
        </w:numPr>
        <w:rPr>
          <w:highlight w:val="green"/>
          <w:lang w:val="en-US"/>
        </w:rPr>
      </w:pPr>
      <w:r w:rsidRPr="000B1DAC">
        <w:rPr>
          <w:highlight w:val="green"/>
          <w:lang w:val="en-US"/>
        </w:rPr>
        <w:t>Other values for parameters are not precluded.</w:t>
      </w:r>
    </w:p>
    <w:p w14:paraId="61C4845C" w14:textId="77777777" w:rsidR="00F00CD8" w:rsidRPr="000B1DAC" w:rsidRDefault="00F00CD8" w:rsidP="00F00CD8">
      <w:pPr>
        <w:numPr>
          <w:ilvl w:val="1"/>
          <w:numId w:val="56"/>
        </w:numPr>
        <w:rPr>
          <w:highlight w:val="green"/>
          <w:lang w:val="en-US"/>
        </w:rPr>
      </w:pPr>
      <w:r w:rsidRPr="000B1DAC">
        <w:rPr>
          <w:highlight w:val="green"/>
          <w:lang w:val="en-US"/>
        </w:rPr>
        <w:t>For the MSD study, the parameters used in the analysis should be provided</w:t>
      </w:r>
    </w:p>
    <w:p w14:paraId="4B16AECA" w14:textId="77777777" w:rsidR="00F00CD8" w:rsidRPr="000B1DAC" w:rsidRDefault="00F00CD8" w:rsidP="00F00CD8">
      <w:pPr>
        <w:numPr>
          <w:ilvl w:val="1"/>
          <w:numId w:val="56"/>
        </w:numPr>
        <w:rPr>
          <w:highlight w:val="green"/>
          <w:lang w:val="en-US"/>
        </w:rPr>
      </w:pPr>
      <w:r w:rsidRPr="000B1DAC">
        <w:rPr>
          <w:highlight w:val="green"/>
          <w:lang w:val="en-US"/>
        </w:rPr>
        <w:t>MSD reduction via UL power back-off is FFS, depending on further inputs and clarification in next meeting</w:t>
      </w:r>
    </w:p>
    <w:p w14:paraId="403C4E67" w14:textId="77777777" w:rsidR="00F00CD8" w:rsidRPr="000B1DAC" w:rsidRDefault="00F00CD8" w:rsidP="00F00CD8">
      <w:pPr>
        <w:ind w:left="440"/>
        <w:rPr>
          <w:highlight w:val="green"/>
          <w:lang w:val="en-US"/>
        </w:rPr>
      </w:pPr>
      <w:r w:rsidRPr="000B1DAC">
        <w:rPr>
          <w:highlight w:val="green"/>
          <w:lang w:val="en-US"/>
        </w:rPr>
        <w:t>Note: It is understood that practical implementations usually make different design trade-offs. The optimal values are unlikely to be achieved for all RF parameters and/or all band combinations simultaneously. And the feasibility for PCB isolation values can be discussed.</w:t>
      </w:r>
    </w:p>
    <w:p w14:paraId="6498A925" w14:textId="77777777" w:rsidR="00F00CD8" w:rsidRPr="00FC399B" w:rsidRDefault="00F00CD8" w:rsidP="00F00CD8">
      <w:pPr>
        <w:pStyle w:val="3"/>
      </w:pPr>
      <w:bookmarkStart w:id="143" w:name="_Toc111095014"/>
      <w:r>
        <w:t>11.7</w:t>
      </w:r>
      <w:r>
        <w:tab/>
        <w:t>NR RF requirements enhancement for FR2, Phase 3</w:t>
      </w:r>
      <w:bookmarkEnd w:id="143"/>
    </w:p>
    <w:p w14:paraId="4F9DE794" w14:textId="77777777" w:rsidR="00F00CD8" w:rsidRDefault="00F00CD8" w:rsidP="00F00CD8">
      <w:pPr>
        <w:pStyle w:val="4"/>
      </w:pPr>
      <w:bookmarkStart w:id="144" w:name="_Toc111095018"/>
      <w:r>
        <w:t>11.7.4</w:t>
      </w:r>
      <w:r>
        <w:tab/>
        <w:t>Moderator summary and conclusions</w:t>
      </w:r>
      <w:bookmarkEnd w:id="144"/>
    </w:p>
    <w:p w14:paraId="77C9EB42" w14:textId="77777777" w:rsidR="00F00CD8" w:rsidRDefault="00F00CD8" w:rsidP="00F00CD8">
      <w:pPr>
        <w:rPr>
          <w:rFonts w:ascii="Arial" w:hAnsi="Arial" w:cs="Arial"/>
          <w:b/>
          <w:color w:val="C00000"/>
          <w:lang w:eastAsia="zh-CN"/>
        </w:rPr>
      </w:pPr>
      <w:r w:rsidRPr="00072C7A">
        <w:rPr>
          <w:rFonts w:ascii="Arial" w:hAnsi="Arial" w:cs="Arial"/>
          <w:b/>
          <w:color w:val="C00000"/>
          <w:lang w:eastAsia="zh-CN"/>
        </w:rPr>
        <w:t>[104-e][133] FR2_enh_req_Ph3</w:t>
      </w:r>
      <w:r>
        <w:rPr>
          <w:rFonts w:ascii="Arial" w:hAnsi="Arial" w:cs="Arial"/>
          <w:b/>
          <w:color w:val="C00000"/>
          <w:lang w:eastAsia="zh-CN"/>
        </w:rPr>
        <w:t xml:space="preserve">, AI 11.7 – </w:t>
      </w:r>
      <w:r w:rsidRPr="00C136C5">
        <w:rPr>
          <w:rFonts w:ascii="Arial" w:hAnsi="Arial" w:cs="Arial"/>
          <w:b/>
          <w:color w:val="C00000"/>
          <w:lang w:eastAsia="zh-CN"/>
        </w:rPr>
        <w:t>Petri Vasenkari</w:t>
      </w:r>
    </w:p>
    <w:p w14:paraId="185342A8" w14:textId="77777777" w:rsidR="00F00CD8" w:rsidRDefault="00F00CD8" w:rsidP="00F00CD8">
      <w:pPr>
        <w:rPr>
          <w:rFonts w:ascii="Arial" w:hAnsi="Arial" w:cs="Arial"/>
          <w:b/>
          <w:sz w:val="24"/>
        </w:rPr>
      </w:pPr>
      <w:r>
        <w:rPr>
          <w:rFonts w:ascii="Arial" w:hAnsi="Arial" w:cs="Arial"/>
          <w:b/>
          <w:color w:val="0000FF"/>
          <w:sz w:val="24"/>
          <w:u w:val="thick"/>
        </w:rPr>
        <w:t>R4-2214111</w:t>
      </w:r>
      <w:r>
        <w:rPr>
          <w:b/>
          <w:lang w:val="en-US" w:eastAsia="zh-CN"/>
        </w:rPr>
        <w:tab/>
      </w:r>
      <w:r w:rsidRPr="00720206">
        <w:rPr>
          <w:rFonts w:ascii="Arial" w:hAnsi="Arial" w:cs="Arial"/>
          <w:b/>
          <w:sz w:val="24"/>
        </w:rPr>
        <w:t xml:space="preserve">Email Discussion Summary for </w:t>
      </w:r>
      <w:bookmarkStart w:id="145" w:name="OLE_LINK40"/>
      <w:r w:rsidRPr="00720206">
        <w:rPr>
          <w:rFonts w:ascii="Arial" w:hAnsi="Arial" w:cs="Arial"/>
          <w:b/>
          <w:sz w:val="24"/>
        </w:rPr>
        <w:t>[104-e][133] FR2_enh_req_Ph3</w:t>
      </w:r>
      <w:bookmarkEnd w:id="145"/>
    </w:p>
    <w:p w14:paraId="4D30EE4A"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69325CC1"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C1D4A14" w14:textId="77777777" w:rsidR="00F00CD8" w:rsidRDefault="00F00CD8" w:rsidP="00F00CD8">
      <w:r>
        <w:t>This contribution provides the summary of email discussion and recommended summary.</w:t>
      </w:r>
    </w:p>
    <w:p w14:paraId="1AAFC5A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4 (from R4-2214111).</w:t>
      </w:r>
    </w:p>
    <w:p w14:paraId="643F1A3E" w14:textId="77777777" w:rsidR="00F00CD8" w:rsidRDefault="00F00CD8" w:rsidP="00F00CD8">
      <w:pPr>
        <w:rPr>
          <w:rFonts w:ascii="Arial" w:hAnsi="Arial" w:cs="Arial"/>
          <w:b/>
          <w:sz w:val="24"/>
        </w:rPr>
      </w:pPr>
      <w:r>
        <w:rPr>
          <w:rFonts w:ascii="Arial" w:hAnsi="Arial" w:cs="Arial"/>
          <w:b/>
          <w:color w:val="0000FF"/>
          <w:sz w:val="24"/>
          <w:u w:val="thick"/>
        </w:rPr>
        <w:t>R4-2214244</w:t>
      </w:r>
      <w:r>
        <w:rPr>
          <w:b/>
          <w:lang w:val="en-US" w:eastAsia="zh-CN"/>
        </w:rPr>
        <w:tab/>
      </w:r>
      <w:r w:rsidRPr="00720206">
        <w:rPr>
          <w:rFonts w:ascii="Arial" w:hAnsi="Arial" w:cs="Arial"/>
          <w:b/>
          <w:sz w:val="24"/>
        </w:rPr>
        <w:t>Email Discussion Summary for [104-e][133] FR2_enh_req_Ph3</w:t>
      </w:r>
    </w:p>
    <w:p w14:paraId="63DEB6A8"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721227B7"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D8A8BC5" w14:textId="77777777" w:rsidR="00F00CD8" w:rsidRDefault="00F00CD8" w:rsidP="00F00CD8">
      <w:r>
        <w:t>This contribution provides the summary of email discussion and recommended summary.</w:t>
      </w:r>
    </w:p>
    <w:p w14:paraId="0720DAD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27713AA"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7D3A19C6" w14:textId="77777777" w:rsidR="00F00CD8" w:rsidRDefault="00F00CD8" w:rsidP="00F00CD8">
      <w:r>
        <w:t xml:space="preserve">Based on the recommendation the status of existing tdoc and the new tdoc allocation can be found in the latest version of tdoc list at </w:t>
      </w:r>
    </w:p>
    <w:p w14:paraId="38FBC9E6" w14:textId="77777777" w:rsidR="00F00CD8" w:rsidRDefault="00F00CD8" w:rsidP="00F00CD8">
      <w:pPr>
        <w:rPr>
          <w:rStyle w:val="ad"/>
          <w:lang w:eastAsia="zh-CN"/>
        </w:rPr>
      </w:pPr>
      <w:hyperlink r:id="rId92" w:history="1">
        <w:r w:rsidRPr="002F43C4">
          <w:rPr>
            <w:rStyle w:val="ad"/>
            <w:lang w:eastAsia="zh-CN"/>
          </w:rPr>
          <w:t>https://www.3gpp.org/ftp/tsg_ran/WG4_Radio/TSGR4_104-e/Inbox/Drafts/%5B104-e%5D%5B100%5D%20Main%20Session/TDoc_List_Meeting_RAN4%23104-e_220819_PM_Main-Session_RRM-206207214-227_v2.xlsx</w:t>
        </w:r>
      </w:hyperlink>
    </w:p>
    <w:p w14:paraId="2E7D57E5" w14:textId="77777777" w:rsidR="00F00CD8" w:rsidRDefault="00F00CD8" w:rsidP="00F00CD8">
      <w:hyperlink r:id="rId93" w:history="1">
        <w:r w:rsidRPr="002F43C4">
          <w:rPr>
            <w:rStyle w:val="ad"/>
            <w:lang w:eastAsia="zh-CN"/>
          </w:rPr>
          <w:t>https://www.3gpp.org/ftp/tsg_ran/WG4_Radio/TSGR4_104-e/Docs/TDoc_List_Meeting_RAN4%23104-e.xlsx</w:t>
        </w:r>
      </w:hyperlink>
    </w:p>
    <w:p w14:paraId="19A1AFC8"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6AE138FC"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73" w:type="pct"/>
        <w:tblInd w:w="-147" w:type="dxa"/>
        <w:tblLook w:val="04A0" w:firstRow="1" w:lastRow="0" w:firstColumn="1" w:lastColumn="0" w:noHBand="0" w:noVBand="1"/>
      </w:tblPr>
      <w:tblGrid>
        <w:gridCol w:w="1985"/>
        <w:gridCol w:w="5671"/>
        <w:gridCol w:w="1417"/>
        <w:gridCol w:w="1746"/>
      </w:tblGrid>
      <w:tr w:rsidR="00F00CD8" w:rsidRPr="00004165" w14:paraId="14A0B0F9" w14:textId="77777777" w:rsidTr="002915BB">
        <w:tc>
          <w:tcPr>
            <w:tcW w:w="917" w:type="pct"/>
          </w:tcPr>
          <w:p w14:paraId="5D5417A0" w14:textId="77777777" w:rsidR="00F00CD8" w:rsidRPr="00E56318" w:rsidRDefault="00F00CD8" w:rsidP="002915BB">
            <w:pPr>
              <w:spacing w:before="0" w:after="0" w:line="240" w:lineRule="auto"/>
              <w:jc w:val="left"/>
              <w:rPr>
                <w:rFonts w:eastAsiaTheme="minorEastAsia"/>
                <w:b/>
                <w:bCs/>
                <w:sz w:val="18"/>
                <w:szCs w:val="18"/>
                <w:lang w:val="en-US" w:eastAsia="zh-CN"/>
              </w:rPr>
            </w:pPr>
            <w:r w:rsidRPr="00E56318">
              <w:rPr>
                <w:rFonts w:eastAsiaTheme="minorEastAsia" w:hint="eastAsia"/>
                <w:b/>
                <w:bCs/>
                <w:sz w:val="18"/>
                <w:szCs w:val="18"/>
                <w:lang w:val="en-US" w:eastAsia="zh-CN"/>
              </w:rPr>
              <w:t>Ne</w:t>
            </w:r>
            <w:r w:rsidRPr="00E56318">
              <w:rPr>
                <w:rFonts w:eastAsiaTheme="minorEastAsia"/>
                <w:b/>
                <w:bCs/>
                <w:sz w:val="18"/>
                <w:szCs w:val="18"/>
                <w:lang w:val="en-US" w:eastAsia="zh-CN"/>
              </w:rPr>
              <w:t>w Tdoc number</w:t>
            </w:r>
          </w:p>
        </w:tc>
        <w:tc>
          <w:tcPr>
            <w:tcW w:w="2621" w:type="pct"/>
          </w:tcPr>
          <w:p w14:paraId="7E1B4D88" w14:textId="77777777" w:rsidR="00F00CD8" w:rsidRPr="00E56318" w:rsidRDefault="00F00CD8" w:rsidP="002915BB">
            <w:pPr>
              <w:spacing w:before="0" w:after="0" w:line="240" w:lineRule="auto"/>
              <w:jc w:val="left"/>
              <w:rPr>
                <w:b/>
                <w:bCs/>
                <w:sz w:val="18"/>
                <w:szCs w:val="18"/>
                <w:lang w:val="en-US" w:eastAsia="zh-CN"/>
              </w:rPr>
            </w:pPr>
            <w:r w:rsidRPr="00E56318">
              <w:rPr>
                <w:b/>
                <w:bCs/>
                <w:sz w:val="18"/>
                <w:szCs w:val="18"/>
                <w:lang w:val="en-US" w:eastAsia="zh-CN"/>
              </w:rPr>
              <w:t>Title</w:t>
            </w:r>
          </w:p>
        </w:tc>
        <w:tc>
          <w:tcPr>
            <w:tcW w:w="655" w:type="pct"/>
          </w:tcPr>
          <w:p w14:paraId="787A56A2" w14:textId="77777777" w:rsidR="00F00CD8" w:rsidRPr="00E56318" w:rsidRDefault="00F00CD8" w:rsidP="002915BB">
            <w:pPr>
              <w:spacing w:before="0" w:after="0" w:line="240" w:lineRule="auto"/>
              <w:jc w:val="left"/>
              <w:rPr>
                <w:b/>
                <w:bCs/>
                <w:sz w:val="18"/>
                <w:szCs w:val="18"/>
                <w:lang w:val="en-US" w:eastAsia="zh-CN"/>
              </w:rPr>
            </w:pPr>
            <w:r w:rsidRPr="00E56318">
              <w:rPr>
                <w:b/>
                <w:bCs/>
                <w:sz w:val="18"/>
                <w:szCs w:val="18"/>
                <w:lang w:val="en-US" w:eastAsia="zh-CN"/>
              </w:rPr>
              <w:t>Source</w:t>
            </w:r>
          </w:p>
        </w:tc>
        <w:tc>
          <w:tcPr>
            <w:tcW w:w="807" w:type="pct"/>
          </w:tcPr>
          <w:p w14:paraId="085A8B5A" w14:textId="77777777" w:rsidR="00F00CD8" w:rsidRPr="00E56318"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93133D" w14:paraId="6A872062" w14:textId="77777777" w:rsidTr="002915BB">
        <w:tc>
          <w:tcPr>
            <w:tcW w:w="917" w:type="pct"/>
          </w:tcPr>
          <w:p w14:paraId="73B1F98D" w14:textId="77777777" w:rsidR="00F00CD8" w:rsidRPr="00E257CD" w:rsidRDefault="00F00CD8" w:rsidP="002915BB">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3</w:t>
            </w:r>
          </w:p>
        </w:tc>
        <w:tc>
          <w:tcPr>
            <w:tcW w:w="2621" w:type="pct"/>
          </w:tcPr>
          <w:p w14:paraId="0DBF7FCD" w14:textId="77777777" w:rsidR="00F00CD8" w:rsidRPr="00E56318" w:rsidRDefault="00F00CD8" w:rsidP="002915BB">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WF on UL 256QAM</w:t>
            </w:r>
          </w:p>
        </w:tc>
        <w:tc>
          <w:tcPr>
            <w:tcW w:w="655" w:type="pct"/>
          </w:tcPr>
          <w:p w14:paraId="06968C68" w14:textId="77777777" w:rsidR="00F00CD8" w:rsidRPr="00E56318" w:rsidRDefault="00F00CD8" w:rsidP="002915BB">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Xiaomi</w:t>
            </w:r>
          </w:p>
        </w:tc>
        <w:tc>
          <w:tcPr>
            <w:tcW w:w="807" w:type="pct"/>
          </w:tcPr>
          <w:p w14:paraId="58951658" w14:textId="77777777" w:rsidR="00F00CD8" w:rsidRPr="00ED353F"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F00CD8" w14:paraId="46D1ECF4" w14:textId="77777777" w:rsidTr="002915BB">
        <w:tc>
          <w:tcPr>
            <w:tcW w:w="917" w:type="pct"/>
          </w:tcPr>
          <w:p w14:paraId="5CF23773" w14:textId="77777777" w:rsidR="00F00CD8" w:rsidRPr="00E257CD" w:rsidRDefault="00F00CD8" w:rsidP="002915BB">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4</w:t>
            </w:r>
          </w:p>
        </w:tc>
        <w:tc>
          <w:tcPr>
            <w:tcW w:w="2621" w:type="pct"/>
          </w:tcPr>
          <w:p w14:paraId="53462D8A" w14:textId="77777777" w:rsidR="00F00CD8" w:rsidRPr="00E56318" w:rsidRDefault="00F00CD8" w:rsidP="002915BB">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BC in RRC_INACTIVE and initial access</w:t>
            </w:r>
          </w:p>
        </w:tc>
        <w:tc>
          <w:tcPr>
            <w:tcW w:w="655" w:type="pct"/>
          </w:tcPr>
          <w:p w14:paraId="464DDD27" w14:textId="77777777" w:rsidR="00F00CD8" w:rsidRPr="00E56318" w:rsidRDefault="00F00CD8" w:rsidP="002915BB">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3429E8BA" w14:textId="77777777" w:rsidR="00F00CD8" w:rsidRPr="008E36E1" w:rsidRDefault="00F00CD8" w:rsidP="002915BB">
            <w:pPr>
              <w:spacing w:before="0" w:after="0" w:line="240" w:lineRule="auto"/>
              <w:jc w:val="left"/>
              <w:rPr>
                <w:rFonts w:eastAsia="等线"/>
                <w:sz w:val="18"/>
                <w:szCs w:val="18"/>
                <w:lang w:eastAsia="zh-CN"/>
              </w:rPr>
            </w:pPr>
            <w:r>
              <w:rPr>
                <w:rFonts w:eastAsia="等线" w:hint="eastAsia"/>
                <w:sz w:val="18"/>
                <w:szCs w:val="18"/>
                <w:lang w:eastAsia="zh-CN"/>
              </w:rPr>
              <w:t>A</w:t>
            </w:r>
            <w:r>
              <w:rPr>
                <w:rFonts w:eastAsia="等线"/>
                <w:sz w:val="18"/>
                <w:szCs w:val="18"/>
                <w:lang w:eastAsia="zh-CN"/>
              </w:rPr>
              <w:t>pproved</w:t>
            </w:r>
          </w:p>
        </w:tc>
      </w:tr>
      <w:tr w:rsidR="00F00CD8" w14:paraId="1023E5A1" w14:textId="77777777" w:rsidTr="002915BB">
        <w:tc>
          <w:tcPr>
            <w:tcW w:w="917" w:type="pct"/>
          </w:tcPr>
          <w:p w14:paraId="7E7C2E1E" w14:textId="77777777" w:rsidR="00F00CD8" w:rsidRPr="00E257CD" w:rsidRDefault="00F00CD8" w:rsidP="002915BB">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5</w:t>
            </w:r>
          </w:p>
        </w:tc>
        <w:tc>
          <w:tcPr>
            <w:tcW w:w="2621" w:type="pct"/>
          </w:tcPr>
          <w:p w14:paraId="7D024129" w14:textId="77777777" w:rsidR="00F00CD8" w:rsidRPr="00E56318" w:rsidRDefault="00F00CD8" w:rsidP="002915BB">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beam refinement assumptions in RRC_INACTIVE and initial access</w:t>
            </w:r>
          </w:p>
        </w:tc>
        <w:tc>
          <w:tcPr>
            <w:tcW w:w="655" w:type="pct"/>
          </w:tcPr>
          <w:p w14:paraId="5A8AC34B" w14:textId="77777777" w:rsidR="00F00CD8" w:rsidRPr="00E56318" w:rsidRDefault="00F00CD8" w:rsidP="002915BB">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187308C3" w14:textId="77777777" w:rsidR="00F00CD8" w:rsidRPr="008E36E1" w:rsidRDefault="00F00CD8" w:rsidP="002915BB">
            <w:pPr>
              <w:spacing w:before="0" w:after="0" w:line="240" w:lineRule="auto"/>
              <w:jc w:val="left"/>
              <w:rPr>
                <w:rFonts w:eastAsia="等线"/>
                <w:sz w:val="18"/>
                <w:szCs w:val="18"/>
                <w:lang w:eastAsia="zh-CN"/>
              </w:rPr>
            </w:pPr>
            <w:r>
              <w:rPr>
                <w:rFonts w:eastAsia="等线"/>
                <w:sz w:val="18"/>
                <w:szCs w:val="18"/>
                <w:lang w:eastAsia="zh-CN"/>
              </w:rPr>
              <w:t>Withdrawn</w:t>
            </w:r>
          </w:p>
        </w:tc>
      </w:tr>
      <w:tr w:rsidR="00F00CD8" w14:paraId="52CA3F40" w14:textId="77777777" w:rsidTr="002915BB">
        <w:tc>
          <w:tcPr>
            <w:tcW w:w="917" w:type="pct"/>
          </w:tcPr>
          <w:p w14:paraId="4C2CFB39" w14:textId="77777777" w:rsidR="00F00CD8" w:rsidRPr="00E257CD" w:rsidRDefault="00F00CD8" w:rsidP="002915BB">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6</w:t>
            </w:r>
          </w:p>
        </w:tc>
        <w:tc>
          <w:tcPr>
            <w:tcW w:w="2621" w:type="pct"/>
          </w:tcPr>
          <w:p w14:paraId="74AE9A36" w14:textId="77777777" w:rsidR="00F00CD8" w:rsidRPr="00E56318" w:rsidRDefault="00F00CD8" w:rsidP="002915BB">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testability aspect of BC in RRC_INACTIVE and initial access</w:t>
            </w:r>
          </w:p>
        </w:tc>
        <w:tc>
          <w:tcPr>
            <w:tcW w:w="655" w:type="pct"/>
          </w:tcPr>
          <w:p w14:paraId="695F0805" w14:textId="77777777" w:rsidR="00F00CD8" w:rsidRPr="00E56318" w:rsidRDefault="00F00CD8" w:rsidP="002915BB">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7DC39223" w14:textId="77777777" w:rsidR="00F00CD8" w:rsidRPr="008E36E1" w:rsidRDefault="00F00CD8" w:rsidP="002915BB">
            <w:pPr>
              <w:spacing w:before="0" w:after="0" w:line="240" w:lineRule="auto"/>
              <w:jc w:val="left"/>
              <w:rPr>
                <w:rFonts w:eastAsia="等线"/>
                <w:sz w:val="18"/>
                <w:szCs w:val="18"/>
                <w:lang w:eastAsia="zh-CN"/>
              </w:rPr>
            </w:pPr>
            <w:r w:rsidRPr="008E36E1">
              <w:rPr>
                <w:rFonts w:eastAsia="等线" w:hint="eastAsia"/>
                <w:sz w:val="18"/>
                <w:szCs w:val="18"/>
                <w:lang w:eastAsia="zh-CN"/>
              </w:rPr>
              <w:t>W</w:t>
            </w:r>
            <w:r w:rsidRPr="008E36E1">
              <w:rPr>
                <w:rFonts w:eastAsia="等线"/>
                <w:sz w:val="18"/>
                <w:szCs w:val="18"/>
                <w:lang w:eastAsia="zh-CN"/>
              </w:rPr>
              <w:t>ithdrawn</w:t>
            </w:r>
          </w:p>
        </w:tc>
      </w:tr>
    </w:tbl>
    <w:p w14:paraId="33E961E0" w14:textId="77777777" w:rsidR="00F00CD8" w:rsidRPr="00E72CF1" w:rsidRDefault="00F00CD8" w:rsidP="00F00CD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5" w:type="dxa"/>
        <w:tblInd w:w="-147" w:type="dxa"/>
        <w:tblLook w:val="04A0" w:firstRow="1" w:lastRow="0" w:firstColumn="1" w:lastColumn="0" w:noHBand="0" w:noVBand="1"/>
      </w:tblPr>
      <w:tblGrid>
        <w:gridCol w:w="1549"/>
        <w:gridCol w:w="1270"/>
        <w:gridCol w:w="3135"/>
        <w:gridCol w:w="1701"/>
        <w:gridCol w:w="1418"/>
        <w:gridCol w:w="1842"/>
      </w:tblGrid>
      <w:tr w:rsidR="00F00CD8" w:rsidRPr="00004165" w14:paraId="4ACB7625" w14:textId="77777777" w:rsidTr="002915BB">
        <w:tc>
          <w:tcPr>
            <w:tcW w:w="1549" w:type="dxa"/>
          </w:tcPr>
          <w:p w14:paraId="1B5CB03C" w14:textId="77777777" w:rsidR="00F00CD8" w:rsidRPr="00E56318" w:rsidRDefault="00F00CD8" w:rsidP="002915BB">
            <w:pPr>
              <w:spacing w:before="0" w:after="0" w:line="240" w:lineRule="auto"/>
              <w:jc w:val="left"/>
              <w:rPr>
                <w:rFonts w:eastAsiaTheme="minorEastAsia"/>
                <w:b/>
                <w:bCs/>
                <w:sz w:val="18"/>
                <w:szCs w:val="18"/>
                <w:lang w:val="en-US" w:eastAsia="zh-CN"/>
              </w:rPr>
            </w:pPr>
            <w:r w:rsidRPr="00E56318">
              <w:rPr>
                <w:rFonts w:eastAsiaTheme="minorEastAsia"/>
                <w:b/>
                <w:bCs/>
                <w:sz w:val="18"/>
                <w:szCs w:val="18"/>
                <w:lang w:val="en-US" w:eastAsia="zh-CN"/>
              </w:rPr>
              <w:t>Tdoc number</w:t>
            </w:r>
          </w:p>
        </w:tc>
        <w:tc>
          <w:tcPr>
            <w:tcW w:w="1270" w:type="dxa"/>
          </w:tcPr>
          <w:p w14:paraId="4DE1A9D0" w14:textId="77777777" w:rsidR="00F00CD8" w:rsidRPr="00E56318" w:rsidRDefault="00F00CD8" w:rsidP="002915BB">
            <w:pPr>
              <w:spacing w:before="0" w:after="0" w:line="240" w:lineRule="auto"/>
              <w:jc w:val="left"/>
              <w:rPr>
                <w:rFonts w:eastAsiaTheme="minorEastAsia"/>
                <w:b/>
                <w:bCs/>
                <w:sz w:val="18"/>
                <w:szCs w:val="18"/>
                <w:lang w:val="en-US" w:eastAsia="zh-CN"/>
              </w:rPr>
            </w:pPr>
            <w:r w:rsidRPr="00E56318">
              <w:rPr>
                <w:rFonts w:eastAsiaTheme="minorEastAsia"/>
                <w:b/>
                <w:bCs/>
                <w:sz w:val="18"/>
                <w:szCs w:val="18"/>
                <w:lang w:val="en-US" w:eastAsia="zh-CN"/>
              </w:rPr>
              <w:t>Revised to</w:t>
            </w:r>
          </w:p>
        </w:tc>
        <w:tc>
          <w:tcPr>
            <w:tcW w:w="3135" w:type="dxa"/>
          </w:tcPr>
          <w:p w14:paraId="653C7D5B" w14:textId="77777777" w:rsidR="00F00CD8" w:rsidRPr="00E56318" w:rsidRDefault="00F00CD8" w:rsidP="002915BB">
            <w:pPr>
              <w:spacing w:before="0" w:after="0" w:line="240" w:lineRule="auto"/>
              <w:jc w:val="left"/>
              <w:rPr>
                <w:b/>
                <w:bCs/>
                <w:sz w:val="18"/>
                <w:szCs w:val="18"/>
                <w:lang w:val="en-US" w:eastAsia="zh-CN"/>
              </w:rPr>
            </w:pPr>
            <w:r w:rsidRPr="00E56318">
              <w:rPr>
                <w:b/>
                <w:bCs/>
                <w:sz w:val="18"/>
                <w:szCs w:val="18"/>
                <w:lang w:val="en-US" w:eastAsia="zh-CN"/>
              </w:rPr>
              <w:t>Title</w:t>
            </w:r>
          </w:p>
        </w:tc>
        <w:tc>
          <w:tcPr>
            <w:tcW w:w="1701" w:type="dxa"/>
          </w:tcPr>
          <w:p w14:paraId="5CA2025E" w14:textId="77777777" w:rsidR="00F00CD8" w:rsidRPr="00E56318" w:rsidRDefault="00F00CD8" w:rsidP="002915BB">
            <w:pPr>
              <w:spacing w:before="0" w:after="0" w:line="240" w:lineRule="auto"/>
              <w:jc w:val="left"/>
              <w:rPr>
                <w:b/>
                <w:bCs/>
                <w:sz w:val="18"/>
                <w:szCs w:val="18"/>
                <w:lang w:val="en-US" w:eastAsia="zh-CN"/>
              </w:rPr>
            </w:pPr>
            <w:r w:rsidRPr="00E56318">
              <w:rPr>
                <w:b/>
                <w:bCs/>
                <w:sz w:val="18"/>
                <w:szCs w:val="18"/>
                <w:lang w:val="en-US" w:eastAsia="zh-CN"/>
              </w:rPr>
              <w:t>Source</w:t>
            </w:r>
          </w:p>
        </w:tc>
        <w:tc>
          <w:tcPr>
            <w:tcW w:w="1418" w:type="dxa"/>
          </w:tcPr>
          <w:p w14:paraId="4E41C915" w14:textId="77777777" w:rsidR="00F00CD8" w:rsidRPr="00E56318" w:rsidRDefault="00F00CD8" w:rsidP="002915BB">
            <w:pPr>
              <w:spacing w:before="0" w:after="0" w:line="240" w:lineRule="auto"/>
              <w:jc w:val="left"/>
              <w:rPr>
                <w:rFonts w:eastAsia="MS Mincho"/>
                <w:b/>
                <w:bCs/>
                <w:sz w:val="18"/>
                <w:szCs w:val="18"/>
                <w:lang w:val="en-US" w:eastAsia="zh-CN"/>
              </w:rPr>
            </w:pPr>
            <w:r>
              <w:rPr>
                <w:rFonts w:hint="eastAsia"/>
                <w:b/>
                <w:bCs/>
                <w:sz w:val="18"/>
                <w:szCs w:val="18"/>
                <w:lang w:val="en-US" w:eastAsia="zh-CN"/>
              </w:rPr>
              <w:t>Status</w:t>
            </w:r>
            <w:r w:rsidRPr="00E56318">
              <w:rPr>
                <w:rFonts w:eastAsiaTheme="minorEastAsia"/>
                <w:b/>
                <w:bCs/>
                <w:sz w:val="18"/>
                <w:szCs w:val="18"/>
                <w:lang w:val="en-US" w:eastAsia="zh-CN"/>
              </w:rPr>
              <w:t xml:space="preserve">  </w:t>
            </w:r>
          </w:p>
        </w:tc>
        <w:tc>
          <w:tcPr>
            <w:tcW w:w="1842" w:type="dxa"/>
          </w:tcPr>
          <w:p w14:paraId="4CCC0AE9" w14:textId="77777777" w:rsidR="00F00CD8" w:rsidRPr="00E56318" w:rsidRDefault="00F00CD8" w:rsidP="002915BB">
            <w:pPr>
              <w:spacing w:before="0" w:after="0" w:line="240" w:lineRule="auto"/>
              <w:jc w:val="left"/>
              <w:rPr>
                <w:b/>
                <w:bCs/>
                <w:sz w:val="18"/>
                <w:szCs w:val="18"/>
                <w:lang w:val="en-US" w:eastAsia="zh-CN"/>
              </w:rPr>
            </w:pPr>
            <w:r w:rsidRPr="00E56318">
              <w:rPr>
                <w:b/>
                <w:bCs/>
                <w:sz w:val="18"/>
                <w:szCs w:val="18"/>
                <w:lang w:val="en-US" w:eastAsia="zh-CN"/>
              </w:rPr>
              <w:t>Comments</w:t>
            </w:r>
          </w:p>
        </w:tc>
      </w:tr>
      <w:tr w:rsidR="00F00CD8" w:rsidRPr="00B04195" w14:paraId="304DB53F" w14:textId="77777777" w:rsidTr="002915BB">
        <w:trPr>
          <w:trHeight w:val="63"/>
        </w:trPr>
        <w:tc>
          <w:tcPr>
            <w:tcW w:w="1549" w:type="dxa"/>
          </w:tcPr>
          <w:p w14:paraId="7A8039B0" w14:textId="77777777" w:rsidR="00F00CD8" w:rsidRPr="00ED353F" w:rsidRDefault="00F00CD8" w:rsidP="002915BB">
            <w:pPr>
              <w:spacing w:before="0" w:after="0" w:line="240" w:lineRule="auto"/>
              <w:jc w:val="left"/>
              <w:rPr>
                <w:b/>
                <w:bCs/>
                <w:sz w:val="18"/>
                <w:szCs w:val="18"/>
              </w:rPr>
            </w:pPr>
            <w:hyperlink r:id="rId94" w:history="1">
              <w:r w:rsidRPr="00ED353F">
                <w:rPr>
                  <w:sz w:val="18"/>
                  <w:szCs w:val="18"/>
                </w:rPr>
                <w:t>R4-2212590</w:t>
              </w:r>
            </w:hyperlink>
          </w:p>
        </w:tc>
        <w:tc>
          <w:tcPr>
            <w:tcW w:w="1270" w:type="dxa"/>
          </w:tcPr>
          <w:p w14:paraId="24320362" w14:textId="77777777" w:rsidR="00F00CD8" w:rsidRPr="00ED353F" w:rsidRDefault="00F00CD8" w:rsidP="002915BB">
            <w:pPr>
              <w:spacing w:before="0" w:after="0" w:line="240" w:lineRule="auto"/>
              <w:jc w:val="left"/>
              <w:rPr>
                <w:rFonts w:eastAsiaTheme="minorEastAsia"/>
                <w:sz w:val="18"/>
                <w:szCs w:val="18"/>
                <w:lang w:val="en-US" w:eastAsia="zh-CN"/>
              </w:rPr>
            </w:pPr>
          </w:p>
        </w:tc>
        <w:tc>
          <w:tcPr>
            <w:tcW w:w="3135" w:type="dxa"/>
          </w:tcPr>
          <w:p w14:paraId="2DB8968D" w14:textId="77777777" w:rsidR="00F00CD8" w:rsidRPr="00ED353F" w:rsidRDefault="00F00CD8" w:rsidP="002915BB">
            <w:pPr>
              <w:spacing w:before="0" w:after="0" w:line="240" w:lineRule="auto"/>
              <w:jc w:val="left"/>
              <w:rPr>
                <w:sz w:val="18"/>
                <w:szCs w:val="18"/>
              </w:rPr>
            </w:pPr>
            <w:r w:rsidRPr="00ED353F">
              <w:rPr>
                <w:rFonts w:eastAsiaTheme="minorEastAsia"/>
                <w:sz w:val="18"/>
                <w:szCs w:val="18"/>
                <w:lang w:eastAsia="zh-CN"/>
              </w:rPr>
              <w:t>TR skeleton</w:t>
            </w:r>
          </w:p>
        </w:tc>
        <w:tc>
          <w:tcPr>
            <w:tcW w:w="1701" w:type="dxa"/>
          </w:tcPr>
          <w:p w14:paraId="1D7471CC" w14:textId="77777777" w:rsidR="00F00CD8" w:rsidRPr="00ED353F" w:rsidRDefault="00F00CD8" w:rsidP="002915BB">
            <w:pPr>
              <w:spacing w:before="0" w:after="0" w:line="240" w:lineRule="auto"/>
              <w:jc w:val="left"/>
              <w:rPr>
                <w:sz w:val="18"/>
                <w:szCs w:val="18"/>
              </w:rPr>
            </w:pPr>
            <w:r w:rsidRPr="00ED353F">
              <w:rPr>
                <w:sz w:val="18"/>
                <w:szCs w:val="18"/>
              </w:rPr>
              <w:t>Xiaomi, Nokia</w:t>
            </w:r>
          </w:p>
        </w:tc>
        <w:tc>
          <w:tcPr>
            <w:tcW w:w="1418" w:type="dxa"/>
          </w:tcPr>
          <w:p w14:paraId="173E5908" w14:textId="77777777" w:rsidR="00F00CD8" w:rsidRPr="00ED353F" w:rsidRDefault="00F00CD8" w:rsidP="002915BB">
            <w:pPr>
              <w:spacing w:before="0" w:after="0" w:line="240" w:lineRule="auto"/>
              <w:jc w:val="left"/>
              <w:rPr>
                <w:rFonts w:eastAsiaTheme="minorEastAsia"/>
                <w:sz w:val="18"/>
                <w:szCs w:val="18"/>
                <w:lang w:val="en-US" w:eastAsia="zh-CN"/>
              </w:rPr>
            </w:pPr>
            <w:r w:rsidRPr="00ED353F">
              <w:rPr>
                <w:rFonts w:eastAsiaTheme="minorEastAsia"/>
                <w:sz w:val="18"/>
                <w:szCs w:val="18"/>
                <w:lang w:val="en-US" w:eastAsia="zh-CN"/>
              </w:rPr>
              <w:t>Agreed</w:t>
            </w:r>
          </w:p>
        </w:tc>
        <w:tc>
          <w:tcPr>
            <w:tcW w:w="1842" w:type="dxa"/>
          </w:tcPr>
          <w:p w14:paraId="4DEA4B0B" w14:textId="77777777" w:rsidR="00F00CD8" w:rsidRPr="00ED353F" w:rsidRDefault="00F00CD8" w:rsidP="002915BB">
            <w:pPr>
              <w:spacing w:before="0" w:after="0" w:line="240" w:lineRule="auto"/>
              <w:jc w:val="left"/>
              <w:rPr>
                <w:rFonts w:eastAsiaTheme="minorEastAsia"/>
                <w:sz w:val="18"/>
                <w:szCs w:val="18"/>
                <w:lang w:val="en-US" w:eastAsia="zh-CN"/>
              </w:rPr>
            </w:pPr>
            <w:r w:rsidRPr="00ED353F">
              <w:rPr>
                <w:rFonts w:eastAsiaTheme="minorEastAsia"/>
                <w:sz w:val="18"/>
                <w:szCs w:val="18"/>
                <w:lang w:val="en-US" w:eastAsia="zh-CN"/>
              </w:rPr>
              <w:t>See if an update is needed.</w:t>
            </w:r>
          </w:p>
        </w:tc>
      </w:tr>
    </w:tbl>
    <w:p w14:paraId="302EF9F8" w14:textId="77777777" w:rsidR="00F00CD8" w:rsidRDefault="00F00CD8" w:rsidP="00F00CD8">
      <w:bookmarkStart w:id="146" w:name="_Toc111095019"/>
    </w:p>
    <w:p w14:paraId="15386EE5" w14:textId="77777777" w:rsidR="00F00CD8" w:rsidRDefault="00F00CD8" w:rsidP="00F00CD8">
      <w:pPr>
        <w:rPr>
          <w:rFonts w:ascii="Arial" w:hAnsi="Arial" w:cs="Arial"/>
          <w:b/>
          <w:color w:val="C00000"/>
          <w:lang w:eastAsia="zh-CN"/>
        </w:rPr>
      </w:pPr>
      <w:r w:rsidRPr="00965E0A">
        <w:rPr>
          <w:rFonts w:ascii="Arial" w:hAnsi="Arial" w:cs="Arial" w:hint="eastAsia"/>
          <w:b/>
          <w:color w:val="C00000"/>
          <w:lang w:eastAsia="zh-CN"/>
        </w:rPr>
        <w:t>G</w:t>
      </w:r>
      <w:r w:rsidRPr="00965E0A">
        <w:rPr>
          <w:rFonts w:ascii="Arial" w:hAnsi="Arial" w:cs="Arial"/>
          <w:b/>
          <w:color w:val="C00000"/>
          <w:lang w:eastAsia="zh-CN"/>
        </w:rPr>
        <w:t>TW on Aug-25</w:t>
      </w:r>
    </w:p>
    <w:p w14:paraId="31030BD4" w14:textId="77777777" w:rsidR="00F00CD8" w:rsidRDefault="00F00CD8" w:rsidP="00F00CD8">
      <w:pPr>
        <w:rPr>
          <w:b/>
          <w:u w:val="single"/>
        </w:rPr>
      </w:pPr>
      <w:r w:rsidRPr="00972E44">
        <w:rPr>
          <w:b/>
          <w:u w:val="single"/>
        </w:rPr>
        <w:t>WF on UL 256QAM</w:t>
      </w:r>
      <w:r>
        <w:rPr>
          <w:b/>
          <w:u w:val="single"/>
        </w:rPr>
        <w:t xml:space="preserve"> Xiaomi</w:t>
      </w:r>
    </w:p>
    <w:p w14:paraId="5CE9862D" w14:textId="77777777" w:rsidR="00F00CD8" w:rsidRPr="008A006A" w:rsidRDefault="00F00CD8" w:rsidP="00F00CD8">
      <w:pPr>
        <w:rPr>
          <w:b/>
          <w:u w:val="single"/>
        </w:rPr>
      </w:pPr>
      <w:r w:rsidRPr="008A006A">
        <w:rPr>
          <w:b/>
          <w:u w:val="single"/>
        </w:rPr>
        <w:t>Issue 1-1-1: Link level simulation assumption</w:t>
      </w:r>
    </w:p>
    <w:p w14:paraId="05CD551A" w14:textId="77777777" w:rsidR="00F00CD8" w:rsidRPr="007576B7" w:rsidRDefault="00F00CD8" w:rsidP="00F00CD8">
      <w:r w:rsidRPr="008A006A">
        <w:t>In first round discussion, most of companies agree the simulation assumption, at the same time some modifications are proposed.</w:t>
      </w:r>
    </w:p>
    <w:p w14:paraId="31467760" w14:textId="77777777" w:rsidR="00F00CD8" w:rsidRPr="00C71AFF" w:rsidRDefault="00F00CD8" w:rsidP="00F00CD8">
      <w:pPr>
        <w:pStyle w:val="a"/>
        <w:numPr>
          <w:ilvl w:val="0"/>
          <w:numId w:val="36"/>
        </w:numPr>
        <w:adjustRightInd w:val="0"/>
        <w:spacing w:after="180"/>
        <w:ind w:left="709"/>
      </w:pPr>
      <w:r>
        <w:t xml:space="preserve">1. </w:t>
      </w:r>
      <w:r w:rsidRPr="00C71AFF">
        <w:t>Consider 48GHz(n262), 5 companies agree(vivo, Xiaomi, Sony, AT&amp;T, LG), Nokia prefer to focus on 29GHz first;</w:t>
      </w:r>
    </w:p>
    <w:p w14:paraId="775E68CD" w14:textId="77777777" w:rsidR="00F00CD8" w:rsidRPr="00C71AFF" w:rsidRDefault="00F00CD8" w:rsidP="00F00CD8">
      <w:pPr>
        <w:pStyle w:val="a"/>
        <w:numPr>
          <w:ilvl w:val="0"/>
          <w:numId w:val="36"/>
        </w:numPr>
        <w:adjustRightInd w:val="0"/>
        <w:spacing w:after="180"/>
        <w:ind w:left="709"/>
      </w:pPr>
      <w:r>
        <w:t xml:space="preserve">2. </w:t>
      </w:r>
      <w:r w:rsidRPr="00C71AFF">
        <w:t>PTRS configuration: for DFT-s-OFDM waveform, the mapping parameter (</w:t>
      </w:r>
      <w:r w:rsidRPr="00C71AFF">
        <w:object w:dxaOrig="560" w:dyaOrig="340" w14:anchorId="2B276438">
          <v:shape id="_x0000_i1039" type="#_x0000_t75" style="width:21.75pt;height:10.05pt" o:ole="">
            <v:imagedata r:id="rId95" o:title=""/>
          </v:shape>
          <o:OLEObject Type="Embed" ProgID="Equation.DSMT4" ShapeID="_x0000_i1039" DrawAspect="Content" ObjectID="_1723068222" r:id="rId96"/>
        </w:object>
      </w:r>
      <w:r w:rsidRPr="00C71AFF">
        <w:t>,</w:t>
      </w:r>
      <w:r w:rsidRPr="00C71AFF">
        <w:object w:dxaOrig="580" w:dyaOrig="380" w14:anchorId="213C7A6F">
          <v:shape id="_x0000_i1040" type="#_x0000_t75" style="width:15.05pt;height:12.3pt" o:ole="">
            <v:imagedata r:id="rId97" o:title=""/>
          </v:shape>
          <o:OLEObject Type="Embed" ProgID="Equation.3" ShapeID="_x0000_i1040" DrawAspect="Content" ObjectID="_1723068223" r:id="rId98"/>
        </w:object>
      </w:r>
      <w:r w:rsidRPr="00C71AFF">
        <w:t>)could be choose from the group (</w:t>
      </w:r>
      <w:r w:rsidRPr="00C71AFF">
        <w:rPr>
          <w:rFonts w:hint="eastAsia"/>
        </w:rPr>
        <w:t>2</w:t>
      </w:r>
      <w:r w:rsidRPr="00C71AFF">
        <w:t>,2)</w:t>
      </w:r>
      <w:r w:rsidRPr="00C71AFF">
        <w:rPr>
          <w:rFonts w:hint="eastAsia"/>
        </w:rPr>
        <w:t xml:space="preserve"> </w:t>
      </w:r>
      <w:r w:rsidRPr="00C71AFF">
        <w:t>(2,4) (4,2) (4,4) (8,4), two companies prefer to use  (4,4) as baseline;</w:t>
      </w:r>
    </w:p>
    <w:p w14:paraId="7BE772E3" w14:textId="77777777" w:rsidR="00F00CD8" w:rsidRPr="00C71AFF" w:rsidRDefault="00F00CD8" w:rsidP="00F00CD8">
      <w:pPr>
        <w:pStyle w:val="a"/>
        <w:numPr>
          <w:ilvl w:val="0"/>
          <w:numId w:val="36"/>
        </w:numPr>
        <w:adjustRightInd w:val="0"/>
        <w:spacing w:after="180"/>
        <w:ind w:left="709"/>
      </w:pPr>
      <w:r>
        <w:t xml:space="preserve">3. </w:t>
      </w:r>
      <w:r w:rsidRPr="00C71AFF">
        <w:t>Other more parameters need consider refer to R4-2212591.</w:t>
      </w:r>
    </w:p>
    <w:p w14:paraId="792F5663" w14:textId="77777777" w:rsidR="00F00CD8" w:rsidRPr="00C71AFF" w:rsidRDefault="00F00CD8" w:rsidP="00F00CD8">
      <w:pPr>
        <w:pStyle w:val="a"/>
        <w:numPr>
          <w:ilvl w:val="0"/>
          <w:numId w:val="36"/>
        </w:numPr>
        <w:adjustRightInd w:val="0"/>
        <w:spacing w:after="180"/>
        <w:ind w:left="709"/>
      </w:pPr>
      <w:r>
        <w:t xml:space="preserve">4. </w:t>
      </w:r>
      <w:r w:rsidRPr="00C71AFF">
        <w:t xml:space="preserve">Further align </w:t>
      </w:r>
      <w:r w:rsidRPr="00C71AFF">
        <w:rPr>
          <w:rFonts w:hint="eastAsia"/>
        </w:rPr>
        <w:t>the</w:t>
      </w:r>
      <w:r w:rsidRPr="00C71AFF">
        <w:t xml:space="preserve"> MIMO channel for 2</w:t>
      </w:r>
      <w:r w:rsidRPr="00C71AFF">
        <w:rPr>
          <w:rFonts w:hint="eastAsia"/>
        </w:rPr>
        <w:t>x</w:t>
      </w:r>
      <w:r w:rsidRPr="00C71AFF">
        <w:t>2 AWGN, whether just use the diagonal matrix.</w:t>
      </w:r>
    </w:p>
    <w:p w14:paraId="281211C5" w14:textId="77777777" w:rsidR="00F00CD8" w:rsidRPr="00DD26D8" w:rsidRDefault="00F00CD8" w:rsidP="00F00CD8">
      <w:pPr>
        <w:rPr>
          <w:b/>
          <w:highlight w:val="green"/>
        </w:rPr>
      </w:pPr>
      <w:r w:rsidRPr="00DD26D8">
        <w:rPr>
          <w:rFonts w:hint="eastAsia"/>
          <w:b/>
          <w:highlight w:val="green"/>
        </w:rPr>
        <w:t>A</w:t>
      </w:r>
      <w:r w:rsidRPr="00DD26D8">
        <w:rPr>
          <w:b/>
          <w:highlight w:val="green"/>
        </w:rPr>
        <w:t>greement:</w:t>
      </w:r>
    </w:p>
    <w:p w14:paraId="58408B81" w14:textId="77777777" w:rsidR="00F00CD8" w:rsidRPr="00DD26D8" w:rsidRDefault="00F00CD8" w:rsidP="00F00CD8">
      <w:pPr>
        <w:pStyle w:val="a"/>
        <w:numPr>
          <w:ilvl w:val="0"/>
          <w:numId w:val="58"/>
        </w:numPr>
        <w:rPr>
          <w:highlight w:val="green"/>
        </w:rPr>
      </w:pPr>
      <w:r w:rsidRPr="00DD26D8">
        <w:rPr>
          <w:highlight w:val="green"/>
        </w:rPr>
        <w:t>Modified simulation assumption: (new added as yellow highlight part)</w:t>
      </w:r>
    </w:p>
    <w:tbl>
      <w:tblPr>
        <w:tblW w:w="8891" w:type="dxa"/>
        <w:tblCellMar>
          <w:left w:w="0" w:type="dxa"/>
          <w:right w:w="0" w:type="dxa"/>
        </w:tblCellMar>
        <w:tblLook w:val="04A0" w:firstRow="1" w:lastRow="0" w:firstColumn="1" w:lastColumn="0" w:noHBand="0" w:noVBand="1"/>
      </w:tblPr>
      <w:tblGrid>
        <w:gridCol w:w="2833"/>
        <w:gridCol w:w="6058"/>
      </w:tblGrid>
      <w:tr w:rsidR="00F00CD8" w:rsidRPr="00DD26D8" w14:paraId="6F457732"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F34C501" w14:textId="77777777" w:rsidR="00F00CD8" w:rsidRPr="00DD26D8" w:rsidRDefault="00F00CD8" w:rsidP="002915BB">
            <w:pPr>
              <w:snapToGrid w:val="0"/>
              <w:spacing w:after="0"/>
              <w:rPr>
                <w:highlight w:val="green"/>
                <w:lang w:val="en-US"/>
              </w:rPr>
            </w:pPr>
            <w:r w:rsidRPr="00DD26D8">
              <w:rPr>
                <w:b/>
                <w:bCs/>
                <w:highlight w:val="green"/>
                <w:lang w:val="fi-FI"/>
              </w:rPr>
              <w:t>Parameter</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6769BD7" w14:textId="77777777" w:rsidR="00F00CD8" w:rsidRPr="00DD26D8" w:rsidRDefault="00F00CD8" w:rsidP="002915BB">
            <w:pPr>
              <w:snapToGrid w:val="0"/>
              <w:spacing w:after="0"/>
              <w:rPr>
                <w:highlight w:val="green"/>
                <w:lang w:val="en-US"/>
              </w:rPr>
            </w:pPr>
            <w:r w:rsidRPr="00DD26D8">
              <w:rPr>
                <w:b/>
                <w:bCs/>
                <w:highlight w:val="green"/>
                <w:lang w:val="fi-FI"/>
              </w:rPr>
              <w:t xml:space="preserve">Value </w:t>
            </w:r>
          </w:p>
        </w:tc>
      </w:tr>
      <w:tr w:rsidR="00F00CD8" w:rsidRPr="00DD26D8" w14:paraId="49471C6B"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FAAF2D" w14:textId="77777777" w:rsidR="00F00CD8" w:rsidRPr="00DD26D8" w:rsidRDefault="00F00CD8" w:rsidP="002915BB">
            <w:pPr>
              <w:snapToGrid w:val="0"/>
              <w:spacing w:after="0"/>
              <w:rPr>
                <w:highlight w:val="green"/>
              </w:rPr>
            </w:pPr>
            <w:r w:rsidRPr="00DD26D8">
              <w:rPr>
                <w:highlight w:val="green"/>
              </w:rPr>
              <w:t>Carrier frequency</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A1F2E7B" w14:textId="77777777" w:rsidR="00F00CD8" w:rsidRPr="00DD26D8" w:rsidRDefault="00F00CD8" w:rsidP="002915BB">
            <w:pPr>
              <w:snapToGrid w:val="0"/>
              <w:spacing w:after="0"/>
              <w:rPr>
                <w:highlight w:val="green"/>
              </w:rPr>
            </w:pPr>
            <w:r w:rsidRPr="00DD26D8">
              <w:rPr>
                <w:highlight w:val="green"/>
              </w:rPr>
              <w:t>29 GHz (n257), 39 GHz (n260) and 48GHz (n262)</w:t>
            </w:r>
          </w:p>
        </w:tc>
      </w:tr>
      <w:tr w:rsidR="00F00CD8" w:rsidRPr="00DD26D8" w14:paraId="6FCBE51E"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1A18C0" w14:textId="77777777" w:rsidR="00F00CD8" w:rsidRPr="00DD26D8" w:rsidRDefault="00F00CD8" w:rsidP="002915BB">
            <w:pPr>
              <w:snapToGrid w:val="0"/>
              <w:spacing w:after="0"/>
              <w:rPr>
                <w:highlight w:val="green"/>
                <w:lang w:val="en-US"/>
              </w:rPr>
            </w:pPr>
            <w:r w:rsidRPr="00DD26D8">
              <w:rPr>
                <w:highlight w:val="green"/>
              </w:rPr>
              <w:t>CBW</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345C76" w14:textId="77777777" w:rsidR="00F00CD8" w:rsidRPr="00DD26D8" w:rsidRDefault="00F00CD8" w:rsidP="002915BB">
            <w:pPr>
              <w:snapToGrid w:val="0"/>
              <w:spacing w:after="0"/>
              <w:rPr>
                <w:highlight w:val="green"/>
                <w:lang w:val="en-US"/>
              </w:rPr>
            </w:pPr>
            <w:r w:rsidRPr="00DD26D8">
              <w:rPr>
                <w:highlight w:val="green"/>
              </w:rPr>
              <w:t>50 MHz, 100MHz</w:t>
            </w:r>
          </w:p>
        </w:tc>
      </w:tr>
      <w:tr w:rsidR="00F00CD8" w:rsidRPr="00DD26D8" w14:paraId="5B8A00C6"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C21B052" w14:textId="77777777" w:rsidR="00F00CD8" w:rsidRPr="00DD26D8" w:rsidRDefault="00F00CD8" w:rsidP="002915BB">
            <w:pPr>
              <w:snapToGrid w:val="0"/>
              <w:spacing w:after="0"/>
              <w:rPr>
                <w:highlight w:val="green"/>
                <w:lang w:val="en-US"/>
              </w:rPr>
            </w:pPr>
            <w:r w:rsidRPr="00DD26D8">
              <w:rPr>
                <w:highlight w:val="green"/>
              </w:rPr>
              <w:t>S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7646E1" w14:textId="77777777" w:rsidR="00F00CD8" w:rsidRPr="00DD26D8" w:rsidRDefault="00F00CD8" w:rsidP="002915BB">
            <w:pPr>
              <w:snapToGrid w:val="0"/>
              <w:spacing w:after="0"/>
              <w:rPr>
                <w:highlight w:val="green"/>
                <w:lang w:val="en-US"/>
              </w:rPr>
            </w:pPr>
            <w:r w:rsidRPr="00DD26D8">
              <w:rPr>
                <w:highlight w:val="green"/>
              </w:rPr>
              <w:t>120 kHz</w:t>
            </w:r>
          </w:p>
        </w:tc>
      </w:tr>
      <w:tr w:rsidR="00F00CD8" w:rsidRPr="00DD26D8" w14:paraId="3B4BDCBC"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84CA05E" w14:textId="77777777" w:rsidR="00F00CD8" w:rsidRPr="00DD26D8" w:rsidRDefault="00F00CD8" w:rsidP="002915BB">
            <w:pPr>
              <w:snapToGrid w:val="0"/>
              <w:spacing w:after="0"/>
              <w:rPr>
                <w:highlight w:val="green"/>
                <w:lang w:val="en-US"/>
              </w:rPr>
            </w:pPr>
            <w:r w:rsidRPr="00DD26D8">
              <w:rPr>
                <w:highlight w:val="green"/>
              </w:rPr>
              <w:t>Allocated RB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B11A55" w14:textId="77777777" w:rsidR="00F00CD8" w:rsidRPr="00DD26D8" w:rsidRDefault="00F00CD8" w:rsidP="002915BB">
            <w:pPr>
              <w:snapToGrid w:val="0"/>
              <w:spacing w:after="0"/>
              <w:rPr>
                <w:highlight w:val="green"/>
                <w:lang w:val="en-US"/>
              </w:rPr>
            </w:pPr>
            <w:r w:rsidRPr="00DD26D8">
              <w:rPr>
                <w:highlight w:val="green"/>
                <w:lang w:val="en-US"/>
              </w:rPr>
              <w:t>Full allocation</w:t>
            </w:r>
          </w:p>
        </w:tc>
      </w:tr>
      <w:tr w:rsidR="00F00CD8" w:rsidRPr="00DD26D8" w14:paraId="3BBBBD45" w14:textId="77777777" w:rsidTr="002915BB">
        <w:trPr>
          <w:trHeight w:val="719"/>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5FF86E" w14:textId="77777777" w:rsidR="00F00CD8" w:rsidRPr="00DD26D8" w:rsidRDefault="00F00CD8" w:rsidP="002915BB">
            <w:pPr>
              <w:snapToGrid w:val="0"/>
              <w:spacing w:after="0"/>
              <w:rPr>
                <w:highlight w:val="green"/>
                <w:lang w:val="en-US"/>
              </w:rPr>
            </w:pPr>
            <w:r w:rsidRPr="00DD26D8">
              <w:rPr>
                <w:highlight w:val="green"/>
              </w:rPr>
              <w:t>Propag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4CA6F86" w14:textId="77777777" w:rsidR="00F00CD8" w:rsidRPr="00DD26D8" w:rsidRDefault="00F00CD8" w:rsidP="002915BB">
            <w:pPr>
              <w:snapToGrid w:val="0"/>
              <w:spacing w:after="0"/>
              <w:rPr>
                <w:highlight w:val="green"/>
              </w:rPr>
            </w:pPr>
            <w:r w:rsidRPr="00DD26D8">
              <w:rPr>
                <w:highlight w:val="green"/>
              </w:rPr>
              <w:t>TDL-A  30ns delay spread, 35Hz Doppler frequency</w:t>
            </w:r>
          </w:p>
          <w:p w14:paraId="2525402C" w14:textId="77777777" w:rsidR="00F00CD8" w:rsidRPr="00DD26D8" w:rsidRDefault="00F00CD8" w:rsidP="002915BB">
            <w:pPr>
              <w:snapToGrid w:val="0"/>
              <w:spacing w:after="0"/>
              <w:rPr>
                <w:highlight w:val="green"/>
              </w:rPr>
            </w:pPr>
            <w:r w:rsidRPr="00DD26D8">
              <w:rPr>
                <w:highlight w:val="green"/>
              </w:rPr>
              <w:t>TDL-D 30ns delay spread, 35Hz Doppler frequency</w:t>
            </w:r>
          </w:p>
          <w:p w14:paraId="211B9F51" w14:textId="77777777" w:rsidR="00F00CD8" w:rsidRPr="00DD26D8" w:rsidRDefault="00F00CD8" w:rsidP="002915BB">
            <w:pPr>
              <w:snapToGrid w:val="0"/>
              <w:spacing w:after="0"/>
              <w:rPr>
                <w:highlight w:val="green"/>
              </w:rPr>
            </w:pPr>
            <w:r w:rsidRPr="00DD26D8">
              <w:rPr>
                <w:highlight w:val="green"/>
              </w:rPr>
              <w:t>Static (AWGN)</w:t>
            </w:r>
          </w:p>
        </w:tc>
      </w:tr>
      <w:tr w:rsidR="00F00CD8" w:rsidRPr="00DD26D8" w14:paraId="0B04FB10" w14:textId="77777777" w:rsidTr="002915BB">
        <w:trPr>
          <w:trHeight w:val="719"/>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58C78D" w14:textId="77777777" w:rsidR="00F00CD8" w:rsidRPr="00DD26D8" w:rsidRDefault="00F00CD8" w:rsidP="002915BB">
            <w:pPr>
              <w:snapToGrid w:val="0"/>
              <w:spacing w:after="0"/>
              <w:rPr>
                <w:highlight w:val="green"/>
                <w:lang w:val="en-US"/>
              </w:rPr>
            </w:pPr>
            <w:r w:rsidRPr="00DD26D8">
              <w:rPr>
                <w:highlight w:val="green"/>
              </w:rPr>
              <w:t>M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4EC2AA3" w14:textId="77777777" w:rsidR="00F00CD8" w:rsidRPr="00DD26D8" w:rsidRDefault="00F00CD8" w:rsidP="002915BB">
            <w:pPr>
              <w:snapToGrid w:val="0"/>
              <w:spacing w:after="0"/>
              <w:rPr>
                <w:highlight w:val="green"/>
                <w:lang w:val="en-US"/>
              </w:rPr>
            </w:pPr>
            <w:r w:rsidRPr="00DD26D8">
              <w:rPr>
                <w:highlight w:val="green"/>
                <w:lang w:val="en-US"/>
              </w:rPr>
              <w:t xml:space="preserve">64QAM: </w:t>
            </w:r>
          </w:p>
          <w:p w14:paraId="532C94D1" w14:textId="77777777" w:rsidR="00F00CD8" w:rsidRPr="00DD26D8" w:rsidRDefault="00F00CD8" w:rsidP="002915BB">
            <w:pPr>
              <w:snapToGrid w:val="0"/>
              <w:spacing w:after="0"/>
              <w:rPr>
                <w:highlight w:val="green"/>
                <w:lang w:val="en-US"/>
              </w:rPr>
            </w:pPr>
            <w:r w:rsidRPr="00DD26D8">
              <w:rPr>
                <w:highlight w:val="green"/>
                <w:lang w:val="en-US"/>
              </w:rPr>
              <w:t>CP-OFDM: MCS 23, 24 in TS 38.214 Table 5.1.3.1-1, other MCSs are not precluded.</w:t>
            </w:r>
          </w:p>
          <w:p w14:paraId="7055FB73" w14:textId="77777777" w:rsidR="00F00CD8" w:rsidRPr="00DD26D8" w:rsidRDefault="00F00CD8" w:rsidP="002915BB">
            <w:pPr>
              <w:snapToGrid w:val="0"/>
              <w:spacing w:after="0"/>
              <w:rPr>
                <w:highlight w:val="green"/>
                <w:lang w:val="en-US"/>
              </w:rPr>
            </w:pPr>
            <w:r w:rsidRPr="00DD26D8">
              <w:rPr>
                <w:highlight w:val="green"/>
                <w:lang w:val="en-US"/>
              </w:rPr>
              <w:t>DFT-s-OFDM: MCS 22, 23 in TS 38.214 Table 6.1.4.1-1, other MCSs are not precluded.</w:t>
            </w:r>
          </w:p>
          <w:p w14:paraId="2D9C6FB4" w14:textId="77777777" w:rsidR="00F00CD8" w:rsidRPr="00DD26D8" w:rsidRDefault="00F00CD8" w:rsidP="002915BB">
            <w:pPr>
              <w:snapToGrid w:val="0"/>
              <w:spacing w:after="0"/>
              <w:rPr>
                <w:highlight w:val="green"/>
                <w:lang w:val="en-US"/>
              </w:rPr>
            </w:pPr>
            <w:r w:rsidRPr="00DD26D8">
              <w:rPr>
                <w:highlight w:val="green"/>
                <w:lang w:val="en-US"/>
              </w:rPr>
              <w:t xml:space="preserve">256QAM: </w:t>
            </w:r>
          </w:p>
          <w:p w14:paraId="657608DB" w14:textId="77777777" w:rsidR="00F00CD8" w:rsidRPr="00DD26D8" w:rsidRDefault="00F00CD8" w:rsidP="002915BB">
            <w:pPr>
              <w:snapToGrid w:val="0"/>
              <w:spacing w:after="0"/>
              <w:rPr>
                <w:highlight w:val="green"/>
                <w:lang w:val="en-US"/>
              </w:rPr>
            </w:pPr>
            <w:r w:rsidRPr="00DD26D8">
              <w:rPr>
                <w:highlight w:val="green"/>
                <w:lang w:val="en-US"/>
              </w:rPr>
              <w:t>CP-OFDM/DFT-s-OFDM: MCS 21, 23 in TS 38.214 Table 5.1.3.1-2, other MCSs are not precluded.</w:t>
            </w:r>
          </w:p>
          <w:p w14:paraId="7C3EA9CC" w14:textId="77777777" w:rsidR="00F00CD8" w:rsidRPr="00DD26D8" w:rsidRDefault="00F00CD8" w:rsidP="002915BB">
            <w:pPr>
              <w:snapToGrid w:val="0"/>
              <w:spacing w:after="0"/>
              <w:rPr>
                <w:highlight w:val="green"/>
                <w:lang w:val="en-US"/>
              </w:rPr>
            </w:pPr>
            <w:r w:rsidRPr="00DD26D8">
              <w:rPr>
                <w:highlight w:val="green"/>
                <w:lang w:val="fi-FI"/>
              </w:rPr>
              <w:t>Baseline: fixed MCSs</w:t>
            </w:r>
          </w:p>
        </w:tc>
      </w:tr>
      <w:tr w:rsidR="00F00CD8" w:rsidRPr="00DD26D8" w14:paraId="189AA432"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204357" w14:textId="77777777" w:rsidR="00F00CD8" w:rsidRPr="00DD26D8" w:rsidRDefault="00F00CD8" w:rsidP="002915BB">
            <w:pPr>
              <w:snapToGrid w:val="0"/>
              <w:spacing w:after="0"/>
              <w:rPr>
                <w:highlight w:val="green"/>
                <w:lang w:val="en-US"/>
              </w:rPr>
            </w:pPr>
            <w:r w:rsidRPr="00DD26D8">
              <w:rPr>
                <w:highlight w:val="green"/>
              </w:rPr>
              <w:t xml:space="preserve">Symbol type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5C45917" w14:textId="77777777" w:rsidR="00F00CD8" w:rsidRPr="00DD26D8" w:rsidRDefault="00F00CD8" w:rsidP="002915BB">
            <w:pPr>
              <w:snapToGrid w:val="0"/>
              <w:spacing w:after="0"/>
              <w:rPr>
                <w:highlight w:val="green"/>
                <w:lang w:val="en-US"/>
              </w:rPr>
            </w:pPr>
            <w:r w:rsidRPr="00DD26D8">
              <w:rPr>
                <w:highlight w:val="green"/>
              </w:rPr>
              <w:t>CP-OFDM; DFT-s-OFDM</w:t>
            </w:r>
          </w:p>
        </w:tc>
      </w:tr>
      <w:tr w:rsidR="00F00CD8" w:rsidRPr="00DD26D8" w14:paraId="5743F9C3"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F99C7A9" w14:textId="77777777" w:rsidR="00F00CD8" w:rsidRPr="00DD26D8" w:rsidRDefault="00F00CD8" w:rsidP="002915BB">
            <w:pPr>
              <w:snapToGrid w:val="0"/>
              <w:spacing w:after="0"/>
              <w:rPr>
                <w:highlight w:val="green"/>
                <w:lang w:val="en-US"/>
              </w:rPr>
            </w:pPr>
            <w:r w:rsidRPr="00DD26D8">
              <w:rPr>
                <w:highlight w:val="green"/>
              </w:rPr>
              <w:t xml:space="preserve">HARQ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98D92C2" w14:textId="77777777" w:rsidR="00F00CD8" w:rsidRPr="00DD26D8" w:rsidRDefault="00F00CD8" w:rsidP="002915BB">
            <w:pPr>
              <w:snapToGrid w:val="0"/>
              <w:spacing w:after="0"/>
              <w:rPr>
                <w:highlight w:val="green"/>
                <w:lang w:val="en-US"/>
              </w:rPr>
            </w:pPr>
            <w:r w:rsidRPr="00DD26D8">
              <w:rPr>
                <w:highlight w:val="green"/>
              </w:rPr>
              <w:t xml:space="preserve">8, None </w:t>
            </w:r>
          </w:p>
        </w:tc>
      </w:tr>
      <w:tr w:rsidR="00F00CD8" w:rsidRPr="00DD26D8" w14:paraId="7271B0CC" w14:textId="77777777" w:rsidTr="002915BB">
        <w:trPr>
          <w:trHeight w:val="465"/>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D18D26" w14:textId="77777777" w:rsidR="00F00CD8" w:rsidRPr="00DD26D8" w:rsidRDefault="00F00CD8" w:rsidP="002915BB">
            <w:pPr>
              <w:snapToGrid w:val="0"/>
              <w:spacing w:after="0"/>
              <w:rPr>
                <w:highlight w:val="green"/>
                <w:lang w:val="en-US"/>
              </w:rPr>
            </w:pPr>
            <w:r w:rsidRPr="00DD26D8">
              <w:rPr>
                <w:highlight w:val="green"/>
              </w:rPr>
              <w:t>Antenna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320C671" w14:textId="77777777" w:rsidR="00F00CD8" w:rsidRPr="00DD26D8" w:rsidRDefault="00F00CD8" w:rsidP="002915BB">
            <w:pPr>
              <w:snapToGrid w:val="0"/>
              <w:spacing w:after="0"/>
              <w:rPr>
                <w:highlight w:val="green"/>
                <w:lang w:val="en-US"/>
              </w:rPr>
            </w:pPr>
            <w:r w:rsidRPr="00DD26D8">
              <w:rPr>
                <w:highlight w:val="green"/>
              </w:rPr>
              <w:t>Fading channel: 2x2 for Rank1 and Rank2, Low correlation</w:t>
            </w:r>
          </w:p>
          <w:p w14:paraId="0B69BC83" w14:textId="77777777" w:rsidR="00F00CD8" w:rsidRPr="00DD26D8" w:rsidRDefault="00F00CD8" w:rsidP="002915BB">
            <w:pPr>
              <w:snapToGrid w:val="0"/>
              <w:spacing w:after="0"/>
              <w:rPr>
                <w:highlight w:val="green"/>
                <w:lang w:val="en-US"/>
              </w:rPr>
            </w:pPr>
            <w:r w:rsidRPr="00DD26D8">
              <w:rPr>
                <w:highlight w:val="green"/>
              </w:rPr>
              <w:t>Static channel: 1x2 for Rank1, 2x2 for Rank2 (using the diagonal matrix)</w:t>
            </w:r>
          </w:p>
        </w:tc>
      </w:tr>
      <w:tr w:rsidR="00F00CD8" w:rsidRPr="00DD26D8" w14:paraId="19D77384"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987FB1" w14:textId="77777777" w:rsidR="00F00CD8" w:rsidRPr="00DD26D8" w:rsidRDefault="00F00CD8" w:rsidP="002915BB">
            <w:pPr>
              <w:snapToGrid w:val="0"/>
              <w:spacing w:after="0"/>
              <w:rPr>
                <w:highlight w:val="green"/>
                <w:lang w:val="en-US"/>
              </w:rPr>
            </w:pPr>
            <w:r w:rsidRPr="00DD26D8">
              <w:rPr>
                <w:highlight w:val="green"/>
                <w:lang w:val="fi-FI"/>
              </w:rPr>
              <w:t xml:space="preserve">Channel estimation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B676D44" w14:textId="77777777" w:rsidR="00F00CD8" w:rsidRPr="00DD26D8" w:rsidRDefault="00F00CD8" w:rsidP="002915BB">
            <w:pPr>
              <w:snapToGrid w:val="0"/>
              <w:spacing w:after="0"/>
              <w:rPr>
                <w:highlight w:val="green"/>
                <w:lang w:val="en-US"/>
              </w:rPr>
            </w:pPr>
            <w:r w:rsidRPr="00DD26D8">
              <w:rPr>
                <w:highlight w:val="green"/>
                <w:lang w:val="fi-FI"/>
              </w:rPr>
              <w:t xml:space="preserve">Practical </w:t>
            </w:r>
          </w:p>
        </w:tc>
      </w:tr>
      <w:tr w:rsidR="00F00CD8" w:rsidRPr="00DD26D8" w14:paraId="5CA43357"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75010" w14:textId="77777777" w:rsidR="00F00CD8" w:rsidRPr="00DD26D8" w:rsidRDefault="00F00CD8" w:rsidP="002915BB">
            <w:pPr>
              <w:snapToGrid w:val="0"/>
              <w:spacing w:after="0"/>
              <w:rPr>
                <w:highlight w:val="green"/>
                <w:lang w:val="en-US"/>
              </w:rPr>
            </w:pPr>
            <w:r w:rsidRPr="00DD26D8">
              <w:rPr>
                <w:highlight w:val="green"/>
              </w:rPr>
              <w:t>Receiver type</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1477018" w14:textId="77777777" w:rsidR="00F00CD8" w:rsidRPr="00DD26D8" w:rsidRDefault="00F00CD8" w:rsidP="002915BB">
            <w:pPr>
              <w:snapToGrid w:val="0"/>
              <w:spacing w:after="0"/>
              <w:rPr>
                <w:highlight w:val="green"/>
                <w:lang w:val="en-US"/>
              </w:rPr>
            </w:pPr>
            <w:r w:rsidRPr="00DD26D8">
              <w:rPr>
                <w:highlight w:val="green"/>
              </w:rPr>
              <w:t>MMSE</w:t>
            </w:r>
          </w:p>
        </w:tc>
      </w:tr>
      <w:tr w:rsidR="00F00CD8" w:rsidRPr="00DD26D8" w14:paraId="614B37B4" w14:textId="77777777" w:rsidTr="002915BB">
        <w:trPr>
          <w:trHeight w:val="233"/>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2527CBB" w14:textId="77777777" w:rsidR="00F00CD8" w:rsidRPr="00DD26D8" w:rsidRDefault="00F00CD8" w:rsidP="002915BB">
            <w:pPr>
              <w:snapToGrid w:val="0"/>
              <w:spacing w:after="0"/>
              <w:rPr>
                <w:highlight w:val="green"/>
                <w:lang w:val="en-US"/>
              </w:rPr>
            </w:pPr>
            <w:r w:rsidRPr="00DD26D8">
              <w:rPr>
                <w:highlight w:val="green"/>
              </w:rPr>
              <w:t>PUSCH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87C988" w14:textId="77777777" w:rsidR="00F00CD8" w:rsidRPr="00DD26D8" w:rsidRDefault="00F00CD8" w:rsidP="002915BB">
            <w:pPr>
              <w:snapToGrid w:val="0"/>
              <w:spacing w:after="0"/>
              <w:rPr>
                <w:highlight w:val="green"/>
                <w:lang w:val="en-US"/>
              </w:rPr>
            </w:pPr>
            <w:r w:rsidRPr="00DD26D8">
              <w:rPr>
                <w:highlight w:val="green"/>
              </w:rPr>
              <w:t xml:space="preserve">Type A mapping, Start symbol 0, Duration 14 </w:t>
            </w:r>
          </w:p>
        </w:tc>
      </w:tr>
      <w:tr w:rsidR="00F00CD8" w:rsidRPr="00DD26D8" w14:paraId="76C7FDB6" w14:textId="77777777" w:rsidTr="002915BB">
        <w:trPr>
          <w:trHeight w:val="233"/>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DA4D14E" w14:textId="77777777" w:rsidR="00F00CD8" w:rsidRPr="00DD26D8" w:rsidRDefault="00F00CD8" w:rsidP="002915BB">
            <w:pPr>
              <w:snapToGrid w:val="0"/>
              <w:spacing w:after="0"/>
              <w:rPr>
                <w:highlight w:val="green"/>
                <w:lang w:val="en-US"/>
              </w:rPr>
            </w:pPr>
            <w:r w:rsidRPr="00DD26D8">
              <w:rPr>
                <w:highlight w:val="green"/>
              </w:rPr>
              <w:t>DM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FE59CD" w14:textId="77777777" w:rsidR="00F00CD8" w:rsidRPr="00DD26D8" w:rsidRDefault="00F00CD8" w:rsidP="002915BB">
            <w:pPr>
              <w:snapToGrid w:val="0"/>
              <w:spacing w:after="0"/>
              <w:rPr>
                <w:highlight w:val="green"/>
                <w:lang w:val="en-US"/>
              </w:rPr>
            </w:pPr>
            <w:r w:rsidRPr="00DD26D8">
              <w:rPr>
                <w:highlight w:val="green"/>
              </w:rPr>
              <w:t>Type 1, Single symbol, 1 additional DMRS</w:t>
            </w:r>
          </w:p>
        </w:tc>
      </w:tr>
      <w:tr w:rsidR="00F00CD8" w:rsidRPr="00DD26D8" w14:paraId="45BE2C1A" w14:textId="77777777" w:rsidTr="002915BB">
        <w:trPr>
          <w:trHeight w:val="28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15D3310" w14:textId="77777777" w:rsidR="00F00CD8" w:rsidRPr="00DD26D8" w:rsidRDefault="00F00CD8" w:rsidP="002915BB">
            <w:pPr>
              <w:snapToGrid w:val="0"/>
              <w:spacing w:after="0"/>
              <w:rPr>
                <w:highlight w:val="green"/>
                <w:lang w:val="en-US"/>
              </w:rPr>
            </w:pPr>
            <w:r w:rsidRPr="00DD26D8">
              <w:rPr>
                <w:highlight w:val="green"/>
              </w:rPr>
              <w:t>PT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7CE812" w14:textId="77777777" w:rsidR="00F00CD8" w:rsidRPr="00DD26D8" w:rsidRDefault="00F00CD8" w:rsidP="002915BB">
            <w:pPr>
              <w:snapToGrid w:val="0"/>
              <w:spacing w:after="0"/>
              <w:rPr>
                <w:highlight w:val="green"/>
              </w:rPr>
            </w:pPr>
            <w:r w:rsidRPr="00DD26D8">
              <w:rPr>
                <w:highlight w:val="green"/>
              </w:rPr>
              <w:t>CP-OFDM: KPTRS : 2 (every 2 RBs), LPTRS : 1 (every 1 symbol)</w:t>
            </w:r>
          </w:p>
          <w:p w14:paraId="15DFCCBD" w14:textId="77777777" w:rsidR="00F00CD8" w:rsidRPr="00DD26D8" w:rsidRDefault="00F00CD8" w:rsidP="002915BB">
            <w:pPr>
              <w:snapToGrid w:val="0"/>
              <w:spacing w:after="0"/>
              <w:rPr>
                <w:highlight w:val="green"/>
                <w:lang w:val="en-US"/>
              </w:rPr>
            </w:pPr>
            <w:r w:rsidRPr="00DD26D8">
              <w:rPr>
                <w:highlight w:val="green"/>
              </w:rPr>
              <w:t xml:space="preserve">DFT-s-OFDM: </w:t>
            </w:r>
            <w:r w:rsidRPr="00DD26D8">
              <w:rPr>
                <w:highlight w:val="green"/>
                <w:lang w:val="en-US"/>
              </w:rPr>
              <w:t>(</w:t>
            </w:r>
            <w:r w:rsidRPr="00DD26D8">
              <w:rPr>
                <w:highlight w:val="green"/>
                <w:lang w:val="en-US"/>
              </w:rPr>
              <w:object w:dxaOrig="560" w:dyaOrig="340" w14:anchorId="2831AFBE">
                <v:shape id="_x0000_i1041" type="#_x0000_t75" style="width:21.75pt;height:10.05pt" o:ole="">
                  <v:imagedata r:id="rId95" o:title=""/>
                </v:shape>
                <o:OLEObject Type="Embed" ProgID="Equation.DSMT4" ShapeID="_x0000_i1041" DrawAspect="Content" ObjectID="_1723068224" r:id="rId99"/>
              </w:object>
            </w:r>
            <w:r w:rsidRPr="00DD26D8">
              <w:rPr>
                <w:highlight w:val="green"/>
                <w:lang w:val="en-US"/>
              </w:rPr>
              <w:t>,</w:t>
            </w:r>
            <w:r w:rsidRPr="00DD26D8">
              <w:rPr>
                <w:highlight w:val="green"/>
                <w:lang w:val="en-US"/>
              </w:rPr>
              <w:object w:dxaOrig="580" w:dyaOrig="380" w14:anchorId="152FE770">
                <v:shape id="_x0000_i1042" type="#_x0000_t75" style="width:15.05pt;height:12.3pt" o:ole="">
                  <v:imagedata r:id="rId97" o:title=""/>
                </v:shape>
                <o:OLEObject Type="Embed" ProgID="Equation.3" ShapeID="_x0000_i1042" DrawAspect="Content" ObjectID="_1723068225" r:id="rId100"/>
              </w:object>
            </w:r>
            <w:r w:rsidRPr="00DD26D8">
              <w:rPr>
                <w:highlight w:val="green"/>
                <w:lang w:val="en-US"/>
              </w:rPr>
              <w:t>)=(4, 4),</w:t>
            </w:r>
            <w:r w:rsidRPr="00DD26D8">
              <w:rPr>
                <w:highlight w:val="green"/>
              </w:rPr>
              <w:t xml:space="preserve"> LPTRS : 1 (every 1 symbol)</w:t>
            </w:r>
          </w:p>
        </w:tc>
      </w:tr>
      <w:tr w:rsidR="00F00CD8" w:rsidRPr="00DD26D8" w14:paraId="3B0DE941" w14:textId="77777777" w:rsidTr="002915BB">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BAEB930" w14:textId="77777777" w:rsidR="00F00CD8" w:rsidRPr="00DD26D8" w:rsidRDefault="00F00CD8" w:rsidP="002915BB">
            <w:pPr>
              <w:snapToGrid w:val="0"/>
              <w:spacing w:after="0"/>
              <w:rPr>
                <w:highlight w:val="green"/>
                <w:lang w:val="en-US"/>
              </w:rPr>
            </w:pPr>
            <w:r w:rsidRPr="00DD26D8">
              <w:rPr>
                <w:highlight w:val="green"/>
              </w:rPr>
              <w:t>Phase noise compens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90334CF" w14:textId="77777777" w:rsidR="00F00CD8" w:rsidRPr="00DD26D8" w:rsidRDefault="00F00CD8" w:rsidP="002915BB">
            <w:pPr>
              <w:snapToGrid w:val="0"/>
              <w:spacing w:after="0"/>
              <w:rPr>
                <w:highlight w:val="green"/>
                <w:lang w:val="en-US"/>
              </w:rPr>
            </w:pPr>
            <w:r w:rsidRPr="00DD26D8">
              <w:rPr>
                <w:highlight w:val="green"/>
                <w:lang w:val="fi-FI"/>
              </w:rPr>
              <w:t>Practical based on PTRS</w:t>
            </w:r>
          </w:p>
        </w:tc>
      </w:tr>
      <w:tr w:rsidR="00F00CD8" w:rsidRPr="00DD26D8" w14:paraId="197BC216" w14:textId="77777777" w:rsidTr="002915BB">
        <w:trPr>
          <w:trHeight w:val="191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BA265A" w14:textId="77777777" w:rsidR="00F00CD8" w:rsidRPr="00DD26D8" w:rsidRDefault="00F00CD8" w:rsidP="002915BB">
            <w:pPr>
              <w:snapToGrid w:val="0"/>
              <w:spacing w:after="0"/>
              <w:rPr>
                <w:highlight w:val="green"/>
                <w:lang w:val="en-US"/>
              </w:rPr>
            </w:pPr>
            <w:r w:rsidRPr="00DD26D8">
              <w:rPr>
                <w:highlight w:val="green"/>
                <w:lang w:val="fi-FI"/>
              </w:rPr>
              <w:t>Phase noise model</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35E05F7" w14:textId="77777777" w:rsidR="00F00CD8" w:rsidRPr="00DD26D8" w:rsidRDefault="00F00CD8" w:rsidP="002915BB">
            <w:pPr>
              <w:snapToGrid w:val="0"/>
              <w:spacing w:after="0"/>
              <w:rPr>
                <w:highlight w:val="green"/>
                <w:lang w:val="en-US"/>
              </w:rPr>
            </w:pPr>
            <w:r w:rsidRPr="00DD26D8">
              <w:rPr>
                <w:highlight w:val="green"/>
              </w:rPr>
              <w:t>TR 38.803 model (in section 6.1.10 and section 6.1.11)</w:t>
            </w:r>
          </w:p>
          <w:p w14:paraId="0917A236" w14:textId="77777777" w:rsidR="00F00CD8" w:rsidRPr="00DD26D8" w:rsidRDefault="00F00CD8" w:rsidP="002915BB">
            <w:pPr>
              <w:snapToGrid w:val="0"/>
              <w:spacing w:after="0"/>
              <w:rPr>
                <w:highlight w:val="green"/>
                <w:lang w:val="en-US"/>
              </w:rPr>
            </w:pPr>
            <w:r w:rsidRPr="00DD26D8">
              <w:rPr>
                <w:highlight w:val="green"/>
              </w:rPr>
              <w:t>modelled Phase noise for TX and RX</w:t>
            </w:r>
          </w:p>
          <w:p w14:paraId="6AB69E0C" w14:textId="77777777" w:rsidR="00F00CD8" w:rsidRPr="00DD26D8" w:rsidRDefault="00F00CD8" w:rsidP="002915BB">
            <w:pPr>
              <w:snapToGrid w:val="0"/>
              <w:spacing w:after="0"/>
              <w:rPr>
                <w:highlight w:val="green"/>
                <w:lang w:val="en-US"/>
              </w:rPr>
            </w:pPr>
            <w:r w:rsidRPr="00DD26D8">
              <w:rPr>
                <w:highlight w:val="green"/>
                <w:lang w:val="en-US"/>
              </w:rPr>
              <w:t>Option a): example1</w:t>
            </w:r>
            <w:r w:rsidRPr="00DD26D8">
              <w:rPr>
                <w:highlight w:val="green"/>
              </w:rPr>
              <w:t xml:space="preserve"> (UE)</w:t>
            </w:r>
            <w:r w:rsidRPr="00DD26D8">
              <w:rPr>
                <w:highlight w:val="green"/>
                <w:lang w:val="en-US"/>
              </w:rPr>
              <w:t>  + example1</w:t>
            </w:r>
            <w:r w:rsidRPr="00DD26D8">
              <w:rPr>
                <w:highlight w:val="green"/>
              </w:rPr>
              <w:t>(BS)</w:t>
            </w:r>
          </w:p>
          <w:p w14:paraId="7ADA278B" w14:textId="77777777" w:rsidR="00F00CD8" w:rsidRPr="00DD26D8" w:rsidRDefault="00F00CD8" w:rsidP="002915BB">
            <w:pPr>
              <w:snapToGrid w:val="0"/>
              <w:spacing w:after="0"/>
              <w:rPr>
                <w:highlight w:val="green"/>
                <w:lang w:val="en-US"/>
              </w:rPr>
            </w:pPr>
            <w:r w:rsidRPr="00DD26D8">
              <w:rPr>
                <w:highlight w:val="green"/>
              </w:rPr>
              <w:t>Option b): example2 (UE) + example2(BS)</w:t>
            </w:r>
          </w:p>
          <w:p w14:paraId="1E2C02FF" w14:textId="77777777" w:rsidR="00F00CD8" w:rsidRPr="00DD26D8" w:rsidRDefault="00F00CD8" w:rsidP="002915BB">
            <w:pPr>
              <w:snapToGrid w:val="0"/>
              <w:spacing w:after="0"/>
              <w:rPr>
                <w:highlight w:val="green"/>
              </w:rPr>
            </w:pPr>
            <w:r w:rsidRPr="00DD26D8">
              <w:rPr>
                <w:highlight w:val="green"/>
                <w:lang w:val="en-US"/>
              </w:rPr>
              <w:t>Option d): example1 (UE) + example2(BS)</w:t>
            </w:r>
          </w:p>
        </w:tc>
      </w:tr>
      <w:tr w:rsidR="00F00CD8" w:rsidRPr="00DD26D8" w14:paraId="52BD78F9" w14:textId="77777777" w:rsidTr="002915BB">
        <w:trPr>
          <w:trHeight w:val="497"/>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D18A7A" w14:textId="77777777" w:rsidR="00F00CD8" w:rsidRPr="00DD26D8" w:rsidRDefault="00F00CD8" w:rsidP="002915BB">
            <w:pPr>
              <w:snapToGrid w:val="0"/>
              <w:spacing w:after="0"/>
              <w:rPr>
                <w:highlight w:val="green"/>
                <w:lang w:val="en-US"/>
              </w:rPr>
            </w:pPr>
            <w:r w:rsidRPr="00DD26D8">
              <w:rPr>
                <w:highlight w:val="green"/>
              </w:rPr>
              <w:t>txEVM + rxEVM excluding phase noise for 256QAM</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0BA44E8" w14:textId="77777777" w:rsidR="00F00CD8" w:rsidRPr="00DD26D8" w:rsidRDefault="00F00CD8" w:rsidP="002915BB">
            <w:pPr>
              <w:snapToGrid w:val="0"/>
              <w:spacing w:after="0"/>
              <w:rPr>
                <w:highlight w:val="green"/>
                <w:lang w:val="en-US"/>
              </w:rPr>
            </w:pPr>
            <w:r w:rsidRPr="00DD26D8">
              <w:rPr>
                <w:highlight w:val="green"/>
              </w:rPr>
              <w:t>txEVM: 2%, 3%, 3.5%, 4%</w:t>
            </w:r>
            <w:r w:rsidRPr="00DD26D8">
              <w:rPr>
                <w:highlight w:val="green"/>
                <w:lang w:val="en-US"/>
              </w:rPr>
              <w:t xml:space="preserve">, rxEVM: </w:t>
            </w:r>
            <w:r w:rsidRPr="00DD26D8">
              <w:rPr>
                <w:highlight w:val="green"/>
              </w:rPr>
              <w:t>2%, 3%, 3.5%, 4%</w:t>
            </w:r>
          </w:p>
          <w:p w14:paraId="34F26946" w14:textId="77777777" w:rsidR="00F00CD8" w:rsidRPr="00DD26D8" w:rsidRDefault="00F00CD8" w:rsidP="002915BB">
            <w:pPr>
              <w:snapToGrid w:val="0"/>
              <w:spacing w:after="0"/>
              <w:rPr>
                <w:highlight w:val="green"/>
                <w:lang w:val="en-US"/>
              </w:rPr>
            </w:pPr>
            <w:r w:rsidRPr="00DD26D8">
              <w:rPr>
                <w:highlight w:val="green"/>
                <w:lang w:val="en-US"/>
              </w:rPr>
              <w:t>Option 1</w:t>
            </w:r>
            <w:r w:rsidRPr="00DD26D8">
              <w:rPr>
                <w:highlight w:val="green"/>
              </w:rPr>
              <w:t xml:space="preserve">: txEVM &gt;= rxEVM; </w:t>
            </w:r>
          </w:p>
        </w:tc>
      </w:tr>
      <w:tr w:rsidR="00F00CD8" w:rsidRPr="008A006A" w14:paraId="14B7C807" w14:textId="77777777" w:rsidTr="002915BB">
        <w:trPr>
          <w:trHeight w:val="2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D6BA6E" w14:textId="77777777" w:rsidR="00F00CD8" w:rsidRPr="00DD26D8" w:rsidRDefault="00F00CD8" w:rsidP="002915BB">
            <w:pPr>
              <w:snapToGrid w:val="0"/>
              <w:spacing w:after="0"/>
              <w:rPr>
                <w:highlight w:val="green"/>
                <w:lang w:val="en-US"/>
              </w:rPr>
            </w:pPr>
            <w:r w:rsidRPr="00DD26D8">
              <w:rPr>
                <w:highlight w:val="green"/>
                <w:lang w:val="en-US"/>
              </w:rPr>
              <w:t>Other parameter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DBADCDC" w14:textId="77777777" w:rsidR="00F00CD8" w:rsidRPr="00D24371" w:rsidRDefault="00F00CD8" w:rsidP="002915BB">
            <w:pPr>
              <w:snapToGrid w:val="0"/>
              <w:spacing w:after="0"/>
              <w:rPr>
                <w:lang w:val="en-US"/>
              </w:rPr>
            </w:pPr>
            <w:r w:rsidRPr="00DD26D8">
              <w:rPr>
                <w:highlight w:val="green"/>
                <w:lang w:val="en-US"/>
              </w:rPr>
              <w:t>follow assumptions in TS38.104 Section 11.2.2 .</w:t>
            </w:r>
          </w:p>
        </w:tc>
      </w:tr>
    </w:tbl>
    <w:p w14:paraId="698181CB" w14:textId="77777777" w:rsidR="00F00CD8" w:rsidRPr="008A006A" w:rsidRDefault="00F00CD8" w:rsidP="00F00CD8"/>
    <w:p w14:paraId="285D2D00" w14:textId="77777777" w:rsidR="00F00CD8" w:rsidRPr="008A006A" w:rsidRDefault="00F00CD8" w:rsidP="00F00CD8">
      <w:pPr>
        <w:rPr>
          <w:b/>
          <w:u w:val="single"/>
        </w:rPr>
      </w:pPr>
      <w:r w:rsidRPr="008A006A">
        <w:rPr>
          <w:b/>
          <w:u w:val="single"/>
        </w:rPr>
        <w:t>Issue 1-1-2: Supporting power classes</w:t>
      </w:r>
    </w:p>
    <w:p w14:paraId="19943431" w14:textId="77777777" w:rsidR="00F00CD8" w:rsidRPr="008A006A" w:rsidRDefault="00F00CD8" w:rsidP="00F00CD8">
      <w:pPr>
        <w:rPr>
          <w:b/>
        </w:rPr>
      </w:pPr>
      <w:r w:rsidRPr="00C76803">
        <w:rPr>
          <w:rFonts w:hint="eastAsia"/>
          <w:b/>
          <w:highlight w:val="green"/>
        </w:rPr>
        <w:t>A</w:t>
      </w:r>
      <w:r w:rsidRPr="00C76803">
        <w:rPr>
          <w:b/>
          <w:highlight w:val="green"/>
        </w:rPr>
        <w:t>greement:</w:t>
      </w:r>
    </w:p>
    <w:p w14:paraId="65A2F173" w14:textId="77777777" w:rsidR="00F00CD8" w:rsidRPr="00A14F2F" w:rsidRDefault="00F00CD8" w:rsidP="00F00CD8">
      <w:pPr>
        <w:pStyle w:val="a"/>
        <w:numPr>
          <w:ilvl w:val="0"/>
          <w:numId w:val="58"/>
        </w:numPr>
        <w:rPr>
          <w:highlight w:val="green"/>
        </w:rPr>
      </w:pPr>
      <w:r w:rsidRPr="00A14F2F">
        <w:rPr>
          <w:highlight w:val="green"/>
        </w:rPr>
        <w:t>First focus on PC1, PC2, PC5.</w:t>
      </w:r>
    </w:p>
    <w:p w14:paraId="3715A4B7" w14:textId="77777777" w:rsidR="00F00CD8" w:rsidRPr="00A14F2F" w:rsidRDefault="00F00CD8" w:rsidP="00F00CD8">
      <w:pPr>
        <w:numPr>
          <w:ilvl w:val="1"/>
          <w:numId w:val="56"/>
        </w:numPr>
        <w:rPr>
          <w:highlight w:val="green"/>
          <w:lang w:val="en-US"/>
        </w:rPr>
      </w:pPr>
      <w:r w:rsidRPr="00A14F2F">
        <w:rPr>
          <w:highlight w:val="green"/>
          <w:lang w:val="en-US"/>
        </w:rPr>
        <w:t>Discussion on PC3 is not precluded and handled as second priority.</w:t>
      </w:r>
    </w:p>
    <w:p w14:paraId="545CD573" w14:textId="77777777" w:rsidR="00F00CD8" w:rsidRPr="008A006A" w:rsidRDefault="00F00CD8" w:rsidP="00F00CD8">
      <w:pPr>
        <w:rPr>
          <w:b/>
          <w:u w:val="single"/>
        </w:rPr>
      </w:pPr>
      <w:r w:rsidRPr="008A006A">
        <w:rPr>
          <w:b/>
          <w:u w:val="single"/>
        </w:rPr>
        <w:t>Issue 1-1-3: EVM test</w:t>
      </w:r>
    </w:p>
    <w:p w14:paraId="087575DF" w14:textId="77777777" w:rsidR="00F00CD8" w:rsidRPr="008A006A" w:rsidRDefault="00F00CD8" w:rsidP="00F00CD8">
      <w:pPr>
        <w:rPr>
          <w:b/>
        </w:rPr>
      </w:pPr>
      <w:r w:rsidRPr="00267F95">
        <w:rPr>
          <w:rFonts w:hint="eastAsia"/>
          <w:b/>
          <w:highlight w:val="green"/>
        </w:rPr>
        <w:t>A</w:t>
      </w:r>
      <w:r w:rsidRPr="00267F95">
        <w:rPr>
          <w:b/>
          <w:highlight w:val="green"/>
        </w:rPr>
        <w:t>greement:</w:t>
      </w:r>
    </w:p>
    <w:p w14:paraId="1D379E5E" w14:textId="77777777" w:rsidR="00F00CD8" w:rsidRPr="00FB0698" w:rsidRDefault="00F00CD8" w:rsidP="00F00CD8">
      <w:pPr>
        <w:pStyle w:val="a"/>
        <w:numPr>
          <w:ilvl w:val="0"/>
          <w:numId w:val="58"/>
        </w:numPr>
        <w:rPr>
          <w:highlight w:val="green"/>
        </w:rPr>
      </w:pPr>
      <w:r w:rsidRPr="00FB0698">
        <w:rPr>
          <w:highlight w:val="green"/>
        </w:rPr>
        <w:t>Option 1: Configuring PTRS for 256QAM EVM testing to compensate CPE.</w:t>
      </w:r>
    </w:p>
    <w:p w14:paraId="79C33205" w14:textId="77777777" w:rsidR="00F00CD8" w:rsidRPr="00FB0698" w:rsidRDefault="00F00CD8" w:rsidP="00F00CD8">
      <w:pPr>
        <w:numPr>
          <w:ilvl w:val="1"/>
          <w:numId w:val="56"/>
        </w:numPr>
        <w:rPr>
          <w:highlight w:val="green"/>
          <w:lang w:val="en-US"/>
        </w:rPr>
      </w:pPr>
      <w:r w:rsidRPr="00FB0698">
        <w:rPr>
          <w:highlight w:val="green"/>
          <w:lang w:val="en-US"/>
        </w:rPr>
        <w:t>The DMRS based channel estimate in the PTRS-ready EVM calculator shall utilize CPE-corrected DMRS symbols.</w:t>
      </w:r>
    </w:p>
    <w:p w14:paraId="5062DAA8" w14:textId="77777777" w:rsidR="00F00CD8" w:rsidRPr="00FB0698" w:rsidRDefault="00F00CD8" w:rsidP="00F00CD8">
      <w:pPr>
        <w:numPr>
          <w:ilvl w:val="1"/>
          <w:numId w:val="56"/>
        </w:numPr>
        <w:rPr>
          <w:highlight w:val="green"/>
          <w:lang w:val="en-US"/>
        </w:rPr>
      </w:pPr>
      <w:r w:rsidRPr="00FB0698">
        <w:rPr>
          <w:highlight w:val="green"/>
          <w:lang w:val="en-US"/>
        </w:rPr>
        <w:t>The PTRS extraction and correction stage in the PTRS-ready EVM calculator is the final refinement of the received signal.</w:t>
      </w:r>
    </w:p>
    <w:p w14:paraId="7B6B4E26" w14:textId="77777777" w:rsidR="00F00CD8" w:rsidRPr="00FB0698" w:rsidRDefault="00F00CD8" w:rsidP="00F00CD8">
      <w:pPr>
        <w:pStyle w:val="a"/>
        <w:numPr>
          <w:ilvl w:val="0"/>
          <w:numId w:val="58"/>
        </w:numPr>
        <w:rPr>
          <w:highlight w:val="green"/>
        </w:rPr>
      </w:pPr>
      <w:r w:rsidRPr="00FB0698">
        <w:rPr>
          <w:highlight w:val="green"/>
        </w:rPr>
        <w:t>FFS on the compensation for Inter Carrier Interference (ICI).</w:t>
      </w:r>
    </w:p>
    <w:p w14:paraId="5EA1EFF4" w14:textId="77777777" w:rsidR="00F00CD8" w:rsidRPr="008A006A" w:rsidRDefault="00F00CD8" w:rsidP="00F00CD8">
      <w:pPr>
        <w:rPr>
          <w:b/>
          <w:u w:val="single"/>
        </w:rPr>
      </w:pPr>
      <w:r w:rsidRPr="008A006A">
        <w:rPr>
          <w:b/>
          <w:u w:val="single"/>
        </w:rPr>
        <w:t>Issue 1-1-4: PTRS configuration</w:t>
      </w:r>
    </w:p>
    <w:p w14:paraId="057F5011" w14:textId="77777777" w:rsidR="00F00CD8" w:rsidRPr="00267F95" w:rsidRDefault="00F00CD8" w:rsidP="00F00CD8">
      <w:pPr>
        <w:pStyle w:val="a"/>
        <w:numPr>
          <w:ilvl w:val="0"/>
          <w:numId w:val="36"/>
        </w:numPr>
        <w:adjustRightInd w:val="0"/>
        <w:spacing w:after="180"/>
        <w:ind w:left="709"/>
      </w:pPr>
      <w:r w:rsidRPr="00267F95">
        <w:t>Options:</w:t>
      </w:r>
    </w:p>
    <w:p w14:paraId="002F4949" w14:textId="77777777" w:rsidR="00F00CD8" w:rsidRPr="00267F95" w:rsidRDefault="00F00CD8" w:rsidP="00F00CD8">
      <w:pPr>
        <w:pStyle w:val="a"/>
        <w:numPr>
          <w:ilvl w:val="1"/>
          <w:numId w:val="9"/>
        </w:numPr>
        <w:adjustRightInd w:val="0"/>
        <w:spacing w:after="180"/>
        <w:rPr>
          <w:lang w:val="en-GB"/>
        </w:rPr>
      </w:pPr>
      <w:r w:rsidRPr="00267F95">
        <w:rPr>
          <w:lang w:val="en-GB"/>
        </w:rPr>
        <w:t>Option 1: PTRS configuration shall be aligned with the UE’s recommended PTRS configuration.</w:t>
      </w:r>
    </w:p>
    <w:p w14:paraId="311B3655" w14:textId="77777777" w:rsidR="00F00CD8" w:rsidRPr="00267F95" w:rsidRDefault="00F00CD8" w:rsidP="00F00CD8">
      <w:pPr>
        <w:pStyle w:val="a"/>
        <w:numPr>
          <w:ilvl w:val="1"/>
          <w:numId w:val="9"/>
        </w:numPr>
        <w:adjustRightInd w:val="0"/>
        <w:spacing w:after="180"/>
        <w:rPr>
          <w:lang w:val="en-GB"/>
        </w:rPr>
      </w:pPr>
      <w:r w:rsidRPr="00267F95">
        <w:rPr>
          <w:lang w:val="en-GB"/>
        </w:rPr>
        <w:t>Option 2: Use a fixed PTRS configuration for all devices</w:t>
      </w:r>
    </w:p>
    <w:p w14:paraId="7C003949" w14:textId="77777777" w:rsidR="00F00CD8" w:rsidRPr="00267F95" w:rsidRDefault="00F00CD8" w:rsidP="00F00CD8">
      <w:pPr>
        <w:rPr>
          <w:b/>
        </w:rPr>
      </w:pPr>
      <w:r w:rsidRPr="00267F95">
        <w:rPr>
          <w:rFonts w:hint="eastAsia"/>
          <w:b/>
        </w:rPr>
        <w:t>Discussion:</w:t>
      </w:r>
    </w:p>
    <w:p w14:paraId="2FA2AF04" w14:textId="77777777" w:rsidR="00F00CD8" w:rsidRPr="008A006A" w:rsidRDefault="00F00CD8" w:rsidP="00F00CD8">
      <w:r w:rsidRPr="008A006A">
        <w:t>Moderator: keep two options for further discussion. Try to align on option 1. We can decided whether to send LS to RAN5 based on the discussion in the next meeting.</w:t>
      </w:r>
    </w:p>
    <w:p w14:paraId="0F20EBEC" w14:textId="77777777" w:rsidR="00F00CD8" w:rsidRPr="008A006A" w:rsidRDefault="00F00CD8" w:rsidP="00F00CD8">
      <w:r w:rsidRPr="008A006A">
        <w:t>Qualcomm: Option 2 is added from testability consideration.</w:t>
      </w:r>
    </w:p>
    <w:p w14:paraId="7D076A70" w14:textId="77777777" w:rsidR="00F00CD8" w:rsidRPr="008A006A" w:rsidRDefault="00F00CD8" w:rsidP="00F00CD8">
      <w:r w:rsidRPr="008A006A">
        <w:t>R&amp;S: we are fine to keep both options. We want to check what the impact of option 1 is</w:t>
      </w:r>
    </w:p>
    <w:p w14:paraId="208B4340" w14:textId="77777777" w:rsidR="00F00CD8" w:rsidRPr="008A006A" w:rsidRDefault="00F00CD8" w:rsidP="00F00CD8">
      <w:pPr>
        <w:rPr>
          <w:lang w:val="en-US"/>
        </w:rPr>
      </w:pPr>
      <w:r w:rsidRPr="008A006A">
        <w:rPr>
          <w:lang w:val="en-US"/>
        </w:rPr>
        <w:t>Oppo: we share the similar view as R&amp;S. There would be testability issue in RAN5. When we define the requirement, we should think about how to test it.</w:t>
      </w:r>
    </w:p>
    <w:p w14:paraId="199FABC5" w14:textId="77777777" w:rsidR="00F00CD8" w:rsidRPr="008A006A" w:rsidRDefault="00F00CD8" w:rsidP="00F00CD8">
      <w:pPr>
        <w:rPr>
          <w:lang w:val="en-US"/>
        </w:rPr>
      </w:pPr>
      <w:r w:rsidRPr="008A006A">
        <w:rPr>
          <w:lang w:val="en-US"/>
        </w:rPr>
        <w:t>Apple: we also think option 1 and option 2 should be left for further discussions. It is benefit of option 1 over option 2. If the benefit is identified, we can determine it.</w:t>
      </w:r>
    </w:p>
    <w:p w14:paraId="1D8D5CEA" w14:textId="77777777" w:rsidR="00F00CD8" w:rsidRPr="008A006A" w:rsidRDefault="00F00CD8" w:rsidP="00F00CD8">
      <w:pPr>
        <w:rPr>
          <w:lang w:val="en-US"/>
        </w:rPr>
      </w:pPr>
      <w:r w:rsidRPr="008A006A">
        <w:rPr>
          <w:lang w:val="en-US"/>
        </w:rPr>
        <w:t>Qualcomm: we have delegate of TE in RAN4. Do we need LS to RAN5?</w:t>
      </w:r>
    </w:p>
    <w:p w14:paraId="53324743" w14:textId="77777777" w:rsidR="00F00CD8" w:rsidRPr="008A006A" w:rsidRDefault="00F00CD8" w:rsidP="00F00CD8">
      <w:pPr>
        <w:rPr>
          <w:lang w:val="en-US"/>
        </w:rPr>
      </w:pPr>
      <w:r w:rsidRPr="008A006A">
        <w:rPr>
          <w:lang w:val="en-US"/>
        </w:rPr>
        <w:t>OPPO: it is better to check with RAN5. Some time it is not only TE issue but also verification issue.</w:t>
      </w:r>
    </w:p>
    <w:p w14:paraId="4AE4AF67" w14:textId="77777777" w:rsidR="00F00CD8" w:rsidRPr="002E14CB" w:rsidRDefault="00F00CD8" w:rsidP="00F00CD8">
      <w:pPr>
        <w:rPr>
          <w:b/>
          <w:highlight w:val="green"/>
          <w:lang w:val="en-US"/>
        </w:rPr>
      </w:pPr>
      <w:r w:rsidRPr="002E14CB">
        <w:rPr>
          <w:b/>
          <w:highlight w:val="green"/>
          <w:lang w:val="en-US"/>
        </w:rPr>
        <w:t>Agreement:</w:t>
      </w:r>
    </w:p>
    <w:p w14:paraId="4229E8FF" w14:textId="77777777" w:rsidR="00F00CD8" w:rsidRPr="002E14CB" w:rsidRDefault="00F00CD8" w:rsidP="00F00CD8">
      <w:pPr>
        <w:numPr>
          <w:ilvl w:val="0"/>
          <w:numId w:val="57"/>
        </w:numPr>
        <w:rPr>
          <w:highlight w:val="green"/>
          <w:lang w:val="en-US"/>
        </w:rPr>
      </w:pPr>
      <w:r w:rsidRPr="002E14CB">
        <w:rPr>
          <w:highlight w:val="green"/>
          <w:lang w:val="en-US"/>
        </w:rPr>
        <w:t>Option 1: PTRS configuration shall be aligned with the UE’s recommended PTRS configuration.</w:t>
      </w:r>
    </w:p>
    <w:p w14:paraId="5CDC4BA9" w14:textId="77777777" w:rsidR="00F00CD8" w:rsidRPr="002E14CB" w:rsidRDefault="00F00CD8" w:rsidP="00F00CD8">
      <w:pPr>
        <w:numPr>
          <w:ilvl w:val="0"/>
          <w:numId w:val="57"/>
        </w:numPr>
        <w:rPr>
          <w:highlight w:val="green"/>
          <w:lang w:val="en-US"/>
        </w:rPr>
      </w:pPr>
      <w:r w:rsidRPr="002E14CB">
        <w:rPr>
          <w:highlight w:val="green"/>
          <w:lang w:val="en-US"/>
        </w:rPr>
        <w:t>Option 2: Use a fixed PTRS configuration for all devices</w:t>
      </w:r>
    </w:p>
    <w:p w14:paraId="0A4F881C" w14:textId="77777777" w:rsidR="00F00CD8" w:rsidRPr="008A006A" w:rsidRDefault="00F00CD8" w:rsidP="00F00CD8">
      <w:pPr>
        <w:rPr>
          <w:b/>
          <w:u w:val="single"/>
        </w:rPr>
      </w:pPr>
      <w:r w:rsidRPr="008A006A">
        <w:rPr>
          <w:b/>
          <w:u w:val="single"/>
        </w:rPr>
        <w:t>Issue 1-2-1: MPR simulation assumption</w:t>
      </w:r>
    </w:p>
    <w:p w14:paraId="28255B5C" w14:textId="77777777" w:rsidR="00F00CD8" w:rsidRPr="008A006A" w:rsidRDefault="00F00CD8" w:rsidP="00F00CD8">
      <w:pPr>
        <w:rPr>
          <w:lang w:val="en-US"/>
        </w:rPr>
      </w:pPr>
      <w:r w:rsidRPr="008A006A">
        <w:t>T</w:t>
      </w:r>
      <w:ins w:id="147" w:author="Xiaomi" w:date="2022-08-24T14:50:00Z">
        <w:r w:rsidRPr="008A006A">
          <w:t>he following</w:t>
        </w:r>
      </w:ins>
      <w:ins w:id="148" w:author="Xiaomi" w:date="2022-08-24T14:47:00Z">
        <w:r w:rsidRPr="008A006A">
          <w:rPr>
            <w:lang w:val="en-US"/>
          </w:rPr>
          <w:t xml:space="preserve"> MPR simulation parameters </w:t>
        </w:r>
      </w:ins>
      <w:del w:id="149" w:author="Xiaomi" w:date="2022-08-24T14:49:00Z">
        <w:r w:rsidRPr="008A006A" w:rsidDel="00B33209">
          <w:rPr>
            <w:lang w:val="en-US"/>
          </w:rPr>
          <w:delText>Option 1</w:delText>
        </w:r>
      </w:del>
      <w:ins w:id="150" w:author="Xiaomi" w:date="2022-08-24T14:45:00Z">
        <w:r w:rsidRPr="008A006A">
          <w:rPr>
            <w:lang w:val="en-US"/>
          </w:rPr>
          <w:t>can be</w:t>
        </w:r>
      </w:ins>
      <w:r w:rsidRPr="008A006A">
        <w:rPr>
          <w:lang w:val="en-US"/>
        </w:rPr>
        <w:t xml:space="preserve"> </w:t>
      </w:r>
      <w:ins w:id="151" w:author="Xiaomi" w:date="2022-08-24T14:51:00Z">
        <w:r w:rsidRPr="008A006A">
          <w:rPr>
            <w:lang w:val="en-US"/>
          </w:rPr>
          <w:t xml:space="preserve">used </w:t>
        </w:r>
      </w:ins>
      <w:r w:rsidRPr="008A006A">
        <w:rPr>
          <w:lang w:val="en-US"/>
        </w:rPr>
        <w:t xml:space="preserve">as the start point, the detail values for the parameters are </w:t>
      </w:r>
      <w:r w:rsidRPr="008A006A">
        <w:rPr>
          <w:rFonts w:hint="eastAsia"/>
          <w:lang w:val="en-US"/>
        </w:rPr>
        <w:t>FFS</w:t>
      </w:r>
      <w:r w:rsidRPr="008A006A">
        <w:rPr>
          <w:lang w:val="en-US"/>
        </w:rPr>
        <w:t>.</w:t>
      </w:r>
    </w:p>
    <w:p w14:paraId="3C2EB34F" w14:textId="77777777" w:rsidR="00F00CD8" w:rsidRPr="008A006A" w:rsidRDefault="00F00CD8" w:rsidP="00F00CD8">
      <w:pPr>
        <w:numPr>
          <w:ilvl w:val="0"/>
          <w:numId w:val="9"/>
        </w:numPr>
        <w:rPr>
          <w:lang w:val="en-US"/>
        </w:rPr>
      </w:pPr>
      <w:r w:rsidRPr="008A006A">
        <w:rPr>
          <w:lang w:val="en-US"/>
        </w:rPr>
        <w:t xml:space="preserve">Transceiver noise </w:t>
      </w:r>
      <w:del w:id="152" w:author="Xiaomi" w:date="2022-08-24T14:43:00Z">
        <w:r w:rsidRPr="008A006A" w:rsidDel="00B33209">
          <w:rPr>
            <w:lang w:val="en-US"/>
          </w:rPr>
          <w:delText>-38.5 dBc</w:delText>
        </w:r>
      </w:del>
    </w:p>
    <w:p w14:paraId="66A1C433" w14:textId="77777777" w:rsidR="00F00CD8" w:rsidRPr="008A006A" w:rsidRDefault="00F00CD8" w:rsidP="00F00CD8">
      <w:pPr>
        <w:numPr>
          <w:ilvl w:val="0"/>
          <w:numId w:val="9"/>
        </w:numPr>
        <w:rPr>
          <w:lang w:val="en-US"/>
        </w:rPr>
      </w:pPr>
      <w:r w:rsidRPr="008A006A">
        <w:rPr>
          <w:lang w:val="en-US"/>
        </w:rPr>
        <w:t>Modulator I/Q imbalance</w:t>
      </w:r>
      <w:del w:id="153" w:author="Xiaomi" w:date="2022-08-24T14:43:00Z">
        <w:r w:rsidRPr="008A006A" w:rsidDel="00B33209">
          <w:rPr>
            <w:lang w:val="en-US"/>
          </w:rPr>
          <w:delText xml:space="preserve"> -33.7 dBc</w:delText>
        </w:r>
      </w:del>
    </w:p>
    <w:p w14:paraId="66F0C4F2" w14:textId="77777777" w:rsidR="00F00CD8" w:rsidRPr="008A006A" w:rsidRDefault="00F00CD8" w:rsidP="00F00CD8">
      <w:pPr>
        <w:numPr>
          <w:ilvl w:val="0"/>
          <w:numId w:val="9"/>
        </w:numPr>
        <w:rPr>
          <w:lang w:val="en-US"/>
        </w:rPr>
      </w:pPr>
      <w:r w:rsidRPr="008A006A">
        <w:rPr>
          <w:lang w:val="en-US"/>
        </w:rPr>
        <w:t>Modulator CIM3</w:t>
      </w:r>
      <w:del w:id="154" w:author="Xiaomi" w:date="2022-08-24T14:43:00Z">
        <w:r w:rsidRPr="008A006A" w:rsidDel="00B33209">
          <w:rPr>
            <w:lang w:val="en-US"/>
          </w:rPr>
          <w:delText xml:space="preserve"> -60 dBc</w:delText>
        </w:r>
      </w:del>
    </w:p>
    <w:p w14:paraId="3DC071BF" w14:textId="77777777" w:rsidR="00F00CD8" w:rsidRPr="008A006A" w:rsidRDefault="00F00CD8" w:rsidP="00F00CD8">
      <w:pPr>
        <w:numPr>
          <w:ilvl w:val="0"/>
          <w:numId w:val="9"/>
        </w:numPr>
        <w:rPr>
          <w:lang w:val="en-US"/>
        </w:rPr>
      </w:pPr>
      <w:r w:rsidRPr="008A006A">
        <w:rPr>
          <w:lang w:val="en-US"/>
        </w:rPr>
        <w:t xml:space="preserve">Carrier suppression </w:t>
      </w:r>
      <w:del w:id="155" w:author="Xiaomi" w:date="2022-08-24T14:43:00Z">
        <w:r w:rsidRPr="008A006A" w:rsidDel="00B33209">
          <w:rPr>
            <w:lang w:val="en-US"/>
          </w:rPr>
          <w:delText>25 dB</w:delText>
        </w:r>
      </w:del>
    </w:p>
    <w:p w14:paraId="1AD89391" w14:textId="77777777" w:rsidR="00F00CD8" w:rsidRPr="008A006A" w:rsidRDefault="00F00CD8" w:rsidP="00F00CD8">
      <w:pPr>
        <w:numPr>
          <w:ilvl w:val="0"/>
          <w:numId w:val="9"/>
        </w:numPr>
        <w:rPr>
          <w:lang w:val="en-US"/>
        </w:rPr>
      </w:pPr>
      <w:r w:rsidRPr="008A006A">
        <w:rPr>
          <w:lang w:val="en-US"/>
        </w:rPr>
        <w:t>Phase noise</w:t>
      </w:r>
      <w:del w:id="156" w:author="Xiaomi" w:date="2022-08-24T14:43:00Z">
        <w:r w:rsidRPr="008A006A" w:rsidDel="00B33209">
          <w:rPr>
            <w:lang w:val="en-US"/>
          </w:rPr>
          <w:delText xml:space="preserve"> -35 dBc</w:delText>
        </w:r>
      </w:del>
    </w:p>
    <w:p w14:paraId="01A1D9BA" w14:textId="77777777" w:rsidR="00F00CD8" w:rsidRPr="008A006A" w:rsidRDefault="00F00CD8" w:rsidP="00F00CD8">
      <w:pPr>
        <w:rPr>
          <w:b/>
          <w:u w:val="single"/>
        </w:rPr>
      </w:pPr>
      <w:r w:rsidRPr="008A006A">
        <w:rPr>
          <w:rFonts w:hint="eastAsia"/>
          <w:b/>
          <w:u w:val="single"/>
        </w:rPr>
        <w:t>Discussions:</w:t>
      </w:r>
    </w:p>
    <w:p w14:paraId="392A62F4" w14:textId="77777777" w:rsidR="00F00CD8" w:rsidRPr="008A006A" w:rsidRDefault="00F00CD8" w:rsidP="00F00CD8">
      <w:pPr>
        <w:rPr>
          <w:lang w:val="en-US"/>
        </w:rPr>
      </w:pPr>
      <w:r w:rsidRPr="008A006A">
        <w:rPr>
          <w:rFonts w:hint="eastAsia"/>
          <w:lang w:val="en-US"/>
        </w:rPr>
        <w:t xml:space="preserve">Nokia: this is not starting point. </w:t>
      </w:r>
      <w:r w:rsidRPr="008A006A">
        <w:rPr>
          <w:lang w:val="en-US"/>
        </w:rPr>
        <w:t>We would like to keep the values. Otherwise, people use different values in the simulation. We suggest to keep them and if the problem is found we can fix it.</w:t>
      </w:r>
    </w:p>
    <w:p w14:paraId="2A22EED4" w14:textId="77777777" w:rsidR="00F00CD8" w:rsidRPr="008A006A" w:rsidRDefault="00F00CD8" w:rsidP="00F00CD8">
      <w:pPr>
        <w:rPr>
          <w:lang w:val="en-US"/>
        </w:rPr>
      </w:pPr>
      <w:r w:rsidRPr="008A006A">
        <w:rPr>
          <w:lang w:val="en-US"/>
        </w:rPr>
        <w:t>Apple: I see the issue discussed by Nokia. FR1 parameters is quite harsh.</w:t>
      </w:r>
    </w:p>
    <w:p w14:paraId="19310533" w14:textId="77777777" w:rsidR="00F00CD8" w:rsidRPr="008A006A" w:rsidRDefault="00F00CD8" w:rsidP="00F00CD8">
      <w:pPr>
        <w:rPr>
          <w:lang w:val="en-US"/>
        </w:rPr>
      </w:pPr>
      <w:r w:rsidRPr="008A006A">
        <w:rPr>
          <w:lang w:val="en-US"/>
        </w:rPr>
        <w:t>Huawei: the parameters come from FR1 which is not suitable for FR2.</w:t>
      </w:r>
    </w:p>
    <w:p w14:paraId="08A12243" w14:textId="77777777" w:rsidR="00F00CD8" w:rsidRPr="008A006A" w:rsidRDefault="00F00CD8" w:rsidP="00F00CD8">
      <w:pPr>
        <w:rPr>
          <w:lang w:val="en-US"/>
        </w:rPr>
      </w:pPr>
      <w:r w:rsidRPr="008A006A">
        <w:rPr>
          <w:lang w:val="en-US"/>
        </w:rPr>
        <w:t>Qualcomm: we want to further discuss the phase noise.</w:t>
      </w:r>
    </w:p>
    <w:p w14:paraId="28AC28AD" w14:textId="77777777" w:rsidR="00F00CD8" w:rsidRPr="008A006A" w:rsidRDefault="00F00CD8" w:rsidP="00F00CD8">
      <w:pPr>
        <w:rPr>
          <w:b/>
        </w:rPr>
      </w:pPr>
      <w:r w:rsidRPr="008A006A">
        <w:rPr>
          <w:rFonts w:hint="eastAsia"/>
          <w:b/>
        </w:rPr>
        <w:t>Chair=&gt; further discuss those parameters in the future meeting.</w:t>
      </w:r>
    </w:p>
    <w:p w14:paraId="6FA1417F" w14:textId="77777777" w:rsidR="00F00CD8" w:rsidRPr="008A006A" w:rsidRDefault="00F00CD8" w:rsidP="00F00CD8">
      <w:pPr>
        <w:rPr>
          <w:b/>
          <w:u w:val="single"/>
        </w:rPr>
      </w:pPr>
      <w:r w:rsidRPr="008A006A">
        <w:rPr>
          <w:b/>
          <w:u w:val="single"/>
        </w:rPr>
        <w:t>Issue 1-2-2: EVM budget in MPR simulation</w:t>
      </w:r>
    </w:p>
    <w:p w14:paraId="185A9E60" w14:textId="77777777" w:rsidR="00F00CD8" w:rsidRPr="00A55757" w:rsidRDefault="00F00CD8" w:rsidP="00F00CD8">
      <w:pPr>
        <w:rPr>
          <w:b/>
          <w:highlight w:val="green"/>
        </w:rPr>
      </w:pPr>
      <w:r w:rsidRPr="00A55757">
        <w:rPr>
          <w:rFonts w:hint="eastAsia"/>
          <w:b/>
          <w:highlight w:val="green"/>
        </w:rPr>
        <w:t>A</w:t>
      </w:r>
      <w:r w:rsidRPr="00A55757">
        <w:rPr>
          <w:b/>
          <w:highlight w:val="green"/>
        </w:rPr>
        <w:t>greement:</w:t>
      </w:r>
    </w:p>
    <w:p w14:paraId="677A7874" w14:textId="77777777" w:rsidR="00F00CD8" w:rsidRPr="00A55757" w:rsidRDefault="00F00CD8" w:rsidP="00F00CD8">
      <w:pPr>
        <w:pStyle w:val="a"/>
        <w:numPr>
          <w:ilvl w:val="0"/>
          <w:numId w:val="59"/>
        </w:numPr>
        <w:rPr>
          <w:highlight w:val="green"/>
        </w:rPr>
      </w:pPr>
      <w:r w:rsidRPr="00A55757">
        <w:rPr>
          <w:highlight w:val="green"/>
        </w:rPr>
        <w:t>Option 3: Discuss it after EVM is defined.</w:t>
      </w:r>
    </w:p>
    <w:p w14:paraId="606BE117" w14:textId="77777777" w:rsidR="00F00CD8" w:rsidRPr="008A006A" w:rsidRDefault="00F00CD8" w:rsidP="00F00CD8">
      <w:pPr>
        <w:rPr>
          <w:b/>
          <w:u w:val="single"/>
        </w:rPr>
      </w:pPr>
      <w:r w:rsidRPr="008A006A">
        <w:rPr>
          <w:b/>
          <w:u w:val="single"/>
        </w:rPr>
        <w:t>Issue 1-3: minimum EIRP</w:t>
      </w:r>
    </w:p>
    <w:p w14:paraId="25A71F3A" w14:textId="77777777" w:rsidR="00F00CD8" w:rsidRPr="00C96C27" w:rsidRDefault="00F00CD8" w:rsidP="00F00CD8">
      <w:pPr>
        <w:rPr>
          <w:b/>
          <w:highlight w:val="green"/>
        </w:rPr>
      </w:pPr>
      <w:r w:rsidRPr="00C96C27">
        <w:rPr>
          <w:rFonts w:hint="eastAsia"/>
          <w:b/>
          <w:highlight w:val="green"/>
        </w:rPr>
        <w:t>A</w:t>
      </w:r>
      <w:r w:rsidRPr="00C96C27">
        <w:rPr>
          <w:b/>
          <w:highlight w:val="green"/>
        </w:rPr>
        <w:t>greement:</w:t>
      </w:r>
    </w:p>
    <w:p w14:paraId="1765AED1" w14:textId="77777777" w:rsidR="00F00CD8" w:rsidRPr="00C96C27" w:rsidRDefault="00F00CD8" w:rsidP="00F00CD8">
      <w:pPr>
        <w:pStyle w:val="a"/>
        <w:numPr>
          <w:ilvl w:val="0"/>
          <w:numId w:val="59"/>
        </w:numPr>
        <w:rPr>
          <w:highlight w:val="green"/>
        </w:rPr>
      </w:pPr>
      <w:r w:rsidRPr="00C96C27">
        <w:rPr>
          <w:rFonts w:hint="eastAsia"/>
          <w:highlight w:val="green"/>
        </w:rPr>
        <w:t>O</w:t>
      </w:r>
      <w:r w:rsidRPr="00C96C27">
        <w:rPr>
          <w:highlight w:val="green"/>
        </w:rPr>
        <w:t xml:space="preserve">ption 3: Discuss it after EVM and </w:t>
      </w:r>
      <w:r w:rsidRPr="00C96C27">
        <w:rPr>
          <w:rFonts w:hint="eastAsia"/>
          <w:highlight w:val="green"/>
        </w:rPr>
        <w:t>operating SNR</w:t>
      </w:r>
      <w:r w:rsidRPr="00C96C27">
        <w:rPr>
          <w:highlight w:val="green"/>
        </w:rPr>
        <w:t xml:space="preserve"> are defined.</w:t>
      </w:r>
    </w:p>
    <w:p w14:paraId="32F04AFD" w14:textId="77777777" w:rsidR="00F00CD8" w:rsidRPr="008A006A" w:rsidRDefault="00F00CD8" w:rsidP="00F00CD8"/>
    <w:p w14:paraId="47799531" w14:textId="77777777" w:rsidR="00F00CD8" w:rsidRPr="00E83B5C" w:rsidRDefault="00F00CD8" w:rsidP="00F00CD8">
      <w:pPr>
        <w:rPr>
          <w:b/>
          <w:u w:val="single"/>
        </w:rPr>
      </w:pPr>
      <w:r w:rsidRPr="00E83B5C">
        <w:rPr>
          <w:b/>
          <w:u w:val="single"/>
        </w:rPr>
        <w:t>WF on BC in RRC_INACTIVE and initial access</w:t>
      </w:r>
    </w:p>
    <w:p w14:paraId="1E5D4501" w14:textId="77777777" w:rsidR="00F00CD8" w:rsidRPr="009D056A" w:rsidRDefault="00F00CD8" w:rsidP="00F00CD8">
      <w:pPr>
        <w:rPr>
          <w:b/>
          <w:u w:val="single"/>
        </w:rPr>
      </w:pPr>
      <w:r w:rsidRPr="009D056A">
        <w:rPr>
          <w:b/>
          <w:u w:val="single"/>
        </w:rPr>
        <w:t>Sub-topic 1: Rel-16 RRC_Connected Beam Correspondence applicability to Rel-18 RRC_INACTIVE/IA Beam Correspondence</w:t>
      </w:r>
    </w:p>
    <w:p w14:paraId="7B2D06C9" w14:textId="77777777" w:rsidR="00F00CD8" w:rsidRPr="00F11824" w:rsidRDefault="00F00CD8" w:rsidP="00F00CD8">
      <w:pPr>
        <w:rPr>
          <w:b/>
        </w:rPr>
      </w:pPr>
      <w:r>
        <w:rPr>
          <w:b/>
        </w:rPr>
        <w:t>Way forward proposals</w:t>
      </w:r>
      <w:r w:rsidRPr="00F11824">
        <w:rPr>
          <w:b/>
        </w:rPr>
        <w:t>:</w:t>
      </w:r>
    </w:p>
    <w:p w14:paraId="096A3B8B" w14:textId="77777777" w:rsidR="00F00CD8" w:rsidRPr="00382B27" w:rsidRDefault="00F00CD8" w:rsidP="00F00CD8">
      <w:pPr>
        <w:pStyle w:val="a"/>
        <w:numPr>
          <w:ilvl w:val="0"/>
          <w:numId w:val="36"/>
        </w:numPr>
        <w:adjustRightInd w:val="0"/>
        <w:spacing w:after="180"/>
        <w:ind w:left="709"/>
      </w:pPr>
      <w:r w:rsidRPr="00382B27">
        <w:t>There is no UL beam sweep for IA BC requirements</w:t>
      </w:r>
    </w:p>
    <w:p w14:paraId="4B7AF3F9" w14:textId="77777777" w:rsidR="00F00CD8" w:rsidRPr="00382B27" w:rsidRDefault="00F00CD8" w:rsidP="00F00CD8">
      <w:pPr>
        <w:pStyle w:val="a"/>
        <w:numPr>
          <w:ilvl w:val="0"/>
          <w:numId w:val="36"/>
        </w:numPr>
        <w:adjustRightInd w:val="0"/>
        <w:spacing w:after="180"/>
        <w:ind w:left="709"/>
      </w:pPr>
      <w:r w:rsidRPr="00382B27">
        <w:t>At least Msg1 will be tested.</w:t>
      </w:r>
    </w:p>
    <w:p w14:paraId="46EE854D" w14:textId="77777777" w:rsidR="00F00CD8" w:rsidRDefault="00F00CD8" w:rsidP="00F00CD8">
      <w:pPr>
        <w:pStyle w:val="a"/>
        <w:numPr>
          <w:ilvl w:val="0"/>
          <w:numId w:val="36"/>
        </w:numPr>
        <w:adjustRightInd w:val="0"/>
        <w:spacing w:after="180"/>
        <w:ind w:left="709"/>
      </w:pPr>
      <w:r w:rsidRPr="00382B27">
        <w:t>A new requirement is needed for Msg1 for all UEs regardless of Rel-16 BC IEs.</w:t>
      </w:r>
    </w:p>
    <w:p w14:paraId="477CBFC0" w14:textId="77777777" w:rsidR="00F00CD8" w:rsidRPr="00382B27" w:rsidRDefault="00F00CD8" w:rsidP="00F00CD8">
      <w:pPr>
        <w:rPr>
          <w:b/>
          <w:lang w:val="en-US" w:eastAsia="zh-CN"/>
        </w:rPr>
      </w:pPr>
      <w:r w:rsidRPr="00382B27">
        <w:rPr>
          <w:rFonts w:hint="eastAsia"/>
          <w:b/>
          <w:lang w:val="en-US" w:eastAsia="zh-CN"/>
        </w:rPr>
        <w:t>D</w:t>
      </w:r>
      <w:r w:rsidRPr="00382B27">
        <w:rPr>
          <w:b/>
          <w:lang w:val="en-US" w:eastAsia="zh-CN"/>
        </w:rPr>
        <w:t>iscussions:</w:t>
      </w:r>
    </w:p>
    <w:p w14:paraId="17D50E5B" w14:textId="77777777" w:rsidR="00F00CD8" w:rsidRPr="00382B27" w:rsidRDefault="00F00CD8" w:rsidP="00F00CD8">
      <w:pPr>
        <w:rPr>
          <w:lang w:val="en-US"/>
        </w:rPr>
      </w:pPr>
      <w:r w:rsidRPr="00382B27">
        <w:rPr>
          <w:lang w:val="en-US"/>
        </w:rPr>
        <w:t>CMCC clarify what the new req is? spherical requirement? minimum peak EIRP or tolerance requirements?</w:t>
      </w:r>
    </w:p>
    <w:p w14:paraId="63947839" w14:textId="77777777" w:rsidR="00F00CD8" w:rsidRPr="00382B27" w:rsidRDefault="00F00CD8" w:rsidP="00F00CD8">
      <w:pPr>
        <w:rPr>
          <w:lang w:val="en-US"/>
        </w:rPr>
      </w:pPr>
      <w:r w:rsidRPr="00382B27">
        <w:rPr>
          <w:lang w:val="en-US"/>
        </w:rPr>
        <w:t>Nokia: at least our intention is requirement for Msg1. We could remove new.</w:t>
      </w:r>
    </w:p>
    <w:p w14:paraId="51D50144" w14:textId="77777777" w:rsidR="00F00CD8" w:rsidRPr="00382B27" w:rsidRDefault="00F00CD8" w:rsidP="00F00CD8">
      <w:pPr>
        <w:rPr>
          <w:lang w:val="en-US"/>
        </w:rPr>
      </w:pPr>
      <w:r w:rsidRPr="00382B27">
        <w:rPr>
          <w:lang w:val="en-US"/>
        </w:rPr>
        <w:t>Qualcomm: Nokia comment is OK.</w:t>
      </w:r>
    </w:p>
    <w:p w14:paraId="739E7062" w14:textId="77777777" w:rsidR="00F00CD8" w:rsidRPr="00382B27" w:rsidRDefault="00F00CD8" w:rsidP="00F00CD8">
      <w:pPr>
        <w:rPr>
          <w:lang w:val="en-US"/>
        </w:rPr>
      </w:pPr>
      <w:r w:rsidRPr="00382B27">
        <w:rPr>
          <w:lang w:val="en-US"/>
        </w:rPr>
        <w:t>CMCC: removing new is oK for us. Do we consider the tolerance requirement? I did not see any description about the tolerance.</w:t>
      </w:r>
    </w:p>
    <w:p w14:paraId="204A41E9" w14:textId="77777777" w:rsidR="00F00CD8" w:rsidRPr="00382B27" w:rsidRDefault="00F00CD8" w:rsidP="00F00CD8">
      <w:pPr>
        <w:rPr>
          <w:lang w:val="en-US"/>
        </w:rPr>
      </w:pPr>
      <w:r w:rsidRPr="00382B27">
        <w:rPr>
          <w:lang w:val="en-US"/>
        </w:rPr>
        <w:t>Ericssson: we would like to add at least Msg 1 it does not preclude the combinations with other metrics like RAR performance. Check the correlation between Rx and Tx beams.</w:t>
      </w:r>
    </w:p>
    <w:p w14:paraId="5BCF471C" w14:textId="77777777" w:rsidR="00F00CD8" w:rsidRPr="00382B27" w:rsidRDefault="00F00CD8" w:rsidP="00F00CD8">
      <w:pPr>
        <w:rPr>
          <w:lang w:val="en-US"/>
        </w:rPr>
      </w:pPr>
      <w:r w:rsidRPr="00382B27">
        <w:rPr>
          <w:lang w:val="en-US"/>
        </w:rPr>
        <w:t>Qualcomm: beam correspondence tolerance is associated with UE bit-0 to do beam sweeping. The requirement on the delta is not relevant there. There is not beam sweeping requirement here, i.e., tolerance.</w:t>
      </w:r>
    </w:p>
    <w:p w14:paraId="39E7D13E" w14:textId="77777777" w:rsidR="00F00CD8" w:rsidRPr="00382B27" w:rsidRDefault="00F00CD8" w:rsidP="00F00CD8">
      <w:pPr>
        <w:rPr>
          <w:lang w:val="en-US"/>
        </w:rPr>
      </w:pPr>
      <w:r w:rsidRPr="00382B27">
        <w:rPr>
          <w:lang w:val="en-US"/>
        </w:rPr>
        <w:t>Samsung: we just say beam correspondence is relative.</w:t>
      </w:r>
    </w:p>
    <w:p w14:paraId="0D5309B9" w14:textId="77777777" w:rsidR="00F00CD8" w:rsidRPr="00382B27" w:rsidRDefault="00F00CD8" w:rsidP="00F00CD8">
      <w:pPr>
        <w:rPr>
          <w:lang w:val="en-US"/>
        </w:rPr>
      </w:pPr>
      <w:r w:rsidRPr="00382B27">
        <w:rPr>
          <w:lang w:val="en-US"/>
        </w:rPr>
        <w:t>Huawei: share the same view as Qualcomm and Samsung. BC requirement is OK for me. For RAR requirement, currently companies agree with requirement of Msg1.</w:t>
      </w:r>
    </w:p>
    <w:p w14:paraId="45A8BBA6" w14:textId="77777777" w:rsidR="00F00CD8" w:rsidRPr="00382B27" w:rsidRDefault="00F00CD8" w:rsidP="00F00CD8">
      <w:pPr>
        <w:rPr>
          <w:lang w:val="en-US"/>
        </w:rPr>
      </w:pPr>
      <w:r w:rsidRPr="00382B27">
        <w:rPr>
          <w:lang w:val="en-US"/>
        </w:rPr>
        <w:t>OPPO: regarding this bullet, it said requirement is needed regardless of Rel-16 BC IEs. In the later stage we will discuss the test reduction. We do not want to preclude Rel-16 BC.</w:t>
      </w:r>
    </w:p>
    <w:p w14:paraId="7533A70B" w14:textId="77777777" w:rsidR="00F00CD8" w:rsidRPr="00382B27" w:rsidRDefault="00F00CD8" w:rsidP="00F00CD8">
      <w:pPr>
        <w:rPr>
          <w:lang w:val="en-US"/>
        </w:rPr>
      </w:pPr>
      <w:r w:rsidRPr="00382B27">
        <w:rPr>
          <w:lang w:val="en-US"/>
        </w:rPr>
        <w:t>CMCC: for UE to reporting supporting BC without beam sweeping, it means that we totally trust UE and no requirement.</w:t>
      </w:r>
    </w:p>
    <w:p w14:paraId="599C45BC" w14:textId="77777777" w:rsidR="00F00CD8" w:rsidRPr="00382B27" w:rsidRDefault="00F00CD8" w:rsidP="00F00CD8">
      <w:pPr>
        <w:rPr>
          <w:lang w:val="en-US"/>
        </w:rPr>
      </w:pPr>
      <w:r w:rsidRPr="00382B27">
        <w:rPr>
          <w:lang w:val="en-US"/>
        </w:rPr>
        <w:t>Ericsson: we disagree with Huawei that RAR is FFS. We should not preclude it. The spherical coverage requirement would be relaxed and cannot guarantee the performance of BC.</w:t>
      </w:r>
    </w:p>
    <w:p w14:paraId="5B2C1722" w14:textId="77777777" w:rsidR="00F00CD8" w:rsidRPr="00382B27" w:rsidRDefault="00F00CD8" w:rsidP="00F00CD8">
      <w:pPr>
        <w:rPr>
          <w:lang w:val="en-US"/>
        </w:rPr>
      </w:pPr>
      <w:r w:rsidRPr="00382B27">
        <w:rPr>
          <w:lang w:val="en-US"/>
        </w:rPr>
        <w:t>Apple: Similar question as Ericsson. For connected mode, we have no additional step measurement similarity of Rx and Tx. Why do we need to do it for initial stage. We are OK to keep the door open. Currently stage we not sure.</w:t>
      </w:r>
    </w:p>
    <w:p w14:paraId="45806B63" w14:textId="77777777" w:rsidR="00F00CD8" w:rsidRPr="00382B27" w:rsidRDefault="00F00CD8" w:rsidP="00F00CD8">
      <w:pPr>
        <w:rPr>
          <w:lang w:val="en-US"/>
        </w:rPr>
      </w:pPr>
      <w:r w:rsidRPr="00382B27">
        <w:rPr>
          <w:lang w:val="en-US"/>
        </w:rPr>
        <w:t>ZTE: Missing part is whether there is BC in the initial access. We need to consider other metric.</w:t>
      </w:r>
    </w:p>
    <w:p w14:paraId="6AA48E5A" w14:textId="77777777" w:rsidR="00F00CD8" w:rsidRPr="00382B27" w:rsidRDefault="00F00CD8" w:rsidP="00F00CD8">
      <w:pPr>
        <w:rPr>
          <w:lang w:val="en-US"/>
        </w:rPr>
      </w:pPr>
      <w:r w:rsidRPr="00382B27">
        <w:rPr>
          <w:lang w:val="en-US"/>
        </w:rPr>
        <w:t>Sony: to CMCC, for initial access, network cannot configure UE to do beam sweeping. All the UE should support BC without sweeping. We support not to preclude RAR. Whether to check RAR depends on how to set requirement.</w:t>
      </w:r>
    </w:p>
    <w:p w14:paraId="45F60749" w14:textId="77777777" w:rsidR="00F00CD8" w:rsidRPr="00382B27" w:rsidRDefault="00F00CD8" w:rsidP="00F00CD8">
      <w:pPr>
        <w:rPr>
          <w:lang w:val="en-US"/>
        </w:rPr>
      </w:pPr>
      <w:r w:rsidRPr="00382B27">
        <w:rPr>
          <w:lang w:val="en-US"/>
        </w:rPr>
        <w:t>Huawei: FFS does not preclude the RAR. We have already check UL and DL beam similarity.</w:t>
      </w:r>
    </w:p>
    <w:p w14:paraId="0A824747" w14:textId="77777777" w:rsidR="00F00CD8" w:rsidRPr="00382B27" w:rsidRDefault="00F00CD8" w:rsidP="00F00CD8">
      <w:pPr>
        <w:rPr>
          <w:lang w:val="en-US"/>
        </w:rPr>
      </w:pPr>
      <w:r w:rsidRPr="00382B27">
        <w:rPr>
          <w:lang w:val="en-US"/>
        </w:rPr>
        <w:t>Ericsson: does any spherical coverage requirement guarantee the beam correspondence?</w:t>
      </w:r>
    </w:p>
    <w:p w14:paraId="42F51468" w14:textId="77777777" w:rsidR="00F00CD8" w:rsidRPr="00382B27" w:rsidRDefault="00F00CD8" w:rsidP="00F00CD8">
      <w:pPr>
        <w:rPr>
          <w:lang w:val="en-US"/>
        </w:rPr>
      </w:pPr>
      <w:r w:rsidRPr="00382B27">
        <w:rPr>
          <w:lang w:val="en-US"/>
        </w:rPr>
        <w:t xml:space="preserve">Qualcomm: BC we have to talk about what is meaning of BC. It means that enough EIRP should be gotten. If checking the spatial filter, UL and DL may be different. </w:t>
      </w:r>
    </w:p>
    <w:p w14:paraId="4F1CBAAA" w14:textId="77777777" w:rsidR="00F00CD8" w:rsidRPr="00382B27" w:rsidRDefault="00F00CD8" w:rsidP="00F00CD8">
      <w:pPr>
        <w:rPr>
          <w:lang w:val="en-US"/>
        </w:rPr>
      </w:pPr>
      <w:r w:rsidRPr="00382B27">
        <w:rPr>
          <w:rFonts w:hint="eastAsia"/>
          <w:lang w:val="en-US"/>
        </w:rPr>
        <w:t>S</w:t>
      </w:r>
      <w:r w:rsidRPr="00382B27">
        <w:rPr>
          <w:lang w:val="en-US"/>
        </w:rPr>
        <w:t>amsung: the similarity was discussed. After discussion we only keep EIRP. We need to stick to previous. We just use EIRP metric. At the current stage, we do not think RAR metric and similarity is reasonable.</w:t>
      </w:r>
    </w:p>
    <w:p w14:paraId="1C31E048" w14:textId="77777777" w:rsidR="00F00CD8" w:rsidRPr="00382B27" w:rsidRDefault="00F00CD8" w:rsidP="00F00CD8">
      <w:pPr>
        <w:rPr>
          <w:lang w:val="en-US"/>
        </w:rPr>
      </w:pPr>
      <w:r w:rsidRPr="00382B27">
        <w:rPr>
          <w:lang w:val="en-US"/>
        </w:rPr>
        <w:t>Apple: similar view as Samsung. The EIRP based requirement is sufficient. If Ericson believe the current requirement is not sufficient, it may be beyond the scope of WI.</w:t>
      </w:r>
    </w:p>
    <w:p w14:paraId="4075D970" w14:textId="77777777" w:rsidR="00F00CD8" w:rsidRPr="00382B27" w:rsidRDefault="00F00CD8" w:rsidP="00F00CD8">
      <w:pPr>
        <w:rPr>
          <w:lang w:val="en-US"/>
        </w:rPr>
      </w:pPr>
      <w:r w:rsidRPr="00382B27">
        <w:rPr>
          <w:rFonts w:hint="eastAsia"/>
          <w:lang w:val="en-US"/>
        </w:rPr>
        <w:t>Vivo: we are not ready to accept to take EIRP as the only values in this meeting.</w:t>
      </w:r>
      <w:r w:rsidRPr="00382B27">
        <w:rPr>
          <w:lang w:val="en-US"/>
        </w:rPr>
        <w:t xml:space="preserve"> We do not know how UE generate the rough beam.</w:t>
      </w:r>
    </w:p>
    <w:p w14:paraId="042368C5" w14:textId="77777777" w:rsidR="00F00CD8" w:rsidRPr="00382B27" w:rsidRDefault="00F00CD8" w:rsidP="00F00CD8">
      <w:pPr>
        <w:pStyle w:val="a"/>
        <w:numPr>
          <w:ilvl w:val="0"/>
          <w:numId w:val="36"/>
        </w:numPr>
        <w:adjustRightInd w:val="0"/>
        <w:spacing w:after="180"/>
        <w:ind w:left="709"/>
      </w:pPr>
      <w:r w:rsidRPr="00382B27">
        <w:t>If UEs support both IEs beamCorrespondenceWithoutUL-BeamSweeping and beamCorrespondenceSSB-based-r16, and performs IA with 4-step RACH then no new requirement is needed for Msg3</w:t>
      </w:r>
    </w:p>
    <w:p w14:paraId="5D770131" w14:textId="77777777" w:rsidR="00F00CD8" w:rsidRPr="00382B27" w:rsidRDefault="00F00CD8" w:rsidP="00F00CD8">
      <w:pPr>
        <w:rPr>
          <w:b/>
          <w:lang w:val="en-US" w:eastAsia="zh-CN"/>
        </w:rPr>
      </w:pPr>
      <w:r w:rsidRPr="00382B27">
        <w:rPr>
          <w:rFonts w:hint="eastAsia"/>
          <w:b/>
          <w:lang w:val="en-US" w:eastAsia="zh-CN"/>
        </w:rPr>
        <w:t>D</w:t>
      </w:r>
      <w:r w:rsidRPr="00382B27">
        <w:rPr>
          <w:b/>
          <w:lang w:val="en-US" w:eastAsia="zh-CN"/>
        </w:rPr>
        <w:t>iscussions:</w:t>
      </w:r>
    </w:p>
    <w:p w14:paraId="39759469" w14:textId="77777777" w:rsidR="00F00CD8" w:rsidRPr="00382B27" w:rsidRDefault="00F00CD8" w:rsidP="00F00CD8">
      <w:pPr>
        <w:rPr>
          <w:lang w:val="en-US"/>
        </w:rPr>
      </w:pPr>
      <w:r w:rsidRPr="00382B27">
        <w:rPr>
          <w:lang w:val="en-US"/>
        </w:rPr>
        <w:t>OPPO against</w:t>
      </w:r>
    </w:p>
    <w:p w14:paraId="6ECB514A" w14:textId="77777777" w:rsidR="00F00CD8" w:rsidRPr="00382B27" w:rsidRDefault="00F00CD8" w:rsidP="00F00CD8">
      <w:pPr>
        <w:rPr>
          <w:lang w:val="en-US"/>
        </w:rPr>
      </w:pPr>
      <w:r w:rsidRPr="00382B27">
        <w:rPr>
          <w:lang w:val="en-US"/>
        </w:rPr>
        <w:t>OPPO: for the Msg 3 it is premature to say whether it is needed or not. There is no consensus on it.</w:t>
      </w:r>
    </w:p>
    <w:p w14:paraId="08FA7939" w14:textId="77777777" w:rsidR="00F00CD8" w:rsidRPr="00382B27" w:rsidRDefault="00F00CD8" w:rsidP="00F00CD8">
      <w:pPr>
        <w:rPr>
          <w:lang w:val="en-US"/>
        </w:rPr>
      </w:pPr>
      <w:r w:rsidRPr="00382B27">
        <w:rPr>
          <w:lang w:val="en-US"/>
        </w:rPr>
        <w:t>Apple: Share the similar view as OPPO. We think the sentence is misleading.</w:t>
      </w:r>
    </w:p>
    <w:p w14:paraId="0C094492" w14:textId="77777777" w:rsidR="00F00CD8" w:rsidRPr="00382B27" w:rsidRDefault="00F00CD8" w:rsidP="00F00CD8">
      <w:pPr>
        <w:rPr>
          <w:lang w:val="en-US"/>
        </w:rPr>
      </w:pPr>
      <w:r w:rsidRPr="00382B27">
        <w:rPr>
          <w:lang w:val="en-US"/>
        </w:rPr>
        <w:t>Qualcomm: the concern from companies are not automatically true.</w:t>
      </w:r>
    </w:p>
    <w:p w14:paraId="5A9845BE" w14:textId="77777777" w:rsidR="00F00CD8" w:rsidRPr="00382B27" w:rsidRDefault="00F00CD8" w:rsidP="00F00CD8">
      <w:pPr>
        <w:rPr>
          <w:lang w:val="en-US"/>
        </w:rPr>
      </w:pPr>
      <w:r w:rsidRPr="00382B27">
        <w:rPr>
          <w:lang w:val="en-US"/>
        </w:rPr>
        <w:t>Samsung: it is a slightly misleading.</w:t>
      </w:r>
    </w:p>
    <w:p w14:paraId="1EB8666A" w14:textId="77777777" w:rsidR="00F00CD8" w:rsidRPr="00382B27" w:rsidRDefault="00F00CD8" w:rsidP="00F00CD8">
      <w:pPr>
        <w:pStyle w:val="a"/>
        <w:numPr>
          <w:ilvl w:val="0"/>
          <w:numId w:val="36"/>
        </w:numPr>
        <w:adjustRightInd w:val="0"/>
        <w:spacing w:after="180"/>
        <w:ind w:left="709"/>
      </w:pPr>
      <w:r w:rsidRPr="00382B27">
        <w:t xml:space="preserve">Use PC3 as baseline for testing and requirements and handle specific values for other PC afterwards and based on the same method </w:t>
      </w:r>
    </w:p>
    <w:p w14:paraId="233DA290" w14:textId="77777777" w:rsidR="00F00CD8" w:rsidRPr="00382B27" w:rsidRDefault="00F00CD8" w:rsidP="00F00CD8">
      <w:pPr>
        <w:pStyle w:val="a"/>
        <w:numPr>
          <w:ilvl w:val="0"/>
          <w:numId w:val="36"/>
        </w:numPr>
        <w:adjustRightInd w:val="0"/>
        <w:spacing w:after="180"/>
        <w:ind w:left="709"/>
      </w:pPr>
      <w:r w:rsidRPr="00382B27">
        <w:t>At least spherical coverage requirements will be tested for RRC_Inactive Beam correspondence for Msg1</w:t>
      </w:r>
    </w:p>
    <w:p w14:paraId="0E922EAE" w14:textId="77777777" w:rsidR="00F00CD8" w:rsidRPr="00382B27" w:rsidRDefault="00F00CD8" w:rsidP="00F00CD8">
      <w:pPr>
        <w:rPr>
          <w:b/>
          <w:lang w:val="en-US" w:eastAsia="zh-CN"/>
        </w:rPr>
      </w:pPr>
      <w:r w:rsidRPr="00382B27">
        <w:rPr>
          <w:rFonts w:hint="eastAsia"/>
          <w:b/>
          <w:lang w:val="en-US" w:eastAsia="zh-CN"/>
        </w:rPr>
        <w:t>D</w:t>
      </w:r>
      <w:r w:rsidRPr="00382B27">
        <w:rPr>
          <w:b/>
          <w:lang w:val="en-US" w:eastAsia="zh-CN"/>
        </w:rPr>
        <w:t>iscussions:</w:t>
      </w:r>
    </w:p>
    <w:p w14:paraId="19157DD0" w14:textId="77777777" w:rsidR="00F00CD8" w:rsidRPr="00382B27" w:rsidRDefault="00F00CD8" w:rsidP="00F00CD8">
      <w:pPr>
        <w:rPr>
          <w:lang w:val="en-US"/>
        </w:rPr>
      </w:pPr>
      <w:r w:rsidRPr="00382B27">
        <w:rPr>
          <w:lang w:val="en-US"/>
        </w:rPr>
        <w:t>Huawei/Xiaomi proposes RRC_IDLE instead of RRC_Inactive</w:t>
      </w:r>
    </w:p>
    <w:p w14:paraId="68885BAB" w14:textId="77777777" w:rsidR="00F00CD8" w:rsidRPr="00382B27" w:rsidRDefault="00F00CD8" w:rsidP="00F00CD8">
      <w:pPr>
        <w:rPr>
          <w:lang w:val="en-US"/>
        </w:rPr>
      </w:pPr>
      <w:r w:rsidRPr="00382B27">
        <w:rPr>
          <w:lang w:val="en-US"/>
        </w:rPr>
        <w:t>Huawei: there is related discussion on whether the requirement should be specified for both. Majority view is that RRC_idle is OK. We can only list idle.</w:t>
      </w:r>
    </w:p>
    <w:p w14:paraId="5231976C" w14:textId="77777777" w:rsidR="00F00CD8" w:rsidRPr="00382B27" w:rsidRDefault="00F00CD8" w:rsidP="00F00CD8">
      <w:pPr>
        <w:rPr>
          <w:lang w:val="en-US"/>
        </w:rPr>
      </w:pPr>
      <w:r w:rsidRPr="00382B27">
        <w:rPr>
          <w:lang w:val="en-US"/>
        </w:rPr>
        <w:t>Xiaomi: there is FFS on STD test and inactive mode test. The spherical need be test is unreasonable.</w:t>
      </w:r>
    </w:p>
    <w:p w14:paraId="538ADE14" w14:textId="77777777" w:rsidR="00F00CD8" w:rsidRPr="00382B27" w:rsidRDefault="00F00CD8" w:rsidP="00F00CD8">
      <w:pPr>
        <w:rPr>
          <w:lang w:val="en-US"/>
        </w:rPr>
      </w:pPr>
      <w:r w:rsidRPr="00382B27">
        <w:rPr>
          <w:lang w:val="en-US"/>
        </w:rPr>
        <w:t>Nokia: this WI name is using RRC_idle and initial access. We should align the terms.</w:t>
      </w:r>
    </w:p>
    <w:p w14:paraId="117688EC" w14:textId="77777777" w:rsidR="00F00CD8" w:rsidRPr="00382B27" w:rsidRDefault="00F00CD8" w:rsidP="00F00CD8">
      <w:pPr>
        <w:rPr>
          <w:lang w:val="en-US"/>
        </w:rPr>
      </w:pPr>
      <w:r w:rsidRPr="00382B27">
        <w:rPr>
          <w:lang w:val="en-US"/>
        </w:rPr>
        <w:t>OPPO: Echo Huawei and Xiaomi.</w:t>
      </w:r>
    </w:p>
    <w:p w14:paraId="0B6F8F8B" w14:textId="77777777" w:rsidR="00F00CD8" w:rsidRPr="00382B27" w:rsidRDefault="00F00CD8" w:rsidP="00F00CD8">
      <w:pPr>
        <w:pStyle w:val="a"/>
        <w:numPr>
          <w:ilvl w:val="0"/>
          <w:numId w:val="36"/>
        </w:numPr>
        <w:adjustRightInd w:val="0"/>
        <w:spacing w:after="180"/>
        <w:ind w:left="709"/>
      </w:pPr>
      <w:r w:rsidRPr="00382B27">
        <w:t xml:space="preserve">Define a specific EIRP value at N% of the distribution of radiated power </w:t>
      </w:r>
    </w:p>
    <w:p w14:paraId="51E277C0" w14:textId="77777777" w:rsidR="00F00CD8" w:rsidRPr="00382B27" w:rsidRDefault="00F00CD8" w:rsidP="00F00CD8">
      <w:pPr>
        <w:rPr>
          <w:b/>
          <w:lang w:val="en-US" w:eastAsia="zh-CN"/>
        </w:rPr>
      </w:pPr>
      <w:r w:rsidRPr="00382B27">
        <w:rPr>
          <w:rFonts w:hint="eastAsia"/>
          <w:b/>
          <w:lang w:val="en-US" w:eastAsia="zh-CN"/>
        </w:rPr>
        <w:t>D</w:t>
      </w:r>
      <w:r w:rsidRPr="00382B27">
        <w:rPr>
          <w:b/>
          <w:lang w:val="en-US" w:eastAsia="zh-CN"/>
        </w:rPr>
        <w:t>iscussions:</w:t>
      </w:r>
    </w:p>
    <w:p w14:paraId="7818D9B0" w14:textId="77777777" w:rsidR="00F00CD8" w:rsidRPr="00382B27" w:rsidRDefault="00F00CD8" w:rsidP="00F00CD8">
      <w:pPr>
        <w:rPr>
          <w:lang w:val="en-US"/>
        </w:rPr>
      </w:pPr>
      <w:r w:rsidRPr="00382B27">
        <w:rPr>
          <w:lang w:val="en-US"/>
        </w:rPr>
        <w:t>QC/Samsung/Sony/ZTE not agree. Existing ones reused. vivo against the existing metric. Huawei to move this to FFS.</w:t>
      </w:r>
    </w:p>
    <w:p w14:paraId="6C642614" w14:textId="77777777" w:rsidR="00F00CD8" w:rsidRPr="00382B27" w:rsidRDefault="00F00CD8" w:rsidP="00F00CD8">
      <w:pPr>
        <w:pStyle w:val="a"/>
        <w:numPr>
          <w:ilvl w:val="0"/>
          <w:numId w:val="36"/>
        </w:numPr>
        <w:adjustRightInd w:val="0"/>
        <w:spacing w:after="180"/>
        <w:ind w:left="709"/>
      </w:pPr>
      <w:r w:rsidRPr="00382B27">
        <w:t>Discuss the value of N, e.g. N=[X]% for PC3</w:t>
      </w:r>
    </w:p>
    <w:p w14:paraId="5915B1E5" w14:textId="77777777" w:rsidR="00F00CD8" w:rsidRPr="00382B27" w:rsidRDefault="00F00CD8" w:rsidP="00F00CD8">
      <w:pPr>
        <w:rPr>
          <w:b/>
          <w:lang w:val="en-US" w:eastAsia="zh-CN"/>
        </w:rPr>
      </w:pPr>
      <w:r w:rsidRPr="00382B27">
        <w:rPr>
          <w:rFonts w:hint="eastAsia"/>
          <w:b/>
          <w:lang w:val="en-US" w:eastAsia="zh-CN"/>
        </w:rPr>
        <w:t>D</w:t>
      </w:r>
      <w:r w:rsidRPr="00382B27">
        <w:rPr>
          <w:b/>
          <w:lang w:val="en-US" w:eastAsia="zh-CN"/>
        </w:rPr>
        <w:t>iscussions:</w:t>
      </w:r>
    </w:p>
    <w:p w14:paraId="305675EF" w14:textId="77777777" w:rsidR="00F00CD8" w:rsidRPr="00382B27" w:rsidRDefault="00F00CD8" w:rsidP="00F00CD8">
      <w:pPr>
        <w:rPr>
          <w:lang w:val="en-US"/>
        </w:rPr>
      </w:pPr>
      <w:r w:rsidRPr="00382B27">
        <w:rPr>
          <w:lang w:val="en-US"/>
        </w:rPr>
        <w:t>QC/Samsung/Sony/ZTE not agree. Existing value X=50% reused. vivo against the existing metric. Huawei to move this to FFS.</w:t>
      </w:r>
    </w:p>
    <w:p w14:paraId="7FF72032" w14:textId="77777777" w:rsidR="00F00CD8" w:rsidRPr="00382B27" w:rsidRDefault="00F00CD8" w:rsidP="00F00CD8">
      <w:pPr>
        <w:pStyle w:val="a"/>
        <w:numPr>
          <w:ilvl w:val="0"/>
          <w:numId w:val="36"/>
        </w:numPr>
        <w:adjustRightInd w:val="0"/>
        <w:spacing w:after="180"/>
        <w:ind w:left="709"/>
      </w:pPr>
      <w:r w:rsidRPr="00382B27">
        <w:t>BC is defined at maximum output power. [Samsung, Sony]</w:t>
      </w:r>
    </w:p>
    <w:p w14:paraId="469B1E37" w14:textId="77777777" w:rsidR="00F00CD8" w:rsidRPr="00382B27" w:rsidRDefault="00F00CD8" w:rsidP="00F00CD8">
      <w:pPr>
        <w:rPr>
          <w:b/>
          <w:highlight w:val="green"/>
        </w:rPr>
      </w:pPr>
      <w:r w:rsidRPr="00382B27">
        <w:rPr>
          <w:rFonts w:hint="eastAsia"/>
          <w:b/>
          <w:highlight w:val="green"/>
        </w:rPr>
        <w:t xml:space="preserve">Agreement: </w:t>
      </w:r>
    </w:p>
    <w:p w14:paraId="47E30E27" w14:textId="77777777" w:rsidR="00F00CD8" w:rsidRPr="00382B27" w:rsidRDefault="00F00CD8" w:rsidP="00F00CD8">
      <w:pPr>
        <w:numPr>
          <w:ilvl w:val="0"/>
          <w:numId w:val="26"/>
        </w:numPr>
        <w:rPr>
          <w:highlight w:val="green"/>
        </w:rPr>
      </w:pPr>
      <w:r w:rsidRPr="00382B27">
        <w:rPr>
          <w:highlight w:val="green"/>
        </w:rPr>
        <w:t>There is no UL beam sweep for IA BC requirements</w:t>
      </w:r>
    </w:p>
    <w:p w14:paraId="6CA2D6C4" w14:textId="77777777" w:rsidR="00F00CD8" w:rsidRPr="00382B27" w:rsidRDefault="00F00CD8" w:rsidP="00F00CD8">
      <w:pPr>
        <w:numPr>
          <w:ilvl w:val="0"/>
          <w:numId w:val="26"/>
        </w:numPr>
        <w:rPr>
          <w:highlight w:val="green"/>
        </w:rPr>
      </w:pPr>
      <w:r w:rsidRPr="00382B27">
        <w:rPr>
          <w:highlight w:val="green"/>
        </w:rPr>
        <w:t>At least Msg1 will be tested.</w:t>
      </w:r>
    </w:p>
    <w:p w14:paraId="3E160CEC" w14:textId="77777777" w:rsidR="00F00CD8" w:rsidRPr="00382B27" w:rsidRDefault="00F00CD8" w:rsidP="00F00CD8">
      <w:pPr>
        <w:numPr>
          <w:ilvl w:val="0"/>
          <w:numId w:val="26"/>
        </w:numPr>
        <w:rPr>
          <w:highlight w:val="green"/>
        </w:rPr>
      </w:pPr>
      <w:r w:rsidRPr="00382B27">
        <w:rPr>
          <w:highlight w:val="green"/>
        </w:rPr>
        <w:t xml:space="preserve">Use PC3 as baseline for testing and requirements and handle specific values for other PC afterwards and based on the same method </w:t>
      </w:r>
    </w:p>
    <w:p w14:paraId="6EFA8CFA" w14:textId="77777777" w:rsidR="00F00CD8" w:rsidRPr="00382B27" w:rsidRDefault="00F00CD8" w:rsidP="00F00CD8">
      <w:pPr>
        <w:numPr>
          <w:ilvl w:val="0"/>
          <w:numId w:val="26"/>
        </w:numPr>
        <w:rPr>
          <w:highlight w:val="green"/>
        </w:rPr>
      </w:pPr>
      <w:r w:rsidRPr="00382B27">
        <w:rPr>
          <w:highlight w:val="green"/>
        </w:rPr>
        <w:t>BC is defined at maximum output power</w:t>
      </w:r>
    </w:p>
    <w:p w14:paraId="1CFF4B75" w14:textId="77777777" w:rsidR="00F00CD8" w:rsidRPr="00CC4AB7" w:rsidRDefault="00F00CD8" w:rsidP="00F00CD8">
      <w:pPr>
        <w:rPr>
          <w:b/>
          <w:u w:val="single"/>
        </w:rPr>
      </w:pPr>
      <w:r w:rsidRPr="00CC4AB7">
        <w:rPr>
          <w:b/>
          <w:u w:val="single"/>
        </w:rPr>
        <w:t>WF on beam refinement assumptions in RRC_INACTIVE and initial access</w:t>
      </w:r>
    </w:p>
    <w:p w14:paraId="08FE8C11" w14:textId="77777777" w:rsidR="00F00CD8" w:rsidRPr="00574992" w:rsidRDefault="00F00CD8" w:rsidP="00F00CD8">
      <w:pPr>
        <w:rPr>
          <w:b/>
          <w:u w:val="single"/>
        </w:rPr>
      </w:pPr>
      <w:r w:rsidRPr="00574992">
        <w:rPr>
          <w:b/>
          <w:u w:val="single"/>
        </w:rPr>
        <w:t>Sub-topic 1: UE beam type and DRX implications in Rel-18 Inactive Beam Correspondence</w:t>
      </w:r>
    </w:p>
    <w:p w14:paraId="2850235F" w14:textId="77777777" w:rsidR="00F00CD8" w:rsidRPr="00574992" w:rsidRDefault="00F00CD8" w:rsidP="00F00CD8">
      <w:pPr>
        <w:rPr>
          <w:b/>
        </w:rPr>
      </w:pPr>
      <w:r>
        <w:rPr>
          <w:b/>
        </w:rPr>
        <w:t>Way forward proposals</w:t>
      </w:r>
      <w:r w:rsidRPr="00574992">
        <w:rPr>
          <w:b/>
        </w:rPr>
        <w:t>:</w:t>
      </w:r>
    </w:p>
    <w:p w14:paraId="2569BA05" w14:textId="77777777" w:rsidR="00F00CD8" w:rsidRPr="00574992" w:rsidRDefault="00F00CD8" w:rsidP="00F00CD8">
      <w:pPr>
        <w:pStyle w:val="a"/>
        <w:numPr>
          <w:ilvl w:val="0"/>
          <w:numId w:val="36"/>
        </w:numPr>
        <w:adjustRightInd w:val="0"/>
        <w:spacing w:after="180"/>
        <w:ind w:left="709"/>
      </w:pPr>
      <w:r w:rsidRPr="00574992">
        <w:t>The UE need not indicate support of BC without UL beam sweeping in inactive and IA. The usability of this capability is not clear at this point [Initial proposed text]</w:t>
      </w:r>
    </w:p>
    <w:p w14:paraId="641228BB" w14:textId="77777777" w:rsidR="00F00CD8" w:rsidRPr="00574992" w:rsidRDefault="00F00CD8" w:rsidP="00F00CD8">
      <w:r w:rsidRPr="00574992">
        <w:t>A few companies are not sure about keeping the 2</w:t>
      </w:r>
      <w:r w:rsidRPr="00574992">
        <w:rPr>
          <w:vertAlign w:val="superscript"/>
        </w:rPr>
        <w:t>nd</w:t>
      </w:r>
      <w:r w:rsidRPr="00574992">
        <w:t xml:space="preserve"> sentence.</w:t>
      </w:r>
    </w:p>
    <w:p w14:paraId="27B182C0" w14:textId="77777777" w:rsidR="00F00CD8" w:rsidRPr="00574992" w:rsidRDefault="00F00CD8" w:rsidP="00F00CD8">
      <w:r w:rsidRPr="00574992">
        <w:t>Alternative texts</w:t>
      </w:r>
    </w:p>
    <w:p w14:paraId="5FF1BA0B" w14:textId="77777777" w:rsidR="00F00CD8" w:rsidRPr="00574992" w:rsidRDefault="00F00CD8" w:rsidP="00F00CD8">
      <w:pPr>
        <w:pStyle w:val="a"/>
        <w:numPr>
          <w:ilvl w:val="0"/>
          <w:numId w:val="36"/>
        </w:numPr>
        <w:adjustRightInd w:val="0"/>
        <w:spacing w:after="180"/>
        <w:ind w:left="709"/>
      </w:pPr>
      <w:r w:rsidRPr="00574992">
        <w:t>The UE need not indicate support of BC without UL beam sweeping in inactive and IA. [ZTE]</w:t>
      </w:r>
    </w:p>
    <w:p w14:paraId="577B1DF9" w14:textId="77777777" w:rsidR="00F00CD8" w:rsidRPr="00574992" w:rsidRDefault="00F00CD8" w:rsidP="00F00CD8">
      <w:pPr>
        <w:pStyle w:val="a"/>
        <w:numPr>
          <w:ilvl w:val="0"/>
          <w:numId w:val="36"/>
        </w:numPr>
        <w:adjustRightInd w:val="0"/>
        <w:spacing w:after="180"/>
        <w:ind w:left="709"/>
      </w:pPr>
      <w:r w:rsidRPr="00574992">
        <w:t>The network presumes UE does not depend on UL beam sweeping functionality for beam correspondence in inactive or idle mode [Qualcomm, Verizon]</w:t>
      </w:r>
    </w:p>
    <w:p w14:paraId="2939BB77" w14:textId="77777777" w:rsidR="00F00CD8" w:rsidRPr="00574992" w:rsidRDefault="00F00CD8" w:rsidP="00F00CD8">
      <w:pPr>
        <w:pStyle w:val="a"/>
        <w:numPr>
          <w:ilvl w:val="0"/>
          <w:numId w:val="36"/>
        </w:numPr>
        <w:adjustRightInd w:val="0"/>
        <w:spacing w:after="180"/>
        <w:ind w:left="709"/>
      </w:pPr>
      <w:r w:rsidRPr="00574992">
        <w:t>It is assumed UE does not depend on UL beam sweeping functionality for beam correspondence in inactive or idle mode. [OPPO]</w:t>
      </w:r>
    </w:p>
    <w:p w14:paraId="26D98E30" w14:textId="77777777" w:rsidR="00F00CD8" w:rsidRPr="00574992" w:rsidRDefault="00F00CD8" w:rsidP="00F00CD8">
      <w:pPr>
        <w:pStyle w:val="a"/>
        <w:numPr>
          <w:ilvl w:val="0"/>
          <w:numId w:val="36"/>
        </w:numPr>
        <w:adjustRightInd w:val="0"/>
        <w:spacing w:after="180"/>
        <w:ind w:left="709"/>
      </w:pPr>
      <w:r w:rsidRPr="00574992">
        <w:t>All UE should support beam correspondence without UL beam sweeping in inactive and IA, therefore there is no need for UE to indicate the support of BC without UL beam sweeping. [Sony, CMCC]</w:t>
      </w:r>
    </w:p>
    <w:p w14:paraId="033085A2" w14:textId="77777777" w:rsidR="00F00CD8" w:rsidRPr="00CA103D" w:rsidRDefault="00F00CD8" w:rsidP="00F00CD8">
      <w:pPr>
        <w:rPr>
          <w:b/>
        </w:rPr>
      </w:pPr>
      <w:r w:rsidRPr="00CA103D">
        <w:rPr>
          <w:rFonts w:hint="eastAsia"/>
          <w:b/>
        </w:rPr>
        <w:t>P</w:t>
      </w:r>
      <w:r w:rsidRPr="00CA103D">
        <w:rPr>
          <w:b/>
        </w:rPr>
        <w:t>roposal for compromise:</w:t>
      </w:r>
    </w:p>
    <w:p w14:paraId="7783422F" w14:textId="77777777" w:rsidR="00F00CD8" w:rsidRPr="00CA103D" w:rsidRDefault="00F00CD8" w:rsidP="00F00CD8">
      <w:pPr>
        <w:pStyle w:val="a"/>
        <w:numPr>
          <w:ilvl w:val="0"/>
          <w:numId w:val="36"/>
        </w:numPr>
        <w:adjustRightInd w:val="0"/>
        <w:spacing w:after="180"/>
        <w:ind w:left="709"/>
      </w:pPr>
      <w:r w:rsidRPr="00CA103D">
        <w:t>The UE need not indicate support of BC without UL beam sweeping in inactive and IA. [ZTE]</w:t>
      </w:r>
    </w:p>
    <w:p w14:paraId="018EF6F9" w14:textId="77777777" w:rsidR="00F00CD8" w:rsidRPr="00574992" w:rsidRDefault="00F00CD8" w:rsidP="00F00CD8">
      <w:pPr>
        <w:rPr>
          <w:b/>
          <w:lang w:val="en-US"/>
        </w:rPr>
      </w:pPr>
      <w:r w:rsidRPr="00574992">
        <w:rPr>
          <w:rFonts w:hint="eastAsia"/>
          <w:b/>
          <w:lang w:val="en-US"/>
        </w:rPr>
        <w:t>Discussion:</w:t>
      </w:r>
    </w:p>
    <w:p w14:paraId="64A5563E" w14:textId="77777777" w:rsidR="00F00CD8" w:rsidRPr="00CA103D" w:rsidRDefault="00F00CD8" w:rsidP="00F00CD8">
      <w:r w:rsidRPr="00CA103D">
        <w:t>Qualcomm: what is the agreement here?</w:t>
      </w:r>
    </w:p>
    <w:p w14:paraId="35EA73AC" w14:textId="77777777" w:rsidR="00F00CD8" w:rsidRPr="00CA103D" w:rsidRDefault="00F00CD8" w:rsidP="00F00CD8">
      <w:r w:rsidRPr="00CA103D">
        <w:t xml:space="preserve">ZTE: the original proposal is to make sure at network it does not relay on the capability reported. “Usability of this capability” is not clear </w:t>
      </w:r>
    </w:p>
    <w:p w14:paraId="7E64690B" w14:textId="77777777" w:rsidR="00F00CD8" w:rsidRPr="00CA103D" w:rsidRDefault="00F00CD8" w:rsidP="00F00CD8">
      <w:r w:rsidRPr="00CA103D">
        <w:rPr>
          <w:rFonts w:hint="eastAsia"/>
        </w:rPr>
        <w:t xml:space="preserve">OPPO: this way </w:t>
      </w:r>
      <w:r w:rsidRPr="00CA103D">
        <w:t>forward</w:t>
      </w:r>
      <w:r w:rsidRPr="00CA103D">
        <w:rPr>
          <w:rFonts w:hint="eastAsia"/>
        </w:rPr>
        <w:t xml:space="preserve"> </w:t>
      </w:r>
      <w:r w:rsidRPr="00CA103D">
        <w:t>is discussing the assumption and pre-condition.</w:t>
      </w:r>
    </w:p>
    <w:p w14:paraId="6D1EC9D9" w14:textId="77777777" w:rsidR="00F00CD8" w:rsidRPr="00CA103D" w:rsidRDefault="00F00CD8" w:rsidP="00F00CD8">
      <w:r w:rsidRPr="00CA103D">
        <w:t>Apple: not sure if it is needed since there is no requirement.</w:t>
      </w:r>
    </w:p>
    <w:p w14:paraId="5132779A" w14:textId="77777777" w:rsidR="00F00CD8" w:rsidRPr="00CA103D" w:rsidRDefault="00F00CD8" w:rsidP="00F00CD8">
      <w:r w:rsidRPr="00CA103D">
        <w:t>Samsung: we agreed that all the UE needs support the BC. The new agreement is dulplicated.</w:t>
      </w:r>
    </w:p>
    <w:p w14:paraId="18232CD5" w14:textId="77777777" w:rsidR="00F00CD8" w:rsidRDefault="00F00CD8" w:rsidP="00F00CD8">
      <w:r w:rsidRPr="00CA103D">
        <w:t>Sony: agree with Samsung. It is duplicated to the agreement in the other way forward. Capability is not clear.</w:t>
      </w:r>
    </w:p>
    <w:p w14:paraId="187BB1B6" w14:textId="77777777" w:rsidR="00F00CD8" w:rsidRPr="00574992" w:rsidRDefault="00F00CD8" w:rsidP="00F00CD8">
      <w:pPr>
        <w:rPr>
          <w:b/>
        </w:rPr>
      </w:pPr>
      <w:r>
        <w:rPr>
          <w:b/>
        </w:rPr>
        <w:t>Way forward proposals</w:t>
      </w:r>
      <w:r w:rsidRPr="00574992">
        <w:rPr>
          <w:b/>
        </w:rPr>
        <w:t>:</w:t>
      </w:r>
    </w:p>
    <w:p w14:paraId="5C5D4DC9" w14:textId="77777777" w:rsidR="00F00CD8" w:rsidRDefault="00F00CD8" w:rsidP="00F00CD8">
      <w:pPr>
        <w:pStyle w:val="a"/>
        <w:numPr>
          <w:ilvl w:val="0"/>
          <w:numId w:val="36"/>
        </w:numPr>
        <w:adjustRightInd w:val="0"/>
        <w:spacing w:after="180"/>
        <w:ind w:left="709"/>
      </w:pPr>
      <w:r>
        <w:t>FFS: How beam refinement may work in RRC_INACTIVE (RA-SDT and CG-SDT) and initial access</w:t>
      </w:r>
    </w:p>
    <w:p w14:paraId="027DFA7B" w14:textId="77777777" w:rsidR="00F00CD8" w:rsidRDefault="00F00CD8" w:rsidP="00F00CD8">
      <w:pPr>
        <w:pStyle w:val="a"/>
        <w:numPr>
          <w:ilvl w:val="0"/>
          <w:numId w:val="36"/>
        </w:numPr>
        <w:adjustRightInd w:val="0"/>
        <w:spacing w:after="180"/>
        <w:ind w:left="709"/>
      </w:pPr>
      <w:r>
        <w:t>FFS: Discuss the impact of fine beam vs rough beam for UE UL Tx beam on the test(s)</w:t>
      </w:r>
    </w:p>
    <w:p w14:paraId="35FEE7B9" w14:textId="77777777" w:rsidR="00F00CD8" w:rsidRDefault="00F00CD8" w:rsidP="00F00CD8">
      <w:pPr>
        <w:pStyle w:val="a"/>
        <w:numPr>
          <w:ilvl w:val="0"/>
          <w:numId w:val="36"/>
        </w:numPr>
        <w:adjustRightInd w:val="0"/>
        <w:spacing w:after="180"/>
        <w:ind w:left="709"/>
      </w:pPr>
      <w:r>
        <w:t>FFS: Discuss if the refinement is the same as Rel-16 SSB only case</w:t>
      </w:r>
    </w:p>
    <w:p w14:paraId="0F0C700A" w14:textId="77777777" w:rsidR="00F00CD8" w:rsidRDefault="00F00CD8" w:rsidP="00F00CD8">
      <w:pPr>
        <w:pStyle w:val="a"/>
        <w:numPr>
          <w:ilvl w:val="0"/>
          <w:numId w:val="36"/>
        </w:numPr>
        <w:adjustRightInd w:val="0"/>
        <w:spacing w:after="180"/>
        <w:ind w:left="709"/>
      </w:pPr>
      <w:r>
        <w:t>FFS: Whether the peak EIRP the same as Rel-16 SSB only case achieved.</w:t>
      </w:r>
    </w:p>
    <w:p w14:paraId="6B32F337" w14:textId="77777777" w:rsidR="00F00CD8" w:rsidRPr="00592B71" w:rsidRDefault="00F00CD8" w:rsidP="00F00CD8">
      <w:pPr>
        <w:pStyle w:val="a"/>
        <w:numPr>
          <w:ilvl w:val="0"/>
          <w:numId w:val="36"/>
        </w:numPr>
        <w:adjustRightInd w:val="0"/>
        <w:spacing w:after="180"/>
        <w:ind w:left="709"/>
      </w:pPr>
      <w:r>
        <w:t>FFS: Discuss DRX implications on UE beam refinement and on BC accuracy</w:t>
      </w:r>
    </w:p>
    <w:p w14:paraId="1CA97F0B" w14:textId="77777777" w:rsidR="00F00CD8" w:rsidRPr="00897DF3" w:rsidRDefault="00F00CD8" w:rsidP="00F00CD8">
      <w:pPr>
        <w:rPr>
          <w:b/>
          <w:highlight w:val="green"/>
          <w:lang w:eastAsia="zh-CN"/>
        </w:rPr>
      </w:pPr>
      <w:r w:rsidRPr="00897DF3">
        <w:rPr>
          <w:rFonts w:hint="eastAsia"/>
          <w:b/>
          <w:highlight w:val="green"/>
          <w:lang w:eastAsia="zh-CN"/>
        </w:rPr>
        <w:t>A</w:t>
      </w:r>
      <w:r w:rsidRPr="00897DF3">
        <w:rPr>
          <w:b/>
          <w:highlight w:val="green"/>
          <w:lang w:eastAsia="zh-CN"/>
        </w:rPr>
        <w:t>greement:</w:t>
      </w:r>
    </w:p>
    <w:p w14:paraId="2D7B786D" w14:textId="77777777" w:rsidR="00F00CD8" w:rsidRPr="00897DF3" w:rsidRDefault="00F00CD8" w:rsidP="00F00CD8">
      <w:pPr>
        <w:numPr>
          <w:ilvl w:val="0"/>
          <w:numId w:val="26"/>
        </w:numPr>
        <w:rPr>
          <w:highlight w:val="green"/>
        </w:rPr>
      </w:pPr>
      <w:r w:rsidRPr="00897DF3">
        <w:rPr>
          <w:highlight w:val="green"/>
        </w:rPr>
        <w:t>FFS: How beam refinement may work in RRC_INACTIVE (RA-SDT and CG-SDT) and initial access</w:t>
      </w:r>
    </w:p>
    <w:p w14:paraId="74C7C69C" w14:textId="77777777" w:rsidR="00F00CD8" w:rsidRPr="00897DF3" w:rsidRDefault="00F00CD8" w:rsidP="00F00CD8">
      <w:pPr>
        <w:numPr>
          <w:ilvl w:val="0"/>
          <w:numId w:val="26"/>
        </w:numPr>
        <w:rPr>
          <w:highlight w:val="green"/>
        </w:rPr>
      </w:pPr>
      <w:r w:rsidRPr="00897DF3">
        <w:rPr>
          <w:highlight w:val="green"/>
        </w:rPr>
        <w:t>FFS: Discuss the impact of fine beam vs rough beam for UE UL Tx beam on the test(s)</w:t>
      </w:r>
    </w:p>
    <w:p w14:paraId="2F1B46C9" w14:textId="77777777" w:rsidR="00F00CD8" w:rsidRPr="00897DF3" w:rsidRDefault="00F00CD8" w:rsidP="00F00CD8">
      <w:pPr>
        <w:numPr>
          <w:ilvl w:val="0"/>
          <w:numId w:val="26"/>
        </w:numPr>
        <w:rPr>
          <w:highlight w:val="green"/>
        </w:rPr>
      </w:pPr>
      <w:r w:rsidRPr="00897DF3">
        <w:rPr>
          <w:highlight w:val="green"/>
        </w:rPr>
        <w:t>FFS: Discuss if the refinement is the same as Rel-16 SSB only case</w:t>
      </w:r>
    </w:p>
    <w:p w14:paraId="44774717" w14:textId="77777777" w:rsidR="00F00CD8" w:rsidRPr="00897DF3" w:rsidRDefault="00F00CD8" w:rsidP="00F00CD8">
      <w:pPr>
        <w:numPr>
          <w:ilvl w:val="0"/>
          <w:numId w:val="26"/>
        </w:numPr>
        <w:rPr>
          <w:highlight w:val="green"/>
        </w:rPr>
      </w:pPr>
      <w:r w:rsidRPr="00897DF3">
        <w:rPr>
          <w:highlight w:val="green"/>
        </w:rPr>
        <w:t>FFS: Whether the peak EIRP the same as Rel-16 SSB only case achieved.</w:t>
      </w:r>
    </w:p>
    <w:p w14:paraId="2EEF0E6E" w14:textId="77777777" w:rsidR="00F00CD8" w:rsidRPr="00897DF3" w:rsidRDefault="00F00CD8" w:rsidP="00F00CD8">
      <w:pPr>
        <w:numPr>
          <w:ilvl w:val="0"/>
          <w:numId w:val="26"/>
        </w:numPr>
        <w:rPr>
          <w:highlight w:val="green"/>
        </w:rPr>
      </w:pPr>
      <w:r w:rsidRPr="00897DF3">
        <w:rPr>
          <w:highlight w:val="green"/>
        </w:rPr>
        <w:t>FFS: Discuss DRX implications on UE beam refinement and on BC accuracy</w:t>
      </w:r>
    </w:p>
    <w:p w14:paraId="240959F8" w14:textId="77777777" w:rsidR="00F00CD8" w:rsidRPr="00CC4AB7" w:rsidRDefault="00F00CD8" w:rsidP="00F00CD8"/>
    <w:p w14:paraId="15CD47ED" w14:textId="77777777" w:rsidR="00F00CD8" w:rsidRPr="00CC4AB7" w:rsidRDefault="00F00CD8" w:rsidP="00F00CD8">
      <w:pPr>
        <w:rPr>
          <w:b/>
          <w:u w:val="single"/>
        </w:rPr>
      </w:pPr>
      <w:r w:rsidRPr="00CC4AB7">
        <w:rPr>
          <w:b/>
          <w:u w:val="single"/>
        </w:rPr>
        <w:t>WF on testability aspect of BC in RRC_INACTIVE and initial access</w:t>
      </w:r>
    </w:p>
    <w:p w14:paraId="7F4D17D9" w14:textId="77777777" w:rsidR="00F00CD8" w:rsidRPr="00DE593C" w:rsidRDefault="00F00CD8" w:rsidP="00F00CD8">
      <w:pPr>
        <w:rPr>
          <w:b/>
          <w:u w:val="single"/>
        </w:rPr>
      </w:pPr>
      <w:r w:rsidRPr="00DE593C">
        <w:rPr>
          <w:b/>
          <w:u w:val="single"/>
        </w:rPr>
        <w:t>Sub-topic 1: Rel-18 Beam Correspondence Test Issues</w:t>
      </w:r>
    </w:p>
    <w:p w14:paraId="4B98EE58" w14:textId="77777777" w:rsidR="00F00CD8" w:rsidRPr="00B345BA" w:rsidRDefault="00F00CD8" w:rsidP="00F00CD8">
      <w:pPr>
        <w:pStyle w:val="a"/>
        <w:numPr>
          <w:ilvl w:val="0"/>
          <w:numId w:val="36"/>
        </w:numPr>
        <w:adjustRightInd w:val="0"/>
        <w:spacing w:after="180"/>
        <w:ind w:left="709"/>
      </w:pPr>
      <w:r w:rsidRPr="00B345BA">
        <w:t>Overall comment: it may be premature to discuss testability [Ericsson]</w:t>
      </w:r>
    </w:p>
    <w:p w14:paraId="44FC9264" w14:textId="77777777" w:rsidR="00F00CD8" w:rsidRPr="00DE593C" w:rsidRDefault="00F00CD8" w:rsidP="00F00CD8">
      <w:pPr>
        <w:rPr>
          <w:b/>
        </w:rPr>
      </w:pPr>
      <w:r>
        <w:rPr>
          <w:b/>
        </w:rPr>
        <w:t>Way forward proposal</w:t>
      </w:r>
      <w:r w:rsidRPr="00DE593C">
        <w:rPr>
          <w:b/>
        </w:rPr>
        <w:t>:</w:t>
      </w:r>
    </w:p>
    <w:p w14:paraId="2888D9CD" w14:textId="77777777" w:rsidR="00F00CD8" w:rsidRPr="00B345BA" w:rsidRDefault="00F00CD8" w:rsidP="00F00CD8">
      <w:pPr>
        <w:pStyle w:val="a"/>
        <w:numPr>
          <w:ilvl w:val="0"/>
          <w:numId w:val="36"/>
        </w:numPr>
        <w:adjustRightInd w:val="0"/>
        <w:spacing w:after="180"/>
        <w:ind w:left="709"/>
      </w:pPr>
      <w:r w:rsidRPr="00B345BA">
        <w:t>BC test for RRC_INACTIVE (if applicable) and IA is at UE maximum output power</w:t>
      </w:r>
    </w:p>
    <w:p w14:paraId="25184E4A" w14:textId="77777777" w:rsidR="00F00CD8" w:rsidRPr="00DE593C" w:rsidRDefault="00F00CD8" w:rsidP="00F00CD8">
      <w:pPr>
        <w:pStyle w:val="a"/>
        <w:numPr>
          <w:ilvl w:val="1"/>
          <w:numId w:val="9"/>
        </w:numPr>
        <w:adjustRightInd w:val="0"/>
        <w:spacing w:after="180"/>
        <w:rPr>
          <w:lang w:val="en-GB"/>
        </w:rPr>
      </w:pPr>
      <w:r w:rsidRPr="00DE593C">
        <w:rPr>
          <w:lang w:val="en-GB"/>
        </w:rPr>
        <w:t>what is RRC_INACTIVE and initial access? [Xiaomi]</w:t>
      </w:r>
    </w:p>
    <w:p w14:paraId="308024EE" w14:textId="77777777" w:rsidR="00F00CD8" w:rsidRPr="00B345BA" w:rsidRDefault="00F00CD8" w:rsidP="00F00CD8">
      <w:pPr>
        <w:pStyle w:val="a"/>
        <w:numPr>
          <w:ilvl w:val="0"/>
          <w:numId w:val="36"/>
        </w:numPr>
        <w:adjustRightInd w:val="0"/>
        <w:spacing w:after="180"/>
        <w:ind w:left="709"/>
      </w:pPr>
      <w:r w:rsidRPr="00B345BA">
        <w:t>BEAM_LOCK is not available in RRC_INACTIVE and IA mode</w:t>
      </w:r>
    </w:p>
    <w:p w14:paraId="3F159335" w14:textId="77777777" w:rsidR="00F00CD8" w:rsidRPr="00B345BA" w:rsidRDefault="00F00CD8" w:rsidP="00F00CD8">
      <w:pPr>
        <w:rPr>
          <w:b/>
          <w:lang w:eastAsia="zh-CN"/>
        </w:rPr>
      </w:pPr>
      <w:r w:rsidRPr="00B345BA">
        <w:rPr>
          <w:rFonts w:hint="eastAsia"/>
          <w:b/>
          <w:lang w:eastAsia="zh-CN"/>
        </w:rPr>
        <w:t>D</w:t>
      </w:r>
      <w:r w:rsidRPr="00B345BA">
        <w:rPr>
          <w:b/>
          <w:lang w:eastAsia="zh-CN"/>
        </w:rPr>
        <w:t>iscussions:</w:t>
      </w:r>
    </w:p>
    <w:p w14:paraId="39BD1C70" w14:textId="77777777" w:rsidR="00F00CD8" w:rsidRPr="00DE593C" w:rsidRDefault="00F00CD8" w:rsidP="00F00CD8">
      <w:r w:rsidRPr="00DE593C">
        <w:t>Xiaomi: we have concern on the wording. It is related RRC_inactive mode. RRC_inactive mode means STD.</w:t>
      </w:r>
    </w:p>
    <w:p w14:paraId="26F8D9C5" w14:textId="77777777" w:rsidR="00F00CD8" w:rsidRPr="00DE593C" w:rsidRDefault="00F00CD8" w:rsidP="00F00CD8">
      <w:r w:rsidRPr="00DE593C">
        <w:t>Qualcomm: why do we need “if applicable”?</w:t>
      </w:r>
    </w:p>
    <w:p w14:paraId="33C70F51" w14:textId="77777777" w:rsidR="00F00CD8" w:rsidRPr="00DE593C" w:rsidRDefault="00F00CD8" w:rsidP="00F00CD8">
      <w:r w:rsidRPr="00DE593C">
        <w:t>Huawei: similar reason as the previous agreement. RRC_inactive needs further discussion. Maybe RRC idle and RRC inactive tests are the same. We cannot say RRC inactive is really needed and defined now.</w:t>
      </w:r>
    </w:p>
    <w:p w14:paraId="76A36B77" w14:textId="77777777" w:rsidR="00F00CD8" w:rsidRPr="00DE593C" w:rsidRDefault="00F00CD8" w:rsidP="00F00CD8">
      <w:r w:rsidRPr="00DE593C">
        <w:t>ZTE: to Xiaomi, inactive mode is not equivalent to STD.</w:t>
      </w:r>
    </w:p>
    <w:p w14:paraId="765EBAA6" w14:textId="77777777" w:rsidR="00F00CD8" w:rsidRPr="00DE593C" w:rsidRDefault="00F00CD8" w:rsidP="00F00CD8">
      <w:r w:rsidRPr="00DE593C">
        <w:t>OPPO: for RRC inactive, it is premature to say to test as MOP. For how to test and what it looks like .. we are open.</w:t>
      </w:r>
    </w:p>
    <w:p w14:paraId="2B2B6D6A" w14:textId="77777777" w:rsidR="00F00CD8" w:rsidRPr="00DE593C" w:rsidRDefault="00F00CD8" w:rsidP="00F00CD8">
      <w:r w:rsidRPr="00DE593C">
        <w:t>Samsung: it is little complicated. For RRC_inactive, BC requirement we have no consensus yet. There are discussions on test reduction and test time. The bullet does not exactly reflect the discussion.</w:t>
      </w:r>
    </w:p>
    <w:p w14:paraId="3C113FC5" w14:textId="77777777" w:rsidR="00F00CD8" w:rsidRPr="00DE593C" w:rsidRDefault="00F00CD8" w:rsidP="00F00CD8">
      <w:r w:rsidRPr="00DE593C">
        <w:t>ZTE: for testability for RRC inactive mode, RAN5 agreed the simple solution by using loop mode B and other new timer.</w:t>
      </w:r>
    </w:p>
    <w:p w14:paraId="7CC82E3F" w14:textId="77777777" w:rsidR="00F00CD8" w:rsidRPr="00294D2F" w:rsidRDefault="00F00CD8" w:rsidP="00F00CD8">
      <w:pPr>
        <w:rPr>
          <w:b/>
          <w:highlight w:val="green"/>
        </w:rPr>
      </w:pPr>
      <w:r w:rsidRPr="00294D2F">
        <w:rPr>
          <w:rFonts w:hint="eastAsia"/>
          <w:b/>
          <w:highlight w:val="green"/>
        </w:rPr>
        <w:t xml:space="preserve">Agreement: </w:t>
      </w:r>
    </w:p>
    <w:p w14:paraId="26A3243E" w14:textId="77777777" w:rsidR="00F00CD8" w:rsidRPr="00294D2F" w:rsidRDefault="00F00CD8" w:rsidP="00F00CD8">
      <w:pPr>
        <w:numPr>
          <w:ilvl w:val="0"/>
          <w:numId w:val="60"/>
        </w:numPr>
        <w:rPr>
          <w:highlight w:val="green"/>
        </w:rPr>
      </w:pPr>
      <w:r w:rsidRPr="00294D2F">
        <w:rPr>
          <w:highlight w:val="green"/>
        </w:rPr>
        <w:t>BC test for RRC_INACTIVE (if applicable) and RRC_Idle is at UE maximum output power</w:t>
      </w:r>
    </w:p>
    <w:p w14:paraId="5BB23404" w14:textId="77777777" w:rsidR="00F00CD8" w:rsidRPr="00DE593C" w:rsidRDefault="00F00CD8" w:rsidP="00F00CD8"/>
    <w:p w14:paraId="5E8260F5" w14:textId="77777777" w:rsidR="00F00CD8" w:rsidRPr="00715280" w:rsidRDefault="00F00CD8" w:rsidP="00F00CD8">
      <w:pPr>
        <w:pStyle w:val="3"/>
      </w:pPr>
      <w:r>
        <w:t>11.8</w:t>
      </w:r>
      <w:r>
        <w:tab/>
        <w:t>Requirement for NR FR2 multi-Rx chain DL reception</w:t>
      </w:r>
      <w:bookmarkEnd w:id="146"/>
    </w:p>
    <w:p w14:paraId="4ACE793C" w14:textId="77777777" w:rsidR="00F00CD8" w:rsidRDefault="00F00CD8" w:rsidP="00F00CD8">
      <w:pPr>
        <w:pStyle w:val="4"/>
      </w:pPr>
      <w:r>
        <w:t>11.8.4</w:t>
      </w:r>
      <w:r>
        <w:tab/>
        <w:t>Moderator summary and conclusions</w:t>
      </w:r>
    </w:p>
    <w:p w14:paraId="6E0DD1A7" w14:textId="77777777" w:rsidR="00F00CD8" w:rsidRDefault="00F00CD8" w:rsidP="00F00CD8">
      <w:pPr>
        <w:rPr>
          <w:rFonts w:ascii="Arial" w:hAnsi="Arial" w:cs="Arial"/>
          <w:b/>
          <w:color w:val="C00000"/>
          <w:lang w:eastAsia="zh-CN"/>
        </w:rPr>
      </w:pPr>
      <w:r w:rsidRPr="00DF3A85">
        <w:rPr>
          <w:rFonts w:ascii="Arial" w:hAnsi="Arial" w:cs="Arial"/>
          <w:b/>
          <w:color w:val="C00000"/>
          <w:lang w:eastAsia="zh-CN"/>
        </w:rPr>
        <w:t>[104-e][134] FR2_multiRx_UERF</w:t>
      </w:r>
      <w:r>
        <w:rPr>
          <w:rFonts w:ascii="Arial" w:hAnsi="Arial" w:cs="Arial"/>
          <w:b/>
          <w:color w:val="C00000"/>
          <w:lang w:eastAsia="zh-CN"/>
        </w:rPr>
        <w:t>, AI 11.8.1, 11.8.2 – Sumant Iyer</w:t>
      </w:r>
    </w:p>
    <w:p w14:paraId="2330F239" w14:textId="77777777" w:rsidR="00F00CD8" w:rsidRDefault="00F00CD8" w:rsidP="00F00CD8">
      <w:pPr>
        <w:rPr>
          <w:rFonts w:ascii="Arial" w:hAnsi="Arial" w:cs="Arial"/>
          <w:b/>
          <w:sz w:val="24"/>
        </w:rPr>
      </w:pPr>
      <w:r>
        <w:rPr>
          <w:rFonts w:ascii="Arial" w:hAnsi="Arial" w:cs="Arial"/>
          <w:b/>
          <w:color w:val="0000FF"/>
          <w:sz w:val="24"/>
          <w:u w:val="thick"/>
        </w:rPr>
        <w:t>R4-2214112</w:t>
      </w:r>
      <w:r>
        <w:rPr>
          <w:b/>
          <w:lang w:val="en-US" w:eastAsia="zh-CN"/>
        </w:rPr>
        <w:tab/>
      </w:r>
      <w:r w:rsidRPr="005C218B">
        <w:rPr>
          <w:rFonts w:ascii="Arial" w:hAnsi="Arial" w:cs="Arial"/>
          <w:b/>
          <w:sz w:val="24"/>
        </w:rPr>
        <w:t>Email Discussion Summary for [104-e][134] FR2_multiRx_UERF</w:t>
      </w:r>
    </w:p>
    <w:p w14:paraId="27C9469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6FA6703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F2CBC62" w14:textId="77777777" w:rsidR="00F00CD8" w:rsidRDefault="00F00CD8" w:rsidP="00F00CD8">
      <w:r>
        <w:t>This contribution provides the summary of email discussion and recommended summary.</w:t>
      </w:r>
    </w:p>
    <w:p w14:paraId="5243EEEA"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5 (from R4-2214112).</w:t>
      </w:r>
    </w:p>
    <w:p w14:paraId="133175C1" w14:textId="77777777" w:rsidR="00F00CD8" w:rsidRDefault="00F00CD8" w:rsidP="00F00CD8">
      <w:pPr>
        <w:rPr>
          <w:rFonts w:ascii="Arial" w:hAnsi="Arial" w:cs="Arial"/>
          <w:b/>
          <w:sz w:val="24"/>
        </w:rPr>
      </w:pPr>
      <w:r>
        <w:rPr>
          <w:rFonts w:ascii="Arial" w:hAnsi="Arial" w:cs="Arial"/>
          <w:b/>
          <w:color w:val="0000FF"/>
          <w:sz w:val="24"/>
          <w:u w:val="thick"/>
        </w:rPr>
        <w:t>R4-2214245</w:t>
      </w:r>
      <w:r>
        <w:rPr>
          <w:b/>
          <w:lang w:val="en-US" w:eastAsia="zh-CN"/>
        </w:rPr>
        <w:tab/>
      </w:r>
      <w:r w:rsidRPr="005C218B">
        <w:rPr>
          <w:rFonts w:ascii="Arial" w:hAnsi="Arial" w:cs="Arial"/>
          <w:b/>
          <w:sz w:val="24"/>
        </w:rPr>
        <w:t>Email Discussion Summary for [104-e][134] FR2_multiRx_UERF</w:t>
      </w:r>
    </w:p>
    <w:p w14:paraId="6B7F326B"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09BE33C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60D41069" w14:textId="77777777" w:rsidR="00F00CD8" w:rsidRDefault="00F00CD8" w:rsidP="00F00CD8">
      <w:r>
        <w:t>This contribution provides the summary of email discussion and recommended summary.</w:t>
      </w:r>
    </w:p>
    <w:p w14:paraId="428666CF"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922E4CC"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AB03889" w14:textId="77777777" w:rsidR="00F00CD8" w:rsidRDefault="00F00CD8" w:rsidP="00F00CD8">
      <w:r>
        <w:t xml:space="preserve">Based on the recommendation the status of existing tdoc and the new tdoc allocation can be found in the latest version of tdoc list at </w:t>
      </w:r>
    </w:p>
    <w:p w14:paraId="25758BC1" w14:textId="77777777" w:rsidR="00F00CD8" w:rsidRDefault="00F00CD8" w:rsidP="00F00CD8">
      <w:pPr>
        <w:rPr>
          <w:rStyle w:val="ad"/>
          <w:lang w:eastAsia="zh-CN"/>
        </w:rPr>
      </w:pPr>
      <w:hyperlink r:id="rId101" w:history="1">
        <w:r w:rsidRPr="002F43C4">
          <w:rPr>
            <w:rStyle w:val="ad"/>
            <w:lang w:eastAsia="zh-CN"/>
          </w:rPr>
          <w:t>https://www.3gpp.org/ftp/tsg_ran/WG4_Radio/TSGR4_104-e/Inbox/Drafts/%5B104-e%5D%5B100%5D%20Main%20Session/TDoc_List_Meeting_RAN4%23104-e_220819_PM_Main-Session_RRM-206207214-227_v2.xlsx</w:t>
        </w:r>
      </w:hyperlink>
    </w:p>
    <w:p w14:paraId="297F367E" w14:textId="77777777" w:rsidR="00F00CD8" w:rsidRDefault="00F00CD8" w:rsidP="00F00CD8">
      <w:hyperlink r:id="rId102" w:history="1">
        <w:r w:rsidRPr="002F43C4">
          <w:rPr>
            <w:rStyle w:val="ad"/>
            <w:lang w:eastAsia="zh-CN"/>
          </w:rPr>
          <w:t>https://www.3gpp.org/ftp/tsg_ran/WG4_Radio/TSGR4_104-e/Docs/TDoc_List_Meeting_RAN4%23104-e.xlsx</w:t>
        </w:r>
      </w:hyperlink>
    </w:p>
    <w:p w14:paraId="105A4F4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39FFF8D" w14:textId="77777777" w:rsidR="00F00CD8" w:rsidRPr="00C85E7C" w:rsidRDefault="00F00CD8" w:rsidP="00F00CD8">
      <w:pPr>
        <w:rPr>
          <w:b/>
          <w:bCs/>
          <w:u w:val="single"/>
          <w:lang w:val="en-US" w:eastAsia="ja-JP"/>
        </w:rPr>
      </w:pPr>
      <w:r w:rsidRPr="00C85E7C">
        <w:rPr>
          <w:b/>
          <w:bCs/>
          <w:u w:val="single"/>
          <w:lang w:val="en-US" w:eastAsia="ja-JP"/>
        </w:rPr>
        <w:t>New tdocs</w:t>
      </w:r>
    </w:p>
    <w:tbl>
      <w:tblPr>
        <w:tblStyle w:val="aff5"/>
        <w:tblW w:w="5176" w:type="pct"/>
        <w:tblInd w:w="-147" w:type="dxa"/>
        <w:tblLook w:val="04A0" w:firstRow="1" w:lastRow="0" w:firstColumn="1" w:lastColumn="0" w:noHBand="0" w:noVBand="1"/>
      </w:tblPr>
      <w:tblGrid>
        <w:gridCol w:w="2410"/>
        <w:gridCol w:w="4819"/>
        <w:gridCol w:w="1979"/>
        <w:gridCol w:w="1617"/>
      </w:tblGrid>
      <w:tr w:rsidR="00F00CD8" w:rsidRPr="001839CC" w14:paraId="0223138B" w14:textId="77777777" w:rsidTr="002915BB">
        <w:trPr>
          <w:trHeight w:val="63"/>
        </w:trPr>
        <w:tc>
          <w:tcPr>
            <w:tcW w:w="1113" w:type="pct"/>
          </w:tcPr>
          <w:p w14:paraId="5C1BBD3B" w14:textId="77777777" w:rsidR="00F00CD8" w:rsidRPr="001839CC" w:rsidRDefault="00F00CD8" w:rsidP="002915BB">
            <w:pPr>
              <w:spacing w:before="0" w:after="0" w:line="240" w:lineRule="auto"/>
              <w:jc w:val="left"/>
              <w:rPr>
                <w:b/>
                <w:bCs/>
                <w:sz w:val="18"/>
                <w:szCs w:val="18"/>
                <w:lang w:val="en-US" w:eastAsia="zh-CN"/>
              </w:rPr>
            </w:pPr>
            <w:r w:rsidRPr="001839CC">
              <w:rPr>
                <w:b/>
                <w:bCs/>
                <w:sz w:val="18"/>
                <w:szCs w:val="18"/>
                <w:lang w:val="en-US" w:eastAsia="zh-CN"/>
              </w:rPr>
              <w:t>Tdoc number</w:t>
            </w:r>
          </w:p>
        </w:tc>
        <w:tc>
          <w:tcPr>
            <w:tcW w:w="2226" w:type="pct"/>
          </w:tcPr>
          <w:p w14:paraId="2F3767C3" w14:textId="77777777" w:rsidR="00F00CD8" w:rsidRPr="001839CC" w:rsidRDefault="00F00CD8" w:rsidP="002915BB">
            <w:pPr>
              <w:spacing w:before="0" w:after="0" w:line="240" w:lineRule="auto"/>
              <w:jc w:val="left"/>
              <w:rPr>
                <w:b/>
                <w:bCs/>
                <w:sz w:val="18"/>
                <w:szCs w:val="18"/>
                <w:lang w:val="en-US" w:eastAsia="zh-CN"/>
              </w:rPr>
            </w:pPr>
            <w:r w:rsidRPr="001839CC">
              <w:rPr>
                <w:b/>
                <w:bCs/>
                <w:sz w:val="18"/>
                <w:szCs w:val="18"/>
                <w:lang w:val="en-US" w:eastAsia="zh-CN"/>
              </w:rPr>
              <w:t>Title</w:t>
            </w:r>
          </w:p>
        </w:tc>
        <w:tc>
          <w:tcPr>
            <w:tcW w:w="914" w:type="pct"/>
          </w:tcPr>
          <w:p w14:paraId="7B9469D2" w14:textId="77777777" w:rsidR="00F00CD8" w:rsidRPr="001839CC" w:rsidRDefault="00F00CD8" w:rsidP="002915BB">
            <w:pPr>
              <w:spacing w:before="0" w:after="0" w:line="240" w:lineRule="auto"/>
              <w:jc w:val="left"/>
              <w:rPr>
                <w:b/>
                <w:bCs/>
                <w:sz w:val="18"/>
                <w:szCs w:val="18"/>
                <w:lang w:val="en-US" w:eastAsia="zh-CN"/>
              </w:rPr>
            </w:pPr>
            <w:r w:rsidRPr="001839CC">
              <w:rPr>
                <w:b/>
                <w:bCs/>
                <w:sz w:val="18"/>
                <w:szCs w:val="18"/>
                <w:lang w:val="en-US" w:eastAsia="zh-CN"/>
              </w:rPr>
              <w:t>Source</w:t>
            </w:r>
          </w:p>
        </w:tc>
        <w:tc>
          <w:tcPr>
            <w:tcW w:w="747" w:type="pct"/>
          </w:tcPr>
          <w:p w14:paraId="07AC9028" w14:textId="77777777" w:rsidR="00F00CD8" w:rsidRPr="001839CC"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1839CC" w14:paraId="58846D65" w14:textId="77777777" w:rsidTr="002915BB">
        <w:trPr>
          <w:trHeight w:val="63"/>
        </w:trPr>
        <w:tc>
          <w:tcPr>
            <w:tcW w:w="1113" w:type="pct"/>
          </w:tcPr>
          <w:p w14:paraId="16B17A24" w14:textId="77777777" w:rsidR="00F00CD8" w:rsidRPr="001839CC" w:rsidRDefault="00F00CD8" w:rsidP="002915BB">
            <w:pPr>
              <w:spacing w:before="0" w:after="0" w:line="240" w:lineRule="auto"/>
              <w:jc w:val="left"/>
              <w:rPr>
                <w:rFonts w:eastAsiaTheme="minorEastAsia"/>
                <w:sz w:val="18"/>
                <w:szCs w:val="18"/>
                <w:lang w:val="en-US" w:eastAsia="zh-CN"/>
              </w:rPr>
            </w:pPr>
            <w:r w:rsidRPr="00CF0C89">
              <w:rPr>
                <w:rFonts w:eastAsiaTheme="minorEastAsia"/>
                <w:sz w:val="18"/>
                <w:szCs w:val="18"/>
                <w:lang w:val="en-US" w:eastAsia="zh-CN"/>
              </w:rPr>
              <w:t>R4-2214457</w:t>
            </w:r>
          </w:p>
        </w:tc>
        <w:tc>
          <w:tcPr>
            <w:tcW w:w="2226" w:type="pct"/>
          </w:tcPr>
          <w:p w14:paraId="31A764DD" w14:textId="77777777" w:rsidR="00F00CD8" w:rsidRPr="001839CC" w:rsidRDefault="00F00CD8" w:rsidP="002915BB">
            <w:pPr>
              <w:spacing w:before="0" w:after="0" w:line="240" w:lineRule="auto"/>
              <w:jc w:val="left"/>
              <w:rPr>
                <w:rFonts w:eastAsiaTheme="minorEastAsia"/>
                <w:sz w:val="18"/>
                <w:szCs w:val="18"/>
                <w:lang w:val="en-US" w:eastAsia="zh-CN"/>
              </w:rPr>
            </w:pPr>
            <w:r w:rsidRPr="001839CC">
              <w:rPr>
                <w:rFonts w:eastAsiaTheme="minorEastAsia"/>
                <w:sz w:val="18"/>
                <w:szCs w:val="18"/>
                <w:lang w:val="en-US" w:eastAsia="zh-CN"/>
              </w:rPr>
              <w:t>WF on multi-Rx chain DL reception</w:t>
            </w:r>
          </w:p>
        </w:tc>
        <w:tc>
          <w:tcPr>
            <w:tcW w:w="914" w:type="pct"/>
          </w:tcPr>
          <w:p w14:paraId="7DD53C16" w14:textId="77777777" w:rsidR="00F00CD8" w:rsidRPr="001839CC" w:rsidRDefault="00F00CD8" w:rsidP="002915BB">
            <w:pPr>
              <w:spacing w:before="0" w:after="0" w:line="240" w:lineRule="auto"/>
              <w:jc w:val="left"/>
              <w:rPr>
                <w:rFonts w:eastAsiaTheme="minorEastAsia"/>
                <w:sz w:val="18"/>
                <w:szCs w:val="18"/>
                <w:lang w:val="en-US" w:eastAsia="zh-CN"/>
              </w:rPr>
            </w:pPr>
            <w:r w:rsidRPr="001839CC">
              <w:rPr>
                <w:rFonts w:eastAsiaTheme="minorEastAsia"/>
                <w:sz w:val="18"/>
                <w:szCs w:val="18"/>
                <w:lang w:val="en-US" w:eastAsia="zh-CN"/>
              </w:rPr>
              <w:t>Sony</w:t>
            </w:r>
          </w:p>
        </w:tc>
        <w:tc>
          <w:tcPr>
            <w:tcW w:w="747" w:type="pct"/>
          </w:tcPr>
          <w:p w14:paraId="786F14F8" w14:textId="77777777" w:rsidR="00F00CD8" w:rsidRPr="002071BB"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bl>
    <w:p w14:paraId="6B65ACE8" w14:textId="77777777" w:rsidR="00F00CD8" w:rsidRDefault="00F00CD8" w:rsidP="00F00CD8">
      <w:pPr>
        <w:rPr>
          <w:rFonts w:ascii="Arial" w:eastAsia="Yu Mincho" w:hAnsi="Arial" w:cs="Arial"/>
          <w:lang w:eastAsia="ja-JP"/>
        </w:rPr>
      </w:pPr>
    </w:p>
    <w:p w14:paraId="36A72BBB" w14:textId="77777777" w:rsidR="00F00CD8" w:rsidRPr="001977A5" w:rsidRDefault="00F00CD8" w:rsidP="00F00CD8">
      <w:pPr>
        <w:rPr>
          <w:rFonts w:ascii="Arial" w:hAnsi="Arial" w:cs="Arial"/>
          <w:b/>
          <w:color w:val="C00000"/>
          <w:lang w:eastAsia="zh-CN"/>
        </w:rPr>
      </w:pPr>
      <w:r w:rsidRPr="001977A5">
        <w:rPr>
          <w:rFonts w:ascii="Arial" w:hAnsi="Arial" w:cs="Arial" w:hint="eastAsia"/>
          <w:b/>
          <w:color w:val="C00000"/>
          <w:lang w:eastAsia="zh-CN"/>
        </w:rPr>
        <w:t>G</w:t>
      </w:r>
      <w:r w:rsidRPr="001977A5">
        <w:rPr>
          <w:rFonts w:ascii="Arial" w:hAnsi="Arial" w:cs="Arial"/>
          <w:b/>
          <w:color w:val="C00000"/>
          <w:lang w:eastAsia="zh-CN"/>
        </w:rPr>
        <w:t>TW on Aug-25</w:t>
      </w:r>
    </w:p>
    <w:p w14:paraId="46456AB1" w14:textId="77777777" w:rsidR="00F00CD8" w:rsidRPr="00D15E18" w:rsidRDefault="00F00CD8" w:rsidP="00F00CD8">
      <w:pPr>
        <w:rPr>
          <w:b/>
          <w:u w:val="single"/>
        </w:rPr>
      </w:pPr>
      <w:r w:rsidRPr="00D15E18">
        <w:rPr>
          <w:b/>
          <w:u w:val="single"/>
        </w:rPr>
        <w:t>Work Plan</w:t>
      </w:r>
    </w:p>
    <w:p w14:paraId="701AE642" w14:textId="77777777" w:rsidR="00F00CD8" w:rsidRDefault="00F00CD8" w:rsidP="00F00CD8">
      <w:pPr>
        <w:pStyle w:val="a"/>
        <w:numPr>
          <w:ilvl w:val="0"/>
          <w:numId w:val="36"/>
        </w:numPr>
        <w:adjustRightInd w:val="0"/>
        <w:spacing w:after="180"/>
        <w:ind w:left="709"/>
      </w:pPr>
      <w:r w:rsidRPr="00D15E18">
        <w:t>Proposal: Revised work plan for UE RF:</w:t>
      </w:r>
    </w:p>
    <w:p w14:paraId="530069A3" w14:textId="77777777" w:rsidR="00F00CD8" w:rsidRDefault="00F00CD8" w:rsidP="00F00CD8">
      <w:pPr>
        <w:rPr>
          <w:lang w:val="en-US"/>
        </w:rPr>
      </w:pPr>
      <w:r w:rsidRPr="00D15E18">
        <w:rPr>
          <w:b/>
          <w:lang w:val="en-US"/>
        </w:rPr>
        <w:t>Agreement:</w:t>
      </w:r>
      <w:r w:rsidRPr="00D15E18">
        <w:rPr>
          <w:lang w:val="en-US"/>
        </w:rPr>
        <w:t xml:space="preserve"> </w:t>
      </w:r>
    </w:p>
    <w:p w14:paraId="51E16F33" w14:textId="77777777" w:rsidR="00F00CD8" w:rsidRPr="00D15E18" w:rsidRDefault="00F00CD8" w:rsidP="00F00CD8">
      <w:pPr>
        <w:pStyle w:val="a"/>
        <w:numPr>
          <w:ilvl w:val="0"/>
          <w:numId w:val="36"/>
        </w:numPr>
      </w:pPr>
      <w:r>
        <w:t>The work plan below</w:t>
      </w:r>
      <w:r w:rsidRPr="00D15E18">
        <w:t xml:space="preserve"> is agreed.</w:t>
      </w:r>
    </w:p>
    <w:tbl>
      <w:tblPr>
        <w:tblW w:w="0" w:type="auto"/>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1525"/>
        <w:gridCol w:w="1080"/>
        <w:gridCol w:w="4638"/>
        <w:gridCol w:w="2378"/>
      </w:tblGrid>
      <w:tr w:rsidR="00F00CD8" w:rsidRPr="00D15E18" w14:paraId="16B2400A" w14:textId="77777777" w:rsidTr="002915BB">
        <w:tc>
          <w:tcPr>
            <w:tcW w:w="1525" w:type="dxa"/>
            <w:tcBorders>
              <w:bottom w:val="nil"/>
              <w:right w:val="nil"/>
            </w:tcBorders>
            <w:shd w:val="clear" w:color="auto" w:fill="000000"/>
          </w:tcPr>
          <w:p w14:paraId="5073E153" w14:textId="77777777" w:rsidR="00F00CD8" w:rsidRPr="00D15E18" w:rsidRDefault="00F00CD8" w:rsidP="002915BB">
            <w:pPr>
              <w:spacing w:after="0"/>
              <w:rPr>
                <w:b/>
                <w:bCs/>
                <w:lang w:val="en-US"/>
              </w:rPr>
            </w:pPr>
            <w:r w:rsidRPr="00D15E18">
              <w:rPr>
                <w:b/>
                <w:bCs/>
                <w:lang w:val="en-US"/>
              </w:rPr>
              <w:t>RAN 4 meeting</w:t>
            </w:r>
          </w:p>
        </w:tc>
        <w:tc>
          <w:tcPr>
            <w:tcW w:w="1080" w:type="dxa"/>
            <w:shd w:val="clear" w:color="auto" w:fill="000000"/>
          </w:tcPr>
          <w:p w14:paraId="08981947" w14:textId="77777777" w:rsidR="00F00CD8" w:rsidRPr="00D15E18" w:rsidRDefault="00F00CD8" w:rsidP="002915BB">
            <w:pPr>
              <w:spacing w:after="0"/>
              <w:rPr>
                <w:b/>
                <w:bCs/>
                <w:lang w:val="en-US"/>
              </w:rPr>
            </w:pPr>
            <w:r w:rsidRPr="00D15E18">
              <w:rPr>
                <w:b/>
                <w:bCs/>
                <w:lang w:val="en-US"/>
              </w:rPr>
              <w:t>Date</w:t>
            </w:r>
          </w:p>
        </w:tc>
        <w:tc>
          <w:tcPr>
            <w:tcW w:w="4638" w:type="dxa"/>
            <w:shd w:val="clear" w:color="auto" w:fill="000000"/>
          </w:tcPr>
          <w:p w14:paraId="4E0E7064" w14:textId="77777777" w:rsidR="00F00CD8" w:rsidRPr="00D15E18" w:rsidRDefault="00F00CD8" w:rsidP="002915BB">
            <w:pPr>
              <w:spacing w:after="0"/>
              <w:rPr>
                <w:b/>
                <w:bCs/>
                <w:lang w:val="en-US"/>
              </w:rPr>
            </w:pPr>
            <w:r w:rsidRPr="00D15E18">
              <w:rPr>
                <w:b/>
                <w:bCs/>
                <w:lang w:val="en-US"/>
              </w:rPr>
              <w:t>Discussion</w:t>
            </w:r>
          </w:p>
        </w:tc>
        <w:tc>
          <w:tcPr>
            <w:tcW w:w="2378" w:type="dxa"/>
            <w:shd w:val="clear" w:color="auto" w:fill="000000"/>
          </w:tcPr>
          <w:p w14:paraId="1AFA7DA1" w14:textId="77777777" w:rsidR="00F00CD8" w:rsidRPr="00D15E18" w:rsidRDefault="00F00CD8" w:rsidP="002915BB">
            <w:pPr>
              <w:spacing w:after="0"/>
              <w:rPr>
                <w:b/>
                <w:bCs/>
                <w:lang w:val="en-US"/>
              </w:rPr>
            </w:pPr>
            <w:r w:rsidRPr="00D15E18">
              <w:rPr>
                <w:b/>
                <w:bCs/>
                <w:lang w:val="en-US"/>
              </w:rPr>
              <w:t>Work progress goal</w:t>
            </w:r>
          </w:p>
        </w:tc>
      </w:tr>
      <w:tr w:rsidR="00F00CD8" w:rsidRPr="00D15E18" w14:paraId="046680D7" w14:textId="77777777" w:rsidTr="002915BB">
        <w:tc>
          <w:tcPr>
            <w:tcW w:w="1525" w:type="dxa"/>
            <w:tcBorders>
              <w:top w:val="single" w:sz="4" w:space="0" w:color="000000"/>
              <w:bottom w:val="single" w:sz="4" w:space="0" w:color="000000"/>
              <w:right w:val="nil"/>
            </w:tcBorders>
            <w:shd w:val="clear" w:color="auto" w:fill="FFFFFF"/>
          </w:tcPr>
          <w:p w14:paraId="4F4F7C19" w14:textId="77777777" w:rsidR="00F00CD8" w:rsidRPr="00D15E18" w:rsidRDefault="00F00CD8" w:rsidP="002915BB">
            <w:pPr>
              <w:spacing w:after="0"/>
              <w:rPr>
                <w:b/>
                <w:bCs/>
                <w:lang w:val="en-US"/>
              </w:rPr>
            </w:pPr>
            <w:r w:rsidRPr="00D15E18">
              <w:rPr>
                <w:b/>
                <w:bCs/>
                <w:lang w:val="en-US"/>
              </w:rPr>
              <w:t>RAN4#104</w:t>
            </w:r>
          </w:p>
        </w:tc>
        <w:tc>
          <w:tcPr>
            <w:tcW w:w="1080" w:type="dxa"/>
            <w:tcBorders>
              <w:top w:val="single" w:sz="4" w:space="0" w:color="000000"/>
              <w:bottom w:val="single" w:sz="4" w:space="0" w:color="000000"/>
            </w:tcBorders>
            <w:shd w:val="clear" w:color="auto" w:fill="auto"/>
          </w:tcPr>
          <w:p w14:paraId="3758BB53" w14:textId="77777777" w:rsidR="00F00CD8" w:rsidRPr="00D15E18" w:rsidRDefault="00F00CD8" w:rsidP="002915BB">
            <w:pPr>
              <w:spacing w:after="0"/>
              <w:rPr>
                <w:lang w:val="en-US"/>
              </w:rPr>
            </w:pPr>
            <w:r w:rsidRPr="00D15E18">
              <w:rPr>
                <w:lang w:val="en-US"/>
              </w:rPr>
              <w:t>Aug. 2022</w:t>
            </w:r>
          </w:p>
        </w:tc>
        <w:tc>
          <w:tcPr>
            <w:tcW w:w="4638" w:type="dxa"/>
            <w:tcBorders>
              <w:top w:val="single" w:sz="4" w:space="0" w:color="000000"/>
              <w:bottom w:val="single" w:sz="4" w:space="0" w:color="000000"/>
            </w:tcBorders>
            <w:shd w:val="clear" w:color="auto" w:fill="auto"/>
          </w:tcPr>
          <w:p w14:paraId="62173CBC" w14:textId="77777777" w:rsidR="00F00CD8" w:rsidRPr="00D15E18" w:rsidRDefault="00F00CD8" w:rsidP="002915BB">
            <w:pPr>
              <w:spacing w:after="0"/>
              <w:rPr>
                <w:lang w:val="en-US"/>
              </w:rPr>
            </w:pPr>
            <w:r w:rsidRPr="00D15E18">
              <w:rPr>
                <w:lang w:val="en-US"/>
              </w:rPr>
              <w:t>Discussion on system assumptions, UE assumptions</w:t>
            </w:r>
          </w:p>
        </w:tc>
        <w:tc>
          <w:tcPr>
            <w:tcW w:w="2378" w:type="dxa"/>
            <w:tcBorders>
              <w:top w:val="single" w:sz="4" w:space="0" w:color="000000"/>
              <w:bottom w:val="single" w:sz="4" w:space="0" w:color="000000"/>
            </w:tcBorders>
            <w:shd w:val="clear" w:color="auto" w:fill="auto"/>
          </w:tcPr>
          <w:p w14:paraId="3081F37B" w14:textId="77777777" w:rsidR="00F00CD8" w:rsidRPr="00D15E18" w:rsidRDefault="00F00CD8" w:rsidP="002915BB">
            <w:pPr>
              <w:spacing w:after="0"/>
              <w:rPr>
                <w:lang w:val="en-US"/>
              </w:rPr>
            </w:pPr>
            <w:r w:rsidRPr="00D15E18">
              <w:rPr>
                <w:lang w:val="en-US"/>
              </w:rPr>
              <w:t xml:space="preserve">Agree on system assumptions </w:t>
            </w:r>
          </w:p>
        </w:tc>
      </w:tr>
      <w:tr w:rsidR="00F00CD8" w:rsidRPr="00D15E18" w14:paraId="54C46C49" w14:textId="77777777" w:rsidTr="002915BB">
        <w:tc>
          <w:tcPr>
            <w:tcW w:w="1525" w:type="dxa"/>
            <w:tcBorders>
              <w:right w:val="nil"/>
            </w:tcBorders>
            <w:shd w:val="clear" w:color="auto" w:fill="FFFFFF"/>
          </w:tcPr>
          <w:p w14:paraId="6B6972B2" w14:textId="77777777" w:rsidR="00F00CD8" w:rsidRPr="00D15E18" w:rsidRDefault="00F00CD8" w:rsidP="002915BB">
            <w:pPr>
              <w:spacing w:after="0"/>
              <w:rPr>
                <w:b/>
                <w:bCs/>
                <w:lang w:val="en-US"/>
              </w:rPr>
            </w:pPr>
            <w:r w:rsidRPr="00D15E18">
              <w:rPr>
                <w:b/>
                <w:bCs/>
                <w:lang w:val="en-US"/>
              </w:rPr>
              <w:t>RAN4#104-Bis</w:t>
            </w:r>
          </w:p>
        </w:tc>
        <w:tc>
          <w:tcPr>
            <w:tcW w:w="1080" w:type="dxa"/>
            <w:shd w:val="clear" w:color="auto" w:fill="auto"/>
          </w:tcPr>
          <w:p w14:paraId="47621884" w14:textId="77777777" w:rsidR="00F00CD8" w:rsidRPr="00D15E18" w:rsidRDefault="00F00CD8" w:rsidP="002915BB">
            <w:pPr>
              <w:spacing w:after="0"/>
              <w:rPr>
                <w:lang w:val="en-US"/>
              </w:rPr>
            </w:pPr>
            <w:r w:rsidRPr="00D15E18">
              <w:rPr>
                <w:lang w:val="en-US"/>
              </w:rPr>
              <w:t>Oct. 2022</w:t>
            </w:r>
          </w:p>
        </w:tc>
        <w:tc>
          <w:tcPr>
            <w:tcW w:w="4638" w:type="dxa"/>
            <w:shd w:val="clear" w:color="auto" w:fill="auto"/>
          </w:tcPr>
          <w:p w14:paraId="1953518D" w14:textId="77777777" w:rsidR="00F00CD8" w:rsidRPr="00D15E18" w:rsidRDefault="00F00CD8" w:rsidP="002915BB">
            <w:pPr>
              <w:spacing w:after="0"/>
              <w:rPr>
                <w:lang w:val="en-US"/>
              </w:rPr>
            </w:pPr>
            <w:r w:rsidRPr="00D15E18">
              <w:rPr>
                <w:lang w:val="en-US"/>
              </w:rPr>
              <w:t xml:space="preserve">UE </w:t>
            </w:r>
            <w:r w:rsidRPr="00D15E18">
              <w:t xml:space="preserve">implementation </w:t>
            </w:r>
            <w:r w:rsidRPr="00D15E18">
              <w:rPr>
                <w:lang w:val="en-US"/>
              </w:rPr>
              <w:t>assumptions and Requirement concept</w:t>
            </w:r>
          </w:p>
        </w:tc>
        <w:tc>
          <w:tcPr>
            <w:tcW w:w="2378" w:type="dxa"/>
            <w:shd w:val="clear" w:color="auto" w:fill="auto"/>
          </w:tcPr>
          <w:p w14:paraId="2C6C60A5" w14:textId="77777777" w:rsidR="00F00CD8" w:rsidRPr="00D15E18" w:rsidRDefault="00F00CD8" w:rsidP="002915BB">
            <w:pPr>
              <w:spacing w:after="0"/>
              <w:rPr>
                <w:lang w:val="en-US"/>
              </w:rPr>
            </w:pPr>
          </w:p>
        </w:tc>
      </w:tr>
      <w:tr w:rsidR="00F00CD8" w:rsidRPr="00D15E18" w14:paraId="4E3FE297" w14:textId="77777777" w:rsidTr="002915BB">
        <w:tc>
          <w:tcPr>
            <w:tcW w:w="1525" w:type="dxa"/>
            <w:tcBorders>
              <w:top w:val="single" w:sz="4" w:space="0" w:color="000000"/>
              <w:bottom w:val="single" w:sz="4" w:space="0" w:color="000000"/>
              <w:right w:val="nil"/>
            </w:tcBorders>
            <w:shd w:val="clear" w:color="auto" w:fill="FFFFFF"/>
          </w:tcPr>
          <w:p w14:paraId="0E7B1E44" w14:textId="77777777" w:rsidR="00F00CD8" w:rsidRPr="00D15E18" w:rsidRDefault="00F00CD8" w:rsidP="002915BB">
            <w:pPr>
              <w:spacing w:after="0"/>
              <w:rPr>
                <w:b/>
                <w:bCs/>
                <w:lang w:val="en-US"/>
              </w:rPr>
            </w:pPr>
            <w:r w:rsidRPr="00D15E18">
              <w:rPr>
                <w:b/>
                <w:bCs/>
                <w:lang w:val="en-US"/>
              </w:rPr>
              <w:t>RAN4#105</w:t>
            </w:r>
          </w:p>
        </w:tc>
        <w:tc>
          <w:tcPr>
            <w:tcW w:w="1080" w:type="dxa"/>
            <w:tcBorders>
              <w:top w:val="single" w:sz="4" w:space="0" w:color="000000"/>
              <w:bottom w:val="single" w:sz="4" w:space="0" w:color="000000"/>
            </w:tcBorders>
            <w:shd w:val="clear" w:color="auto" w:fill="auto"/>
          </w:tcPr>
          <w:p w14:paraId="2444BFD7" w14:textId="77777777" w:rsidR="00F00CD8" w:rsidRPr="00D15E18" w:rsidRDefault="00F00CD8" w:rsidP="002915BB">
            <w:pPr>
              <w:spacing w:after="0"/>
              <w:rPr>
                <w:lang w:val="en-US"/>
              </w:rPr>
            </w:pPr>
            <w:r w:rsidRPr="00D15E18">
              <w:rPr>
                <w:lang w:val="en-US"/>
              </w:rPr>
              <w:t>Nov. 2022</w:t>
            </w:r>
          </w:p>
        </w:tc>
        <w:tc>
          <w:tcPr>
            <w:tcW w:w="4638" w:type="dxa"/>
            <w:tcBorders>
              <w:top w:val="single" w:sz="4" w:space="0" w:color="000000"/>
              <w:bottom w:val="single" w:sz="4" w:space="0" w:color="000000"/>
            </w:tcBorders>
            <w:shd w:val="clear" w:color="auto" w:fill="auto"/>
          </w:tcPr>
          <w:p w14:paraId="7C806A3A" w14:textId="77777777" w:rsidR="00F00CD8" w:rsidRPr="00D15E18" w:rsidRDefault="00F00CD8" w:rsidP="002915BB">
            <w:pPr>
              <w:spacing w:after="0"/>
              <w:rPr>
                <w:lang w:val="en-US"/>
              </w:rPr>
            </w:pPr>
            <w:r w:rsidRPr="00D15E18">
              <w:rPr>
                <w:lang w:val="en-US"/>
              </w:rPr>
              <w:t xml:space="preserve">UE </w:t>
            </w:r>
            <w:r w:rsidRPr="00D15E18">
              <w:t xml:space="preserve">implementation </w:t>
            </w:r>
            <w:r w:rsidRPr="00D15E18">
              <w:rPr>
                <w:lang w:val="en-US"/>
              </w:rPr>
              <w:t>assumptions and Requirement concept</w:t>
            </w:r>
          </w:p>
        </w:tc>
        <w:tc>
          <w:tcPr>
            <w:tcW w:w="2378" w:type="dxa"/>
            <w:tcBorders>
              <w:top w:val="single" w:sz="4" w:space="0" w:color="000000"/>
              <w:bottom w:val="single" w:sz="4" w:space="0" w:color="000000"/>
            </w:tcBorders>
            <w:shd w:val="clear" w:color="auto" w:fill="auto"/>
          </w:tcPr>
          <w:p w14:paraId="65782C14" w14:textId="77777777" w:rsidR="00F00CD8" w:rsidRPr="00D15E18" w:rsidRDefault="00F00CD8" w:rsidP="002915BB">
            <w:pPr>
              <w:spacing w:after="0"/>
              <w:rPr>
                <w:lang w:val="en-US"/>
              </w:rPr>
            </w:pPr>
            <w:r w:rsidRPr="00D15E18">
              <w:rPr>
                <w:lang w:val="en-US"/>
              </w:rPr>
              <w:t>Agree on UE assumptions</w:t>
            </w:r>
          </w:p>
        </w:tc>
      </w:tr>
      <w:tr w:rsidR="00F00CD8" w:rsidRPr="00D15E18" w14:paraId="4A351E3C" w14:textId="77777777" w:rsidTr="002915BB">
        <w:tc>
          <w:tcPr>
            <w:tcW w:w="1525" w:type="dxa"/>
            <w:tcBorders>
              <w:right w:val="nil"/>
            </w:tcBorders>
            <w:shd w:val="clear" w:color="auto" w:fill="FFFFFF"/>
          </w:tcPr>
          <w:p w14:paraId="03E4A735" w14:textId="77777777" w:rsidR="00F00CD8" w:rsidRPr="00D15E18" w:rsidRDefault="00F00CD8" w:rsidP="002915BB">
            <w:pPr>
              <w:spacing w:after="0"/>
              <w:rPr>
                <w:b/>
                <w:bCs/>
                <w:lang w:val="en-US"/>
              </w:rPr>
            </w:pPr>
            <w:r w:rsidRPr="00D15E18">
              <w:rPr>
                <w:b/>
                <w:bCs/>
                <w:lang w:val="en-US"/>
              </w:rPr>
              <w:t>RAN4#106</w:t>
            </w:r>
          </w:p>
        </w:tc>
        <w:tc>
          <w:tcPr>
            <w:tcW w:w="1080" w:type="dxa"/>
            <w:shd w:val="clear" w:color="auto" w:fill="auto"/>
          </w:tcPr>
          <w:p w14:paraId="75EF4264" w14:textId="77777777" w:rsidR="00F00CD8" w:rsidRPr="00D15E18" w:rsidRDefault="00F00CD8" w:rsidP="002915BB">
            <w:pPr>
              <w:spacing w:after="0"/>
              <w:rPr>
                <w:lang w:val="en-US"/>
              </w:rPr>
            </w:pPr>
            <w:r w:rsidRPr="00D15E18">
              <w:rPr>
                <w:lang w:val="en-US"/>
              </w:rPr>
              <w:t>Feb. 2023</w:t>
            </w:r>
          </w:p>
        </w:tc>
        <w:tc>
          <w:tcPr>
            <w:tcW w:w="4638" w:type="dxa"/>
            <w:shd w:val="clear" w:color="auto" w:fill="auto"/>
          </w:tcPr>
          <w:p w14:paraId="76D2E19F" w14:textId="77777777" w:rsidR="00F00CD8" w:rsidRPr="00D15E18" w:rsidRDefault="00F00CD8" w:rsidP="002915BB">
            <w:pPr>
              <w:spacing w:after="0"/>
              <w:rPr>
                <w:lang w:val="en-US"/>
              </w:rPr>
            </w:pPr>
            <w:r w:rsidRPr="00D15E18">
              <w:rPr>
                <w:lang w:val="en-US"/>
              </w:rPr>
              <w:t xml:space="preserve">Requirement concept and Simulation discussion </w:t>
            </w:r>
          </w:p>
        </w:tc>
        <w:tc>
          <w:tcPr>
            <w:tcW w:w="2378" w:type="dxa"/>
            <w:shd w:val="clear" w:color="auto" w:fill="auto"/>
          </w:tcPr>
          <w:p w14:paraId="1326952A" w14:textId="77777777" w:rsidR="00F00CD8" w:rsidRPr="00D15E18" w:rsidRDefault="00F00CD8" w:rsidP="002915BB">
            <w:pPr>
              <w:spacing w:after="0"/>
              <w:rPr>
                <w:lang w:val="en-US"/>
              </w:rPr>
            </w:pPr>
            <w:r w:rsidRPr="00D15E18">
              <w:rPr>
                <w:lang w:val="en-US"/>
              </w:rPr>
              <w:t>Agree on details pertaining to simulation effort</w:t>
            </w:r>
          </w:p>
        </w:tc>
      </w:tr>
      <w:tr w:rsidR="00F00CD8" w:rsidRPr="00D15E18" w14:paraId="27E995D1" w14:textId="77777777" w:rsidTr="002915BB">
        <w:tc>
          <w:tcPr>
            <w:tcW w:w="1525" w:type="dxa"/>
            <w:tcBorders>
              <w:top w:val="single" w:sz="4" w:space="0" w:color="000000"/>
              <w:bottom w:val="single" w:sz="4" w:space="0" w:color="000000"/>
              <w:right w:val="nil"/>
            </w:tcBorders>
            <w:shd w:val="clear" w:color="auto" w:fill="FFFFFF"/>
          </w:tcPr>
          <w:p w14:paraId="72D5C38D" w14:textId="77777777" w:rsidR="00F00CD8" w:rsidRPr="00D15E18" w:rsidRDefault="00F00CD8" w:rsidP="002915BB">
            <w:pPr>
              <w:spacing w:after="0"/>
              <w:rPr>
                <w:b/>
                <w:bCs/>
                <w:lang w:val="en-US"/>
              </w:rPr>
            </w:pPr>
            <w:r w:rsidRPr="00D15E18">
              <w:rPr>
                <w:b/>
                <w:bCs/>
                <w:lang w:val="en-US"/>
              </w:rPr>
              <w:t>RAN4#106-Bis</w:t>
            </w:r>
          </w:p>
        </w:tc>
        <w:tc>
          <w:tcPr>
            <w:tcW w:w="1080" w:type="dxa"/>
            <w:tcBorders>
              <w:top w:val="single" w:sz="4" w:space="0" w:color="000000"/>
              <w:bottom w:val="single" w:sz="4" w:space="0" w:color="000000"/>
            </w:tcBorders>
            <w:shd w:val="clear" w:color="auto" w:fill="auto"/>
          </w:tcPr>
          <w:p w14:paraId="0DBBFDAC" w14:textId="77777777" w:rsidR="00F00CD8" w:rsidRPr="00D15E18" w:rsidRDefault="00F00CD8" w:rsidP="002915BB">
            <w:pPr>
              <w:spacing w:after="0"/>
              <w:rPr>
                <w:lang w:val="en-US"/>
              </w:rPr>
            </w:pPr>
            <w:r w:rsidRPr="00D15E18">
              <w:rPr>
                <w:lang w:val="en-US"/>
              </w:rPr>
              <w:t>Apr. 2023</w:t>
            </w:r>
          </w:p>
        </w:tc>
        <w:tc>
          <w:tcPr>
            <w:tcW w:w="4638" w:type="dxa"/>
            <w:tcBorders>
              <w:top w:val="single" w:sz="4" w:space="0" w:color="000000"/>
              <w:bottom w:val="single" w:sz="4" w:space="0" w:color="000000"/>
            </w:tcBorders>
            <w:shd w:val="clear" w:color="auto" w:fill="auto"/>
          </w:tcPr>
          <w:p w14:paraId="7FFF764A" w14:textId="77777777" w:rsidR="00F00CD8" w:rsidRPr="00D15E18" w:rsidRDefault="00F00CD8" w:rsidP="002915BB">
            <w:pPr>
              <w:spacing w:after="0"/>
              <w:rPr>
                <w:lang w:val="en-US"/>
              </w:rPr>
            </w:pPr>
            <w:r w:rsidRPr="00D15E18">
              <w:rPr>
                <w:lang w:val="en-US"/>
              </w:rPr>
              <w:t xml:space="preserve">Simulation results discussion </w:t>
            </w:r>
          </w:p>
        </w:tc>
        <w:tc>
          <w:tcPr>
            <w:tcW w:w="2378" w:type="dxa"/>
            <w:tcBorders>
              <w:top w:val="single" w:sz="4" w:space="0" w:color="000000"/>
              <w:bottom w:val="single" w:sz="4" w:space="0" w:color="000000"/>
            </w:tcBorders>
            <w:shd w:val="clear" w:color="auto" w:fill="auto"/>
          </w:tcPr>
          <w:p w14:paraId="0669E7AD" w14:textId="77777777" w:rsidR="00F00CD8" w:rsidRPr="00D15E18" w:rsidRDefault="00F00CD8" w:rsidP="002915BB">
            <w:pPr>
              <w:spacing w:after="0"/>
              <w:rPr>
                <w:lang w:val="en-US"/>
              </w:rPr>
            </w:pPr>
            <w:r w:rsidRPr="00D15E18">
              <w:rPr>
                <w:lang w:val="en-US"/>
              </w:rPr>
              <w:t>Draft CR?</w:t>
            </w:r>
          </w:p>
        </w:tc>
      </w:tr>
      <w:tr w:rsidR="00F00CD8" w:rsidRPr="00D15E18" w14:paraId="30397BBF" w14:textId="77777777" w:rsidTr="002915BB">
        <w:tc>
          <w:tcPr>
            <w:tcW w:w="1525" w:type="dxa"/>
            <w:tcBorders>
              <w:right w:val="nil"/>
            </w:tcBorders>
            <w:shd w:val="clear" w:color="auto" w:fill="FFFFFF"/>
          </w:tcPr>
          <w:p w14:paraId="47252EB8" w14:textId="77777777" w:rsidR="00F00CD8" w:rsidRPr="00D15E18" w:rsidRDefault="00F00CD8" w:rsidP="002915BB">
            <w:pPr>
              <w:spacing w:after="0"/>
              <w:rPr>
                <w:b/>
                <w:bCs/>
                <w:lang w:val="en-US"/>
              </w:rPr>
            </w:pPr>
            <w:r w:rsidRPr="00D15E18">
              <w:rPr>
                <w:b/>
                <w:bCs/>
                <w:lang w:val="en-US"/>
              </w:rPr>
              <w:t>RAN4#107</w:t>
            </w:r>
          </w:p>
        </w:tc>
        <w:tc>
          <w:tcPr>
            <w:tcW w:w="1080" w:type="dxa"/>
            <w:shd w:val="clear" w:color="auto" w:fill="auto"/>
          </w:tcPr>
          <w:p w14:paraId="787E20BB" w14:textId="77777777" w:rsidR="00F00CD8" w:rsidRPr="00D15E18" w:rsidRDefault="00F00CD8" w:rsidP="002915BB">
            <w:pPr>
              <w:spacing w:after="0"/>
              <w:rPr>
                <w:lang w:val="en-US"/>
              </w:rPr>
            </w:pPr>
            <w:r w:rsidRPr="00D15E18">
              <w:rPr>
                <w:lang w:val="en-US"/>
              </w:rPr>
              <w:t>May 2023</w:t>
            </w:r>
          </w:p>
        </w:tc>
        <w:tc>
          <w:tcPr>
            <w:tcW w:w="4638" w:type="dxa"/>
            <w:shd w:val="clear" w:color="auto" w:fill="auto"/>
          </w:tcPr>
          <w:p w14:paraId="19BAA89C" w14:textId="77777777" w:rsidR="00F00CD8" w:rsidRPr="00D15E18" w:rsidRDefault="00F00CD8" w:rsidP="002915BB">
            <w:pPr>
              <w:spacing w:after="0"/>
              <w:rPr>
                <w:lang w:val="en-US"/>
              </w:rPr>
            </w:pPr>
            <w:r w:rsidRPr="00D15E18">
              <w:rPr>
                <w:lang w:val="en-US"/>
              </w:rPr>
              <w:t>Requirement Parameter details</w:t>
            </w:r>
          </w:p>
        </w:tc>
        <w:tc>
          <w:tcPr>
            <w:tcW w:w="2378" w:type="dxa"/>
            <w:shd w:val="clear" w:color="auto" w:fill="auto"/>
          </w:tcPr>
          <w:p w14:paraId="28E33A1F" w14:textId="77777777" w:rsidR="00F00CD8" w:rsidRPr="00D15E18" w:rsidRDefault="00F00CD8" w:rsidP="002915BB">
            <w:pPr>
              <w:spacing w:after="0"/>
              <w:rPr>
                <w:lang w:val="en-US"/>
              </w:rPr>
            </w:pPr>
            <w:r w:rsidRPr="00D15E18">
              <w:rPr>
                <w:lang w:val="en-US"/>
              </w:rPr>
              <w:t>Draft CR</w:t>
            </w:r>
          </w:p>
        </w:tc>
      </w:tr>
      <w:tr w:rsidR="00F00CD8" w:rsidRPr="00D15E18" w14:paraId="6909E5BD" w14:textId="77777777" w:rsidTr="002915BB">
        <w:tc>
          <w:tcPr>
            <w:tcW w:w="1525" w:type="dxa"/>
            <w:tcBorders>
              <w:top w:val="single" w:sz="4" w:space="0" w:color="000000"/>
              <w:bottom w:val="single" w:sz="4" w:space="0" w:color="000000"/>
              <w:right w:val="nil"/>
            </w:tcBorders>
            <w:shd w:val="clear" w:color="auto" w:fill="FFFFFF"/>
          </w:tcPr>
          <w:p w14:paraId="284D28FA" w14:textId="77777777" w:rsidR="00F00CD8" w:rsidRPr="00D15E18" w:rsidRDefault="00F00CD8" w:rsidP="002915BB">
            <w:pPr>
              <w:spacing w:after="0"/>
              <w:rPr>
                <w:b/>
                <w:bCs/>
                <w:lang w:val="en-US"/>
              </w:rPr>
            </w:pPr>
            <w:r w:rsidRPr="00D15E18">
              <w:rPr>
                <w:b/>
                <w:bCs/>
                <w:lang w:val="en-US"/>
              </w:rPr>
              <w:t>RAN4#108</w:t>
            </w:r>
          </w:p>
        </w:tc>
        <w:tc>
          <w:tcPr>
            <w:tcW w:w="1080" w:type="dxa"/>
            <w:tcBorders>
              <w:top w:val="single" w:sz="4" w:space="0" w:color="000000"/>
              <w:bottom w:val="single" w:sz="4" w:space="0" w:color="000000"/>
            </w:tcBorders>
            <w:shd w:val="clear" w:color="auto" w:fill="auto"/>
          </w:tcPr>
          <w:p w14:paraId="3329C973" w14:textId="77777777" w:rsidR="00F00CD8" w:rsidRPr="00D15E18" w:rsidRDefault="00F00CD8" w:rsidP="002915BB">
            <w:pPr>
              <w:spacing w:after="0"/>
              <w:rPr>
                <w:lang w:val="en-US"/>
              </w:rPr>
            </w:pPr>
            <w:r w:rsidRPr="00D15E18">
              <w:rPr>
                <w:lang w:val="en-US"/>
              </w:rPr>
              <w:t>Aug. 2023</w:t>
            </w:r>
          </w:p>
        </w:tc>
        <w:tc>
          <w:tcPr>
            <w:tcW w:w="4638" w:type="dxa"/>
            <w:tcBorders>
              <w:top w:val="single" w:sz="4" w:space="0" w:color="000000"/>
              <w:bottom w:val="single" w:sz="4" w:space="0" w:color="000000"/>
            </w:tcBorders>
            <w:shd w:val="clear" w:color="auto" w:fill="auto"/>
          </w:tcPr>
          <w:p w14:paraId="65221751" w14:textId="77777777" w:rsidR="00F00CD8" w:rsidRPr="00D15E18" w:rsidRDefault="00F00CD8" w:rsidP="002915BB">
            <w:pPr>
              <w:spacing w:after="0"/>
              <w:rPr>
                <w:lang w:val="en-US"/>
              </w:rPr>
            </w:pPr>
            <w:r w:rsidRPr="00D15E18">
              <w:rPr>
                <w:lang w:val="en-US"/>
              </w:rPr>
              <w:t>Requirement Parameter details</w:t>
            </w:r>
          </w:p>
        </w:tc>
        <w:tc>
          <w:tcPr>
            <w:tcW w:w="2378" w:type="dxa"/>
            <w:tcBorders>
              <w:top w:val="single" w:sz="4" w:space="0" w:color="000000"/>
              <w:bottom w:val="single" w:sz="4" w:space="0" w:color="000000"/>
            </w:tcBorders>
            <w:shd w:val="clear" w:color="auto" w:fill="auto"/>
          </w:tcPr>
          <w:p w14:paraId="67E576C2" w14:textId="77777777" w:rsidR="00F00CD8" w:rsidRPr="00D15E18" w:rsidRDefault="00F00CD8" w:rsidP="002915BB">
            <w:pPr>
              <w:spacing w:after="0"/>
              <w:rPr>
                <w:lang w:val="en-US"/>
              </w:rPr>
            </w:pPr>
            <w:r w:rsidRPr="00D15E18">
              <w:rPr>
                <w:lang w:val="en-US"/>
              </w:rPr>
              <w:t>Feature CR</w:t>
            </w:r>
          </w:p>
        </w:tc>
      </w:tr>
    </w:tbl>
    <w:p w14:paraId="3BBF67C4" w14:textId="77777777" w:rsidR="00F00CD8" w:rsidRPr="00D15E18" w:rsidRDefault="00F00CD8" w:rsidP="00F00CD8">
      <w:pPr>
        <w:rPr>
          <w:b/>
          <w:u w:val="single"/>
        </w:rPr>
      </w:pPr>
      <w:r w:rsidRPr="00D15E18">
        <w:rPr>
          <w:b/>
          <w:u w:val="single"/>
        </w:rPr>
        <w:br w:type="page"/>
        <w:t>UE RF</w:t>
      </w:r>
    </w:p>
    <w:p w14:paraId="38FC9774" w14:textId="77777777" w:rsidR="00F00CD8" w:rsidRPr="00D15E18" w:rsidRDefault="00F00CD8" w:rsidP="00F00CD8">
      <w:pPr>
        <w:rPr>
          <w:b/>
          <w:u w:val="single"/>
        </w:rPr>
      </w:pPr>
      <w:r w:rsidRPr="00D15E18">
        <w:rPr>
          <w:b/>
          <w:u w:val="single"/>
        </w:rPr>
        <w:t xml:space="preserve">System assumptions </w:t>
      </w:r>
    </w:p>
    <w:p w14:paraId="4D4B2165" w14:textId="77777777" w:rsidR="00F00CD8" w:rsidRPr="00D15E18" w:rsidRDefault="00F00CD8" w:rsidP="00F00CD8">
      <w:pPr>
        <w:rPr>
          <w:b/>
          <w:u w:val="single"/>
        </w:rPr>
      </w:pPr>
      <w:r w:rsidRPr="00D15E18">
        <w:rPr>
          <w:b/>
          <w:u w:val="single"/>
        </w:rPr>
        <w:t>General deployment assumption</w:t>
      </w:r>
      <w:r w:rsidRPr="00D15E18" w:rsidDel="00DD083D">
        <w:rPr>
          <w:b/>
          <w:u w:val="single"/>
        </w:rPr>
        <w:t xml:space="preserve"> </w:t>
      </w:r>
      <w:r w:rsidRPr="00D15E18">
        <w:rPr>
          <w:b/>
          <w:u w:val="single"/>
        </w:rPr>
        <w:t>for DL split between TRPs to enable 4L reception</w:t>
      </w:r>
    </w:p>
    <w:p w14:paraId="564CFAE1" w14:textId="77777777" w:rsidR="00F00CD8" w:rsidRPr="00976C56" w:rsidRDefault="00F00CD8" w:rsidP="00F00CD8">
      <w:pPr>
        <w:rPr>
          <w:b/>
          <w:highlight w:val="green"/>
        </w:rPr>
      </w:pPr>
      <w:r w:rsidRPr="00976C56">
        <w:rPr>
          <w:rFonts w:hint="eastAsia"/>
          <w:b/>
          <w:highlight w:val="green"/>
        </w:rPr>
        <w:t>Agreement:</w:t>
      </w:r>
    </w:p>
    <w:p w14:paraId="624165C0" w14:textId="77777777" w:rsidR="00F00CD8" w:rsidRPr="00976C56" w:rsidRDefault="00F00CD8" w:rsidP="00F00CD8">
      <w:pPr>
        <w:numPr>
          <w:ilvl w:val="0"/>
          <w:numId w:val="61"/>
        </w:numPr>
        <w:rPr>
          <w:bCs/>
          <w:highlight w:val="green"/>
          <w:lang w:val="en-US"/>
        </w:rPr>
      </w:pPr>
      <w:r w:rsidRPr="00976C56">
        <w:rPr>
          <w:bCs/>
          <w:highlight w:val="green"/>
        </w:rPr>
        <w:t xml:space="preserve">Proposal: </w:t>
      </w:r>
      <w:r w:rsidRPr="00976C56">
        <w:rPr>
          <w:bCs/>
          <w:highlight w:val="green"/>
          <w:lang w:val="en-US"/>
        </w:rPr>
        <w:t>To support 4L DL MIMO reception at the UE when configured with 2 active TCI states, polarization multiplex (2 layers/direction) + spatial multiplex (2 directions) is assumed at the UE.</w:t>
      </w:r>
    </w:p>
    <w:p w14:paraId="01E952B1" w14:textId="77777777" w:rsidR="00F00CD8" w:rsidRPr="00976C56" w:rsidRDefault="00F00CD8" w:rsidP="00F00CD8">
      <w:pPr>
        <w:numPr>
          <w:ilvl w:val="1"/>
          <w:numId w:val="61"/>
        </w:numPr>
        <w:rPr>
          <w:bCs/>
          <w:highlight w:val="green"/>
          <w:lang w:val="en-US"/>
        </w:rPr>
      </w:pPr>
      <w:r w:rsidRPr="00976C56">
        <w:rPr>
          <w:bCs/>
          <w:highlight w:val="green"/>
        </w:rPr>
        <w:t>Note: This proposal is for general deployment assumption, not aimed at UE RF assumption</w:t>
      </w:r>
    </w:p>
    <w:p w14:paraId="6F15FEE7" w14:textId="77777777" w:rsidR="00F00CD8" w:rsidRPr="00976C56" w:rsidRDefault="00F00CD8" w:rsidP="00F00CD8">
      <w:pPr>
        <w:rPr>
          <w:b/>
          <w:u w:val="single"/>
        </w:rPr>
      </w:pPr>
      <w:r w:rsidRPr="00976C56">
        <w:rPr>
          <w:b/>
          <w:u w:val="single"/>
        </w:rPr>
        <w:t>Scope definition for UE RF requirements</w:t>
      </w:r>
    </w:p>
    <w:p w14:paraId="39E0E360" w14:textId="77777777" w:rsidR="00F00CD8" w:rsidRPr="00A156F7" w:rsidRDefault="00F00CD8" w:rsidP="00F00CD8">
      <w:pPr>
        <w:rPr>
          <w:b/>
          <w:bCs/>
          <w:highlight w:val="green"/>
        </w:rPr>
      </w:pPr>
      <w:r w:rsidRPr="00A156F7">
        <w:rPr>
          <w:rFonts w:hint="eastAsia"/>
          <w:b/>
          <w:bCs/>
          <w:highlight w:val="green"/>
        </w:rPr>
        <w:t>Agreement:</w:t>
      </w:r>
    </w:p>
    <w:p w14:paraId="037FA33C" w14:textId="77777777" w:rsidR="00F00CD8" w:rsidRPr="00A156F7" w:rsidRDefault="00F00CD8" w:rsidP="00F00CD8">
      <w:pPr>
        <w:numPr>
          <w:ilvl w:val="0"/>
          <w:numId w:val="61"/>
        </w:numPr>
        <w:rPr>
          <w:bCs/>
          <w:highlight w:val="green"/>
        </w:rPr>
      </w:pPr>
      <w:r w:rsidRPr="00A156F7">
        <w:rPr>
          <w:bCs/>
          <w:highlight w:val="green"/>
        </w:rPr>
        <w:t>UE RF requirements for simultaneous reception from different directions shall be based on single-layer reception for each DL direction with dual TCI configuration, i.e., total 2 layers for both directions.</w:t>
      </w:r>
    </w:p>
    <w:p w14:paraId="52A5E19A" w14:textId="77777777" w:rsidR="00F00CD8" w:rsidRPr="00976C56" w:rsidRDefault="00F00CD8" w:rsidP="00F00CD8">
      <w:pPr>
        <w:rPr>
          <w:b/>
          <w:u w:val="single"/>
        </w:rPr>
      </w:pPr>
      <w:r w:rsidRPr="00976C56">
        <w:rPr>
          <w:b/>
          <w:u w:val="single"/>
        </w:rPr>
        <w:t>DCI scheme when UE is configured for 2 active TCI states for UE RF requirements</w:t>
      </w:r>
    </w:p>
    <w:p w14:paraId="40CCC29D" w14:textId="77777777" w:rsidR="00F00CD8" w:rsidRPr="002512C8" w:rsidRDefault="00F00CD8" w:rsidP="00F00CD8">
      <w:pPr>
        <w:rPr>
          <w:b/>
          <w:bCs/>
          <w:highlight w:val="green"/>
        </w:rPr>
      </w:pPr>
      <w:r w:rsidRPr="002512C8">
        <w:rPr>
          <w:rFonts w:hint="eastAsia"/>
          <w:b/>
          <w:bCs/>
          <w:highlight w:val="green"/>
        </w:rPr>
        <w:t>Agreement:</w:t>
      </w:r>
    </w:p>
    <w:p w14:paraId="0A52C992" w14:textId="77777777" w:rsidR="00F00CD8" w:rsidRPr="0025033E" w:rsidRDefault="00F00CD8" w:rsidP="00F00CD8">
      <w:pPr>
        <w:numPr>
          <w:ilvl w:val="0"/>
          <w:numId w:val="61"/>
        </w:numPr>
        <w:rPr>
          <w:bCs/>
          <w:highlight w:val="green"/>
        </w:rPr>
      </w:pPr>
      <w:r w:rsidRPr="002512C8">
        <w:rPr>
          <w:bCs/>
          <w:highlight w:val="green"/>
        </w:rPr>
        <w:t xml:space="preserve">For setting the UE RF requirement when the UE is configured with 2 active TCI states, single DCI scheme is </w:t>
      </w:r>
      <w:r w:rsidRPr="002512C8">
        <w:rPr>
          <w:bCs/>
          <w:highlight w:val="green"/>
          <w:lang w:val="en-US"/>
        </w:rPr>
        <w:t>adopted</w:t>
      </w:r>
      <w:r w:rsidRPr="002512C8">
        <w:rPr>
          <w:bCs/>
          <w:highlight w:val="green"/>
        </w:rPr>
        <w:t xml:space="preserve"> as </w:t>
      </w:r>
      <w:r w:rsidRPr="002512C8">
        <w:rPr>
          <w:bCs/>
          <w:highlight w:val="green"/>
          <w:lang w:val="en-US"/>
        </w:rPr>
        <w:t xml:space="preserve">a </w:t>
      </w:r>
      <w:r w:rsidRPr="002512C8">
        <w:rPr>
          <w:bCs/>
          <w:highlight w:val="green"/>
        </w:rPr>
        <w:t>baseline</w:t>
      </w:r>
      <w:r w:rsidRPr="002512C8">
        <w:rPr>
          <w:bCs/>
          <w:highlight w:val="green"/>
          <w:lang w:val="en-US"/>
        </w:rPr>
        <w:t>.</w:t>
      </w:r>
    </w:p>
    <w:p w14:paraId="250B92EC" w14:textId="77777777" w:rsidR="00F00CD8" w:rsidRPr="00102511" w:rsidRDefault="00F00CD8" w:rsidP="00F00CD8">
      <w:pPr>
        <w:rPr>
          <w:b/>
          <w:u w:val="single"/>
        </w:rPr>
      </w:pPr>
      <w:r w:rsidRPr="00102511">
        <w:rPr>
          <w:b/>
          <w:u w:val="single"/>
        </w:rPr>
        <w:t xml:space="preserve">UE assumptions </w:t>
      </w:r>
    </w:p>
    <w:p w14:paraId="48103A01" w14:textId="77777777" w:rsidR="00F00CD8" w:rsidRPr="00102511" w:rsidRDefault="00F00CD8" w:rsidP="00F00CD8">
      <w:pPr>
        <w:rPr>
          <w:b/>
          <w:u w:val="single"/>
        </w:rPr>
      </w:pPr>
      <w:r w:rsidRPr="00102511">
        <w:rPr>
          <w:b/>
          <w:u w:val="single"/>
        </w:rPr>
        <w:t>UE architecture assumption</w:t>
      </w:r>
    </w:p>
    <w:p w14:paraId="318E2323" w14:textId="77777777" w:rsidR="00F00CD8" w:rsidRPr="00A20420" w:rsidRDefault="00F00CD8" w:rsidP="00F00CD8">
      <w:pPr>
        <w:pStyle w:val="a"/>
        <w:numPr>
          <w:ilvl w:val="0"/>
          <w:numId w:val="36"/>
        </w:numPr>
        <w:adjustRightInd w:val="0"/>
        <w:spacing w:after="180"/>
        <w:ind w:left="709"/>
      </w:pPr>
      <w:r w:rsidRPr="00A20420">
        <w:t>Proposal: The concept of panel should not be explicitly used in core requirements and test configurations</w:t>
      </w:r>
    </w:p>
    <w:p w14:paraId="34E6C956" w14:textId="77777777" w:rsidR="00F00CD8" w:rsidRPr="00D15E18" w:rsidRDefault="00F00CD8" w:rsidP="00F00CD8">
      <w:pPr>
        <w:rPr>
          <w:b/>
          <w:bCs/>
        </w:rPr>
      </w:pPr>
      <w:r w:rsidRPr="00D15E18">
        <w:rPr>
          <w:rFonts w:hint="eastAsia"/>
          <w:b/>
          <w:bCs/>
        </w:rPr>
        <w:t>Discussions:</w:t>
      </w:r>
    </w:p>
    <w:p w14:paraId="14C6B6FF" w14:textId="77777777" w:rsidR="00F00CD8" w:rsidRPr="00D15E18" w:rsidRDefault="00F00CD8" w:rsidP="00F00CD8">
      <w:pPr>
        <w:rPr>
          <w:bCs/>
        </w:rPr>
      </w:pPr>
      <w:r w:rsidRPr="00D15E18">
        <w:rPr>
          <w:rFonts w:hint="eastAsia"/>
          <w:bCs/>
        </w:rPr>
        <w:t xml:space="preserve">Lenovo: </w:t>
      </w:r>
      <w:r w:rsidRPr="00D15E18">
        <w:rPr>
          <w:bCs/>
        </w:rPr>
        <w:t>we understand there is a lot of reluctance to refer to. It would be beneficial to extract the information from single panel. We would like to leave it open for now.</w:t>
      </w:r>
    </w:p>
    <w:p w14:paraId="26670471" w14:textId="77777777" w:rsidR="00F00CD8" w:rsidRPr="00D15E18" w:rsidRDefault="00F00CD8" w:rsidP="00F00CD8">
      <w:pPr>
        <w:rPr>
          <w:bCs/>
        </w:rPr>
      </w:pPr>
      <w:r w:rsidRPr="00D15E18">
        <w:rPr>
          <w:bCs/>
        </w:rPr>
        <w:t>Verizon: We suggest leaving it FFS. Otherwise, we may miss the important feature in Rel-15 and Rel-18. We need better understand the difference.</w:t>
      </w:r>
    </w:p>
    <w:p w14:paraId="5922388B" w14:textId="77777777" w:rsidR="00F00CD8" w:rsidRPr="00D15E18" w:rsidRDefault="00F00CD8" w:rsidP="00F00CD8">
      <w:pPr>
        <w:rPr>
          <w:bCs/>
        </w:rPr>
      </w:pPr>
      <w:r w:rsidRPr="00D15E18">
        <w:rPr>
          <w:bCs/>
        </w:rPr>
        <w:t>Apple: Back in Rel-15 when we specify the requirement, we do not mention the panel. In the testing I am not sure. The bottom line panel concept was not well defined. If we introduced the concept, we would need the good definition to ensure no ambiguity. To Lenovo, if you think one panel can receive two AoA, then one panel can be considered as two panels.</w:t>
      </w:r>
    </w:p>
    <w:p w14:paraId="10E01001" w14:textId="77777777" w:rsidR="00F00CD8" w:rsidRPr="00D15E18" w:rsidRDefault="00F00CD8" w:rsidP="00F00CD8">
      <w:pPr>
        <w:rPr>
          <w:bCs/>
        </w:rPr>
      </w:pPr>
      <w:r w:rsidRPr="00D15E18">
        <w:rPr>
          <w:bCs/>
        </w:rPr>
        <w:t>Vivo: we have same understanding as Apple. Even if it is named as mult-Rx chains in RAN1, we do not have common understanding on the panel. It is difficult to define the test.</w:t>
      </w:r>
    </w:p>
    <w:p w14:paraId="7ED2B23A" w14:textId="77777777" w:rsidR="00F00CD8" w:rsidRPr="00D15E18" w:rsidRDefault="00F00CD8" w:rsidP="00F00CD8">
      <w:pPr>
        <w:rPr>
          <w:bCs/>
        </w:rPr>
      </w:pPr>
      <w:r w:rsidRPr="00D15E18">
        <w:rPr>
          <w:bCs/>
        </w:rPr>
        <w:t>Samsung: agree with Apple and Vivo. Panel is not official definition in 3GPP. In the initial stage for approval of WI, we call it panel but after WID is approved, we correct the terminology. We do not need use nick name in the spec.</w:t>
      </w:r>
    </w:p>
    <w:p w14:paraId="740C604A" w14:textId="77777777" w:rsidR="00F00CD8" w:rsidRPr="00D15E18" w:rsidRDefault="00F00CD8" w:rsidP="00F00CD8">
      <w:pPr>
        <w:rPr>
          <w:bCs/>
        </w:rPr>
      </w:pPr>
      <w:r w:rsidRPr="00D15E18">
        <w:rPr>
          <w:bCs/>
        </w:rPr>
        <w:t>Sony: we also agree with Apple, vivo and Samsung. In RAN1 discussion panel is virtual. We can add one sentence to say that the revisit is allowed if issue identified.</w:t>
      </w:r>
    </w:p>
    <w:p w14:paraId="19D6F597" w14:textId="77777777" w:rsidR="00F00CD8" w:rsidRPr="00404CF9" w:rsidRDefault="00F00CD8" w:rsidP="00F00CD8">
      <w:pPr>
        <w:rPr>
          <w:b/>
          <w:bCs/>
          <w:highlight w:val="green"/>
        </w:rPr>
      </w:pPr>
      <w:r w:rsidRPr="00404CF9">
        <w:rPr>
          <w:b/>
          <w:bCs/>
          <w:highlight w:val="green"/>
        </w:rPr>
        <w:t xml:space="preserve">Agreement: </w:t>
      </w:r>
    </w:p>
    <w:p w14:paraId="66985B53" w14:textId="77777777" w:rsidR="00F00CD8" w:rsidRPr="00404CF9" w:rsidRDefault="00F00CD8" w:rsidP="00F00CD8">
      <w:pPr>
        <w:numPr>
          <w:ilvl w:val="0"/>
          <w:numId w:val="63"/>
        </w:numPr>
        <w:rPr>
          <w:bCs/>
          <w:highlight w:val="green"/>
        </w:rPr>
      </w:pPr>
      <w:r w:rsidRPr="00404CF9">
        <w:rPr>
          <w:bCs/>
          <w:highlight w:val="green"/>
        </w:rPr>
        <w:t>FFS whether the concept of panel should not be explicitly used in core requirements and test configurations.</w:t>
      </w:r>
    </w:p>
    <w:p w14:paraId="7DF46534" w14:textId="77777777" w:rsidR="00F00CD8" w:rsidRPr="00404CF9" w:rsidRDefault="00F00CD8" w:rsidP="00F00CD8">
      <w:pPr>
        <w:numPr>
          <w:ilvl w:val="0"/>
          <w:numId w:val="63"/>
        </w:numPr>
        <w:rPr>
          <w:bCs/>
          <w:highlight w:val="green"/>
        </w:rPr>
      </w:pPr>
      <w:r w:rsidRPr="00404CF9">
        <w:rPr>
          <w:bCs/>
          <w:highlight w:val="green"/>
        </w:rPr>
        <w:t>FFS whether the single panel should be excluded.</w:t>
      </w:r>
    </w:p>
    <w:p w14:paraId="23DB64DE" w14:textId="77777777" w:rsidR="00F00CD8" w:rsidRPr="00917783" w:rsidRDefault="00F00CD8" w:rsidP="00F00CD8">
      <w:pPr>
        <w:rPr>
          <w:b/>
          <w:u w:val="single"/>
        </w:rPr>
      </w:pPr>
      <w:r w:rsidRPr="00917783">
        <w:rPr>
          <w:b/>
          <w:u w:val="single"/>
        </w:rPr>
        <w:t>UE architecture assumption</w:t>
      </w:r>
    </w:p>
    <w:p w14:paraId="32B95E8F" w14:textId="77777777" w:rsidR="00F00CD8" w:rsidRDefault="00F00CD8" w:rsidP="00F00CD8">
      <w:pPr>
        <w:pStyle w:val="a"/>
        <w:numPr>
          <w:ilvl w:val="0"/>
          <w:numId w:val="36"/>
        </w:numPr>
        <w:adjustRightInd w:val="0"/>
        <w:spacing w:after="180"/>
        <w:ind w:left="709"/>
      </w:pPr>
      <w:r w:rsidRPr="00917783">
        <w:t>Proposal: FFS UE implementations to set the RF requirements, with consideration (but not limited to) the following aspects:</w:t>
      </w:r>
    </w:p>
    <w:p w14:paraId="0C6D597C" w14:textId="77777777" w:rsidR="00F00CD8" w:rsidRPr="00BA3C22" w:rsidRDefault="00F00CD8" w:rsidP="00F00CD8">
      <w:pPr>
        <w:pStyle w:val="a"/>
        <w:numPr>
          <w:ilvl w:val="1"/>
          <w:numId w:val="9"/>
        </w:numPr>
        <w:adjustRightInd w:val="0"/>
        <w:spacing w:after="180"/>
        <w:rPr>
          <w:lang w:val="en-GB"/>
        </w:rPr>
      </w:pPr>
      <w:r w:rsidRPr="00BA3C22">
        <w:rPr>
          <w:lang w:val="en-GB"/>
        </w:rPr>
        <w:t>FFS if single mmWave module can receive all 4 layer.</w:t>
      </w:r>
    </w:p>
    <w:p w14:paraId="5A0EB31A" w14:textId="77777777" w:rsidR="00F00CD8" w:rsidRPr="00D15E18" w:rsidRDefault="00F00CD8" w:rsidP="00F00CD8">
      <w:pPr>
        <w:rPr>
          <w:b/>
          <w:bCs/>
          <w:lang w:val="en-US"/>
        </w:rPr>
      </w:pPr>
      <w:r w:rsidRPr="00D15E18">
        <w:rPr>
          <w:rFonts w:hint="eastAsia"/>
          <w:b/>
          <w:bCs/>
          <w:lang w:val="en-US"/>
        </w:rPr>
        <w:t>Discussions:</w:t>
      </w:r>
    </w:p>
    <w:p w14:paraId="00F9CA1C" w14:textId="77777777" w:rsidR="00F00CD8" w:rsidRPr="00554A8C" w:rsidRDefault="00F00CD8" w:rsidP="00F00CD8">
      <w:pPr>
        <w:rPr>
          <w:bCs/>
        </w:rPr>
      </w:pPr>
      <w:r w:rsidRPr="00554A8C">
        <w:rPr>
          <w:rFonts w:hint="eastAsia"/>
          <w:bCs/>
        </w:rPr>
        <w:t xml:space="preserve">Apple: </w:t>
      </w:r>
      <w:r w:rsidRPr="00554A8C">
        <w:rPr>
          <w:bCs/>
        </w:rPr>
        <w:t>Try to understand the sub-bullet. What does it mean?</w:t>
      </w:r>
    </w:p>
    <w:p w14:paraId="09CB4999" w14:textId="77777777" w:rsidR="00F00CD8" w:rsidRPr="00554A8C" w:rsidRDefault="00F00CD8" w:rsidP="00F00CD8">
      <w:pPr>
        <w:rPr>
          <w:bCs/>
        </w:rPr>
      </w:pPr>
      <w:r w:rsidRPr="00554A8C">
        <w:rPr>
          <w:rFonts w:hint="eastAsia"/>
          <w:bCs/>
        </w:rPr>
        <w:t xml:space="preserve">Sony: we never assume the single panel can have two beams </w:t>
      </w:r>
      <w:r w:rsidRPr="00554A8C">
        <w:rPr>
          <w:bCs/>
        </w:rPr>
        <w:t>simultaneously</w:t>
      </w:r>
      <w:r w:rsidRPr="00554A8C">
        <w:rPr>
          <w:rFonts w:hint="eastAsia"/>
          <w:bCs/>
        </w:rPr>
        <w:t>.</w:t>
      </w:r>
      <w:r w:rsidRPr="00554A8C">
        <w:rPr>
          <w:bCs/>
        </w:rPr>
        <w:t xml:space="preserve"> </w:t>
      </w:r>
    </w:p>
    <w:p w14:paraId="56D3399D" w14:textId="77777777" w:rsidR="00F00CD8" w:rsidRPr="00554A8C" w:rsidRDefault="00F00CD8" w:rsidP="00F00CD8">
      <w:pPr>
        <w:rPr>
          <w:bCs/>
        </w:rPr>
      </w:pPr>
      <w:r w:rsidRPr="00554A8C">
        <w:rPr>
          <w:bCs/>
        </w:rPr>
        <w:t>Apple: can we merge this issue with the previous issue.</w:t>
      </w:r>
    </w:p>
    <w:p w14:paraId="005628DF" w14:textId="77777777" w:rsidR="00F00CD8" w:rsidRPr="00554A8C" w:rsidRDefault="00F00CD8" w:rsidP="00F00CD8">
      <w:pPr>
        <w:rPr>
          <w:bCs/>
        </w:rPr>
      </w:pPr>
      <w:r w:rsidRPr="00554A8C">
        <w:rPr>
          <w:bCs/>
        </w:rPr>
        <w:t>Intel: agree that two issues are related. If we capture and list the assumption and what exactly the UE implementation is, it would be helpful.</w:t>
      </w:r>
    </w:p>
    <w:p w14:paraId="046AB34E" w14:textId="77777777" w:rsidR="00F00CD8" w:rsidRPr="00554A8C" w:rsidRDefault="00F00CD8" w:rsidP="00F00CD8">
      <w:pPr>
        <w:rPr>
          <w:bCs/>
        </w:rPr>
      </w:pPr>
      <w:r w:rsidRPr="00554A8C">
        <w:rPr>
          <w:bCs/>
        </w:rPr>
        <w:t>Huawei: Some specific implementation should be proposed. This proposal is not needed.</w:t>
      </w:r>
    </w:p>
    <w:p w14:paraId="0C6D64F9" w14:textId="77777777" w:rsidR="00F00CD8" w:rsidRPr="00554A8C" w:rsidRDefault="00F00CD8" w:rsidP="00F00CD8">
      <w:pPr>
        <w:rPr>
          <w:bCs/>
        </w:rPr>
      </w:pPr>
      <w:r w:rsidRPr="00554A8C">
        <w:rPr>
          <w:bCs/>
        </w:rPr>
        <w:t>Nokia: We do not consider the single panel in this case. But this is to try to see whether we can preclude the single case to receive two direction and four layers.</w:t>
      </w:r>
    </w:p>
    <w:p w14:paraId="5BC757B1" w14:textId="77777777" w:rsidR="00F00CD8" w:rsidRPr="00554A8C" w:rsidRDefault="00F00CD8" w:rsidP="00F00CD8">
      <w:pPr>
        <w:rPr>
          <w:bCs/>
        </w:rPr>
      </w:pPr>
      <w:r w:rsidRPr="00554A8C">
        <w:rPr>
          <w:bCs/>
        </w:rPr>
        <w:t>Samsung: Single panel should not be explicitly precluded. Here we discuss the scenario. We do not think it is necessary to explicitly mention single panel here.</w:t>
      </w:r>
    </w:p>
    <w:p w14:paraId="097C13E8" w14:textId="77777777" w:rsidR="00F00CD8" w:rsidRPr="00554A8C" w:rsidRDefault="00F00CD8" w:rsidP="00F00CD8">
      <w:pPr>
        <w:rPr>
          <w:bCs/>
        </w:rPr>
      </w:pPr>
      <w:r w:rsidRPr="00554A8C">
        <w:rPr>
          <w:bCs/>
        </w:rPr>
        <w:t>Apple: since we do not have agreement for previous issue, we should do something. I doubt if we have clear definition of single mmWave module. Without clear definition, how can we address the issue in future meeting? Panel could have multiple sub-panels. Do not know how to address the definition.</w:t>
      </w:r>
    </w:p>
    <w:p w14:paraId="78146AF8" w14:textId="77777777" w:rsidR="00F00CD8" w:rsidRPr="00CD426E" w:rsidRDefault="00F00CD8" w:rsidP="00F00CD8">
      <w:pPr>
        <w:rPr>
          <w:b/>
          <w:u w:val="single"/>
        </w:rPr>
      </w:pPr>
      <w:r w:rsidRPr="00CD426E">
        <w:rPr>
          <w:b/>
          <w:u w:val="single"/>
        </w:rPr>
        <w:t>Principle for determining UE requirements</w:t>
      </w:r>
    </w:p>
    <w:p w14:paraId="42589512" w14:textId="77777777" w:rsidR="00F00CD8" w:rsidRPr="000E1D03" w:rsidRDefault="00F00CD8" w:rsidP="00F00CD8">
      <w:pPr>
        <w:pStyle w:val="a"/>
        <w:numPr>
          <w:ilvl w:val="0"/>
          <w:numId w:val="36"/>
        </w:numPr>
        <w:adjustRightInd w:val="0"/>
        <w:spacing w:after="180"/>
        <w:ind w:left="709"/>
      </w:pPr>
      <w:r w:rsidRPr="000E1D03">
        <w:t>Proponents are encouraged to suggest wording for agreeable proposals based on the input below:</w:t>
      </w:r>
    </w:p>
    <w:p w14:paraId="5B5B9972" w14:textId="77777777" w:rsidR="00F00CD8" w:rsidRPr="00D15E18" w:rsidRDefault="00F00CD8" w:rsidP="00F00CD8">
      <w:pPr>
        <w:pStyle w:val="a"/>
        <w:numPr>
          <w:ilvl w:val="1"/>
          <w:numId w:val="9"/>
        </w:numPr>
        <w:adjustRightInd w:val="0"/>
        <w:spacing w:after="180"/>
        <w:rPr>
          <w:lang w:val="en-GB"/>
        </w:rPr>
      </w:pPr>
      <w:r w:rsidRPr="00D15E18">
        <w:rPr>
          <w:lang w:val="en-GB"/>
        </w:rPr>
        <w:t>RAN4 must consider in this work item how to specify the DL spherical coverage requirement of the FR2-1 multi-Rx chain UE to ensure satisfactory real-life performance of the FR2-1 multi-Rx chain UE for two AoAs simultaneous reception in terms of both spherical coverage percentage and sensitivity.</w:t>
      </w:r>
    </w:p>
    <w:p w14:paraId="641A964F" w14:textId="77777777" w:rsidR="00F00CD8" w:rsidRPr="00D15E18" w:rsidRDefault="00F00CD8" w:rsidP="00F00CD8">
      <w:pPr>
        <w:pStyle w:val="a"/>
        <w:numPr>
          <w:ilvl w:val="1"/>
          <w:numId w:val="9"/>
        </w:numPr>
        <w:adjustRightInd w:val="0"/>
        <w:spacing w:after="180"/>
        <w:rPr>
          <w:lang w:val="en-GB"/>
        </w:rPr>
      </w:pPr>
      <w:r w:rsidRPr="00D15E18">
        <w:rPr>
          <w:lang w:val="en-GB"/>
        </w:rPr>
        <w:t>The new RF requirements should be specified with the aim to minimize RF impact on legacy UEs/RF designs.</w:t>
      </w:r>
    </w:p>
    <w:p w14:paraId="6B05441E" w14:textId="77777777" w:rsidR="00F00CD8" w:rsidRPr="00D15E18" w:rsidRDefault="00F00CD8" w:rsidP="00F00CD8">
      <w:pPr>
        <w:pStyle w:val="a"/>
        <w:numPr>
          <w:ilvl w:val="1"/>
          <w:numId w:val="9"/>
        </w:numPr>
        <w:adjustRightInd w:val="0"/>
        <w:spacing w:after="180"/>
        <w:rPr>
          <w:lang w:val="en-GB"/>
        </w:rPr>
      </w:pPr>
      <w:r w:rsidRPr="00D15E18">
        <w:rPr>
          <w:lang w:val="en-GB"/>
        </w:rPr>
        <w:t xml:space="preserve">All existing implementation shall be carefully considered when the general RF requirements will be defined for simultaneous DL reception with two different QCL Type-D RSs on single component carrier.  </w:t>
      </w:r>
    </w:p>
    <w:p w14:paraId="4413108F" w14:textId="77777777" w:rsidR="00F00CD8" w:rsidRPr="002A6561" w:rsidRDefault="00F00CD8" w:rsidP="00F00CD8">
      <w:pPr>
        <w:rPr>
          <w:bCs/>
        </w:rPr>
      </w:pPr>
      <w:r w:rsidRPr="002A6561">
        <w:rPr>
          <w:bCs/>
        </w:rPr>
        <w:t>Based on the discussion in the WF issue 2.2.2 so far (CET 22:30 08-23), the following options are proposed:</w:t>
      </w:r>
    </w:p>
    <w:p w14:paraId="2A6F19E3" w14:textId="77777777" w:rsidR="00F00CD8" w:rsidRPr="002A6561" w:rsidRDefault="00F00CD8" w:rsidP="00F00CD8">
      <w:pPr>
        <w:pStyle w:val="a"/>
        <w:numPr>
          <w:ilvl w:val="0"/>
          <w:numId w:val="36"/>
        </w:numPr>
        <w:adjustRightInd w:val="0"/>
        <w:spacing w:after="180"/>
        <w:ind w:left="709"/>
      </w:pPr>
      <w:r w:rsidRPr="002A6561">
        <w:t xml:space="preserve">Option1 (Huawei): </w:t>
      </w:r>
    </w:p>
    <w:p w14:paraId="0340EE70" w14:textId="77777777" w:rsidR="00F00CD8" w:rsidRPr="002A6561" w:rsidRDefault="00F00CD8" w:rsidP="00F00CD8">
      <w:pPr>
        <w:pStyle w:val="a"/>
        <w:numPr>
          <w:ilvl w:val="0"/>
          <w:numId w:val="0"/>
        </w:numPr>
        <w:adjustRightInd w:val="0"/>
        <w:spacing w:after="180"/>
        <w:ind w:left="709"/>
      </w:pPr>
      <w:r w:rsidRPr="002A6561">
        <w:t>Agree on the following principles for the derivation of the RF requirement for two AoAs simultaneous reception in FR2-1:</w:t>
      </w:r>
    </w:p>
    <w:p w14:paraId="6D07F169" w14:textId="77777777" w:rsidR="00F00CD8" w:rsidRPr="00D15E18" w:rsidRDefault="00F00CD8" w:rsidP="00F00CD8">
      <w:pPr>
        <w:pStyle w:val="a"/>
        <w:numPr>
          <w:ilvl w:val="1"/>
          <w:numId w:val="9"/>
        </w:numPr>
        <w:adjustRightInd w:val="0"/>
        <w:spacing w:after="180"/>
        <w:rPr>
          <w:lang w:val="en-GB"/>
        </w:rPr>
      </w:pPr>
      <w:r w:rsidRPr="00D15E18">
        <w:rPr>
          <w:lang w:val="en-GB"/>
        </w:rPr>
        <w:t>Both spherical coverage percentage and sensitivity shall be ensured.</w:t>
      </w:r>
    </w:p>
    <w:p w14:paraId="64C54839" w14:textId="77777777" w:rsidR="00F00CD8" w:rsidRPr="00D15E18" w:rsidRDefault="00F00CD8" w:rsidP="00F00CD8">
      <w:pPr>
        <w:pStyle w:val="a"/>
        <w:numPr>
          <w:ilvl w:val="1"/>
          <w:numId w:val="9"/>
        </w:numPr>
        <w:adjustRightInd w:val="0"/>
        <w:spacing w:after="180"/>
        <w:rPr>
          <w:lang w:val="en-GB"/>
        </w:rPr>
      </w:pPr>
      <w:r w:rsidRPr="00D15E18">
        <w:rPr>
          <w:lang w:val="en-GB"/>
        </w:rPr>
        <w:t>The new RF requirements should be specified with the aim to minimize RF impact on legacy UEs/RF designs.</w:t>
      </w:r>
    </w:p>
    <w:p w14:paraId="7F70A605" w14:textId="77777777" w:rsidR="00F00CD8" w:rsidRPr="00D15E18" w:rsidRDefault="00F00CD8" w:rsidP="00F00CD8">
      <w:pPr>
        <w:pStyle w:val="a"/>
        <w:numPr>
          <w:ilvl w:val="1"/>
          <w:numId w:val="9"/>
        </w:numPr>
        <w:adjustRightInd w:val="0"/>
        <w:spacing w:after="180"/>
        <w:rPr>
          <w:lang w:val="en-GB"/>
        </w:rPr>
      </w:pPr>
      <w:r w:rsidRPr="00D15E18">
        <w:rPr>
          <w:lang w:val="en-GB"/>
        </w:rPr>
        <w:t>All existing implementation shall be carefully considered.</w:t>
      </w:r>
    </w:p>
    <w:p w14:paraId="1F9DFC90" w14:textId="77777777" w:rsidR="00F00CD8" w:rsidRPr="002A6561" w:rsidRDefault="00F00CD8" w:rsidP="00F00CD8">
      <w:pPr>
        <w:pStyle w:val="a"/>
        <w:numPr>
          <w:ilvl w:val="0"/>
          <w:numId w:val="36"/>
        </w:numPr>
        <w:adjustRightInd w:val="0"/>
        <w:spacing w:after="180"/>
        <w:ind w:left="709"/>
      </w:pPr>
      <w:r w:rsidRPr="002A6561">
        <w:t xml:space="preserve">Option2 (Apple): </w:t>
      </w:r>
    </w:p>
    <w:p w14:paraId="0AEEE5C6" w14:textId="77777777" w:rsidR="00F00CD8" w:rsidRPr="00D15E18" w:rsidRDefault="00F00CD8" w:rsidP="00F00CD8">
      <w:pPr>
        <w:pStyle w:val="a"/>
        <w:numPr>
          <w:ilvl w:val="1"/>
          <w:numId w:val="9"/>
        </w:numPr>
        <w:adjustRightInd w:val="0"/>
        <w:spacing w:after="180"/>
        <w:rPr>
          <w:lang w:val="en-GB"/>
        </w:rPr>
      </w:pPr>
      <w:r w:rsidRPr="00D15E18">
        <w:rPr>
          <w:lang w:val="en-GB"/>
        </w:rPr>
        <w:t>The new EIS spherical requirement should be set in an implementation-agnostic manner and ensure real-life performance of FR2-1 multi-Rx chain UE for two AoAs simultaneous reception</w:t>
      </w:r>
    </w:p>
    <w:p w14:paraId="09F19F05" w14:textId="77777777" w:rsidR="00F00CD8" w:rsidRPr="00DC2CA3" w:rsidRDefault="00F00CD8" w:rsidP="00F00CD8">
      <w:pPr>
        <w:pStyle w:val="a"/>
        <w:numPr>
          <w:ilvl w:val="0"/>
          <w:numId w:val="36"/>
        </w:numPr>
        <w:adjustRightInd w:val="0"/>
        <w:spacing w:after="180"/>
        <w:ind w:left="709"/>
      </w:pPr>
      <w:r w:rsidRPr="00DC2CA3">
        <w:t xml:space="preserve">Option 3: No need to capture this in the WF. </w:t>
      </w:r>
    </w:p>
    <w:p w14:paraId="156E3E3D" w14:textId="77777777" w:rsidR="00F00CD8" w:rsidRPr="00D15E18" w:rsidRDefault="00F00CD8" w:rsidP="00F00CD8">
      <w:pPr>
        <w:rPr>
          <w:b/>
          <w:bCs/>
        </w:rPr>
      </w:pPr>
      <w:r w:rsidRPr="00D15E18">
        <w:rPr>
          <w:rFonts w:hint="eastAsia"/>
          <w:b/>
          <w:bCs/>
        </w:rPr>
        <w:t>Discussions:</w:t>
      </w:r>
    </w:p>
    <w:p w14:paraId="41565F36" w14:textId="77777777" w:rsidR="00F00CD8" w:rsidRPr="00562058" w:rsidRDefault="00F00CD8" w:rsidP="00F00CD8">
      <w:pPr>
        <w:rPr>
          <w:bCs/>
        </w:rPr>
      </w:pPr>
      <w:r w:rsidRPr="00562058">
        <w:rPr>
          <w:rFonts w:hint="eastAsia"/>
          <w:bCs/>
        </w:rPr>
        <w:t xml:space="preserve">Apple: </w:t>
      </w:r>
      <w:r w:rsidRPr="00562058">
        <w:rPr>
          <w:bCs/>
        </w:rPr>
        <w:t>when we discuss the principle, many companies think we do not need specific proposal to capture the principle. The high level understanding is OK. If this is the business as usual to consider performance…in the study and it is the common understanding we are OK not to capture any concrete proposal..</w:t>
      </w:r>
    </w:p>
    <w:p w14:paraId="298F652C" w14:textId="77777777" w:rsidR="00F00CD8" w:rsidRPr="00562058" w:rsidRDefault="00F00CD8" w:rsidP="00F00CD8">
      <w:pPr>
        <w:rPr>
          <w:bCs/>
        </w:rPr>
      </w:pPr>
      <w:r w:rsidRPr="00562058">
        <w:rPr>
          <w:bCs/>
        </w:rPr>
        <w:t>Nokia: it is related to previous discussion. We worry the requirement will be unnecessarily relaxed. We suggest to exclude this from consideration for requirements. We should not consider the single panel to define the too relaxed requirement.</w:t>
      </w:r>
    </w:p>
    <w:p w14:paraId="7D29188E" w14:textId="77777777" w:rsidR="00F00CD8" w:rsidRPr="00562058" w:rsidRDefault="00F00CD8" w:rsidP="00F00CD8">
      <w:pPr>
        <w:rPr>
          <w:bCs/>
        </w:rPr>
      </w:pPr>
      <w:r w:rsidRPr="00562058">
        <w:rPr>
          <w:bCs/>
        </w:rPr>
        <w:t xml:space="preserve">Huawei: we would like to discuss between option 1 and 2. It is no harm to discuss the principle before discussing the RF requirement definition. We can try option 2 adding “all existing implementation shall be carefully considered”. </w:t>
      </w:r>
    </w:p>
    <w:p w14:paraId="2C9FFC0B" w14:textId="77777777" w:rsidR="00F00CD8" w:rsidRPr="00562058" w:rsidRDefault="00F00CD8" w:rsidP="00F00CD8">
      <w:pPr>
        <w:rPr>
          <w:bCs/>
        </w:rPr>
      </w:pPr>
      <w:r w:rsidRPr="00562058">
        <w:rPr>
          <w:bCs/>
        </w:rPr>
        <w:t>Qualcomm: as Apple comment, it is significant enhancement to UE capability. We need jointly discuss the requirement on what is the mean to UE. What is the business usual, we just balance the requests from companies. It is pre-mature until we discuss the requirements and how to impact UE.</w:t>
      </w:r>
    </w:p>
    <w:p w14:paraId="10950099" w14:textId="77777777" w:rsidR="00F00CD8" w:rsidRPr="00562058" w:rsidRDefault="00F00CD8" w:rsidP="00F00CD8">
      <w:pPr>
        <w:rPr>
          <w:bCs/>
        </w:rPr>
      </w:pPr>
      <w:r w:rsidRPr="00562058">
        <w:rPr>
          <w:bCs/>
        </w:rPr>
        <w:t>Samsung: Generally the input is reasonable from some sense. It is not implementable for the feasibility perspective. For UE detailed assumption, it is better to reuse the existing hardware. For this new feature, we are not sure if the existing hardware can work well.</w:t>
      </w:r>
    </w:p>
    <w:p w14:paraId="3F44B5D0" w14:textId="77777777" w:rsidR="00F00CD8" w:rsidRPr="00562058" w:rsidRDefault="00F00CD8" w:rsidP="00F00CD8">
      <w:pPr>
        <w:rPr>
          <w:bCs/>
        </w:rPr>
      </w:pPr>
      <w:r w:rsidRPr="00562058">
        <w:rPr>
          <w:bCs/>
        </w:rPr>
        <w:t xml:space="preserve">Intel: we aims to consider all the implementation as much as possible. We try to align some assumptions. </w:t>
      </w:r>
    </w:p>
    <w:p w14:paraId="49FFCA4C" w14:textId="77777777" w:rsidR="00F00CD8" w:rsidRPr="00562058" w:rsidRDefault="00F00CD8" w:rsidP="00F00CD8">
      <w:pPr>
        <w:rPr>
          <w:bCs/>
        </w:rPr>
      </w:pPr>
      <w:r w:rsidRPr="00562058">
        <w:rPr>
          <w:bCs/>
        </w:rPr>
        <w:t>Vivo: we also think it is better to discuss the detailed requirements and we can have clear attitude for compromise solution. Implementation agnostic is reasonable one.</w:t>
      </w:r>
    </w:p>
    <w:p w14:paraId="7500A85D" w14:textId="77777777" w:rsidR="00F00CD8" w:rsidRPr="00562058" w:rsidRDefault="00F00CD8" w:rsidP="00F00CD8">
      <w:pPr>
        <w:rPr>
          <w:bCs/>
        </w:rPr>
      </w:pPr>
      <w:r w:rsidRPr="00562058">
        <w:rPr>
          <w:rFonts w:hint="eastAsia"/>
          <w:bCs/>
        </w:rPr>
        <w:t xml:space="preserve">Nokia: we do not mind </w:t>
      </w:r>
      <w:r w:rsidRPr="00562058">
        <w:rPr>
          <w:bCs/>
        </w:rPr>
        <w:t>implementation</w:t>
      </w:r>
      <w:r w:rsidRPr="00562058">
        <w:rPr>
          <w:rFonts w:hint="eastAsia"/>
          <w:bCs/>
        </w:rPr>
        <w:t xml:space="preserve"> </w:t>
      </w:r>
      <w:r w:rsidRPr="00562058">
        <w:rPr>
          <w:bCs/>
        </w:rPr>
        <w:t>agnostic. Is there any objection to precluded single panel? If we can preclude single panel, we are OK with implementation agnostic.</w:t>
      </w:r>
    </w:p>
    <w:p w14:paraId="3547E10F" w14:textId="77777777" w:rsidR="00F00CD8" w:rsidRPr="00562058" w:rsidRDefault="00F00CD8" w:rsidP="00F00CD8">
      <w:pPr>
        <w:rPr>
          <w:bCs/>
        </w:rPr>
      </w:pPr>
      <w:r w:rsidRPr="00562058">
        <w:rPr>
          <w:bCs/>
        </w:rPr>
        <w:t>Sony: we have similar concern as Qualcomm especially it is optional feature in previous release. Companies can come up with specific proposal for implementation.</w:t>
      </w:r>
    </w:p>
    <w:p w14:paraId="2191DE3C" w14:textId="77777777" w:rsidR="00F00CD8" w:rsidRPr="00562058" w:rsidRDefault="00F00CD8" w:rsidP="00F00CD8">
      <w:pPr>
        <w:rPr>
          <w:bCs/>
        </w:rPr>
      </w:pPr>
      <w:r w:rsidRPr="00562058">
        <w:rPr>
          <w:bCs/>
        </w:rPr>
        <w:t>Qualcomm: to Nokia, we understand the intend of your proposal. But there are many UE like CPE and FWA, which will be beneficial from this feature and they are single panel.</w:t>
      </w:r>
    </w:p>
    <w:p w14:paraId="740758D8" w14:textId="77777777" w:rsidR="00F00CD8" w:rsidRPr="00562058" w:rsidRDefault="00F00CD8" w:rsidP="00F00CD8">
      <w:pPr>
        <w:rPr>
          <w:bCs/>
        </w:rPr>
      </w:pPr>
      <w:r w:rsidRPr="00562058">
        <w:rPr>
          <w:bCs/>
        </w:rPr>
        <w:t>Intel: similar comment. There are other power classes. We can discuss all the parameters.</w:t>
      </w:r>
    </w:p>
    <w:p w14:paraId="58E84762" w14:textId="77777777" w:rsidR="00F00CD8" w:rsidRPr="00562058" w:rsidRDefault="00F00CD8" w:rsidP="00F00CD8">
      <w:pPr>
        <w:rPr>
          <w:bCs/>
        </w:rPr>
      </w:pPr>
      <w:r w:rsidRPr="00562058">
        <w:rPr>
          <w:bCs/>
        </w:rPr>
        <w:t>Samsung: to Nokia, about the agnostic manner, it does not mean the UE requirement is based on single panel. If the single panel can meet the requirement, it is still allowed.</w:t>
      </w:r>
    </w:p>
    <w:p w14:paraId="6207709D" w14:textId="77777777" w:rsidR="00F00CD8" w:rsidRPr="00562058" w:rsidRDefault="00F00CD8" w:rsidP="00F00CD8">
      <w:pPr>
        <w:rPr>
          <w:bCs/>
        </w:rPr>
      </w:pPr>
      <w:r w:rsidRPr="00562058">
        <w:rPr>
          <w:bCs/>
        </w:rPr>
        <w:t>Verizon: Nokia had point. We care about the requirement without any relaxation. To Qualcomm, for CPE and FWA, we have different spherical coverage, We understand Qualcomm comment. We need understanding what is the general picture and what is the general requirements.</w:t>
      </w:r>
    </w:p>
    <w:p w14:paraId="52781418" w14:textId="77777777" w:rsidR="00F00CD8" w:rsidRPr="00562058" w:rsidRDefault="00F00CD8" w:rsidP="00F00CD8">
      <w:pPr>
        <w:rPr>
          <w:bCs/>
        </w:rPr>
      </w:pPr>
      <w:r w:rsidRPr="00562058">
        <w:rPr>
          <w:bCs/>
        </w:rPr>
        <w:t>Apple: since anyway we will discuss the implementation in future meetings, it is OK to take option3.</w:t>
      </w:r>
    </w:p>
    <w:p w14:paraId="63A7CD7C" w14:textId="77777777" w:rsidR="00F00CD8" w:rsidRPr="00562058" w:rsidRDefault="00F00CD8" w:rsidP="00F00CD8">
      <w:pPr>
        <w:rPr>
          <w:bCs/>
        </w:rPr>
      </w:pPr>
      <w:r w:rsidRPr="00562058">
        <w:rPr>
          <w:bCs/>
        </w:rPr>
        <w:t>Ericsson: Won’t it make sense to have assumption on the architecture for individual power class? We should make sure it will present the improvement. We will be able to set requirement for improvement.</w:t>
      </w:r>
    </w:p>
    <w:p w14:paraId="3782F60C" w14:textId="77777777" w:rsidR="00F00CD8" w:rsidRPr="00562058" w:rsidRDefault="00F00CD8" w:rsidP="00F00CD8">
      <w:pPr>
        <w:rPr>
          <w:bCs/>
        </w:rPr>
      </w:pPr>
      <w:r w:rsidRPr="00562058">
        <w:rPr>
          <w:bCs/>
        </w:rPr>
        <w:t>Intel: to Ericsson, it makes sense. This is what we have done previously.</w:t>
      </w:r>
    </w:p>
    <w:p w14:paraId="362608B2" w14:textId="77777777" w:rsidR="00F00CD8" w:rsidRPr="00D15E18" w:rsidRDefault="00F00CD8" w:rsidP="00F00CD8">
      <w:pPr>
        <w:rPr>
          <w:b/>
          <w:bCs/>
        </w:rPr>
      </w:pPr>
      <w:r w:rsidRPr="00D15E18">
        <w:rPr>
          <w:rFonts w:hint="eastAsia"/>
          <w:b/>
          <w:bCs/>
        </w:rPr>
        <w:t>A</w:t>
      </w:r>
      <w:r w:rsidRPr="00D15E18">
        <w:rPr>
          <w:b/>
          <w:bCs/>
        </w:rPr>
        <w:t>greement:</w:t>
      </w:r>
    </w:p>
    <w:p w14:paraId="6C286270" w14:textId="77777777" w:rsidR="00F00CD8" w:rsidRPr="00562058" w:rsidRDefault="00F00CD8" w:rsidP="00F00CD8">
      <w:pPr>
        <w:numPr>
          <w:ilvl w:val="0"/>
          <w:numId w:val="63"/>
        </w:numPr>
        <w:rPr>
          <w:bCs/>
          <w:highlight w:val="green"/>
        </w:rPr>
      </w:pPr>
      <w:r w:rsidRPr="00562058">
        <w:rPr>
          <w:bCs/>
          <w:highlight w:val="green"/>
        </w:rPr>
        <w:t xml:space="preserve">Option 3. No need to capture this in the WF. The section (2.2.2) will be removed in the final WF but discussion will be captured in the 2nd round email discussion. </w:t>
      </w:r>
    </w:p>
    <w:p w14:paraId="6455515B" w14:textId="77777777" w:rsidR="00F00CD8" w:rsidRPr="0086436F" w:rsidRDefault="00F00CD8" w:rsidP="00F00CD8">
      <w:pPr>
        <w:rPr>
          <w:b/>
          <w:u w:val="single"/>
        </w:rPr>
      </w:pPr>
      <w:r w:rsidRPr="0086436F">
        <w:rPr>
          <w:b/>
          <w:u w:val="single"/>
        </w:rPr>
        <w:t xml:space="preserve">Test setups </w:t>
      </w:r>
    </w:p>
    <w:p w14:paraId="381EF4D7" w14:textId="77777777" w:rsidR="00F00CD8" w:rsidRPr="0086436F" w:rsidRDefault="00F00CD8" w:rsidP="00F00CD8">
      <w:pPr>
        <w:rPr>
          <w:b/>
          <w:u w:val="single"/>
        </w:rPr>
      </w:pPr>
      <w:r w:rsidRPr="0086436F">
        <w:rPr>
          <w:b/>
          <w:u w:val="single"/>
        </w:rPr>
        <w:t>How the network/TE configures the UE for mTRP connection</w:t>
      </w:r>
    </w:p>
    <w:p w14:paraId="16A39B59" w14:textId="77777777" w:rsidR="00F00CD8" w:rsidRPr="000A408F" w:rsidRDefault="00F00CD8" w:rsidP="00F00CD8">
      <w:pPr>
        <w:pStyle w:val="a"/>
        <w:numPr>
          <w:ilvl w:val="0"/>
          <w:numId w:val="36"/>
        </w:numPr>
        <w:adjustRightInd w:val="0"/>
        <w:spacing w:after="180"/>
        <w:ind w:left="709"/>
      </w:pPr>
      <w:r w:rsidRPr="000A408F">
        <w:t>Background: The following sequence was originally proposed to establish common understanding that the UE is able to refine its Rx beams that can coexist towards each TRP after it is configured for 2 active TCI states.</w:t>
      </w:r>
    </w:p>
    <w:p w14:paraId="1D8B6480" w14:textId="77777777" w:rsidR="00F00CD8" w:rsidRPr="000A408F" w:rsidRDefault="00F00CD8" w:rsidP="00F00CD8">
      <w:pPr>
        <w:pStyle w:val="a"/>
        <w:numPr>
          <w:ilvl w:val="1"/>
          <w:numId w:val="9"/>
        </w:numPr>
        <w:adjustRightInd w:val="0"/>
        <w:spacing w:after="180"/>
        <w:rPr>
          <w:lang w:val="en-GB"/>
        </w:rPr>
      </w:pPr>
      <w:r w:rsidRPr="000A408F">
        <w:rPr>
          <w:lang w:val="en-GB"/>
        </w:rPr>
        <w:t>starting condition: basic connection between the UE and a single TRP</w:t>
      </w:r>
    </w:p>
    <w:p w14:paraId="079B3AB3" w14:textId="77777777" w:rsidR="00F00CD8" w:rsidRPr="000A408F" w:rsidRDefault="00F00CD8" w:rsidP="00F00CD8">
      <w:pPr>
        <w:pStyle w:val="a"/>
        <w:numPr>
          <w:ilvl w:val="1"/>
          <w:numId w:val="9"/>
        </w:numPr>
        <w:adjustRightInd w:val="0"/>
        <w:spacing w:after="180"/>
        <w:rPr>
          <w:lang w:val="en-GB"/>
        </w:rPr>
      </w:pPr>
      <w:r w:rsidRPr="000A408F">
        <w:rPr>
          <w:lang w:val="en-GB"/>
        </w:rPr>
        <w:t>network configures UE for joint reporting with other TRPs visible to the UE</w:t>
      </w:r>
    </w:p>
    <w:p w14:paraId="6927A158" w14:textId="77777777" w:rsidR="00F00CD8" w:rsidRPr="000A408F" w:rsidRDefault="00F00CD8" w:rsidP="00F00CD8">
      <w:pPr>
        <w:pStyle w:val="a"/>
        <w:numPr>
          <w:ilvl w:val="1"/>
          <w:numId w:val="9"/>
        </w:numPr>
        <w:adjustRightInd w:val="0"/>
        <w:spacing w:after="180"/>
        <w:rPr>
          <w:lang w:val="en-GB"/>
        </w:rPr>
      </w:pPr>
      <w:r w:rsidRPr="000A408F">
        <w:rPr>
          <w:lang w:val="en-GB"/>
        </w:rPr>
        <w:t>network requests CSF based on RS pairs reported by the UE with ‘joint reporting’</w:t>
      </w:r>
    </w:p>
    <w:p w14:paraId="30658F47" w14:textId="77777777" w:rsidR="00F00CD8" w:rsidRPr="000A408F" w:rsidRDefault="00F00CD8" w:rsidP="00F00CD8">
      <w:pPr>
        <w:pStyle w:val="a"/>
        <w:numPr>
          <w:ilvl w:val="1"/>
          <w:numId w:val="9"/>
        </w:numPr>
        <w:adjustRightInd w:val="0"/>
        <w:spacing w:after="180"/>
        <w:rPr>
          <w:lang w:val="en-GB"/>
        </w:rPr>
      </w:pPr>
      <w:r w:rsidRPr="000A408F">
        <w:rPr>
          <w:lang w:val="en-GB"/>
        </w:rPr>
        <w:t>network configures second active TCI state based on CSF</w:t>
      </w:r>
    </w:p>
    <w:p w14:paraId="43365642" w14:textId="77777777" w:rsidR="00F00CD8" w:rsidRPr="000A408F" w:rsidRDefault="00F00CD8" w:rsidP="00F00CD8">
      <w:pPr>
        <w:pStyle w:val="a"/>
        <w:numPr>
          <w:ilvl w:val="1"/>
          <w:numId w:val="9"/>
        </w:numPr>
        <w:adjustRightInd w:val="0"/>
        <w:spacing w:after="180"/>
        <w:rPr>
          <w:lang w:val="en-GB"/>
        </w:rPr>
      </w:pPr>
      <w:r w:rsidRPr="000A408F">
        <w:rPr>
          <w:lang w:val="en-GB"/>
        </w:rPr>
        <w:t>network continues to provide resources to refine the UE beams for a 2-active TCI state condition in the form of continuously transmitted BMRS (such as CSI-RS or SSB)</w:t>
      </w:r>
    </w:p>
    <w:p w14:paraId="1697F60D" w14:textId="77777777" w:rsidR="00F00CD8" w:rsidRPr="000A408F" w:rsidRDefault="00F00CD8" w:rsidP="00F00CD8">
      <w:pPr>
        <w:pStyle w:val="a"/>
        <w:numPr>
          <w:ilvl w:val="1"/>
          <w:numId w:val="9"/>
        </w:numPr>
        <w:adjustRightInd w:val="0"/>
        <w:spacing w:after="180"/>
        <w:rPr>
          <w:lang w:val="en-GB"/>
        </w:rPr>
      </w:pPr>
      <w:r w:rsidRPr="000A408F">
        <w:rPr>
          <w:lang w:val="en-GB"/>
        </w:rPr>
        <w:t xml:space="preserve">(UE is ready to be evaluated).  </w:t>
      </w:r>
    </w:p>
    <w:p w14:paraId="5EC6FC8E" w14:textId="77777777" w:rsidR="00F00CD8" w:rsidRPr="000A408F" w:rsidRDefault="00F00CD8" w:rsidP="00F00CD8">
      <w:pPr>
        <w:pStyle w:val="a"/>
        <w:numPr>
          <w:ilvl w:val="0"/>
          <w:numId w:val="36"/>
        </w:numPr>
        <w:adjustRightInd w:val="0"/>
        <w:spacing w:after="180"/>
        <w:ind w:left="709"/>
      </w:pPr>
      <w:r w:rsidRPr="000A408F">
        <w:t>Proposal: FFS beam refinement by the UE when configured with 2 active TCI states’</w:t>
      </w:r>
    </w:p>
    <w:p w14:paraId="12D3B765" w14:textId="77777777" w:rsidR="00F00CD8" w:rsidRPr="00D15E18" w:rsidRDefault="00F00CD8" w:rsidP="00F00CD8">
      <w:pPr>
        <w:rPr>
          <w:b/>
          <w:bCs/>
          <w:lang w:val="en-US"/>
        </w:rPr>
      </w:pPr>
      <w:r w:rsidRPr="00D15E18">
        <w:rPr>
          <w:rFonts w:hint="eastAsia"/>
          <w:b/>
          <w:bCs/>
          <w:lang w:val="en-US"/>
        </w:rPr>
        <w:t>Discussion:</w:t>
      </w:r>
    </w:p>
    <w:p w14:paraId="5F2F4F11" w14:textId="77777777" w:rsidR="00F00CD8" w:rsidRPr="00D15E18" w:rsidRDefault="00F00CD8" w:rsidP="00F00CD8">
      <w:pPr>
        <w:rPr>
          <w:bCs/>
          <w:lang w:val="en-US"/>
        </w:rPr>
      </w:pPr>
      <w:r w:rsidRPr="00D15E18">
        <w:rPr>
          <w:bCs/>
          <w:lang w:val="en-US"/>
        </w:rPr>
        <w:t>Huawei: have concern on FFS for beam refinement at this stage.</w:t>
      </w:r>
    </w:p>
    <w:p w14:paraId="34F933EA" w14:textId="77777777" w:rsidR="00F00CD8" w:rsidRPr="00D15E18" w:rsidRDefault="00F00CD8" w:rsidP="00F00CD8">
      <w:pPr>
        <w:rPr>
          <w:bCs/>
          <w:lang w:val="en-US"/>
        </w:rPr>
      </w:pPr>
      <w:r w:rsidRPr="00D15E18">
        <w:rPr>
          <w:bCs/>
          <w:lang w:val="en-US"/>
        </w:rPr>
        <w:t>Apple: why do we need to have this proposal? UE will use fine beam to receive.</w:t>
      </w:r>
    </w:p>
    <w:p w14:paraId="574971B2" w14:textId="77777777" w:rsidR="00F00CD8" w:rsidRPr="00D15E18" w:rsidRDefault="00F00CD8" w:rsidP="00F00CD8">
      <w:pPr>
        <w:rPr>
          <w:bCs/>
          <w:lang w:val="en-US"/>
        </w:rPr>
      </w:pPr>
      <w:r>
        <w:rPr>
          <w:bCs/>
          <w:lang w:val="en-US"/>
        </w:rPr>
        <w:t>Samsung: A</w:t>
      </w:r>
      <w:r w:rsidRPr="00D15E18">
        <w:rPr>
          <w:bCs/>
          <w:lang w:val="en-US"/>
        </w:rPr>
        <w:t>ccording to the work plan, for the first meetings we should focus on the assumptions. For this issue, we had good background information is valuable. But the details are not ready for agreement now. For the related beam refinement, it is not critical issue and it is like previous release.</w:t>
      </w:r>
    </w:p>
    <w:p w14:paraId="379BA3C3" w14:textId="77777777" w:rsidR="00F00CD8" w:rsidRPr="00D15E18" w:rsidRDefault="00F00CD8" w:rsidP="00F00CD8">
      <w:pPr>
        <w:rPr>
          <w:bCs/>
          <w:lang w:val="en-US"/>
        </w:rPr>
      </w:pPr>
      <w:r w:rsidRPr="00D15E18">
        <w:rPr>
          <w:bCs/>
          <w:lang w:val="en-US"/>
        </w:rPr>
        <w:t>Sony: the intention is to create the common understanding how to refine the beam. We are fine to remove it from way forward and capture the information in the summary.</w:t>
      </w:r>
    </w:p>
    <w:p w14:paraId="68E65178" w14:textId="77777777" w:rsidR="00F00CD8" w:rsidRPr="00D15E18" w:rsidRDefault="00F00CD8" w:rsidP="00F00CD8">
      <w:pPr>
        <w:rPr>
          <w:bCs/>
          <w:lang w:val="en-US"/>
        </w:rPr>
      </w:pPr>
      <w:r w:rsidRPr="00D15E18">
        <w:rPr>
          <w:bCs/>
          <w:lang w:val="en-US"/>
        </w:rPr>
        <w:t xml:space="preserve">Qualcomm: we want to avoid only rough beam available in the end. </w:t>
      </w:r>
    </w:p>
    <w:p w14:paraId="66D05C6E" w14:textId="77777777" w:rsidR="00F00CD8" w:rsidRPr="000A408F" w:rsidRDefault="00F00CD8" w:rsidP="00F00CD8">
      <w:pPr>
        <w:rPr>
          <w:b/>
          <w:bCs/>
          <w:highlight w:val="green"/>
          <w:lang w:val="en-US"/>
        </w:rPr>
      </w:pPr>
      <w:r w:rsidRPr="000A408F">
        <w:rPr>
          <w:rFonts w:hint="eastAsia"/>
          <w:b/>
          <w:bCs/>
          <w:highlight w:val="green"/>
          <w:lang w:val="en-US"/>
        </w:rPr>
        <w:t>Agreement:</w:t>
      </w:r>
    </w:p>
    <w:p w14:paraId="6276E11E" w14:textId="77777777" w:rsidR="00F00CD8" w:rsidRPr="000A408F" w:rsidRDefault="00F00CD8" w:rsidP="00F00CD8">
      <w:pPr>
        <w:numPr>
          <w:ilvl w:val="0"/>
          <w:numId w:val="62"/>
        </w:numPr>
        <w:rPr>
          <w:bCs/>
          <w:highlight w:val="green"/>
          <w:lang w:val="en-US"/>
        </w:rPr>
      </w:pPr>
      <w:r w:rsidRPr="000A408F">
        <w:rPr>
          <w:bCs/>
          <w:highlight w:val="green"/>
          <w:lang w:val="en-US"/>
        </w:rPr>
        <w:t>Remove 2.3.1 and proposal from the way forward and capture the background information in the summary.</w:t>
      </w:r>
    </w:p>
    <w:p w14:paraId="05A73117" w14:textId="77777777" w:rsidR="00F00CD8" w:rsidRPr="00D42E06" w:rsidRDefault="00F00CD8" w:rsidP="00F00CD8">
      <w:pPr>
        <w:rPr>
          <w:b/>
          <w:u w:val="single"/>
        </w:rPr>
      </w:pPr>
      <w:r w:rsidRPr="00D42E06">
        <w:rPr>
          <w:b/>
          <w:u w:val="single"/>
        </w:rPr>
        <w:t>How to determine candidate AoA pairs for setting the UE RF requirement</w:t>
      </w:r>
    </w:p>
    <w:p w14:paraId="7A12F620" w14:textId="77777777" w:rsidR="00F00CD8" w:rsidRPr="00D15E18" w:rsidRDefault="00F00CD8" w:rsidP="00F00CD8">
      <w:pPr>
        <w:rPr>
          <w:b/>
          <w:bCs/>
        </w:rPr>
      </w:pPr>
      <w:r w:rsidRPr="00D15E18">
        <w:rPr>
          <w:rFonts w:hint="eastAsia"/>
          <w:b/>
          <w:bCs/>
        </w:rPr>
        <w:t>Agreement:</w:t>
      </w:r>
    </w:p>
    <w:p w14:paraId="4479215C" w14:textId="77777777" w:rsidR="00F00CD8" w:rsidRPr="00D42E06" w:rsidRDefault="00F00CD8" w:rsidP="00F00CD8">
      <w:pPr>
        <w:numPr>
          <w:ilvl w:val="0"/>
          <w:numId w:val="62"/>
        </w:numPr>
        <w:rPr>
          <w:bCs/>
          <w:highlight w:val="green"/>
          <w:lang w:val="en-US"/>
        </w:rPr>
      </w:pPr>
      <w:r w:rsidRPr="00D42E06">
        <w:rPr>
          <w:bCs/>
          <w:highlight w:val="green"/>
          <w:lang w:val="en-US"/>
        </w:rPr>
        <w:t>Further discuss on the on the candidate AoA pairs for setting the UE RF requirement</w:t>
      </w:r>
    </w:p>
    <w:p w14:paraId="7601AA73" w14:textId="77777777" w:rsidR="00F00CD8" w:rsidRPr="00D42E06" w:rsidRDefault="00F00CD8" w:rsidP="00F00CD8">
      <w:pPr>
        <w:numPr>
          <w:ilvl w:val="1"/>
          <w:numId w:val="62"/>
        </w:numPr>
        <w:rPr>
          <w:bCs/>
          <w:highlight w:val="green"/>
          <w:lang w:val="en-US"/>
        </w:rPr>
      </w:pPr>
      <w:r w:rsidRPr="00D42E06">
        <w:rPr>
          <w:bCs/>
          <w:highlight w:val="green"/>
          <w:lang w:val="en-US"/>
        </w:rPr>
        <w:t xml:space="preserve">One Fixed AoA1 (e.g. Peak) + Full set AoA2. </w:t>
      </w:r>
    </w:p>
    <w:p w14:paraId="38F4EA6D" w14:textId="77777777" w:rsidR="00F00CD8" w:rsidRPr="00D42E06" w:rsidRDefault="00F00CD8" w:rsidP="00F00CD8">
      <w:pPr>
        <w:numPr>
          <w:ilvl w:val="1"/>
          <w:numId w:val="62"/>
        </w:numPr>
        <w:rPr>
          <w:bCs/>
          <w:highlight w:val="green"/>
          <w:lang w:val="en-US"/>
        </w:rPr>
      </w:pPr>
      <w:r w:rsidRPr="00D42E06">
        <w:rPr>
          <w:bCs/>
          <w:highlight w:val="green"/>
          <w:lang w:val="en-US"/>
        </w:rPr>
        <w:t xml:space="preserve">Multiple AoA1 + Full set AoA2. </w:t>
      </w:r>
    </w:p>
    <w:p w14:paraId="26D219C3" w14:textId="77777777" w:rsidR="00F00CD8" w:rsidRPr="00D42E06" w:rsidRDefault="00F00CD8" w:rsidP="00F00CD8">
      <w:pPr>
        <w:numPr>
          <w:ilvl w:val="1"/>
          <w:numId w:val="62"/>
        </w:numPr>
        <w:rPr>
          <w:bCs/>
          <w:highlight w:val="green"/>
          <w:lang w:val="en-US"/>
        </w:rPr>
      </w:pPr>
      <w:r w:rsidRPr="00D42E06">
        <w:rPr>
          <w:bCs/>
          <w:highlight w:val="green"/>
          <w:lang w:val="en-US"/>
        </w:rPr>
        <w:t>Fixed offset between the two AoAs, both probes swept simultaneously.</w:t>
      </w:r>
    </w:p>
    <w:p w14:paraId="65331039" w14:textId="77777777" w:rsidR="00F00CD8" w:rsidRPr="00D42E06" w:rsidRDefault="00F00CD8" w:rsidP="00F00CD8">
      <w:pPr>
        <w:numPr>
          <w:ilvl w:val="1"/>
          <w:numId w:val="62"/>
        </w:numPr>
        <w:rPr>
          <w:bCs/>
          <w:highlight w:val="green"/>
          <w:lang w:val="en-US"/>
        </w:rPr>
      </w:pPr>
      <w:r w:rsidRPr="00D42E06">
        <w:rPr>
          <w:bCs/>
          <w:highlight w:val="green"/>
          <w:lang w:val="en-US"/>
        </w:rPr>
        <w:t>Full set AoA1 + Full set AoA2</w:t>
      </w:r>
    </w:p>
    <w:p w14:paraId="7302585C" w14:textId="77777777" w:rsidR="00F00CD8" w:rsidRDefault="00F00CD8" w:rsidP="00F00CD8">
      <w:pPr>
        <w:ind w:left="426"/>
        <w:rPr>
          <w:bCs/>
          <w:highlight w:val="green"/>
          <w:lang w:val="en-US"/>
        </w:rPr>
      </w:pPr>
      <w:r w:rsidRPr="00D42E06">
        <w:rPr>
          <w:bCs/>
          <w:highlight w:val="green"/>
          <w:lang w:val="en-US"/>
        </w:rPr>
        <w:t>Other solutions are not precluded. Companies are also encouraged to bring the analysis on how to quantify the Refsens value when receiving multiple signals.</w:t>
      </w:r>
    </w:p>
    <w:p w14:paraId="3C04B2B7" w14:textId="77777777" w:rsidR="00F00CD8" w:rsidRPr="00D15E18" w:rsidRDefault="00F00CD8" w:rsidP="00F00CD8"/>
    <w:p w14:paraId="1B48E289" w14:textId="77777777" w:rsidR="00F00CD8" w:rsidRDefault="00F00CD8" w:rsidP="00F00CD8">
      <w:pPr>
        <w:pStyle w:val="3"/>
      </w:pPr>
      <w:bookmarkStart w:id="157" w:name="_Toc111095033"/>
      <w:r>
        <w:t>11.11</w:t>
      </w:r>
      <w:r>
        <w:tab/>
        <w:t>Support of intra-band non-collocated EN-DC/NR-CA deployment</w:t>
      </w:r>
      <w:bookmarkEnd w:id="157"/>
    </w:p>
    <w:p w14:paraId="56276341" w14:textId="77777777" w:rsidR="00F00CD8" w:rsidRDefault="00F00CD8" w:rsidP="00F00CD8">
      <w:pPr>
        <w:pStyle w:val="4"/>
      </w:pPr>
      <w:bookmarkStart w:id="158" w:name="_Toc111095036"/>
      <w:r>
        <w:t>11.11.3</w:t>
      </w:r>
      <w:r>
        <w:tab/>
        <w:t>Moderator summary and conclusions</w:t>
      </w:r>
      <w:bookmarkEnd w:id="158"/>
    </w:p>
    <w:p w14:paraId="4017AB60" w14:textId="77777777" w:rsidR="00F00CD8" w:rsidRDefault="00F00CD8" w:rsidP="00F00CD8">
      <w:pPr>
        <w:rPr>
          <w:rFonts w:ascii="Arial" w:hAnsi="Arial" w:cs="Arial"/>
          <w:b/>
          <w:color w:val="C00000"/>
          <w:lang w:eastAsia="zh-CN"/>
        </w:rPr>
      </w:pPr>
      <w:r w:rsidRPr="008E4A89">
        <w:rPr>
          <w:rFonts w:ascii="Arial" w:hAnsi="Arial" w:cs="Arial"/>
          <w:b/>
          <w:color w:val="C00000"/>
          <w:lang w:eastAsia="zh-CN"/>
        </w:rPr>
        <w:t>[104-e][135] NonCol_intraB</w:t>
      </w:r>
      <w:r>
        <w:rPr>
          <w:rFonts w:ascii="Arial" w:hAnsi="Arial" w:cs="Arial"/>
          <w:b/>
          <w:color w:val="C00000"/>
          <w:lang w:eastAsia="zh-CN"/>
        </w:rPr>
        <w:t xml:space="preserve">, AI 11.11 – </w:t>
      </w:r>
      <w:r w:rsidRPr="0087386B">
        <w:rPr>
          <w:rFonts w:ascii="Arial" w:hAnsi="Arial" w:cs="Arial"/>
          <w:b/>
          <w:color w:val="C00000"/>
          <w:lang w:eastAsia="zh-CN"/>
        </w:rPr>
        <w:t>Suzuki Yasuki</w:t>
      </w:r>
    </w:p>
    <w:p w14:paraId="671657E4" w14:textId="77777777" w:rsidR="00F00CD8" w:rsidRDefault="00F00CD8" w:rsidP="00F00CD8">
      <w:pPr>
        <w:rPr>
          <w:rFonts w:ascii="Arial" w:hAnsi="Arial" w:cs="Arial"/>
          <w:b/>
          <w:sz w:val="24"/>
        </w:rPr>
      </w:pPr>
      <w:r>
        <w:rPr>
          <w:rFonts w:ascii="Arial" w:hAnsi="Arial" w:cs="Arial"/>
          <w:b/>
          <w:color w:val="0000FF"/>
          <w:sz w:val="24"/>
          <w:u w:val="thick"/>
        </w:rPr>
        <w:t>R4-2214113</w:t>
      </w:r>
      <w:r>
        <w:rPr>
          <w:b/>
          <w:lang w:val="en-US" w:eastAsia="zh-CN"/>
        </w:rPr>
        <w:tab/>
      </w:r>
      <w:r w:rsidRPr="00787CCE">
        <w:rPr>
          <w:rFonts w:ascii="Arial" w:hAnsi="Arial" w:cs="Arial"/>
          <w:b/>
          <w:sz w:val="24"/>
        </w:rPr>
        <w:t xml:space="preserve">Email Discussion Summary for </w:t>
      </w:r>
      <w:bookmarkStart w:id="159" w:name="OLE_LINK41"/>
      <w:r w:rsidRPr="00787CCE">
        <w:rPr>
          <w:rFonts w:ascii="Arial" w:hAnsi="Arial" w:cs="Arial"/>
          <w:b/>
          <w:sz w:val="24"/>
        </w:rPr>
        <w:t>[104-e][135] NonCol_intraB</w:t>
      </w:r>
      <w:bookmarkEnd w:id="159"/>
    </w:p>
    <w:p w14:paraId="5F36B3BF"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KDDI)</w:t>
      </w:r>
    </w:p>
    <w:p w14:paraId="509A9222"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4E503D5" w14:textId="77777777" w:rsidR="00F00CD8" w:rsidRDefault="00F00CD8" w:rsidP="00F00CD8">
      <w:r>
        <w:t>This contribution provides the summary of email discussion and recommended summary.</w:t>
      </w:r>
    </w:p>
    <w:p w14:paraId="70D0E847"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6 (from R4-2214113).</w:t>
      </w:r>
    </w:p>
    <w:p w14:paraId="196BED32" w14:textId="77777777" w:rsidR="00F00CD8" w:rsidRDefault="00F00CD8" w:rsidP="00F00CD8">
      <w:pPr>
        <w:rPr>
          <w:rFonts w:ascii="Arial" w:hAnsi="Arial" w:cs="Arial"/>
          <w:b/>
          <w:sz w:val="24"/>
        </w:rPr>
      </w:pPr>
      <w:r>
        <w:rPr>
          <w:rFonts w:ascii="Arial" w:hAnsi="Arial" w:cs="Arial"/>
          <w:b/>
          <w:color w:val="0000FF"/>
          <w:sz w:val="24"/>
          <w:u w:val="thick"/>
        </w:rPr>
        <w:t>R4-2214246</w:t>
      </w:r>
      <w:r>
        <w:rPr>
          <w:b/>
          <w:lang w:val="en-US" w:eastAsia="zh-CN"/>
        </w:rPr>
        <w:tab/>
      </w:r>
      <w:r w:rsidRPr="00787CCE">
        <w:rPr>
          <w:rFonts w:ascii="Arial" w:hAnsi="Arial" w:cs="Arial"/>
          <w:b/>
          <w:sz w:val="24"/>
        </w:rPr>
        <w:t>Email Discussion Summary for [104-e][135] NonCol_intraB</w:t>
      </w:r>
    </w:p>
    <w:p w14:paraId="5C77655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KDDI)</w:t>
      </w:r>
    </w:p>
    <w:p w14:paraId="6B769935"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FE07CB7" w14:textId="77777777" w:rsidR="00F00CD8" w:rsidRDefault="00F00CD8" w:rsidP="00F00CD8">
      <w:r>
        <w:t>This contribution provides the summary of email discussion and recommended summary.</w:t>
      </w:r>
    </w:p>
    <w:p w14:paraId="221D5911"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AEE99D2"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E8FF36B" w14:textId="77777777" w:rsidR="00F00CD8" w:rsidRDefault="00F00CD8" w:rsidP="00F00CD8">
      <w:r>
        <w:t xml:space="preserve">Based on the recommendation the status of existing tdoc and the new tdoc allocation can be found in the latest version of tdoc list at </w:t>
      </w:r>
    </w:p>
    <w:p w14:paraId="437A1973" w14:textId="77777777" w:rsidR="00F00CD8" w:rsidRDefault="00F00CD8" w:rsidP="00F00CD8">
      <w:pPr>
        <w:rPr>
          <w:rStyle w:val="ad"/>
          <w:lang w:eastAsia="zh-CN"/>
        </w:rPr>
      </w:pPr>
      <w:hyperlink r:id="rId103" w:history="1">
        <w:r w:rsidRPr="002F43C4">
          <w:rPr>
            <w:rStyle w:val="ad"/>
            <w:lang w:eastAsia="zh-CN"/>
          </w:rPr>
          <w:t>https://www.3gpp.org/ftp/tsg_ran/WG4_Radio/TSGR4_104-e/Inbox/Drafts/%5B104-e%5D%5B100%5D%20Main%20Session/TDoc_List_Meeting_RAN4%23104-e_220819_PM_Main-Session_RRM-206207214-227_v2.xlsx</w:t>
        </w:r>
      </w:hyperlink>
    </w:p>
    <w:p w14:paraId="3E2F38DA" w14:textId="77777777" w:rsidR="00F00CD8" w:rsidRDefault="00F00CD8" w:rsidP="00F00CD8">
      <w:hyperlink r:id="rId104" w:history="1">
        <w:r w:rsidRPr="002F43C4">
          <w:rPr>
            <w:rStyle w:val="ad"/>
            <w:lang w:eastAsia="zh-CN"/>
          </w:rPr>
          <w:t>https://www.3gpp.org/ftp/tsg_ran/WG4_Radio/TSGR4_104-e/Docs/TDoc_List_Meeting_RAN4%23104-e.xlsx</w:t>
        </w:r>
      </w:hyperlink>
    </w:p>
    <w:p w14:paraId="34A4E880"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5784028" w14:textId="77777777" w:rsidR="00F00CD8" w:rsidRDefault="00F00CD8" w:rsidP="00F00CD8">
      <w:pPr>
        <w:rPr>
          <w:b/>
          <w:bCs/>
          <w:u w:val="single"/>
          <w:lang w:val="en-US" w:eastAsia="ja-JP"/>
        </w:rPr>
      </w:pPr>
      <w:r>
        <w:rPr>
          <w:b/>
          <w:bCs/>
          <w:u w:val="single"/>
          <w:lang w:val="en-US" w:eastAsia="ja-JP"/>
        </w:rPr>
        <w:t>New tdocs</w:t>
      </w:r>
    </w:p>
    <w:tbl>
      <w:tblPr>
        <w:tblStyle w:val="aff5"/>
        <w:tblW w:w="5169" w:type="pct"/>
        <w:tblInd w:w="-147" w:type="dxa"/>
        <w:tblLook w:val="04A0" w:firstRow="1" w:lastRow="0" w:firstColumn="1" w:lastColumn="0" w:noHBand="0" w:noVBand="1"/>
      </w:tblPr>
      <w:tblGrid>
        <w:gridCol w:w="2411"/>
        <w:gridCol w:w="5102"/>
        <w:gridCol w:w="1701"/>
        <w:gridCol w:w="1596"/>
      </w:tblGrid>
      <w:tr w:rsidR="00F00CD8" w:rsidRPr="00EE5550" w14:paraId="5497C5C1" w14:textId="77777777" w:rsidTr="002915BB">
        <w:trPr>
          <w:trHeight w:val="63"/>
        </w:trPr>
        <w:tc>
          <w:tcPr>
            <w:tcW w:w="1115" w:type="pct"/>
          </w:tcPr>
          <w:p w14:paraId="61420736" w14:textId="77777777" w:rsidR="00F00CD8" w:rsidRPr="00DA0CFE" w:rsidRDefault="00F00CD8" w:rsidP="002915BB">
            <w:pPr>
              <w:spacing w:before="0" w:after="0" w:line="240" w:lineRule="auto"/>
              <w:jc w:val="left"/>
              <w:rPr>
                <w:rFonts w:eastAsiaTheme="minorEastAsia"/>
                <w:b/>
                <w:bCs/>
                <w:sz w:val="18"/>
                <w:szCs w:val="18"/>
                <w:lang w:val="en-US" w:eastAsia="zh-CN"/>
              </w:rPr>
            </w:pPr>
            <w:r w:rsidRPr="00DA0CFE">
              <w:rPr>
                <w:rFonts w:eastAsiaTheme="minorEastAsia" w:hint="eastAsia"/>
                <w:b/>
                <w:bCs/>
                <w:sz w:val="18"/>
                <w:szCs w:val="18"/>
                <w:lang w:val="en-US" w:eastAsia="zh-CN"/>
              </w:rPr>
              <w:t>Ne</w:t>
            </w:r>
            <w:r w:rsidRPr="00DA0CFE">
              <w:rPr>
                <w:rFonts w:eastAsiaTheme="minorEastAsia"/>
                <w:b/>
                <w:bCs/>
                <w:sz w:val="18"/>
                <w:szCs w:val="18"/>
                <w:lang w:val="en-US" w:eastAsia="zh-CN"/>
              </w:rPr>
              <w:t>w Tdoc number</w:t>
            </w:r>
          </w:p>
        </w:tc>
        <w:tc>
          <w:tcPr>
            <w:tcW w:w="2360" w:type="pct"/>
          </w:tcPr>
          <w:p w14:paraId="3D1B83CD" w14:textId="77777777" w:rsidR="00F00CD8" w:rsidRPr="00DA0CFE" w:rsidRDefault="00F00CD8" w:rsidP="002915BB">
            <w:pPr>
              <w:spacing w:before="0" w:after="0" w:line="240" w:lineRule="auto"/>
              <w:jc w:val="left"/>
              <w:rPr>
                <w:b/>
                <w:bCs/>
                <w:sz w:val="18"/>
                <w:szCs w:val="18"/>
                <w:lang w:val="en-US" w:eastAsia="zh-CN"/>
              </w:rPr>
            </w:pPr>
            <w:r w:rsidRPr="00DA0CFE">
              <w:rPr>
                <w:b/>
                <w:bCs/>
                <w:sz w:val="18"/>
                <w:szCs w:val="18"/>
                <w:lang w:val="en-US" w:eastAsia="zh-CN"/>
              </w:rPr>
              <w:t>Title</w:t>
            </w:r>
          </w:p>
        </w:tc>
        <w:tc>
          <w:tcPr>
            <w:tcW w:w="787" w:type="pct"/>
          </w:tcPr>
          <w:p w14:paraId="639C1980" w14:textId="77777777" w:rsidR="00F00CD8" w:rsidRPr="00DA0CFE" w:rsidRDefault="00F00CD8" w:rsidP="002915BB">
            <w:pPr>
              <w:spacing w:before="0" w:after="0" w:line="240" w:lineRule="auto"/>
              <w:jc w:val="left"/>
              <w:rPr>
                <w:b/>
                <w:bCs/>
                <w:sz w:val="18"/>
                <w:szCs w:val="18"/>
                <w:lang w:val="en-US" w:eastAsia="zh-CN"/>
              </w:rPr>
            </w:pPr>
            <w:r w:rsidRPr="00DA0CFE">
              <w:rPr>
                <w:b/>
                <w:bCs/>
                <w:sz w:val="18"/>
                <w:szCs w:val="18"/>
                <w:lang w:val="en-US" w:eastAsia="zh-CN"/>
              </w:rPr>
              <w:t>Source</w:t>
            </w:r>
          </w:p>
        </w:tc>
        <w:tc>
          <w:tcPr>
            <w:tcW w:w="738" w:type="pct"/>
          </w:tcPr>
          <w:p w14:paraId="768B2F05" w14:textId="77777777" w:rsidR="00F00CD8" w:rsidRPr="00DA0CFE"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EE5550" w14:paraId="5DD568EE" w14:textId="77777777" w:rsidTr="002915BB">
        <w:trPr>
          <w:trHeight w:val="214"/>
        </w:trPr>
        <w:tc>
          <w:tcPr>
            <w:tcW w:w="1115" w:type="pct"/>
          </w:tcPr>
          <w:p w14:paraId="5D8A6F87" w14:textId="77777777" w:rsidR="00F00CD8" w:rsidRPr="00DA0CFE" w:rsidRDefault="00F00CD8" w:rsidP="002915BB">
            <w:pPr>
              <w:spacing w:before="0" w:after="0" w:line="240" w:lineRule="auto"/>
              <w:jc w:val="left"/>
              <w:rPr>
                <w:rFonts w:eastAsiaTheme="minorEastAsia"/>
                <w:sz w:val="18"/>
                <w:szCs w:val="18"/>
                <w:lang w:val="en-US" w:eastAsia="zh-CN"/>
              </w:rPr>
            </w:pPr>
            <w:r w:rsidRPr="00063C6A">
              <w:rPr>
                <w:rFonts w:eastAsiaTheme="minorEastAsia"/>
                <w:sz w:val="18"/>
                <w:szCs w:val="18"/>
                <w:lang w:val="en-US" w:eastAsia="zh-CN"/>
              </w:rPr>
              <w:t>R4-2214458</w:t>
            </w:r>
          </w:p>
        </w:tc>
        <w:tc>
          <w:tcPr>
            <w:tcW w:w="2360" w:type="pct"/>
          </w:tcPr>
          <w:p w14:paraId="22E575E5" w14:textId="77777777" w:rsidR="00F00CD8" w:rsidRPr="00DA0CFE" w:rsidRDefault="00F00CD8" w:rsidP="002915BB">
            <w:pPr>
              <w:spacing w:before="0" w:after="0" w:line="240" w:lineRule="auto"/>
              <w:jc w:val="left"/>
              <w:rPr>
                <w:sz w:val="18"/>
                <w:szCs w:val="18"/>
                <w:lang w:val="en-US" w:eastAsia="ja-JP"/>
              </w:rPr>
            </w:pPr>
            <w:r w:rsidRPr="00DA0CFE">
              <w:rPr>
                <w:rFonts w:hint="eastAsia"/>
                <w:sz w:val="18"/>
                <w:szCs w:val="18"/>
                <w:lang w:val="en-US" w:eastAsia="ja-JP"/>
              </w:rPr>
              <w:t>W</w:t>
            </w:r>
            <w:r w:rsidRPr="00DA0CFE">
              <w:rPr>
                <w:sz w:val="18"/>
                <w:szCs w:val="18"/>
                <w:lang w:val="en-US" w:eastAsia="ja-JP"/>
              </w:rPr>
              <w:t>F on NonCol_intraB_ENDC_NR_CA</w:t>
            </w:r>
          </w:p>
        </w:tc>
        <w:tc>
          <w:tcPr>
            <w:tcW w:w="787" w:type="pct"/>
          </w:tcPr>
          <w:p w14:paraId="57E8A297" w14:textId="77777777" w:rsidR="00F00CD8" w:rsidRPr="00DA0CFE" w:rsidRDefault="00F00CD8" w:rsidP="002915BB">
            <w:pPr>
              <w:spacing w:before="0" w:after="0" w:line="240" w:lineRule="auto"/>
              <w:jc w:val="left"/>
              <w:rPr>
                <w:rFonts w:eastAsiaTheme="minorEastAsia"/>
                <w:i/>
                <w:sz w:val="18"/>
                <w:szCs w:val="18"/>
                <w:lang w:val="en-US" w:eastAsia="zh-CN"/>
              </w:rPr>
            </w:pPr>
            <w:r w:rsidRPr="00DA0CFE">
              <w:rPr>
                <w:rFonts w:eastAsiaTheme="minorEastAsia"/>
                <w:sz w:val="18"/>
                <w:szCs w:val="18"/>
                <w:lang w:val="en-US" w:eastAsia="zh-CN"/>
              </w:rPr>
              <w:t>KDDI</w:t>
            </w:r>
          </w:p>
        </w:tc>
        <w:tc>
          <w:tcPr>
            <w:tcW w:w="738" w:type="pct"/>
          </w:tcPr>
          <w:p w14:paraId="12B250E0" w14:textId="77777777" w:rsidR="00F00CD8" w:rsidRPr="00770268"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bl>
    <w:p w14:paraId="5F275E35" w14:textId="77777777" w:rsidR="00F00CD8" w:rsidRDefault="00F00CD8" w:rsidP="00F00CD8">
      <w:pPr>
        <w:rPr>
          <w:rFonts w:ascii="Arial" w:hAnsi="Arial" w:cs="Arial"/>
          <w:b/>
          <w:color w:val="C00000"/>
          <w:lang w:eastAsia="zh-CN"/>
        </w:rPr>
      </w:pPr>
    </w:p>
    <w:p w14:paraId="0455F8BD"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22</w:t>
      </w:r>
    </w:p>
    <w:p w14:paraId="71342A32" w14:textId="77777777" w:rsidR="00F00CD8" w:rsidRPr="00215935" w:rsidRDefault="00F00CD8" w:rsidP="00F00CD8">
      <w:pPr>
        <w:rPr>
          <w:b/>
          <w:u w:val="single"/>
        </w:rPr>
      </w:pPr>
      <w:r w:rsidRPr="00215935">
        <w:rPr>
          <w:b/>
          <w:u w:val="single"/>
        </w:rPr>
        <w:t>Sub-topic 2-4 : Guidelines for RRM requirements</w:t>
      </w:r>
    </w:p>
    <w:p w14:paraId="7943C190" w14:textId="77777777" w:rsidR="00F00CD8" w:rsidRPr="00215935" w:rsidRDefault="00F00CD8" w:rsidP="00F00CD8">
      <w:pPr>
        <w:rPr>
          <w:b/>
          <w:u w:val="single"/>
        </w:rPr>
      </w:pPr>
      <w:r w:rsidRPr="00215935">
        <w:rPr>
          <w:b/>
          <w:u w:val="single"/>
        </w:rPr>
        <w:t>Issue 2-4-1: Guidelines for RRM requirements on MRTD</w:t>
      </w:r>
    </w:p>
    <w:p w14:paraId="3765A5D4" w14:textId="77777777" w:rsidR="00F00CD8" w:rsidRPr="00215935" w:rsidRDefault="00F00CD8" w:rsidP="00F00CD8">
      <w:pPr>
        <w:numPr>
          <w:ilvl w:val="0"/>
          <w:numId w:val="9"/>
        </w:numPr>
      </w:pPr>
      <w:r w:rsidRPr="00215935">
        <w:t>Discuss candidate scenarios on NR-CA.</w:t>
      </w:r>
    </w:p>
    <w:p w14:paraId="51977AE0" w14:textId="77777777" w:rsidR="00F00CD8" w:rsidRPr="00215935" w:rsidRDefault="00F00CD8" w:rsidP="00F00CD8">
      <w:pPr>
        <w:numPr>
          <w:ilvl w:val="0"/>
          <w:numId w:val="9"/>
        </w:numPr>
      </w:pPr>
      <w:r w:rsidRPr="00215935">
        <w:rPr>
          <w:rFonts w:hint="eastAsia"/>
        </w:rPr>
        <w:t>P</w:t>
      </w:r>
      <w:r w:rsidRPr="00215935">
        <w:t>roposals</w:t>
      </w:r>
    </w:p>
    <w:p w14:paraId="3B51BA71" w14:textId="77777777" w:rsidR="00F00CD8" w:rsidRPr="00215935" w:rsidRDefault="00F00CD8" w:rsidP="00F00CD8">
      <w:pPr>
        <w:numPr>
          <w:ilvl w:val="1"/>
          <w:numId w:val="9"/>
        </w:numPr>
      </w:pPr>
      <w:r w:rsidRPr="00215935">
        <w:t xml:space="preserve">Scenario 1: async NR-CA </w:t>
      </w:r>
      <w:r w:rsidRPr="00215935">
        <w:rPr>
          <w:i/>
        </w:rPr>
        <w:t>[FFS]</w:t>
      </w:r>
    </w:p>
    <w:p w14:paraId="496A5D70" w14:textId="77777777" w:rsidR="00F00CD8" w:rsidRPr="00215935" w:rsidRDefault="00F00CD8" w:rsidP="00F00CD8">
      <w:pPr>
        <w:numPr>
          <w:ilvl w:val="1"/>
          <w:numId w:val="9"/>
        </w:numPr>
      </w:pPr>
      <w:r w:rsidRPr="00215935">
        <w:t>Scenario 2: sync NR-CA</w:t>
      </w:r>
    </w:p>
    <w:p w14:paraId="108F6A1B" w14:textId="77777777" w:rsidR="00F00CD8" w:rsidRPr="00215935" w:rsidRDefault="00F00CD8" w:rsidP="00F00CD8">
      <w:pPr>
        <w:numPr>
          <w:ilvl w:val="0"/>
          <w:numId w:val="9"/>
        </w:numPr>
      </w:pPr>
      <w:r w:rsidRPr="00215935">
        <w:t>MRTD will be discussed in RRM session based on the scenarios(s) from RAN4#105.</w:t>
      </w:r>
    </w:p>
    <w:p w14:paraId="68E64E2B" w14:textId="77777777" w:rsidR="00F00CD8" w:rsidRPr="002D7197" w:rsidRDefault="00F00CD8" w:rsidP="00F00CD8">
      <w:pPr>
        <w:rPr>
          <w:b/>
        </w:rPr>
      </w:pPr>
      <w:r w:rsidRPr="002D7197">
        <w:rPr>
          <w:rFonts w:hint="eastAsia"/>
          <w:b/>
        </w:rPr>
        <w:t>Discussions:</w:t>
      </w:r>
    </w:p>
    <w:p w14:paraId="6651C8F2" w14:textId="77777777" w:rsidR="00F00CD8" w:rsidRDefault="00F00CD8" w:rsidP="00F00CD8">
      <w:r>
        <w:rPr>
          <w:rFonts w:hint="eastAsia"/>
        </w:rPr>
        <w:t xml:space="preserve">Softbank: we are fine </w:t>
      </w:r>
      <w:r>
        <w:t>with</w:t>
      </w:r>
      <w:r>
        <w:rPr>
          <w:rFonts w:hint="eastAsia"/>
        </w:rPr>
        <w:t xml:space="preserve"> </w:t>
      </w:r>
      <w:r>
        <w:t>moderator proposal. Supporting both scenarios of async and sync NR-CA are desirable. But we are not sure if for n78/77 async case is valid. But in the future we may need consider async.</w:t>
      </w:r>
    </w:p>
    <w:p w14:paraId="6A96D962" w14:textId="77777777" w:rsidR="00F00CD8" w:rsidRDefault="00F00CD8" w:rsidP="00F00CD8">
      <w:r>
        <w:t>NTT DOCOMO: we are fine with the proposal. We need more time to check is all the options should be considered. Intra-band EN-DC type 2 assumes 30us for async. We need more discussion for values.</w:t>
      </w:r>
    </w:p>
    <w:p w14:paraId="381E6CE7" w14:textId="77777777" w:rsidR="00F00CD8" w:rsidRDefault="00F00CD8" w:rsidP="00F00CD8">
      <w:r>
        <w:t>Skyworks: One of assumption is there is no simultaneous Tx-Rx for overlapped TDD bands. Can we agree with it?</w:t>
      </w:r>
    </w:p>
    <w:p w14:paraId="0244ADC4" w14:textId="77777777" w:rsidR="00F00CD8" w:rsidRDefault="00F00CD8" w:rsidP="00F00CD8">
      <w:r>
        <w:t>Apple: Echo Skyworks. For TDD bands, the sync operation should be assumed to make deployment simpler.</w:t>
      </w:r>
    </w:p>
    <w:p w14:paraId="1FCAF57F" w14:textId="77777777" w:rsidR="00F00CD8" w:rsidRDefault="00F00CD8" w:rsidP="00F00CD8">
      <w:r>
        <w:t>Ericsson: There will be no simultaneous Tx-Rx. But the deployement can be non-collocated with guard. MRTD can also be 30us.</w:t>
      </w:r>
    </w:p>
    <w:p w14:paraId="4838D2F1" w14:textId="77777777" w:rsidR="00F00CD8" w:rsidRDefault="00F00CD8" w:rsidP="00F00CD8">
      <w:r>
        <w:t>Samsung: agree MRTD should be discussed in RRM session. Whether sync NR-CA is necessary should be decided in main session. Sync operation is assumed for all the CA. Async is not necessary to be supported for NR CA.</w:t>
      </w:r>
    </w:p>
    <w:p w14:paraId="4701552C" w14:textId="77777777" w:rsidR="00F00CD8" w:rsidRDefault="00F00CD8" w:rsidP="00F00CD8">
      <w:r>
        <w:t>Moderator: for simulatenous Rx-Tx, it is discussed in issue 2-1-1b to preclude Tx-Rx simulatenous operation in the 2</w:t>
      </w:r>
      <w:r w:rsidRPr="00C155AD">
        <w:rPr>
          <w:vertAlign w:val="superscript"/>
        </w:rPr>
        <w:t>nd</w:t>
      </w:r>
      <w:r>
        <w:t xml:space="preserve"> round.</w:t>
      </w:r>
    </w:p>
    <w:p w14:paraId="192D48DC" w14:textId="77777777" w:rsidR="00F00CD8" w:rsidRDefault="00F00CD8" w:rsidP="00F00CD8">
      <w:r>
        <w:t>Huawei: About Tx-Rx simultaneous operation, all the companies agree to prohibit it.</w:t>
      </w:r>
    </w:p>
    <w:p w14:paraId="7950EB85" w14:textId="77777777" w:rsidR="00F00CD8" w:rsidRDefault="00F00CD8" w:rsidP="00F00CD8">
      <w:r>
        <w:t>Skyworks: We can discuss it later in other issue. The major aspect architecture assume non-simultaneous operation for CA.</w:t>
      </w:r>
    </w:p>
    <w:p w14:paraId="30685816" w14:textId="77777777" w:rsidR="00F00CD8" w:rsidRPr="00C155AD" w:rsidRDefault="00F00CD8" w:rsidP="00F00CD8">
      <w:pPr>
        <w:rPr>
          <w:b/>
          <w:highlight w:val="green"/>
        </w:rPr>
      </w:pPr>
      <w:r w:rsidRPr="00C155AD">
        <w:rPr>
          <w:b/>
          <w:highlight w:val="green"/>
        </w:rPr>
        <w:t>Agreement:</w:t>
      </w:r>
    </w:p>
    <w:p w14:paraId="2E0806C1" w14:textId="77777777" w:rsidR="00F00CD8" w:rsidRPr="00C155AD" w:rsidRDefault="00F00CD8" w:rsidP="00F00CD8">
      <w:pPr>
        <w:pStyle w:val="a"/>
        <w:numPr>
          <w:ilvl w:val="0"/>
          <w:numId w:val="44"/>
        </w:numPr>
        <w:rPr>
          <w:highlight w:val="green"/>
        </w:rPr>
      </w:pPr>
      <w:r w:rsidRPr="00C155AD">
        <w:rPr>
          <w:rFonts w:eastAsia="等线" w:hint="eastAsia"/>
          <w:highlight w:val="green"/>
        </w:rPr>
        <w:t>Agree to consider sync NR-CA scenario.</w:t>
      </w:r>
    </w:p>
    <w:p w14:paraId="04F7EDE3" w14:textId="77777777" w:rsidR="00F00CD8" w:rsidRPr="00C155AD" w:rsidRDefault="00F00CD8" w:rsidP="00F00CD8">
      <w:pPr>
        <w:pStyle w:val="a"/>
        <w:numPr>
          <w:ilvl w:val="1"/>
          <w:numId w:val="44"/>
        </w:numPr>
        <w:rPr>
          <w:highlight w:val="green"/>
        </w:rPr>
      </w:pPr>
      <w:r w:rsidRPr="00C155AD">
        <w:rPr>
          <w:rFonts w:eastAsia="等线"/>
          <w:highlight w:val="green"/>
        </w:rPr>
        <w:t>No Tx-Rx simultaneous operation is assumed to be supported for sync NR-CA scenario.</w:t>
      </w:r>
    </w:p>
    <w:p w14:paraId="366DD3CA" w14:textId="77777777" w:rsidR="00F00CD8" w:rsidRPr="00C155AD" w:rsidRDefault="00F00CD8" w:rsidP="00F00CD8">
      <w:pPr>
        <w:pStyle w:val="a"/>
        <w:numPr>
          <w:ilvl w:val="0"/>
          <w:numId w:val="44"/>
        </w:numPr>
        <w:rPr>
          <w:highlight w:val="green"/>
        </w:rPr>
      </w:pPr>
      <w:r w:rsidRPr="00C155AD">
        <w:rPr>
          <w:rFonts w:eastAsia="等线"/>
          <w:highlight w:val="green"/>
        </w:rPr>
        <w:t>FFS async NR-CA scenario.</w:t>
      </w:r>
    </w:p>
    <w:p w14:paraId="2E62BA4F" w14:textId="77777777" w:rsidR="00F00CD8" w:rsidRPr="00A774B5" w:rsidRDefault="00F00CD8" w:rsidP="00F00CD8">
      <w:pPr>
        <w:rPr>
          <w:b/>
          <w:u w:val="single"/>
        </w:rPr>
      </w:pPr>
      <w:r w:rsidRPr="00A774B5">
        <w:rPr>
          <w:b/>
          <w:u w:val="single"/>
        </w:rPr>
        <w:t>Sub-topic 2-2 : UE RF architecture baseline</w:t>
      </w:r>
    </w:p>
    <w:p w14:paraId="1C923EF2" w14:textId="77777777" w:rsidR="00F00CD8" w:rsidRPr="00A774B5" w:rsidRDefault="00F00CD8" w:rsidP="00F00CD8">
      <w:r w:rsidRPr="00A774B5">
        <w:rPr>
          <w:rFonts w:hint="eastAsia"/>
        </w:rPr>
        <w:t>I</w:t>
      </w:r>
      <w:r w:rsidRPr="00A774B5">
        <w:t>ssue 2-2-1 is split into sub-issues ‘2-2-1 (a)’ and ‘2-2-1 (b)’ as follows.</w:t>
      </w:r>
    </w:p>
    <w:p w14:paraId="31858003" w14:textId="77777777" w:rsidR="00F00CD8" w:rsidRPr="00A774B5" w:rsidRDefault="00F00CD8" w:rsidP="00F00CD8">
      <w:pPr>
        <w:rPr>
          <w:b/>
          <w:u w:val="single"/>
        </w:rPr>
      </w:pPr>
      <w:r w:rsidRPr="00A774B5">
        <w:rPr>
          <w:b/>
          <w:u w:val="single"/>
        </w:rPr>
        <w:t>Issue 2-2-1 (a): UE RF architecture</w:t>
      </w:r>
    </w:p>
    <w:p w14:paraId="698CD279" w14:textId="77777777" w:rsidR="00F00CD8" w:rsidRPr="00A774B5" w:rsidRDefault="00F00CD8" w:rsidP="00F00CD8">
      <w:pPr>
        <w:numPr>
          <w:ilvl w:val="0"/>
          <w:numId w:val="9"/>
        </w:numPr>
      </w:pPr>
      <w:r w:rsidRPr="00A774B5">
        <w:t>For further clarification, add the wording “total 4 Rx Chain” to Option 1 of 1</w:t>
      </w:r>
      <w:r w:rsidRPr="00A774B5">
        <w:rPr>
          <w:vertAlign w:val="superscript"/>
        </w:rPr>
        <w:t>st</w:t>
      </w:r>
      <w:r w:rsidRPr="00A774B5">
        <w:t xml:space="preserve"> round as follows:</w:t>
      </w:r>
    </w:p>
    <w:p w14:paraId="5A734E90" w14:textId="77777777" w:rsidR="00F00CD8" w:rsidRPr="00A774B5" w:rsidRDefault="00F00CD8" w:rsidP="00F00CD8">
      <w:pPr>
        <w:numPr>
          <w:ilvl w:val="0"/>
          <w:numId w:val="9"/>
        </w:numPr>
      </w:pPr>
      <w:r w:rsidRPr="00A774B5">
        <w:t>Proposal</w:t>
      </w:r>
    </w:p>
    <w:p w14:paraId="1499C5A7" w14:textId="77777777" w:rsidR="00F00CD8" w:rsidRPr="00A774B5" w:rsidRDefault="00F00CD8" w:rsidP="00F00CD8">
      <w:pPr>
        <w:numPr>
          <w:ilvl w:val="1"/>
          <w:numId w:val="9"/>
        </w:numPr>
      </w:pPr>
      <w:r w:rsidRPr="00A774B5">
        <w:t>Reuse UE RF architecture of inter-band non-contiguous DC_42_n77/78 EN-DC Type-2 (i.e. 2 layer/2 Rx Chain per CC, total 4 Rx Chain)</w:t>
      </w:r>
    </w:p>
    <w:p w14:paraId="6A405B40" w14:textId="77777777" w:rsidR="00F00CD8" w:rsidRPr="004757F8" w:rsidRDefault="00F00CD8" w:rsidP="00F00CD8">
      <w:pPr>
        <w:rPr>
          <w:b/>
        </w:rPr>
      </w:pPr>
      <w:r w:rsidRPr="004757F8">
        <w:rPr>
          <w:rFonts w:hint="eastAsia"/>
          <w:b/>
        </w:rPr>
        <w:t xml:space="preserve">Discussions: </w:t>
      </w:r>
    </w:p>
    <w:p w14:paraId="41F9A04F" w14:textId="77777777" w:rsidR="00F00CD8" w:rsidRDefault="00F00CD8" w:rsidP="00F00CD8">
      <w:r>
        <w:rPr>
          <w:rFonts w:hint="eastAsia"/>
        </w:rPr>
        <w:t>Skyworks:</w:t>
      </w:r>
      <w:r>
        <w:t xml:space="preserve"> agree with proposal as long as 4Rx chain is for RF aspect and there may be more CC in one RF chain.</w:t>
      </w:r>
    </w:p>
    <w:p w14:paraId="2087CC6B" w14:textId="77777777" w:rsidR="00F00CD8" w:rsidRDefault="00F00CD8" w:rsidP="00F00CD8">
      <w:r>
        <w:t xml:space="preserve">Samsung: Similar view as Skyworks. 2Rx chain per CC is separate chain. Antenna and RFIC are separate. Not sure if baseband should be separate. We just need to assume that BB is separate. </w:t>
      </w:r>
    </w:p>
    <w:p w14:paraId="14B9F6EC" w14:textId="77777777" w:rsidR="00F00CD8" w:rsidRDefault="00F00CD8" w:rsidP="00F00CD8">
      <w:r>
        <w:t>Vivo: we should clarify RF chain means Antenna. BB can be shared.</w:t>
      </w:r>
    </w:p>
    <w:p w14:paraId="3D426B3D" w14:textId="77777777" w:rsidR="00F00CD8" w:rsidRDefault="00F00CD8" w:rsidP="00F00CD8">
      <w:r>
        <w:t>Apple: Architecure for EN-DC may be a good start point. But it is not clear from companies’ view which of RF or BB should be separate or shared. We can just use EN-DC architecture as starting point.</w:t>
      </w:r>
    </w:p>
    <w:p w14:paraId="3818E325" w14:textId="77777777" w:rsidR="00F00CD8" w:rsidRDefault="00F00CD8" w:rsidP="00F00CD8">
      <w:r>
        <w:t>ZTE: share the similar view as skyworks. RF chain is only for RF aspect. We need further discuss the meaning of RF chain. We should preclude BB part from RF chain.</w:t>
      </w:r>
    </w:p>
    <w:p w14:paraId="2DCED012" w14:textId="77777777" w:rsidR="00F00CD8" w:rsidRDefault="00F00CD8" w:rsidP="00F00CD8">
      <w:r>
        <w:t>Samsung: now it is clear the antenna and RF chain are separated and only whether BB is separate or shared is unclear. RF chain is separated means separate LNA but LNA would share the AGC setting. Should we study one AGC setting for type II?</w:t>
      </w:r>
    </w:p>
    <w:p w14:paraId="7210FCE8" w14:textId="77777777" w:rsidR="00F00CD8" w:rsidRDefault="00F00CD8" w:rsidP="00F00CD8">
      <w:r>
        <w:t>Skyworks: only four antenna and RF chains is assumed. LNA should be shared as input at least. Whether and how the antenna path can be shared, or BB be shared need further discussions.</w:t>
      </w:r>
    </w:p>
    <w:p w14:paraId="10C33D3B" w14:textId="77777777" w:rsidR="00F00CD8" w:rsidRDefault="00F00CD8" w:rsidP="00F00CD8">
      <w:r>
        <w:t>Samsung: we agree with Skyworks. The antenna assumption is 4. Not sure if Skyworks is talking about the Type-3.</w:t>
      </w:r>
    </w:p>
    <w:p w14:paraId="2D10B81B" w14:textId="77777777" w:rsidR="00F00CD8" w:rsidRDefault="00F00CD8" w:rsidP="00F00CD8">
      <w:r>
        <w:t>Skyworks: we can further discuss if LNA output can be shared or separate.</w:t>
      </w:r>
    </w:p>
    <w:p w14:paraId="7573BC12" w14:textId="77777777" w:rsidR="00F00CD8" w:rsidRDefault="00F00CD8" w:rsidP="00F00CD8">
      <w:r>
        <w:t>Huawei: it is better not to preclude separate LNA.</w:t>
      </w:r>
    </w:p>
    <w:p w14:paraId="7402FDB1" w14:textId="77777777" w:rsidR="00F00CD8" w:rsidRDefault="00F00CD8" w:rsidP="00F00CD8">
      <w:r>
        <w:t>Skyworks: how can you have separate LNA going to the same antenna from the input of LNA?</w:t>
      </w:r>
    </w:p>
    <w:p w14:paraId="31CB5295" w14:textId="77777777" w:rsidR="00F00CD8" w:rsidRDefault="00F00CD8" w:rsidP="00F00CD8">
      <w:r>
        <w:t>Huawei: we do not say to only apply on separate LNA but just keep the option open.</w:t>
      </w:r>
    </w:p>
    <w:p w14:paraId="602BEB87" w14:textId="77777777" w:rsidR="00F00CD8" w:rsidRDefault="00F00CD8" w:rsidP="00F00CD8">
      <w:r>
        <w:t>Samsung: agree with Skyworks. If companies have concern, we can change the total 4Rx.</w:t>
      </w:r>
    </w:p>
    <w:p w14:paraId="0FF78C3D" w14:textId="77777777" w:rsidR="00F00CD8" w:rsidRDefault="00F00CD8" w:rsidP="00F00CD8">
      <w:r>
        <w:t>Apple: Based on the discussion, there is no consensus whether LNA is shared or separate. Type-2 means two LNA will be used for one CC and two LNA used for other ones. We would like to keep the type-2 as baseline.</w:t>
      </w:r>
    </w:p>
    <w:p w14:paraId="26CBACBF" w14:textId="77777777" w:rsidR="00F00CD8" w:rsidRDefault="00F00CD8" w:rsidP="00F00CD8">
      <w:r>
        <w:t>Samsung: we cannot see the LNA can be separate. LNA cannot be shared. We do not know whether we need it as the baseline.</w:t>
      </w:r>
    </w:p>
    <w:p w14:paraId="6EAED1C8" w14:textId="77777777" w:rsidR="00F00CD8" w:rsidRPr="004757F8" w:rsidRDefault="00F00CD8" w:rsidP="00F00CD8">
      <w:r>
        <w:t>Skyworks: the minimum capability can be supported by using this architecture for UE to support collocated scenario. It does not prevent the discussion for other scnearios with more CCs or Rx being supported.</w:t>
      </w:r>
    </w:p>
    <w:p w14:paraId="43B2E0EA" w14:textId="77777777" w:rsidR="00F00CD8" w:rsidRPr="00B92288" w:rsidRDefault="00F00CD8" w:rsidP="00F00CD8">
      <w:pPr>
        <w:rPr>
          <w:b/>
          <w:highlight w:val="green"/>
        </w:rPr>
      </w:pPr>
      <w:r w:rsidRPr="00B92288">
        <w:rPr>
          <w:b/>
          <w:highlight w:val="green"/>
        </w:rPr>
        <w:t xml:space="preserve">Agreement: </w:t>
      </w:r>
    </w:p>
    <w:p w14:paraId="406B4334" w14:textId="77777777" w:rsidR="00F00CD8" w:rsidRPr="00B92288" w:rsidRDefault="00F00CD8" w:rsidP="00F00CD8">
      <w:pPr>
        <w:pStyle w:val="a"/>
        <w:numPr>
          <w:ilvl w:val="0"/>
          <w:numId w:val="45"/>
        </w:numPr>
        <w:rPr>
          <w:highlight w:val="green"/>
        </w:rPr>
      </w:pPr>
      <w:r w:rsidRPr="00B92288">
        <w:rPr>
          <w:rFonts w:eastAsia="等线" w:hint="eastAsia"/>
          <w:highlight w:val="green"/>
        </w:rPr>
        <w:t xml:space="preserve">Total </w:t>
      </w:r>
      <w:r w:rsidRPr="00B92288">
        <w:rPr>
          <w:rFonts w:eastAsia="等线"/>
          <w:highlight w:val="green"/>
        </w:rPr>
        <w:t xml:space="preserve">four RF </w:t>
      </w:r>
      <w:r w:rsidRPr="00B92288">
        <w:rPr>
          <w:rFonts w:eastAsia="等线" w:hint="eastAsia"/>
          <w:highlight w:val="green"/>
        </w:rPr>
        <w:t>antenna is assumed.</w:t>
      </w:r>
    </w:p>
    <w:p w14:paraId="6DFE05B1" w14:textId="77777777" w:rsidR="00F00CD8" w:rsidRPr="00B92288" w:rsidRDefault="00F00CD8" w:rsidP="00F00CD8">
      <w:pPr>
        <w:pStyle w:val="a"/>
        <w:numPr>
          <w:ilvl w:val="0"/>
          <w:numId w:val="45"/>
        </w:numPr>
        <w:rPr>
          <w:b/>
          <w:highlight w:val="green"/>
        </w:rPr>
      </w:pPr>
      <w:r w:rsidRPr="00B92288">
        <w:rPr>
          <w:highlight w:val="green"/>
        </w:rPr>
        <w:t>Reuse UE RF architecture of inter-band non-contiguous DC_42_n77/78 EN-DC Type-2 (i.e. 2 layer/2 Rx Chain per CC, total 4 Rx Chain) as the baseline.</w:t>
      </w:r>
    </w:p>
    <w:p w14:paraId="452D5568" w14:textId="77777777" w:rsidR="00F00CD8" w:rsidRPr="006B2269" w:rsidRDefault="00F00CD8" w:rsidP="00F00CD8">
      <w:pPr>
        <w:rPr>
          <w:b/>
          <w:u w:val="single"/>
        </w:rPr>
      </w:pPr>
      <w:r w:rsidRPr="006B2269">
        <w:rPr>
          <w:b/>
          <w:u w:val="single"/>
        </w:rPr>
        <w:t>Issue 2-2-2: CA bandwidth class</w:t>
      </w:r>
    </w:p>
    <w:p w14:paraId="7732453A" w14:textId="77777777" w:rsidR="00F00CD8" w:rsidRPr="006B2269" w:rsidRDefault="00F00CD8" w:rsidP="00F00CD8">
      <w:pPr>
        <w:numPr>
          <w:ilvl w:val="0"/>
          <w:numId w:val="9"/>
        </w:numPr>
      </w:pPr>
      <w:r w:rsidRPr="006B2269">
        <w:t>Proposal</w:t>
      </w:r>
    </w:p>
    <w:p w14:paraId="5E96C917" w14:textId="77777777" w:rsidR="00F00CD8" w:rsidRPr="006B2269" w:rsidRDefault="00F00CD8" w:rsidP="00F00CD8">
      <w:pPr>
        <w:numPr>
          <w:ilvl w:val="1"/>
          <w:numId w:val="9"/>
        </w:numPr>
      </w:pPr>
      <w:r w:rsidRPr="006B2269">
        <w:t>1 CC on each sub-block. This means to</w:t>
      </w:r>
      <w:r w:rsidRPr="006B2269">
        <w:rPr>
          <w:rFonts w:hint="eastAsia"/>
        </w:rPr>
        <w:t xml:space="preserve"> </w:t>
      </w:r>
      <w:r w:rsidRPr="006B2269">
        <w:t>be a total of 2 CC, i.e. n78(2A)/n77(2A) for CA as baseline, but 3 CC, i.e. n77(3A)/n78(3A) is not precluded.</w:t>
      </w:r>
    </w:p>
    <w:p w14:paraId="59AD5D7B" w14:textId="77777777" w:rsidR="00F00CD8" w:rsidRDefault="00F00CD8" w:rsidP="00F00CD8">
      <w:r>
        <w:rPr>
          <w:rFonts w:hint="eastAsia"/>
        </w:rPr>
        <w:t>Discussions:</w:t>
      </w:r>
    </w:p>
    <w:p w14:paraId="6AE827A0" w14:textId="77777777" w:rsidR="00F00CD8" w:rsidRDefault="00F00CD8" w:rsidP="00F00CD8">
      <w:r>
        <w:rPr>
          <w:rFonts w:hint="eastAsia"/>
        </w:rPr>
        <w:t>Skyworks: we need sort out the architecture first</w:t>
      </w:r>
      <w:r>
        <w:t xml:space="preserve"> for the prioritized case</w:t>
      </w:r>
      <w:r>
        <w:rPr>
          <w:rFonts w:hint="eastAsia"/>
        </w:rPr>
        <w:t>.</w:t>
      </w:r>
      <w:r>
        <w:t xml:space="preserve"> Then we have clear view whether to intra…</w:t>
      </w:r>
    </w:p>
    <w:p w14:paraId="67450D33" w14:textId="77777777" w:rsidR="00F00CD8" w:rsidRDefault="00F00CD8" w:rsidP="00F00CD8">
      <w:r>
        <w:t>Samsung: 1CC on each sub-block and total of 2CC should be prioritized. But we do not preclude 3CC case.</w:t>
      </w:r>
    </w:p>
    <w:p w14:paraId="5F1842E7" w14:textId="77777777" w:rsidR="00F00CD8" w:rsidRDefault="00F00CD8" w:rsidP="00F00CD8">
      <w:r>
        <w:t>KDDI: two CC is prioritized and currently we do not preclude 3 CC case.</w:t>
      </w:r>
    </w:p>
    <w:p w14:paraId="40CB8EE8" w14:textId="77777777" w:rsidR="00F00CD8" w:rsidRDefault="00F00CD8" w:rsidP="00F00CD8">
      <w:r>
        <w:t>Apple: Similar view. 3CC case should not start before 2 CC.</w:t>
      </w:r>
    </w:p>
    <w:p w14:paraId="5C361ED7" w14:textId="77777777" w:rsidR="00F00CD8" w:rsidRDefault="00F00CD8" w:rsidP="00F00CD8">
      <w:r>
        <w:t>Huawei: agree with 2CC being prioritized.</w:t>
      </w:r>
    </w:p>
    <w:p w14:paraId="2349FFAA" w14:textId="77777777" w:rsidR="00F00CD8" w:rsidRDefault="00F00CD8" w:rsidP="00F00CD8">
      <w:r>
        <w:t>Apple: does 3CC means all 3CCs are not collocated? We need further discussion.</w:t>
      </w:r>
    </w:p>
    <w:p w14:paraId="68E1E343" w14:textId="77777777" w:rsidR="00F00CD8" w:rsidRDefault="00F00CD8" w:rsidP="00F00CD8">
      <w:r>
        <w:t>Samsung: we means 3CC non-collocated since 3CC collocated is specified.</w:t>
      </w:r>
    </w:p>
    <w:p w14:paraId="3CD87E9F" w14:textId="77777777" w:rsidR="00F00CD8" w:rsidRDefault="00F00CD8" w:rsidP="00F00CD8">
      <w:r>
        <w:t>Skyworks: the assumptions is no matter how many CC two BSs are used. 2CC from one BS and 1CC from another one.</w:t>
      </w:r>
    </w:p>
    <w:p w14:paraId="587E6836" w14:textId="77777777" w:rsidR="00F00CD8" w:rsidRDefault="00F00CD8" w:rsidP="00F00CD8">
      <w:r>
        <w:t>Ericsson: Agree with skyworks. We are talking about two non-collocated sub-blocks.</w:t>
      </w:r>
    </w:p>
    <w:p w14:paraId="0470C047" w14:textId="77777777" w:rsidR="00F00CD8" w:rsidRPr="00A2268D" w:rsidRDefault="00F00CD8" w:rsidP="00F00CD8">
      <w:pPr>
        <w:rPr>
          <w:b/>
          <w:highlight w:val="green"/>
        </w:rPr>
      </w:pPr>
      <w:r w:rsidRPr="00A2268D">
        <w:rPr>
          <w:b/>
          <w:highlight w:val="green"/>
        </w:rPr>
        <w:t>Agreement:</w:t>
      </w:r>
    </w:p>
    <w:p w14:paraId="748D2367" w14:textId="77777777" w:rsidR="00F00CD8" w:rsidRPr="00A2268D" w:rsidRDefault="00F00CD8" w:rsidP="00F00CD8">
      <w:pPr>
        <w:pStyle w:val="a"/>
        <w:numPr>
          <w:ilvl w:val="0"/>
          <w:numId w:val="45"/>
        </w:numPr>
        <w:rPr>
          <w:rFonts w:eastAsia="等线"/>
          <w:highlight w:val="green"/>
        </w:rPr>
      </w:pPr>
      <w:r w:rsidRPr="00A2268D">
        <w:rPr>
          <w:rFonts w:eastAsia="等线"/>
          <w:highlight w:val="green"/>
        </w:rPr>
        <w:t>1 CC on each sub-block. This means to be a total of 2 CC, i.e. n78(2A)/n77(2A) for CA as baseline</w:t>
      </w:r>
    </w:p>
    <w:p w14:paraId="65942EC9" w14:textId="77777777" w:rsidR="00F00CD8" w:rsidRDefault="00F00CD8" w:rsidP="00F00CD8">
      <w:pPr>
        <w:pStyle w:val="a"/>
        <w:numPr>
          <w:ilvl w:val="1"/>
          <w:numId w:val="45"/>
        </w:numPr>
        <w:rPr>
          <w:rFonts w:eastAsia="等线"/>
          <w:highlight w:val="green"/>
        </w:rPr>
      </w:pPr>
      <w:r w:rsidRPr="00A2268D">
        <w:rPr>
          <w:rFonts w:eastAsia="等线"/>
          <w:highlight w:val="green"/>
        </w:rPr>
        <w:t>3 CC, i.e. n77(3A)/n78(3A), is not precluded.</w:t>
      </w:r>
      <w:r>
        <w:rPr>
          <w:rFonts w:eastAsia="等线"/>
          <w:highlight w:val="green"/>
        </w:rPr>
        <w:t xml:space="preserve"> The work on 3CC should be done after work for 2CC is finalized and it is clear how many non-collocated base stations are assumed.</w:t>
      </w:r>
    </w:p>
    <w:p w14:paraId="00D3C557" w14:textId="77777777" w:rsidR="00F00CD8" w:rsidRPr="009330F8" w:rsidRDefault="00F00CD8" w:rsidP="00F00CD8">
      <w:pPr>
        <w:rPr>
          <w:b/>
          <w:u w:val="single"/>
        </w:rPr>
      </w:pPr>
      <w:r w:rsidRPr="009330F8">
        <w:rPr>
          <w:b/>
          <w:u w:val="single"/>
        </w:rPr>
        <w:t>Sub-topic 2-3 : RF requirements</w:t>
      </w:r>
    </w:p>
    <w:p w14:paraId="574658CB" w14:textId="77777777" w:rsidR="00F00CD8" w:rsidRPr="009330F8" w:rsidRDefault="00F00CD8" w:rsidP="00F00CD8">
      <w:pPr>
        <w:rPr>
          <w:b/>
          <w:u w:val="single"/>
        </w:rPr>
      </w:pPr>
      <w:r w:rsidRPr="009330F8">
        <w:rPr>
          <w:b/>
          <w:u w:val="single"/>
        </w:rPr>
        <w:t>Issue 2-3-1: Power Imbalance and in-band blocking</w:t>
      </w:r>
    </w:p>
    <w:p w14:paraId="40C95ACF" w14:textId="77777777" w:rsidR="00F00CD8" w:rsidRPr="009330F8" w:rsidRDefault="00F00CD8" w:rsidP="00F00CD8">
      <w:pPr>
        <w:numPr>
          <w:ilvl w:val="0"/>
          <w:numId w:val="9"/>
        </w:numPr>
      </w:pPr>
      <w:r w:rsidRPr="009330F8">
        <w:t>Proposal</w:t>
      </w:r>
    </w:p>
    <w:p w14:paraId="07AD8E32" w14:textId="77777777" w:rsidR="00F00CD8" w:rsidRPr="009330F8" w:rsidRDefault="00F00CD8" w:rsidP="00F00CD8">
      <w:pPr>
        <w:numPr>
          <w:ilvl w:val="1"/>
          <w:numId w:val="9"/>
        </w:numPr>
      </w:pPr>
      <w:r w:rsidRPr="009330F8">
        <w:t>25dB power imbalance, 1dB REFSENS relaxation. RAN4 may revisit if there is technical concern.</w:t>
      </w:r>
    </w:p>
    <w:p w14:paraId="2834C339" w14:textId="77777777" w:rsidR="00F00CD8" w:rsidRPr="00870FE9" w:rsidRDefault="00F00CD8" w:rsidP="00F00CD8">
      <w:pPr>
        <w:rPr>
          <w:b/>
        </w:rPr>
      </w:pPr>
      <w:r w:rsidRPr="00870FE9">
        <w:rPr>
          <w:rFonts w:hint="eastAsia"/>
          <w:b/>
        </w:rPr>
        <w:t>Discussions:</w:t>
      </w:r>
    </w:p>
    <w:p w14:paraId="0B3217E2" w14:textId="77777777" w:rsidR="00F00CD8" w:rsidRDefault="00F00CD8" w:rsidP="00F00CD8">
      <w:r>
        <w:t>Samsung: we have concern on “revisit”. What does “revisit” mean? Does it mean that RAN4 will have multiple requirements for different power imbalance values or to reduce the value. The latter one is not acceptable.</w:t>
      </w:r>
    </w:p>
    <w:p w14:paraId="1BCAF918" w14:textId="77777777" w:rsidR="00F00CD8" w:rsidRDefault="00F00CD8" w:rsidP="00F00CD8">
      <w:r>
        <w:t>Skyworks: For type-2, there is independent AGC for each CC. For other case, we may need to revist the power imbalance is applicable. For type-2 there is no reason to revisit.</w:t>
      </w:r>
    </w:p>
    <w:p w14:paraId="54C2C5D7" w14:textId="77777777" w:rsidR="00F00CD8" w:rsidRDefault="00F00CD8" w:rsidP="00F00CD8">
      <w:r>
        <w:t>Huawei: In some cases with high densitiy and NLOS, 25dB will shrink the cell. I want to know how operator operate the shrunk cell scenario?</w:t>
      </w:r>
    </w:p>
    <w:p w14:paraId="4F2CA4D1" w14:textId="77777777" w:rsidR="00F00CD8" w:rsidRDefault="00F00CD8" w:rsidP="00F00CD8">
      <w:r>
        <w:t>ZTE: the issue needs clarified. Whether it is for type II only or other types need be considered. If it is former one, we agree with Samsung. For other type, the value depends on the UE architecture.</w:t>
      </w:r>
    </w:p>
    <w:p w14:paraId="7EBBCC59" w14:textId="77777777" w:rsidR="00F00CD8" w:rsidRDefault="00F00CD8" w:rsidP="00F00CD8">
      <w:r>
        <w:t xml:space="preserve">Vivo: We share the similar view as Samsung for RESFEN is discussed for Rel-16. We do not need to revist the requirement of REFSENS. </w:t>
      </w:r>
    </w:p>
    <w:p w14:paraId="059B7E27" w14:textId="77777777" w:rsidR="00F00CD8" w:rsidRDefault="00F00CD8" w:rsidP="00F00CD8">
      <w:r>
        <w:t>Apple: Agree that 25dB has been discussed extensively for EN-DC case. It is better to keep discussion being open. We need further check if it is applicable for CA case.</w:t>
      </w:r>
    </w:p>
    <w:p w14:paraId="39434F8C" w14:textId="77777777" w:rsidR="00F00CD8" w:rsidRDefault="00F00CD8" w:rsidP="00F00CD8">
      <w:r>
        <w:t>Huawei: if operator said with lower REFENS they can fully operation cell. Then we do not see any issue of reduction for 25dB.</w:t>
      </w:r>
    </w:p>
    <w:p w14:paraId="664F7C3B" w14:textId="77777777" w:rsidR="00F00CD8" w:rsidRDefault="00F00CD8" w:rsidP="00F00CD8">
      <w:r>
        <w:t>KDDI: from operator point of view, if migrating from EN-DC for CA, 25dB should be kept. If there is different values, then operator will occur problem in migration.</w:t>
      </w:r>
    </w:p>
    <w:p w14:paraId="125DE37D" w14:textId="77777777" w:rsidR="00F00CD8" w:rsidRDefault="00F00CD8" w:rsidP="00F00CD8">
      <w:r>
        <w:t>Apple: for EN-DC case, we can assume non-ideal backhaul. But for CA we assume ideal backhaul. We are not sure if the same assumption will be kept.</w:t>
      </w:r>
    </w:p>
    <w:p w14:paraId="36ECF625" w14:textId="77777777" w:rsidR="00F00CD8" w:rsidRDefault="00F00CD8" w:rsidP="00F00CD8">
      <w:r>
        <w:t>Samsung: 25dB is reused from EN-DC case which is derived based on RF architecture. If CA share the same architecture, we see no reason.</w:t>
      </w:r>
    </w:p>
    <w:p w14:paraId="3BABCB13" w14:textId="77777777" w:rsidR="00F00CD8" w:rsidRPr="0037418B" w:rsidRDefault="00F00CD8" w:rsidP="00F00CD8">
      <w:pPr>
        <w:rPr>
          <w:b/>
          <w:highlight w:val="green"/>
        </w:rPr>
      </w:pPr>
      <w:r w:rsidRPr="0037418B">
        <w:rPr>
          <w:rFonts w:hint="eastAsia"/>
          <w:b/>
          <w:highlight w:val="green"/>
        </w:rPr>
        <w:t>Agreement:</w:t>
      </w:r>
    </w:p>
    <w:p w14:paraId="489A6561" w14:textId="77777777" w:rsidR="00F00CD8" w:rsidRPr="0037418B" w:rsidRDefault="00F00CD8" w:rsidP="00F00CD8">
      <w:pPr>
        <w:pStyle w:val="a"/>
        <w:numPr>
          <w:ilvl w:val="0"/>
          <w:numId w:val="45"/>
        </w:numPr>
        <w:rPr>
          <w:highlight w:val="green"/>
          <w:lang w:eastAsia="ko-KR"/>
        </w:rPr>
      </w:pPr>
      <w:r w:rsidRPr="0037418B">
        <w:rPr>
          <w:highlight w:val="green"/>
        </w:rPr>
        <w:t>25dB power imbalance, 1dB REFSENS relaxation. RAN4 may revisit if there is technical concern.</w:t>
      </w:r>
    </w:p>
    <w:p w14:paraId="66300D08" w14:textId="77777777" w:rsidR="00F00CD8" w:rsidRDefault="00F00CD8" w:rsidP="00F00CD8">
      <w:pPr>
        <w:pStyle w:val="3"/>
        <w:rPr>
          <w:lang w:eastAsia="zh-CN"/>
        </w:rPr>
      </w:pPr>
      <w:bookmarkStart w:id="160" w:name="_Toc111095037"/>
      <w:r>
        <w:t>11.12</w:t>
      </w:r>
      <w:r>
        <w:tab/>
        <w:t>Air-to-ground network for NR</w:t>
      </w:r>
      <w:bookmarkEnd w:id="160"/>
    </w:p>
    <w:p w14:paraId="5C70E118" w14:textId="77777777" w:rsidR="00F00CD8" w:rsidRDefault="00F00CD8" w:rsidP="00F00CD8">
      <w:pPr>
        <w:pStyle w:val="4"/>
      </w:pPr>
      <w:bookmarkStart w:id="161" w:name="_Toc111095042"/>
      <w:r>
        <w:t>11.12.5</w:t>
      </w:r>
      <w:r>
        <w:tab/>
        <w:t>Moderator summary and conclusions</w:t>
      </w:r>
      <w:bookmarkStart w:id="162" w:name="_Toc111095043"/>
      <w:bookmarkEnd w:id="161"/>
    </w:p>
    <w:p w14:paraId="717832DA" w14:textId="77777777" w:rsidR="00F00CD8" w:rsidRDefault="00F00CD8" w:rsidP="00F00CD8">
      <w:pPr>
        <w:rPr>
          <w:rFonts w:ascii="Arial" w:hAnsi="Arial" w:cs="Arial"/>
          <w:b/>
          <w:color w:val="C00000"/>
          <w:lang w:eastAsia="zh-CN"/>
        </w:rPr>
      </w:pPr>
      <w:r w:rsidRPr="00BA66B0">
        <w:rPr>
          <w:rFonts w:ascii="Arial" w:hAnsi="Arial" w:cs="Arial"/>
          <w:b/>
          <w:color w:val="C00000"/>
          <w:lang w:eastAsia="zh-CN"/>
        </w:rPr>
        <w:t>[104-e][136] NR_ATG_UERF</w:t>
      </w:r>
      <w:r>
        <w:rPr>
          <w:rFonts w:ascii="Arial" w:hAnsi="Arial" w:cs="Arial"/>
          <w:b/>
          <w:color w:val="C00000"/>
          <w:lang w:eastAsia="zh-CN"/>
        </w:rPr>
        <w:t>, AI 11.12.1~11.12.3 – Zhe Shao</w:t>
      </w:r>
    </w:p>
    <w:p w14:paraId="2B43CCEF" w14:textId="77777777" w:rsidR="00F00CD8" w:rsidRDefault="00F00CD8" w:rsidP="00F00CD8">
      <w:pPr>
        <w:rPr>
          <w:rFonts w:ascii="Arial" w:hAnsi="Arial" w:cs="Arial"/>
          <w:b/>
          <w:sz w:val="24"/>
        </w:rPr>
      </w:pPr>
      <w:r>
        <w:rPr>
          <w:rFonts w:ascii="Arial" w:hAnsi="Arial" w:cs="Arial"/>
          <w:b/>
          <w:color w:val="0000FF"/>
          <w:sz w:val="24"/>
          <w:u w:val="thick"/>
        </w:rPr>
        <w:t>R4-2214114</w:t>
      </w:r>
      <w:r>
        <w:rPr>
          <w:b/>
          <w:lang w:val="en-US" w:eastAsia="zh-CN"/>
        </w:rPr>
        <w:tab/>
      </w:r>
      <w:r w:rsidRPr="00924414">
        <w:rPr>
          <w:rFonts w:ascii="Arial" w:hAnsi="Arial" w:cs="Arial"/>
          <w:b/>
          <w:sz w:val="24"/>
        </w:rPr>
        <w:t xml:space="preserve">Email Discussion Summary for </w:t>
      </w:r>
      <w:bookmarkStart w:id="163" w:name="OLE_LINK42"/>
      <w:bookmarkStart w:id="164" w:name="OLE_LINK43"/>
      <w:r w:rsidRPr="00924414">
        <w:rPr>
          <w:rFonts w:ascii="Arial" w:hAnsi="Arial" w:cs="Arial"/>
          <w:b/>
          <w:sz w:val="24"/>
        </w:rPr>
        <w:t>[104-e][136] NR_ATG_UERF</w:t>
      </w:r>
      <w:bookmarkEnd w:id="163"/>
      <w:bookmarkEnd w:id="164"/>
    </w:p>
    <w:p w14:paraId="6319AA7D"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6AAE6A0E"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0278376" w14:textId="77777777" w:rsidR="00F00CD8" w:rsidRDefault="00F00CD8" w:rsidP="00F00CD8">
      <w:r>
        <w:t>This contribution provides the summary of email discussion and recommended summary.</w:t>
      </w:r>
    </w:p>
    <w:p w14:paraId="46EB20AE"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7 (from R4-2214114).</w:t>
      </w:r>
    </w:p>
    <w:p w14:paraId="455192BF" w14:textId="77777777" w:rsidR="00F00CD8" w:rsidRDefault="00F00CD8" w:rsidP="00F00CD8">
      <w:pPr>
        <w:rPr>
          <w:rFonts w:ascii="Arial" w:hAnsi="Arial" w:cs="Arial"/>
          <w:b/>
          <w:sz w:val="24"/>
        </w:rPr>
      </w:pPr>
      <w:r>
        <w:rPr>
          <w:rFonts w:ascii="Arial" w:hAnsi="Arial" w:cs="Arial"/>
          <w:b/>
          <w:color w:val="0000FF"/>
          <w:sz w:val="24"/>
          <w:u w:val="thick"/>
        </w:rPr>
        <w:t>R4-2214247</w:t>
      </w:r>
      <w:r>
        <w:rPr>
          <w:b/>
          <w:lang w:val="en-US" w:eastAsia="zh-CN"/>
        </w:rPr>
        <w:tab/>
      </w:r>
      <w:r w:rsidRPr="00924414">
        <w:rPr>
          <w:rFonts w:ascii="Arial" w:hAnsi="Arial" w:cs="Arial"/>
          <w:b/>
          <w:sz w:val="24"/>
        </w:rPr>
        <w:t>Email Discussion Summary for [104-e][136] NR_ATG_UERF</w:t>
      </w:r>
    </w:p>
    <w:p w14:paraId="6577739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329954C6"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F55F444" w14:textId="77777777" w:rsidR="00F00CD8" w:rsidRDefault="00F00CD8" w:rsidP="00F00CD8">
      <w:r>
        <w:t>This contribution provides the summary of email discussion and recommended summary.</w:t>
      </w:r>
    </w:p>
    <w:p w14:paraId="5F88A15A"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7A2F2EF"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614E6A41" w14:textId="77777777" w:rsidR="00F00CD8" w:rsidRDefault="00F00CD8" w:rsidP="00F00CD8">
      <w:r>
        <w:t xml:space="preserve">Based on the recommendation the status of existing tdoc and the new tdoc allocation can be found in the latest version of tdoc list at </w:t>
      </w:r>
    </w:p>
    <w:p w14:paraId="184F18A1" w14:textId="77777777" w:rsidR="00F00CD8" w:rsidRDefault="00F00CD8" w:rsidP="00F00CD8">
      <w:pPr>
        <w:rPr>
          <w:rStyle w:val="ad"/>
          <w:lang w:eastAsia="zh-CN"/>
        </w:rPr>
      </w:pPr>
      <w:hyperlink r:id="rId105" w:history="1">
        <w:r w:rsidRPr="002F43C4">
          <w:rPr>
            <w:rStyle w:val="ad"/>
            <w:lang w:eastAsia="zh-CN"/>
          </w:rPr>
          <w:t>https://www.3gpp.org/ftp/tsg_ran/WG4_Radio/TSGR4_104-e/Inbox/Drafts/%5B104-e%5D%5B100%5D%20Main%20Session/TDoc_List_Meeting_RAN4%23104-e_220819_PM_Main-Session_RRM-206207214-227_v2.xlsx</w:t>
        </w:r>
      </w:hyperlink>
    </w:p>
    <w:p w14:paraId="2D70AA3D" w14:textId="77777777" w:rsidR="00F00CD8" w:rsidRDefault="00F00CD8" w:rsidP="00F00CD8">
      <w:hyperlink r:id="rId106" w:history="1">
        <w:r w:rsidRPr="002F43C4">
          <w:rPr>
            <w:rStyle w:val="ad"/>
            <w:lang w:eastAsia="zh-CN"/>
          </w:rPr>
          <w:t>https://www.3gpp.org/ftp/tsg_ran/WG4_Radio/TSGR4_104-e/Docs/TDoc_List_Meeting_RAN4%23104-e.xlsx</w:t>
        </w:r>
      </w:hyperlink>
    </w:p>
    <w:p w14:paraId="563FA02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61EFE8A2" w14:textId="77777777" w:rsidR="00F00CD8" w:rsidRDefault="00F00CD8" w:rsidP="00F00CD8">
      <w:pPr>
        <w:rPr>
          <w:b/>
          <w:bCs/>
          <w:u w:val="single"/>
          <w:lang w:val="en-US" w:eastAsia="ja-JP"/>
        </w:rPr>
      </w:pPr>
      <w:r>
        <w:rPr>
          <w:b/>
          <w:bCs/>
          <w:u w:val="single"/>
          <w:lang w:val="en-US" w:eastAsia="ja-JP"/>
        </w:rPr>
        <w:t>New tdocs</w:t>
      </w:r>
    </w:p>
    <w:tbl>
      <w:tblPr>
        <w:tblStyle w:val="aff5"/>
        <w:tblW w:w="5124" w:type="pct"/>
        <w:tblInd w:w="-113" w:type="dxa"/>
        <w:tblLook w:val="04A0" w:firstRow="1" w:lastRow="0" w:firstColumn="1" w:lastColumn="0" w:noHBand="0" w:noVBand="1"/>
      </w:tblPr>
      <w:tblGrid>
        <w:gridCol w:w="1808"/>
        <w:gridCol w:w="1702"/>
        <w:gridCol w:w="5182"/>
        <w:gridCol w:w="1012"/>
        <w:gridCol w:w="1012"/>
      </w:tblGrid>
      <w:tr w:rsidR="00F00CD8" w14:paraId="7C64D915" w14:textId="77777777" w:rsidTr="002915BB">
        <w:trPr>
          <w:trHeight w:val="82"/>
        </w:trPr>
        <w:tc>
          <w:tcPr>
            <w:tcW w:w="844" w:type="pct"/>
            <w:tcBorders>
              <w:top w:val="single" w:sz="4" w:space="0" w:color="auto"/>
              <w:left w:val="single" w:sz="4" w:space="0" w:color="auto"/>
              <w:bottom w:val="single" w:sz="4" w:space="0" w:color="auto"/>
              <w:right w:val="single" w:sz="4" w:space="0" w:color="auto"/>
            </w:tcBorders>
          </w:tcPr>
          <w:p w14:paraId="4BBC8157" w14:textId="77777777" w:rsidR="00F00CD8" w:rsidRPr="00BC6955" w:rsidRDefault="00F00CD8" w:rsidP="002915BB">
            <w:pPr>
              <w:spacing w:before="0" w:after="0" w:line="240" w:lineRule="auto"/>
              <w:rPr>
                <w:b/>
                <w:bCs/>
                <w:sz w:val="18"/>
                <w:szCs w:val="18"/>
                <w:lang w:val="en-US" w:eastAsia="zh-CN"/>
              </w:rPr>
            </w:pPr>
            <w:r w:rsidRPr="00BC6955">
              <w:rPr>
                <w:rFonts w:hint="eastAsia"/>
                <w:b/>
                <w:bCs/>
                <w:sz w:val="18"/>
                <w:szCs w:val="18"/>
                <w:lang w:val="en-US" w:eastAsia="zh-CN"/>
              </w:rPr>
              <w:t>T</w:t>
            </w:r>
            <w:r w:rsidRPr="00BC6955">
              <w:rPr>
                <w:b/>
                <w:bCs/>
                <w:sz w:val="18"/>
                <w:szCs w:val="18"/>
                <w:lang w:val="en-US" w:eastAsia="zh-CN"/>
              </w:rPr>
              <w:t>doc number</w:t>
            </w:r>
          </w:p>
        </w:tc>
        <w:tc>
          <w:tcPr>
            <w:tcW w:w="794" w:type="pct"/>
            <w:tcBorders>
              <w:top w:val="single" w:sz="4" w:space="0" w:color="auto"/>
              <w:left w:val="single" w:sz="4" w:space="0" w:color="auto"/>
              <w:bottom w:val="single" w:sz="4" w:space="0" w:color="auto"/>
              <w:right w:val="single" w:sz="4" w:space="0" w:color="auto"/>
            </w:tcBorders>
          </w:tcPr>
          <w:p w14:paraId="19BAD56D" w14:textId="77777777" w:rsidR="00F00CD8" w:rsidRPr="00780131" w:rsidRDefault="00F00CD8" w:rsidP="002915BB">
            <w:pPr>
              <w:spacing w:before="0" w:after="0" w:line="240" w:lineRule="auto"/>
              <w:rPr>
                <w:b/>
                <w:bCs/>
                <w:sz w:val="18"/>
                <w:szCs w:val="18"/>
                <w:lang w:val="en-US" w:eastAsia="zh-CN"/>
              </w:rPr>
            </w:pPr>
            <w:r w:rsidRPr="00780131">
              <w:rPr>
                <w:b/>
                <w:bCs/>
                <w:sz w:val="18"/>
                <w:szCs w:val="18"/>
                <w:lang w:val="en-US" w:eastAsia="zh-CN"/>
              </w:rPr>
              <w:t>Revised to</w:t>
            </w:r>
          </w:p>
        </w:tc>
        <w:tc>
          <w:tcPr>
            <w:tcW w:w="2418" w:type="pct"/>
            <w:tcBorders>
              <w:top w:val="single" w:sz="4" w:space="0" w:color="auto"/>
              <w:left w:val="single" w:sz="4" w:space="0" w:color="auto"/>
              <w:bottom w:val="single" w:sz="4" w:space="0" w:color="auto"/>
              <w:right w:val="single" w:sz="4" w:space="0" w:color="auto"/>
            </w:tcBorders>
          </w:tcPr>
          <w:p w14:paraId="2F9A82E0" w14:textId="77777777" w:rsidR="00F00CD8" w:rsidRPr="00BC6955" w:rsidRDefault="00F00CD8" w:rsidP="002915BB">
            <w:pPr>
              <w:spacing w:before="0" w:after="0" w:line="240" w:lineRule="auto"/>
              <w:rPr>
                <w:b/>
                <w:bCs/>
                <w:sz w:val="18"/>
                <w:szCs w:val="18"/>
                <w:lang w:val="en-US" w:eastAsia="zh-CN"/>
              </w:rPr>
            </w:pPr>
            <w:r w:rsidRPr="00BC6955">
              <w:rPr>
                <w:b/>
                <w:bCs/>
                <w:sz w:val="18"/>
                <w:szCs w:val="18"/>
                <w:lang w:val="en-US" w:eastAsia="zh-CN"/>
              </w:rPr>
              <w:t>Title</w:t>
            </w:r>
          </w:p>
        </w:tc>
        <w:tc>
          <w:tcPr>
            <w:tcW w:w="472" w:type="pct"/>
            <w:tcBorders>
              <w:top w:val="single" w:sz="4" w:space="0" w:color="auto"/>
              <w:left w:val="single" w:sz="4" w:space="0" w:color="auto"/>
              <w:bottom w:val="single" w:sz="4" w:space="0" w:color="auto"/>
              <w:right w:val="single" w:sz="4" w:space="0" w:color="auto"/>
            </w:tcBorders>
          </w:tcPr>
          <w:p w14:paraId="559BA1C4" w14:textId="77777777" w:rsidR="00F00CD8" w:rsidRPr="00BC6955" w:rsidRDefault="00F00CD8" w:rsidP="002915BB">
            <w:pPr>
              <w:spacing w:before="0" w:after="0" w:line="240" w:lineRule="auto"/>
              <w:rPr>
                <w:b/>
                <w:bCs/>
                <w:sz w:val="18"/>
                <w:szCs w:val="18"/>
                <w:lang w:val="en-US" w:eastAsia="zh-CN"/>
              </w:rPr>
            </w:pPr>
            <w:r w:rsidRPr="00BC6955">
              <w:rPr>
                <w:b/>
                <w:bCs/>
                <w:sz w:val="18"/>
                <w:szCs w:val="18"/>
                <w:lang w:val="en-US" w:eastAsia="zh-CN"/>
              </w:rPr>
              <w:t>Source</w:t>
            </w:r>
          </w:p>
        </w:tc>
        <w:tc>
          <w:tcPr>
            <w:tcW w:w="472" w:type="pct"/>
            <w:tcBorders>
              <w:top w:val="single" w:sz="4" w:space="0" w:color="auto"/>
              <w:left w:val="single" w:sz="4" w:space="0" w:color="auto"/>
              <w:bottom w:val="single" w:sz="4" w:space="0" w:color="auto"/>
              <w:right w:val="single" w:sz="4" w:space="0" w:color="auto"/>
            </w:tcBorders>
          </w:tcPr>
          <w:p w14:paraId="4E99C69A" w14:textId="77777777" w:rsidR="00F00CD8" w:rsidRPr="00BC6955" w:rsidRDefault="00F00CD8" w:rsidP="002915BB">
            <w:pPr>
              <w:spacing w:before="0" w:after="0" w:line="240" w:lineRule="auto"/>
              <w:rPr>
                <w:b/>
                <w:bCs/>
                <w:sz w:val="18"/>
                <w:szCs w:val="18"/>
                <w:lang w:val="en-US" w:eastAsia="zh-CN"/>
              </w:rPr>
            </w:pPr>
            <w:r>
              <w:rPr>
                <w:b/>
                <w:bCs/>
                <w:sz w:val="18"/>
                <w:szCs w:val="18"/>
                <w:lang w:val="en-US" w:eastAsia="zh-CN"/>
              </w:rPr>
              <w:t>Status</w:t>
            </w:r>
          </w:p>
        </w:tc>
      </w:tr>
      <w:tr w:rsidR="00F00CD8" w14:paraId="5E03780D" w14:textId="77777777" w:rsidTr="002915BB">
        <w:trPr>
          <w:trHeight w:val="43"/>
        </w:trPr>
        <w:tc>
          <w:tcPr>
            <w:tcW w:w="844" w:type="pct"/>
            <w:tcBorders>
              <w:top w:val="single" w:sz="4" w:space="0" w:color="auto"/>
              <w:left w:val="single" w:sz="4" w:space="0" w:color="auto"/>
              <w:bottom w:val="single" w:sz="4" w:space="0" w:color="auto"/>
              <w:right w:val="single" w:sz="4" w:space="0" w:color="auto"/>
            </w:tcBorders>
          </w:tcPr>
          <w:p w14:paraId="43E90459" w14:textId="77777777" w:rsidR="00F00CD8" w:rsidRPr="00BC6955" w:rsidRDefault="00F00CD8" w:rsidP="002915BB">
            <w:pPr>
              <w:spacing w:before="0" w:after="0" w:line="240" w:lineRule="auto"/>
              <w:jc w:val="left"/>
              <w:rPr>
                <w:sz w:val="18"/>
                <w:szCs w:val="18"/>
              </w:rPr>
            </w:pPr>
            <w:r w:rsidRPr="004059D5">
              <w:rPr>
                <w:sz w:val="18"/>
                <w:szCs w:val="18"/>
              </w:rPr>
              <w:t>R4-2214459</w:t>
            </w:r>
          </w:p>
        </w:tc>
        <w:tc>
          <w:tcPr>
            <w:tcW w:w="794" w:type="pct"/>
            <w:tcBorders>
              <w:top w:val="single" w:sz="4" w:space="0" w:color="auto"/>
              <w:left w:val="single" w:sz="4" w:space="0" w:color="auto"/>
              <w:bottom w:val="single" w:sz="4" w:space="0" w:color="auto"/>
              <w:right w:val="single" w:sz="4" w:space="0" w:color="auto"/>
            </w:tcBorders>
          </w:tcPr>
          <w:p w14:paraId="5D589EC6" w14:textId="77777777" w:rsidR="00F00CD8" w:rsidRPr="00BC6955" w:rsidRDefault="00F00CD8" w:rsidP="002915BB">
            <w:pPr>
              <w:spacing w:before="0" w:after="0" w:line="240" w:lineRule="auto"/>
              <w:jc w:val="left"/>
              <w:rPr>
                <w:rFonts w:hint="eastAsia"/>
                <w:sz w:val="18"/>
                <w:szCs w:val="18"/>
              </w:rPr>
            </w:pPr>
          </w:p>
        </w:tc>
        <w:tc>
          <w:tcPr>
            <w:tcW w:w="2418" w:type="pct"/>
            <w:tcBorders>
              <w:top w:val="single" w:sz="4" w:space="0" w:color="auto"/>
              <w:left w:val="single" w:sz="4" w:space="0" w:color="auto"/>
              <w:bottom w:val="single" w:sz="4" w:space="0" w:color="auto"/>
              <w:right w:val="single" w:sz="4" w:space="0" w:color="auto"/>
            </w:tcBorders>
          </w:tcPr>
          <w:p w14:paraId="2BD006F8" w14:textId="77777777" w:rsidR="00F00CD8" w:rsidRPr="00BC6955" w:rsidRDefault="00F00CD8" w:rsidP="002915BB">
            <w:pPr>
              <w:spacing w:before="0" w:after="0" w:line="240" w:lineRule="auto"/>
              <w:jc w:val="left"/>
              <w:rPr>
                <w:sz w:val="18"/>
                <w:szCs w:val="18"/>
              </w:rPr>
            </w:pPr>
            <w:r w:rsidRPr="00BC6955">
              <w:rPr>
                <w:rFonts w:hint="eastAsia"/>
                <w:sz w:val="18"/>
                <w:szCs w:val="18"/>
              </w:rPr>
              <w:t xml:space="preserve">WF on co-existence </w:t>
            </w:r>
            <w:r w:rsidRPr="00BC6955">
              <w:rPr>
                <w:sz w:val="18"/>
                <w:szCs w:val="18"/>
              </w:rPr>
              <w:t>evaluation</w:t>
            </w:r>
            <w:r w:rsidRPr="00BC6955">
              <w:rPr>
                <w:rFonts w:hint="eastAsia"/>
                <w:sz w:val="18"/>
                <w:szCs w:val="18"/>
              </w:rPr>
              <w:t xml:space="preserve"> for ATG</w:t>
            </w:r>
          </w:p>
        </w:tc>
        <w:tc>
          <w:tcPr>
            <w:tcW w:w="472" w:type="pct"/>
            <w:tcBorders>
              <w:top w:val="single" w:sz="4" w:space="0" w:color="auto"/>
              <w:left w:val="single" w:sz="4" w:space="0" w:color="auto"/>
              <w:bottom w:val="single" w:sz="4" w:space="0" w:color="auto"/>
              <w:right w:val="single" w:sz="4" w:space="0" w:color="auto"/>
            </w:tcBorders>
          </w:tcPr>
          <w:p w14:paraId="66A8274A" w14:textId="77777777" w:rsidR="00F00CD8" w:rsidRPr="00BC6955" w:rsidRDefault="00F00CD8" w:rsidP="002915BB">
            <w:pPr>
              <w:spacing w:before="0" w:after="0" w:line="240" w:lineRule="auto"/>
              <w:jc w:val="left"/>
              <w:rPr>
                <w:sz w:val="18"/>
                <w:szCs w:val="18"/>
              </w:rPr>
            </w:pPr>
            <w:r w:rsidRPr="00BC6955">
              <w:rPr>
                <w:rFonts w:hint="eastAsia"/>
                <w:sz w:val="18"/>
                <w:szCs w:val="18"/>
              </w:rPr>
              <w:t>Huawei</w:t>
            </w:r>
          </w:p>
        </w:tc>
        <w:tc>
          <w:tcPr>
            <w:tcW w:w="472" w:type="pct"/>
            <w:tcBorders>
              <w:top w:val="single" w:sz="4" w:space="0" w:color="auto"/>
              <w:left w:val="single" w:sz="4" w:space="0" w:color="auto"/>
              <w:bottom w:val="single" w:sz="4" w:space="0" w:color="auto"/>
              <w:right w:val="single" w:sz="4" w:space="0" w:color="auto"/>
            </w:tcBorders>
          </w:tcPr>
          <w:p w14:paraId="5BF841DC" w14:textId="77777777" w:rsidR="00F00CD8" w:rsidRPr="00BC6955" w:rsidRDefault="00F00CD8" w:rsidP="002915BB">
            <w:pPr>
              <w:spacing w:before="0" w:after="0" w:line="240" w:lineRule="auto"/>
              <w:jc w:val="left"/>
              <w:rPr>
                <w:sz w:val="18"/>
                <w:szCs w:val="18"/>
                <w:lang w:eastAsia="zh-CN"/>
              </w:rPr>
            </w:pPr>
            <w:r>
              <w:rPr>
                <w:rFonts w:hint="eastAsia"/>
                <w:sz w:val="18"/>
                <w:szCs w:val="18"/>
                <w:lang w:eastAsia="zh-CN"/>
              </w:rPr>
              <w:t>A</w:t>
            </w:r>
            <w:r>
              <w:rPr>
                <w:sz w:val="18"/>
                <w:szCs w:val="18"/>
                <w:lang w:eastAsia="zh-CN"/>
              </w:rPr>
              <w:t>pproved</w:t>
            </w:r>
          </w:p>
        </w:tc>
      </w:tr>
      <w:tr w:rsidR="00F00CD8" w14:paraId="31835C98" w14:textId="77777777" w:rsidTr="002915BB">
        <w:trPr>
          <w:trHeight w:val="43"/>
        </w:trPr>
        <w:tc>
          <w:tcPr>
            <w:tcW w:w="844" w:type="pct"/>
            <w:tcBorders>
              <w:top w:val="single" w:sz="4" w:space="0" w:color="auto"/>
              <w:left w:val="single" w:sz="4" w:space="0" w:color="auto"/>
              <w:bottom w:val="single" w:sz="4" w:space="0" w:color="auto"/>
              <w:right w:val="single" w:sz="4" w:space="0" w:color="auto"/>
            </w:tcBorders>
          </w:tcPr>
          <w:p w14:paraId="4621707A" w14:textId="77777777" w:rsidR="00F00CD8" w:rsidRPr="00BC6955" w:rsidRDefault="00F00CD8" w:rsidP="002915BB">
            <w:pPr>
              <w:spacing w:before="0" w:after="0" w:line="240" w:lineRule="auto"/>
              <w:jc w:val="left"/>
              <w:rPr>
                <w:sz w:val="18"/>
                <w:szCs w:val="18"/>
              </w:rPr>
            </w:pPr>
            <w:r w:rsidRPr="004059D5">
              <w:rPr>
                <w:sz w:val="18"/>
                <w:szCs w:val="18"/>
              </w:rPr>
              <w:t>R4-2214460</w:t>
            </w:r>
          </w:p>
        </w:tc>
        <w:tc>
          <w:tcPr>
            <w:tcW w:w="794" w:type="pct"/>
            <w:tcBorders>
              <w:top w:val="single" w:sz="4" w:space="0" w:color="auto"/>
              <w:left w:val="single" w:sz="4" w:space="0" w:color="auto"/>
              <w:bottom w:val="single" w:sz="4" w:space="0" w:color="auto"/>
              <w:right w:val="single" w:sz="4" w:space="0" w:color="auto"/>
            </w:tcBorders>
          </w:tcPr>
          <w:p w14:paraId="0BE4C56D" w14:textId="77777777" w:rsidR="00F00CD8" w:rsidRPr="00BC6955" w:rsidRDefault="00F00CD8" w:rsidP="002915BB">
            <w:pPr>
              <w:spacing w:before="0" w:after="0" w:line="240" w:lineRule="auto"/>
              <w:jc w:val="left"/>
              <w:rPr>
                <w:sz w:val="18"/>
                <w:szCs w:val="18"/>
              </w:rPr>
            </w:pPr>
            <w:r>
              <w:rPr>
                <w:sz w:val="18"/>
                <w:szCs w:val="18"/>
              </w:rPr>
              <w:t>R4-2215147</w:t>
            </w:r>
          </w:p>
        </w:tc>
        <w:tc>
          <w:tcPr>
            <w:tcW w:w="2418" w:type="pct"/>
            <w:tcBorders>
              <w:top w:val="single" w:sz="4" w:space="0" w:color="auto"/>
              <w:left w:val="single" w:sz="4" w:space="0" w:color="auto"/>
              <w:bottom w:val="single" w:sz="4" w:space="0" w:color="auto"/>
              <w:right w:val="single" w:sz="4" w:space="0" w:color="auto"/>
            </w:tcBorders>
          </w:tcPr>
          <w:p w14:paraId="6276968D" w14:textId="77777777" w:rsidR="00F00CD8" w:rsidRPr="00BC6955" w:rsidRDefault="00F00CD8" w:rsidP="002915BB">
            <w:pPr>
              <w:spacing w:before="0" w:after="0" w:line="240" w:lineRule="auto"/>
              <w:jc w:val="left"/>
              <w:rPr>
                <w:sz w:val="18"/>
                <w:szCs w:val="18"/>
              </w:rPr>
            </w:pPr>
            <w:r w:rsidRPr="00BC6955">
              <w:rPr>
                <w:sz w:val="18"/>
                <w:szCs w:val="18"/>
              </w:rPr>
              <w:t>WF on UE requirements for ATG</w:t>
            </w:r>
          </w:p>
        </w:tc>
        <w:tc>
          <w:tcPr>
            <w:tcW w:w="472" w:type="pct"/>
            <w:tcBorders>
              <w:top w:val="single" w:sz="4" w:space="0" w:color="auto"/>
              <w:left w:val="single" w:sz="4" w:space="0" w:color="auto"/>
              <w:bottom w:val="single" w:sz="4" w:space="0" w:color="auto"/>
              <w:right w:val="single" w:sz="4" w:space="0" w:color="auto"/>
            </w:tcBorders>
          </w:tcPr>
          <w:p w14:paraId="7A7A82A6" w14:textId="77777777" w:rsidR="00F00CD8" w:rsidRPr="00BC6955" w:rsidRDefault="00F00CD8" w:rsidP="002915BB">
            <w:pPr>
              <w:spacing w:before="0" w:after="0" w:line="240" w:lineRule="auto"/>
              <w:jc w:val="left"/>
              <w:rPr>
                <w:sz w:val="18"/>
                <w:szCs w:val="18"/>
              </w:rPr>
            </w:pPr>
            <w:r w:rsidRPr="00BC6955">
              <w:rPr>
                <w:sz w:val="18"/>
                <w:szCs w:val="18"/>
              </w:rPr>
              <w:t>Apple</w:t>
            </w:r>
          </w:p>
        </w:tc>
        <w:tc>
          <w:tcPr>
            <w:tcW w:w="472" w:type="pct"/>
            <w:tcBorders>
              <w:top w:val="single" w:sz="4" w:space="0" w:color="auto"/>
              <w:left w:val="single" w:sz="4" w:space="0" w:color="auto"/>
              <w:bottom w:val="single" w:sz="4" w:space="0" w:color="auto"/>
              <w:right w:val="single" w:sz="4" w:space="0" w:color="auto"/>
            </w:tcBorders>
          </w:tcPr>
          <w:p w14:paraId="48F31BEE" w14:textId="77777777" w:rsidR="00F00CD8" w:rsidRPr="00D276F5" w:rsidRDefault="00F00CD8" w:rsidP="002915BB">
            <w:pPr>
              <w:spacing w:before="0" w:after="0" w:line="240" w:lineRule="auto"/>
              <w:jc w:val="left"/>
              <w:rPr>
                <w:sz w:val="18"/>
                <w:szCs w:val="18"/>
                <w:lang w:eastAsia="zh-CN"/>
              </w:rPr>
            </w:pPr>
            <w:r w:rsidRPr="00D276F5">
              <w:rPr>
                <w:sz w:val="18"/>
                <w:szCs w:val="18"/>
                <w:lang w:eastAsia="zh-CN"/>
              </w:rPr>
              <w:t>Approved</w:t>
            </w:r>
          </w:p>
        </w:tc>
      </w:tr>
      <w:tr w:rsidR="00F00CD8" w14:paraId="7662CDEA" w14:textId="77777777" w:rsidTr="002915BB">
        <w:trPr>
          <w:trHeight w:val="43"/>
        </w:trPr>
        <w:tc>
          <w:tcPr>
            <w:tcW w:w="844" w:type="pct"/>
            <w:tcBorders>
              <w:top w:val="single" w:sz="4" w:space="0" w:color="auto"/>
              <w:left w:val="single" w:sz="4" w:space="0" w:color="auto"/>
              <w:bottom w:val="single" w:sz="4" w:space="0" w:color="auto"/>
              <w:right w:val="single" w:sz="4" w:space="0" w:color="auto"/>
            </w:tcBorders>
          </w:tcPr>
          <w:p w14:paraId="1783F29C" w14:textId="77777777" w:rsidR="00F00CD8" w:rsidRPr="00BC6955" w:rsidRDefault="00F00CD8" w:rsidP="002915BB">
            <w:pPr>
              <w:spacing w:before="0" w:after="0" w:line="240" w:lineRule="auto"/>
              <w:jc w:val="left"/>
              <w:rPr>
                <w:sz w:val="18"/>
                <w:szCs w:val="18"/>
              </w:rPr>
            </w:pPr>
            <w:r w:rsidRPr="004059D5">
              <w:rPr>
                <w:sz w:val="18"/>
                <w:szCs w:val="18"/>
              </w:rPr>
              <w:t>R4-2214461</w:t>
            </w:r>
          </w:p>
        </w:tc>
        <w:tc>
          <w:tcPr>
            <w:tcW w:w="794" w:type="pct"/>
            <w:tcBorders>
              <w:top w:val="single" w:sz="4" w:space="0" w:color="auto"/>
              <w:left w:val="single" w:sz="4" w:space="0" w:color="auto"/>
              <w:bottom w:val="single" w:sz="4" w:space="0" w:color="auto"/>
              <w:right w:val="single" w:sz="4" w:space="0" w:color="auto"/>
            </w:tcBorders>
          </w:tcPr>
          <w:p w14:paraId="3BFF17C6" w14:textId="77777777" w:rsidR="00F00CD8" w:rsidRPr="00BC6955" w:rsidRDefault="00F00CD8" w:rsidP="002915BB">
            <w:pPr>
              <w:spacing w:before="0" w:after="0" w:line="240" w:lineRule="auto"/>
              <w:jc w:val="left"/>
              <w:rPr>
                <w:sz w:val="18"/>
                <w:szCs w:val="18"/>
              </w:rPr>
            </w:pPr>
          </w:p>
        </w:tc>
        <w:tc>
          <w:tcPr>
            <w:tcW w:w="2418" w:type="pct"/>
            <w:tcBorders>
              <w:top w:val="single" w:sz="4" w:space="0" w:color="auto"/>
              <w:left w:val="single" w:sz="4" w:space="0" w:color="auto"/>
              <w:bottom w:val="single" w:sz="4" w:space="0" w:color="auto"/>
              <w:right w:val="single" w:sz="4" w:space="0" w:color="auto"/>
            </w:tcBorders>
          </w:tcPr>
          <w:p w14:paraId="443FDD3F" w14:textId="77777777" w:rsidR="00F00CD8" w:rsidRPr="00BC6955" w:rsidRDefault="00F00CD8" w:rsidP="002915BB">
            <w:pPr>
              <w:spacing w:before="0" w:after="0" w:line="240" w:lineRule="auto"/>
              <w:jc w:val="left"/>
              <w:rPr>
                <w:sz w:val="18"/>
                <w:szCs w:val="18"/>
              </w:rPr>
            </w:pPr>
            <w:r w:rsidRPr="00BC6955">
              <w:rPr>
                <w:sz w:val="18"/>
                <w:szCs w:val="18"/>
              </w:rPr>
              <w:t xml:space="preserve">WF on </w:t>
            </w:r>
            <w:r w:rsidRPr="00BC6955">
              <w:rPr>
                <w:rFonts w:hint="eastAsia"/>
                <w:sz w:val="18"/>
                <w:szCs w:val="18"/>
              </w:rPr>
              <w:t>BS</w:t>
            </w:r>
            <w:r w:rsidRPr="00BC6955">
              <w:rPr>
                <w:sz w:val="18"/>
                <w:szCs w:val="18"/>
              </w:rPr>
              <w:t xml:space="preserve"> requirements for ATG</w:t>
            </w:r>
          </w:p>
        </w:tc>
        <w:tc>
          <w:tcPr>
            <w:tcW w:w="472" w:type="pct"/>
            <w:tcBorders>
              <w:top w:val="single" w:sz="4" w:space="0" w:color="auto"/>
              <w:left w:val="single" w:sz="4" w:space="0" w:color="auto"/>
              <w:bottom w:val="single" w:sz="4" w:space="0" w:color="auto"/>
              <w:right w:val="single" w:sz="4" w:space="0" w:color="auto"/>
            </w:tcBorders>
          </w:tcPr>
          <w:p w14:paraId="61179D51" w14:textId="77777777" w:rsidR="00F00CD8" w:rsidRPr="00BC6955" w:rsidRDefault="00F00CD8" w:rsidP="002915BB">
            <w:pPr>
              <w:spacing w:before="0" w:after="0" w:line="240" w:lineRule="auto"/>
              <w:jc w:val="left"/>
              <w:rPr>
                <w:sz w:val="18"/>
                <w:szCs w:val="18"/>
              </w:rPr>
            </w:pPr>
            <w:r w:rsidRPr="00BC6955">
              <w:rPr>
                <w:rFonts w:hint="eastAsia"/>
                <w:sz w:val="18"/>
                <w:szCs w:val="18"/>
              </w:rPr>
              <w:t>ZTE</w:t>
            </w:r>
          </w:p>
        </w:tc>
        <w:tc>
          <w:tcPr>
            <w:tcW w:w="472" w:type="pct"/>
            <w:tcBorders>
              <w:top w:val="single" w:sz="4" w:space="0" w:color="auto"/>
              <w:left w:val="single" w:sz="4" w:space="0" w:color="auto"/>
              <w:bottom w:val="single" w:sz="4" w:space="0" w:color="auto"/>
              <w:right w:val="single" w:sz="4" w:space="0" w:color="auto"/>
            </w:tcBorders>
          </w:tcPr>
          <w:p w14:paraId="61FB07B0" w14:textId="77777777" w:rsidR="00F00CD8" w:rsidRPr="00BC6955" w:rsidRDefault="00F00CD8" w:rsidP="002915BB">
            <w:pPr>
              <w:spacing w:before="0" w:after="0" w:line="240" w:lineRule="auto"/>
              <w:jc w:val="left"/>
              <w:rPr>
                <w:sz w:val="18"/>
                <w:szCs w:val="18"/>
                <w:lang w:eastAsia="zh-CN"/>
              </w:rPr>
            </w:pPr>
            <w:r>
              <w:rPr>
                <w:rFonts w:hint="eastAsia"/>
                <w:sz w:val="18"/>
                <w:szCs w:val="18"/>
                <w:lang w:eastAsia="zh-CN"/>
              </w:rPr>
              <w:t>A</w:t>
            </w:r>
            <w:r>
              <w:rPr>
                <w:sz w:val="18"/>
                <w:szCs w:val="18"/>
                <w:lang w:eastAsia="zh-CN"/>
              </w:rPr>
              <w:t>pproved</w:t>
            </w:r>
          </w:p>
        </w:tc>
      </w:tr>
    </w:tbl>
    <w:p w14:paraId="47828830" w14:textId="77777777" w:rsidR="00F00CD8" w:rsidRDefault="00F00CD8" w:rsidP="00F00CD8">
      <w:pPr>
        <w:spacing w:before="180"/>
        <w:rPr>
          <w:b/>
          <w:bCs/>
          <w:u w:val="single"/>
          <w:lang w:val="en-US" w:eastAsia="ja-JP"/>
        </w:rPr>
      </w:pPr>
      <w:r>
        <w:rPr>
          <w:b/>
          <w:bCs/>
          <w:u w:val="single"/>
          <w:lang w:val="en-US" w:eastAsia="ja-JP"/>
        </w:rPr>
        <w:t>Existing tdocs</w:t>
      </w:r>
    </w:p>
    <w:tbl>
      <w:tblPr>
        <w:tblStyle w:val="aff5"/>
        <w:tblW w:w="10700" w:type="dxa"/>
        <w:tblInd w:w="-113" w:type="dxa"/>
        <w:tblLook w:val="04A0" w:firstRow="1" w:lastRow="0" w:firstColumn="1" w:lastColumn="0" w:noHBand="0" w:noVBand="1"/>
      </w:tblPr>
      <w:tblGrid>
        <w:gridCol w:w="1526"/>
        <w:gridCol w:w="1417"/>
        <w:gridCol w:w="3261"/>
        <w:gridCol w:w="1417"/>
        <w:gridCol w:w="1559"/>
        <w:gridCol w:w="1520"/>
      </w:tblGrid>
      <w:tr w:rsidR="00F00CD8" w:rsidRPr="000F64B5" w14:paraId="63E69FA6" w14:textId="77777777" w:rsidTr="002915BB">
        <w:trPr>
          <w:trHeight w:val="63"/>
        </w:trPr>
        <w:tc>
          <w:tcPr>
            <w:tcW w:w="1526" w:type="dxa"/>
            <w:tcBorders>
              <w:top w:val="single" w:sz="4" w:space="0" w:color="auto"/>
              <w:left w:val="single" w:sz="4" w:space="0" w:color="auto"/>
              <w:bottom w:val="single" w:sz="4" w:space="0" w:color="auto"/>
              <w:right w:val="single" w:sz="4" w:space="0" w:color="auto"/>
            </w:tcBorders>
          </w:tcPr>
          <w:p w14:paraId="75AF6EC7" w14:textId="77777777" w:rsidR="00F00CD8" w:rsidRPr="00BC6955" w:rsidRDefault="00F00CD8" w:rsidP="002915BB">
            <w:pPr>
              <w:spacing w:before="0" w:after="0" w:line="240" w:lineRule="auto"/>
              <w:jc w:val="left"/>
              <w:rPr>
                <w:b/>
                <w:bCs/>
                <w:sz w:val="18"/>
                <w:szCs w:val="18"/>
                <w:lang w:val="en-US" w:eastAsia="zh-CN"/>
              </w:rPr>
            </w:pPr>
            <w:r w:rsidRPr="00BC6955">
              <w:rPr>
                <w:b/>
                <w:bCs/>
                <w:sz w:val="18"/>
                <w:szCs w:val="18"/>
                <w:lang w:val="en-US" w:eastAsia="zh-CN"/>
              </w:rPr>
              <w:t>Tdoc number</w:t>
            </w:r>
          </w:p>
        </w:tc>
        <w:tc>
          <w:tcPr>
            <w:tcW w:w="1417" w:type="dxa"/>
            <w:tcBorders>
              <w:top w:val="single" w:sz="4" w:space="0" w:color="auto"/>
              <w:left w:val="single" w:sz="4" w:space="0" w:color="auto"/>
              <w:bottom w:val="single" w:sz="4" w:space="0" w:color="auto"/>
              <w:right w:val="single" w:sz="4" w:space="0" w:color="auto"/>
            </w:tcBorders>
          </w:tcPr>
          <w:p w14:paraId="6639C439" w14:textId="77777777" w:rsidR="00F00CD8" w:rsidRPr="00BC6955" w:rsidRDefault="00F00CD8" w:rsidP="002915BB">
            <w:pPr>
              <w:spacing w:before="0" w:after="0" w:line="240" w:lineRule="auto"/>
              <w:rPr>
                <w:b/>
                <w:bCs/>
                <w:sz w:val="18"/>
                <w:szCs w:val="18"/>
                <w:lang w:val="en-US" w:eastAsia="zh-CN"/>
              </w:rPr>
            </w:pPr>
            <w:r w:rsidRPr="00BC6955">
              <w:rPr>
                <w:b/>
                <w:bCs/>
                <w:sz w:val="18"/>
                <w:szCs w:val="18"/>
                <w:lang w:val="en-US" w:eastAsia="zh-CN"/>
              </w:rPr>
              <w:t>Revised to</w:t>
            </w:r>
          </w:p>
        </w:tc>
        <w:tc>
          <w:tcPr>
            <w:tcW w:w="3261" w:type="dxa"/>
            <w:tcBorders>
              <w:top w:val="single" w:sz="4" w:space="0" w:color="auto"/>
              <w:left w:val="single" w:sz="4" w:space="0" w:color="auto"/>
              <w:bottom w:val="single" w:sz="4" w:space="0" w:color="auto"/>
              <w:right w:val="single" w:sz="4" w:space="0" w:color="auto"/>
            </w:tcBorders>
          </w:tcPr>
          <w:p w14:paraId="5129A954" w14:textId="77777777" w:rsidR="00F00CD8" w:rsidRPr="00BC6955" w:rsidRDefault="00F00CD8" w:rsidP="002915BB">
            <w:pPr>
              <w:spacing w:before="0" w:after="0" w:line="240" w:lineRule="auto"/>
              <w:jc w:val="left"/>
              <w:rPr>
                <w:b/>
                <w:bCs/>
                <w:sz w:val="18"/>
                <w:szCs w:val="18"/>
                <w:lang w:val="en-US" w:eastAsia="zh-CN"/>
              </w:rPr>
            </w:pPr>
            <w:r w:rsidRPr="00BC6955">
              <w:rPr>
                <w:b/>
                <w:bCs/>
                <w:sz w:val="18"/>
                <w:szCs w:val="18"/>
                <w:lang w:val="en-US" w:eastAsia="zh-CN"/>
              </w:rPr>
              <w:t>Title</w:t>
            </w:r>
          </w:p>
        </w:tc>
        <w:tc>
          <w:tcPr>
            <w:tcW w:w="1417" w:type="dxa"/>
            <w:tcBorders>
              <w:top w:val="single" w:sz="4" w:space="0" w:color="auto"/>
              <w:left w:val="single" w:sz="4" w:space="0" w:color="auto"/>
              <w:bottom w:val="single" w:sz="4" w:space="0" w:color="auto"/>
              <w:right w:val="single" w:sz="4" w:space="0" w:color="auto"/>
            </w:tcBorders>
          </w:tcPr>
          <w:p w14:paraId="4651E790" w14:textId="77777777" w:rsidR="00F00CD8" w:rsidRPr="00BC6955" w:rsidRDefault="00F00CD8" w:rsidP="002915BB">
            <w:pPr>
              <w:spacing w:before="0" w:after="0" w:line="240" w:lineRule="auto"/>
              <w:jc w:val="left"/>
              <w:rPr>
                <w:b/>
                <w:bCs/>
                <w:sz w:val="18"/>
                <w:szCs w:val="18"/>
                <w:lang w:val="en-US" w:eastAsia="zh-CN"/>
              </w:rPr>
            </w:pPr>
            <w:r w:rsidRPr="00BC6955">
              <w:rPr>
                <w:b/>
                <w:bCs/>
                <w:sz w:val="18"/>
                <w:szCs w:val="18"/>
                <w:lang w:val="en-US" w:eastAsia="zh-CN"/>
              </w:rPr>
              <w:t>Source</w:t>
            </w:r>
          </w:p>
        </w:tc>
        <w:tc>
          <w:tcPr>
            <w:tcW w:w="1559" w:type="dxa"/>
            <w:tcBorders>
              <w:top w:val="single" w:sz="4" w:space="0" w:color="auto"/>
              <w:left w:val="single" w:sz="4" w:space="0" w:color="auto"/>
              <w:bottom w:val="single" w:sz="4" w:space="0" w:color="auto"/>
              <w:right w:val="single" w:sz="4" w:space="0" w:color="auto"/>
            </w:tcBorders>
          </w:tcPr>
          <w:p w14:paraId="4F2D564E" w14:textId="77777777" w:rsidR="00F00CD8" w:rsidRPr="00BC6955" w:rsidRDefault="00F00CD8" w:rsidP="002915BB">
            <w:pPr>
              <w:spacing w:before="0" w:after="0" w:line="240" w:lineRule="auto"/>
              <w:jc w:val="left"/>
              <w:rPr>
                <w:rFonts w:eastAsia="MS Mincho"/>
                <w:b/>
                <w:bCs/>
                <w:sz w:val="18"/>
                <w:szCs w:val="18"/>
                <w:lang w:val="en-US" w:eastAsia="zh-CN"/>
              </w:rPr>
            </w:pPr>
            <w:r w:rsidRPr="00BC6955">
              <w:rPr>
                <w:b/>
                <w:bCs/>
                <w:sz w:val="18"/>
                <w:szCs w:val="18"/>
                <w:lang w:val="en-US" w:eastAsia="zh-CN"/>
              </w:rPr>
              <w:t xml:space="preserve">Status  </w:t>
            </w:r>
          </w:p>
        </w:tc>
        <w:tc>
          <w:tcPr>
            <w:tcW w:w="1520" w:type="dxa"/>
            <w:tcBorders>
              <w:top w:val="single" w:sz="4" w:space="0" w:color="auto"/>
              <w:left w:val="single" w:sz="4" w:space="0" w:color="auto"/>
              <w:bottom w:val="single" w:sz="4" w:space="0" w:color="auto"/>
              <w:right w:val="single" w:sz="4" w:space="0" w:color="auto"/>
            </w:tcBorders>
          </w:tcPr>
          <w:p w14:paraId="1954C3C2" w14:textId="77777777" w:rsidR="00F00CD8" w:rsidRPr="00BC6955" w:rsidRDefault="00F00CD8" w:rsidP="002915BB">
            <w:pPr>
              <w:spacing w:before="0" w:after="0" w:line="240" w:lineRule="auto"/>
              <w:jc w:val="left"/>
              <w:rPr>
                <w:b/>
                <w:bCs/>
                <w:sz w:val="18"/>
                <w:szCs w:val="18"/>
                <w:lang w:val="en-US" w:eastAsia="zh-CN"/>
              </w:rPr>
            </w:pPr>
            <w:r w:rsidRPr="00BC6955">
              <w:rPr>
                <w:b/>
                <w:bCs/>
                <w:sz w:val="18"/>
                <w:szCs w:val="18"/>
                <w:lang w:val="en-US" w:eastAsia="zh-CN"/>
              </w:rPr>
              <w:t>Comments</w:t>
            </w:r>
          </w:p>
        </w:tc>
      </w:tr>
      <w:tr w:rsidR="00F00CD8" w:rsidRPr="000F64B5" w14:paraId="527EAAA7" w14:textId="77777777" w:rsidTr="002915BB">
        <w:trPr>
          <w:trHeight w:val="91"/>
        </w:trPr>
        <w:tc>
          <w:tcPr>
            <w:tcW w:w="1526" w:type="dxa"/>
            <w:tcBorders>
              <w:top w:val="single" w:sz="4" w:space="0" w:color="auto"/>
              <w:left w:val="single" w:sz="4" w:space="0" w:color="auto"/>
              <w:bottom w:val="single" w:sz="4" w:space="0" w:color="auto"/>
              <w:right w:val="single" w:sz="4" w:space="0" w:color="auto"/>
            </w:tcBorders>
          </w:tcPr>
          <w:p w14:paraId="218789A9" w14:textId="77777777" w:rsidR="00F00CD8" w:rsidRPr="009F6EC0" w:rsidRDefault="00F00CD8" w:rsidP="002915BB">
            <w:pPr>
              <w:spacing w:before="0" w:after="0" w:line="240" w:lineRule="auto"/>
              <w:jc w:val="left"/>
              <w:rPr>
                <w:sz w:val="18"/>
                <w:szCs w:val="18"/>
              </w:rPr>
            </w:pPr>
            <w:hyperlink r:id="rId107" w:history="1">
              <w:r w:rsidRPr="009F6EC0">
                <w:rPr>
                  <w:sz w:val="18"/>
                  <w:szCs w:val="18"/>
                </w:rPr>
                <w:t>R4-2211952</w:t>
              </w:r>
            </w:hyperlink>
          </w:p>
        </w:tc>
        <w:tc>
          <w:tcPr>
            <w:tcW w:w="1417" w:type="dxa"/>
            <w:tcBorders>
              <w:top w:val="single" w:sz="4" w:space="0" w:color="auto"/>
              <w:left w:val="single" w:sz="4" w:space="0" w:color="auto"/>
              <w:bottom w:val="single" w:sz="4" w:space="0" w:color="auto"/>
              <w:right w:val="single" w:sz="4" w:space="0" w:color="auto"/>
            </w:tcBorders>
          </w:tcPr>
          <w:p w14:paraId="67B8D084" w14:textId="77777777" w:rsidR="00F00CD8" w:rsidRPr="00BC6955" w:rsidRDefault="00F00CD8" w:rsidP="002915BB">
            <w:pPr>
              <w:spacing w:before="0" w:after="0" w:line="240" w:lineRule="auto"/>
              <w:rPr>
                <w:sz w:val="18"/>
                <w:szCs w:val="18"/>
              </w:rPr>
            </w:pPr>
            <w:r w:rsidRPr="009F6EC0">
              <w:rPr>
                <w:sz w:val="18"/>
                <w:szCs w:val="18"/>
              </w:rPr>
              <w:t>R4-2214912</w:t>
            </w:r>
          </w:p>
        </w:tc>
        <w:tc>
          <w:tcPr>
            <w:tcW w:w="3261" w:type="dxa"/>
            <w:tcBorders>
              <w:top w:val="single" w:sz="4" w:space="0" w:color="auto"/>
              <w:left w:val="single" w:sz="4" w:space="0" w:color="auto"/>
              <w:bottom w:val="single" w:sz="4" w:space="0" w:color="auto"/>
              <w:right w:val="single" w:sz="4" w:space="0" w:color="auto"/>
            </w:tcBorders>
          </w:tcPr>
          <w:p w14:paraId="382433AB" w14:textId="77777777" w:rsidR="00F00CD8" w:rsidRPr="00BC6955" w:rsidRDefault="00F00CD8" w:rsidP="002915BB">
            <w:pPr>
              <w:spacing w:before="0" w:after="0" w:line="240" w:lineRule="auto"/>
              <w:jc w:val="left"/>
              <w:rPr>
                <w:sz w:val="18"/>
                <w:szCs w:val="18"/>
                <w:lang w:val="en-US" w:eastAsia="zh-CN"/>
              </w:rPr>
            </w:pPr>
            <w:r w:rsidRPr="00BC6955">
              <w:rPr>
                <w:sz w:val="18"/>
                <w:szCs w:val="18"/>
              </w:rPr>
              <w:t>TR 38.876 ATG v0.0.1 skeleton</w:t>
            </w:r>
          </w:p>
        </w:tc>
        <w:tc>
          <w:tcPr>
            <w:tcW w:w="1417" w:type="dxa"/>
            <w:tcBorders>
              <w:top w:val="single" w:sz="4" w:space="0" w:color="auto"/>
              <w:left w:val="single" w:sz="4" w:space="0" w:color="auto"/>
              <w:bottom w:val="single" w:sz="4" w:space="0" w:color="auto"/>
              <w:right w:val="single" w:sz="4" w:space="0" w:color="auto"/>
            </w:tcBorders>
          </w:tcPr>
          <w:p w14:paraId="5FDEE72F" w14:textId="77777777" w:rsidR="00F00CD8" w:rsidRPr="00BC6955" w:rsidRDefault="00F00CD8" w:rsidP="002915BB">
            <w:pPr>
              <w:spacing w:before="0" w:after="0" w:line="240" w:lineRule="auto"/>
              <w:jc w:val="left"/>
              <w:rPr>
                <w:sz w:val="18"/>
                <w:szCs w:val="18"/>
                <w:lang w:eastAsia="zh-CN"/>
              </w:rPr>
            </w:pPr>
            <w:r w:rsidRPr="00BC6955">
              <w:rPr>
                <w:sz w:val="18"/>
                <w:szCs w:val="18"/>
              </w:rPr>
              <w:t>CMCC</w:t>
            </w:r>
          </w:p>
        </w:tc>
        <w:tc>
          <w:tcPr>
            <w:tcW w:w="1559" w:type="dxa"/>
            <w:tcBorders>
              <w:top w:val="single" w:sz="4" w:space="0" w:color="auto"/>
              <w:left w:val="single" w:sz="4" w:space="0" w:color="auto"/>
              <w:bottom w:val="single" w:sz="4" w:space="0" w:color="auto"/>
              <w:right w:val="single" w:sz="4" w:space="0" w:color="auto"/>
            </w:tcBorders>
          </w:tcPr>
          <w:p w14:paraId="0557DB88" w14:textId="77777777" w:rsidR="00F00CD8" w:rsidRPr="00BC6955" w:rsidRDefault="00F00CD8" w:rsidP="002915BB">
            <w:pPr>
              <w:spacing w:before="0" w:after="0" w:line="240" w:lineRule="auto"/>
              <w:jc w:val="left"/>
              <w:rPr>
                <w:rFonts w:eastAsiaTheme="minorEastAsia"/>
                <w:sz w:val="18"/>
                <w:szCs w:val="18"/>
                <w:lang w:val="en-US" w:eastAsia="zh-CN"/>
              </w:rPr>
            </w:pPr>
            <w:r>
              <w:rPr>
                <w:rFonts w:eastAsia="等线" w:hint="eastAsia"/>
                <w:sz w:val="18"/>
                <w:szCs w:val="18"/>
                <w:lang w:val="en-US" w:eastAsia="zh-CN"/>
              </w:rPr>
              <w:t>A</w:t>
            </w:r>
            <w:r>
              <w:rPr>
                <w:rFonts w:eastAsia="等线"/>
                <w:sz w:val="18"/>
                <w:szCs w:val="18"/>
                <w:lang w:val="en-US" w:eastAsia="zh-CN"/>
              </w:rPr>
              <w:t>greed</w:t>
            </w:r>
          </w:p>
        </w:tc>
        <w:tc>
          <w:tcPr>
            <w:tcW w:w="1520" w:type="dxa"/>
            <w:tcBorders>
              <w:top w:val="single" w:sz="4" w:space="0" w:color="auto"/>
              <w:left w:val="single" w:sz="4" w:space="0" w:color="auto"/>
              <w:bottom w:val="single" w:sz="4" w:space="0" w:color="auto"/>
              <w:right w:val="single" w:sz="4" w:space="0" w:color="auto"/>
            </w:tcBorders>
          </w:tcPr>
          <w:p w14:paraId="168DA1A3" w14:textId="77777777" w:rsidR="00F00CD8" w:rsidRPr="00543356" w:rsidRDefault="00F00CD8" w:rsidP="002915BB">
            <w:pPr>
              <w:overflowPunct/>
              <w:autoSpaceDE/>
              <w:autoSpaceDN/>
              <w:spacing w:before="0" w:after="0" w:line="240" w:lineRule="auto"/>
              <w:jc w:val="left"/>
              <w:textAlignment w:val="auto"/>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greed</w:t>
            </w:r>
          </w:p>
        </w:tc>
      </w:tr>
      <w:tr w:rsidR="00F00CD8" w:rsidRPr="000F64B5" w14:paraId="1C1497A0" w14:textId="77777777" w:rsidTr="002915BB">
        <w:trPr>
          <w:trHeight w:val="58"/>
        </w:trPr>
        <w:tc>
          <w:tcPr>
            <w:tcW w:w="1526" w:type="dxa"/>
            <w:tcBorders>
              <w:top w:val="single" w:sz="4" w:space="0" w:color="auto"/>
              <w:left w:val="single" w:sz="4" w:space="0" w:color="auto"/>
              <w:bottom w:val="single" w:sz="4" w:space="0" w:color="auto"/>
              <w:right w:val="single" w:sz="4" w:space="0" w:color="auto"/>
            </w:tcBorders>
          </w:tcPr>
          <w:p w14:paraId="6065AA99" w14:textId="77777777" w:rsidR="00F00CD8" w:rsidRPr="009F6EC0" w:rsidRDefault="00F00CD8" w:rsidP="002915BB">
            <w:pPr>
              <w:spacing w:before="0" w:after="0" w:line="240" w:lineRule="auto"/>
              <w:jc w:val="left"/>
              <w:rPr>
                <w:sz w:val="18"/>
                <w:szCs w:val="18"/>
              </w:rPr>
            </w:pPr>
            <w:hyperlink r:id="rId108" w:history="1">
              <w:r w:rsidRPr="009F6EC0">
                <w:rPr>
                  <w:sz w:val="18"/>
                  <w:szCs w:val="18"/>
                </w:rPr>
                <w:t>R4-2211953</w:t>
              </w:r>
            </w:hyperlink>
          </w:p>
        </w:tc>
        <w:tc>
          <w:tcPr>
            <w:tcW w:w="1417" w:type="dxa"/>
            <w:tcBorders>
              <w:top w:val="single" w:sz="4" w:space="0" w:color="auto"/>
              <w:left w:val="single" w:sz="4" w:space="0" w:color="auto"/>
              <w:bottom w:val="single" w:sz="4" w:space="0" w:color="auto"/>
              <w:right w:val="single" w:sz="4" w:space="0" w:color="auto"/>
            </w:tcBorders>
          </w:tcPr>
          <w:p w14:paraId="374E98EF" w14:textId="77777777" w:rsidR="00F00CD8" w:rsidRPr="00BC6955" w:rsidRDefault="00F00CD8" w:rsidP="002915BB">
            <w:pPr>
              <w:spacing w:before="0" w:after="0" w:line="240" w:lineRule="auto"/>
              <w:rPr>
                <w:sz w:val="18"/>
                <w:szCs w:val="18"/>
              </w:rPr>
            </w:pPr>
          </w:p>
        </w:tc>
        <w:tc>
          <w:tcPr>
            <w:tcW w:w="3261" w:type="dxa"/>
            <w:tcBorders>
              <w:top w:val="single" w:sz="4" w:space="0" w:color="auto"/>
              <w:left w:val="single" w:sz="4" w:space="0" w:color="auto"/>
              <w:bottom w:val="single" w:sz="4" w:space="0" w:color="auto"/>
              <w:right w:val="single" w:sz="4" w:space="0" w:color="auto"/>
            </w:tcBorders>
          </w:tcPr>
          <w:p w14:paraId="5D4DCB22" w14:textId="77777777" w:rsidR="00F00CD8" w:rsidRPr="00BC6955" w:rsidRDefault="00F00CD8" w:rsidP="002915BB">
            <w:pPr>
              <w:spacing w:before="0" w:after="0" w:line="240" w:lineRule="auto"/>
              <w:jc w:val="left"/>
              <w:rPr>
                <w:sz w:val="18"/>
                <w:szCs w:val="18"/>
                <w:lang w:val="en-US" w:eastAsia="zh-CN"/>
              </w:rPr>
            </w:pPr>
            <w:r w:rsidRPr="00BC6955">
              <w:rPr>
                <w:sz w:val="18"/>
                <w:szCs w:val="18"/>
              </w:rPr>
              <w:t>Work plan on Rel-18 ATG</w:t>
            </w:r>
          </w:p>
        </w:tc>
        <w:tc>
          <w:tcPr>
            <w:tcW w:w="1417" w:type="dxa"/>
            <w:tcBorders>
              <w:top w:val="single" w:sz="4" w:space="0" w:color="auto"/>
              <w:left w:val="single" w:sz="4" w:space="0" w:color="auto"/>
              <w:bottom w:val="single" w:sz="4" w:space="0" w:color="auto"/>
              <w:right w:val="single" w:sz="4" w:space="0" w:color="auto"/>
            </w:tcBorders>
          </w:tcPr>
          <w:p w14:paraId="0C76CE0B" w14:textId="77777777" w:rsidR="00F00CD8" w:rsidRPr="00BC6955" w:rsidRDefault="00F00CD8" w:rsidP="002915BB">
            <w:pPr>
              <w:spacing w:before="0" w:after="0" w:line="240" w:lineRule="auto"/>
              <w:jc w:val="left"/>
              <w:rPr>
                <w:sz w:val="18"/>
                <w:szCs w:val="18"/>
                <w:lang w:eastAsia="zh-CN"/>
              </w:rPr>
            </w:pPr>
            <w:r w:rsidRPr="00BC6955">
              <w:rPr>
                <w:sz w:val="18"/>
                <w:szCs w:val="18"/>
              </w:rPr>
              <w:t>CMCC</w:t>
            </w:r>
          </w:p>
        </w:tc>
        <w:tc>
          <w:tcPr>
            <w:tcW w:w="1559" w:type="dxa"/>
            <w:tcBorders>
              <w:top w:val="single" w:sz="4" w:space="0" w:color="auto"/>
              <w:left w:val="single" w:sz="4" w:space="0" w:color="auto"/>
              <w:bottom w:val="single" w:sz="4" w:space="0" w:color="auto"/>
              <w:right w:val="single" w:sz="4" w:space="0" w:color="auto"/>
            </w:tcBorders>
          </w:tcPr>
          <w:p w14:paraId="44CB24AF" w14:textId="77777777" w:rsidR="00F00CD8" w:rsidRPr="00BC6955" w:rsidRDefault="00F00CD8" w:rsidP="002915BB">
            <w:pPr>
              <w:spacing w:before="0" w:after="0" w:line="240" w:lineRule="auto"/>
              <w:jc w:val="left"/>
              <w:rPr>
                <w:rFonts w:eastAsiaTheme="minorEastAsia"/>
                <w:sz w:val="18"/>
                <w:szCs w:val="18"/>
                <w:lang w:val="en-US" w:eastAsia="zh-CN"/>
              </w:rPr>
            </w:pPr>
            <w:r>
              <w:rPr>
                <w:rFonts w:hint="eastAsia"/>
                <w:sz w:val="18"/>
                <w:szCs w:val="18"/>
                <w:lang w:val="en-US" w:eastAsia="zh-CN"/>
              </w:rPr>
              <w:t>A</w:t>
            </w:r>
            <w:r>
              <w:rPr>
                <w:sz w:val="18"/>
                <w:szCs w:val="18"/>
                <w:lang w:val="en-US" w:eastAsia="zh-CN"/>
              </w:rPr>
              <w:t>pproved</w:t>
            </w:r>
          </w:p>
        </w:tc>
        <w:tc>
          <w:tcPr>
            <w:tcW w:w="1520" w:type="dxa"/>
            <w:tcBorders>
              <w:top w:val="single" w:sz="4" w:space="0" w:color="auto"/>
              <w:left w:val="single" w:sz="4" w:space="0" w:color="auto"/>
              <w:bottom w:val="single" w:sz="4" w:space="0" w:color="auto"/>
              <w:right w:val="single" w:sz="4" w:space="0" w:color="auto"/>
            </w:tcBorders>
          </w:tcPr>
          <w:p w14:paraId="404B1941" w14:textId="77777777" w:rsidR="00F00CD8" w:rsidRPr="00BC6955" w:rsidRDefault="00F00CD8" w:rsidP="002915BB">
            <w:pPr>
              <w:spacing w:before="0" w:after="0" w:line="240" w:lineRule="auto"/>
              <w:jc w:val="left"/>
              <w:rPr>
                <w:sz w:val="18"/>
                <w:szCs w:val="18"/>
                <w:lang w:val="en-US" w:eastAsia="zh-CN"/>
              </w:rPr>
            </w:pPr>
            <w:r>
              <w:rPr>
                <w:rFonts w:hint="eastAsia"/>
                <w:sz w:val="18"/>
                <w:szCs w:val="18"/>
                <w:lang w:val="en-US" w:eastAsia="zh-CN"/>
              </w:rPr>
              <w:t>A</w:t>
            </w:r>
            <w:r>
              <w:rPr>
                <w:sz w:val="18"/>
                <w:szCs w:val="18"/>
                <w:lang w:val="en-US" w:eastAsia="zh-CN"/>
              </w:rPr>
              <w:t>pproved</w:t>
            </w:r>
          </w:p>
        </w:tc>
      </w:tr>
    </w:tbl>
    <w:p w14:paraId="5D0993C3" w14:textId="77777777" w:rsidR="00F00CD8" w:rsidRDefault="00F00CD8" w:rsidP="00F00CD8">
      <w:pPr>
        <w:rPr>
          <w:lang w:eastAsia="zh-CN"/>
        </w:rPr>
      </w:pPr>
    </w:p>
    <w:p w14:paraId="53769A59" w14:textId="77777777" w:rsidR="00F00CD8" w:rsidRPr="007466B5" w:rsidRDefault="00F00CD8" w:rsidP="00F00CD8">
      <w:pPr>
        <w:rPr>
          <w:rFonts w:ascii="Arial" w:hAnsi="Arial" w:cs="Arial"/>
          <w:b/>
          <w:color w:val="C00000"/>
          <w:lang w:eastAsia="zh-CN"/>
        </w:rPr>
      </w:pPr>
      <w:r w:rsidRPr="007466B5">
        <w:rPr>
          <w:rFonts w:ascii="Arial" w:hAnsi="Arial" w:cs="Arial" w:hint="eastAsia"/>
          <w:b/>
          <w:color w:val="C00000"/>
          <w:lang w:eastAsia="zh-CN"/>
        </w:rPr>
        <w:t>GTW on A</w:t>
      </w:r>
      <w:r w:rsidRPr="007466B5">
        <w:rPr>
          <w:rFonts w:ascii="Arial" w:hAnsi="Arial" w:cs="Arial"/>
          <w:b/>
          <w:color w:val="C00000"/>
          <w:lang w:eastAsia="zh-CN"/>
        </w:rPr>
        <w:t>ug-25</w:t>
      </w:r>
    </w:p>
    <w:p w14:paraId="080C2180" w14:textId="77777777" w:rsidR="00F00CD8" w:rsidRPr="00953D6C" w:rsidRDefault="00F00CD8" w:rsidP="00F00CD8">
      <w:pPr>
        <w:rPr>
          <w:b/>
          <w:u w:val="single"/>
        </w:rPr>
      </w:pPr>
      <w:r>
        <w:rPr>
          <w:rFonts w:hint="eastAsia"/>
          <w:b/>
          <w:u w:val="single"/>
        </w:rPr>
        <w:t>WF on co-existence evaluation for ATG</w:t>
      </w:r>
    </w:p>
    <w:p w14:paraId="546DE4D2" w14:textId="77777777" w:rsidR="00F00CD8" w:rsidRPr="009B4958" w:rsidRDefault="00F00CD8" w:rsidP="00F00CD8">
      <w:pPr>
        <w:rPr>
          <w:b/>
          <w:u w:val="single"/>
        </w:rPr>
      </w:pPr>
      <w:r w:rsidRPr="009B4958">
        <w:rPr>
          <w:b/>
          <w:u w:val="single"/>
        </w:rPr>
        <w:t>&lt;Way forward 2&gt;: Discuss whether ATG BS can be co-located with TN BS</w:t>
      </w:r>
    </w:p>
    <w:p w14:paraId="16F02468" w14:textId="77777777" w:rsidR="00F00CD8" w:rsidRPr="009B4958" w:rsidRDefault="00F00CD8" w:rsidP="00F00CD8">
      <w:pPr>
        <w:rPr>
          <w:b/>
        </w:rPr>
      </w:pPr>
      <w:r w:rsidRPr="009B4958">
        <w:rPr>
          <w:rFonts w:hint="eastAsia"/>
          <w:b/>
        </w:rPr>
        <w:t>A</w:t>
      </w:r>
      <w:r w:rsidRPr="009B4958">
        <w:rPr>
          <w:b/>
        </w:rPr>
        <w:t>greement:</w:t>
      </w:r>
    </w:p>
    <w:p w14:paraId="15B174A3" w14:textId="77777777" w:rsidR="00F00CD8" w:rsidRPr="009B4958" w:rsidRDefault="00F00CD8" w:rsidP="00F00CD8">
      <w:pPr>
        <w:numPr>
          <w:ilvl w:val="0"/>
          <w:numId w:val="26"/>
        </w:numPr>
      </w:pPr>
      <w:r>
        <w:t>T</w:t>
      </w:r>
      <w:r w:rsidRPr="009B4958">
        <w:t>hat the scenario of ATG BS non-co-located with TN BS is included. Whether the scenario of ATG BS co-located with synchronized TN BS should be included will be decided in the next meeting.</w:t>
      </w:r>
    </w:p>
    <w:p w14:paraId="53D4564C" w14:textId="77777777" w:rsidR="00F00CD8" w:rsidRPr="009B4958" w:rsidRDefault="00F00CD8" w:rsidP="00F00CD8">
      <w:pPr>
        <w:numPr>
          <w:ilvl w:val="1"/>
          <w:numId w:val="26"/>
        </w:numPr>
        <w:rPr>
          <w:b/>
        </w:rPr>
      </w:pPr>
      <w:r w:rsidRPr="009B4958">
        <w:t>Note: working group can clarify if “the TN BS with ATG BS are synchronized then co-location” is a valid scenario.</w:t>
      </w:r>
    </w:p>
    <w:p w14:paraId="13FF8D96" w14:textId="77777777" w:rsidR="00F00CD8" w:rsidRPr="00953D6C" w:rsidRDefault="00F00CD8" w:rsidP="00F00CD8">
      <w:pPr>
        <w:rPr>
          <w:b/>
          <w:u w:val="single"/>
        </w:rPr>
      </w:pPr>
      <w:r w:rsidRPr="00953D6C">
        <w:rPr>
          <w:b/>
          <w:u w:val="single"/>
        </w:rPr>
        <w:t>&lt;Way forward 5&gt;: For commercial aircraft flight, what is the range of UE altitude?</w:t>
      </w:r>
    </w:p>
    <w:p w14:paraId="4DE75D27" w14:textId="77777777" w:rsidR="00F00CD8" w:rsidRPr="000E1337" w:rsidRDefault="00F00CD8" w:rsidP="00F00CD8">
      <w:pPr>
        <w:numPr>
          <w:ilvl w:val="0"/>
          <w:numId w:val="9"/>
        </w:numPr>
      </w:pPr>
      <w:r w:rsidRPr="000E1337">
        <w:t>The following upper and lower boundary can be considered.</w:t>
      </w:r>
    </w:p>
    <w:p w14:paraId="3FED7AB5" w14:textId="77777777" w:rsidR="00F00CD8" w:rsidRPr="000E1337" w:rsidRDefault="00F00CD8" w:rsidP="00F00CD8">
      <w:pPr>
        <w:numPr>
          <w:ilvl w:val="1"/>
          <w:numId w:val="9"/>
        </w:numPr>
      </w:pPr>
      <w:r w:rsidRPr="000E1337">
        <w:t>UE altitude (upper boundary): range: 10~15km</w:t>
      </w:r>
    </w:p>
    <w:p w14:paraId="14894DEB" w14:textId="77777777" w:rsidR="00F00CD8" w:rsidRPr="000E1337" w:rsidRDefault="00F00CD8" w:rsidP="00F00CD8">
      <w:pPr>
        <w:numPr>
          <w:ilvl w:val="1"/>
          <w:numId w:val="9"/>
        </w:numPr>
      </w:pPr>
      <w:r w:rsidRPr="000E1337">
        <w:t>UE altitude (lower boundary): range: 3~7km</w:t>
      </w:r>
    </w:p>
    <w:p w14:paraId="727EF3E1" w14:textId="77777777" w:rsidR="00F00CD8" w:rsidRPr="001B405B" w:rsidRDefault="00F00CD8" w:rsidP="00F00CD8">
      <w:pPr>
        <w:rPr>
          <w:b/>
          <w:lang w:eastAsia="zh-CN"/>
        </w:rPr>
      </w:pPr>
      <w:r w:rsidRPr="001B405B">
        <w:rPr>
          <w:rFonts w:hint="eastAsia"/>
          <w:b/>
          <w:lang w:eastAsia="zh-CN"/>
        </w:rPr>
        <w:t>Discussion</w:t>
      </w:r>
      <w:r>
        <w:rPr>
          <w:rFonts w:hint="eastAsia"/>
          <w:b/>
          <w:lang w:eastAsia="zh-CN"/>
        </w:rPr>
        <w:t>s</w:t>
      </w:r>
      <w:r w:rsidRPr="001B405B">
        <w:rPr>
          <w:rFonts w:hint="eastAsia"/>
          <w:b/>
          <w:lang w:eastAsia="zh-CN"/>
        </w:rPr>
        <w:t>:</w:t>
      </w:r>
    </w:p>
    <w:p w14:paraId="0B5EF1D5" w14:textId="77777777" w:rsidR="00F00CD8" w:rsidRDefault="00F00CD8" w:rsidP="00F00CD8">
      <w:pPr>
        <w:rPr>
          <w:lang w:eastAsia="zh-CN"/>
        </w:rPr>
      </w:pPr>
      <w:r>
        <w:rPr>
          <w:rFonts w:hint="eastAsia"/>
          <w:lang w:eastAsia="zh-CN"/>
        </w:rPr>
        <w:t xml:space="preserve">Huawei: we can choose one value for lower and upper </w:t>
      </w:r>
      <w:r>
        <w:rPr>
          <w:lang w:eastAsia="zh-CN"/>
        </w:rPr>
        <w:t>boundary</w:t>
      </w:r>
      <w:r>
        <w:rPr>
          <w:rFonts w:hint="eastAsia"/>
          <w:lang w:eastAsia="zh-CN"/>
        </w:rPr>
        <w:t xml:space="preserve"> </w:t>
      </w:r>
      <w:r>
        <w:rPr>
          <w:lang w:eastAsia="zh-CN"/>
        </w:rPr>
        <w:t>separately.</w:t>
      </w:r>
    </w:p>
    <w:p w14:paraId="54702BDB" w14:textId="77777777" w:rsidR="00F00CD8" w:rsidRDefault="00F00CD8" w:rsidP="00F00CD8">
      <w:pPr>
        <w:rPr>
          <w:lang w:eastAsia="zh-CN"/>
        </w:rPr>
      </w:pPr>
      <w:r>
        <w:rPr>
          <w:lang w:eastAsia="zh-CN"/>
        </w:rPr>
        <w:t>Qualcomm: for UE altitude, we prefer to use one value for each simulation. We do not want to use random value. We can just select higher bound and lower bound.</w:t>
      </w:r>
    </w:p>
    <w:p w14:paraId="6E4F423A" w14:textId="77777777" w:rsidR="00F00CD8" w:rsidRDefault="00F00CD8" w:rsidP="00F00CD8">
      <w:pPr>
        <w:rPr>
          <w:lang w:eastAsia="zh-CN"/>
        </w:rPr>
      </w:pPr>
      <w:r>
        <w:rPr>
          <w:lang w:eastAsia="zh-CN"/>
        </w:rPr>
        <w:t>ZTE: for lower boundary, choose 7km. In that altitude there is no additional service.</w:t>
      </w:r>
    </w:p>
    <w:p w14:paraId="71ACAAD2" w14:textId="77777777" w:rsidR="00F00CD8" w:rsidRDefault="00F00CD8" w:rsidP="00F00CD8">
      <w:pPr>
        <w:rPr>
          <w:lang w:eastAsia="zh-CN"/>
        </w:rPr>
      </w:pPr>
      <w:r>
        <w:rPr>
          <w:lang w:eastAsia="zh-CN"/>
        </w:rPr>
        <w:t>Huawei: We have concern on the simulation workload. We just drop aircraft into range.</w:t>
      </w:r>
    </w:p>
    <w:p w14:paraId="08222EF5" w14:textId="77777777" w:rsidR="00F00CD8" w:rsidRDefault="00F00CD8" w:rsidP="00F00CD8">
      <w:pPr>
        <w:rPr>
          <w:lang w:eastAsia="zh-CN"/>
        </w:rPr>
      </w:pPr>
      <w:r>
        <w:rPr>
          <w:lang w:eastAsia="zh-CN"/>
        </w:rPr>
        <w:t xml:space="preserve">China Telecom: for specific number, we should check worst case. (3 for lower and 10 for upper) </w:t>
      </w:r>
    </w:p>
    <w:p w14:paraId="22701970" w14:textId="77777777" w:rsidR="00F00CD8" w:rsidRDefault="00F00CD8" w:rsidP="00F00CD8">
      <w:pPr>
        <w:rPr>
          <w:lang w:eastAsia="zh-CN"/>
        </w:rPr>
      </w:pPr>
      <w:r>
        <w:rPr>
          <w:lang w:eastAsia="zh-CN"/>
        </w:rPr>
        <w:t>Apple: to lower boundary, I wonder if 7 km is too high. We need consider helicopter.</w:t>
      </w:r>
    </w:p>
    <w:p w14:paraId="418CAC83" w14:textId="77777777" w:rsidR="00F00CD8" w:rsidRDefault="00F00CD8" w:rsidP="00F00CD8">
      <w:pPr>
        <w:rPr>
          <w:lang w:eastAsia="zh-CN"/>
        </w:rPr>
      </w:pPr>
      <w:r>
        <w:rPr>
          <w:lang w:eastAsia="zh-CN"/>
        </w:rPr>
        <w:t>Ericsson: for values, we would like prefer to 3km. This is co-existence simulation. We should make sure it is robust.</w:t>
      </w:r>
    </w:p>
    <w:p w14:paraId="4CC2FABA" w14:textId="77777777" w:rsidR="00F00CD8" w:rsidRDefault="00F00CD8" w:rsidP="00F00CD8">
      <w:pPr>
        <w:rPr>
          <w:lang w:eastAsia="zh-CN"/>
        </w:rPr>
      </w:pPr>
      <w:r>
        <w:rPr>
          <w:lang w:eastAsia="zh-CN"/>
        </w:rPr>
        <w:t>CMCC: we also support to use lower value to evaluate the worst case, 3 and 10.</w:t>
      </w:r>
    </w:p>
    <w:p w14:paraId="6F1982F1" w14:textId="77777777" w:rsidR="00F00CD8" w:rsidRDefault="00F00CD8" w:rsidP="00F00CD8">
      <w:pPr>
        <w:rPr>
          <w:lang w:eastAsia="zh-CN"/>
        </w:rPr>
      </w:pPr>
      <w:r>
        <w:rPr>
          <w:rFonts w:hint="eastAsia"/>
          <w:lang w:eastAsia="zh-CN"/>
        </w:rPr>
        <w:t>ZTE:</w:t>
      </w:r>
      <w:r>
        <w:rPr>
          <w:lang w:eastAsia="zh-CN"/>
        </w:rPr>
        <w:t xml:space="preserve"> during the aircraft taking-off and landing the UE needs be turned off. We believe 3km is not the use case.</w:t>
      </w:r>
    </w:p>
    <w:p w14:paraId="40C13B6E" w14:textId="77777777" w:rsidR="00F00CD8" w:rsidRDefault="00F00CD8" w:rsidP="00F00CD8">
      <w:pPr>
        <w:rPr>
          <w:lang w:eastAsia="zh-CN"/>
        </w:rPr>
      </w:pPr>
      <w:r>
        <w:rPr>
          <w:lang w:eastAsia="zh-CN"/>
        </w:rPr>
        <w:t>LGE: we have similar view as CTC and CMCC.</w:t>
      </w:r>
    </w:p>
    <w:p w14:paraId="5011C9BF" w14:textId="77777777" w:rsidR="00F00CD8" w:rsidRDefault="00F00CD8" w:rsidP="00F00CD8">
      <w:pPr>
        <w:rPr>
          <w:lang w:eastAsia="zh-CN"/>
        </w:rPr>
      </w:pPr>
      <w:r>
        <w:rPr>
          <w:lang w:eastAsia="zh-CN"/>
        </w:rPr>
        <w:t>ZTE: what is the link budget for 3 km?</w:t>
      </w:r>
    </w:p>
    <w:p w14:paraId="5575759C" w14:textId="77777777" w:rsidR="00F00CD8" w:rsidRDefault="00F00CD8" w:rsidP="00F00CD8">
      <w:pPr>
        <w:rPr>
          <w:lang w:eastAsia="zh-CN"/>
        </w:rPr>
      </w:pPr>
      <w:r>
        <w:rPr>
          <w:lang w:eastAsia="zh-CN"/>
        </w:rPr>
        <w:t>China Telecom: service can be provided at 3km.</w:t>
      </w:r>
    </w:p>
    <w:p w14:paraId="162DB79E" w14:textId="77777777" w:rsidR="00F00CD8" w:rsidRDefault="00F00CD8" w:rsidP="00F00CD8">
      <w:pPr>
        <w:rPr>
          <w:lang w:eastAsia="zh-CN"/>
        </w:rPr>
      </w:pPr>
      <w:r>
        <w:rPr>
          <w:lang w:eastAsia="zh-CN"/>
        </w:rPr>
        <w:t xml:space="preserve">Ericsson: regarding 3 or 7km, it is not obvious what regulation is used. Aircraft may not land at 3km. For link budget, if it does not work, we </w:t>
      </w:r>
    </w:p>
    <w:p w14:paraId="72E9E8FC" w14:textId="77777777" w:rsidR="00F00CD8" w:rsidRPr="003A535A" w:rsidRDefault="00F00CD8" w:rsidP="00F00CD8">
      <w:pPr>
        <w:rPr>
          <w:b/>
          <w:highlight w:val="green"/>
          <w:lang w:eastAsia="zh-CN"/>
        </w:rPr>
      </w:pPr>
      <w:r w:rsidRPr="003A535A">
        <w:rPr>
          <w:b/>
          <w:highlight w:val="green"/>
          <w:lang w:eastAsia="zh-CN"/>
        </w:rPr>
        <w:t>Agreement:</w:t>
      </w:r>
    </w:p>
    <w:p w14:paraId="129BFB6B" w14:textId="77777777" w:rsidR="00F00CD8" w:rsidRPr="003A535A" w:rsidRDefault="00F00CD8" w:rsidP="00F00CD8">
      <w:pPr>
        <w:rPr>
          <w:highlight w:val="green"/>
          <w:lang w:eastAsia="zh-CN"/>
        </w:rPr>
      </w:pPr>
      <w:r w:rsidRPr="003A535A">
        <w:rPr>
          <w:b/>
          <w:highlight w:val="green"/>
          <w:lang w:eastAsia="zh-CN"/>
        </w:rPr>
        <w:t>For UE altitude of commercial aircraft flight,</w:t>
      </w:r>
    </w:p>
    <w:p w14:paraId="0508F2B2" w14:textId="77777777" w:rsidR="00F00CD8" w:rsidRPr="003A535A" w:rsidRDefault="00F00CD8" w:rsidP="00F00CD8">
      <w:pPr>
        <w:numPr>
          <w:ilvl w:val="0"/>
          <w:numId w:val="26"/>
        </w:numPr>
        <w:overflowPunct/>
        <w:autoSpaceDE/>
        <w:autoSpaceDN/>
        <w:textAlignment w:val="auto"/>
        <w:rPr>
          <w:highlight w:val="green"/>
          <w:lang w:eastAsia="zh-CN"/>
        </w:rPr>
      </w:pPr>
      <w:r w:rsidRPr="003A535A">
        <w:rPr>
          <w:highlight w:val="green"/>
          <w:lang w:eastAsia="zh-CN"/>
        </w:rPr>
        <w:t>The following upper and lower boundary can be considered.</w:t>
      </w:r>
    </w:p>
    <w:p w14:paraId="43533A54" w14:textId="77777777" w:rsidR="00F00CD8" w:rsidRPr="003A535A" w:rsidRDefault="00F00CD8" w:rsidP="00F00CD8">
      <w:pPr>
        <w:numPr>
          <w:ilvl w:val="1"/>
          <w:numId w:val="26"/>
        </w:numPr>
        <w:overflowPunct/>
        <w:autoSpaceDE/>
        <w:autoSpaceDN/>
        <w:textAlignment w:val="auto"/>
        <w:rPr>
          <w:highlight w:val="green"/>
          <w:lang w:eastAsia="zh-CN"/>
        </w:rPr>
      </w:pPr>
      <w:r w:rsidRPr="003A535A">
        <w:rPr>
          <w:highlight w:val="green"/>
          <w:lang w:eastAsia="zh-CN"/>
        </w:rPr>
        <w:t>UE altitude (upper boundary): range: 10km</w:t>
      </w:r>
    </w:p>
    <w:p w14:paraId="6AF19409" w14:textId="77777777" w:rsidR="00F00CD8" w:rsidRPr="003A535A" w:rsidRDefault="00F00CD8" w:rsidP="00F00CD8">
      <w:pPr>
        <w:numPr>
          <w:ilvl w:val="1"/>
          <w:numId w:val="26"/>
        </w:numPr>
        <w:overflowPunct/>
        <w:autoSpaceDE/>
        <w:autoSpaceDN/>
        <w:textAlignment w:val="auto"/>
        <w:rPr>
          <w:highlight w:val="green"/>
          <w:lang w:eastAsia="zh-CN"/>
        </w:rPr>
      </w:pPr>
      <w:r w:rsidRPr="003A535A">
        <w:rPr>
          <w:highlight w:val="green"/>
          <w:lang w:eastAsia="zh-CN"/>
        </w:rPr>
        <w:t>UE altitude (lower boundary): range: 3~7km</w:t>
      </w:r>
    </w:p>
    <w:p w14:paraId="50C91035" w14:textId="77777777" w:rsidR="00F00CD8" w:rsidRPr="003A535A" w:rsidRDefault="00F00CD8" w:rsidP="00F00CD8">
      <w:pPr>
        <w:numPr>
          <w:ilvl w:val="0"/>
          <w:numId w:val="26"/>
        </w:numPr>
        <w:overflowPunct/>
        <w:autoSpaceDE/>
        <w:autoSpaceDN/>
        <w:textAlignment w:val="auto"/>
        <w:rPr>
          <w:highlight w:val="green"/>
          <w:lang w:eastAsia="zh-CN"/>
        </w:rPr>
      </w:pPr>
      <w:r w:rsidRPr="003A535A">
        <w:rPr>
          <w:highlight w:val="green"/>
          <w:lang w:eastAsia="zh-CN"/>
        </w:rPr>
        <w:t>Choose one fixed value for one simulation.</w:t>
      </w:r>
    </w:p>
    <w:p w14:paraId="4C7FB3AB" w14:textId="77777777" w:rsidR="00F00CD8" w:rsidRPr="00831FF6" w:rsidRDefault="00F00CD8" w:rsidP="00F00CD8">
      <w:pPr>
        <w:rPr>
          <w:b/>
          <w:u w:val="single"/>
        </w:rPr>
      </w:pPr>
      <w:r w:rsidRPr="00831FF6">
        <w:rPr>
          <w:b/>
          <w:u w:val="single"/>
        </w:rPr>
        <w:t>&lt;Way forward 8&gt;: Is the co-existence scenario adjacent channel only or both adjacent channel and co-channel?</w:t>
      </w:r>
    </w:p>
    <w:p w14:paraId="5A1C8EF8" w14:textId="77777777" w:rsidR="00F00CD8" w:rsidRPr="002C3F27" w:rsidRDefault="00F00CD8" w:rsidP="00F00CD8">
      <w:pPr>
        <w:numPr>
          <w:ilvl w:val="0"/>
          <w:numId w:val="9"/>
        </w:numPr>
      </w:pPr>
      <w:r w:rsidRPr="002C3F27">
        <w:t>Only adjacent channel co-existence scenario is considered by RAN4.</w:t>
      </w:r>
    </w:p>
    <w:p w14:paraId="14A5B6DC" w14:textId="77777777" w:rsidR="00F00CD8" w:rsidRDefault="00F00CD8" w:rsidP="00F00CD8">
      <w:pPr>
        <w:rPr>
          <w:b/>
          <w:lang w:eastAsia="zh-CN"/>
        </w:rPr>
      </w:pPr>
      <w:r>
        <w:rPr>
          <w:rFonts w:hint="eastAsia"/>
          <w:b/>
          <w:lang w:eastAsia="zh-CN"/>
        </w:rPr>
        <w:t>Discussions:</w:t>
      </w:r>
    </w:p>
    <w:p w14:paraId="3464C594" w14:textId="77777777" w:rsidR="00F00CD8" w:rsidRDefault="00F00CD8" w:rsidP="00F00CD8">
      <w:pPr>
        <w:rPr>
          <w:lang w:eastAsia="zh-CN"/>
        </w:rPr>
      </w:pPr>
      <w:r w:rsidRPr="004D343D">
        <w:rPr>
          <w:lang w:eastAsia="zh-CN"/>
        </w:rPr>
        <w:t>China Telecom:</w:t>
      </w:r>
      <w:r>
        <w:rPr>
          <w:lang w:eastAsia="zh-CN"/>
        </w:rPr>
        <w:t xml:space="preserve"> we think it is true that co-channel simulation is not done by RAN4. It is better to have co-channel simulation to decide the power class. </w:t>
      </w:r>
    </w:p>
    <w:p w14:paraId="18FC8653" w14:textId="77777777" w:rsidR="00F00CD8" w:rsidRDefault="00F00CD8" w:rsidP="00F00CD8">
      <w:pPr>
        <w:rPr>
          <w:lang w:eastAsia="zh-CN"/>
        </w:rPr>
      </w:pPr>
      <w:r>
        <w:rPr>
          <w:lang w:eastAsia="zh-CN"/>
        </w:rPr>
        <w:t>ZTE: Power class is just parameters to do the simulation. RAN4 just defines the requirement for adjacent channel. RAN decision for other similar issue is do the simulation for adjacent channel in RAN4.</w:t>
      </w:r>
    </w:p>
    <w:p w14:paraId="2AB9E38A" w14:textId="77777777" w:rsidR="00F00CD8" w:rsidRDefault="00F00CD8" w:rsidP="00F00CD8">
      <w:pPr>
        <w:rPr>
          <w:lang w:eastAsia="zh-CN"/>
        </w:rPr>
      </w:pPr>
      <w:r>
        <w:rPr>
          <w:lang w:eastAsia="zh-CN"/>
        </w:rPr>
        <w:t>Apple: we share the similar view as ZTE.</w:t>
      </w:r>
    </w:p>
    <w:p w14:paraId="385AE041" w14:textId="77777777" w:rsidR="00F00CD8" w:rsidRDefault="00F00CD8" w:rsidP="00F00CD8">
      <w:pPr>
        <w:rPr>
          <w:lang w:eastAsia="zh-CN"/>
        </w:rPr>
      </w:pPr>
      <w:r>
        <w:rPr>
          <w:lang w:eastAsia="zh-CN"/>
        </w:rPr>
        <w:t>Huawei: it is more relevant to RAN1 to do the co-channel study.</w:t>
      </w:r>
    </w:p>
    <w:p w14:paraId="1159DD28" w14:textId="77777777" w:rsidR="00F00CD8" w:rsidRPr="004D343D" w:rsidRDefault="00F00CD8" w:rsidP="00F00CD8">
      <w:pPr>
        <w:rPr>
          <w:lang w:eastAsia="zh-CN"/>
        </w:rPr>
      </w:pPr>
      <w:r>
        <w:rPr>
          <w:lang w:eastAsia="zh-CN"/>
        </w:rPr>
        <w:t>Qualcomm: share the similar view as ZTE and Apple. `</w:t>
      </w:r>
    </w:p>
    <w:p w14:paraId="3F85FC35" w14:textId="77777777" w:rsidR="00F00CD8" w:rsidRPr="004D343D" w:rsidRDefault="00F00CD8" w:rsidP="00F00CD8">
      <w:pPr>
        <w:rPr>
          <w:b/>
          <w:highlight w:val="green"/>
          <w:lang w:eastAsia="zh-CN"/>
        </w:rPr>
      </w:pPr>
      <w:r w:rsidRPr="004D343D">
        <w:rPr>
          <w:rFonts w:hint="eastAsia"/>
          <w:b/>
          <w:highlight w:val="green"/>
          <w:lang w:eastAsia="zh-CN"/>
        </w:rPr>
        <w:t>Agreement:</w:t>
      </w:r>
    </w:p>
    <w:p w14:paraId="12294B55" w14:textId="77777777" w:rsidR="00F00CD8" w:rsidRPr="004D343D" w:rsidRDefault="00F00CD8" w:rsidP="00F00CD8">
      <w:pPr>
        <w:numPr>
          <w:ilvl w:val="0"/>
          <w:numId w:val="26"/>
        </w:numPr>
        <w:overflowPunct/>
        <w:autoSpaceDE/>
        <w:autoSpaceDN/>
        <w:textAlignment w:val="auto"/>
        <w:rPr>
          <w:highlight w:val="green"/>
          <w:lang w:eastAsia="zh-CN"/>
        </w:rPr>
      </w:pPr>
      <w:r w:rsidRPr="004D343D">
        <w:rPr>
          <w:highlight w:val="green"/>
          <w:lang w:eastAsia="zh-CN"/>
        </w:rPr>
        <w:t>Focus on adjacent channel co-existence scenario in RAN4.</w:t>
      </w:r>
    </w:p>
    <w:p w14:paraId="553BB9B2" w14:textId="77777777" w:rsidR="00F00CD8" w:rsidRPr="00837DCE" w:rsidRDefault="00F00CD8" w:rsidP="00F00CD8">
      <w:pPr>
        <w:rPr>
          <w:b/>
          <w:u w:val="single"/>
        </w:rPr>
      </w:pPr>
      <w:r w:rsidRPr="00837DCE">
        <w:rPr>
          <w:b/>
          <w:u w:val="single"/>
        </w:rPr>
        <w:t>&lt;Way forward 9&gt;: Co-existence simulation scenario</w:t>
      </w:r>
    </w:p>
    <w:p w14:paraId="6F4FB5E2" w14:textId="77777777" w:rsidR="00F00CD8" w:rsidRDefault="00F00CD8" w:rsidP="00F00CD8">
      <w:pPr>
        <w:rPr>
          <w:b/>
          <w:lang w:eastAsia="zh-CN"/>
        </w:rPr>
      </w:pPr>
      <w:r>
        <w:rPr>
          <w:rFonts w:hint="eastAsia"/>
          <w:b/>
          <w:lang w:eastAsia="zh-CN"/>
        </w:rPr>
        <w:t>P</w:t>
      </w:r>
      <w:r>
        <w:rPr>
          <w:b/>
          <w:lang w:eastAsia="zh-CN"/>
        </w:rPr>
        <w:t>roposed sceanri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536"/>
        <w:gridCol w:w="1434"/>
        <w:gridCol w:w="1175"/>
        <w:gridCol w:w="1433"/>
        <w:gridCol w:w="1175"/>
        <w:gridCol w:w="1328"/>
        <w:gridCol w:w="899"/>
        <w:gridCol w:w="876"/>
      </w:tblGrid>
      <w:tr w:rsidR="00F00CD8" w14:paraId="5F674613" w14:textId="77777777" w:rsidTr="002915BB">
        <w:tc>
          <w:tcPr>
            <w:tcW w:w="287" w:type="pct"/>
            <w:vMerge w:val="restart"/>
            <w:shd w:val="clear" w:color="auto" w:fill="auto"/>
            <w:vAlign w:val="center"/>
          </w:tcPr>
          <w:p w14:paraId="60017F3C"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rPr>
              <w:t>No.</w:t>
            </w:r>
          </w:p>
        </w:tc>
        <w:tc>
          <w:tcPr>
            <w:tcW w:w="734" w:type="pct"/>
            <w:vMerge w:val="restart"/>
            <w:shd w:val="clear" w:color="auto" w:fill="auto"/>
            <w:vAlign w:val="center"/>
          </w:tcPr>
          <w:p w14:paraId="347AFC6F"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rPr>
              <w:t>Combination</w:t>
            </w:r>
          </w:p>
        </w:tc>
        <w:tc>
          <w:tcPr>
            <w:tcW w:w="1247" w:type="pct"/>
            <w:gridSpan w:val="2"/>
            <w:shd w:val="clear" w:color="auto" w:fill="auto"/>
            <w:vAlign w:val="center"/>
          </w:tcPr>
          <w:p w14:paraId="6D330DC8"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rPr>
              <w:t>Aggressor</w:t>
            </w:r>
          </w:p>
        </w:tc>
        <w:tc>
          <w:tcPr>
            <w:tcW w:w="1247" w:type="pct"/>
            <w:gridSpan w:val="2"/>
            <w:shd w:val="clear" w:color="auto" w:fill="auto"/>
            <w:vAlign w:val="center"/>
          </w:tcPr>
          <w:p w14:paraId="5AA49B3B"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rPr>
              <w:t>Victim</w:t>
            </w:r>
          </w:p>
        </w:tc>
        <w:tc>
          <w:tcPr>
            <w:tcW w:w="635" w:type="pct"/>
            <w:vMerge w:val="restart"/>
            <w:shd w:val="clear" w:color="auto" w:fill="auto"/>
            <w:vAlign w:val="center"/>
          </w:tcPr>
          <w:p w14:paraId="77E3FDB9"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lang w:eastAsia="zh-CN"/>
              </w:rPr>
              <w:t>Simulation frequency</w:t>
            </w:r>
          </w:p>
        </w:tc>
        <w:tc>
          <w:tcPr>
            <w:tcW w:w="430" w:type="pct"/>
            <w:vMerge w:val="restart"/>
            <w:shd w:val="clear" w:color="auto" w:fill="auto"/>
            <w:vAlign w:val="center"/>
          </w:tcPr>
          <w:p w14:paraId="00899381"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rPr>
              <w:t>Notes</w:t>
            </w:r>
          </w:p>
        </w:tc>
        <w:tc>
          <w:tcPr>
            <w:tcW w:w="419" w:type="pct"/>
            <w:vMerge w:val="restart"/>
            <w:shd w:val="clear" w:color="auto" w:fill="auto"/>
            <w:vAlign w:val="center"/>
          </w:tcPr>
          <w:p w14:paraId="38EC618E"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rPr>
              <w:t>Study Phase</w:t>
            </w:r>
          </w:p>
        </w:tc>
      </w:tr>
      <w:tr w:rsidR="00F00CD8" w14:paraId="4A27CD49" w14:textId="77777777" w:rsidTr="002915BB">
        <w:tc>
          <w:tcPr>
            <w:tcW w:w="287" w:type="pct"/>
            <w:vMerge/>
            <w:shd w:val="clear" w:color="auto" w:fill="auto"/>
            <w:vAlign w:val="center"/>
          </w:tcPr>
          <w:p w14:paraId="17F822C4" w14:textId="77777777" w:rsidR="00F00CD8" w:rsidRPr="00723277" w:rsidRDefault="00F00CD8" w:rsidP="002915BB">
            <w:pPr>
              <w:pStyle w:val="TAH"/>
              <w:rPr>
                <w:rFonts w:ascii="Times New Roman" w:hAnsi="Times New Roman"/>
                <w:szCs w:val="18"/>
              </w:rPr>
            </w:pPr>
          </w:p>
        </w:tc>
        <w:tc>
          <w:tcPr>
            <w:tcW w:w="734" w:type="pct"/>
            <w:vMerge/>
            <w:shd w:val="clear" w:color="auto" w:fill="auto"/>
            <w:vAlign w:val="center"/>
          </w:tcPr>
          <w:p w14:paraId="255A8735" w14:textId="77777777" w:rsidR="00F00CD8" w:rsidRPr="00723277" w:rsidRDefault="00F00CD8" w:rsidP="002915BB">
            <w:pPr>
              <w:pStyle w:val="TAH"/>
              <w:rPr>
                <w:rFonts w:ascii="Times New Roman" w:hAnsi="Times New Roman"/>
                <w:szCs w:val="18"/>
              </w:rPr>
            </w:pPr>
          </w:p>
        </w:tc>
        <w:tc>
          <w:tcPr>
            <w:tcW w:w="685" w:type="pct"/>
            <w:shd w:val="clear" w:color="auto" w:fill="auto"/>
            <w:vAlign w:val="center"/>
          </w:tcPr>
          <w:p w14:paraId="1D01B31B"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deployment scenario</w:t>
            </w:r>
          </w:p>
          <w:p w14:paraId="6540C4C9"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UL/DL</w:t>
            </w:r>
          </w:p>
        </w:tc>
        <w:tc>
          <w:tcPr>
            <w:tcW w:w="562" w:type="pct"/>
            <w:shd w:val="clear" w:color="auto" w:fill="auto"/>
            <w:vAlign w:val="center"/>
          </w:tcPr>
          <w:p w14:paraId="00CA32C8"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CBW</w:t>
            </w:r>
          </w:p>
          <w:p w14:paraId="680ADB60"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duplex mode</w:t>
            </w:r>
          </w:p>
        </w:tc>
        <w:tc>
          <w:tcPr>
            <w:tcW w:w="685" w:type="pct"/>
            <w:shd w:val="clear" w:color="auto" w:fill="auto"/>
            <w:vAlign w:val="center"/>
          </w:tcPr>
          <w:p w14:paraId="038EDEFA"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deployment scenario</w:t>
            </w:r>
          </w:p>
          <w:p w14:paraId="1B0CC762" w14:textId="77777777" w:rsidR="00F00CD8" w:rsidRPr="00723277" w:rsidRDefault="00F00CD8" w:rsidP="002915BB">
            <w:pPr>
              <w:pStyle w:val="TAH"/>
              <w:rPr>
                <w:rFonts w:ascii="Times New Roman" w:hAnsi="Times New Roman"/>
                <w:szCs w:val="18"/>
              </w:rPr>
            </w:pPr>
            <w:r w:rsidRPr="00723277">
              <w:rPr>
                <w:rFonts w:ascii="Times New Roman" w:hAnsi="Times New Roman"/>
                <w:szCs w:val="18"/>
                <w:lang w:eastAsia="zh-CN"/>
              </w:rPr>
              <w:t>UL/DL</w:t>
            </w:r>
          </w:p>
        </w:tc>
        <w:tc>
          <w:tcPr>
            <w:tcW w:w="562" w:type="pct"/>
            <w:shd w:val="clear" w:color="auto" w:fill="auto"/>
            <w:vAlign w:val="center"/>
          </w:tcPr>
          <w:p w14:paraId="5449B4AC"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CBW</w:t>
            </w:r>
          </w:p>
          <w:p w14:paraId="2AA4FB8F" w14:textId="77777777" w:rsidR="00F00CD8" w:rsidRPr="00723277" w:rsidRDefault="00F00CD8" w:rsidP="002915BB">
            <w:pPr>
              <w:pStyle w:val="TAH"/>
              <w:rPr>
                <w:rFonts w:ascii="Times New Roman" w:hAnsi="Times New Roman"/>
                <w:szCs w:val="18"/>
                <w:lang w:eastAsia="zh-CN"/>
              </w:rPr>
            </w:pPr>
            <w:r w:rsidRPr="00723277">
              <w:rPr>
                <w:rFonts w:ascii="Times New Roman" w:hAnsi="Times New Roman"/>
                <w:szCs w:val="18"/>
                <w:lang w:eastAsia="zh-CN"/>
              </w:rPr>
              <w:t>duplex mode</w:t>
            </w:r>
          </w:p>
        </w:tc>
        <w:tc>
          <w:tcPr>
            <w:tcW w:w="635" w:type="pct"/>
            <w:vMerge/>
            <w:shd w:val="clear" w:color="auto" w:fill="auto"/>
            <w:vAlign w:val="center"/>
          </w:tcPr>
          <w:p w14:paraId="165364F5" w14:textId="77777777" w:rsidR="00F00CD8" w:rsidRPr="00723277" w:rsidRDefault="00F00CD8" w:rsidP="002915BB">
            <w:pPr>
              <w:pStyle w:val="TAH"/>
              <w:rPr>
                <w:rFonts w:ascii="Times New Roman" w:hAnsi="Times New Roman"/>
                <w:szCs w:val="18"/>
                <w:lang w:eastAsia="zh-CN"/>
              </w:rPr>
            </w:pPr>
          </w:p>
        </w:tc>
        <w:tc>
          <w:tcPr>
            <w:tcW w:w="430" w:type="pct"/>
            <w:vMerge/>
            <w:shd w:val="clear" w:color="auto" w:fill="auto"/>
            <w:vAlign w:val="center"/>
          </w:tcPr>
          <w:p w14:paraId="1854D3D6" w14:textId="77777777" w:rsidR="00F00CD8" w:rsidRPr="00723277" w:rsidRDefault="00F00CD8" w:rsidP="002915BB">
            <w:pPr>
              <w:pStyle w:val="TAH"/>
              <w:rPr>
                <w:rFonts w:ascii="Times New Roman" w:hAnsi="Times New Roman"/>
                <w:szCs w:val="18"/>
              </w:rPr>
            </w:pPr>
          </w:p>
        </w:tc>
        <w:tc>
          <w:tcPr>
            <w:tcW w:w="419" w:type="pct"/>
            <w:vMerge/>
            <w:shd w:val="clear" w:color="auto" w:fill="auto"/>
            <w:vAlign w:val="center"/>
          </w:tcPr>
          <w:p w14:paraId="094F8180" w14:textId="77777777" w:rsidR="00F00CD8" w:rsidRPr="00723277" w:rsidRDefault="00F00CD8" w:rsidP="002915BB">
            <w:pPr>
              <w:pStyle w:val="TAH"/>
              <w:rPr>
                <w:rFonts w:ascii="Times New Roman" w:hAnsi="Times New Roman"/>
                <w:szCs w:val="18"/>
              </w:rPr>
            </w:pPr>
          </w:p>
        </w:tc>
      </w:tr>
      <w:tr w:rsidR="00F00CD8" w14:paraId="6585DB84" w14:textId="77777777" w:rsidTr="002915BB">
        <w:tc>
          <w:tcPr>
            <w:tcW w:w="287" w:type="pct"/>
            <w:shd w:val="clear" w:color="auto" w:fill="auto"/>
            <w:vAlign w:val="center"/>
          </w:tcPr>
          <w:p w14:paraId="73FB55CA"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w:t>
            </w:r>
          </w:p>
        </w:tc>
        <w:tc>
          <w:tcPr>
            <w:tcW w:w="734" w:type="pct"/>
            <w:shd w:val="clear" w:color="auto" w:fill="auto"/>
            <w:vAlign w:val="center"/>
          </w:tcPr>
          <w:p w14:paraId="0C171248"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6C251D35"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66DE7E47"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009F45BC"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rPr>
              <w:t>TDD</w:t>
            </w:r>
          </w:p>
        </w:tc>
        <w:tc>
          <w:tcPr>
            <w:tcW w:w="685" w:type="pct"/>
            <w:shd w:val="clear" w:color="auto" w:fill="auto"/>
            <w:vAlign w:val="center"/>
          </w:tcPr>
          <w:p w14:paraId="7942EBE6"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1760D603"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78FEEF0D"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vAlign w:val="center"/>
          </w:tcPr>
          <w:p w14:paraId="6725CE3D"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 GHz</w:t>
            </w:r>
          </w:p>
        </w:tc>
        <w:tc>
          <w:tcPr>
            <w:tcW w:w="430" w:type="pct"/>
            <w:shd w:val="clear" w:color="auto" w:fill="auto"/>
            <w:vAlign w:val="center"/>
          </w:tcPr>
          <w:p w14:paraId="3065F891" w14:textId="77777777" w:rsidR="00F00CD8" w:rsidRPr="00723277" w:rsidRDefault="00F00CD8" w:rsidP="002915BB">
            <w:pPr>
              <w:pStyle w:val="TAL"/>
              <w:jc w:val="center"/>
              <w:rPr>
                <w:rFonts w:ascii="Times New Roman" w:eastAsia="Yu Mincho" w:hAnsi="Times New Roman"/>
                <w:b/>
                <w:kern w:val="2"/>
                <w:szCs w:val="18"/>
                <w:lang w:val="en-US" w:eastAsia="zh-CN"/>
              </w:rPr>
            </w:pPr>
          </w:p>
        </w:tc>
        <w:tc>
          <w:tcPr>
            <w:tcW w:w="419" w:type="pct"/>
            <w:shd w:val="clear" w:color="auto" w:fill="auto"/>
            <w:vAlign w:val="center"/>
          </w:tcPr>
          <w:p w14:paraId="52FD968F"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Phase 1</w:t>
            </w:r>
          </w:p>
        </w:tc>
      </w:tr>
      <w:tr w:rsidR="00F00CD8" w14:paraId="2BD74C67" w14:textId="77777777" w:rsidTr="002915BB">
        <w:tc>
          <w:tcPr>
            <w:tcW w:w="287" w:type="pct"/>
            <w:shd w:val="clear" w:color="auto" w:fill="auto"/>
          </w:tcPr>
          <w:p w14:paraId="5B43428C"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2</w:t>
            </w:r>
          </w:p>
        </w:tc>
        <w:tc>
          <w:tcPr>
            <w:tcW w:w="734" w:type="pct"/>
            <w:shd w:val="clear" w:color="auto" w:fill="auto"/>
          </w:tcPr>
          <w:p w14:paraId="3E5CEEC5"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0E40C35A"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6593079E"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549833E1"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rPr>
              <w:t>TDD</w:t>
            </w:r>
          </w:p>
        </w:tc>
        <w:tc>
          <w:tcPr>
            <w:tcW w:w="685" w:type="pct"/>
            <w:shd w:val="clear" w:color="auto" w:fill="auto"/>
          </w:tcPr>
          <w:p w14:paraId="6E0B25C3"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3CB4A0AD"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7884E9FB"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1E1139EC"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15E7D067"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7932C5B3"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Phase 1</w:t>
            </w:r>
          </w:p>
        </w:tc>
      </w:tr>
      <w:tr w:rsidR="00F00CD8" w14:paraId="463085B3" w14:textId="77777777" w:rsidTr="002915BB">
        <w:tc>
          <w:tcPr>
            <w:tcW w:w="287" w:type="pct"/>
            <w:shd w:val="clear" w:color="auto" w:fill="auto"/>
          </w:tcPr>
          <w:p w14:paraId="7D9AE64D"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3</w:t>
            </w:r>
          </w:p>
        </w:tc>
        <w:tc>
          <w:tcPr>
            <w:tcW w:w="734" w:type="pct"/>
            <w:shd w:val="clear" w:color="auto" w:fill="auto"/>
          </w:tcPr>
          <w:p w14:paraId="3A8224D7"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2DCC122A"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08E1A8BB"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5412CEBF"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709253CB"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38A58DDB"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423FCED2"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24EE13F9"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5C810E73"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5E142732"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Phase 1</w:t>
            </w:r>
          </w:p>
        </w:tc>
      </w:tr>
      <w:tr w:rsidR="00F00CD8" w14:paraId="401E2D54" w14:textId="77777777" w:rsidTr="002915BB">
        <w:tc>
          <w:tcPr>
            <w:tcW w:w="287" w:type="pct"/>
            <w:shd w:val="clear" w:color="auto" w:fill="auto"/>
          </w:tcPr>
          <w:p w14:paraId="4E860A61"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4</w:t>
            </w:r>
          </w:p>
        </w:tc>
        <w:tc>
          <w:tcPr>
            <w:tcW w:w="734" w:type="pct"/>
            <w:shd w:val="clear" w:color="auto" w:fill="auto"/>
          </w:tcPr>
          <w:p w14:paraId="074909BA"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1806D9EC"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59E2F2CC"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7289618F"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1B70A8E8"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4C0C8CCB"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188230A6"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55910F2B"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38FFCDAC"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48820C49"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Phase 1</w:t>
            </w:r>
          </w:p>
        </w:tc>
      </w:tr>
      <w:tr w:rsidR="00F00CD8" w14:paraId="7999E678" w14:textId="77777777" w:rsidTr="002915BB">
        <w:tc>
          <w:tcPr>
            <w:tcW w:w="287" w:type="pct"/>
            <w:shd w:val="clear" w:color="auto" w:fill="auto"/>
          </w:tcPr>
          <w:p w14:paraId="60BDBD11"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5</w:t>
            </w:r>
          </w:p>
        </w:tc>
        <w:tc>
          <w:tcPr>
            <w:tcW w:w="734" w:type="pct"/>
            <w:shd w:val="clear" w:color="auto" w:fill="auto"/>
            <w:vAlign w:val="center"/>
          </w:tcPr>
          <w:p w14:paraId="6A0B0EF0"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4548FE41"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1C4EE120"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191F567A"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62455598"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18F188CE"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0519FF7C"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vAlign w:val="center"/>
          </w:tcPr>
          <w:p w14:paraId="516AF7CF"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0FB1B025"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2EBF3D28"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578B8B3C" w14:textId="77777777" w:rsidTr="002915BB">
        <w:tc>
          <w:tcPr>
            <w:tcW w:w="287" w:type="pct"/>
            <w:shd w:val="clear" w:color="auto" w:fill="auto"/>
          </w:tcPr>
          <w:p w14:paraId="202B799D"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6</w:t>
            </w:r>
          </w:p>
        </w:tc>
        <w:tc>
          <w:tcPr>
            <w:tcW w:w="734" w:type="pct"/>
            <w:shd w:val="clear" w:color="auto" w:fill="auto"/>
          </w:tcPr>
          <w:p w14:paraId="3EE544CA"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7C8CE188"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43B50AAE"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13677AD3"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03DF9A51"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342FC89A"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282F981C"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44EB2DAF"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0D445F4E"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1308E6D1"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2161C0C2" w14:textId="77777777" w:rsidTr="002915BB">
        <w:tc>
          <w:tcPr>
            <w:tcW w:w="287" w:type="pct"/>
            <w:shd w:val="clear" w:color="auto" w:fill="auto"/>
          </w:tcPr>
          <w:p w14:paraId="1F695630"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7</w:t>
            </w:r>
          </w:p>
        </w:tc>
        <w:tc>
          <w:tcPr>
            <w:tcW w:w="734" w:type="pct"/>
            <w:shd w:val="clear" w:color="auto" w:fill="auto"/>
          </w:tcPr>
          <w:p w14:paraId="271C3DAA"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01766E84"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377A6391"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6D4A928F"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60E557EE"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596B3986"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018AB162"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40C3BF10"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3085A713"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1267562D"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79321F8C" w14:textId="77777777" w:rsidTr="002915BB">
        <w:tc>
          <w:tcPr>
            <w:tcW w:w="287" w:type="pct"/>
            <w:shd w:val="clear" w:color="auto" w:fill="auto"/>
          </w:tcPr>
          <w:p w14:paraId="3E2CA619"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8</w:t>
            </w:r>
          </w:p>
        </w:tc>
        <w:tc>
          <w:tcPr>
            <w:tcW w:w="734" w:type="pct"/>
            <w:shd w:val="clear" w:color="auto" w:fill="auto"/>
          </w:tcPr>
          <w:p w14:paraId="51ECDBD5"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06BA508D"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34B0E05B"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009BC034"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722946C1"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tcPr>
          <w:p w14:paraId="348C5F57"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100MHz</w:t>
            </w:r>
          </w:p>
          <w:p w14:paraId="083249FA"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0C4CA63C"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7391F7ED"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41E13EC7"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00FBB2DC" w14:textId="77777777" w:rsidTr="002915BB">
        <w:tc>
          <w:tcPr>
            <w:tcW w:w="287" w:type="pct"/>
            <w:shd w:val="clear" w:color="auto" w:fill="auto"/>
          </w:tcPr>
          <w:p w14:paraId="12F13419"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9</w:t>
            </w:r>
          </w:p>
        </w:tc>
        <w:tc>
          <w:tcPr>
            <w:tcW w:w="734" w:type="pct"/>
            <w:shd w:val="clear" w:color="auto" w:fill="auto"/>
            <w:vAlign w:val="center"/>
          </w:tcPr>
          <w:p w14:paraId="4A686ED6"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2370D3B9"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3A771ABA"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vAlign w:val="center"/>
          </w:tcPr>
          <w:p w14:paraId="06492618"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3F471600"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vAlign w:val="center"/>
          </w:tcPr>
          <w:p w14:paraId="2523C915"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vAlign w:val="center"/>
          </w:tcPr>
          <w:p w14:paraId="68E5DE41"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vAlign w:val="center"/>
          </w:tcPr>
          <w:p w14:paraId="558C4339"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Phase 1</w:t>
            </w:r>
          </w:p>
        </w:tc>
      </w:tr>
      <w:tr w:rsidR="00F00CD8" w14:paraId="2D6989AC" w14:textId="77777777" w:rsidTr="002915BB">
        <w:tc>
          <w:tcPr>
            <w:tcW w:w="287" w:type="pct"/>
            <w:shd w:val="clear" w:color="auto" w:fill="auto"/>
          </w:tcPr>
          <w:p w14:paraId="53094A88"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10</w:t>
            </w:r>
          </w:p>
        </w:tc>
        <w:tc>
          <w:tcPr>
            <w:tcW w:w="734" w:type="pct"/>
            <w:shd w:val="clear" w:color="auto" w:fill="auto"/>
          </w:tcPr>
          <w:p w14:paraId="267D2E7B"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2B6CF947"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0EA3F568"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430A5DBD"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7FBAF605"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427D2044"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554BB3AF"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54391864"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Phase 1</w:t>
            </w:r>
          </w:p>
        </w:tc>
      </w:tr>
      <w:tr w:rsidR="00F00CD8" w14:paraId="2131A9E9" w14:textId="77777777" w:rsidTr="002915BB">
        <w:tc>
          <w:tcPr>
            <w:tcW w:w="287" w:type="pct"/>
            <w:shd w:val="clear" w:color="auto" w:fill="auto"/>
          </w:tcPr>
          <w:p w14:paraId="44D3610D"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11</w:t>
            </w:r>
          </w:p>
        </w:tc>
        <w:tc>
          <w:tcPr>
            <w:tcW w:w="734" w:type="pct"/>
            <w:shd w:val="clear" w:color="auto" w:fill="auto"/>
          </w:tcPr>
          <w:p w14:paraId="7C3F1A31"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1BDCCE47"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00E232AB"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vAlign w:val="center"/>
          </w:tcPr>
          <w:p w14:paraId="00BE786E"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261ED12E"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074BA00D"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7B47BEBD"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0A6D6112"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Phase 1</w:t>
            </w:r>
          </w:p>
        </w:tc>
      </w:tr>
      <w:tr w:rsidR="00F00CD8" w14:paraId="1CF632F3" w14:textId="77777777" w:rsidTr="002915BB">
        <w:tc>
          <w:tcPr>
            <w:tcW w:w="287" w:type="pct"/>
            <w:shd w:val="clear" w:color="auto" w:fill="auto"/>
          </w:tcPr>
          <w:p w14:paraId="0950163B"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12</w:t>
            </w:r>
          </w:p>
        </w:tc>
        <w:tc>
          <w:tcPr>
            <w:tcW w:w="734" w:type="pct"/>
            <w:shd w:val="clear" w:color="auto" w:fill="auto"/>
          </w:tcPr>
          <w:p w14:paraId="60718CF4"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7F395D54"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56BE66E9"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617EDB2C"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5AAB21B7"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7239578C"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1CE08F8C"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6DEFA0BC"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Phase 1</w:t>
            </w:r>
          </w:p>
        </w:tc>
      </w:tr>
      <w:tr w:rsidR="00F00CD8" w14:paraId="72E17EF4" w14:textId="77777777" w:rsidTr="002915BB">
        <w:tc>
          <w:tcPr>
            <w:tcW w:w="287" w:type="pct"/>
            <w:shd w:val="clear" w:color="auto" w:fill="auto"/>
          </w:tcPr>
          <w:p w14:paraId="2C0D686C"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13</w:t>
            </w:r>
          </w:p>
        </w:tc>
        <w:tc>
          <w:tcPr>
            <w:tcW w:w="734" w:type="pct"/>
            <w:shd w:val="clear" w:color="auto" w:fill="auto"/>
          </w:tcPr>
          <w:p w14:paraId="196BD067"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5826B8BD"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608A02C6"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29995726"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7AB111E3"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20MHz TDD</w:t>
            </w:r>
          </w:p>
        </w:tc>
        <w:tc>
          <w:tcPr>
            <w:tcW w:w="635" w:type="pct"/>
            <w:shd w:val="clear" w:color="auto" w:fill="auto"/>
          </w:tcPr>
          <w:p w14:paraId="76081D6F"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305E21CA"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n1/n39</w:t>
            </w:r>
          </w:p>
        </w:tc>
        <w:tc>
          <w:tcPr>
            <w:tcW w:w="419" w:type="pct"/>
            <w:shd w:val="clear" w:color="auto" w:fill="auto"/>
          </w:tcPr>
          <w:p w14:paraId="2642FC9B"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7BE628C6" w14:textId="77777777" w:rsidTr="002915BB">
        <w:tc>
          <w:tcPr>
            <w:tcW w:w="287" w:type="pct"/>
            <w:shd w:val="clear" w:color="auto" w:fill="auto"/>
          </w:tcPr>
          <w:p w14:paraId="4FD03CC4" w14:textId="77777777" w:rsidR="00F00CD8" w:rsidRPr="00723277" w:rsidRDefault="00F00CD8" w:rsidP="002915BB">
            <w:pPr>
              <w:pStyle w:val="TAC"/>
              <w:rPr>
                <w:rFonts w:ascii="Times New Roman" w:hAnsi="Times New Roman"/>
                <w:szCs w:val="18"/>
                <w:lang w:eastAsia="zh-CN"/>
              </w:rPr>
            </w:pPr>
            <w:r w:rsidRPr="00723277">
              <w:rPr>
                <w:rFonts w:ascii="Times New Roman" w:hAnsi="Times New Roman"/>
                <w:szCs w:val="18"/>
                <w:lang w:eastAsia="zh-CN"/>
              </w:rPr>
              <w:t>14</w:t>
            </w:r>
          </w:p>
        </w:tc>
        <w:tc>
          <w:tcPr>
            <w:tcW w:w="734" w:type="pct"/>
            <w:shd w:val="clear" w:color="auto" w:fill="auto"/>
          </w:tcPr>
          <w:p w14:paraId="02B81B3A" w14:textId="77777777" w:rsidR="00F00CD8" w:rsidRPr="00723277" w:rsidRDefault="00F00CD8" w:rsidP="002915BB">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6BF92263"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tcPr>
          <w:p w14:paraId="4FA91126"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rPr>
              <w:t>20MHz TDD</w:t>
            </w:r>
          </w:p>
        </w:tc>
        <w:tc>
          <w:tcPr>
            <w:tcW w:w="685" w:type="pct"/>
            <w:shd w:val="clear" w:color="auto" w:fill="auto"/>
            <w:vAlign w:val="center"/>
          </w:tcPr>
          <w:p w14:paraId="2403BFD7"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3EE35733"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32950CEE"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1B1DD24A"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n39/n1</w:t>
            </w:r>
          </w:p>
        </w:tc>
        <w:tc>
          <w:tcPr>
            <w:tcW w:w="419" w:type="pct"/>
            <w:shd w:val="clear" w:color="auto" w:fill="auto"/>
          </w:tcPr>
          <w:p w14:paraId="621933D4"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45324A80" w14:textId="77777777" w:rsidTr="002915BB">
        <w:tc>
          <w:tcPr>
            <w:tcW w:w="287" w:type="pct"/>
            <w:shd w:val="clear" w:color="auto" w:fill="auto"/>
          </w:tcPr>
          <w:p w14:paraId="47B72F30" w14:textId="77777777" w:rsidR="00F00CD8" w:rsidRPr="00723277" w:rsidRDefault="00F00CD8" w:rsidP="002915BB">
            <w:pPr>
              <w:pStyle w:val="TAC"/>
              <w:rPr>
                <w:rFonts w:ascii="Times New Roman" w:hAnsi="Times New Roman"/>
                <w:szCs w:val="18"/>
              </w:rPr>
            </w:pPr>
            <w:r w:rsidRPr="00723277">
              <w:rPr>
                <w:rFonts w:ascii="Times New Roman" w:eastAsia="等线" w:hAnsi="Times New Roman"/>
                <w:szCs w:val="18"/>
                <w:lang w:eastAsia="zh-CN"/>
              </w:rPr>
              <w:t>15</w:t>
            </w:r>
          </w:p>
        </w:tc>
        <w:tc>
          <w:tcPr>
            <w:tcW w:w="734" w:type="pct"/>
            <w:shd w:val="clear" w:color="auto" w:fill="auto"/>
          </w:tcPr>
          <w:p w14:paraId="599A16A2" w14:textId="77777777" w:rsidR="00F00CD8" w:rsidRPr="00723277" w:rsidRDefault="00F00CD8" w:rsidP="002915BB">
            <w:pPr>
              <w:pStyle w:val="TAC"/>
              <w:rPr>
                <w:rFonts w:ascii="Times New Roman" w:hAnsi="Times New Roman"/>
                <w:szCs w:val="18"/>
              </w:rPr>
            </w:pPr>
            <w:r w:rsidRPr="00723277">
              <w:rPr>
                <w:rFonts w:ascii="Times New Roman" w:eastAsia="等线" w:hAnsi="Times New Roman"/>
                <w:szCs w:val="18"/>
              </w:rPr>
              <w:t>ATG with ATG</w:t>
            </w:r>
          </w:p>
        </w:tc>
        <w:tc>
          <w:tcPr>
            <w:tcW w:w="685" w:type="pct"/>
            <w:shd w:val="clear" w:color="auto" w:fill="auto"/>
          </w:tcPr>
          <w:p w14:paraId="076328A9"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DL</w:t>
            </w:r>
          </w:p>
        </w:tc>
        <w:tc>
          <w:tcPr>
            <w:tcW w:w="562" w:type="pct"/>
            <w:shd w:val="clear" w:color="auto" w:fill="auto"/>
          </w:tcPr>
          <w:p w14:paraId="021B8CC7"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75F4564D"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bCs/>
                <w:szCs w:val="18"/>
                <w:lang w:eastAsia="zh-CN"/>
              </w:rPr>
              <w:t>TDD/FDD</w:t>
            </w:r>
          </w:p>
        </w:tc>
        <w:tc>
          <w:tcPr>
            <w:tcW w:w="685" w:type="pct"/>
            <w:shd w:val="clear" w:color="auto" w:fill="auto"/>
          </w:tcPr>
          <w:p w14:paraId="399FC807"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DL</w:t>
            </w:r>
          </w:p>
        </w:tc>
        <w:tc>
          <w:tcPr>
            <w:tcW w:w="562" w:type="pct"/>
            <w:shd w:val="clear" w:color="auto" w:fill="auto"/>
          </w:tcPr>
          <w:p w14:paraId="41C98F48"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6C8A95B8"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TDD/FDD</w:t>
            </w:r>
          </w:p>
        </w:tc>
        <w:tc>
          <w:tcPr>
            <w:tcW w:w="635" w:type="pct"/>
            <w:shd w:val="clear" w:color="auto" w:fill="auto"/>
          </w:tcPr>
          <w:p w14:paraId="1B9EA882"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2 GHz</w:t>
            </w:r>
          </w:p>
        </w:tc>
        <w:tc>
          <w:tcPr>
            <w:tcW w:w="430" w:type="pct"/>
            <w:shd w:val="clear" w:color="auto" w:fill="auto"/>
          </w:tcPr>
          <w:p w14:paraId="30B35606"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6AF7F301"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F00CD8" w14:paraId="52CA2364" w14:textId="77777777" w:rsidTr="002915BB">
        <w:tc>
          <w:tcPr>
            <w:tcW w:w="287" w:type="pct"/>
            <w:shd w:val="clear" w:color="auto" w:fill="auto"/>
          </w:tcPr>
          <w:p w14:paraId="3560E1F3" w14:textId="77777777" w:rsidR="00F00CD8" w:rsidRPr="00723277" w:rsidRDefault="00F00CD8" w:rsidP="002915BB">
            <w:pPr>
              <w:pStyle w:val="TAC"/>
              <w:rPr>
                <w:rFonts w:ascii="Times New Roman" w:hAnsi="Times New Roman"/>
                <w:szCs w:val="18"/>
              </w:rPr>
            </w:pPr>
            <w:r w:rsidRPr="00723277">
              <w:rPr>
                <w:rFonts w:ascii="Times New Roman" w:eastAsia="等线" w:hAnsi="Times New Roman"/>
                <w:szCs w:val="18"/>
                <w:lang w:eastAsia="zh-CN"/>
              </w:rPr>
              <w:t>16</w:t>
            </w:r>
          </w:p>
        </w:tc>
        <w:tc>
          <w:tcPr>
            <w:tcW w:w="734" w:type="pct"/>
            <w:shd w:val="clear" w:color="auto" w:fill="auto"/>
          </w:tcPr>
          <w:p w14:paraId="60C8EBC3" w14:textId="77777777" w:rsidR="00F00CD8" w:rsidRPr="00723277" w:rsidRDefault="00F00CD8" w:rsidP="002915BB">
            <w:pPr>
              <w:pStyle w:val="TAC"/>
              <w:rPr>
                <w:rFonts w:ascii="Times New Roman" w:hAnsi="Times New Roman"/>
                <w:szCs w:val="18"/>
              </w:rPr>
            </w:pPr>
            <w:r w:rsidRPr="00723277">
              <w:rPr>
                <w:rFonts w:ascii="Times New Roman" w:eastAsia="等线" w:hAnsi="Times New Roman"/>
                <w:szCs w:val="18"/>
              </w:rPr>
              <w:t>ATG with ATG</w:t>
            </w:r>
          </w:p>
        </w:tc>
        <w:tc>
          <w:tcPr>
            <w:tcW w:w="685" w:type="pct"/>
            <w:shd w:val="clear" w:color="auto" w:fill="auto"/>
          </w:tcPr>
          <w:p w14:paraId="1709726E"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w:t>
            </w:r>
            <w:r w:rsidRPr="00723277">
              <w:rPr>
                <w:rFonts w:ascii="Times New Roman" w:hAnsi="Times New Roman"/>
                <w:szCs w:val="18"/>
                <w:lang w:eastAsia="zh-CN"/>
              </w:rPr>
              <w:t>UL</w:t>
            </w:r>
          </w:p>
        </w:tc>
        <w:tc>
          <w:tcPr>
            <w:tcW w:w="562" w:type="pct"/>
            <w:shd w:val="clear" w:color="auto" w:fill="auto"/>
          </w:tcPr>
          <w:p w14:paraId="6077B096"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6ABE6765"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bCs/>
                <w:szCs w:val="18"/>
                <w:lang w:eastAsia="zh-CN"/>
              </w:rPr>
              <w:t>TDD/FDD</w:t>
            </w:r>
          </w:p>
        </w:tc>
        <w:tc>
          <w:tcPr>
            <w:tcW w:w="685" w:type="pct"/>
            <w:shd w:val="clear" w:color="auto" w:fill="auto"/>
          </w:tcPr>
          <w:p w14:paraId="25918607"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w:t>
            </w:r>
            <w:r w:rsidRPr="00723277">
              <w:rPr>
                <w:rFonts w:ascii="Times New Roman" w:hAnsi="Times New Roman"/>
                <w:szCs w:val="18"/>
                <w:lang w:eastAsia="zh-CN"/>
              </w:rPr>
              <w:t>UL</w:t>
            </w:r>
          </w:p>
        </w:tc>
        <w:tc>
          <w:tcPr>
            <w:tcW w:w="562" w:type="pct"/>
            <w:shd w:val="clear" w:color="auto" w:fill="auto"/>
          </w:tcPr>
          <w:p w14:paraId="5ACF8971"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66D89827"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TDD/FDD</w:t>
            </w:r>
          </w:p>
        </w:tc>
        <w:tc>
          <w:tcPr>
            <w:tcW w:w="635" w:type="pct"/>
            <w:shd w:val="clear" w:color="auto" w:fill="auto"/>
          </w:tcPr>
          <w:p w14:paraId="1E5203C9" w14:textId="77777777" w:rsidR="00F00CD8" w:rsidRPr="00723277" w:rsidRDefault="00F00CD8" w:rsidP="002915BB">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2 GHz</w:t>
            </w:r>
          </w:p>
        </w:tc>
        <w:tc>
          <w:tcPr>
            <w:tcW w:w="430" w:type="pct"/>
            <w:shd w:val="clear" w:color="auto" w:fill="auto"/>
          </w:tcPr>
          <w:p w14:paraId="4B67F3E9" w14:textId="77777777" w:rsidR="00F00CD8" w:rsidRPr="00723277" w:rsidRDefault="00F00CD8" w:rsidP="002915BB">
            <w:pPr>
              <w:pStyle w:val="TAL"/>
              <w:jc w:val="center"/>
              <w:rPr>
                <w:rFonts w:ascii="Times New Roman" w:eastAsia="Yu Mincho" w:hAnsi="Times New Roman"/>
                <w:b/>
                <w:kern w:val="2"/>
                <w:szCs w:val="18"/>
                <w:lang w:val="en-US"/>
              </w:rPr>
            </w:pPr>
          </w:p>
        </w:tc>
        <w:tc>
          <w:tcPr>
            <w:tcW w:w="419" w:type="pct"/>
            <w:shd w:val="clear" w:color="auto" w:fill="auto"/>
          </w:tcPr>
          <w:p w14:paraId="6E050CD4" w14:textId="77777777" w:rsidR="00F00CD8" w:rsidRPr="00723277" w:rsidRDefault="00F00CD8" w:rsidP="002915BB">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bl>
    <w:p w14:paraId="2FBC8F44" w14:textId="77777777" w:rsidR="00F00CD8" w:rsidRDefault="00F00CD8" w:rsidP="00F00CD8">
      <w:pPr>
        <w:rPr>
          <w:b/>
          <w:lang w:eastAsia="zh-CN"/>
        </w:rPr>
      </w:pPr>
    </w:p>
    <w:p w14:paraId="6FD0F8AB" w14:textId="77777777" w:rsidR="00F00CD8" w:rsidRPr="00DD303A" w:rsidRDefault="00F00CD8" w:rsidP="00F00CD8">
      <w:pPr>
        <w:rPr>
          <w:b/>
          <w:lang w:eastAsia="zh-CN"/>
        </w:rPr>
      </w:pPr>
      <w:r w:rsidRPr="00DD303A">
        <w:rPr>
          <w:b/>
          <w:lang w:eastAsia="zh-CN"/>
        </w:rPr>
        <w:t>Discussions:</w:t>
      </w:r>
    </w:p>
    <w:p w14:paraId="3EE0B793" w14:textId="77777777" w:rsidR="00F00CD8" w:rsidRDefault="00F00CD8" w:rsidP="00F00CD8">
      <w:pPr>
        <w:rPr>
          <w:lang w:eastAsia="zh-CN"/>
        </w:rPr>
      </w:pPr>
      <w:r>
        <w:rPr>
          <w:lang w:eastAsia="zh-CN"/>
        </w:rPr>
        <w:t>Huawei: remove 15 and 16.</w:t>
      </w:r>
    </w:p>
    <w:p w14:paraId="4DEF5B31" w14:textId="77777777" w:rsidR="00F00CD8" w:rsidRDefault="00F00CD8" w:rsidP="00F00CD8">
      <w:pPr>
        <w:rPr>
          <w:lang w:eastAsia="zh-CN"/>
        </w:rPr>
      </w:pPr>
      <w:r>
        <w:rPr>
          <w:lang w:eastAsia="zh-CN"/>
        </w:rPr>
        <w:t>ZTE: support to remove 15 and 16. In NTN we do not consider interference bwt NTN. 7 and 8 are deprioritized.</w:t>
      </w:r>
    </w:p>
    <w:p w14:paraId="728A4A01" w14:textId="77777777" w:rsidR="00F00CD8" w:rsidRDefault="00F00CD8" w:rsidP="00F00CD8">
      <w:pPr>
        <w:rPr>
          <w:lang w:eastAsia="zh-CN"/>
        </w:rPr>
      </w:pPr>
      <w:r>
        <w:rPr>
          <w:lang w:eastAsia="zh-CN"/>
        </w:rPr>
        <w:t>CMCC: OK to remove 15 and 16. Regarding 7 and 8, for example band we also have n79. For n79 we will have different CP length.</w:t>
      </w:r>
    </w:p>
    <w:p w14:paraId="3E45F516" w14:textId="77777777" w:rsidR="00F00CD8" w:rsidRDefault="00F00CD8" w:rsidP="00F00CD8">
      <w:pPr>
        <w:rPr>
          <w:lang w:eastAsia="zh-CN"/>
        </w:rPr>
      </w:pPr>
      <w:r>
        <w:rPr>
          <w:lang w:eastAsia="zh-CN"/>
        </w:rPr>
        <w:t>ZTE: 7 corresponds gNB-gNB interference.</w:t>
      </w:r>
    </w:p>
    <w:p w14:paraId="1CD8160D" w14:textId="77777777" w:rsidR="00F00CD8" w:rsidRPr="00DD303A" w:rsidRDefault="00F00CD8" w:rsidP="00F00CD8">
      <w:pPr>
        <w:rPr>
          <w:b/>
          <w:lang w:eastAsia="zh-CN"/>
        </w:rPr>
      </w:pPr>
      <w:r w:rsidRPr="00DD303A">
        <w:rPr>
          <w:b/>
          <w:lang w:eastAsia="zh-CN"/>
        </w:rPr>
        <w:t>Agreement</w:t>
      </w:r>
      <w:r w:rsidRPr="00DD303A">
        <w:rPr>
          <w:rFonts w:hint="eastAsia"/>
          <w:b/>
          <w:lang w:eastAsia="zh-CN"/>
        </w:rPr>
        <w:t>:</w:t>
      </w:r>
    </w:p>
    <w:p w14:paraId="28D2A805" w14:textId="77777777" w:rsidR="00F00CD8" w:rsidRPr="00DD303A" w:rsidRDefault="00F00CD8" w:rsidP="00F00CD8">
      <w:pPr>
        <w:numPr>
          <w:ilvl w:val="0"/>
          <w:numId w:val="26"/>
        </w:numPr>
        <w:overflowPunct/>
        <w:autoSpaceDE/>
        <w:autoSpaceDN/>
        <w:textAlignment w:val="auto"/>
        <w:rPr>
          <w:highlight w:val="green"/>
          <w:lang w:eastAsia="zh-CN"/>
        </w:rPr>
      </w:pPr>
      <w:r w:rsidRPr="00DD303A">
        <w:rPr>
          <w:highlight w:val="green"/>
          <w:lang w:eastAsia="zh-CN"/>
        </w:rPr>
        <w:t>The following scenarios can be assumed as starting poi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535"/>
        <w:gridCol w:w="1435"/>
        <w:gridCol w:w="1175"/>
        <w:gridCol w:w="1433"/>
        <w:gridCol w:w="1175"/>
        <w:gridCol w:w="1328"/>
        <w:gridCol w:w="899"/>
        <w:gridCol w:w="876"/>
      </w:tblGrid>
      <w:tr w:rsidR="00F00CD8" w14:paraId="60924214" w14:textId="77777777" w:rsidTr="002915BB">
        <w:tc>
          <w:tcPr>
            <w:tcW w:w="287" w:type="pct"/>
            <w:vMerge w:val="restart"/>
            <w:shd w:val="clear" w:color="auto" w:fill="auto"/>
            <w:vAlign w:val="center"/>
          </w:tcPr>
          <w:p w14:paraId="3484A39B"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rPr>
              <w:t>No.</w:t>
            </w:r>
          </w:p>
        </w:tc>
        <w:tc>
          <w:tcPr>
            <w:tcW w:w="734" w:type="pct"/>
            <w:vMerge w:val="restart"/>
            <w:shd w:val="clear" w:color="auto" w:fill="auto"/>
            <w:vAlign w:val="center"/>
          </w:tcPr>
          <w:p w14:paraId="5F853857"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rPr>
              <w:t>Combination</w:t>
            </w:r>
          </w:p>
        </w:tc>
        <w:tc>
          <w:tcPr>
            <w:tcW w:w="1247" w:type="pct"/>
            <w:gridSpan w:val="2"/>
            <w:shd w:val="clear" w:color="auto" w:fill="auto"/>
            <w:vAlign w:val="center"/>
          </w:tcPr>
          <w:p w14:paraId="14CF42F1"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rPr>
              <w:t>Aggressor</w:t>
            </w:r>
          </w:p>
        </w:tc>
        <w:tc>
          <w:tcPr>
            <w:tcW w:w="1247" w:type="pct"/>
            <w:gridSpan w:val="2"/>
            <w:shd w:val="clear" w:color="auto" w:fill="auto"/>
            <w:vAlign w:val="center"/>
          </w:tcPr>
          <w:p w14:paraId="6E47C927"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rPr>
              <w:t>Victim</w:t>
            </w:r>
          </w:p>
        </w:tc>
        <w:tc>
          <w:tcPr>
            <w:tcW w:w="635" w:type="pct"/>
            <w:vMerge w:val="restart"/>
            <w:shd w:val="clear" w:color="auto" w:fill="auto"/>
            <w:vAlign w:val="center"/>
          </w:tcPr>
          <w:p w14:paraId="52FCC072"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lang w:eastAsia="zh-CN"/>
              </w:rPr>
              <w:t>Simulation frequency</w:t>
            </w:r>
          </w:p>
        </w:tc>
        <w:tc>
          <w:tcPr>
            <w:tcW w:w="430" w:type="pct"/>
            <w:vMerge w:val="restart"/>
            <w:shd w:val="clear" w:color="auto" w:fill="auto"/>
            <w:vAlign w:val="center"/>
          </w:tcPr>
          <w:p w14:paraId="456FC92E"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rPr>
              <w:t>Notes</w:t>
            </w:r>
          </w:p>
        </w:tc>
        <w:tc>
          <w:tcPr>
            <w:tcW w:w="419" w:type="pct"/>
            <w:vMerge w:val="restart"/>
            <w:shd w:val="clear" w:color="auto" w:fill="auto"/>
            <w:vAlign w:val="center"/>
          </w:tcPr>
          <w:p w14:paraId="6C85B589"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rPr>
              <w:t>Study Phase</w:t>
            </w:r>
          </w:p>
        </w:tc>
      </w:tr>
      <w:tr w:rsidR="00F00CD8" w14:paraId="3EC3542B" w14:textId="77777777" w:rsidTr="002915BB">
        <w:tc>
          <w:tcPr>
            <w:tcW w:w="287" w:type="pct"/>
            <w:vMerge/>
            <w:shd w:val="clear" w:color="auto" w:fill="auto"/>
            <w:vAlign w:val="center"/>
          </w:tcPr>
          <w:p w14:paraId="65FDD61A" w14:textId="77777777" w:rsidR="00F00CD8" w:rsidRPr="00837DCE" w:rsidRDefault="00F00CD8" w:rsidP="002915BB">
            <w:pPr>
              <w:pStyle w:val="TAH"/>
              <w:rPr>
                <w:rFonts w:ascii="Times New Roman" w:hAnsi="Times New Roman"/>
                <w:szCs w:val="18"/>
                <w:highlight w:val="green"/>
              </w:rPr>
            </w:pPr>
          </w:p>
        </w:tc>
        <w:tc>
          <w:tcPr>
            <w:tcW w:w="734" w:type="pct"/>
            <w:vMerge/>
            <w:shd w:val="clear" w:color="auto" w:fill="auto"/>
            <w:vAlign w:val="center"/>
          </w:tcPr>
          <w:p w14:paraId="560B7F4E" w14:textId="77777777" w:rsidR="00F00CD8" w:rsidRPr="00837DCE" w:rsidRDefault="00F00CD8" w:rsidP="002915BB">
            <w:pPr>
              <w:pStyle w:val="TAH"/>
              <w:rPr>
                <w:rFonts w:ascii="Times New Roman" w:hAnsi="Times New Roman"/>
                <w:szCs w:val="18"/>
                <w:highlight w:val="green"/>
              </w:rPr>
            </w:pPr>
          </w:p>
        </w:tc>
        <w:tc>
          <w:tcPr>
            <w:tcW w:w="686" w:type="pct"/>
            <w:shd w:val="clear" w:color="auto" w:fill="auto"/>
            <w:vAlign w:val="center"/>
          </w:tcPr>
          <w:p w14:paraId="121FC7B4"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eployment scenario</w:t>
            </w:r>
          </w:p>
          <w:p w14:paraId="683CFB3C"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UL/DL</w:t>
            </w:r>
          </w:p>
        </w:tc>
        <w:tc>
          <w:tcPr>
            <w:tcW w:w="562" w:type="pct"/>
            <w:shd w:val="clear" w:color="auto" w:fill="auto"/>
            <w:vAlign w:val="center"/>
          </w:tcPr>
          <w:p w14:paraId="067F2B81"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CBW</w:t>
            </w:r>
          </w:p>
          <w:p w14:paraId="57B4AD42"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uplex mode</w:t>
            </w:r>
          </w:p>
        </w:tc>
        <w:tc>
          <w:tcPr>
            <w:tcW w:w="685" w:type="pct"/>
            <w:shd w:val="clear" w:color="auto" w:fill="auto"/>
            <w:vAlign w:val="center"/>
          </w:tcPr>
          <w:p w14:paraId="49679C0F"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eployment scenario</w:t>
            </w:r>
          </w:p>
          <w:p w14:paraId="26DAD88C" w14:textId="77777777" w:rsidR="00F00CD8" w:rsidRPr="00837DCE" w:rsidRDefault="00F00CD8" w:rsidP="002915BB">
            <w:pPr>
              <w:pStyle w:val="TAH"/>
              <w:rPr>
                <w:rFonts w:ascii="Times New Roman" w:hAnsi="Times New Roman"/>
                <w:szCs w:val="18"/>
                <w:highlight w:val="green"/>
              </w:rPr>
            </w:pPr>
            <w:r w:rsidRPr="00837DCE">
              <w:rPr>
                <w:rFonts w:ascii="Times New Roman" w:hAnsi="Times New Roman"/>
                <w:szCs w:val="18"/>
                <w:highlight w:val="green"/>
                <w:lang w:eastAsia="zh-CN"/>
              </w:rPr>
              <w:t>UL/DL</w:t>
            </w:r>
          </w:p>
        </w:tc>
        <w:tc>
          <w:tcPr>
            <w:tcW w:w="562" w:type="pct"/>
            <w:shd w:val="clear" w:color="auto" w:fill="auto"/>
            <w:vAlign w:val="center"/>
          </w:tcPr>
          <w:p w14:paraId="34B23852"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CBW</w:t>
            </w:r>
          </w:p>
          <w:p w14:paraId="342763E0" w14:textId="77777777" w:rsidR="00F00CD8" w:rsidRPr="00837DCE" w:rsidRDefault="00F00CD8" w:rsidP="002915BB">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uplex mode</w:t>
            </w:r>
          </w:p>
        </w:tc>
        <w:tc>
          <w:tcPr>
            <w:tcW w:w="635" w:type="pct"/>
            <w:vMerge/>
            <w:shd w:val="clear" w:color="auto" w:fill="auto"/>
            <w:vAlign w:val="center"/>
          </w:tcPr>
          <w:p w14:paraId="662F6A28" w14:textId="77777777" w:rsidR="00F00CD8" w:rsidRPr="00837DCE" w:rsidRDefault="00F00CD8" w:rsidP="002915BB">
            <w:pPr>
              <w:pStyle w:val="TAH"/>
              <w:rPr>
                <w:rFonts w:ascii="Times New Roman" w:hAnsi="Times New Roman"/>
                <w:szCs w:val="18"/>
                <w:highlight w:val="green"/>
                <w:lang w:eastAsia="zh-CN"/>
              </w:rPr>
            </w:pPr>
          </w:p>
        </w:tc>
        <w:tc>
          <w:tcPr>
            <w:tcW w:w="430" w:type="pct"/>
            <w:vMerge/>
            <w:shd w:val="clear" w:color="auto" w:fill="auto"/>
            <w:vAlign w:val="center"/>
          </w:tcPr>
          <w:p w14:paraId="44085BF2" w14:textId="77777777" w:rsidR="00F00CD8" w:rsidRPr="00837DCE" w:rsidRDefault="00F00CD8" w:rsidP="002915BB">
            <w:pPr>
              <w:pStyle w:val="TAH"/>
              <w:rPr>
                <w:rFonts w:ascii="Times New Roman" w:hAnsi="Times New Roman"/>
                <w:szCs w:val="18"/>
                <w:highlight w:val="green"/>
              </w:rPr>
            </w:pPr>
          </w:p>
        </w:tc>
        <w:tc>
          <w:tcPr>
            <w:tcW w:w="419" w:type="pct"/>
            <w:vMerge/>
            <w:shd w:val="clear" w:color="auto" w:fill="auto"/>
            <w:vAlign w:val="center"/>
          </w:tcPr>
          <w:p w14:paraId="0FBC1D79" w14:textId="77777777" w:rsidR="00F00CD8" w:rsidRPr="00837DCE" w:rsidRDefault="00F00CD8" w:rsidP="002915BB">
            <w:pPr>
              <w:pStyle w:val="TAH"/>
              <w:rPr>
                <w:rFonts w:ascii="Times New Roman" w:hAnsi="Times New Roman"/>
                <w:szCs w:val="18"/>
                <w:highlight w:val="green"/>
              </w:rPr>
            </w:pPr>
          </w:p>
        </w:tc>
      </w:tr>
      <w:tr w:rsidR="00F00CD8" w14:paraId="56B96243" w14:textId="77777777" w:rsidTr="002915BB">
        <w:tc>
          <w:tcPr>
            <w:tcW w:w="287" w:type="pct"/>
            <w:shd w:val="clear" w:color="auto" w:fill="auto"/>
            <w:vAlign w:val="center"/>
          </w:tcPr>
          <w:p w14:paraId="6680CBB6"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w:t>
            </w:r>
          </w:p>
        </w:tc>
        <w:tc>
          <w:tcPr>
            <w:tcW w:w="734" w:type="pct"/>
            <w:shd w:val="clear" w:color="auto" w:fill="auto"/>
            <w:vAlign w:val="center"/>
          </w:tcPr>
          <w:p w14:paraId="7613FA01"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776ADFFC"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5A1FCED7"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114EF788"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1D7AE5B0"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0ECA5D25"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0463FD82"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vAlign w:val="center"/>
          </w:tcPr>
          <w:p w14:paraId="0B010606"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 GHz</w:t>
            </w:r>
          </w:p>
        </w:tc>
        <w:tc>
          <w:tcPr>
            <w:tcW w:w="430" w:type="pct"/>
            <w:shd w:val="clear" w:color="auto" w:fill="auto"/>
            <w:vAlign w:val="center"/>
          </w:tcPr>
          <w:p w14:paraId="4150C495" w14:textId="77777777" w:rsidR="00F00CD8" w:rsidRPr="00837DCE" w:rsidRDefault="00F00CD8" w:rsidP="002915BB">
            <w:pPr>
              <w:pStyle w:val="TAL"/>
              <w:jc w:val="center"/>
              <w:rPr>
                <w:rFonts w:ascii="Times New Roman" w:eastAsia="Yu Mincho" w:hAnsi="Times New Roman"/>
                <w:b/>
                <w:kern w:val="2"/>
                <w:szCs w:val="18"/>
                <w:highlight w:val="green"/>
                <w:lang w:val="en-US" w:eastAsia="zh-CN"/>
              </w:rPr>
            </w:pPr>
          </w:p>
        </w:tc>
        <w:tc>
          <w:tcPr>
            <w:tcW w:w="419" w:type="pct"/>
            <w:shd w:val="clear" w:color="auto" w:fill="auto"/>
            <w:vAlign w:val="center"/>
          </w:tcPr>
          <w:p w14:paraId="52926F01"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Phase 1</w:t>
            </w:r>
          </w:p>
        </w:tc>
      </w:tr>
      <w:tr w:rsidR="00F00CD8" w14:paraId="57329C84" w14:textId="77777777" w:rsidTr="002915BB">
        <w:tc>
          <w:tcPr>
            <w:tcW w:w="287" w:type="pct"/>
            <w:shd w:val="clear" w:color="auto" w:fill="auto"/>
          </w:tcPr>
          <w:p w14:paraId="20FB8992"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2</w:t>
            </w:r>
          </w:p>
        </w:tc>
        <w:tc>
          <w:tcPr>
            <w:tcW w:w="734" w:type="pct"/>
            <w:shd w:val="clear" w:color="auto" w:fill="auto"/>
          </w:tcPr>
          <w:p w14:paraId="6CD968B9"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6B93745F"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12E44166"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59AD9449"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731E9121"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76B28C4E"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3ABD8D23"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14DC5AD9"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6495F638"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6813B5CE"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Phase 1</w:t>
            </w:r>
          </w:p>
        </w:tc>
      </w:tr>
      <w:tr w:rsidR="00F00CD8" w14:paraId="57762BA8" w14:textId="77777777" w:rsidTr="002915BB">
        <w:tc>
          <w:tcPr>
            <w:tcW w:w="287" w:type="pct"/>
            <w:shd w:val="clear" w:color="auto" w:fill="auto"/>
          </w:tcPr>
          <w:p w14:paraId="4BAB5762"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3</w:t>
            </w:r>
          </w:p>
        </w:tc>
        <w:tc>
          <w:tcPr>
            <w:tcW w:w="734" w:type="pct"/>
            <w:shd w:val="clear" w:color="auto" w:fill="auto"/>
          </w:tcPr>
          <w:p w14:paraId="074425DE"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5C6D7244"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6DC57284"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4AC72DA9"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562F8209"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779C84B5"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4A9C141B"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60BC2F7E"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E76CCE4"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1E9F11AF"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F00CD8" w14:paraId="770E2234" w14:textId="77777777" w:rsidTr="002915BB">
        <w:tc>
          <w:tcPr>
            <w:tcW w:w="287" w:type="pct"/>
            <w:shd w:val="clear" w:color="auto" w:fill="auto"/>
          </w:tcPr>
          <w:p w14:paraId="6B75B800"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4</w:t>
            </w:r>
          </w:p>
        </w:tc>
        <w:tc>
          <w:tcPr>
            <w:tcW w:w="734" w:type="pct"/>
            <w:shd w:val="clear" w:color="auto" w:fill="auto"/>
          </w:tcPr>
          <w:p w14:paraId="1E20CE64"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6B9A8580"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22008207"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08890A35"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0C59478F"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581AE42F"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1AB0B17F"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0796277D"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6758B6D"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0672A41A"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F00CD8" w14:paraId="3EC9BAFA" w14:textId="77777777" w:rsidTr="002915BB">
        <w:tc>
          <w:tcPr>
            <w:tcW w:w="287" w:type="pct"/>
            <w:shd w:val="clear" w:color="auto" w:fill="auto"/>
          </w:tcPr>
          <w:p w14:paraId="74431DE6"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5</w:t>
            </w:r>
          </w:p>
        </w:tc>
        <w:tc>
          <w:tcPr>
            <w:tcW w:w="734" w:type="pct"/>
            <w:shd w:val="clear" w:color="auto" w:fill="auto"/>
            <w:vAlign w:val="center"/>
          </w:tcPr>
          <w:p w14:paraId="4DDEE7E1"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7B728F2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74EAEB5D"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7354361C"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00ACBC99"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7DCBE6C3"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1260B4FD"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vAlign w:val="center"/>
          </w:tcPr>
          <w:p w14:paraId="230C0D60"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069EFF2"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1B26E91D"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F00CD8" w14:paraId="731491B0" w14:textId="77777777" w:rsidTr="002915BB">
        <w:tc>
          <w:tcPr>
            <w:tcW w:w="287" w:type="pct"/>
            <w:shd w:val="clear" w:color="auto" w:fill="auto"/>
          </w:tcPr>
          <w:p w14:paraId="5C16E08F"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6</w:t>
            </w:r>
          </w:p>
        </w:tc>
        <w:tc>
          <w:tcPr>
            <w:tcW w:w="734" w:type="pct"/>
            <w:shd w:val="clear" w:color="auto" w:fill="auto"/>
          </w:tcPr>
          <w:p w14:paraId="74B1C2AF"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6286B3A0"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64A5EB4C"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4C40AB35"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67F4FFF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3D0CC6A1"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2E2CD9CB"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09AC0948"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7ECBC0A"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3FF69DE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F00CD8" w14:paraId="2D2FD4B3" w14:textId="77777777" w:rsidTr="002915BB">
        <w:tc>
          <w:tcPr>
            <w:tcW w:w="287" w:type="pct"/>
            <w:shd w:val="clear" w:color="auto" w:fill="auto"/>
          </w:tcPr>
          <w:p w14:paraId="772606EB"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7</w:t>
            </w:r>
          </w:p>
        </w:tc>
        <w:tc>
          <w:tcPr>
            <w:tcW w:w="734" w:type="pct"/>
            <w:shd w:val="clear" w:color="auto" w:fill="auto"/>
          </w:tcPr>
          <w:p w14:paraId="08E45A7D"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3B701D4A"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57207C58"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144F1B5B"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39D92E4D"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5BD21B4F"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266E8FA6"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7A89A6FF"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0DD880B9"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45CEE4E4"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F00CD8" w14:paraId="0AEC653B" w14:textId="77777777" w:rsidTr="002915BB">
        <w:tc>
          <w:tcPr>
            <w:tcW w:w="287" w:type="pct"/>
            <w:shd w:val="clear" w:color="auto" w:fill="auto"/>
          </w:tcPr>
          <w:p w14:paraId="1EFF90A6"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8</w:t>
            </w:r>
          </w:p>
        </w:tc>
        <w:tc>
          <w:tcPr>
            <w:tcW w:w="734" w:type="pct"/>
            <w:shd w:val="clear" w:color="auto" w:fill="auto"/>
          </w:tcPr>
          <w:p w14:paraId="4D5CFDEE"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03867433"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582468BF"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07D34547"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4F1558C2"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tcPr>
          <w:p w14:paraId="00FAEB83"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100MHz</w:t>
            </w:r>
          </w:p>
          <w:p w14:paraId="3529BCAF"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1D3852FB"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14D41827"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27AF4B67"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F00CD8" w14:paraId="06BCC283" w14:textId="77777777" w:rsidTr="002915BB">
        <w:tc>
          <w:tcPr>
            <w:tcW w:w="287" w:type="pct"/>
            <w:shd w:val="clear" w:color="auto" w:fill="auto"/>
          </w:tcPr>
          <w:p w14:paraId="29F44A1C"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9</w:t>
            </w:r>
          </w:p>
        </w:tc>
        <w:tc>
          <w:tcPr>
            <w:tcW w:w="734" w:type="pct"/>
            <w:shd w:val="clear" w:color="auto" w:fill="auto"/>
            <w:vAlign w:val="center"/>
          </w:tcPr>
          <w:p w14:paraId="1BCBE2D0"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77C8FE1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74C8CD92"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vAlign w:val="center"/>
          </w:tcPr>
          <w:p w14:paraId="56836362"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09887E7F"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vAlign w:val="center"/>
          </w:tcPr>
          <w:p w14:paraId="54698416"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vAlign w:val="center"/>
          </w:tcPr>
          <w:p w14:paraId="6EFD1170"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vAlign w:val="center"/>
          </w:tcPr>
          <w:p w14:paraId="7D92E08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F00CD8" w14:paraId="3EB9C05F" w14:textId="77777777" w:rsidTr="002915BB">
        <w:tc>
          <w:tcPr>
            <w:tcW w:w="287" w:type="pct"/>
            <w:shd w:val="clear" w:color="auto" w:fill="auto"/>
          </w:tcPr>
          <w:p w14:paraId="127ECDDF"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0</w:t>
            </w:r>
          </w:p>
        </w:tc>
        <w:tc>
          <w:tcPr>
            <w:tcW w:w="734" w:type="pct"/>
            <w:shd w:val="clear" w:color="auto" w:fill="auto"/>
          </w:tcPr>
          <w:p w14:paraId="25AC92EB"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688D0FF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06AA8BB1"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57BDBCAC"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24FBF53E"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70FC0E6F"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10C29A09"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149BF95A"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F00CD8" w14:paraId="7B4C88EC" w14:textId="77777777" w:rsidTr="002915BB">
        <w:tc>
          <w:tcPr>
            <w:tcW w:w="287" w:type="pct"/>
            <w:shd w:val="clear" w:color="auto" w:fill="auto"/>
          </w:tcPr>
          <w:p w14:paraId="7715CBB5"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1</w:t>
            </w:r>
          </w:p>
        </w:tc>
        <w:tc>
          <w:tcPr>
            <w:tcW w:w="734" w:type="pct"/>
            <w:shd w:val="clear" w:color="auto" w:fill="auto"/>
          </w:tcPr>
          <w:p w14:paraId="1A34DEBC"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79518F10"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48EA3E91"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vAlign w:val="center"/>
          </w:tcPr>
          <w:p w14:paraId="5D6F0DED"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0876215B"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36EA54E2"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56C73E1D"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34A6BA79"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F00CD8" w14:paraId="431563E8" w14:textId="77777777" w:rsidTr="002915BB">
        <w:tc>
          <w:tcPr>
            <w:tcW w:w="287" w:type="pct"/>
            <w:shd w:val="clear" w:color="auto" w:fill="auto"/>
          </w:tcPr>
          <w:p w14:paraId="422DC530"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2</w:t>
            </w:r>
          </w:p>
        </w:tc>
        <w:tc>
          <w:tcPr>
            <w:tcW w:w="734" w:type="pct"/>
            <w:shd w:val="clear" w:color="auto" w:fill="auto"/>
          </w:tcPr>
          <w:p w14:paraId="70F29B3A"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2639E347"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15D0E127"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095A5E27"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6ADAAE7F"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62651E0B"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5C3E7904" w14:textId="77777777" w:rsidR="00F00CD8" w:rsidRPr="00837DCE" w:rsidRDefault="00F00CD8" w:rsidP="002915BB">
            <w:pPr>
              <w:pStyle w:val="TAL"/>
              <w:jc w:val="center"/>
              <w:rPr>
                <w:rFonts w:ascii="Times New Roman" w:eastAsia="Yu Mincho" w:hAnsi="Times New Roman"/>
                <w:b/>
                <w:kern w:val="2"/>
                <w:szCs w:val="18"/>
                <w:highlight w:val="green"/>
                <w:lang w:val="en-US"/>
              </w:rPr>
            </w:pPr>
          </w:p>
        </w:tc>
        <w:tc>
          <w:tcPr>
            <w:tcW w:w="419" w:type="pct"/>
            <w:shd w:val="clear" w:color="auto" w:fill="auto"/>
          </w:tcPr>
          <w:p w14:paraId="63B5734E"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F00CD8" w14:paraId="45988908" w14:textId="77777777" w:rsidTr="002915BB">
        <w:tc>
          <w:tcPr>
            <w:tcW w:w="287" w:type="pct"/>
            <w:shd w:val="clear" w:color="auto" w:fill="auto"/>
          </w:tcPr>
          <w:p w14:paraId="26A69CB1"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3</w:t>
            </w:r>
          </w:p>
        </w:tc>
        <w:tc>
          <w:tcPr>
            <w:tcW w:w="734" w:type="pct"/>
            <w:shd w:val="clear" w:color="auto" w:fill="auto"/>
          </w:tcPr>
          <w:p w14:paraId="60D5EADF"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09A04C2D"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659701AF"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6D287E46"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45812C41"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TDD</w:t>
            </w:r>
          </w:p>
        </w:tc>
        <w:tc>
          <w:tcPr>
            <w:tcW w:w="635" w:type="pct"/>
            <w:shd w:val="clear" w:color="auto" w:fill="auto"/>
          </w:tcPr>
          <w:p w14:paraId="078B97F4"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1151130E"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n1/n39</w:t>
            </w:r>
          </w:p>
        </w:tc>
        <w:tc>
          <w:tcPr>
            <w:tcW w:w="419" w:type="pct"/>
            <w:shd w:val="clear" w:color="auto" w:fill="auto"/>
          </w:tcPr>
          <w:p w14:paraId="6E54C864"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F00CD8" w14:paraId="00F055BA" w14:textId="77777777" w:rsidTr="002915BB">
        <w:tc>
          <w:tcPr>
            <w:tcW w:w="287" w:type="pct"/>
            <w:shd w:val="clear" w:color="auto" w:fill="auto"/>
          </w:tcPr>
          <w:p w14:paraId="07CDD68B" w14:textId="77777777" w:rsidR="00F00CD8" w:rsidRPr="00837DCE" w:rsidRDefault="00F00CD8" w:rsidP="002915BB">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4</w:t>
            </w:r>
          </w:p>
        </w:tc>
        <w:tc>
          <w:tcPr>
            <w:tcW w:w="734" w:type="pct"/>
            <w:shd w:val="clear" w:color="auto" w:fill="auto"/>
          </w:tcPr>
          <w:p w14:paraId="7EAC55C7" w14:textId="77777777" w:rsidR="00F00CD8" w:rsidRPr="00837DCE" w:rsidRDefault="00F00CD8" w:rsidP="002915BB">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3463B7D8"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tcPr>
          <w:p w14:paraId="70909961"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rPr>
              <w:t>20MHz TDD</w:t>
            </w:r>
          </w:p>
        </w:tc>
        <w:tc>
          <w:tcPr>
            <w:tcW w:w="685" w:type="pct"/>
            <w:shd w:val="clear" w:color="auto" w:fill="auto"/>
            <w:vAlign w:val="center"/>
          </w:tcPr>
          <w:p w14:paraId="76591C1D"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53988ABB"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1E0F0E10"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429B4564" w14:textId="77777777" w:rsidR="00F00CD8" w:rsidRPr="00837DCE" w:rsidRDefault="00F00CD8" w:rsidP="002915BB">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n39/n1</w:t>
            </w:r>
          </w:p>
        </w:tc>
        <w:tc>
          <w:tcPr>
            <w:tcW w:w="419" w:type="pct"/>
            <w:shd w:val="clear" w:color="auto" w:fill="auto"/>
          </w:tcPr>
          <w:p w14:paraId="59C1F567" w14:textId="77777777" w:rsidR="00F00CD8" w:rsidRPr="00837DCE" w:rsidRDefault="00F00CD8" w:rsidP="002915BB">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bl>
    <w:p w14:paraId="1F1563DD" w14:textId="77777777" w:rsidR="00F00CD8" w:rsidRDefault="00F00CD8" w:rsidP="00F00CD8">
      <w:pPr>
        <w:spacing w:afterLines="50" w:after="120"/>
        <w:rPr>
          <w:lang w:eastAsia="zh-CN"/>
        </w:rPr>
      </w:pPr>
    </w:p>
    <w:p w14:paraId="12A4DDF8" w14:textId="77777777" w:rsidR="00F00CD8" w:rsidRPr="00C91DD0" w:rsidRDefault="00F00CD8" w:rsidP="00F00CD8">
      <w:pPr>
        <w:rPr>
          <w:b/>
          <w:u w:val="single"/>
        </w:rPr>
      </w:pPr>
      <w:r w:rsidRPr="00C91DD0">
        <w:rPr>
          <w:b/>
          <w:u w:val="single"/>
        </w:rPr>
        <w:t>&lt;Way forward 10&gt;: Potential assumption for network layout of ATG.</w:t>
      </w:r>
    </w:p>
    <w:p w14:paraId="59E4396A" w14:textId="77777777" w:rsidR="00F00CD8" w:rsidRPr="00C91DD0" w:rsidRDefault="00F00CD8" w:rsidP="00F00CD8">
      <w:pPr>
        <w:numPr>
          <w:ilvl w:val="0"/>
          <w:numId w:val="9"/>
        </w:numPr>
      </w:pPr>
      <w:r w:rsidRPr="00C91DD0">
        <w:t>Option 1: ATG network can be deployed on the airline routes.</w:t>
      </w:r>
    </w:p>
    <w:p w14:paraId="237B7030" w14:textId="77777777" w:rsidR="00F00CD8" w:rsidRPr="00C91DD0" w:rsidRDefault="00F00CD8" w:rsidP="00F00CD8">
      <w:pPr>
        <w:numPr>
          <w:ilvl w:val="0"/>
          <w:numId w:val="9"/>
        </w:numPr>
      </w:pPr>
      <w:r w:rsidRPr="00C91DD0">
        <w:t>Option 2: ATG network can be deployed in larger area</w:t>
      </w:r>
    </w:p>
    <w:p w14:paraId="518BA6F8" w14:textId="77777777" w:rsidR="00F00CD8" w:rsidRPr="00C91DD0" w:rsidRDefault="00F00CD8" w:rsidP="00F00CD8">
      <w:pPr>
        <w:rPr>
          <w:b/>
        </w:rPr>
      </w:pPr>
      <w:r w:rsidRPr="00C91DD0">
        <w:rPr>
          <w:b/>
        </w:rPr>
        <w:t>Discussions:</w:t>
      </w:r>
    </w:p>
    <w:p w14:paraId="75916782" w14:textId="77777777" w:rsidR="00F00CD8" w:rsidRPr="00C91DD0" w:rsidRDefault="00F00CD8" w:rsidP="00F00CD8">
      <w:r w:rsidRPr="00C91DD0">
        <w:rPr>
          <w:rFonts w:hint="eastAsia"/>
        </w:rPr>
        <w:t>Huawei: how many ATG sit</w:t>
      </w:r>
      <w:r w:rsidRPr="00C91DD0">
        <w:t>e</w:t>
      </w:r>
      <w:r w:rsidRPr="00C91DD0">
        <w:rPr>
          <w:rFonts w:hint="eastAsia"/>
        </w:rPr>
        <w:t>s should be put in simulation?</w:t>
      </w:r>
    </w:p>
    <w:p w14:paraId="663CEA40" w14:textId="77777777" w:rsidR="00F00CD8" w:rsidRPr="00C91DD0" w:rsidRDefault="00F00CD8" w:rsidP="00F00CD8">
      <w:r w:rsidRPr="00C91DD0">
        <w:t>ZTE: most company to support option 1. ATG BS is equipped with three sectors to serve the large area.</w:t>
      </w:r>
    </w:p>
    <w:p w14:paraId="49F37530" w14:textId="77777777" w:rsidR="00F00CD8" w:rsidRPr="00C91DD0" w:rsidRDefault="00F00CD8" w:rsidP="00F00CD8">
      <w:r w:rsidRPr="00C91DD0">
        <w:t>Ericsson: Option 1 is for aircraft directly. The aircraft goes in different directions as observed in Radar24. We should not assume all the aircraft go in one direction. ZTE comment is part of simulation assumption discussion.</w:t>
      </w:r>
    </w:p>
    <w:p w14:paraId="1BE38769" w14:textId="77777777" w:rsidR="00F00CD8" w:rsidRPr="00C91DD0" w:rsidRDefault="00F00CD8" w:rsidP="00F00CD8">
      <w:r w:rsidRPr="00C91DD0">
        <w:t>ZTE: single ATC can provide the service for large area.</w:t>
      </w:r>
    </w:p>
    <w:p w14:paraId="02CE79E0" w14:textId="77777777" w:rsidR="00F00CD8" w:rsidRPr="00C91DD0" w:rsidRDefault="00F00CD8" w:rsidP="00F00CD8">
      <w:r w:rsidRPr="00C91DD0">
        <w:t>Verizon: it is better to have regulation study on this one. If you touch countries, we should have some regulation study.</w:t>
      </w:r>
    </w:p>
    <w:p w14:paraId="462638BA" w14:textId="77777777" w:rsidR="00F00CD8" w:rsidRPr="00C91DD0" w:rsidRDefault="00F00CD8" w:rsidP="00F00CD8">
      <w:r w:rsidRPr="00C91DD0">
        <w:rPr>
          <w:rFonts w:hint="eastAsia"/>
        </w:rPr>
        <w:t xml:space="preserve">Huawei: if we </w:t>
      </w:r>
      <w:r w:rsidRPr="00C91DD0">
        <w:t>just</w:t>
      </w:r>
      <w:r w:rsidRPr="00C91DD0">
        <w:rPr>
          <w:rFonts w:hint="eastAsia"/>
        </w:rPr>
        <w:t xml:space="preserve"> </w:t>
      </w:r>
      <w:r w:rsidRPr="00C91DD0">
        <w:t>put single ATG, option 1 and 2 have no difference.</w:t>
      </w:r>
    </w:p>
    <w:p w14:paraId="435B13CF" w14:textId="77777777" w:rsidR="00F00CD8" w:rsidRPr="00C91DD0" w:rsidRDefault="00F00CD8" w:rsidP="00F00CD8">
      <w:r w:rsidRPr="00C91DD0">
        <w:t>China Telecom: agree with ZTE.</w:t>
      </w:r>
    </w:p>
    <w:p w14:paraId="1813CDAF" w14:textId="77777777" w:rsidR="00F00CD8" w:rsidRPr="00C91DD0" w:rsidRDefault="00F00CD8" w:rsidP="00F00CD8">
      <w:r w:rsidRPr="00C91DD0">
        <w:t>Ericsson: 1) do we expect all the aircrafts flights in the same difference; 2) antenna; 3) ISD. Discuss those things separately.</w:t>
      </w:r>
    </w:p>
    <w:p w14:paraId="4AC6721D" w14:textId="77777777" w:rsidR="00F00CD8" w:rsidRPr="002C3F27" w:rsidRDefault="00F00CD8" w:rsidP="00F00CD8"/>
    <w:p w14:paraId="3A149D93" w14:textId="77777777" w:rsidR="00F00CD8" w:rsidRPr="007008C0" w:rsidRDefault="00F00CD8" w:rsidP="00F00CD8">
      <w:pPr>
        <w:rPr>
          <w:b/>
          <w:u w:val="single"/>
        </w:rPr>
      </w:pPr>
      <w:r w:rsidRPr="007008C0">
        <w:rPr>
          <w:b/>
          <w:u w:val="single"/>
        </w:rPr>
        <w:t>WF on ATG BS RF requirements</w:t>
      </w:r>
    </w:p>
    <w:p w14:paraId="43EDDE7A" w14:textId="77777777" w:rsidR="00F00CD8" w:rsidRPr="007008C0" w:rsidRDefault="00F00CD8" w:rsidP="00F00CD8">
      <w:pPr>
        <w:rPr>
          <w:b/>
          <w:u w:val="single"/>
        </w:rPr>
      </w:pPr>
      <w:r w:rsidRPr="007008C0">
        <w:rPr>
          <w:b/>
          <w:u w:val="single"/>
        </w:rPr>
        <w:t>Topic #</w:t>
      </w:r>
      <w:r w:rsidRPr="007008C0">
        <w:rPr>
          <w:rFonts w:hint="eastAsia"/>
          <w:b/>
          <w:u w:val="single"/>
        </w:rPr>
        <w:t>3 ATG BS RF requirements</w:t>
      </w:r>
    </w:p>
    <w:p w14:paraId="177CD281" w14:textId="77777777" w:rsidR="00F00CD8" w:rsidRPr="007008C0" w:rsidRDefault="00F00CD8" w:rsidP="00F00CD8">
      <w:pPr>
        <w:rPr>
          <w:b/>
          <w:u w:val="single"/>
        </w:rPr>
      </w:pPr>
      <w:r w:rsidRPr="007008C0">
        <w:rPr>
          <w:rFonts w:hint="eastAsia"/>
          <w:b/>
          <w:u w:val="single"/>
        </w:rPr>
        <w:t>Issue 3-2-1: ATG BS class</w:t>
      </w:r>
    </w:p>
    <w:p w14:paraId="2AA44CB9" w14:textId="77777777" w:rsidR="00F00CD8" w:rsidRPr="007008C0" w:rsidRDefault="00F00CD8" w:rsidP="00F00CD8">
      <w:pPr>
        <w:rPr>
          <w:iCs/>
          <w:lang w:val="en-US"/>
        </w:rPr>
      </w:pPr>
      <w:r w:rsidRPr="007008C0">
        <w:rPr>
          <w:rFonts w:hint="eastAsia"/>
          <w:iCs/>
          <w:lang w:val="en-US"/>
        </w:rPr>
        <w:t>4 companies support the following option 1 and one company say this need the coexistence study and WA BS might be reused, since the majority of view are fine with option 1, it</w:t>
      </w:r>
      <w:r w:rsidRPr="007008C0">
        <w:rPr>
          <w:iCs/>
          <w:lang w:val="en-US"/>
        </w:rPr>
        <w:t>’</w:t>
      </w:r>
      <w:r w:rsidRPr="007008C0">
        <w:rPr>
          <w:rFonts w:hint="eastAsia"/>
          <w:iCs/>
          <w:lang w:val="en-US"/>
        </w:rPr>
        <w:t>s proposed to agree on option 1 as baseline and further discuss the altitude value in 2</w:t>
      </w:r>
      <w:r w:rsidRPr="007008C0">
        <w:rPr>
          <w:rFonts w:hint="eastAsia"/>
          <w:iCs/>
          <w:vertAlign w:val="superscript"/>
          <w:lang w:val="en-US"/>
        </w:rPr>
        <w:t>nd</w:t>
      </w:r>
      <w:r w:rsidRPr="007008C0">
        <w:rPr>
          <w:rFonts w:hint="eastAsia"/>
          <w:iCs/>
          <w:lang w:val="en-US"/>
        </w:rPr>
        <w:t xml:space="preserve"> round.</w:t>
      </w:r>
    </w:p>
    <w:p w14:paraId="7C200EF9" w14:textId="77777777" w:rsidR="00F00CD8" w:rsidRPr="00575E36" w:rsidRDefault="00F00CD8" w:rsidP="00F00CD8">
      <w:pPr>
        <w:rPr>
          <w:b/>
          <w:iCs/>
          <w:lang w:val="en-US"/>
        </w:rPr>
      </w:pPr>
      <w:r w:rsidRPr="00575E36">
        <w:rPr>
          <w:b/>
          <w:iCs/>
          <w:lang w:val="en-US"/>
        </w:rPr>
        <w:t xml:space="preserve">Proposed </w:t>
      </w:r>
      <w:r w:rsidRPr="00575E36">
        <w:rPr>
          <w:rFonts w:hint="eastAsia"/>
          <w:b/>
          <w:iCs/>
          <w:lang w:val="en-US"/>
        </w:rPr>
        <w:t>Agreements:</w:t>
      </w:r>
    </w:p>
    <w:p w14:paraId="74EB6861" w14:textId="77777777" w:rsidR="00F00CD8" w:rsidRPr="007008C0" w:rsidRDefault="00F00CD8" w:rsidP="00F00CD8">
      <w:pPr>
        <w:numPr>
          <w:ilvl w:val="0"/>
          <w:numId w:val="9"/>
        </w:numPr>
      </w:pPr>
      <w:r w:rsidRPr="007008C0">
        <w:t xml:space="preserve"> O</w:t>
      </w:r>
      <w:r w:rsidRPr="007008C0">
        <w:rPr>
          <w:rFonts w:hint="eastAsia"/>
        </w:rPr>
        <w:t>ption1: to follow the HAPS approach</w:t>
      </w:r>
    </w:p>
    <w:p w14:paraId="0610503F" w14:textId="77777777" w:rsidR="00F00CD8" w:rsidRPr="007008C0" w:rsidRDefault="00F00CD8" w:rsidP="00F00CD8">
      <w:pPr>
        <w:numPr>
          <w:ilvl w:val="1"/>
          <w:numId w:val="9"/>
        </w:numPr>
      </w:pPr>
      <w:r w:rsidRPr="007008C0">
        <w:rPr>
          <w:rFonts w:hint="eastAsia"/>
        </w:rPr>
        <w:t>ATG Base Stations are characterized by requirements derived from ATG scenarios with a ground BS to air UE with typical vertical altitude range [TBD km].</w:t>
      </w:r>
    </w:p>
    <w:p w14:paraId="3AE32FDE" w14:textId="77777777" w:rsidR="00F00CD8" w:rsidRPr="007008C0" w:rsidRDefault="00F00CD8" w:rsidP="00F00CD8">
      <w:pPr>
        <w:numPr>
          <w:ilvl w:val="1"/>
          <w:numId w:val="9"/>
        </w:numPr>
      </w:pPr>
      <w:r w:rsidRPr="007008C0">
        <w:rPr>
          <w:rFonts w:hint="eastAsia"/>
        </w:rPr>
        <w:t>Further discuss the typical vertical altitude range</w:t>
      </w:r>
    </w:p>
    <w:p w14:paraId="38B02D38" w14:textId="77777777" w:rsidR="00F00CD8" w:rsidRPr="007008C0" w:rsidRDefault="00F00CD8" w:rsidP="00F00CD8">
      <w:pPr>
        <w:rPr>
          <w:b/>
          <w:lang w:val="en-US"/>
        </w:rPr>
      </w:pPr>
      <w:r w:rsidRPr="007008C0">
        <w:rPr>
          <w:rFonts w:hint="eastAsia"/>
          <w:b/>
          <w:highlight w:val="green"/>
        </w:rPr>
        <w:t>Agreement:</w:t>
      </w:r>
      <w:r w:rsidRPr="007008C0">
        <w:rPr>
          <w:rFonts w:hint="eastAsia"/>
          <w:b/>
          <w:lang w:val="en-US"/>
        </w:rPr>
        <w:t xml:space="preserve"> </w:t>
      </w:r>
    </w:p>
    <w:p w14:paraId="59C38174" w14:textId="77777777" w:rsidR="00F00CD8" w:rsidRPr="007008C0" w:rsidRDefault="00F00CD8" w:rsidP="00F00CD8">
      <w:pPr>
        <w:numPr>
          <w:ilvl w:val="0"/>
          <w:numId w:val="26"/>
        </w:numPr>
        <w:overflowPunct/>
        <w:autoSpaceDE/>
        <w:autoSpaceDN/>
        <w:textAlignment w:val="auto"/>
        <w:rPr>
          <w:highlight w:val="green"/>
          <w:lang w:eastAsia="zh-CN"/>
        </w:rPr>
      </w:pPr>
      <w:r w:rsidRPr="007008C0">
        <w:rPr>
          <w:rFonts w:hint="eastAsia"/>
          <w:highlight w:val="green"/>
          <w:lang w:eastAsia="zh-CN"/>
        </w:rPr>
        <w:t>follow the HAPS approach</w:t>
      </w:r>
    </w:p>
    <w:p w14:paraId="3C4A1D40" w14:textId="77777777" w:rsidR="00F00CD8" w:rsidRPr="007008C0" w:rsidRDefault="00F00CD8" w:rsidP="00F00CD8">
      <w:pPr>
        <w:rPr>
          <w:b/>
          <w:u w:val="single"/>
        </w:rPr>
      </w:pPr>
      <w:r w:rsidRPr="007008C0">
        <w:rPr>
          <w:rFonts w:hint="eastAsia"/>
          <w:b/>
          <w:u w:val="single"/>
        </w:rPr>
        <w:t>Issue 3-2-2: ATG BS type</w:t>
      </w:r>
    </w:p>
    <w:p w14:paraId="0250FF7D" w14:textId="77777777" w:rsidR="00F00CD8" w:rsidRPr="007008C0" w:rsidRDefault="00F00CD8" w:rsidP="00F00CD8">
      <w:pPr>
        <w:rPr>
          <w:iCs/>
          <w:lang w:val="en-US"/>
        </w:rPr>
      </w:pPr>
      <w:r w:rsidRPr="007008C0">
        <w:rPr>
          <w:rFonts w:hint="eastAsia"/>
          <w:iCs/>
          <w:lang w:val="en-US"/>
        </w:rPr>
        <w:t>2 companies clearly support the option 2 and one company support the option 1 and one company slight prefer option 1. It</w:t>
      </w:r>
      <w:r w:rsidRPr="007008C0">
        <w:rPr>
          <w:iCs/>
          <w:lang w:val="en-US"/>
        </w:rPr>
        <w:t>’</w:t>
      </w:r>
      <w:r w:rsidRPr="007008C0">
        <w:rPr>
          <w:rFonts w:hint="eastAsia"/>
          <w:iCs/>
          <w:lang w:val="en-US"/>
        </w:rPr>
        <w:t>s proposed to agree on BS type 1-H and BS type 1-O firstly and then further discuss BS type 1-C.</w:t>
      </w:r>
    </w:p>
    <w:p w14:paraId="78660CB6" w14:textId="77777777" w:rsidR="00F00CD8" w:rsidRPr="00575E36" w:rsidRDefault="00F00CD8" w:rsidP="00F00CD8">
      <w:pPr>
        <w:rPr>
          <w:b/>
          <w:iCs/>
          <w:lang w:val="en-US"/>
        </w:rPr>
      </w:pPr>
      <w:r w:rsidRPr="00575E36">
        <w:rPr>
          <w:b/>
          <w:iCs/>
          <w:lang w:val="en-US"/>
        </w:rPr>
        <w:t>Proposed</w:t>
      </w:r>
      <w:r w:rsidRPr="00575E36">
        <w:rPr>
          <w:rFonts w:hint="eastAsia"/>
          <w:b/>
          <w:iCs/>
          <w:lang w:val="en-US"/>
        </w:rPr>
        <w:t xml:space="preserve"> Agreements:</w:t>
      </w:r>
    </w:p>
    <w:p w14:paraId="7E02AC0F" w14:textId="77777777" w:rsidR="00F00CD8" w:rsidRPr="007008C0" w:rsidRDefault="00F00CD8" w:rsidP="00F00CD8">
      <w:pPr>
        <w:numPr>
          <w:ilvl w:val="0"/>
          <w:numId w:val="9"/>
        </w:numPr>
      </w:pPr>
      <w:r w:rsidRPr="007008C0">
        <w:rPr>
          <w:rFonts w:hint="eastAsia"/>
        </w:rPr>
        <w:t>Agree to support the BS type 1-H and BS type 1-O, FFS for BS type 1-C</w:t>
      </w:r>
    </w:p>
    <w:p w14:paraId="478FBBA7" w14:textId="77777777" w:rsidR="00F00CD8" w:rsidRPr="007008C0" w:rsidRDefault="00F00CD8" w:rsidP="00F00CD8">
      <w:pPr>
        <w:rPr>
          <w:b/>
        </w:rPr>
      </w:pPr>
      <w:r w:rsidRPr="007008C0">
        <w:rPr>
          <w:rFonts w:hint="eastAsia"/>
          <w:b/>
        </w:rPr>
        <w:t>D</w:t>
      </w:r>
      <w:r w:rsidRPr="007008C0">
        <w:rPr>
          <w:b/>
        </w:rPr>
        <w:t>iscussions:</w:t>
      </w:r>
    </w:p>
    <w:p w14:paraId="701EC76A" w14:textId="77777777" w:rsidR="00F00CD8" w:rsidRPr="007008C0" w:rsidRDefault="00F00CD8" w:rsidP="00F00CD8">
      <w:pPr>
        <w:rPr>
          <w:lang w:val="en-US"/>
        </w:rPr>
      </w:pPr>
      <w:r w:rsidRPr="007008C0">
        <w:rPr>
          <w:rFonts w:hint="eastAsia"/>
          <w:lang w:val="en-US"/>
        </w:rPr>
        <w:t>Huawei:</w:t>
      </w:r>
      <w:r w:rsidRPr="007008C0">
        <w:rPr>
          <w:lang w:val="en-US"/>
        </w:rPr>
        <w:t xml:space="preserve"> based on the current BS spec, the baseline is 1-C, 1-O and 1-C.</w:t>
      </w:r>
    </w:p>
    <w:p w14:paraId="67D50DDD" w14:textId="77777777" w:rsidR="00F00CD8" w:rsidRPr="007008C0" w:rsidRDefault="00F00CD8" w:rsidP="00F00CD8">
      <w:pPr>
        <w:rPr>
          <w:lang w:val="en-US"/>
        </w:rPr>
      </w:pPr>
      <w:r w:rsidRPr="007008C0">
        <w:rPr>
          <w:lang w:val="en-US"/>
        </w:rPr>
        <w:t>ZTE: 1-C cannot have beam capability to serve the service in the air.</w:t>
      </w:r>
    </w:p>
    <w:p w14:paraId="7381C7E6" w14:textId="77777777" w:rsidR="00F00CD8" w:rsidRPr="007008C0" w:rsidRDefault="00F00CD8" w:rsidP="00F00CD8">
      <w:pPr>
        <w:rPr>
          <w:lang w:val="en-US"/>
        </w:rPr>
      </w:pPr>
      <w:r w:rsidRPr="007008C0">
        <w:rPr>
          <w:lang w:val="en-US"/>
        </w:rPr>
        <w:t>Ericsson: similar understanding is as 1-C. BS should use the beam rather than fixed antenna.</w:t>
      </w:r>
    </w:p>
    <w:p w14:paraId="54DEC2FB" w14:textId="77777777" w:rsidR="00F00CD8" w:rsidRPr="007008C0" w:rsidRDefault="00F00CD8" w:rsidP="00F00CD8">
      <w:pPr>
        <w:rPr>
          <w:b/>
          <w:lang w:val="en-US"/>
        </w:rPr>
      </w:pPr>
      <w:r w:rsidRPr="007008C0">
        <w:rPr>
          <w:b/>
          <w:highlight w:val="green"/>
          <w:lang w:val="en-US"/>
        </w:rPr>
        <w:t>Agreement:</w:t>
      </w:r>
      <w:r w:rsidRPr="007008C0">
        <w:rPr>
          <w:b/>
          <w:lang w:val="en-US"/>
        </w:rPr>
        <w:t xml:space="preserve"> </w:t>
      </w:r>
    </w:p>
    <w:p w14:paraId="00EAFDEA" w14:textId="77777777" w:rsidR="00F00CD8" w:rsidRPr="007008C0" w:rsidRDefault="00F00CD8" w:rsidP="00F00CD8">
      <w:pPr>
        <w:numPr>
          <w:ilvl w:val="0"/>
          <w:numId w:val="26"/>
        </w:numPr>
        <w:overflowPunct/>
        <w:autoSpaceDE/>
        <w:autoSpaceDN/>
        <w:textAlignment w:val="auto"/>
        <w:rPr>
          <w:highlight w:val="green"/>
          <w:lang w:eastAsia="zh-CN"/>
        </w:rPr>
      </w:pPr>
      <w:r w:rsidRPr="007008C0">
        <w:rPr>
          <w:highlight w:val="green"/>
          <w:lang w:eastAsia="zh-CN"/>
        </w:rPr>
        <w:t>Use BS type 1-H, 1-O as baseline. FFS for BS type I-C.</w:t>
      </w:r>
    </w:p>
    <w:p w14:paraId="521BAE9B" w14:textId="77777777" w:rsidR="00F00CD8" w:rsidRPr="007008C0" w:rsidRDefault="00F00CD8" w:rsidP="00F00CD8">
      <w:pPr>
        <w:rPr>
          <w:b/>
          <w:u w:val="single"/>
        </w:rPr>
      </w:pPr>
      <w:r w:rsidRPr="007008C0">
        <w:rPr>
          <w:rFonts w:hint="eastAsia"/>
          <w:b/>
          <w:u w:val="single"/>
        </w:rPr>
        <w:t>Issue 3-2-3: ATG BS RF requirements</w:t>
      </w:r>
    </w:p>
    <w:p w14:paraId="0B065DC9" w14:textId="77777777" w:rsidR="00F00CD8" w:rsidRPr="007008C0" w:rsidRDefault="00F00CD8" w:rsidP="00F00CD8">
      <w:pPr>
        <w:rPr>
          <w:iCs/>
          <w:lang w:val="en-US"/>
        </w:rPr>
      </w:pPr>
      <w:r w:rsidRPr="007008C0">
        <w:rPr>
          <w:rFonts w:hint="eastAsia"/>
          <w:iCs/>
          <w:lang w:val="en-US"/>
        </w:rPr>
        <w:t>Discussion on ATG BS RF requirement is a bit high level, since this is first meeting. For ACLR, unwanted emission mask/ACS requirement, this should depend on the coexistence study outcome and it</w:t>
      </w:r>
      <w:r w:rsidRPr="007008C0">
        <w:rPr>
          <w:iCs/>
          <w:lang w:val="en-US"/>
        </w:rPr>
        <w:t>’</w:t>
      </w:r>
      <w:r w:rsidRPr="007008C0">
        <w:rPr>
          <w:rFonts w:hint="eastAsia"/>
          <w:iCs/>
          <w:lang w:val="en-US"/>
        </w:rPr>
        <w:t>s premature to agree on option 2 at current stage.</w:t>
      </w:r>
    </w:p>
    <w:p w14:paraId="0E488F0F" w14:textId="77777777" w:rsidR="00F00CD8" w:rsidRPr="007008C0" w:rsidRDefault="00F00CD8" w:rsidP="00F00CD8">
      <w:pPr>
        <w:rPr>
          <w:iCs/>
          <w:lang w:val="en-US"/>
        </w:rPr>
      </w:pPr>
      <w:r w:rsidRPr="007008C0">
        <w:rPr>
          <w:rFonts w:hint="eastAsia"/>
          <w:iCs/>
          <w:lang w:val="en-US"/>
        </w:rPr>
        <w:t>The following RF requirements highlighted in yellow, these requirements need more discussions in 2</w:t>
      </w:r>
      <w:r w:rsidRPr="007008C0">
        <w:rPr>
          <w:rFonts w:hint="eastAsia"/>
          <w:iCs/>
          <w:vertAlign w:val="superscript"/>
          <w:lang w:val="en-US"/>
        </w:rPr>
        <w:t>nd</w:t>
      </w:r>
      <w:r w:rsidRPr="007008C0">
        <w:rPr>
          <w:rFonts w:hint="eastAsia"/>
          <w:iCs/>
          <w:lang w:val="en-US"/>
        </w:rPr>
        <w:t xml:space="preserve"> round. </w:t>
      </w:r>
    </w:p>
    <w:p w14:paraId="10A4FE48" w14:textId="77777777" w:rsidR="00F00CD8" w:rsidRPr="007008C0" w:rsidRDefault="00F00CD8" w:rsidP="00F00CD8">
      <w:pPr>
        <w:rPr>
          <w:iCs/>
          <w:lang w:val="en-US"/>
        </w:rPr>
      </w:pPr>
      <w:r w:rsidRPr="007008C0">
        <w:rPr>
          <w:rFonts w:hint="eastAsia"/>
          <w:iCs/>
          <w:lang w:val="en-US"/>
        </w:rPr>
        <w:t>Potential Agreements for other RF requirements except for ACLR/ACS:</w:t>
      </w:r>
    </w:p>
    <w:tbl>
      <w:tblPr>
        <w:tblStyle w:val="aff5"/>
        <w:tblW w:w="0" w:type="auto"/>
        <w:tblInd w:w="0" w:type="dxa"/>
        <w:tblLook w:val="04A0" w:firstRow="1" w:lastRow="0" w:firstColumn="1" w:lastColumn="0" w:noHBand="0" w:noVBand="1"/>
      </w:tblPr>
      <w:tblGrid>
        <w:gridCol w:w="3768"/>
        <w:gridCol w:w="6194"/>
      </w:tblGrid>
      <w:tr w:rsidR="00F00CD8" w:rsidRPr="007008C0" w14:paraId="4B3FB321" w14:textId="77777777" w:rsidTr="002915BB">
        <w:tc>
          <w:tcPr>
            <w:tcW w:w="3768" w:type="dxa"/>
            <w:shd w:val="clear" w:color="auto" w:fill="D8D8D8" w:themeFill="background1" w:themeFillShade="D8"/>
          </w:tcPr>
          <w:p w14:paraId="24BBBCBE" w14:textId="77777777" w:rsidR="00F00CD8" w:rsidRPr="00467246" w:rsidRDefault="00F00CD8" w:rsidP="002915BB">
            <w:pPr>
              <w:snapToGrid w:val="0"/>
              <w:spacing w:before="0" w:after="0" w:line="240" w:lineRule="auto"/>
              <w:rPr>
                <w:lang w:val="en-US"/>
              </w:rPr>
            </w:pPr>
            <w:r w:rsidRPr="00467246">
              <w:rPr>
                <w:b/>
                <w:bCs/>
                <w:lang w:val="en-US"/>
              </w:rPr>
              <w:t>Tx requirements</w:t>
            </w:r>
          </w:p>
        </w:tc>
        <w:tc>
          <w:tcPr>
            <w:tcW w:w="6194" w:type="dxa"/>
            <w:shd w:val="clear" w:color="auto" w:fill="D8D8D8" w:themeFill="background1" w:themeFillShade="D8"/>
          </w:tcPr>
          <w:p w14:paraId="51447B6C" w14:textId="77777777" w:rsidR="00F00CD8" w:rsidRPr="00467246" w:rsidRDefault="00F00CD8" w:rsidP="002915BB">
            <w:pPr>
              <w:snapToGrid w:val="0"/>
              <w:spacing w:before="0" w:after="0" w:line="240" w:lineRule="auto"/>
              <w:rPr>
                <w:lang w:val="en-US"/>
              </w:rPr>
            </w:pPr>
            <w:r w:rsidRPr="00467246">
              <w:rPr>
                <w:b/>
                <w:bCs/>
                <w:lang w:val="en-US"/>
              </w:rPr>
              <w:t xml:space="preserve">Proposal </w:t>
            </w:r>
          </w:p>
        </w:tc>
      </w:tr>
      <w:tr w:rsidR="00F00CD8" w:rsidRPr="007008C0" w14:paraId="5836FE96" w14:textId="77777777" w:rsidTr="002915BB">
        <w:tc>
          <w:tcPr>
            <w:tcW w:w="3768" w:type="dxa"/>
          </w:tcPr>
          <w:p w14:paraId="65C7CB1C" w14:textId="77777777" w:rsidR="00F00CD8" w:rsidRPr="00467246" w:rsidRDefault="00F00CD8" w:rsidP="002915BB">
            <w:pPr>
              <w:snapToGrid w:val="0"/>
              <w:spacing w:before="0" w:after="0" w:line="240" w:lineRule="auto"/>
              <w:rPr>
                <w:b/>
                <w:bCs/>
                <w:lang w:val="en-US"/>
              </w:rPr>
            </w:pPr>
            <w:bookmarkStart w:id="165" w:name="_Toc24574"/>
            <w:r w:rsidRPr="00467246">
              <w:rPr>
                <w:b/>
                <w:bCs/>
                <w:lang w:val="en-US"/>
              </w:rPr>
              <w:t>gNB output power</w:t>
            </w:r>
            <w:bookmarkEnd w:id="165"/>
            <w:r w:rsidRPr="00467246">
              <w:rPr>
                <w:b/>
                <w:bCs/>
                <w:lang w:val="en-US"/>
              </w:rPr>
              <w:t xml:space="preserve"> </w:t>
            </w:r>
          </w:p>
        </w:tc>
        <w:tc>
          <w:tcPr>
            <w:tcW w:w="6194" w:type="dxa"/>
          </w:tcPr>
          <w:p w14:paraId="3CC7CE02" w14:textId="77777777" w:rsidR="00F00CD8" w:rsidRPr="00467246" w:rsidRDefault="00F00CD8" w:rsidP="002915BB">
            <w:pPr>
              <w:snapToGrid w:val="0"/>
              <w:spacing w:before="0" w:after="0" w:line="240" w:lineRule="auto"/>
              <w:rPr>
                <w:lang w:val="en-US"/>
              </w:rPr>
            </w:pPr>
            <w:r w:rsidRPr="00467246">
              <w:rPr>
                <w:lang w:val="en-US"/>
              </w:rPr>
              <w:t xml:space="preserve">define a new BS-class which adopts the properties from the Wide area BS, similar to what have been done for HAPS and its maximum output power should be left up to the declaration. </w:t>
            </w:r>
          </w:p>
        </w:tc>
      </w:tr>
      <w:tr w:rsidR="00F00CD8" w:rsidRPr="007008C0" w14:paraId="5520E7E8" w14:textId="77777777" w:rsidTr="002915BB">
        <w:tc>
          <w:tcPr>
            <w:tcW w:w="3768" w:type="dxa"/>
          </w:tcPr>
          <w:p w14:paraId="50D1B4DB" w14:textId="77777777" w:rsidR="00F00CD8" w:rsidRPr="00467246" w:rsidRDefault="00F00CD8" w:rsidP="002915BB">
            <w:pPr>
              <w:snapToGrid w:val="0"/>
              <w:spacing w:before="0" w:after="0" w:line="240" w:lineRule="auto"/>
              <w:rPr>
                <w:b/>
                <w:bCs/>
                <w:lang w:val="en-US"/>
              </w:rPr>
            </w:pPr>
            <w:bookmarkStart w:id="166" w:name="_Toc22538"/>
            <w:r w:rsidRPr="00467246">
              <w:rPr>
                <w:b/>
                <w:bCs/>
                <w:lang w:val="en-US"/>
              </w:rPr>
              <w:t>Output power dynamics</w:t>
            </w:r>
            <w:bookmarkEnd w:id="166"/>
          </w:p>
        </w:tc>
        <w:tc>
          <w:tcPr>
            <w:tcW w:w="6194" w:type="dxa"/>
          </w:tcPr>
          <w:p w14:paraId="181412C6" w14:textId="77777777" w:rsidR="00F00CD8" w:rsidRPr="00467246" w:rsidRDefault="00F00CD8" w:rsidP="002915BB">
            <w:pPr>
              <w:snapToGrid w:val="0"/>
              <w:spacing w:before="0" w:after="0" w:line="240" w:lineRule="auto"/>
              <w:rPr>
                <w:lang w:val="en-US"/>
              </w:rPr>
            </w:pPr>
          </w:p>
        </w:tc>
      </w:tr>
      <w:tr w:rsidR="00F00CD8" w:rsidRPr="007008C0" w14:paraId="7A8AE139" w14:textId="77777777" w:rsidTr="002915BB">
        <w:tc>
          <w:tcPr>
            <w:tcW w:w="3768" w:type="dxa"/>
          </w:tcPr>
          <w:p w14:paraId="6A6D8F0A" w14:textId="77777777" w:rsidR="00F00CD8" w:rsidRPr="00467246" w:rsidRDefault="00F00CD8" w:rsidP="002915BB">
            <w:pPr>
              <w:snapToGrid w:val="0"/>
              <w:spacing w:before="0" w:after="0" w:line="240" w:lineRule="auto"/>
              <w:rPr>
                <w:b/>
                <w:bCs/>
                <w:lang w:val="en-US"/>
              </w:rPr>
            </w:pPr>
            <w:r w:rsidRPr="00467246">
              <w:rPr>
                <w:b/>
                <w:bCs/>
                <w:lang w:val="en-US"/>
              </w:rPr>
              <w:t>RE power control dynamic range</w:t>
            </w:r>
          </w:p>
          <w:p w14:paraId="081551B8" w14:textId="77777777" w:rsidR="00F00CD8" w:rsidRPr="00467246" w:rsidRDefault="00F00CD8" w:rsidP="002915BB">
            <w:pPr>
              <w:snapToGrid w:val="0"/>
              <w:spacing w:before="0" w:after="0" w:line="240" w:lineRule="auto"/>
              <w:rPr>
                <w:b/>
                <w:bCs/>
                <w:lang w:val="en-US"/>
              </w:rPr>
            </w:pPr>
          </w:p>
        </w:tc>
        <w:tc>
          <w:tcPr>
            <w:tcW w:w="6194" w:type="dxa"/>
          </w:tcPr>
          <w:p w14:paraId="34ECC694" w14:textId="77777777" w:rsidR="00F00CD8" w:rsidRPr="00467246" w:rsidRDefault="00F00CD8" w:rsidP="002915BB">
            <w:pPr>
              <w:snapToGrid w:val="0"/>
              <w:spacing w:before="0" w:after="0" w:line="240" w:lineRule="auto"/>
              <w:rPr>
                <w:lang w:val="en-US"/>
              </w:rPr>
            </w:pPr>
            <w:r w:rsidRPr="00467246">
              <w:rPr>
                <w:lang w:val="en-US"/>
              </w:rPr>
              <w:t>To reuse the existing requirement defined in TS 38.104</w:t>
            </w:r>
          </w:p>
        </w:tc>
      </w:tr>
      <w:tr w:rsidR="00F00CD8" w:rsidRPr="007008C0" w14:paraId="6F202EA7" w14:textId="77777777" w:rsidTr="002915BB">
        <w:tc>
          <w:tcPr>
            <w:tcW w:w="3768" w:type="dxa"/>
          </w:tcPr>
          <w:p w14:paraId="3CEF3028" w14:textId="77777777" w:rsidR="00F00CD8" w:rsidRPr="00467246" w:rsidRDefault="00F00CD8" w:rsidP="002915BB">
            <w:pPr>
              <w:snapToGrid w:val="0"/>
              <w:spacing w:before="0" w:after="0" w:line="240" w:lineRule="auto"/>
              <w:rPr>
                <w:b/>
                <w:bCs/>
                <w:lang w:val="en-US"/>
              </w:rPr>
            </w:pPr>
            <w:r w:rsidRPr="00467246">
              <w:rPr>
                <w:b/>
                <w:bCs/>
                <w:lang w:val="en-US"/>
              </w:rPr>
              <w:t>Total power dynamic range</w:t>
            </w:r>
          </w:p>
        </w:tc>
        <w:tc>
          <w:tcPr>
            <w:tcW w:w="6194" w:type="dxa"/>
          </w:tcPr>
          <w:p w14:paraId="3F175077" w14:textId="77777777" w:rsidR="00F00CD8" w:rsidRPr="00467246" w:rsidRDefault="00F00CD8" w:rsidP="002915BB">
            <w:pPr>
              <w:snapToGrid w:val="0"/>
              <w:spacing w:before="0" w:after="0" w:line="240" w:lineRule="auto"/>
              <w:rPr>
                <w:lang w:val="en-US"/>
              </w:rPr>
            </w:pPr>
            <w:r w:rsidRPr="00467246">
              <w:rPr>
                <w:lang w:val="en-US"/>
              </w:rPr>
              <w:t>To reuse the total power dynamic range of TS 38.104</w:t>
            </w:r>
          </w:p>
          <w:p w14:paraId="7C76A837" w14:textId="77777777" w:rsidR="00F00CD8" w:rsidRPr="00467246" w:rsidRDefault="00F00CD8" w:rsidP="002915BB">
            <w:pPr>
              <w:snapToGrid w:val="0"/>
              <w:spacing w:before="0" w:after="0" w:line="240" w:lineRule="auto"/>
              <w:rPr>
                <w:lang w:val="en-US"/>
              </w:rPr>
            </w:pPr>
          </w:p>
        </w:tc>
      </w:tr>
      <w:tr w:rsidR="00F00CD8" w:rsidRPr="007008C0" w14:paraId="280F3C9D" w14:textId="77777777" w:rsidTr="002915BB">
        <w:tc>
          <w:tcPr>
            <w:tcW w:w="3768" w:type="dxa"/>
          </w:tcPr>
          <w:p w14:paraId="40AAB36E" w14:textId="77777777" w:rsidR="00F00CD8" w:rsidRPr="00467246" w:rsidRDefault="00F00CD8" w:rsidP="002915BB">
            <w:pPr>
              <w:snapToGrid w:val="0"/>
              <w:spacing w:before="0" w:after="0" w:line="240" w:lineRule="auto"/>
              <w:rPr>
                <w:b/>
                <w:bCs/>
                <w:lang w:val="en-US"/>
              </w:rPr>
            </w:pPr>
            <w:r w:rsidRPr="00467246">
              <w:rPr>
                <w:b/>
                <w:bCs/>
                <w:lang w:val="en-US"/>
              </w:rPr>
              <w:t>Transmit ON/OFF power</w:t>
            </w:r>
          </w:p>
        </w:tc>
        <w:tc>
          <w:tcPr>
            <w:tcW w:w="6194" w:type="dxa"/>
          </w:tcPr>
          <w:p w14:paraId="6FB2590D" w14:textId="77777777" w:rsidR="00F00CD8" w:rsidRPr="00467246" w:rsidRDefault="00F00CD8" w:rsidP="002915BB">
            <w:pPr>
              <w:snapToGrid w:val="0"/>
              <w:spacing w:before="0" w:after="0" w:line="240" w:lineRule="auto"/>
              <w:rPr>
                <w:lang w:val="en-US"/>
              </w:rPr>
            </w:pPr>
            <w:r w:rsidRPr="00467246">
              <w:rPr>
                <w:lang w:val="en-US"/>
              </w:rPr>
              <w:t>To reuse the existing requirement defined in TS 38.104</w:t>
            </w:r>
          </w:p>
        </w:tc>
      </w:tr>
      <w:tr w:rsidR="00F00CD8" w:rsidRPr="007008C0" w14:paraId="00FE7CC4" w14:textId="77777777" w:rsidTr="002915BB">
        <w:tc>
          <w:tcPr>
            <w:tcW w:w="3768" w:type="dxa"/>
          </w:tcPr>
          <w:p w14:paraId="6B95144C" w14:textId="77777777" w:rsidR="00F00CD8" w:rsidRPr="00467246" w:rsidRDefault="00F00CD8" w:rsidP="002915BB">
            <w:pPr>
              <w:snapToGrid w:val="0"/>
              <w:spacing w:before="0" w:after="0" w:line="240" w:lineRule="auto"/>
              <w:rPr>
                <w:b/>
                <w:bCs/>
                <w:lang w:val="en-US"/>
              </w:rPr>
            </w:pPr>
            <w:r w:rsidRPr="00467246">
              <w:rPr>
                <w:b/>
                <w:bCs/>
                <w:lang w:val="en-US"/>
              </w:rPr>
              <w:t>Transmitted signal quality</w:t>
            </w:r>
          </w:p>
        </w:tc>
        <w:tc>
          <w:tcPr>
            <w:tcW w:w="6194" w:type="dxa"/>
          </w:tcPr>
          <w:p w14:paraId="51388977" w14:textId="77777777" w:rsidR="00F00CD8" w:rsidRPr="00467246" w:rsidRDefault="00F00CD8" w:rsidP="002915BB">
            <w:pPr>
              <w:snapToGrid w:val="0"/>
              <w:spacing w:before="0" w:after="0" w:line="240" w:lineRule="auto"/>
              <w:rPr>
                <w:lang w:val="en-US"/>
              </w:rPr>
            </w:pPr>
            <w:r w:rsidRPr="00467246">
              <w:rPr>
                <w:lang w:val="en-US"/>
              </w:rPr>
              <w:tab/>
            </w:r>
          </w:p>
        </w:tc>
      </w:tr>
      <w:tr w:rsidR="00F00CD8" w:rsidRPr="007008C0" w14:paraId="0E9DB26A" w14:textId="77777777" w:rsidTr="002915BB">
        <w:tc>
          <w:tcPr>
            <w:tcW w:w="3768" w:type="dxa"/>
          </w:tcPr>
          <w:p w14:paraId="3E051936" w14:textId="77777777" w:rsidR="00F00CD8" w:rsidRPr="00467246" w:rsidRDefault="00F00CD8" w:rsidP="002915BB">
            <w:pPr>
              <w:snapToGrid w:val="0"/>
              <w:spacing w:before="0" w:after="0" w:line="240" w:lineRule="auto"/>
              <w:rPr>
                <w:b/>
                <w:bCs/>
                <w:lang w:val="en-US"/>
              </w:rPr>
            </w:pPr>
            <w:r w:rsidRPr="00467246">
              <w:rPr>
                <w:b/>
                <w:bCs/>
                <w:lang w:val="en-US"/>
              </w:rPr>
              <w:t>Frequency error</w:t>
            </w:r>
          </w:p>
          <w:p w14:paraId="64A4F453" w14:textId="77777777" w:rsidR="00F00CD8" w:rsidRPr="00467246" w:rsidRDefault="00F00CD8" w:rsidP="002915BB">
            <w:pPr>
              <w:snapToGrid w:val="0"/>
              <w:spacing w:before="0" w:after="0" w:line="240" w:lineRule="auto"/>
              <w:rPr>
                <w:b/>
                <w:bCs/>
                <w:lang w:val="en-US"/>
              </w:rPr>
            </w:pPr>
          </w:p>
        </w:tc>
        <w:tc>
          <w:tcPr>
            <w:tcW w:w="6194" w:type="dxa"/>
          </w:tcPr>
          <w:p w14:paraId="273DF2F0" w14:textId="77777777" w:rsidR="00F00CD8" w:rsidRPr="00467246" w:rsidRDefault="00F00CD8" w:rsidP="002915BB">
            <w:pPr>
              <w:snapToGrid w:val="0"/>
              <w:spacing w:before="0" w:after="0" w:line="240" w:lineRule="auto"/>
              <w:rPr>
                <w:lang w:val="en-US"/>
              </w:rPr>
            </w:pPr>
            <w:r w:rsidRPr="00467246">
              <w:rPr>
                <w:lang w:val="en-US"/>
              </w:rPr>
              <w:t>To reuse the same requirement defined in TS 38.104</w:t>
            </w:r>
          </w:p>
        </w:tc>
      </w:tr>
      <w:tr w:rsidR="00F00CD8" w:rsidRPr="007008C0" w14:paraId="1A8D303F" w14:textId="77777777" w:rsidTr="002915BB">
        <w:tc>
          <w:tcPr>
            <w:tcW w:w="3768" w:type="dxa"/>
          </w:tcPr>
          <w:p w14:paraId="52D23C16" w14:textId="77777777" w:rsidR="00F00CD8" w:rsidRPr="00467246" w:rsidRDefault="00F00CD8" w:rsidP="002915BB">
            <w:pPr>
              <w:snapToGrid w:val="0"/>
              <w:spacing w:before="0" w:after="0" w:line="240" w:lineRule="auto"/>
              <w:rPr>
                <w:b/>
                <w:bCs/>
                <w:lang w:val="en-US"/>
              </w:rPr>
            </w:pPr>
            <w:r w:rsidRPr="00467246">
              <w:rPr>
                <w:b/>
                <w:bCs/>
                <w:lang w:val="en-US"/>
              </w:rPr>
              <w:t>Modulation quality</w:t>
            </w:r>
          </w:p>
          <w:p w14:paraId="6657FEF1" w14:textId="77777777" w:rsidR="00F00CD8" w:rsidRPr="00467246" w:rsidRDefault="00F00CD8" w:rsidP="002915BB">
            <w:pPr>
              <w:snapToGrid w:val="0"/>
              <w:spacing w:before="0" w:after="0" w:line="240" w:lineRule="auto"/>
              <w:rPr>
                <w:b/>
                <w:bCs/>
                <w:lang w:val="en-US"/>
              </w:rPr>
            </w:pPr>
          </w:p>
        </w:tc>
        <w:tc>
          <w:tcPr>
            <w:tcW w:w="6194" w:type="dxa"/>
          </w:tcPr>
          <w:p w14:paraId="58DC536B" w14:textId="77777777" w:rsidR="00F00CD8" w:rsidRPr="00467246" w:rsidRDefault="00F00CD8" w:rsidP="002915BB">
            <w:pPr>
              <w:snapToGrid w:val="0"/>
              <w:spacing w:before="0" w:after="0" w:line="240" w:lineRule="auto"/>
              <w:rPr>
                <w:lang w:val="en-US"/>
              </w:rPr>
            </w:pPr>
            <w:r w:rsidRPr="00467246">
              <w:rPr>
                <w:lang w:val="en-US"/>
              </w:rPr>
              <w:t>To reuse the same requirement defined in TS 38.104</w:t>
            </w:r>
          </w:p>
          <w:p w14:paraId="177910FB" w14:textId="77777777" w:rsidR="00F00CD8" w:rsidRPr="00467246" w:rsidRDefault="00F00CD8" w:rsidP="002915BB">
            <w:pPr>
              <w:snapToGrid w:val="0"/>
              <w:spacing w:before="0" w:after="0" w:line="240" w:lineRule="auto"/>
              <w:rPr>
                <w:lang w:val="en-US"/>
              </w:rPr>
            </w:pPr>
            <w:r w:rsidRPr="00467246">
              <w:rPr>
                <w:lang w:val="en-US"/>
              </w:rPr>
              <w:t>FFS:256QAM</w:t>
            </w:r>
          </w:p>
        </w:tc>
      </w:tr>
      <w:tr w:rsidR="00F00CD8" w:rsidRPr="007008C0" w14:paraId="39FEF46C" w14:textId="77777777" w:rsidTr="002915BB">
        <w:tc>
          <w:tcPr>
            <w:tcW w:w="3768" w:type="dxa"/>
          </w:tcPr>
          <w:p w14:paraId="3580AA2B" w14:textId="77777777" w:rsidR="00F00CD8" w:rsidRPr="00467246" w:rsidRDefault="00F00CD8" w:rsidP="002915BB">
            <w:pPr>
              <w:snapToGrid w:val="0"/>
              <w:spacing w:before="0" w:after="0" w:line="240" w:lineRule="auto"/>
              <w:rPr>
                <w:b/>
                <w:bCs/>
                <w:lang w:val="en-US"/>
              </w:rPr>
            </w:pPr>
            <w:r w:rsidRPr="00467246">
              <w:rPr>
                <w:b/>
                <w:bCs/>
                <w:lang w:val="en-US"/>
              </w:rPr>
              <w:t>Time alignment error</w:t>
            </w:r>
          </w:p>
        </w:tc>
        <w:tc>
          <w:tcPr>
            <w:tcW w:w="6194" w:type="dxa"/>
          </w:tcPr>
          <w:p w14:paraId="240CFFD3" w14:textId="77777777" w:rsidR="00F00CD8" w:rsidRPr="00467246" w:rsidRDefault="00F00CD8" w:rsidP="002915BB">
            <w:pPr>
              <w:snapToGrid w:val="0"/>
              <w:spacing w:before="0" w:after="0" w:line="240" w:lineRule="auto"/>
              <w:rPr>
                <w:lang w:val="en-US"/>
              </w:rPr>
            </w:pPr>
            <w:r w:rsidRPr="00467246">
              <w:rPr>
                <w:lang w:val="en-US"/>
              </w:rPr>
              <w:t xml:space="preserve">This is not applicable for ATG BS </w:t>
            </w:r>
          </w:p>
          <w:p w14:paraId="21BF1114" w14:textId="77777777" w:rsidR="00F00CD8" w:rsidRPr="00467246" w:rsidRDefault="00F00CD8" w:rsidP="002915BB">
            <w:pPr>
              <w:snapToGrid w:val="0"/>
              <w:spacing w:before="0" w:after="0" w:line="240" w:lineRule="auto"/>
              <w:rPr>
                <w:lang w:val="en-US"/>
              </w:rPr>
            </w:pPr>
          </w:p>
        </w:tc>
      </w:tr>
      <w:tr w:rsidR="00F00CD8" w:rsidRPr="007008C0" w14:paraId="76D48246" w14:textId="77777777" w:rsidTr="002915BB">
        <w:tc>
          <w:tcPr>
            <w:tcW w:w="3768" w:type="dxa"/>
          </w:tcPr>
          <w:p w14:paraId="04F3AA01" w14:textId="77777777" w:rsidR="00F00CD8" w:rsidRPr="00467246" w:rsidRDefault="00F00CD8" w:rsidP="002915BB">
            <w:pPr>
              <w:snapToGrid w:val="0"/>
              <w:spacing w:before="0" w:after="0" w:line="240" w:lineRule="auto"/>
              <w:rPr>
                <w:b/>
                <w:bCs/>
                <w:lang w:val="en-US"/>
              </w:rPr>
            </w:pPr>
            <w:r w:rsidRPr="00467246">
              <w:rPr>
                <w:b/>
                <w:bCs/>
                <w:lang w:val="en-US"/>
              </w:rPr>
              <w:t>Unwanted emissions</w:t>
            </w:r>
          </w:p>
        </w:tc>
        <w:tc>
          <w:tcPr>
            <w:tcW w:w="6194" w:type="dxa"/>
          </w:tcPr>
          <w:p w14:paraId="12CDA8E1" w14:textId="77777777" w:rsidR="00F00CD8" w:rsidRPr="00467246" w:rsidRDefault="00F00CD8" w:rsidP="002915BB">
            <w:pPr>
              <w:snapToGrid w:val="0"/>
              <w:spacing w:before="0" w:after="0" w:line="240" w:lineRule="auto"/>
              <w:rPr>
                <w:lang w:val="en-US"/>
              </w:rPr>
            </w:pPr>
          </w:p>
        </w:tc>
      </w:tr>
      <w:tr w:rsidR="00F00CD8" w:rsidRPr="007008C0" w14:paraId="6B1102A8" w14:textId="77777777" w:rsidTr="002915BB">
        <w:tc>
          <w:tcPr>
            <w:tcW w:w="3768" w:type="dxa"/>
          </w:tcPr>
          <w:p w14:paraId="51969CA8" w14:textId="77777777" w:rsidR="00F00CD8" w:rsidRPr="00467246" w:rsidRDefault="00F00CD8" w:rsidP="002915BB">
            <w:pPr>
              <w:snapToGrid w:val="0"/>
              <w:spacing w:before="0" w:after="0" w:line="240" w:lineRule="auto"/>
              <w:rPr>
                <w:b/>
                <w:bCs/>
                <w:lang w:val="en-US"/>
              </w:rPr>
            </w:pPr>
            <w:r w:rsidRPr="00467246">
              <w:rPr>
                <w:b/>
                <w:bCs/>
                <w:lang w:val="en-US"/>
              </w:rPr>
              <w:t>Occupied bandwidth</w:t>
            </w:r>
          </w:p>
          <w:p w14:paraId="1A04C229" w14:textId="77777777" w:rsidR="00F00CD8" w:rsidRPr="00467246" w:rsidRDefault="00F00CD8" w:rsidP="002915BB">
            <w:pPr>
              <w:snapToGrid w:val="0"/>
              <w:spacing w:before="0" w:after="0" w:line="240" w:lineRule="auto"/>
              <w:rPr>
                <w:b/>
                <w:bCs/>
                <w:lang w:val="en-US"/>
              </w:rPr>
            </w:pPr>
          </w:p>
        </w:tc>
        <w:tc>
          <w:tcPr>
            <w:tcW w:w="6194" w:type="dxa"/>
          </w:tcPr>
          <w:p w14:paraId="43994C4D" w14:textId="77777777" w:rsidR="00F00CD8" w:rsidRPr="00467246" w:rsidRDefault="00F00CD8" w:rsidP="002915BB">
            <w:pPr>
              <w:snapToGrid w:val="0"/>
              <w:spacing w:before="0" w:after="0" w:line="240" w:lineRule="auto"/>
              <w:rPr>
                <w:lang w:val="en-US"/>
              </w:rPr>
            </w:pPr>
            <w:r w:rsidRPr="00467246">
              <w:rPr>
                <w:lang w:val="en-US"/>
              </w:rPr>
              <w:t>To reuse the same requirement defined in TS38.104 which is following ITU-R Recommendation SM.328</w:t>
            </w:r>
          </w:p>
        </w:tc>
      </w:tr>
      <w:tr w:rsidR="00F00CD8" w:rsidRPr="007008C0" w14:paraId="3E01CF88" w14:textId="77777777" w:rsidTr="002915BB">
        <w:tc>
          <w:tcPr>
            <w:tcW w:w="3768" w:type="dxa"/>
          </w:tcPr>
          <w:p w14:paraId="069FDB53" w14:textId="77777777" w:rsidR="00F00CD8" w:rsidRPr="00467246" w:rsidRDefault="00F00CD8" w:rsidP="002915BB">
            <w:pPr>
              <w:snapToGrid w:val="0"/>
              <w:spacing w:before="0" w:after="0" w:line="240" w:lineRule="auto"/>
              <w:rPr>
                <w:b/>
                <w:bCs/>
                <w:lang w:val="en-US"/>
              </w:rPr>
            </w:pPr>
            <w:r w:rsidRPr="00467246">
              <w:rPr>
                <w:b/>
                <w:bCs/>
                <w:lang w:val="en-US"/>
              </w:rPr>
              <w:t>Adjacent Channel Leakage Power Ratio</w:t>
            </w:r>
          </w:p>
        </w:tc>
        <w:tc>
          <w:tcPr>
            <w:tcW w:w="6194" w:type="dxa"/>
          </w:tcPr>
          <w:p w14:paraId="3DADAF08" w14:textId="77777777" w:rsidR="00F00CD8" w:rsidRPr="00467246" w:rsidRDefault="00F00CD8" w:rsidP="002915BB">
            <w:pPr>
              <w:snapToGrid w:val="0"/>
              <w:spacing w:before="0" w:after="0" w:line="240" w:lineRule="auto"/>
              <w:rPr>
                <w:i/>
                <w:lang w:val="en-US"/>
              </w:rPr>
            </w:pPr>
            <w:r w:rsidRPr="00467246">
              <w:rPr>
                <w:i/>
                <w:lang w:val="en-US"/>
              </w:rPr>
              <w:t>Agreements for ACLR,unwanted emission mask and ACS:</w:t>
            </w:r>
          </w:p>
          <w:p w14:paraId="4B20A25E" w14:textId="77777777" w:rsidR="00F00CD8" w:rsidRPr="00467246" w:rsidRDefault="00F00CD8" w:rsidP="002915BB">
            <w:pPr>
              <w:snapToGrid w:val="0"/>
              <w:spacing w:before="0" w:after="0" w:line="240" w:lineRule="auto"/>
              <w:rPr>
                <w:lang w:val="en-US"/>
              </w:rPr>
            </w:pPr>
            <w:r w:rsidRPr="00467246">
              <w:rPr>
                <w:lang w:val="en-US"/>
              </w:rPr>
              <w:t>for ACLR, UEM/ACS requirement, this should depend on the coexistence study outcome .</w:t>
            </w:r>
          </w:p>
        </w:tc>
      </w:tr>
      <w:tr w:rsidR="00F00CD8" w:rsidRPr="007008C0" w14:paraId="09DF174F" w14:textId="77777777" w:rsidTr="002915BB">
        <w:tc>
          <w:tcPr>
            <w:tcW w:w="3768" w:type="dxa"/>
          </w:tcPr>
          <w:p w14:paraId="66837703" w14:textId="77777777" w:rsidR="00F00CD8" w:rsidRPr="00467246" w:rsidRDefault="00F00CD8" w:rsidP="002915BB">
            <w:pPr>
              <w:snapToGrid w:val="0"/>
              <w:spacing w:before="0" w:after="0" w:line="240" w:lineRule="auto"/>
              <w:rPr>
                <w:b/>
                <w:bCs/>
                <w:lang w:val="en-US"/>
              </w:rPr>
            </w:pPr>
            <w:r w:rsidRPr="00467246">
              <w:rPr>
                <w:b/>
                <w:bCs/>
                <w:lang w:val="en-US"/>
              </w:rPr>
              <w:t>Operating band unwanted emissions</w:t>
            </w:r>
          </w:p>
          <w:p w14:paraId="5C79896D" w14:textId="77777777" w:rsidR="00F00CD8" w:rsidRPr="00467246" w:rsidRDefault="00F00CD8" w:rsidP="002915BB">
            <w:pPr>
              <w:snapToGrid w:val="0"/>
              <w:spacing w:before="0" w:after="0" w:line="240" w:lineRule="auto"/>
              <w:rPr>
                <w:b/>
                <w:bCs/>
                <w:lang w:val="en-US"/>
              </w:rPr>
            </w:pPr>
          </w:p>
        </w:tc>
        <w:tc>
          <w:tcPr>
            <w:tcW w:w="6194" w:type="dxa"/>
          </w:tcPr>
          <w:p w14:paraId="3D9A048C" w14:textId="77777777" w:rsidR="00F00CD8" w:rsidRPr="00467246" w:rsidRDefault="00F00CD8" w:rsidP="002915BB">
            <w:pPr>
              <w:snapToGrid w:val="0"/>
              <w:spacing w:before="0" w:after="0" w:line="240" w:lineRule="auto"/>
              <w:rPr>
                <w:i/>
                <w:lang w:val="en-US"/>
              </w:rPr>
            </w:pPr>
            <w:r w:rsidRPr="00467246">
              <w:rPr>
                <w:i/>
                <w:lang w:val="en-US"/>
              </w:rPr>
              <w:t>Agreements for ACLR and ACS:</w:t>
            </w:r>
          </w:p>
          <w:p w14:paraId="58AD428E" w14:textId="77777777" w:rsidR="00F00CD8" w:rsidRPr="00467246" w:rsidRDefault="00F00CD8" w:rsidP="002915BB">
            <w:pPr>
              <w:snapToGrid w:val="0"/>
              <w:spacing w:before="0" w:after="0" w:line="240" w:lineRule="auto"/>
              <w:rPr>
                <w:lang w:val="en-US"/>
              </w:rPr>
            </w:pPr>
            <w:r w:rsidRPr="00467246">
              <w:rPr>
                <w:lang w:val="en-US"/>
              </w:rPr>
              <w:t>for ACLR, UEM/ACS requirement, this should depend on the coexistence study outcome ..</w:t>
            </w:r>
          </w:p>
        </w:tc>
      </w:tr>
      <w:tr w:rsidR="00F00CD8" w:rsidRPr="007008C0" w14:paraId="63144864" w14:textId="77777777" w:rsidTr="002915BB">
        <w:tc>
          <w:tcPr>
            <w:tcW w:w="3768" w:type="dxa"/>
          </w:tcPr>
          <w:p w14:paraId="4E8DDD62" w14:textId="77777777" w:rsidR="00F00CD8" w:rsidRPr="00467246" w:rsidRDefault="00F00CD8" w:rsidP="002915BB">
            <w:pPr>
              <w:snapToGrid w:val="0"/>
              <w:spacing w:before="0" w:after="0" w:line="240" w:lineRule="auto"/>
              <w:rPr>
                <w:b/>
                <w:bCs/>
                <w:lang w:val="en-US"/>
              </w:rPr>
            </w:pPr>
            <w:r w:rsidRPr="00467246">
              <w:rPr>
                <w:b/>
                <w:bCs/>
                <w:lang w:val="en-US"/>
              </w:rPr>
              <w:t>Transmitter spurious emissions</w:t>
            </w:r>
          </w:p>
          <w:p w14:paraId="3372CE78" w14:textId="77777777" w:rsidR="00F00CD8" w:rsidRPr="00467246" w:rsidRDefault="00F00CD8" w:rsidP="002915BB">
            <w:pPr>
              <w:snapToGrid w:val="0"/>
              <w:spacing w:before="0" w:after="0" w:line="240" w:lineRule="auto"/>
              <w:rPr>
                <w:b/>
                <w:bCs/>
                <w:lang w:val="en-US"/>
              </w:rPr>
            </w:pPr>
          </w:p>
        </w:tc>
        <w:tc>
          <w:tcPr>
            <w:tcW w:w="6194" w:type="dxa"/>
          </w:tcPr>
          <w:p w14:paraId="5667B193" w14:textId="77777777" w:rsidR="00F00CD8" w:rsidRPr="00467246" w:rsidRDefault="00F00CD8" w:rsidP="002915BB">
            <w:pPr>
              <w:snapToGrid w:val="0"/>
              <w:spacing w:before="0" w:after="0" w:line="240" w:lineRule="auto"/>
              <w:rPr>
                <w:lang w:val="en-US"/>
              </w:rPr>
            </w:pPr>
            <w:r w:rsidRPr="00467246">
              <w:rPr>
                <w:lang w:val="en-US"/>
              </w:rPr>
              <w:t>To reuse the same spurious emission requirement defined in TS 38.104</w:t>
            </w:r>
          </w:p>
        </w:tc>
      </w:tr>
      <w:tr w:rsidR="00F00CD8" w:rsidRPr="007008C0" w14:paraId="626E9D18" w14:textId="77777777" w:rsidTr="002915BB">
        <w:tc>
          <w:tcPr>
            <w:tcW w:w="3768" w:type="dxa"/>
          </w:tcPr>
          <w:p w14:paraId="1C2A0510" w14:textId="77777777" w:rsidR="00F00CD8" w:rsidRPr="00467246" w:rsidRDefault="00F00CD8" w:rsidP="002915BB">
            <w:pPr>
              <w:snapToGrid w:val="0"/>
              <w:spacing w:before="0" w:after="0" w:line="240" w:lineRule="auto"/>
              <w:rPr>
                <w:b/>
                <w:bCs/>
                <w:lang w:val="en-US"/>
              </w:rPr>
            </w:pPr>
            <w:r w:rsidRPr="00467246">
              <w:rPr>
                <w:b/>
                <w:bCs/>
                <w:lang w:val="en-US"/>
              </w:rPr>
              <w:t>Transmitter intermodulation</w:t>
            </w:r>
          </w:p>
        </w:tc>
        <w:tc>
          <w:tcPr>
            <w:tcW w:w="6194" w:type="dxa"/>
          </w:tcPr>
          <w:p w14:paraId="1310FD66" w14:textId="77777777" w:rsidR="00F00CD8" w:rsidRPr="00467246" w:rsidRDefault="00F00CD8" w:rsidP="002915BB">
            <w:pPr>
              <w:snapToGrid w:val="0"/>
              <w:spacing w:before="0" w:after="0" w:line="240" w:lineRule="auto"/>
              <w:rPr>
                <w:lang w:val="en-US"/>
              </w:rPr>
            </w:pPr>
            <w:r w:rsidRPr="00467246">
              <w:rPr>
                <w:lang w:val="en-US"/>
              </w:rPr>
              <w:t xml:space="preserve">Not applicable </w:t>
            </w:r>
          </w:p>
          <w:p w14:paraId="0DD5E994" w14:textId="77777777" w:rsidR="00F00CD8" w:rsidRPr="00467246" w:rsidRDefault="00F00CD8" w:rsidP="002915BB">
            <w:pPr>
              <w:snapToGrid w:val="0"/>
              <w:spacing w:before="0" w:after="0" w:line="240" w:lineRule="auto"/>
              <w:rPr>
                <w:lang w:val="en-US"/>
              </w:rPr>
            </w:pPr>
            <w:r w:rsidRPr="00467246">
              <w:rPr>
                <w:lang w:val="en-US"/>
              </w:rPr>
              <w:t>since it’s supposed to have no surrounding interfering gNB next to gNB</w:t>
            </w:r>
          </w:p>
        </w:tc>
      </w:tr>
      <w:tr w:rsidR="00F00CD8" w:rsidRPr="007008C0" w14:paraId="163BD8A8" w14:textId="77777777" w:rsidTr="002915BB">
        <w:tc>
          <w:tcPr>
            <w:tcW w:w="3768" w:type="dxa"/>
            <w:shd w:val="clear" w:color="auto" w:fill="D8D8D8" w:themeFill="background1" w:themeFillShade="D8"/>
          </w:tcPr>
          <w:p w14:paraId="488D82C0" w14:textId="77777777" w:rsidR="00F00CD8" w:rsidRPr="00467246" w:rsidRDefault="00F00CD8" w:rsidP="002915BB">
            <w:pPr>
              <w:snapToGrid w:val="0"/>
              <w:spacing w:before="0" w:after="0" w:line="240" w:lineRule="auto"/>
              <w:rPr>
                <w:lang w:val="en-US"/>
              </w:rPr>
            </w:pPr>
            <w:r w:rsidRPr="00467246">
              <w:rPr>
                <w:b/>
                <w:bCs/>
                <w:lang w:val="en-US"/>
              </w:rPr>
              <w:t>Rx requirement</w:t>
            </w:r>
          </w:p>
        </w:tc>
        <w:tc>
          <w:tcPr>
            <w:tcW w:w="6194" w:type="dxa"/>
            <w:shd w:val="clear" w:color="auto" w:fill="D8D8D8" w:themeFill="background1" w:themeFillShade="D8"/>
          </w:tcPr>
          <w:p w14:paraId="77DDE234" w14:textId="77777777" w:rsidR="00F00CD8" w:rsidRPr="00467246" w:rsidRDefault="00F00CD8" w:rsidP="002915BB">
            <w:pPr>
              <w:snapToGrid w:val="0"/>
              <w:spacing w:before="0" w:after="0" w:line="240" w:lineRule="auto"/>
              <w:rPr>
                <w:lang w:val="en-US"/>
              </w:rPr>
            </w:pPr>
          </w:p>
        </w:tc>
      </w:tr>
      <w:tr w:rsidR="00F00CD8" w:rsidRPr="007008C0" w14:paraId="4DE5DD4D" w14:textId="77777777" w:rsidTr="002915BB">
        <w:tc>
          <w:tcPr>
            <w:tcW w:w="3768" w:type="dxa"/>
          </w:tcPr>
          <w:p w14:paraId="10F370F0" w14:textId="77777777" w:rsidR="00F00CD8" w:rsidRPr="00467246" w:rsidRDefault="00F00CD8" w:rsidP="002915BB">
            <w:pPr>
              <w:snapToGrid w:val="0"/>
              <w:spacing w:before="0" w:after="0" w:line="240" w:lineRule="auto"/>
              <w:rPr>
                <w:b/>
                <w:bCs/>
                <w:lang w:val="en-US"/>
              </w:rPr>
            </w:pPr>
            <w:r w:rsidRPr="00467246">
              <w:rPr>
                <w:b/>
                <w:bCs/>
                <w:lang w:val="en-US"/>
              </w:rPr>
              <w:t>Reference sensitivity level</w:t>
            </w:r>
          </w:p>
        </w:tc>
        <w:tc>
          <w:tcPr>
            <w:tcW w:w="6194" w:type="dxa"/>
          </w:tcPr>
          <w:p w14:paraId="66405ABC" w14:textId="77777777" w:rsidR="00F00CD8" w:rsidRPr="00467246" w:rsidRDefault="00F00CD8" w:rsidP="002915BB">
            <w:pPr>
              <w:snapToGrid w:val="0"/>
              <w:spacing w:before="0" w:after="0" w:line="240" w:lineRule="auto"/>
              <w:rPr>
                <w:lang w:val="en-US"/>
              </w:rPr>
            </w:pPr>
            <w:r w:rsidRPr="00467246">
              <w:rPr>
                <w:lang w:val="en-US"/>
              </w:rPr>
              <w:t>To reuse the same reference requirements for Wide Area BS defined in TS 38.104</w:t>
            </w:r>
          </w:p>
        </w:tc>
      </w:tr>
      <w:tr w:rsidR="00F00CD8" w:rsidRPr="007008C0" w14:paraId="203990DC" w14:textId="77777777" w:rsidTr="002915BB">
        <w:tc>
          <w:tcPr>
            <w:tcW w:w="3768" w:type="dxa"/>
          </w:tcPr>
          <w:p w14:paraId="0667A83F" w14:textId="77777777" w:rsidR="00F00CD8" w:rsidRPr="00467246" w:rsidRDefault="00F00CD8" w:rsidP="002915BB">
            <w:pPr>
              <w:snapToGrid w:val="0"/>
              <w:spacing w:before="0" w:after="0" w:line="240" w:lineRule="auto"/>
              <w:rPr>
                <w:b/>
                <w:bCs/>
                <w:lang w:val="en-US"/>
              </w:rPr>
            </w:pPr>
            <w:r w:rsidRPr="00467246">
              <w:rPr>
                <w:b/>
                <w:bCs/>
                <w:lang w:val="en-US"/>
              </w:rPr>
              <w:t xml:space="preserve">Dynamic range </w:t>
            </w:r>
          </w:p>
        </w:tc>
        <w:tc>
          <w:tcPr>
            <w:tcW w:w="6194" w:type="dxa"/>
          </w:tcPr>
          <w:p w14:paraId="51AE211F" w14:textId="77777777" w:rsidR="00F00CD8" w:rsidRPr="00467246" w:rsidRDefault="00F00CD8" w:rsidP="002915BB">
            <w:pPr>
              <w:snapToGrid w:val="0"/>
              <w:spacing w:before="0" w:after="0" w:line="240" w:lineRule="auto"/>
              <w:rPr>
                <w:lang w:val="en-US"/>
              </w:rPr>
            </w:pPr>
            <w:r w:rsidRPr="00467246">
              <w:rPr>
                <w:lang w:val="en-US"/>
              </w:rPr>
              <w:t>Since IoT of ATG BS is supposed to quite low compared with IoT level of the legacy TN BS, it’s sufficient to reuse the existing requirement for Wide Area BS defined in TS 38.104.</w:t>
            </w:r>
          </w:p>
        </w:tc>
      </w:tr>
      <w:tr w:rsidR="00F00CD8" w:rsidRPr="007008C0" w14:paraId="3C7A1F36" w14:textId="77777777" w:rsidTr="002915BB">
        <w:tc>
          <w:tcPr>
            <w:tcW w:w="3768" w:type="dxa"/>
          </w:tcPr>
          <w:p w14:paraId="5B76FF4B" w14:textId="77777777" w:rsidR="00F00CD8" w:rsidRPr="00467246" w:rsidRDefault="00F00CD8" w:rsidP="002915BB">
            <w:pPr>
              <w:snapToGrid w:val="0"/>
              <w:spacing w:before="0" w:after="0" w:line="240" w:lineRule="auto"/>
              <w:rPr>
                <w:b/>
                <w:bCs/>
                <w:lang w:val="en-US"/>
              </w:rPr>
            </w:pPr>
            <w:r w:rsidRPr="00467246">
              <w:rPr>
                <w:b/>
                <w:bCs/>
                <w:lang w:val="en-US"/>
              </w:rPr>
              <w:t>ACS</w:t>
            </w:r>
          </w:p>
        </w:tc>
        <w:tc>
          <w:tcPr>
            <w:tcW w:w="6194" w:type="dxa"/>
          </w:tcPr>
          <w:p w14:paraId="7F2CC300" w14:textId="77777777" w:rsidR="00F00CD8" w:rsidRPr="00467246" w:rsidRDefault="00F00CD8" w:rsidP="002915BB">
            <w:pPr>
              <w:snapToGrid w:val="0"/>
              <w:spacing w:before="0" w:after="0" w:line="240" w:lineRule="auto"/>
              <w:rPr>
                <w:i/>
                <w:lang w:val="en-US"/>
              </w:rPr>
            </w:pPr>
            <w:r w:rsidRPr="00467246">
              <w:rPr>
                <w:i/>
                <w:lang w:val="en-US"/>
              </w:rPr>
              <w:t>Agreements for ACLR and ACS:</w:t>
            </w:r>
          </w:p>
          <w:p w14:paraId="7341C045" w14:textId="77777777" w:rsidR="00F00CD8" w:rsidRPr="00467246" w:rsidRDefault="00F00CD8" w:rsidP="002915BB">
            <w:pPr>
              <w:snapToGrid w:val="0"/>
              <w:spacing w:before="0" w:after="0" w:line="240" w:lineRule="auto"/>
              <w:rPr>
                <w:lang w:val="en-US"/>
              </w:rPr>
            </w:pPr>
            <w:r w:rsidRPr="00467246">
              <w:rPr>
                <w:lang w:val="en-US"/>
              </w:rPr>
              <w:t>for ACLR, UEM/ACS requirement, this should depend on the coexistence study outcome .</w:t>
            </w:r>
          </w:p>
        </w:tc>
      </w:tr>
      <w:tr w:rsidR="00F00CD8" w:rsidRPr="007008C0" w14:paraId="1C7C3756" w14:textId="77777777" w:rsidTr="002915BB">
        <w:tc>
          <w:tcPr>
            <w:tcW w:w="3768" w:type="dxa"/>
          </w:tcPr>
          <w:p w14:paraId="340C361B" w14:textId="77777777" w:rsidR="00F00CD8" w:rsidRPr="00467246" w:rsidRDefault="00F00CD8" w:rsidP="002915BB">
            <w:pPr>
              <w:snapToGrid w:val="0"/>
              <w:spacing w:before="0" w:after="0" w:line="240" w:lineRule="auto"/>
              <w:rPr>
                <w:b/>
                <w:bCs/>
                <w:lang w:val="en-US"/>
              </w:rPr>
            </w:pPr>
            <w:r w:rsidRPr="00467246">
              <w:rPr>
                <w:b/>
                <w:bCs/>
                <w:lang w:val="en-US"/>
              </w:rPr>
              <w:t>In-band blocking</w:t>
            </w:r>
          </w:p>
        </w:tc>
        <w:tc>
          <w:tcPr>
            <w:tcW w:w="6194" w:type="dxa"/>
          </w:tcPr>
          <w:p w14:paraId="53847B54" w14:textId="77777777" w:rsidR="00F00CD8" w:rsidRPr="00467246" w:rsidRDefault="00F00CD8" w:rsidP="002915BB">
            <w:pPr>
              <w:snapToGrid w:val="0"/>
              <w:spacing w:before="0" w:after="0" w:line="240" w:lineRule="auto"/>
              <w:rPr>
                <w:lang w:val="en-US"/>
              </w:rPr>
            </w:pPr>
            <w:r w:rsidRPr="00467246">
              <w:rPr>
                <w:lang w:val="en-US"/>
              </w:rPr>
              <w:t>This depends on the outcome of coexistence study.</w:t>
            </w:r>
          </w:p>
        </w:tc>
      </w:tr>
      <w:tr w:rsidR="00F00CD8" w:rsidRPr="007008C0" w14:paraId="187E3144" w14:textId="77777777" w:rsidTr="002915BB">
        <w:tc>
          <w:tcPr>
            <w:tcW w:w="3768" w:type="dxa"/>
          </w:tcPr>
          <w:p w14:paraId="64638E58" w14:textId="77777777" w:rsidR="00F00CD8" w:rsidRPr="00467246" w:rsidRDefault="00F00CD8" w:rsidP="002915BB">
            <w:pPr>
              <w:snapToGrid w:val="0"/>
              <w:spacing w:before="0" w:after="0" w:line="240" w:lineRule="auto"/>
              <w:rPr>
                <w:b/>
                <w:bCs/>
                <w:lang w:val="en-US"/>
              </w:rPr>
            </w:pPr>
            <w:r w:rsidRPr="00467246">
              <w:rPr>
                <w:b/>
                <w:bCs/>
                <w:lang w:val="en-US"/>
              </w:rPr>
              <w:t>Out of band blocking</w:t>
            </w:r>
          </w:p>
        </w:tc>
        <w:tc>
          <w:tcPr>
            <w:tcW w:w="6194" w:type="dxa"/>
          </w:tcPr>
          <w:p w14:paraId="5A58B755" w14:textId="77777777" w:rsidR="00F00CD8" w:rsidRPr="00467246" w:rsidRDefault="00F00CD8" w:rsidP="002915BB">
            <w:pPr>
              <w:snapToGrid w:val="0"/>
              <w:spacing w:before="0" w:after="0" w:line="240" w:lineRule="auto"/>
              <w:rPr>
                <w:lang w:val="en-US"/>
              </w:rPr>
            </w:pPr>
            <w:r w:rsidRPr="00467246">
              <w:rPr>
                <w:lang w:val="en-US"/>
              </w:rPr>
              <w:t>To reuse OOBB power level as -15dBm for ATG BS which should be sufficient enough.</w:t>
            </w:r>
          </w:p>
        </w:tc>
      </w:tr>
      <w:tr w:rsidR="00F00CD8" w:rsidRPr="007008C0" w14:paraId="75A3398E" w14:textId="77777777" w:rsidTr="002915BB">
        <w:tc>
          <w:tcPr>
            <w:tcW w:w="3768" w:type="dxa"/>
          </w:tcPr>
          <w:p w14:paraId="3C34BB12" w14:textId="77777777" w:rsidR="00F00CD8" w:rsidRPr="00467246" w:rsidRDefault="00F00CD8" w:rsidP="002915BB">
            <w:pPr>
              <w:snapToGrid w:val="0"/>
              <w:spacing w:before="0" w:after="0" w:line="240" w:lineRule="auto"/>
              <w:rPr>
                <w:b/>
                <w:bCs/>
                <w:lang w:val="en-US"/>
              </w:rPr>
            </w:pPr>
            <w:r w:rsidRPr="00467246">
              <w:rPr>
                <w:b/>
                <w:bCs/>
                <w:lang w:val="en-US"/>
              </w:rPr>
              <w:t>Receiver spurious emission</w:t>
            </w:r>
          </w:p>
        </w:tc>
        <w:tc>
          <w:tcPr>
            <w:tcW w:w="6194" w:type="dxa"/>
          </w:tcPr>
          <w:p w14:paraId="4DF97250" w14:textId="77777777" w:rsidR="00F00CD8" w:rsidRPr="00467246" w:rsidRDefault="00F00CD8" w:rsidP="002915BB">
            <w:pPr>
              <w:snapToGrid w:val="0"/>
              <w:spacing w:before="0" w:after="0" w:line="240" w:lineRule="auto"/>
              <w:rPr>
                <w:lang w:val="en-US"/>
              </w:rPr>
            </w:pPr>
            <w:r w:rsidRPr="00467246">
              <w:rPr>
                <w:lang w:val="en-US"/>
              </w:rPr>
              <w:t xml:space="preserve">To reuse the requirements defined in TS 38.104 </w:t>
            </w:r>
          </w:p>
        </w:tc>
      </w:tr>
      <w:tr w:rsidR="00F00CD8" w:rsidRPr="007008C0" w14:paraId="3C40443E" w14:textId="77777777" w:rsidTr="002915BB">
        <w:tc>
          <w:tcPr>
            <w:tcW w:w="3768" w:type="dxa"/>
          </w:tcPr>
          <w:p w14:paraId="11E3FC44" w14:textId="77777777" w:rsidR="00F00CD8" w:rsidRPr="00467246" w:rsidRDefault="00F00CD8" w:rsidP="002915BB">
            <w:pPr>
              <w:snapToGrid w:val="0"/>
              <w:spacing w:before="0" w:after="0" w:line="240" w:lineRule="auto"/>
              <w:rPr>
                <w:b/>
                <w:bCs/>
                <w:lang w:val="en-US"/>
              </w:rPr>
            </w:pPr>
            <w:r w:rsidRPr="00467246">
              <w:rPr>
                <w:b/>
                <w:bCs/>
                <w:lang w:val="en-US"/>
              </w:rPr>
              <w:t>Receiver intermodulation</w:t>
            </w:r>
          </w:p>
        </w:tc>
        <w:tc>
          <w:tcPr>
            <w:tcW w:w="6194" w:type="dxa"/>
          </w:tcPr>
          <w:p w14:paraId="725183F5" w14:textId="77777777" w:rsidR="00F00CD8" w:rsidRPr="00467246" w:rsidRDefault="00F00CD8" w:rsidP="002915BB">
            <w:pPr>
              <w:snapToGrid w:val="0"/>
              <w:spacing w:before="0" w:after="0" w:line="240" w:lineRule="auto"/>
              <w:rPr>
                <w:lang w:val="en-US"/>
              </w:rPr>
            </w:pPr>
            <w:r w:rsidRPr="00467246">
              <w:rPr>
                <w:lang w:val="en-US"/>
              </w:rPr>
              <w:t>Similar as transmitter intermodulation requirements, not applicable since it’s supposed to have no surrounding interfering gNB next to gNB</w:t>
            </w:r>
          </w:p>
        </w:tc>
      </w:tr>
      <w:tr w:rsidR="00F00CD8" w:rsidRPr="007008C0" w14:paraId="581E5373" w14:textId="77777777" w:rsidTr="002915BB">
        <w:tc>
          <w:tcPr>
            <w:tcW w:w="3768" w:type="dxa"/>
          </w:tcPr>
          <w:p w14:paraId="0886CA48" w14:textId="77777777" w:rsidR="00F00CD8" w:rsidRPr="00467246" w:rsidRDefault="00F00CD8" w:rsidP="002915BB">
            <w:pPr>
              <w:snapToGrid w:val="0"/>
              <w:spacing w:before="0" w:after="0" w:line="240" w:lineRule="auto"/>
              <w:rPr>
                <w:b/>
                <w:bCs/>
                <w:lang w:val="en-US"/>
              </w:rPr>
            </w:pPr>
            <w:r w:rsidRPr="00467246">
              <w:rPr>
                <w:b/>
                <w:bCs/>
                <w:lang w:val="en-US"/>
              </w:rPr>
              <w:t>In-channel selectivity</w:t>
            </w:r>
          </w:p>
        </w:tc>
        <w:tc>
          <w:tcPr>
            <w:tcW w:w="6194" w:type="dxa"/>
          </w:tcPr>
          <w:p w14:paraId="360AD1C5" w14:textId="77777777" w:rsidR="00F00CD8" w:rsidRPr="00467246" w:rsidRDefault="00F00CD8" w:rsidP="002915BB">
            <w:pPr>
              <w:snapToGrid w:val="0"/>
              <w:spacing w:before="0" w:after="0" w:line="240" w:lineRule="auto"/>
              <w:rPr>
                <w:lang w:val="en-US"/>
              </w:rPr>
            </w:pPr>
            <w:r w:rsidRPr="00467246">
              <w:rPr>
                <w:lang w:val="en-US"/>
              </w:rPr>
              <w:t>Similar as dynamic range requirements, the IoT of ATG BS is supposed to quite low compared with IoT level of the legacy TN BS, it’s sufficient to reuse the existing requirement for Wide Area BS defined in TS 38.104.</w:t>
            </w:r>
          </w:p>
        </w:tc>
      </w:tr>
    </w:tbl>
    <w:p w14:paraId="1E74374D" w14:textId="77777777" w:rsidR="00F00CD8" w:rsidRPr="00C56526" w:rsidRDefault="00F00CD8" w:rsidP="00F00CD8">
      <w:pPr>
        <w:spacing w:before="180"/>
        <w:rPr>
          <w:rFonts w:eastAsia="等线"/>
          <w:b/>
          <w:iCs/>
          <w:highlight w:val="green"/>
          <w:lang w:val="en-US" w:eastAsia="zh-CN"/>
        </w:rPr>
      </w:pPr>
      <w:r w:rsidRPr="00C56526">
        <w:rPr>
          <w:rFonts w:eastAsia="等线" w:hint="eastAsia"/>
          <w:b/>
          <w:iCs/>
          <w:highlight w:val="green"/>
          <w:lang w:val="en-US" w:eastAsia="zh-CN"/>
        </w:rPr>
        <w:t>A</w:t>
      </w:r>
      <w:r w:rsidRPr="00C56526">
        <w:rPr>
          <w:rFonts w:eastAsia="等线"/>
          <w:b/>
          <w:iCs/>
          <w:highlight w:val="green"/>
          <w:lang w:val="en-US" w:eastAsia="zh-CN"/>
        </w:rPr>
        <w:t>greement:</w:t>
      </w:r>
    </w:p>
    <w:p w14:paraId="6B7A3440" w14:textId="77777777" w:rsidR="00F00CD8" w:rsidRPr="00C56526" w:rsidRDefault="00F00CD8" w:rsidP="00F00CD8">
      <w:pPr>
        <w:numPr>
          <w:ilvl w:val="0"/>
          <w:numId w:val="26"/>
        </w:numPr>
        <w:rPr>
          <w:highlight w:val="green"/>
        </w:rPr>
      </w:pPr>
      <w:r w:rsidRPr="00C56526">
        <w:rPr>
          <w:rFonts w:hint="eastAsia"/>
          <w:highlight w:val="green"/>
          <w:lang w:eastAsia="zh-CN"/>
        </w:rPr>
        <w:t>F</w:t>
      </w:r>
      <w:r w:rsidRPr="00C56526">
        <w:rPr>
          <w:highlight w:val="green"/>
          <w:lang w:eastAsia="zh-CN"/>
        </w:rPr>
        <w:t>or gNB output power</w:t>
      </w:r>
    </w:p>
    <w:p w14:paraId="4A336CB1" w14:textId="77777777" w:rsidR="00F00CD8" w:rsidRPr="00C56526" w:rsidRDefault="00F00CD8" w:rsidP="00F00CD8">
      <w:pPr>
        <w:numPr>
          <w:ilvl w:val="1"/>
          <w:numId w:val="26"/>
        </w:numPr>
        <w:rPr>
          <w:highlight w:val="green"/>
        </w:rPr>
      </w:pPr>
      <w:r w:rsidRPr="00C56526">
        <w:rPr>
          <w:highlight w:val="green"/>
          <w:lang w:val="en-US"/>
        </w:rPr>
        <w:t>define a new BS-class which adopts the properties from the Wide area BS, similar to what have been done for HAPS and its maximum output power should be left up to the declaration.</w:t>
      </w:r>
    </w:p>
    <w:p w14:paraId="31DD9C71" w14:textId="77777777" w:rsidR="00F00CD8" w:rsidRPr="00C56526" w:rsidRDefault="00F00CD8" w:rsidP="00F00CD8">
      <w:pPr>
        <w:numPr>
          <w:ilvl w:val="0"/>
          <w:numId w:val="26"/>
        </w:numPr>
        <w:rPr>
          <w:highlight w:val="green"/>
        </w:rPr>
      </w:pPr>
      <w:r w:rsidRPr="00C56526">
        <w:rPr>
          <w:highlight w:val="green"/>
          <w:lang w:eastAsia="zh-CN"/>
        </w:rPr>
        <w:t>For modulation quality</w:t>
      </w:r>
    </w:p>
    <w:p w14:paraId="1DC7623C" w14:textId="77777777" w:rsidR="00F00CD8" w:rsidRPr="00C56526" w:rsidRDefault="00F00CD8" w:rsidP="00F00CD8">
      <w:pPr>
        <w:numPr>
          <w:ilvl w:val="1"/>
          <w:numId w:val="26"/>
        </w:numPr>
        <w:rPr>
          <w:highlight w:val="green"/>
        </w:rPr>
      </w:pPr>
      <w:r w:rsidRPr="00C56526">
        <w:rPr>
          <w:highlight w:val="green"/>
          <w:lang w:val="en-US"/>
        </w:rPr>
        <w:t>FFS:256QAM</w:t>
      </w:r>
    </w:p>
    <w:p w14:paraId="051060B5" w14:textId="77777777" w:rsidR="00F00CD8" w:rsidRDefault="00F00CD8" w:rsidP="00F00CD8">
      <w:pPr>
        <w:rPr>
          <w:b/>
          <w:u w:val="single"/>
        </w:rPr>
      </w:pPr>
    </w:p>
    <w:p w14:paraId="605AA91D" w14:textId="77777777" w:rsidR="00F00CD8" w:rsidRPr="00575E36" w:rsidRDefault="00F00CD8" w:rsidP="00F00CD8">
      <w:pPr>
        <w:rPr>
          <w:b/>
          <w:u w:val="single"/>
        </w:rPr>
      </w:pPr>
      <w:r w:rsidRPr="00575E36">
        <w:rPr>
          <w:b/>
          <w:u w:val="single"/>
        </w:rPr>
        <w:t>WF on UE requirements for ATG</w:t>
      </w:r>
    </w:p>
    <w:p w14:paraId="1116A191" w14:textId="77777777" w:rsidR="00F00CD8" w:rsidRPr="00575E36" w:rsidRDefault="00F00CD8" w:rsidP="00F00CD8">
      <w:pPr>
        <w:rPr>
          <w:b/>
          <w:u w:val="single"/>
        </w:rPr>
      </w:pPr>
      <w:r w:rsidRPr="00575E36">
        <w:rPr>
          <w:b/>
          <w:u w:val="single"/>
        </w:rPr>
        <w:t xml:space="preserve">Issue </w:t>
      </w:r>
      <w:r w:rsidRPr="00575E36">
        <w:rPr>
          <w:rFonts w:hint="eastAsia"/>
          <w:b/>
          <w:u w:val="single"/>
        </w:rPr>
        <w:t>3</w:t>
      </w:r>
      <w:r w:rsidRPr="00575E36">
        <w:rPr>
          <w:b/>
          <w:u w:val="single"/>
        </w:rPr>
        <w:t>-1-2: GNSS assumption</w:t>
      </w:r>
    </w:p>
    <w:p w14:paraId="2C40FDF6" w14:textId="77777777" w:rsidR="00F00CD8" w:rsidRPr="00595394" w:rsidRDefault="00F00CD8" w:rsidP="00F00CD8">
      <w:pPr>
        <w:rPr>
          <w:b/>
          <w:iCs/>
          <w:highlight w:val="green"/>
          <w:lang w:eastAsia="zh-CN"/>
        </w:rPr>
      </w:pPr>
      <w:r w:rsidRPr="00595394">
        <w:rPr>
          <w:rFonts w:hint="eastAsia"/>
          <w:b/>
          <w:iCs/>
          <w:highlight w:val="green"/>
          <w:lang w:eastAsia="zh-CN"/>
        </w:rPr>
        <w:t>A</w:t>
      </w:r>
      <w:r w:rsidRPr="00595394">
        <w:rPr>
          <w:b/>
          <w:iCs/>
          <w:highlight w:val="green"/>
          <w:lang w:eastAsia="zh-CN"/>
        </w:rPr>
        <w:t>greement:</w:t>
      </w:r>
    </w:p>
    <w:p w14:paraId="545B8861" w14:textId="77777777" w:rsidR="00F00CD8" w:rsidRPr="007A7953" w:rsidRDefault="00F00CD8" w:rsidP="00F00CD8">
      <w:pPr>
        <w:numPr>
          <w:ilvl w:val="0"/>
          <w:numId w:val="26"/>
        </w:numPr>
        <w:rPr>
          <w:highlight w:val="green"/>
          <w:lang w:eastAsia="zh-CN"/>
        </w:rPr>
      </w:pPr>
      <w:r w:rsidRPr="007A7953">
        <w:rPr>
          <w:highlight w:val="green"/>
          <w:lang w:eastAsia="zh-CN"/>
        </w:rPr>
        <w:t xml:space="preserve">It is proposed that ATG UE in R18 is GNSS capable. </w:t>
      </w:r>
    </w:p>
    <w:p w14:paraId="568BCC0D" w14:textId="77777777" w:rsidR="00F00CD8" w:rsidRPr="00575E36" w:rsidRDefault="00F00CD8" w:rsidP="00F00CD8">
      <w:pPr>
        <w:rPr>
          <w:b/>
          <w:u w:val="single"/>
        </w:rPr>
      </w:pPr>
      <w:r w:rsidRPr="00575E36">
        <w:rPr>
          <w:b/>
          <w:u w:val="single"/>
        </w:rPr>
        <w:t xml:space="preserve">Issue </w:t>
      </w:r>
      <w:r w:rsidRPr="00575E36">
        <w:rPr>
          <w:rFonts w:hint="eastAsia"/>
          <w:b/>
          <w:u w:val="single"/>
        </w:rPr>
        <w:t>3</w:t>
      </w:r>
      <w:r w:rsidRPr="00575E36">
        <w:rPr>
          <w:b/>
          <w:u w:val="single"/>
        </w:rPr>
        <w:t>-1-2</w:t>
      </w:r>
      <w:r>
        <w:rPr>
          <w:b/>
          <w:u w:val="single"/>
        </w:rPr>
        <w:t>a</w:t>
      </w:r>
      <w:r w:rsidRPr="00575E36">
        <w:rPr>
          <w:b/>
          <w:u w:val="single"/>
        </w:rPr>
        <w:t>: Doppler/timing pre-compensation assumption</w:t>
      </w:r>
    </w:p>
    <w:p w14:paraId="4C1FEE41" w14:textId="77777777" w:rsidR="00F00CD8" w:rsidRPr="00595394" w:rsidRDefault="00F00CD8" w:rsidP="00F00CD8">
      <w:pPr>
        <w:numPr>
          <w:ilvl w:val="0"/>
          <w:numId w:val="9"/>
        </w:numPr>
      </w:pPr>
      <w:r w:rsidRPr="00595394">
        <w:t>Option 1: NTN functionality is re-used together with GNSS. Revisit if any issue is found.</w:t>
      </w:r>
    </w:p>
    <w:p w14:paraId="00042429" w14:textId="77777777" w:rsidR="00F00CD8" w:rsidRPr="00595394" w:rsidRDefault="00F00CD8" w:rsidP="00F00CD8">
      <w:pPr>
        <w:rPr>
          <w:b/>
          <w:iCs/>
          <w:lang w:eastAsia="zh-CN"/>
        </w:rPr>
      </w:pPr>
      <w:r w:rsidRPr="00595394">
        <w:rPr>
          <w:rFonts w:hint="eastAsia"/>
          <w:b/>
          <w:iCs/>
          <w:lang w:eastAsia="zh-CN"/>
        </w:rPr>
        <w:t>D</w:t>
      </w:r>
      <w:r w:rsidRPr="00595394">
        <w:rPr>
          <w:b/>
          <w:iCs/>
          <w:lang w:eastAsia="zh-CN"/>
        </w:rPr>
        <w:t>iscussions:</w:t>
      </w:r>
    </w:p>
    <w:p w14:paraId="39EBE5A1" w14:textId="77777777" w:rsidR="00F00CD8" w:rsidRPr="00575E36" w:rsidRDefault="00F00CD8" w:rsidP="00F00CD8">
      <w:pPr>
        <w:rPr>
          <w:iCs/>
        </w:rPr>
      </w:pPr>
      <w:r w:rsidRPr="00575E36">
        <w:rPr>
          <w:iCs/>
        </w:rPr>
        <w:t>Qualcomm: How can NTN functionality be reused?</w:t>
      </w:r>
    </w:p>
    <w:p w14:paraId="29D515D3" w14:textId="77777777" w:rsidR="00F00CD8" w:rsidRPr="00575E36" w:rsidRDefault="00F00CD8" w:rsidP="00F00CD8">
      <w:pPr>
        <w:rPr>
          <w:iCs/>
        </w:rPr>
      </w:pPr>
      <w:r w:rsidRPr="00575E36">
        <w:rPr>
          <w:rFonts w:hint="eastAsia"/>
          <w:iCs/>
        </w:rPr>
        <w:t>Huawei: Doppler pre-compensa</w:t>
      </w:r>
      <w:r w:rsidRPr="00575E36">
        <w:rPr>
          <w:iCs/>
        </w:rPr>
        <w:t>t</w:t>
      </w:r>
      <w:r w:rsidRPr="00575E36">
        <w:rPr>
          <w:rFonts w:hint="eastAsia"/>
          <w:iCs/>
        </w:rPr>
        <w:t>ion is difficult to be done</w:t>
      </w:r>
    </w:p>
    <w:p w14:paraId="6EB31A2A" w14:textId="77777777" w:rsidR="00F00CD8" w:rsidRPr="00575E36" w:rsidRDefault="00F00CD8" w:rsidP="00F00CD8">
      <w:pPr>
        <w:rPr>
          <w:iCs/>
        </w:rPr>
      </w:pPr>
      <w:r w:rsidRPr="00575E36">
        <w:rPr>
          <w:iCs/>
        </w:rPr>
        <w:t>ZTE: NTN signalling can be reused. Pre-compensation can be done.</w:t>
      </w:r>
    </w:p>
    <w:p w14:paraId="67FFA747" w14:textId="77777777" w:rsidR="00F00CD8" w:rsidRPr="00575E36" w:rsidRDefault="00F00CD8" w:rsidP="00F00CD8">
      <w:pPr>
        <w:rPr>
          <w:iCs/>
        </w:rPr>
      </w:pPr>
      <w:r w:rsidRPr="00575E36">
        <w:rPr>
          <w:iCs/>
        </w:rPr>
        <w:t>Ericsson: for the satellite, UE is still and satellite is moving. For ATG, both are moving. UE needs to review the position of BS. We should double check.</w:t>
      </w:r>
    </w:p>
    <w:p w14:paraId="55C14FE5" w14:textId="77777777" w:rsidR="00F00CD8" w:rsidRPr="00595394" w:rsidRDefault="00F00CD8" w:rsidP="00F00CD8">
      <w:pPr>
        <w:rPr>
          <w:b/>
          <w:u w:val="single"/>
        </w:rPr>
      </w:pPr>
      <w:r w:rsidRPr="00595394">
        <w:rPr>
          <w:b/>
          <w:u w:val="single"/>
        </w:rPr>
        <w:t xml:space="preserve">Issue </w:t>
      </w:r>
      <w:r w:rsidRPr="00595394">
        <w:rPr>
          <w:rFonts w:hint="eastAsia"/>
          <w:b/>
          <w:u w:val="single"/>
        </w:rPr>
        <w:t>3</w:t>
      </w:r>
      <w:r w:rsidRPr="00595394">
        <w:rPr>
          <w:b/>
          <w:u w:val="single"/>
        </w:rPr>
        <w:t>-1-3: subclause to capture ATG UE requirement</w:t>
      </w:r>
    </w:p>
    <w:p w14:paraId="7422DCC1" w14:textId="77777777" w:rsidR="00F00CD8" w:rsidRPr="007A7953" w:rsidRDefault="00F00CD8" w:rsidP="00F00CD8">
      <w:pPr>
        <w:rPr>
          <w:b/>
          <w:iCs/>
          <w:highlight w:val="green"/>
          <w:lang w:eastAsia="zh-CN"/>
        </w:rPr>
      </w:pPr>
      <w:r w:rsidRPr="007A7953">
        <w:rPr>
          <w:rFonts w:hint="eastAsia"/>
          <w:b/>
          <w:iCs/>
          <w:highlight w:val="green"/>
          <w:lang w:eastAsia="zh-CN"/>
        </w:rPr>
        <w:t>A</w:t>
      </w:r>
      <w:r w:rsidRPr="007A7953">
        <w:rPr>
          <w:b/>
          <w:iCs/>
          <w:highlight w:val="green"/>
          <w:lang w:eastAsia="zh-CN"/>
        </w:rPr>
        <w:t>greement:</w:t>
      </w:r>
    </w:p>
    <w:p w14:paraId="787BCCC6" w14:textId="77777777" w:rsidR="00F00CD8" w:rsidRPr="007A7953" w:rsidRDefault="00F00CD8" w:rsidP="00F00CD8">
      <w:pPr>
        <w:numPr>
          <w:ilvl w:val="0"/>
          <w:numId w:val="26"/>
        </w:numPr>
        <w:rPr>
          <w:highlight w:val="green"/>
          <w:lang w:eastAsia="zh-CN"/>
        </w:rPr>
      </w:pPr>
      <w:r w:rsidRPr="007A7953">
        <w:rPr>
          <w:highlight w:val="green"/>
          <w:lang w:eastAsia="zh-CN"/>
        </w:rPr>
        <w:t>Companies are encouraged to discuss the following options in the next meeting.</w:t>
      </w:r>
    </w:p>
    <w:p w14:paraId="406BC117" w14:textId="77777777" w:rsidR="00F00CD8" w:rsidRPr="007A7953" w:rsidRDefault="00F00CD8" w:rsidP="00F00CD8">
      <w:pPr>
        <w:numPr>
          <w:ilvl w:val="1"/>
          <w:numId w:val="26"/>
        </w:numPr>
        <w:rPr>
          <w:highlight w:val="green"/>
          <w:lang w:eastAsia="zh-CN"/>
        </w:rPr>
      </w:pPr>
      <w:r w:rsidRPr="007A7953">
        <w:rPr>
          <w:highlight w:val="green"/>
        </w:rPr>
        <w:t>O</w:t>
      </w:r>
      <w:r w:rsidRPr="007A7953">
        <w:rPr>
          <w:rFonts w:hint="eastAsia"/>
          <w:highlight w:val="green"/>
        </w:rPr>
        <w:t>ption1:</w:t>
      </w:r>
      <w:r w:rsidRPr="007A7953">
        <w:rPr>
          <w:highlight w:val="green"/>
        </w:rPr>
        <w:t xml:space="preserve"> It is proposed to define UE requirement for ATG UE in separate subclause with suffix J in 38.101-1.</w:t>
      </w:r>
    </w:p>
    <w:p w14:paraId="00DB5E42" w14:textId="77777777" w:rsidR="00F00CD8" w:rsidRPr="007A7953" w:rsidRDefault="00F00CD8" w:rsidP="00F00CD8">
      <w:pPr>
        <w:numPr>
          <w:ilvl w:val="1"/>
          <w:numId w:val="26"/>
        </w:numPr>
        <w:rPr>
          <w:highlight w:val="green"/>
          <w:lang w:eastAsia="zh-CN"/>
        </w:rPr>
      </w:pPr>
      <w:r w:rsidRPr="007A7953">
        <w:rPr>
          <w:rFonts w:hint="eastAsia"/>
          <w:highlight w:val="green"/>
        </w:rPr>
        <w:t>Option2</w:t>
      </w:r>
      <w:r w:rsidRPr="007A7953">
        <w:rPr>
          <w:highlight w:val="green"/>
        </w:rPr>
        <w:t>: other considerations are not precluded.</w:t>
      </w:r>
    </w:p>
    <w:p w14:paraId="7ABBC7B7" w14:textId="77777777" w:rsidR="00F00CD8" w:rsidRPr="00AE659D" w:rsidRDefault="00F00CD8" w:rsidP="00F00CD8">
      <w:pPr>
        <w:rPr>
          <w:b/>
          <w:u w:val="single"/>
        </w:rPr>
      </w:pPr>
      <w:r w:rsidRPr="00AE659D">
        <w:rPr>
          <w:b/>
          <w:u w:val="single"/>
        </w:rPr>
        <w:t xml:space="preserve">Issue </w:t>
      </w:r>
      <w:r w:rsidRPr="00AE659D">
        <w:rPr>
          <w:rFonts w:hint="eastAsia"/>
          <w:b/>
          <w:u w:val="single"/>
        </w:rPr>
        <w:t>3</w:t>
      </w:r>
      <w:r w:rsidRPr="00AE659D">
        <w:rPr>
          <w:b/>
          <w:u w:val="single"/>
        </w:rPr>
        <w:t>-1-4: Power class for ATG UE</w:t>
      </w:r>
    </w:p>
    <w:p w14:paraId="10E9AB19" w14:textId="77777777" w:rsidR="00F00CD8" w:rsidRPr="00A24830" w:rsidRDefault="00F00CD8" w:rsidP="00F00CD8">
      <w:pPr>
        <w:rPr>
          <w:b/>
          <w:iCs/>
          <w:lang w:eastAsia="zh-CN"/>
        </w:rPr>
      </w:pPr>
      <w:r w:rsidRPr="00A24830">
        <w:rPr>
          <w:rFonts w:hint="eastAsia"/>
          <w:b/>
          <w:iCs/>
          <w:lang w:eastAsia="zh-CN"/>
        </w:rPr>
        <w:t>A</w:t>
      </w:r>
      <w:r w:rsidRPr="00A24830">
        <w:rPr>
          <w:b/>
          <w:iCs/>
          <w:lang w:eastAsia="zh-CN"/>
        </w:rPr>
        <w:t>greement:</w:t>
      </w:r>
    </w:p>
    <w:p w14:paraId="6F55A796" w14:textId="77777777" w:rsidR="00F00CD8" w:rsidRPr="00A24830" w:rsidRDefault="00F00CD8" w:rsidP="00F00CD8">
      <w:pPr>
        <w:numPr>
          <w:ilvl w:val="0"/>
          <w:numId w:val="26"/>
        </w:numPr>
        <w:rPr>
          <w:highlight w:val="green"/>
          <w:lang w:eastAsia="zh-CN"/>
        </w:rPr>
      </w:pPr>
      <w:r w:rsidRPr="00A24830">
        <w:rPr>
          <w:highlight w:val="green"/>
          <w:lang w:eastAsia="zh-CN"/>
        </w:rPr>
        <w:t>Companies are encouraged to discuss the following options in the next meeting:</w:t>
      </w:r>
    </w:p>
    <w:p w14:paraId="440B0699" w14:textId="77777777" w:rsidR="00F00CD8" w:rsidRPr="00A24830" w:rsidRDefault="00F00CD8" w:rsidP="00F00CD8">
      <w:pPr>
        <w:numPr>
          <w:ilvl w:val="1"/>
          <w:numId w:val="26"/>
        </w:numPr>
        <w:rPr>
          <w:highlight w:val="green"/>
        </w:rPr>
      </w:pPr>
      <w:r w:rsidRPr="00A24830">
        <w:rPr>
          <w:highlight w:val="green"/>
        </w:rPr>
        <w:t>O</w:t>
      </w:r>
      <w:r w:rsidRPr="00A24830">
        <w:rPr>
          <w:rFonts w:hint="eastAsia"/>
          <w:highlight w:val="green"/>
        </w:rPr>
        <w:t>ption1:</w:t>
      </w:r>
      <w:r w:rsidRPr="00A24830">
        <w:rPr>
          <w:highlight w:val="green"/>
        </w:rPr>
        <w:t xml:space="preserve"> A separate UE power class is defined for ATG UE</w:t>
      </w:r>
    </w:p>
    <w:p w14:paraId="76090501" w14:textId="77777777" w:rsidR="00F00CD8" w:rsidRPr="00A24830" w:rsidRDefault="00F00CD8" w:rsidP="00F00CD8">
      <w:pPr>
        <w:numPr>
          <w:ilvl w:val="1"/>
          <w:numId w:val="26"/>
        </w:numPr>
        <w:rPr>
          <w:highlight w:val="green"/>
        </w:rPr>
      </w:pPr>
      <w:r w:rsidRPr="00A24830">
        <w:rPr>
          <w:highlight w:val="green"/>
        </w:rPr>
        <w:t>Option2: Consider further whether to set a power level in the requirement, or set a requirement on power accuracy with a declared power (subject to a maximum limit)</w:t>
      </w:r>
    </w:p>
    <w:p w14:paraId="5311E701" w14:textId="77777777" w:rsidR="00F00CD8" w:rsidRPr="00A24830" w:rsidRDefault="00F00CD8" w:rsidP="00F00CD8">
      <w:pPr>
        <w:numPr>
          <w:ilvl w:val="1"/>
          <w:numId w:val="26"/>
        </w:numPr>
        <w:rPr>
          <w:highlight w:val="green"/>
        </w:rPr>
      </w:pPr>
      <w:r w:rsidRPr="00A24830">
        <w:rPr>
          <w:rFonts w:hint="eastAsia"/>
          <w:highlight w:val="green"/>
        </w:rPr>
        <w:t>Option</w:t>
      </w:r>
      <w:r w:rsidRPr="00A24830">
        <w:rPr>
          <w:highlight w:val="green"/>
        </w:rPr>
        <w:t>3</w:t>
      </w:r>
      <w:r w:rsidRPr="00A24830">
        <w:rPr>
          <w:rFonts w:hint="eastAsia"/>
          <w:highlight w:val="green"/>
        </w:rPr>
        <w:t>:</w:t>
      </w:r>
      <w:r w:rsidRPr="00A24830">
        <w:rPr>
          <w:highlight w:val="green"/>
        </w:rPr>
        <w:t xml:space="preserve"> </w:t>
      </w:r>
      <w:r w:rsidRPr="00A24830">
        <w:rPr>
          <w:rFonts w:hint="eastAsia"/>
          <w:highlight w:val="green"/>
        </w:rPr>
        <w:t>not to define the power class for ATG UE similar as IAB-MT</w:t>
      </w:r>
      <w:r w:rsidRPr="00A24830">
        <w:rPr>
          <w:highlight w:val="green"/>
        </w:rPr>
        <w:t xml:space="preserve"> </w:t>
      </w:r>
    </w:p>
    <w:p w14:paraId="70D80413" w14:textId="77777777" w:rsidR="00F00CD8" w:rsidRPr="00F9272E" w:rsidRDefault="00F00CD8" w:rsidP="00F00CD8">
      <w:pPr>
        <w:rPr>
          <w:b/>
          <w:u w:val="single"/>
        </w:rPr>
      </w:pPr>
      <w:r w:rsidRPr="00F9272E">
        <w:rPr>
          <w:b/>
          <w:u w:val="single"/>
        </w:rPr>
        <w:t xml:space="preserve">Issue </w:t>
      </w:r>
      <w:r w:rsidRPr="00F9272E">
        <w:rPr>
          <w:rFonts w:hint="eastAsia"/>
          <w:b/>
          <w:u w:val="single"/>
        </w:rPr>
        <w:t>3</w:t>
      </w:r>
      <w:r w:rsidRPr="00F9272E">
        <w:rPr>
          <w:b/>
          <w:u w:val="single"/>
        </w:rPr>
        <w:t>-1-7: power control accuracy</w:t>
      </w:r>
    </w:p>
    <w:p w14:paraId="2A2150A1" w14:textId="77777777" w:rsidR="00F00CD8" w:rsidRPr="00F9272E" w:rsidRDefault="00F00CD8" w:rsidP="00F00CD8">
      <w:pPr>
        <w:rPr>
          <w:b/>
          <w:iCs/>
          <w:lang w:eastAsia="zh-CN"/>
        </w:rPr>
      </w:pPr>
      <w:r w:rsidRPr="00F9272E">
        <w:rPr>
          <w:rFonts w:hint="eastAsia"/>
          <w:b/>
          <w:iCs/>
          <w:highlight w:val="green"/>
          <w:lang w:eastAsia="zh-CN"/>
        </w:rPr>
        <w:t>A</w:t>
      </w:r>
      <w:r w:rsidRPr="00F9272E">
        <w:rPr>
          <w:b/>
          <w:iCs/>
          <w:highlight w:val="green"/>
          <w:lang w:eastAsia="zh-CN"/>
        </w:rPr>
        <w:t>greement:</w:t>
      </w:r>
    </w:p>
    <w:p w14:paraId="5B1EF08D" w14:textId="77777777" w:rsidR="00F00CD8" w:rsidRPr="00F9272E" w:rsidRDefault="00F00CD8" w:rsidP="00F00CD8">
      <w:pPr>
        <w:numPr>
          <w:ilvl w:val="0"/>
          <w:numId w:val="26"/>
        </w:numPr>
        <w:rPr>
          <w:highlight w:val="green"/>
          <w:lang w:eastAsia="zh-CN"/>
        </w:rPr>
      </w:pPr>
      <w:r w:rsidRPr="00F9272E">
        <w:rPr>
          <w:highlight w:val="green"/>
          <w:lang w:eastAsia="zh-CN"/>
        </w:rPr>
        <w:t>Companies are encouraged to input on the following options in the next meeting:</w:t>
      </w:r>
    </w:p>
    <w:p w14:paraId="4CFF36AD" w14:textId="77777777" w:rsidR="00F00CD8" w:rsidRPr="00F9272E" w:rsidRDefault="00F00CD8" w:rsidP="00F00CD8">
      <w:pPr>
        <w:numPr>
          <w:ilvl w:val="1"/>
          <w:numId w:val="26"/>
        </w:numPr>
        <w:rPr>
          <w:highlight w:val="green"/>
        </w:rPr>
      </w:pPr>
      <w:r w:rsidRPr="00F9272E">
        <w:rPr>
          <w:highlight w:val="green"/>
        </w:rPr>
        <w:t>Power control accuracy should be investigated, e.g. whether it can be tightened to reduce the interference.</w:t>
      </w:r>
    </w:p>
    <w:p w14:paraId="75E16270" w14:textId="77777777" w:rsidR="00F00CD8" w:rsidRPr="00F9272E" w:rsidRDefault="00F00CD8" w:rsidP="00F00CD8">
      <w:pPr>
        <w:numPr>
          <w:ilvl w:val="1"/>
          <w:numId w:val="26"/>
        </w:numPr>
        <w:rPr>
          <w:highlight w:val="green"/>
        </w:rPr>
      </w:pPr>
      <w:r w:rsidRPr="00F9272E">
        <w:rPr>
          <w:highlight w:val="green"/>
        </w:rPr>
        <w:t>Option 2: reuse the current requirement</w:t>
      </w:r>
    </w:p>
    <w:p w14:paraId="628A497D" w14:textId="77777777" w:rsidR="00F00CD8" w:rsidRPr="00F9272E" w:rsidRDefault="00F00CD8" w:rsidP="00F00CD8">
      <w:pPr>
        <w:rPr>
          <w:b/>
          <w:u w:val="single"/>
        </w:rPr>
      </w:pPr>
      <w:r w:rsidRPr="00F9272E">
        <w:rPr>
          <w:b/>
          <w:u w:val="single"/>
        </w:rPr>
        <w:t>Others</w:t>
      </w:r>
    </w:p>
    <w:p w14:paraId="6E322257" w14:textId="77777777" w:rsidR="00F00CD8" w:rsidRPr="00F9272E" w:rsidRDefault="00F00CD8" w:rsidP="00F00CD8">
      <w:pPr>
        <w:rPr>
          <w:b/>
          <w:iCs/>
          <w:lang w:eastAsia="zh-CN"/>
        </w:rPr>
      </w:pPr>
      <w:r w:rsidRPr="00F9272E">
        <w:rPr>
          <w:rFonts w:hint="eastAsia"/>
          <w:b/>
          <w:iCs/>
          <w:lang w:eastAsia="zh-CN"/>
        </w:rPr>
        <w:t>A</w:t>
      </w:r>
      <w:r w:rsidRPr="00F9272E">
        <w:rPr>
          <w:b/>
          <w:iCs/>
          <w:lang w:eastAsia="zh-CN"/>
        </w:rPr>
        <w:t>greement:</w:t>
      </w:r>
    </w:p>
    <w:p w14:paraId="145C4CF5" w14:textId="77777777" w:rsidR="00F00CD8" w:rsidRPr="00F9272E" w:rsidRDefault="00F00CD8" w:rsidP="00F00CD8">
      <w:pPr>
        <w:numPr>
          <w:ilvl w:val="0"/>
          <w:numId w:val="26"/>
        </w:numPr>
        <w:rPr>
          <w:highlight w:val="green"/>
          <w:lang w:eastAsia="zh-CN"/>
        </w:rPr>
      </w:pPr>
      <w:r w:rsidRPr="00F9272E">
        <w:rPr>
          <w:highlight w:val="green"/>
          <w:lang w:eastAsia="zh-CN"/>
        </w:rPr>
        <w:t>FFS on whether the requirement like in-band blocking, maximum input level could be relaxed.</w:t>
      </w:r>
    </w:p>
    <w:p w14:paraId="34011577" w14:textId="77777777" w:rsidR="00F00CD8" w:rsidRPr="00575E36" w:rsidRDefault="00F00CD8" w:rsidP="00F00CD8">
      <w:pPr>
        <w:rPr>
          <w:iCs/>
          <w:lang w:val="en-US"/>
        </w:rPr>
      </w:pPr>
    </w:p>
    <w:p w14:paraId="28A1547E" w14:textId="77777777" w:rsidR="00F00CD8" w:rsidRPr="006B6119" w:rsidRDefault="00F00CD8" w:rsidP="00F00CD8">
      <w:pPr>
        <w:pStyle w:val="3"/>
      </w:pPr>
      <w:bookmarkStart w:id="167" w:name="_Toc111095050"/>
      <w:bookmarkEnd w:id="162"/>
      <w:r>
        <w:t>11.14</w:t>
      </w:r>
      <w:r>
        <w:tab/>
        <w:t>Study on expanded and improved NR positioning</w:t>
      </w:r>
      <w:bookmarkEnd w:id="167"/>
    </w:p>
    <w:p w14:paraId="50332C94" w14:textId="77777777" w:rsidR="00F00CD8" w:rsidRDefault="00F00CD8" w:rsidP="00F00CD8">
      <w:pPr>
        <w:pStyle w:val="4"/>
      </w:pPr>
      <w:bookmarkStart w:id="168" w:name="_Toc111095054"/>
      <w:r>
        <w:t>11.14.4</w:t>
      </w:r>
      <w:r>
        <w:tab/>
        <w:t>Moderator summary and conclusions</w:t>
      </w:r>
      <w:bookmarkEnd w:id="168"/>
    </w:p>
    <w:p w14:paraId="56421C8E" w14:textId="77777777" w:rsidR="00F00CD8" w:rsidRDefault="00F00CD8" w:rsidP="00F00CD8">
      <w:pPr>
        <w:rPr>
          <w:rFonts w:ascii="Arial" w:hAnsi="Arial" w:cs="Arial"/>
          <w:b/>
          <w:color w:val="C00000"/>
          <w:lang w:eastAsia="zh-CN"/>
        </w:rPr>
      </w:pPr>
      <w:r w:rsidRPr="002B08D4">
        <w:rPr>
          <w:rFonts w:ascii="Arial" w:hAnsi="Arial" w:cs="Arial"/>
          <w:b/>
          <w:color w:val="C00000"/>
          <w:lang w:eastAsia="zh-CN"/>
        </w:rPr>
        <w:t>[104-e][137] FS_NR_pos_UERF</w:t>
      </w:r>
      <w:r>
        <w:rPr>
          <w:rFonts w:ascii="Arial" w:hAnsi="Arial" w:cs="Arial"/>
          <w:b/>
          <w:color w:val="C00000"/>
          <w:lang w:eastAsia="zh-CN"/>
        </w:rPr>
        <w:t xml:space="preserve">, AI 11.14 – </w:t>
      </w:r>
      <w:r w:rsidRPr="00F3492F">
        <w:rPr>
          <w:rFonts w:ascii="Arial" w:hAnsi="Arial" w:cs="Arial"/>
          <w:b/>
          <w:color w:val="C00000"/>
          <w:lang w:eastAsia="zh-CN"/>
        </w:rPr>
        <w:t>Aida L Vera Lopez</w:t>
      </w:r>
    </w:p>
    <w:p w14:paraId="414E57EA" w14:textId="77777777" w:rsidR="00F00CD8" w:rsidRDefault="00F00CD8" w:rsidP="00F00CD8">
      <w:pPr>
        <w:rPr>
          <w:rFonts w:ascii="Arial" w:hAnsi="Arial" w:cs="Arial"/>
          <w:b/>
          <w:sz w:val="24"/>
        </w:rPr>
      </w:pPr>
      <w:r>
        <w:rPr>
          <w:rFonts w:ascii="Arial" w:hAnsi="Arial" w:cs="Arial"/>
          <w:b/>
          <w:color w:val="0000FF"/>
          <w:sz w:val="24"/>
          <w:u w:val="thick"/>
        </w:rPr>
        <w:t>R4-2214115</w:t>
      </w:r>
      <w:r>
        <w:rPr>
          <w:b/>
          <w:lang w:val="en-US" w:eastAsia="zh-CN"/>
        </w:rPr>
        <w:tab/>
      </w:r>
      <w:r w:rsidRPr="00E446BF">
        <w:rPr>
          <w:rFonts w:ascii="Arial" w:hAnsi="Arial" w:cs="Arial"/>
          <w:b/>
          <w:sz w:val="24"/>
        </w:rPr>
        <w:t xml:space="preserve">Email Discussion Summary for </w:t>
      </w:r>
      <w:bookmarkStart w:id="169" w:name="OLE_LINK44"/>
      <w:r w:rsidRPr="00E446BF">
        <w:rPr>
          <w:rFonts w:ascii="Arial" w:hAnsi="Arial" w:cs="Arial"/>
          <w:b/>
          <w:sz w:val="24"/>
        </w:rPr>
        <w:t>[104-e][137] FS_NR_pos_UERF</w:t>
      </w:r>
      <w:bookmarkEnd w:id="169"/>
    </w:p>
    <w:p w14:paraId="758F8E29"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1F4DB927"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3C4C332" w14:textId="77777777" w:rsidR="00F00CD8" w:rsidRDefault="00F00CD8" w:rsidP="00F00CD8">
      <w:r>
        <w:t>This contribution provides the summary of email discussion and recommended summary.</w:t>
      </w:r>
    </w:p>
    <w:p w14:paraId="2E810738"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8 (from R4-2214115).</w:t>
      </w:r>
    </w:p>
    <w:p w14:paraId="26FEAFB6" w14:textId="77777777" w:rsidR="00F00CD8" w:rsidRDefault="00F00CD8" w:rsidP="00F00CD8">
      <w:pPr>
        <w:rPr>
          <w:rFonts w:ascii="Arial" w:hAnsi="Arial" w:cs="Arial"/>
          <w:b/>
          <w:sz w:val="24"/>
        </w:rPr>
      </w:pPr>
      <w:r>
        <w:rPr>
          <w:rFonts w:ascii="Arial" w:hAnsi="Arial" w:cs="Arial"/>
          <w:b/>
          <w:color w:val="0000FF"/>
          <w:sz w:val="24"/>
          <w:u w:val="thick"/>
        </w:rPr>
        <w:t>R4-2214248</w:t>
      </w:r>
      <w:r>
        <w:rPr>
          <w:b/>
          <w:lang w:val="en-US" w:eastAsia="zh-CN"/>
        </w:rPr>
        <w:tab/>
      </w:r>
      <w:r w:rsidRPr="00E446BF">
        <w:rPr>
          <w:rFonts w:ascii="Arial" w:hAnsi="Arial" w:cs="Arial"/>
          <w:b/>
          <w:sz w:val="24"/>
        </w:rPr>
        <w:t>Email Discussion Summary for [104-e][137] FS_NR_pos_UERF</w:t>
      </w:r>
    </w:p>
    <w:p w14:paraId="13A78DB8"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1DF492F4"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AB65C94" w14:textId="77777777" w:rsidR="00F00CD8" w:rsidRDefault="00F00CD8" w:rsidP="00F00CD8">
      <w:r>
        <w:t>This contribution provides the summary of email discussion and recommended summary.</w:t>
      </w:r>
    </w:p>
    <w:p w14:paraId="510A6D9C"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81BDD5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0006A953" w14:textId="77777777" w:rsidR="00F00CD8" w:rsidRDefault="00F00CD8" w:rsidP="00F00CD8">
      <w:r>
        <w:t xml:space="preserve">Based on the recommendation the status of existing tdoc and the new tdoc allocation can be found in the latest version of tdoc list at </w:t>
      </w:r>
    </w:p>
    <w:p w14:paraId="1A9A8569" w14:textId="77777777" w:rsidR="00F00CD8" w:rsidRDefault="00F00CD8" w:rsidP="00F00CD8">
      <w:pPr>
        <w:rPr>
          <w:rStyle w:val="ad"/>
          <w:lang w:eastAsia="zh-CN"/>
        </w:rPr>
      </w:pPr>
      <w:hyperlink r:id="rId109" w:history="1">
        <w:r w:rsidRPr="002F43C4">
          <w:rPr>
            <w:rStyle w:val="ad"/>
            <w:lang w:eastAsia="zh-CN"/>
          </w:rPr>
          <w:t>https://www.3gpp.org/ftp/tsg_ran/WG4_Radio/TSGR4_104-e/Inbox/Drafts/%5B104-e%5D%5B100%5D%20Main%20Session/TDoc_List_Meeting_RAN4%23104-e_220819_PM_Main-Session_RRM-206207214-227_v2.xlsx</w:t>
        </w:r>
      </w:hyperlink>
    </w:p>
    <w:p w14:paraId="34FCBFB9" w14:textId="77777777" w:rsidR="00F00CD8" w:rsidRDefault="00F00CD8" w:rsidP="00F00CD8">
      <w:hyperlink r:id="rId110" w:history="1">
        <w:r w:rsidRPr="002F43C4">
          <w:rPr>
            <w:rStyle w:val="ad"/>
            <w:lang w:eastAsia="zh-CN"/>
          </w:rPr>
          <w:t>https://www.3gpp.org/ftp/tsg_ran/WG4_Radio/TSGR4_104-e/Docs/TDoc_List_Meeting_RAN4%23104-e.xlsx</w:t>
        </w:r>
      </w:hyperlink>
    </w:p>
    <w:p w14:paraId="5F53F4A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2DD1670" w14:textId="77777777" w:rsidR="00F00CD8" w:rsidRPr="009177CA" w:rsidRDefault="00F00CD8" w:rsidP="00F00CD8">
      <w:pPr>
        <w:rPr>
          <w:b/>
          <w:bCs/>
          <w:u w:val="single"/>
          <w:lang w:val="en-US" w:eastAsia="ja-JP"/>
        </w:rPr>
      </w:pPr>
      <w:r w:rsidRPr="009177CA">
        <w:rPr>
          <w:b/>
          <w:bCs/>
          <w:u w:val="single"/>
          <w:lang w:val="en-US" w:eastAsia="ja-JP"/>
        </w:rPr>
        <w:t>New tdocs</w:t>
      </w:r>
    </w:p>
    <w:tbl>
      <w:tblPr>
        <w:tblStyle w:val="aff5"/>
        <w:tblW w:w="5107" w:type="pct"/>
        <w:tblInd w:w="-5" w:type="dxa"/>
        <w:tblLook w:val="04A0" w:firstRow="1" w:lastRow="0" w:firstColumn="1" w:lastColumn="0" w:noHBand="0" w:noVBand="1"/>
      </w:tblPr>
      <w:tblGrid>
        <w:gridCol w:w="1670"/>
        <w:gridCol w:w="4849"/>
        <w:gridCol w:w="2128"/>
        <w:gridCol w:w="2034"/>
      </w:tblGrid>
      <w:tr w:rsidR="00F00CD8" w:rsidRPr="009177CA" w14:paraId="41500BAA" w14:textId="77777777" w:rsidTr="002915BB">
        <w:trPr>
          <w:trHeight w:val="251"/>
        </w:trPr>
        <w:tc>
          <w:tcPr>
            <w:tcW w:w="782" w:type="pct"/>
          </w:tcPr>
          <w:p w14:paraId="66B29EE0" w14:textId="77777777" w:rsidR="00F00CD8" w:rsidRPr="00315740" w:rsidRDefault="00F00CD8" w:rsidP="002915BB">
            <w:pPr>
              <w:spacing w:before="0" w:after="0" w:line="240" w:lineRule="auto"/>
              <w:rPr>
                <w:rFonts w:eastAsiaTheme="minorEastAsia"/>
                <w:b/>
                <w:bCs/>
                <w:sz w:val="18"/>
                <w:szCs w:val="18"/>
                <w:lang w:val="en-US" w:eastAsia="zh-CN"/>
              </w:rPr>
            </w:pPr>
            <w:r w:rsidRPr="00315740">
              <w:rPr>
                <w:rFonts w:eastAsiaTheme="minorEastAsia"/>
                <w:b/>
                <w:bCs/>
                <w:sz w:val="18"/>
                <w:szCs w:val="18"/>
                <w:lang w:val="en-US" w:eastAsia="zh-CN"/>
              </w:rPr>
              <w:t>New Tdoc number</w:t>
            </w:r>
          </w:p>
        </w:tc>
        <w:tc>
          <w:tcPr>
            <w:tcW w:w="2270" w:type="pct"/>
          </w:tcPr>
          <w:p w14:paraId="6D85EF8F" w14:textId="77777777" w:rsidR="00F00CD8" w:rsidRPr="00315740" w:rsidRDefault="00F00CD8" w:rsidP="002915BB">
            <w:pPr>
              <w:spacing w:before="0" w:after="0" w:line="240" w:lineRule="auto"/>
              <w:rPr>
                <w:b/>
                <w:bCs/>
                <w:sz w:val="18"/>
                <w:szCs w:val="18"/>
                <w:lang w:val="en-US" w:eastAsia="zh-CN"/>
              </w:rPr>
            </w:pPr>
            <w:r w:rsidRPr="00315740">
              <w:rPr>
                <w:b/>
                <w:bCs/>
                <w:sz w:val="18"/>
                <w:szCs w:val="18"/>
                <w:lang w:val="en-US" w:eastAsia="zh-CN"/>
              </w:rPr>
              <w:t>Title</w:t>
            </w:r>
          </w:p>
        </w:tc>
        <w:tc>
          <w:tcPr>
            <w:tcW w:w="996" w:type="pct"/>
          </w:tcPr>
          <w:p w14:paraId="46442846" w14:textId="77777777" w:rsidR="00F00CD8" w:rsidRPr="00315740" w:rsidRDefault="00F00CD8" w:rsidP="002915BB">
            <w:pPr>
              <w:spacing w:before="0" w:after="0" w:line="240" w:lineRule="auto"/>
              <w:rPr>
                <w:b/>
                <w:bCs/>
                <w:sz w:val="18"/>
                <w:szCs w:val="18"/>
                <w:lang w:val="en-US" w:eastAsia="zh-CN"/>
              </w:rPr>
            </w:pPr>
            <w:r w:rsidRPr="00315740">
              <w:rPr>
                <w:b/>
                <w:bCs/>
                <w:sz w:val="18"/>
                <w:szCs w:val="18"/>
                <w:lang w:val="en-US" w:eastAsia="zh-CN"/>
              </w:rPr>
              <w:t>Source</w:t>
            </w:r>
          </w:p>
        </w:tc>
        <w:tc>
          <w:tcPr>
            <w:tcW w:w="952" w:type="pct"/>
          </w:tcPr>
          <w:p w14:paraId="3FC9F1DA" w14:textId="77777777" w:rsidR="00F00CD8" w:rsidRPr="00315740" w:rsidRDefault="00F00CD8" w:rsidP="002915BB">
            <w:pPr>
              <w:spacing w:before="0" w:after="0" w:line="240" w:lineRule="auto"/>
              <w:rPr>
                <w:b/>
                <w:bCs/>
                <w:sz w:val="18"/>
                <w:szCs w:val="18"/>
                <w:lang w:val="en-US" w:eastAsia="zh-CN"/>
              </w:rPr>
            </w:pPr>
            <w:r>
              <w:rPr>
                <w:b/>
                <w:bCs/>
                <w:sz w:val="18"/>
                <w:szCs w:val="18"/>
                <w:lang w:val="en-US" w:eastAsia="zh-CN"/>
              </w:rPr>
              <w:t>Status</w:t>
            </w:r>
          </w:p>
        </w:tc>
      </w:tr>
      <w:tr w:rsidR="00F00CD8" w:rsidRPr="009177CA" w14:paraId="22E50C4B" w14:textId="77777777" w:rsidTr="002915BB">
        <w:trPr>
          <w:trHeight w:val="251"/>
        </w:trPr>
        <w:tc>
          <w:tcPr>
            <w:tcW w:w="782" w:type="pct"/>
          </w:tcPr>
          <w:p w14:paraId="36DC5FEF" w14:textId="77777777" w:rsidR="00F00CD8" w:rsidRPr="00315740" w:rsidRDefault="00F00CD8" w:rsidP="002915BB">
            <w:pPr>
              <w:spacing w:before="0" w:after="0" w:line="240" w:lineRule="auto"/>
              <w:rPr>
                <w:rFonts w:eastAsiaTheme="minorEastAsia"/>
                <w:sz w:val="18"/>
                <w:szCs w:val="18"/>
                <w:lang w:val="en-US" w:eastAsia="zh-CN"/>
              </w:rPr>
            </w:pPr>
            <w:r w:rsidRPr="00BD0C32">
              <w:rPr>
                <w:rFonts w:eastAsiaTheme="minorEastAsia"/>
                <w:sz w:val="18"/>
                <w:szCs w:val="18"/>
                <w:lang w:val="en-US" w:eastAsia="zh-CN"/>
              </w:rPr>
              <w:t>R4-2214462</w:t>
            </w:r>
          </w:p>
        </w:tc>
        <w:tc>
          <w:tcPr>
            <w:tcW w:w="2270" w:type="pct"/>
          </w:tcPr>
          <w:p w14:paraId="3F59323C" w14:textId="77777777" w:rsidR="00F00CD8" w:rsidRPr="00315740" w:rsidRDefault="00F00CD8" w:rsidP="002915BB">
            <w:pPr>
              <w:spacing w:before="0" w:after="0" w:line="240" w:lineRule="auto"/>
              <w:rPr>
                <w:rFonts w:eastAsiaTheme="minorEastAsia"/>
                <w:sz w:val="18"/>
                <w:szCs w:val="18"/>
                <w:highlight w:val="yellow"/>
                <w:lang w:val="en-US" w:eastAsia="zh-CN"/>
              </w:rPr>
            </w:pPr>
            <w:r w:rsidRPr="00315740">
              <w:rPr>
                <w:rFonts w:eastAsiaTheme="minorEastAsia"/>
                <w:sz w:val="18"/>
                <w:szCs w:val="18"/>
                <w:lang w:val="en-US" w:eastAsia="zh-CN"/>
              </w:rPr>
              <w:t>WF on expanded and improved NR positioning study</w:t>
            </w:r>
          </w:p>
        </w:tc>
        <w:tc>
          <w:tcPr>
            <w:tcW w:w="996" w:type="pct"/>
          </w:tcPr>
          <w:p w14:paraId="5BE8FC8A" w14:textId="77777777" w:rsidR="00F00CD8" w:rsidRPr="00315740" w:rsidRDefault="00F00CD8" w:rsidP="002915BB">
            <w:pPr>
              <w:spacing w:before="0" w:after="0" w:line="240" w:lineRule="auto"/>
              <w:rPr>
                <w:rFonts w:eastAsiaTheme="minorEastAsia"/>
                <w:sz w:val="18"/>
                <w:szCs w:val="18"/>
                <w:lang w:val="en-US" w:eastAsia="zh-CN"/>
              </w:rPr>
            </w:pPr>
            <w:r w:rsidRPr="00315740">
              <w:rPr>
                <w:rFonts w:eastAsiaTheme="minorEastAsia"/>
                <w:sz w:val="18"/>
                <w:szCs w:val="18"/>
                <w:lang w:val="en-US" w:eastAsia="zh-CN"/>
              </w:rPr>
              <w:t>Intel Corporation</w:t>
            </w:r>
          </w:p>
        </w:tc>
        <w:tc>
          <w:tcPr>
            <w:tcW w:w="952" w:type="pct"/>
          </w:tcPr>
          <w:p w14:paraId="142D24AF" w14:textId="77777777" w:rsidR="00F00CD8" w:rsidRPr="00D276F5" w:rsidRDefault="00F00CD8" w:rsidP="002915BB">
            <w:pPr>
              <w:spacing w:before="0" w:after="0" w:line="240" w:lineRule="auto"/>
              <w:rPr>
                <w:rFonts w:eastAsia="等线"/>
                <w:sz w:val="18"/>
                <w:szCs w:val="18"/>
                <w:lang w:val="en-US" w:eastAsia="zh-CN"/>
              </w:rPr>
            </w:pPr>
            <w:r w:rsidRPr="00D276F5">
              <w:rPr>
                <w:rFonts w:eastAsia="等线"/>
                <w:sz w:val="18"/>
                <w:szCs w:val="18"/>
                <w:lang w:val="en-US" w:eastAsia="zh-CN"/>
              </w:rPr>
              <w:t>Approved</w:t>
            </w:r>
          </w:p>
        </w:tc>
      </w:tr>
    </w:tbl>
    <w:p w14:paraId="48154DFF" w14:textId="77777777" w:rsidR="00F00CD8" w:rsidRDefault="00F00CD8" w:rsidP="00F00CD8">
      <w:pPr>
        <w:rPr>
          <w:lang w:eastAsia="ja-JP"/>
        </w:rPr>
      </w:pPr>
    </w:p>
    <w:p w14:paraId="745E04AD"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22</w:t>
      </w:r>
    </w:p>
    <w:p w14:paraId="55E66745" w14:textId="77777777" w:rsidR="00F00CD8" w:rsidRPr="007733A6" w:rsidRDefault="00F00CD8" w:rsidP="00F00CD8">
      <w:pPr>
        <w:rPr>
          <w:b/>
          <w:u w:val="single"/>
        </w:rPr>
      </w:pPr>
      <w:r w:rsidRPr="007733A6">
        <w:rPr>
          <w:b/>
          <w:u w:val="single"/>
        </w:rPr>
        <w:t>Intra-band CA scenario</w:t>
      </w:r>
    </w:p>
    <w:p w14:paraId="031496D0" w14:textId="77777777" w:rsidR="00F00CD8" w:rsidRPr="007733A6" w:rsidRDefault="00F00CD8" w:rsidP="00F00CD8">
      <w:pPr>
        <w:rPr>
          <w:b/>
        </w:rPr>
      </w:pPr>
      <w:r w:rsidRPr="007733A6">
        <w:rPr>
          <w:b/>
        </w:rPr>
        <w:t>[Tentative] Agreement:</w:t>
      </w:r>
    </w:p>
    <w:p w14:paraId="47EA6DBF" w14:textId="77777777" w:rsidR="00F00CD8" w:rsidRPr="007733A6" w:rsidRDefault="00F00CD8" w:rsidP="00F00CD8">
      <w:pPr>
        <w:numPr>
          <w:ilvl w:val="0"/>
          <w:numId w:val="26"/>
        </w:numPr>
      </w:pPr>
      <w:r w:rsidRPr="007733A6">
        <w:t>Intra-band contiguous CA scenario will be prioritized in study</w:t>
      </w:r>
    </w:p>
    <w:p w14:paraId="07811D79" w14:textId="77777777" w:rsidR="00F00CD8" w:rsidRPr="007733A6" w:rsidRDefault="00F00CD8" w:rsidP="00F00CD8">
      <w:pPr>
        <w:rPr>
          <w:b/>
        </w:rPr>
      </w:pPr>
      <w:r w:rsidRPr="007733A6">
        <w:rPr>
          <w:rFonts w:hint="eastAsia"/>
          <w:b/>
        </w:rPr>
        <w:t>Discussions:</w:t>
      </w:r>
    </w:p>
    <w:p w14:paraId="7F545058" w14:textId="77777777" w:rsidR="00F00CD8" w:rsidRPr="007733A6" w:rsidRDefault="00F00CD8" w:rsidP="00F00CD8">
      <w:r w:rsidRPr="007733A6">
        <w:rPr>
          <w:rFonts w:hint="eastAsia"/>
        </w:rPr>
        <w:t xml:space="preserve">ZTE: want not to </w:t>
      </w:r>
      <w:r w:rsidRPr="007733A6">
        <w:t>preclude</w:t>
      </w:r>
      <w:r w:rsidRPr="007733A6">
        <w:rPr>
          <w:rFonts w:hint="eastAsia"/>
        </w:rPr>
        <w:t xml:space="preserve"> </w:t>
      </w:r>
      <w:r w:rsidRPr="007733A6">
        <w:t>NC CA.</w:t>
      </w:r>
    </w:p>
    <w:p w14:paraId="609B324F" w14:textId="77777777" w:rsidR="00F00CD8" w:rsidRPr="007733A6" w:rsidRDefault="00F00CD8" w:rsidP="00F00CD8">
      <w:r w:rsidRPr="007733A6">
        <w:t>Huawei/Ericsson/Apple: do not need sub-bullet for NC CA scenario.</w:t>
      </w:r>
    </w:p>
    <w:p w14:paraId="3CE5E1BB" w14:textId="77777777" w:rsidR="00F00CD8" w:rsidRPr="007733A6" w:rsidRDefault="00F00CD8" w:rsidP="00F00CD8">
      <w:r w:rsidRPr="007733A6">
        <w:t>ZTE: is that possible that companies show the evidence that TAE is very large… for non-contiguous CA.</w:t>
      </w:r>
    </w:p>
    <w:p w14:paraId="5A11A563" w14:textId="77777777" w:rsidR="00F00CD8" w:rsidRPr="007733A6" w:rsidRDefault="00F00CD8" w:rsidP="00F00CD8">
      <w:r w:rsidRPr="007733A6">
        <w:t>Huawei: TAE requirement is very large to evaluate positioning performance. The TAE for NC CA is even larger.</w:t>
      </w:r>
    </w:p>
    <w:p w14:paraId="7202BABA" w14:textId="77777777" w:rsidR="00F00CD8" w:rsidRPr="007733A6" w:rsidRDefault="00F00CD8" w:rsidP="00F00CD8">
      <w:r w:rsidRPr="007733A6">
        <w:t>Apple: At least we see 3us misalignment, which means 10km distance, which is too large.</w:t>
      </w:r>
    </w:p>
    <w:p w14:paraId="6DC263C2" w14:textId="77777777" w:rsidR="00F00CD8" w:rsidRPr="007733A6" w:rsidRDefault="00F00CD8" w:rsidP="00F00CD8">
      <w:r w:rsidRPr="007733A6">
        <w:t>ZTE: intra-band NC CA is 3us for FR1 and 200ns for FR2. It is not for the positioning. More infra vendors to do calibration such that much better requirement can be met.</w:t>
      </w:r>
    </w:p>
    <w:p w14:paraId="557A02C9" w14:textId="77777777" w:rsidR="00F00CD8" w:rsidRPr="001057D9" w:rsidRDefault="00F00CD8" w:rsidP="00F00CD8">
      <w:pPr>
        <w:rPr>
          <w:b/>
          <w:highlight w:val="green"/>
        </w:rPr>
      </w:pPr>
      <w:r w:rsidRPr="001057D9">
        <w:rPr>
          <w:rFonts w:hint="eastAsia"/>
          <w:b/>
          <w:highlight w:val="green"/>
        </w:rPr>
        <w:t>Agreement:</w:t>
      </w:r>
    </w:p>
    <w:p w14:paraId="44C9B5DB" w14:textId="77777777" w:rsidR="00F00CD8" w:rsidRPr="001057D9" w:rsidRDefault="00F00CD8" w:rsidP="00F00CD8">
      <w:pPr>
        <w:numPr>
          <w:ilvl w:val="0"/>
          <w:numId w:val="26"/>
        </w:numPr>
        <w:rPr>
          <w:highlight w:val="green"/>
        </w:rPr>
      </w:pPr>
      <w:r w:rsidRPr="001057D9">
        <w:rPr>
          <w:highlight w:val="green"/>
        </w:rPr>
        <w:t>Intra-band contiguous CA scenario will be prioritized in study.</w:t>
      </w:r>
    </w:p>
    <w:p w14:paraId="09526E6D" w14:textId="77777777" w:rsidR="00F00CD8" w:rsidRPr="00547706" w:rsidRDefault="00F00CD8" w:rsidP="00F00CD8">
      <w:pPr>
        <w:rPr>
          <w:b/>
          <w:u w:val="single"/>
        </w:rPr>
      </w:pPr>
      <w:r w:rsidRPr="00547706">
        <w:rPr>
          <w:b/>
          <w:u w:val="single"/>
        </w:rPr>
        <w:t>Scope of study based on PRS/SRS bandwidth aggregation</w:t>
      </w:r>
    </w:p>
    <w:p w14:paraId="3A62F33C" w14:textId="77777777" w:rsidR="00F00CD8" w:rsidRPr="00547706" w:rsidRDefault="00F00CD8" w:rsidP="00F00CD8">
      <w:pPr>
        <w:rPr>
          <w:bCs/>
          <w:i/>
          <w:iCs/>
        </w:rPr>
      </w:pPr>
      <w:r w:rsidRPr="00547706">
        <w:rPr>
          <w:bCs/>
          <w:i/>
          <w:iCs/>
        </w:rPr>
        <w:t>Further discuss the following:</w:t>
      </w:r>
    </w:p>
    <w:p w14:paraId="011A2203" w14:textId="77777777" w:rsidR="00F00CD8" w:rsidRPr="00547706" w:rsidRDefault="00F00CD8" w:rsidP="00F00CD8">
      <w:pPr>
        <w:numPr>
          <w:ilvl w:val="0"/>
          <w:numId w:val="46"/>
        </w:numPr>
        <w:rPr>
          <w:bCs/>
          <w:i/>
          <w:iCs/>
        </w:rPr>
      </w:pPr>
      <w:r w:rsidRPr="00547706">
        <w:rPr>
          <w:bCs/>
          <w:i/>
          <w:iCs/>
        </w:rPr>
        <w:t>RF architecture – can we agree to focus on a single RF architecture (i.e., single Tx/Rx chain)</w:t>
      </w:r>
    </w:p>
    <w:p w14:paraId="62977F11" w14:textId="77777777" w:rsidR="00F00CD8" w:rsidRPr="00547706" w:rsidRDefault="00F00CD8" w:rsidP="00F00CD8">
      <w:pPr>
        <w:numPr>
          <w:ilvl w:val="0"/>
          <w:numId w:val="46"/>
        </w:numPr>
        <w:rPr>
          <w:bCs/>
          <w:i/>
          <w:iCs/>
        </w:rPr>
      </w:pPr>
      <w:r w:rsidRPr="00547706">
        <w:rPr>
          <w:bCs/>
          <w:i/>
          <w:iCs/>
        </w:rPr>
        <w:t>Studying RF impairment model (timing/group delay/frequency/phase) first to assess performance and accuracy gain with realistic impairments</w:t>
      </w:r>
    </w:p>
    <w:p w14:paraId="68F28EEF" w14:textId="77777777" w:rsidR="00F00CD8" w:rsidRPr="00547706" w:rsidRDefault="00F00CD8" w:rsidP="00F00CD8">
      <w:pPr>
        <w:numPr>
          <w:ilvl w:val="0"/>
          <w:numId w:val="46"/>
        </w:numPr>
        <w:rPr>
          <w:bCs/>
          <w:i/>
          <w:iCs/>
        </w:rPr>
      </w:pPr>
      <w:r w:rsidRPr="00547706">
        <w:rPr>
          <w:bCs/>
          <w:i/>
          <w:iCs/>
        </w:rPr>
        <w:t>Studying achievable accuracy gain when TAE is within specified requirement for intra-band contiguous CA</w:t>
      </w:r>
    </w:p>
    <w:p w14:paraId="3C62515F" w14:textId="77777777" w:rsidR="00F00CD8" w:rsidRPr="00547706" w:rsidRDefault="00F00CD8" w:rsidP="00F00CD8">
      <w:pPr>
        <w:numPr>
          <w:ilvl w:val="0"/>
          <w:numId w:val="46"/>
        </w:numPr>
        <w:rPr>
          <w:bCs/>
          <w:i/>
          <w:iCs/>
        </w:rPr>
      </w:pPr>
      <w:r w:rsidRPr="00547706">
        <w:rPr>
          <w:bCs/>
          <w:i/>
          <w:iCs/>
        </w:rPr>
        <w:t>Deprioritizing power imbalance discussion</w:t>
      </w:r>
    </w:p>
    <w:p w14:paraId="22D88E98" w14:textId="77777777" w:rsidR="00F00CD8" w:rsidRPr="00547706" w:rsidRDefault="00F00CD8" w:rsidP="00F00CD8">
      <w:pPr>
        <w:numPr>
          <w:ilvl w:val="0"/>
          <w:numId w:val="46"/>
        </w:numPr>
        <w:rPr>
          <w:bCs/>
          <w:i/>
          <w:iCs/>
        </w:rPr>
      </w:pPr>
      <w:r w:rsidRPr="00547706">
        <w:rPr>
          <w:bCs/>
          <w:i/>
          <w:iCs/>
        </w:rPr>
        <w:t>Notifying RAN1 of the UE transmit power limitation due to potential prioritization</w:t>
      </w:r>
    </w:p>
    <w:p w14:paraId="68E311F7" w14:textId="77777777" w:rsidR="00F00CD8" w:rsidRDefault="00F00CD8" w:rsidP="00F00CD8">
      <w:pPr>
        <w:rPr>
          <w:b/>
        </w:rPr>
      </w:pPr>
      <w:r w:rsidRPr="00547706">
        <w:rPr>
          <w:b/>
        </w:rPr>
        <w:t>Discussions:</w:t>
      </w:r>
    </w:p>
    <w:p w14:paraId="6A352C23" w14:textId="77777777" w:rsidR="00F00CD8" w:rsidRPr="00547706" w:rsidRDefault="00F00CD8" w:rsidP="00F00CD8">
      <w:r w:rsidRPr="00547706">
        <w:t>ZTE: for the 3</w:t>
      </w:r>
      <w:r w:rsidRPr="00547706">
        <w:rPr>
          <w:vertAlign w:val="superscript"/>
        </w:rPr>
        <w:t>rd</w:t>
      </w:r>
      <w:r w:rsidRPr="00547706">
        <w:t xml:space="preserve"> bullet, I believe “when TAE…” can be removed. For last bullet, it can be further discussed. There is no discussion. For the first one, we do not need to agree on single RF chain.</w:t>
      </w:r>
    </w:p>
    <w:p w14:paraId="14EB1AC7" w14:textId="77777777" w:rsidR="00F00CD8" w:rsidRPr="00547706" w:rsidRDefault="00F00CD8" w:rsidP="00F00CD8">
      <w:r w:rsidRPr="00547706">
        <w:t>Huawei: Agree with most of bullets. For second bullet, it mention that we should study impairment model. The main of impairment is the group delay. We do not see big difference for two factors frequency error and phase error.</w:t>
      </w:r>
    </w:p>
    <w:p w14:paraId="1A6EF287" w14:textId="77777777" w:rsidR="00F00CD8" w:rsidRPr="00547706" w:rsidRDefault="00F00CD8" w:rsidP="00F00CD8">
      <w:r w:rsidRPr="00547706">
        <w:t>Ericsson: agree with most of bullets. On 3</w:t>
      </w:r>
      <w:r w:rsidRPr="00547706">
        <w:rPr>
          <w:vertAlign w:val="superscript"/>
        </w:rPr>
        <w:t>rd</w:t>
      </w:r>
      <w:r w:rsidRPr="00547706">
        <w:t xml:space="preserve"> bullet, on timing alignment should be the same for transmission and positioning for intra-band contiguous CA.</w:t>
      </w:r>
    </w:p>
    <w:p w14:paraId="2D5ADB4B" w14:textId="77777777" w:rsidR="00F00CD8" w:rsidRPr="00547706" w:rsidRDefault="00F00CD8" w:rsidP="00F00CD8">
      <w:r w:rsidRPr="00547706">
        <w:t>Apple: we are also fine with most proposals. TAE should consider the UE architecture. I we prioritize the intra-band CA. it makes the work easier. The single RF architecture does not only intra-band CA can be supported. Some NC CA can also be supported. For TAE, from UE perspective, MRTD is related to TAE. I should link it to assumption of single FFT.</w:t>
      </w:r>
    </w:p>
    <w:p w14:paraId="119B9335" w14:textId="77777777" w:rsidR="00F00CD8" w:rsidRPr="00547706" w:rsidRDefault="00F00CD8" w:rsidP="00F00CD8">
      <w:r w:rsidRPr="00547706">
        <w:t>Qualcomm: for bullets #4 is fine. #2 and #3 are related to #1 what kind of architecture we are talking about. Not sure if companies agree with #1. Which impairment should be focus on. The group delay is more valid one if focusing on single RF.</w:t>
      </w:r>
    </w:p>
    <w:p w14:paraId="186B0C42" w14:textId="77777777" w:rsidR="00F00CD8" w:rsidRPr="00547706" w:rsidRDefault="00F00CD8" w:rsidP="00F00CD8">
      <w:r w:rsidRPr="00547706">
        <w:t>ZTE: the purpose of TAE requirement is different from that for positioning. Using the existing TAE for positioning, then the positioning may not work. If only single RF chain, timing/group delay are related. We cannot use current TAE requirement as baseline. For uplink FR2-1, if we want to apply it for 200 or 400MHz, then it is better for us not to assume the single RF chain.</w:t>
      </w:r>
    </w:p>
    <w:p w14:paraId="5DC1F5B3" w14:textId="77777777" w:rsidR="00F00CD8" w:rsidRPr="00547706" w:rsidRDefault="00F00CD8" w:rsidP="00F00CD8">
      <w:r w:rsidRPr="00547706">
        <w:t>Apple: when we are talking about the positioning, why should we discuss TAE? TAE is just part of timing misalignment. I wonder if MRTD is the right metric.</w:t>
      </w:r>
    </w:p>
    <w:p w14:paraId="74FBB6EE" w14:textId="77777777" w:rsidR="00F00CD8" w:rsidRPr="00547706" w:rsidRDefault="00F00CD8" w:rsidP="00F00CD8">
      <w:r w:rsidRPr="00547706">
        <w:t>Qualcomm: If we really need to down-scope to single RF architecture needs more discussion. We may can agree to prioritize intra-band contiguous CA case.</w:t>
      </w:r>
    </w:p>
    <w:p w14:paraId="77A5BFAB" w14:textId="77777777" w:rsidR="00F00CD8" w:rsidRPr="00547706" w:rsidRDefault="00F00CD8" w:rsidP="00F00CD8">
      <w:pPr>
        <w:rPr>
          <w:b/>
        </w:rPr>
      </w:pPr>
      <w:r w:rsidRPr="00547706">
        <w:t>ZTE: to Qualcomm, for FR1 for intra-band contiguous CA, single RF chain is feasible. I am not sure if for FR2 it is OK, e.g., 400MHz not feasible.</w:t>
      </w:r>
    </w:p>
    <w:p w14:paraId="2CB70306" w14:textId="77777777" w:rsidR="00F00CD8" w:rsidRPr="009A5E94" w:rsidRDefault="00F00CD8" w:rsidP="00F00CD8">
      <w:pPr>
        <w:rPr>
          <w:b/>
          <w:highlight w:val="green"/>
        </w:rPr>
      </w:pPr>
      <w:r w:rsidRPr="009A5E94">
        <w:rPr>
          <w:rFonts w:hint="eastAsia"/>
          <w:b/>
          <w:highlight w:val="green"/>
        </w:rPr>
        <w:t>Agreement:</w:t>
      </w:r>
    </w:p>
    <w:p w14:paraId="03FBD96C" w14:textId="77777777" w:rsidR="00F00CD8" w:rsidRPr="009A5E94" w:rsidRDefault="00F00CD8" w:rsidP="00F00CD8">
      <w:pPr>
        <w:numPr>
          <w:ilvl w:val="0"/>
          <w:numId w:val="26"/>
        </w:numPr>
        <w:rPr>
          <w:highlight w:val="green"/>
        </w:rPr>
      </w:pPr>
      <w:r w:rsidRPr="009A5E94">
        <w:rPr>
          <w:highlight w:val="green"/>
        </w:rPr>
        <w:t>Deprioritizing power imbalance discussion</w:t>
      </w:r>
    </w:p>
    <w:p w14:paraId="6FD0A859" w14:textId="77777777" w:rsidR="00F00CD8" w:rsidRPr="00BF599A" w:rsidRDefault="00F00CD8" w:rsidP="00F00CD8">
      <w:pPr>
        <w:rPr>
          <w:b/>
          <w:u w:val="single"/>
        </w:rPr>
      </w:pPr>
      <w:r w:rsidRPr="00BF599A">
        <w:rPr>
          <w:b/>
          <w:u w:val="single"/>
        </w:rPr>
        <w:t>Baseline assumptions</w:t>
      </w:r>
    </w:p>
    <w:p w14:paraId="32D74D4D" w14:textId="77777777" w:rsidR="00F00CD8" w:rsidRPr="00867935" w:rsidRDefault="00F00CD8" w:rsidP="00F00CD8">
      <w:pPr>
        <w:rPr>
          <w:bCs/>
          <w:i/>
          <w:iCs/>
        </w:rPr>
      </w:pPr>
      <w:r w:rsidRPr="00867935">
        <w:rPr>
          <w:bCs/>
          <w:i/>
          <w:iCs/>
        </w:rPr>
        <w:t>Discuss whether the assumption in the proposal below is truly needed in our study, and if it is better suited for RAN1 discussion.</w:t>
      </w:r>
    </w:p>
    <w:p w14:paraId="08BD5D44" w14:textId="77777777" w:rsidR="00F00CD8" w:rsidRPr="00867935" w:rsidRDefault="00F00CD8" w:rsidP="00F00CD8">
      <w:pPr>
        <w:numPr>
          <w:ilvl w:val="0"/>
          <w:numId w:val="47"/>
        </w:numPr>
        <w:rPr>
          <w:bCs/>
          <w:i/>
          <w:iCs/>
        </w:rPr>
      </w:pPr>
      <w:r w:rsidRPr="00867935">
        <w:rPr>
          <w:bCs/>
          <w:i/>
          <w:iCs/>
        </w:rPr>
        <w:t>Proposal: RAN4 assumes that the legacy FFT processing strategy of legacy RXs, that is one FFT processing per CC with standard FFT size, must be baseline. Processing with extended FFT-size specifically for high accuracy positioning measurement is not assumed as baseline.</w:t>
      </w:r>
    </w:p>
    <w:p w14:paraId="63AFA875" w14:textId="77777777" w:rsidR="00F00CD8" w:rsidRPr="00867935" w:rsidRDefault="00F00CD8" w:rsidP="00F00CD8">
      <w:pPr>
        <w:rPr>
          <w:b/>
        </w:rPr>
      </w:pPr>
      <w:r w:rsidRPr="00867935">
        <w:rPr>
          <w:rFonts w:hint="eastAsia"/>
          <w:b/>
        </w:rPr>
        <w:t>Discussions:</w:t>
      </w:r>
    </w:p>
    <w:p w14:paraId="64DE7787" w14:textId="77777777" w:rsidR="00F00CD8" w:rsidRPr="00867935" w:rsidRDefault="00F00CD8" w:rsidP="00F00CD8">
      <w:r w:rsidRPr="00867935">
        <w:rPr>
          <w:rFonts w:hint="eastAsia"/>
        </w:rPr>
        <w:t xml:space="preserve">Qualcomm: we do not think this </w:t>
      </w:r>
      <w:r w:rsidRPr="00867935">
        <w:t>assumption</w:t>
      </w:r>
      <w:r w:rsidRPr="00867935">
        <w:rPr>
          <w:rFonts w:hint="eastAsia"/>
        </w:rPr>
        <w:t xml:space="preserve"> </w:t>
      </w:r>
      <w:r w:rsidRPr="00867935">
        <w:t xml:space="preserve">is needed. We fail to see how it is valid for this assumption. </w:t>
      </w:r>
    </w:p>
    <w:p w14:paraId="459C6CE1" w14:textId="77777777" w:rsidR="00F00CD8" w:rsidRPr="00867935" w:rsidRDefault="00F00CD8" w:rsidP="00F00CD8">
      <w:r w:rsidRPr="00867935">
        <w:t>ZTE: we share the similar view. Most important is related to FFT assumption.</w:t>
      </w:r>
    </w:p>
    <w:p w14:paraId="1D09D0BA" w14:textId="77777777" w:rsidR="00F00CD8" w:rsidRPr="00867935" w:rsidRDefault="00F00CD8" w:rsidP="00F00CD8">
      <w:r w:rsidRPr="00867935">
        <w:t>Huawei: support the proposal. FFT size is the basic assumption from Rel-15.</w:t>
      </w:r>
    </w:p>
    <w:p w14:paraId="1C993302" w14:textId="77777777" w:rsidR="00F00CD8" w:rsidRPr="008159B9" w:rsidRDefault="00F00CD8" w:rsidP="00F00CD8">
      <w:pPr>
        <w:rPr>
          <w:b/>
          <w:u w:val="single"/>
        </w:rPr>
      </w:pPr>
      <w:r w:rsidRPr="008159B9">
        <w:rPr>
          <w:b/>
          <w:u w:val="single"/>
        </w:rPr>
        <w:t>Initial conclusion on feasibility</w:t>
      </w:r>
    </w:p>
    <w:p w14:paraId="3C46997C" w14:textId="77777777" w:rsidR="00F00CD8" w:rsidRPr="00867935" w:rsidRDefault="00F00CD8" w:rsidP="00F00CD8">
      <w:pPr>
        <w:rPr>
          <w:b/>
        </w:rPr>
      </w:pPr>
      <w:r w:rsidRPr="00867935">
        <w:rPr>
          <w:b/>
        </w:rPr>
        <w:t>[Tentative] Agreement:</w:t>
      </w:r>
    </w:p>
    <w:p w14:paraId="7B7B0801" w14:textId="77777777" w:rsidR="00F00CD8" w:rsidRPr="00867935" w:rsidRDefault="00F00CD8" w:rsidP="00F00CD8">
      <w:pPr>
        <w:numPr>
          <w:ilvl w:val="0"/>
          <w:numId w:val="26"/>
        </w:numPr>
      </w:pPr>
      <w:r w:rsidRPr="00867935">
        <w:t>PRS/SRS bandwidth aggregation for intra-band contiguous carrier is feasible for single chain Tx/Rx architectures</w:t>
      </w:r>
    </w:p>
    <w:p w14:paraId="39EF0606" w14:textId="77777777" w:rsidR="00F00CD8" w:rsidRPr="00AD1C9E" w:rsidRDefault="00F00CD8" w:rsidP="00F00CD8">
      <w:pPr>
        <w:rPr>
          <w:b/>
          <w:highlight w:val="green"/>
        </w:rPr>
      </w:pPr>
      <w:r w:rsidRPr="00AD1C9E">
        <w:rPr>
          <w:rFonts w:hint="eastAsia"/>
          <w:b/>
          <w:highlight w:val="green"/>
        </w:rPr>
        <w:t xml:space="preserve">Agreement: </w:t>
      </w:r>
    </w:p>
    <w:p w14:paraId="21C6F12B" w14:textId="77777777" w:rsidR="00F00CD8" w:rsidRPr="00AD1C9E" w:rsidRDefault="00F00CD8" w:rsidP="00F00CD8">
      <w:pPr>
        <w:numPr>
          <w:ilvl w:val="0"/>
          <w:numId w:val="26"/>
        </w:numPr>
        <w:rPr>
          <w:highlight w:val="green"/>
        </w:rPr>
      </w:pPr>
      <w:r w:rsidRPr="00AD1C9E">
        <w:rPr>
          <w:highlight w:val="green"/>
        </w:rPr>
        <w:t>PRS/SRS bandwidth aggregation for intra-band contiguous carrier is feasible for single chain Tx/Rx architectures</w:t>
      </w:r>
    </w:p>
    <w:p w14:paraId="681EC20E" w14:textId="77777777" w:rsidR="00F00CD8" w:rsidRPr="00727F29" w:rsidRDefault="00F00CD8" w:rsidP="00F00CD8">
      <w:pPr>
        <w:pStyle w:val="3"/>
      </w:pPr>
      <w:bookmarkStart w:id="170" w:name="_Toc111095055"/>
      <w:r>
        <w:t>11.15</w:t>
      </w:r>
      <w:r>
        <w:tab/>
        <w:t>Multi-carrier enhancements for NR</w:t>
      </w:r>
      <w:bookmarkEnd w:id="170"/>
    </w:p>
    <w:p w14:paraId="7F077F34" w14:textId="77777777" w:rsidR="00F00CD8" w:rsidRDefault="00F00CD8" w:rsidP="00F00CD8">
      <w:pPr>
        <w:pStyle w:val="4"/>
      </w:pPr>
      <w:bookmarkStart w:id="171" w:name="_Toc111095058"/>
      <w:r>
        <w:t>11.15.3</w:t>
      </w:r>
      <w:r>
        <w:tab/>
        <w:t>Moderator summary and conclusions</w:t>
      </w:r>
      <w:bookmarkEnd w:id="171"/>
    </w:p>
    <w:p w14:paraId="5DA7F236" w14:textId="77777777" w:rsidR="00F00CD8" w:rsidRDefault="00F00CD8" w:rsidP="00F00CD8">
      <w:pPr>
        <w:rPr>
          <w:rFonts w:ascii="Arial" w:hAnsi="Arial" w:cs="Arial"/>
          <w:b/>
          <w:color w:val="C00000"/>
          <w:lang w:eastAsia="zh-CN"/>
        </w:rPr>
      </w:pPr>
      <w:r w:rsidRPr="00026A40">
        <w:rPr>
          <w:rFonts w:ascii="Arial" w:hAnsi="Arial" w:cs="Arial"/>
          <w:b/>
          <w:color w:val="C00000"/>
          <w:lang w:eastAsia="zh-CN"/>
        </w:rPr>
        <w:t>[104-e][138] NR_MC_enh</w:t>
      </w:r>
      <w:r>
        <w:rPr>
          <w:rFonts w:ascii="Arial" w:hAnsi="Arial" w:cs="Arial"/>
          <w:b/>
          <w:color w:val="C00000"/>
          <w:lang w:eastAsia="zh-CN"/>
        </w:rPr>
        <w:t>, AI 11.15 – Shan Yang</w:t>
      </w:r>
    </w:p>
    <w:p w14:paraId="0F03F96E" w14:textId="77777777" w:rsidR="00F00CD8" w:rsidRDefault="00F00CD8" w:rsidP="00F00CD8">
      <w:pPr>
        <w:rPr>
          <w:rFonts w:ascii="Arial" w:hAnsi="Arial" w:cs="Arial"/>
          <w:b/>
          <w:sz w:val="24"/>
        </w:rPr>
      </w:pPr>
      <w:r>
        <w:rPr>
          <w:rFonts w:ascii="Arial" w:hAnsi="Arial" w:cs="Arial"/>
          <w:b/>
          <w:color w:val="0000FF"/>
          <w:sz w:val="24"/>
          <w:u w:val="thick"/>
        </w:rPr>
        <w:t>R4-2214116</w:t>
      </w:r>
      <w:r>
        <w:rPr>
          <w:b/>
          <w:lang w:val="en-US" w:eastAsia="zh-CN"/>
        </w:rPr>
        <w:tab/>
      </w:r>
      <w:r w:rsidRPr="0083463D">
        <w:rPr>
          <w:rFonts w:ascii="Arial" w:hAnsi="Arial" w:cs="Arial"/>
          <w:b/>
          <w:sz w:val="24"/>
        </w:rPr>
        <w:t>Email Discussion Summary for [104-e][138] NR_MC_enh</w:t>
      </w:r>
    </w:p>
    <w:p w14:paraId="2684B573"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4C31B10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9603DFE" w14:textId="77777777" w:rsidR="00F00CD8" w:rsidRDefault="00F00CD8" w:rsidP="00F00CD8">
      <w:r>
        <w:t>This contribution provides the summary of email discussion and recommended summary.</w:t>
      </w:r>
    </w:p>
    <w:p w14:paraId="6C370FD0"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9 (from R4-2214116).</w:t>
      </w:r>
    </w:p>
    <w:p w14:paraId="176696E6" w14:textId="77777777" w:rsidR="00F00CD8" w:rsidRDefault="00F00CD8" w:rsidP="00F00CD8">
      <w:pPr>
        <w:rPr>
          <w:rFonts w:ascii="Arial" w:hAnsi="Arial" w:cs="Arial"/>
          <w:b/>
          <w:sz w:val="24"/>
        </w:rPr>
      </w:pPr>
      <w:r>
        <w:rPr>
          <w:rFonts w:ascii="Arial" w:hAnsi="Arial" w:cs="Arial"/>
          <w:b/>
          <w:color w:val="0000FF"/>
          <w:sz w:val="24"/>
          <w:u w:val="thick"/>
        </w:rPr>
        <w:t>R4-2214249</w:t>
      </w:r>
      <w:r>
        <w:rPr>
          <w:b/>
          <w:lang w:val="en-US" w:eastAsia="zh-CN"/>
        </w:rPr>
        <w:tab/>
      </w:r>
      <w:r w:rsidRPr="0083463D">
        <w:rPr>
          <w:rFonts w:ascii="Arial" w:hAnsi="Arial" w:cs="Arial"/>
          <w:b/>
          <w:sz w:val="24"/>
        </w:rPr>
        <w:t>Email Discussion Summary for [104-e][138] NR_MC_enh</w:t>
      </w:r>
    </w:p>
    <w:p w14:paraId="55B7C49A"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05FE39F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050363EC" w14:textId="77777777" w:rsidR="00F00CD8" w:rsidRDefault="00F00CD8" w:rsidP="00F00CD8">
      <w:r>
        <w:t>This contribution provides the summary of email discussion and recommended summary.</w:t>
      </w:r>
    </w:p>
    <w:p w14:paraId="6E1D135F"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6C7D1E0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16F57F0F" w14:textId="77777777" w:rsidR="00F00CD8" w:rsidRDefault="00F00CD8" w:rsidP="00F00CD8">
      <w:r>
        <w:t xml:space="preserve">Based on the recommendation the status of existing tdoc and the new tdoc allocation can be found in the latest version of tdoc list at </w:t>
      </w:r>
    </w:p>
    <w:p w14:paraId="631822D0" w14:textId="77777777" w:rsidR="00F00CD8" w:rsidRDefault="00F00CD8" w:rsidP="00F00CD8">
      <w:pPr>
        <w:rPr>
          <w:rStyle w:val="ad"/>
          <w:lang w:eastAsia="zh-CN"/>
        </w:rPr>
      </w:pPr>
      <w:hyperlink r:id="rId111" w:history="1">
        <w:r w:rsidRPr="002F43C4">
          <w:rPr>
            <w:rStyle w:val="ad"/>
            <w:lang w:eastAsia="zh-CN"/>
          </w:rPr>
          <w:t>https://www.3gpp.org/ftp/tsg_ran/WG4_Radio/TSGR4_104-e/Inbox/Drafts/%5B104-e%5D%5B100%5D%20Main%20Session/TDoc_List_Meeting_RAN4%23104-e_220819_PM_Main-Session_RRM-206207214-227_v2.xlsx</w:t>
        </w:r>
      </w:hyperlink>
    </w:p>
    <w:p w14:paraId="2FFC6087" w14:textId="77777777" w:rsidR="00F00CD8" w:rsidRDefault="00F00CD8" w:rsidP="00F00CD8">
      <w:hyperlink r:id="rId112" w:history="1">
        <w:r w:rsidRPr="002F43C4">
          <w:rPr>
            <w:rStyle w:val="ad"/>
            <w:lang w:eastAsia="zh-CN"/>
          </w:rPr>
          <w:t>https://www.3gpp.org/ftp/tsg_ran/WG4_Radio/TSGR4_104-e/Docs/TDoc_List_Meeting_RAN4%23104-e.xlsx</w:t>
        </w:r>
      </w:hyperlink>
    </w:p>
    <w:p w14:paraId="000FE22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C63B41A" w14:textId="77777777" w:rsidR="00F00CD8" w:rsidRDefault="00F00CD8" w:rsidP="00F00CD8">
      <w:pPr>
        <w:rPr>
          <w:b/>
          <w:u w:val="single"/>
        </w:rPr>
      </w:pPr>
      <w:r>
        <w:rPr>
          <w:b/>
          <w:u w:val="single"/>
        </w:rPr>
        <w:t>New Tdoc</w:t>
      </w:r>
    </w:p>
    <w:tbl>
      <w:tblPr>
        <w:tblStyle w:val="aff5"/>
        <w:tblW w:w="5199" w:type="pct"/>
        <w:tblInd w:w="-147" w:type="dxa"/>
        <w:tblLook w:val="04A0" w:firstRow="1" w:lastRow="0" w:firstColumn="1" w:lastColumn="0" w:noHBand="0" w:noVBand="1"/>
      </w:tblPr>
      <w:tblGrid>
        <w:gridCol w:w="1703"/>
        <w:gridCol w:w="1274"/>
        <w:gridCol w:w="5304"/>
        <w:gridCol w:w="1348"/>
        <w:gridCol w:w="1244"/>
      </w:tblGrid>
      <w:tr w:rsidR="00F00CD8" w:rsidRPr="009B51D6" w14:paraId="5A7C17B2" w14:textId="77777777" w:rsidTr="002915BB">
        <w:trPr>
          <w:trHeight w:val="44"/>
        </w:trPr>
        <w:tc>
          <w:tcPr>
            <w:tcW w:w="783" w:type="pct"/>
          </w:tcPr>
          <w:p w14:paraId="180143A8" w14:textId="77777777" w:rsidR="00F00CD8" w:rsidRPr="00BE46B9" w:rsidRDefault="00F00CD8" w:rsidP="002915BB">
            <w:pPr>
              <w:spacing w:before="0" w:after="0" w:line="240" w:lineRule="auto"/>
              <w:jc w:val="left"/>
              <w:rPr>
                <w:b/>
                <w:bCs/>
                <w:sz w:val="18"/>
                <w:szCs w:val="18"/>
                <w:lang w:val="en-US"/>
              </w:rPr>
            </w:pPr>
            <w:r w:rsidRPr="00BE46B9">
              <w:rPr>
                <w:rFonts w:hint="eastAsia"/>
                <w:b/>
                <w:bCs/>
                <w:sz w:val="18"/>
                <w:szCs w:val="18"/>
                <w:lang w:val="en-US"/>
              </w:rPr>
              <w:t>Ne</w:t>
            </w:r>
            <w:r w:rsidRPr="00BE46B9">
              <w:rPr>
                <w:b/>
                <w:bCs/>
                <w:sz w:val="18"/>
                <w:szCs w:val="18"/>
                <w:lang w:val="en-US"/>
              </w:rPr>
              <w:t>w Tdoc number</w:t>
            </w:r>
          </w:p>
        </w:tc>
        <w:tc>
          <w:tcPr>
            <w:tcW w:w="586" w:type="pct"/>
          </w:tcPr>
          <w:p w14:paraId="038D4F0A" w14:textId="77777777" w:rsidR="00F00CD8" w:rsidRPr="0099164B" w:rsidRDefault="00F00CD8" w:rsidP="002915BB">
            <w:pPr>
              <w:spacing w:before="0" w:after="0" w:line="240" w:lineRule="auto"/>
              <w:jc w:val="left"/>
              <w:rPr>
                <w:sz w:val="18"/>
                <w:szCs w:val="18"/>
              </w:rPr>
            </w:pPr>
          </w:p>
        </w:tc>
        <w:tc>
          <w:tcPr>
            <w:tcW w:w="2439" w:type="pct"/>
          </w:tcPr>
          <w:p w14:paraId="5F1DDF4A" w14:textId="77777777" w:rsidR="00F00CD8" w:rsidRPr="00BE46B9" w:rsidRDefault="00F00CD8" w:rsidP="002915BB">
            <w:pPr>
              <w:spacing w:before="0" w:after="0" w:line="240" w:lineRule="auto"/>
              <w:jc w:val="left"/>
              <w:rPr>
                <w:b/>
                <w:bCs/>
                <w:sz w:val="18"/>
                <w:szCs w:val="18"/>
                <w:lang w:val="en-US"/>
              </w:rPr>
            </w:pPr>
            <w:r w:rsidRPr="00BE46B9">
              <w:rPr>
                <w:b/>
                <w:bCs/>
                <w:sz w:val="18"/>
                <w:szCs w:val="18"/>
                <w:lang w:val="en-US"/>
              </w:rPr>
              <w:t>Title</w:t>
            </w:r>
          </w:p>
        </w:tc>
        <w:tc>
          <w:tcPr>
            <w:tcW w:w="620" w:type="pct"/>
          </w:tcPr>
          <w:p w14:paraId="180BFD9D" w14:textId="77777777" w:rsidR="00F00CD8" w:rsidRPr="00BE46B9" w:rsidRDefault="00F00CD8" w:rsidP="002915BB">
            <w:pPr>
              <w:spacing w:before="0" w:after="0" w:line="240" w:lineRule="auto"/>
              <w:jc w:val="left"/>
              <w:rPr>
                <w:b/>
                <w:bCs/>
                <w:sz w:val="18"/>
                <w:szCs w:val="18"/>
                <w:lang w:val="en-US"/>
              </w:rPr>
            </w:pPr>
            <w:r w:rsidRPr="00BE46B9">
              <w:rPr>
                <w:b/>
                <w:bCs/>
                <w:sz w:val="18"/>
                <w:szCs w:val="18"/>
                <w:lang w:val="en-US"/>
              </w:rPr>
              <w:t>Source</w:t>
            </w:r>
          </w:p>
        </w:tc>
        <w:tc>
          <w:tcPr>
            <w:tcW w:w="572" w:type="pct"/>
          </w:tcPr>
          <w:p w14:paraId="1F0D40CF" w14:textId="77777777" w:rsidR="00F00CD8" w:rsidRPr="00BE46B9" w:rsidRDefault="00F00CD8" w:rsidP="002915BB">
            <w:pPr>
              <w:spacing w:before="0" w:after="0" w:line="240" w:lineRule="auto"/>
              <w:jc w:val="left"/>
              <w:rPr>
                <w:b/>
                <w:bCs/>
                <w:sz w:val="18"/>
                <w:szCs w:val="18"/>
                <w:lang w:val="en-US"/>
              </w:rPr>
            </w:pPr>
            <w:r>
              <w:rPr>
                <w:b/>
                <w:bCs/>
                <w:sz w:val="18"/>
                <w:szCs w:val="18"/>
                <w:lang w:val="en-US"/>
              </w:rPr>
              <w:t>Status</w:t>
            </w:r>
          </w:p>
        </w:tc>
      </w:tr>
      <w:tr w:rsidR="00F00CD8" w:rsidRPr="009B51D6" w14:paraId="556AA116" w14:textId="77777777" w:rsidTr="002915BB">
        <w:trPr>
          <w:trHeight w:val="159"/>
        </w:trPr>
        <w:tc>
          <w:tcPr>
            <w:tcW w:w="783" w:type="pct"/>
          </w:tcPr>
          <w:p w14:paraId="65A5E0FA" w14:textId="77777777" w:rsidR="00F00CD8" w:rsidRPr="001F4AF6" w:rsidRDefault="00F00CD8" w:rsidP="002915BB">
            <w:pPr>
              <w:spacing w:before="0" w:after="0" w:line="240" w:lineRule="auto"/>
              <w:jc w:val="left"/>
              <w:rPr>
                <w:sz w:val="18"/>
                <w:szCs w:val="18"/>
              </w:rPr>
            </w:pPr>
            <w:r w:rsidRPr="001F4AF6">
              <w:rPr>
                <w:sz w:val="18"/>
                <w:szCs w:val="18"/>
              </w:rPr>
              <w:t>R4-2214463</w:t>
            </w:r>
          </w:p>
        </w:tc>
        <w:tc>
          <w:tcPr>
            <w:tcW w:w="586" w:type="pct"/>
          </w:tcPr>
          <w:p w14:paraId="27B4C471" w14:textId="77777777" w:rsidR="00F00CD8" w:rsidRPr="00BE46B9" w:rsidRDefault="00F00CD8" w:rsidP="002915BB">
            <w:pPr>
              <w:spacing w:before="0" w:after="0" w:line="240" w:lineRule="auto"/>
              <w:jc w:val="left"/>
              <w:rPr>
                <w:rFonts w:hint="eastAsia"/>
                <w:sz w:val="18"/>
                <w:szCs w:val="18"/>
              </w:rPr>
            </w:pPr>
          </w:p>
        </w:tc>
        <w:tc>
          <w:tcPr>
            <w:tcW w:w="2439" w:type="pct"/>
          </w:tcPr>
          <w:p w14:paraId="5CE0F2EC" w14:textId="77777777" w:rsidR="00F00CD8" w:rsidRPr="00BE46B9" w:rsidRDefault="00F00CD8" w:rsidP="002915BB">
            <w:pPr>
              <w:spacing w:before="0" w:after="0" w:line="240" w:lineRule="auto"/>
              <w:jc w:val="left"/>
              <w:rPr>
                <w:sz w:val="18"/>
                <w:szCs w:val="18"/>
              </w:rPr>
            </w:pPr>
            <w:r w:rsidRPr="00BE46B9">
              <w:rPr>
                <w:rFonts w:hint="eastAsia"/>
                <w:sz w:val="18"/>
                <w:szCs w:val="18"/>
              </w:rPr>
              <w:t xml:space="preserve">WF on </w:t>
            </w:r>
            <w:r w:rsidRPr="00BE46B9">
              <w:rPr>
                <w:sz w:val="18"/>
                <w:szCs w:val="18"/>
              </w:rPr>
              <w:t>UL Tx switching across 3/4 bands with single TAG</w:t>
            </w:r>
          </w:p>
        </w:tc>
        <w:tc>
          <w:tcPr>
            <w:tcW w:w="620" w:type="pct"/>
          </w:tcPr>
          <w:p w14:paraId="3CD439B3" w14:textId="77777777" w:rsidR="00F00CD8" w:rsidRPr="00BE46B9" w:rsidRDefault="00F00CD8" w:rsidP="002915BB">
            <w:pPr>
              <w:spacing w:before="0" w:after="0" w:line="240" w:lineRule="auto"/>
              <w:jc w:val="left"/>
              <w:rPr>
                <w:i/>
                <w:sz w:val="18"/>
                <w:szCs w:val="18"/>
                <w:lang w:val="en-US"/>
              </w:rPr>
            </w:pPr>
            <w:r w:rsidRPr="00BE46B9">
              <w:rPr>
                <w:rFonts w:hint="eastAsia"/>
                <w:sz w:val="18"/>
                <w:szCs w:val="18"/>
              </w:rPr>
              <w:t>China Telecom</w:t>
            </w:r>
          </w:p>
        </w:tc>
        <w:tc>
          <w:tcPr>
            <w:tcW w:w="572" w:type="pct"/>
          </w:tcPr>
          <w:p w14:paraId="34B66C6F" w14:textId="77777777" w:rsidR="00F00CD8" w:rsidRPr="006F0D25" w:rsidRDefault="00F00CD8" w:rsidP="002915BB">
            <w:pPr>
              <w:spacing w:before="0" w:after="0" w:line="240" w:lineRule="auto"/>
              <w:jc w:val="left"/>
              <w:rPr>
                <w:sz w:val="18"/>
                <w:szCs w:val="18"/>
                <w:lang w:val="en-US" w:eastAsia="zh-CN"/>
              </w:rPr>
            </w:pPr>
            <w:r>
              <w:rPr>
                <w:rFonts w:hint="eastAsia"/>
                <w:sz w:val="18"/>
                <w:szCs w:val="18"/>
                <w:lang w:val="en-US" w:eastAsia="zh-CN"/>
              </w:rPr>
              <w:t>A</w:t>
            </w:r>
            <w:r>
              <w:rPr>
                <w:sz w:val="18"/>
                <w:szCs w:val="18"/>
                <w:lang w:val="en-US" w:eastAsia="zh-CN"/>
              </w:rPr>
              <w:t>pproved</w:t>
            </w:r>
          </w:p>
        </w:tc>
      </w:tr>
      <w:tr w:rsidR="00F00CD8" w:rsidRPr="009B51D6" w14:paraId="4D0844FA" w14:textId="77777777" w:rsidTr="002915BB">
        <w:trPr>
          <w:trHeight w:val="50"/>
        </w:trPr>
        <w:tc>
          <w:tcPr>
            <w:tcW w:w="783" w:type="pct"/>
          </w:tcPr>
          <w:p w14:paraId="76B29CC2" w14:textId="77777777" w:rsidR="00F00CD8" w:rsidRPr="001F4AF6" w:rsidRDefault="00F00CD8" w:rsidP="002915BB">
            <w:pPr>
              <w:spacing w:before="0" w:after="0" w:line="240" w:lineRule="auto"/>
              <w:jc w:val="left"/>
              <w:rPr>
                <w:sz w:val="18"/>
                <w:szCs w:val="18"/>
              </w:rPr>
            </w:pPr>
            <w:r w:rsidRPr="001F4AF6">
              <w:rPr>
                <w:sz w:val="18"/>
                <w:szCs w:val="18"/>
              </w:rPr>
              <w:t>R4-2214464</w:t>
            </w:r>
          </w:p>
        </w:tc>
        <w:tc>
          <w:tcPr>
            <w:tcW w:w="586" w:type="pct"/>
          </w:tcPr>
          <w:p w14:paraId="3D34C187" w14:textId="77777777" w:rsidR="00F00CD8" w:rsidRPr="00BE46B9" w:rsidRDefault="00F00CD8" w:rsidP="002915BB">
            <w:pPr>
              <w:spacing w:before="0" w:after="0" w:line="240" w:lineRule="auto"/>
              <w:jc w:val="left"/>
              <w:rPr>
                <w:rFonts w:hint="eastAsia"/>
                <w:sz w:val="18"/>
                <w:szCs w:val="18"/>
              </w:rPr>
            </w:pPr>
          </w:p>
        </w:tc>
        <w:tc>
          <w:tcPr>
            <w:tcW w:w="2439" w:type="pct"/>
          </w:tcPr>
          <w:p w14:paraId="2BF1260B" w14:textId="77777777" w:rsidR="00F00CD8" w:rsidRPr="00BE46B9" w:rsidRDefault="00F00CD8" w:rsidP="002915BB">
            <w:pPr>
              <w:spacing w:before="0" w:after="0" w:line="240" w:lineRule="auto"/>
              <w:jc w:val="left"/>
              <w:rPr>
                <w:sz w:val="18"/>
                <w:szCs w:val="18"/>
              </w:rPr>
            </w:pPr>
            <w:r w:rsidRPr="00BE46B9">
              <w:rPr>
                <w:rFonts w:hint="eastAsia"/>
                <w:sz w:val="18"/>
                <w:szCs w:val="18"/>
              </w:rPr>
              <w:t xml:space="preserve">Reply </w:t>
            </w:r>
            <w:r w:rsidRPr="00BE46B9">
              <w:rPr>
                <w:sz w:val="18"/>
                <w:szCs w:val="18"/>
              </w:rPr>
              <w:t>LS on UL Tx switching across 3 or 4 bands</w:t>
            </w:r>
          </w:p>
        </w:tc>
        <w:tc>
          <w:tcPr>
            <w:tcW w:w="620" w:type="pct"/>
          </w:tcPr>
          <w:p w14:paraId="5D4D5135" w14:textId="77777777" w:rsidR="00F00CD8" w:rsidRPr="00BE46B9" w:rsidRDefault="00F00CD8" w:rsidP="002915BB">
            <w:pPr>
              <w:spacing w:before="0" w:after="0" w:line="240" w:lineRule="auto"/>
              <w:jc w:val="left"/>
              <w:rPr>
                <w:i/>
                <w:sz w:val="18"/>
                <w:szCs w:val="18"/>
                <w:lang w:val="en-US"/>
              </w:rPr>
            </w:pPr>
            <w:r w:rsidRPr="00BE46B9">
              <w:rPr>
                <w:rFonts w:hint="eastAsia"/>
                <w:sz w:val="18"/>
                <w:szCs w:val="18"/>
              </w:rPr>
              <w:t>China Telecom</w:t>
            </w:r>
          </w:p>
        </w:tc>
        <w:tc>
          <w:tcPr>
            <w:tcW w:w="572" w:type="pct"/>
          </w:tcPr>
          <w:p w14:paraId="7A313697" w14:textId="77777777" w:rsidR="00F00CD8" w:rsidRPr="006F0D25" w:rsidRDefault="00F00CD8" w:rsidP="002915BB">
            <w:pPr>
              <w:spacing w:before="0" w:after="0" w:line="240" w:lineRule="auto"/>
              <w:jc w:val="left"/>
              <w:rPr>
                <w:sz w:val="18"/>
                <w:szCs w:val="18"/>
                <w:lang w:val="en-US" w:eastAsia="zh-CN"/>
              </w:rPr>
            </w:pPr>
            <w:r>
              <w:rPr>
                <w:rFonts w:hint="eastAsia"/>
                <w:sz w:val="18"/>
                <w:szCs w:val="18"/>
                <w:lang w:val="en-US" w:eastAsia="zh-CN"/>
              </w:rPr>
              <w:t>A</w:t>
            </w:r>
            <w:r>
              <w:rPr>
                <w:sz w:val="18"/>
                <w:szCs w:val="18"/>
                <w:lang w:val="en-US" w:eastAsia="zh-CN"/>
              </w:rPr>
              <w:t>pproved</w:t>
            </w:r>
          </w:p>
        </w:tc>
      </w:tr>
      <w:tr w:rsidR="00F00CD8" w:rsidRPr="009B51D6" w14:paraId="27DC32BA" w14:textId="77777777" w:rsidTr="002915BB">
        <w:trPr>
          <w:trHeight w:val="50"/>
        </w:trPr>
        <w:tc>
          <w:tcPr>
            <w:tcW w:w="783" w:type="pct"/>
          </w:tcPr>
          <w:p w14:paraId="514B0A0E" w14:textId="77777777" w:rsidR="00F00CD8" w:rsidRPr="001F4AF6" w:rsidRDefault="00F00CD8" w:rsidP="002915BB">
            <w:pPr>
              <w:spacing w:before="0" w:after="0" w:line="240" w:lineRule="auto"/>
              <w:jc w:val="left"/>
              <w:rPr>
                <w:sz w:val="18"/>
                <w:szCs w:val="18"/>
              </w:rPr>
            </w:pPr>
            <w:r w:rsidRPr="001F4AF6">
              <w:rPr>
                <w:sz w:val="18"/>
                <w:szCs w:val="18"/>
              </w:rPr>
              <w:t>R4-2214465</w:t>
            </w:r>
          </w:p>
        </w:tc>
        <w:tc>
          <w:tcPr>
            <w:tcW w:w="586" w:type="pct"/>
          </w:tcPr>
          <w:p w14:paraId="46CD8FC1" w14:textId="77777777" w:rsidR="00F00CD8" w:rsidRPr="00BE46B9" w:rsidRDefault="00F00CD8" w:rsidP="002915BB">
            <w:pPr>
              <w:spacing w:before="0" w:after="0" w:line="240" w:lineRule="auto"/>
              <w:jc w:val="left"/>
              <w:rPr>
                <w:rFonts w:hint="eastAsia"/>
                <w:sz w:val="18"/>
                <w:szCs w:val="18"/>
              </w:rPr>
            </w:pPr>
            <w:r>
              <w:rPr>
                <w:rFonts w:hint="eastAsia"/>
                <w:sz w:val="18"/>
                <w:szCs w:val="18"/>
              </w:rPr>
              <w:t>R4-22</w:t>
            </w:r>
            <w:r>
              <w:rPr>
                <w:sz w:val="18"/>
                <w:szCs w:val="18"/>
              </w:rPr>
              <w:t>15163</w:t>
            </w:r>
          </w:p>
        </w:tc>
        <w:tc>
          <w:tcPr>
            <w:tcW w:w="2439" w:type="pct"/>
          </w:tcPr>
          <w:p w14:paraId="5710C2B1" w14:textId="77777777" w:rsidR="00F00CD8" w:rsidRPr="00BE46B9" w:rsidRDefault="00F00CD8" w:rsidP="002915BB">
            <w:pPr>
              <w:spacing w:before="0" w:after="0" w:line="240" w:lineRule="auto"/>
              <w:jc w:val="left"/>
              <w:rPr>
                <w:i/>
                <w:sz w:val="18"/>
                <w:szCs w:val="18"/>
                <w:lang w:val="en-US"/>
              </w:rPr>
            </w:pPr>
            <w:r w:rsidRPr="00BE46B9">
              <w:rPr>
                <w:rFonts w:hint="eastAsia"/>
                <w:sz w:val="18"/>
                <w:szCs w:val="18"/>
              </w:rPr>
              <w:t xml:space="preserve">WF on </w:t>
            </w:r>
            <w:r w:rsidRPr="00BE46B9">
              <w:rPr>
                <w:sz w:val="18"/>
                <w:szCs w:val="18"/>
              </w:rPr>
              <w:t xml:space="preserve">UL </w:t>
            </w:r>
            <w:r w:rsidRPr="00BE46B9">
              <w:rPr>
                <w:rFonts w:hint="eastAsia"/>
                <w:sz w:val="18"/>
                <w:szCs w:val="18"/>
              </w:rPr>
              <w:t xml:space="preserve">Tx switching with </w:t>
            </w:r>
            <w:r w:rsidRPr="00BE46B9">
              <w:rPr>
                <w:sz w:val="18"/>
                <w:szCs w:val="18"/>
              </w:rPr>
              <w:t>multiple TAGs</w:t>
            </w:r>
          </w:p>
        </w:tc>
        <w:tc>
          <w:tcPr>
            <w:tcW w:w="620" w:type="pct"/>
          </w:tcPr>
          <w:p w14:paraId="3909E980" w14:textId="77777777" w:rsidR="00F00CD8" w:rsidRPr="00BE46B9" w:rsidRDefault="00F00CD8" w:rsidP="002915BB">
            <w:pPr>
              <w:spacing w:before="0" w:after="0" w:line="240" w:lineRule="auto"/>
              <w:jc w:val="left"/>
              <w:rPr>
                <w:i/>
                <w:sz w:val="18"/>
                <w:szCs w:val="18"/>
                <w:lang w:val="en-US"/>
              </w:rPr>
            </w:pPr>
            <w:r w:rsidRPr="00BE46B9">
              <w:rPr>
                <w:rFonts w:hint="eastAsia"/>
                <w:sz w:val="18"/>
                <w:szCs w:val="18"/>
              </w:rPr>
              <w:t xml:space="preserve">Ericsson </w:t>
            </w:r>
          </w:p>
        </w:tc>
        <w:tc>
          <w:tcPr>
            <w:tcW w:w="572" w:type="pct"/>
          </w:tcPr>
          <w:p w14:paraId="4C4FAE3D" w14:textId="77777777" w:rsidR="00F00CD8" w:rsidRPr="002B7921" w:rsidRDefault="00F00CD8" w:rsidP="002915BB">
            <w:pPr>
              <w:spacing w:before="0" w:after="0" w:line="240" w:lineRule="auto"/>
              <w:jc w:val="left"/>
              <w:rPr>
                <w:sz w:val="18"/>
                <w:szCs w:val="18"/>
                <w:lang w:eastAsia="zh-CN"/>
              </w:rPr>
            </w:pPr>
            <w:r w:rsidRPr="002B7921">
              <w:rPr>
                <w:rFonts w:hint="eastAsia"/>
                <w:sz w:val="18"/>
                <w:szCs w:val="18"/>
                <w:lang w:eastAsia="zh-CN"/>
              </w:rPr>
              <w:t>Approved</w:t>
            </w:r>
          </w:p>
        </w:tc>
      </w:tr>
      <w:tr w:rsidR="00F00CD8" w:rsidRPr="009B51D6" w14:paraId="5233599E" w14:textId="77777777" w:rsidTr="002915BB">
        <w:trPr>
          <w:trHeight w:val="44"/>
        </w:trPr>
        <w:tc>
          <w:tcPr>
            <w:tcW w:w="783" w:type="pct"/>
          </w:tcPr>
          <w:p w14:paraId="4592D7DF" w14:textId="77777777" w:rsidR="00F00CD8" w:rsidRPr="001F4AF6" w:rsidRDefault="00F00CD8" w:rsidP="002915BB">
            <w:pPr>
              <w:spacing w:before="0" w:after="0" w:line="240" w:lineRule="auto"/>
              <w:jc w:val="left"/>
              <w:rPr>
                <w:sz w:val="18"/>
                <w:szCs w:val="18"/>
              </w:rPr>
            </w:pPr>
            <w:r w:rsidRPr="001F4AF6">
              <w:rPr>
                <w:sz w:val="18"/>
                <w:szCs w:val="18"/>
              </w:rPr>
              <w:t>R4-2214466</w:t>
            </w:r>
          </w:p>
        </w:tc>
        <w:tc>
          <w:tcPr>
            <w:tcW w:w="586" w:type="pct"/>
          </w:tcPr>
          <w:p w14:paraId="2D7058BC" w14:textId="77777777" w:rsidR="00F00CD8" w:rsidRPr="00BE46B9" w:rsidRDefault="00F00CD8" w:rsidP="002915BB">
            <w:pPr>
              <w:spacing w:before="0" w:after="0" w:line="240" w:lineRule="auto"/>
              <w:jc w:val="left"/>
              <w:rPr>
                <w:rFonts w:hint="eastAsia"/>
                <w:sz w:val="18"/>
                <w:szCs w:val="18"/>
              </w:rPr>
            </w:pPr>
          </w:p>
        </w:tc>
        <w:tc>
          <w:tcPr>
            <w:tcW w:w="2439" w:type="pct"/>
          </w:tcPr>
          <w:p w14:paraId="4A08EC27" w14:textId="77777777" w:rsidR="00F00CD8" w:rsidRPr="00BE46B9" w:rsidRDefault="00F00CD8" w:rsidP="002915BB">
            <w:pPr>
              <w:spacing w:before="0" w:after="0" w:line="240" w:lineRule="auto"/>
              <w:jc w:val="left"/>
              <w:rPr>
                <w:i/>
                <w:sz w:val="18"/>
                <w:szCs w:val="18"/>
                <w:lang w:val="en-US"/>
              </w:rPr>
            </w:pPr>
            <w:r w:rsidRPr="00BE46B9">
              <w:rPr>
                <w:rFonts w:hint="eastAsia"/>
                <w:sz w:val="18"/>
                <w:szCs w:val="18"/>
              </w:rPr>
              <w:t xml:space="preserve">LS on </w:t>
            </w:r>
            <w:r w:rsidRPr="00BE46B9">
              <w:rPr>
                <w:sz w:val="18"/>
                <w:szCs w:val="18"/>
              </w:rPr>
              <w:t xml:space="preserve">UL </w:t>
            </w:r>
            <w:r w:rsidRPr="00BE46B9">
              <w:rPr>
                <w:rFonts w:hint="eastAsia"/>
                <w:sz w:val="18"/>
                <w:szCs w:val="18"/>
              </w:rPr>
              <w:t xml:space="preserve">Tx switching with </w:t>
            </w:r>
            <w:r w:rsidRPr="00BE46B9">
              <w:rPr>
                <w:sz w:val="18"/>
                <w:szCs w:val="18"/>
              </w:rPr>
              <w:t>multiple TAGs</w:t>
            </w:r>
          </w:p>
        </w:tc>
        <w:tc>
          <w:tcPr>
            <w:tcW w:w="620" w:type="pct"/>
          </w:tcPr>
          <w:p w14:paraId="5358756D" w14:textId="77777777" w:rsidR="00F00CD8" w:rsidRPr="00BE46B9" w:rsidRDefault="00F00CD8" w:rsidP="002915BB">
            <w:pPr>
              <w:spacing w:before="0" w:after="0" w:line="240" w:lineRule="auto"/>
              <w:jc w:val="left"/>
              <w:rPr>
                <w:i/>
                <w:sz w:val="18"/>
                <w:szCs w:val="18"/>
                <w:lang w:val="en-US"/>
              </w:rPr>
            </w:pPr>
            <w:r w:rsidRPr="00BE46B9">
              <w:rPr>
                <w:rFonts w:hint="eastAsia"/>
                <w:sz w:val="18"/>
                <w:szCs w:val="18"/>
              </w:rPr>
              <w:t>Ericsson</w:t>
            </w:r>
          </w:p>
        </w:tc>
        <w:tc>
          <w:tcPr>
            <w:tcW w:w="572" w:type="pct"/>
          </w:tcPr>
          <w:p w14:paraId="039DA799" w14:textId="77777777" w:rsidR="00F00CD8" w:rsidRPr="002B7921" w:rsidRDefault="00F00CD8" w:rsidP="002915BB">
            <w:pPr>
              <w:spacing w:before="0" w:after="0" w:line="240" w:lineRule="auto"/>
              <w:jc w:val="left"/>
              <w:rPr>
                <w:sz w:val="18"/>
                <w:szCs w:val="18"/>
                <w:lang w:eastAsia="zh-CN"/>
              </w:rPr>
            </w:pPr>
            <w:r w:rsidRPr="002B7921">
              <w:rPr>
                <w:rFonts w:hint="eastAsia"/>
                <w:sz w:val="18"/>
                <w:szCs w:val="18"/>
                <w:lang w:eastAsia="zh-CN"/>
              </w:rPr>
              <w:t>Note</w:t>
            </w:r>
            <w:r w:rsidRPr="002B7921">
              <w:rPr>
                <w:sz w:val="18"/>
                <w:szCs w:val="18"/>
                <w:lang w:eastAsia="zh-CN"/>
              </w:rPr>
              <w:t>d</w:t>
            </w:r>
          </w:p>
        </w:tc>
      </w:tr>
    </w:tbl>
    <w:p w14:paraId="1701F5B7" w14:textId="77777777" w:rsidR="00F00CD8" w:rsidRPr="00464400" w:rsidRDefault="00F00CD8" w:rsidP="00F00CD8">
      <w:pPr>
        <w:rPr>
          <w:rFonts w:ascii="Arial" w:hAnsi="Arial" w:cs="Arial"/>
          <w:b/>
          <w:color w:val="C00000"/>
          <w:lang w:val="en-US" w:eastAsia="zh-CN"/>
        </w:rPr>
      </w:pPr>
    </w:p>
    <w:p w14:paraId="413C35DD"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22</w:t>
      </w:r>
    </w:p>
    <w:p w14:paraId="3DEB2498" w14:textId="77777777" w:rsidR="00F00CD8" w:rsidRDefault="00F00CD8" w:rsidP="00F00CD8">
      <w:pPr>
        <w:rPr>
          <w:b/>
          <w:u w:val="single"/>
        </w:rPr>
      </w:pPr>
      <w:r w:rsidRPr="002E205A">
        <w:rPr>
          <w:b/>
          <w:u w:val="single"/>
        </w:rPr>
        <w:t>Topic #2: Tx switching across 3/4 bands with single TAG</w:t>
      </w:r>
    </w:p>
    <w:p w14:paraId="00E7B5BC" w14:textId="77777777" w:rsidR="00F00CD8" w:rsidRPr="00724CB7" w:rsidRDefault="00F00CD8" w:rsidP="00F00CD8">
      <w:pPr>
        <w:rPr>
          <w:b/>
          <w:u w:val="single"/>
        </w:rPr>
      </w:pPr>
      <w:r w:rsidRPr="00724CB7">
        <w:rPr>
          <w:b/>
          <w:u w:val="single"/>
        </w:rPr>
        <w:t xml:space="preserve">Discussions on the draft </w:t>
      </w:r>
      <w:r w:rsidRPr="00724CB7">
        <w:rPr>
          <w:rFonts w:hint="eastAsia"/>
          <w:b/>
          <w:u w:val="single"/>
        </w:rPr>
        <w:t xml:space="preserve">Reply </w:t>
      </w:r>
      <w:r w:rsidRPr="00724CB7">
        <w:rPr>
          <w:b/>
          <w:u w:val="single"/>
        </w:rPr>
        <w:t>LS on UL Tx switching across 3 or 4 bands</w:t>
      </w:r>
    </w:p>
    <w:p w14:paraId="5433B0F5" w14:textId="77777777" w:rsidR="00F00CD8" w:rsidRDefault="00F00CD8" w:rsidP="00F00CD8">
      <w:pPr>
        <w:rPr>
          <w:rFonts w:eastAsia="等线"/>
          <w:lang w:eastAsia="zh-CN"/>
        </w:rPr>
      </w:pPr>
      <w:r>
        <w:rPr>
          <w:rFonts w:eastAsia="等线" w:hint="eastAsia"/>
          <w:lang w:eastAsia="zh-CN"/>
        </w:rPr>
        <w:t>T</w:t>
      </w:r>
      <w:r>
        <w:rPr>
          <w:rFonts w:eastAsia="等线"/>
          <w:lang w:eastAsia="zh-CN"/>
        </w:rPr>
        <w:t xml:space="preserve">he following answers highlighted </w:t>
      </w:r>
      <w:r>
        <w:rPr>
          <w:rFonts w:eastAsia="等线" w:hint="eastAsia"/>
          <w:lang w:eastAsia="zh-CN"/>
        </w:rPr>
        <w:t>b</w:t>
      </w:r>
      <w:r>
        <w:rPr>
          <w:rFonts w:eastAsia="等线"/>
          <w:lang w:eastAsia="zh-CN"/>
        </w:rPr>
        <w:t>y green were agreed.</w:t>
      </w:r>
    </w:p>
    <w:p w14:paraId="5E1881AB" w14:textId="77777777" w:rsidR="00F00CD8" w:rsidRPr="00B11F95" w:rsidRDefault="00F00CD8" w:rsidP="00F00CD8">
      <w:pPr>
        <w:rPr>
          <w:bCs/>
          <w:iCs/>
          <w:u w:val="single"/>
          <w:lang w:val="en-US"/>
        </w:rPr>
      </w:pPr>
      <w:r w:rsidRPr="00B11F95">
        <w:rPr>
          <w:rFonts w:hint="eastAsia"/>
          <w:b/>
          <w:bCs/>
          <w:iCs/>
          <w:u w:val="single"/>
          <w:lang w:val="en-US"/>
        </w:rPr>
        <w:t xml:space="preserve">RAN1 </w:t>
      </w:r>
      <w:r w:rsidRPr="00B11F95">
        <w:rPr>
          <w:b/>
          <w:bCs/>
          <w:iCs/>
          <w:u w:val="single"/>
          <w:lang w:val="en-US"/>
        </w:rPr>
        <w:t>Questio</w:t>
      </w:r>
      <w:r w:rsidRPr="00B11F95">
        <w:rPr>
          <w:rFonts w:hint="eastAsia"/>
          <w:b/>
          <w:bCs/>
          <w:iCs/>
          <w:u w:val="single"/>
          <w:lang w:val="en-US"/>
        </w:rPr>
        <w:t>n</w:t>
      </w:r>
      <w:r w:rsidRPr="00B11F95">
        <w:rPr>
          <w:b/>
          <w:bCs/>
          <w:iCs/>
          <w:u w:val="single"/>
          <w:lang w:val="en-US"/>
        </w:rPr>
        <w:t xml:space="preserve"> #1:</w:t>
      </w:r>
    </w:p>
    <w:p w14:paraId="6D335A2E" w14:textId="77777777" w:rsidR="00F00CD8" w:rsidRDefault="00F00CD8" w:rsidP="00F00CD8">
      <w:pPr>
        <w:rPr>
          <w:bCs/>
          <w:iCs/>
          <w:lang w:val="en-US"/>
        </w:rPr>
      </w:pPr>
      <w:r w:rsidRPr="005E30FE">
        <w:rPr>
          <w:bCs/>
          <w:iCs/>
          <w:lang w:val="en-US"/>
        </w:rPr>
        <w:t xml:space="preserve">RAN WG1 would like to respectfully ask RAN WG4 to provide their feedback on potential increase of switching period and UE’s complexity in case of UL Tx switching across 3 or 4 bands in comparison to 2 bands. </w:t>
      </w:r>
    </w:p>
    <w:p w14:paraId="6617877A" w14:textId="77777777" w:rsidR="00F00CD8" w:rsidRPr="005E30FE" w:rsidRDefault="00F00CD8" w:rsidP="00F00CD8">
      <w:pPr>
        <w:rPr>
          <w:b/>
          <w:bCs/>
          <w:iCs/>
          <w:lang w:val="en-US"/>
        </w:rPr>
      </w:pPr>
      <w:r w:rsidRPr="007E265B">
        <w:rPr>
          <w:rFonts w:hint="eastAsia"/>
          <w:b/>
          <w:bCs/>
          <w:iCs/>
          <w:highlight w:val="green"/>
          <w:lang w:val="en-US"/>
        </w:rPr>
        <w:t>Agreement:</w:t>
      </w:r>
    </w:p>
    <w:p w14:paraId="2FB53B66" w14:textId="77777777" w:rsidR="00F00CD8" w:rsidRPr="005E30FE" w:rsidRDefault="00F00CD8" w:rsidP="00F00CD8">
      <w:pPr>
        <w:rPr>
          <w:b/>
          <w:bCs/>
          <w:iCs/>
          <w:lang w:val="en-US"/>
        </w:rPr>
      </w:pPr>
      <w:r>
        <w:rPr>
          <w:b/>
          <w:bCs/>
          <w:iCs/>
          <w:lang w:val="en-US"/>
        </w:rPr>
        <w:t xml:space="preserve">---------------------- </w:t>
      </w:r>
      <w:r w:rsidRPr="005E30FE">
        <w:rPr>
          <w:b/>
          <w:bCs/>
          <w:iCs/>
          <w:lang w:val="en-US"/>
        </w:rPr>
        <w:t>RAN4 Answer</w:t>
      </w:r>
      <w:r>
        <w:rPr>
          <w:b/>
          <w:bCs/>
          <w:iCs/>
          <w:lang w:val="en-US"/>
        </w:rPr>
        <w:t xml:space="preserve"> to RAN1 Question #1 -----------------------------------</w:t>
      </w:r>
    </w:p>
    <w:p w14:paraId="56B476FE" w14:textId="77777777" w:rsidR="00F00CD8" w:rsidRPr="00812E21" w:rsidRDefault="00F00CD8" w:rsidP="00F00CD8">
      <w:pPr>
        <w:rPr>
          <w:bCs/>
          <w:iCs/>
          <w:highlight w:val="green"/>
          <w:lang w:val="en-US"/>
        </w:rPr>
      </w:pPr>
      <w:r w:rsidRPr="00812E21">
        <w:rPr>
          <w:rFonts w:hint="eastAsia"/>
          <w:bCs/>
          <w:iCs/>
          <w:highlight w:val="green"/>
          <w:lang w:val="en-US"/>
        </w:rPr>
        <w:t>On the length of switching period:</w:t>
      </w:r>
    </w:p>
    <w:p w14:paraId="6445DE4A" w14:textId="77777777" w:rsidR="00F00CD8" w:rsidRPr="00812E21" w:rsidRDefault="00F00CD8" w:rsidP="00F00CD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For </w:t>
      </w:r>
      <w:r w:rsidRPr="00812E21">
        <w:rPr>
          <w:bCs/>
          <w:iCs/>
          <w:highlight w:val="green"/>
          <w:lang w:val="en-US"/>
        </w:rPr>
        <w:t xml:space="preserve">UL </w:t>
      </w:r>
      <w:r w:rsidRPr="00812E21">
        <w:rPr>
          <w:rFonts w:hint="eastAsia"/>
          <w:bCs/>
          <w:iCs/>
          <w:highlight w:val="green"/>
          <w:lang w:val="en-US"/>
        </w:rPr>
        <w:t>switching period</w:t>
      </w:r>
      <w:r w:rsidRPr="00812E21">
        <w:rPr>
          <w:bCs/>
          <w:iCs/>
          <w:highlight w:val="green"/>
          <w:lang w:val="en-US"/>
        </w:rPr>
        <w:t xml:space="preserve"> </w:t>
      </w:r>
      <w:r w:rsidRPr="00812E21">
        <w:rPr>
          <w:rFonts w:hint="eastAsia"/>
          <w:bCs/>
          <w:iCs/>
          <w:highlight w:val="green"/>
          <w:lang w:val="en-US"/>
        </w:rPr>
        <w:t xml:space="preserve">with </w:t>
      </w:r>
      <w:r w:rsidRPr="00812E21">
        <w:rPr>
          <w:bCs/>
          <w:iCs/>
          <w:highlight w:val="green"/>
          <w:lang w:val="en-US"/>
        </w:rPr>
        <w:t>Tx switching across 3 or 4 bands</w:t>
      </w:r>
      <w:r w:rsidRPr="00812E21">
        <w:rPr>
          <w:rFonts w:hint="eastAsia"/>
          <w:bCs/>
          <w:iCs/>
          <w:highlight w:val="green"/>
          <w:lang w:val="en-US"/>
        </w:rPr>
        <w:t>,</w:t>
      </w:r>
      <w:r w:rsidRPr="00812E21">
        <w:rPr>
          <w:bCs/>
          <w:iCs/>
          <w:highlight w:val="green"/>
          <w:lang w:val="en-US"/>
        </w:rPr>
        <w:t xml:space="preserve"> </w:t>
      </w:r>
      <w:r w:rsidRPr="00812E21">
        <w:rPr>
          <w:rFonts w:hint="eastAsia"/>
          <w:bCs/>
          <w:iCs/>
          <w:highlight w:val="green"/>
          <w:lang w:val="en-US"/>
        </w:rPr>
        <w:t>RAN4 agreed to reuse the same set of values as in Rel-16/17, i.e., {35 us, 140 us, 210 us} for UL CA and SUL.</w:t>
      </w:r>
    </w:p>
    <w:p w14:paraId="676DABED" w14:textId="77777777" w:rsidR="00F00CD8" w:rsidRPr="00812E21" w:rsidRDefault="00F00CD8" w:rsidP="00F00CD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The length of switching period is applied per band pair for each band combination. </w:t>
      </w:r>
    </w:p>
    <w:p w14:paraId="75698447" w14:textId="77777777" w:rsidR="00F00CD8" w:rsidRPr="00812E21" w:rsidRDefault="00F00CD8" w:rsidP="00F00CD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For each band pair, the </w:t>
      </w:r>
      <w:r w:rsidRPr="00812E21">
        <w:rPr>
          <w:bCs/>
          <w:iCs/>
          <w:highlight w:val="green"/>
          <w:lang w:val="en-US"/>
        </w:rPr>
        <w:t xml:space="preserve">switching </w:t>
      </w:r>
      <w:r w:rsidRPr="00812E21">
        <w:rPr>
          <w:rFonts w:hint="eastAsia"/>
          <w:bCs/>
          <w:iCs/>
          <w:highlight w:val="green"/>
          <w:lang w:val="en-US"/>
        </w:rPr>
        <w:t>period</w:t>
      </w:r>
      <w:r w:rsidRPr="00812E21">
        <w:rPr>
          <w:bCs/>
          <w:iCs/>
          <w:highlight w:val="green"/>
          <w:lang w:val="en-US"/>
        </w:rPr>
        <w:t xml:space="preserve"> can be the same or different </w:t>
      </w:r>
      <w:r w:rsidRPr="00812E21">
        <w:rPr>
          <w:rFonts w:hint="eastAsia"/>
          <w:bCs/>
          <w:iCs/>
          <w:highlight w:val="green"/>
          <w:lang w:val="en-US"/>
        </w:rPr>
        <w:t xml:space="preserve">for </w:t>
      </w:r>
      <w:r w:rsidRPr="00812E21">
        <w:rPr>
          <w:bCs/>
          <w:iCs/>
          <w:highlight w:val="green"/>
          <w:lang w:val="en-US"/>
        </w:rPr>
        <w:t>1Tx-2Tx switching and 2Tx-2Tx switching</w:t>
      </w:r>
      <w:r w:rsidRPr="00812E21">
        <w:rPr>
          <w:rFonts w:hint="eastAsia"/>
          <w:bCs/>
          <w:iCs/>
          <w:highlight w:val="green"/>
          <w:lang w:val="en-US"/>
        </w:rPr>
        <w:t xml:space="preserve"> based on UE reporting, which is similar as in Rel-17.</w:t>
      </w:r>
    </w:p>
    <w:p w14:paraId="6C04882F" w14:textId="77777777" w:rsidR="00F00CD8" w:rsidRPr="00812E21" w:rsidRDefault="00F00CD8" w:rsidP="00F00CD8">
      <w:pPr>
        <w:numPr>
          <w:ilvl w:val="1"/>
          <w:numId w:val="48"/>
        </w:numPr>
        <w:rPr>
          <w:bCs/>
          <w:iCs/>
          <w:highlight w:val="green"/>
          <w:lang w:val="en-US"/>
        </w:rPr>
      </w:pPr>
      <w:r w:rsidRPr="00812E21">
        <w:rPr>
          <w:rFonts w:hint="eastAsia"/>
          <w:bCs/>
          <w:iCs/>
          <w:highlight w:val="green"/>
          <w:lang w:val="en-US"/>
        </w:rPr>
        <w:t xml:space="preserve">Note: For UE reporting different periods for </w:t>
      </w:r>
      <w:r w:rsidRPr="00812E21">
        <w:rPr>
          <w:bCs/>
          <w:iCs/>
          <w:highlight w:val="green"/>
          <w:lang w:val="en-US"/>
        </w:rPr>
        <w:t>1Tx-2Tx switching and 2Tx-2Tx switching</w:t>
      </w:r>
      <w:r w:rsidRPr="00812E21">
        <w:rPr>
          <w:rFonts w:hint="eastAsia"/>
          <w:bCs/>
          <w:iCs/>
          <w:highlight w:val="green"/>
          <w:lang w:val="en-US"/>
        </w:rPr>
        <w:t xml:space="preserve"> for a band pair, similar to Rel-17, it is RAN4 understanding that the </w:t>
      </w:r>
      <w:r w:rsidRPr="00812E21">
        <w:rPr>
          <w:bCs/>
          <w:iCs/>
          <w:highlight w:val="green"/>
          <w:lang w:val="en-US"/>
        </w:rPr>
        <w:t>2Tx-2Tx switching</w:t>
      </w:r>
      <w:r w:rsidRPr="00812E21">
        <w:rPr>
          <w:rFonts w:hint="eastAsia"/>
          <w:bCs/>
          <w:iCs/>
          <w:highlight w:val="green"/>
          <w:lang w:val="en-US"/>
        </w:rPr>
        <w:t xml:space="preserve"> period is applied when </w:t>
      </w:r>
      <w:r w:rsidRPr="00812E21">
        <w:rPr>
          <w:bCs/>
          <w:iCs/>
          <w:highlight w:val="green"/>
          <w:lang w:val="en-US"/>
        </w:rPr>
        <w:t>2Tx-2Tx switching</w:t>
      </w:r>
      <w:r w:rsidRPr="00812E21">
        <w:rPr>
          <w:rFonts w:hint="eastAsia"/>
          <w:bCs/>
          <w:iCs/>
          <w:highlight w:val="green"/>
          <w:lang w:val="en-US"/>
        </w:rPr>
        <w:t xml:space="preserve"> mode is configured.</w:t>
      </w:r>
    </w:p>
    <w:p w14:paraId="04E95E9A" w14:textId="77777777" w:rsidR="00F00CD8" w:rsidRPr="00812E21" w:rsidRDefault="00F00CD8" w:rsidP="00F00CD8">
      <w:pPr>
        <w:numPr>
          <w:ilvl w:val="0"/>
          <w:numId w:val="48"/>
        </w:numPr>
        <w:tabs>
          <w:tab w:val="num" w:pos="426"/>
          <w:tab w:val="num" w:pos="1440"/>
        </w:tabs>
        <w:ind w:leftChars="71" w:left="422" w:hangingChars="140" w:hanging="280"/>
        <w:rPr>
          <w:bCs/>
          <w:iCs/>
          <w:highlight w:val="green"/>
          <w:lang w:val="en-US"/>
        </w:rPr>
      </w:pPr>
      <w:r w:rsidRPr="00812E21">
        <w:rPr>
          <w:bCs/>
          <w:iCs/>
          <w:highlight w:val="green"/>
          <w:lang w:val="en-US"/>
        </w:rPr>
        <w:t xml:space="preserve">For the same band pair, </w:t>
      </w:r>
      <w:r w:rsidRPr="00812E21">
        <w:rPr>
          <w:rFonts w:hint="eastAsia"/>
          <w:bCs/>
          <w:iCs/>
          <w:highlight w:val="green"/>
          <w:lang w:val="en-US"/>
        </w:rPr>
        <w:t>RAN4 has not concluded on whether the same or a d</w:t>
      </w:r>
      <w:r w:rsidRPr="00812E21">
        <w:rPr>
          <w:bCs/>
          <w:iCs/>
          <w:highlight w:val="green"/>
          <w:lang w:val="en-US"/>
        </w:rPr>
        <w:t>ifferent</w:t>
      </w:r>
      <w:r w:rsidRPr="00812E21">
        <w:rPr>
          <w:rFonts w:hint="eastAsia"/>
          <w:bCs/>
          <w:iCs/>
          <w:highlight w:val="green"/>
          <w:lang w:val="en-US"/>
        </w:rPr>
        <w:t xml:space="preserve"> value can be reported for </w:t>
      </w:r>
      <w:r w:rsidRPr="00812E21">
        <w:rPr>
          <w:bCs/>
          <w:iCs/>
          <w:highlight w:val="green"/>
          <w:lang w:val="en-US"/>
        </w:rPr>
        <w:t xml:space="preserve">the specific </w:t>
      </w:r>
      <w:r w:rsidRPr="00812E21">
        <w:rPr>
          <w:rFonts w:hint="eastAsia"/>
          <w:bCs/>
          <w:iCs/>
          <w:highlight w:val="green"/>
          <w:lang w:val="en-US"/>
        </w:rPr>
        <w:t xml:space="preserve">band pair </w:t>
      </w:r>
      <w:r w:rsidRPr="00812E21">
        <w:rPr>
          <w:bCs/>
          <w:iCs/>
          <w:highlight w:val="green"/>
          <w:lang w:val="en-US"/>
        </w:rPr>
        <w:t>supporting Tx switching across 3 or 4 bands in Rel-18</w:t>
      </w:r>
      <w:r w:rsidRPr="00812E21">
        <w:rPr>
          <w:rFonts w:hint="eastAsia"/>
          <w:bCs/>
          <w:iCs/>
          <w:highlight w:val="green"/>
          <w:lang w:val="en-US"/>
        </w:rPr>
        <w:t xml:space="preserve"> compared to </w:t>
      </w:r>
      <w:r w:rsidRPr="00812E21">
        <w:rPr>
          <w:bCs/>
          <w:iCs/>
          <w:highlight w:val="green"/>
          <w:lang w:val="en-US"/>
        </w:rPr>
        <w:t>Tx switching across 2 bands specified in Rel-16/17.</w:t>
      </w:r>
    </w:p>
    <w:p w14:paraId="07DEE03D" w14:textId="77777777" w:rsidR="00F00CD8" w:rsidRPr="00812E21" w:rsidRDefault="00F00CD8" w:rsidP="00F00CD8">
      <w:pPr>
        <w:rPr>
          <w:bCs/>
          <w:iCs/>
          <w:highlight w:val="green"/>
          <w:lang w:val="en-US"/>
        </w:rPr>
      </w:pPr>
      <w:r w:rsidRPr="00812E21">
        <w:rPr>
          <w:rFonts w:hint="eastAsia"/>
          <w:bCs/>
          <w:iCs/>
          <w:highlight w:val="green"/>
          <w:lang w:val="en-US"/>
        </w:rPr>
        <w:t>On the UE complexity:</w:t>
      </w:r>
    </w:p>
    <w:p w14:paraId="0C4D30AC" w14:textId="77777777" w:rsidR="00F00CD8" w:rsidRPr="00812E21" w:rsidRDefault="00F00CD8" w:rsidP="00F00CD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RAN4 has not identified any </w:t>
      </w:r>
      <w:r w:rsidRPr="00812E21">
        <w:rPr>
          <w:bCs/>
          <w:iCs/>
          <w:highlight w:val="green"/>
          <w:lang w:val="en-US"/>
        </w:rPr>
        <w:t>technical</w:t>
      </w:r>
      <w:r w:rsidRPr="00812E21">
        <w:rPr>
          <w:rFonts w:hint="eastAsia"/>
          <w:bCs/>
          <w:iCs/>
          <w:highlight w:val="green"/>
          <w:lang w:val="en-US"/>
        </w:rPr>
        <w:t xml:space="preserve"> </w:t>
      </w:r>
      <w:r w:rsidRPr="00812E21">
        <w:rPr>
          <w:bCs/>
          <w:iCs/>
          <w:highlight w:val="green"/>
          <w:lang w:val="en-US"/>
        </w:rPr>
        <w:t>difficulty</w:t>
      </w:r>
      <w:r w:rsidRPr="00812E21">
        <w:rPr>
          <w:rFonts w:hint="eastAsia"/>
          <w:bCs/>
          <w:iCs/>
          <w:highlight w:val="green"/>
          <w:lang w:val="en-US"/>
        </w:rPr>
        <w:t xml:space="preserve"> for UE to</w:t>
      </w:r>
      <w:r w:rsidRPr="00812E21">
        <w:rPr>
          <w:bCs/>
          <w:iCs/>
          <w:highlight w:val="green"/>
          <w:lang w:val="en-US"/>
        </w:rPr>
        <w:t xml:space="preserve"> prevent</w:t>
      </w:r>
      <w:r w:rsidRPr="00812E21">
        <w:rPr>
          <w:rFonts w:hint="eastAsia"/>
          <w:bCs/>
          <w:iCs/>
          <w:highlight w:val="green"/>
          <w:lang w:val="en-US"/>
        </w:rPr>
        <w:t xml:space="preserve"> realiz</w:t>
      </w:r>
      <w:r w:rsidRPr="00812E21">
        <w:rPr>
          <w:bCs/>
          <w:iCs/>
          <w:highlight w:val="green"/>
          <w:lang w:val="en-US"/>
        </w:rPr>
        <w:t>ing</w:t>
      </w:r>
      <w:r w:rsidRPr="00812E21">
        <w:rPr>
          <w:rFonts w:hint="eastAsia"/>
          <w:bCs/>
          <w:iCs/>
          <w:highlight w:val="green"/>
          <w:lang w:val="en-US"/>
        </w:rPr>
        <w:t xml:space="preserve"> Tx switching </w:t>
      </w:r>
      <w:r w:rsidRPr="00812E21">
        <w:rPr>
          <w:bCs/>
          <w:iCs/>
          <w:highlight w:val="green"/>
          <w:lang w:val="en-US"/>
        </w:rPr>
        <w:t>across</w:t>
      </w:r>
      <w:r w:rsidRPr="00812E21">
        <w:rPr>
          <w:rFonts w:hint="eastAsia"/>
          <w:bCs/>
          <w:iCs/>
          <w:highlight w:val="green"/>
          <w:lang w:val="en-US"/>
        </w:rPr>
        <w:t xml:space="preserve"> 3 or 4 bands.</w:t>
      </w:r>
    </w:p>
    <w:p w14:paraId="0850E5EB" w14:textId="77777777" w:rsidR="00F00CD8" w:rsidRPr="00812E21" w:rsidRDefault="00F00CD8" w:rsidP="00F00CD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R</w:t>
      </w:r>
      <w:r w:rsidRPr="00812E21">
        <w:rPr>
          <w:bCs/>
          <w:iCs/>
          <w:highlight w:val="green"/>
          <w:lang w:val="en-US"/>
        </w:rPr>
        <w:t xml:space="preserve">AN4 </w:t>
      </w:r>
      <w:r w:rsidRPr="00812E21">
        <w:rPr>
          <w:rFonts w:hint="eastAsia"/>
          <w:bCs/>
          <w:iCs/>
          <w:highlight w:val="green"/>
          <w:lang w:val="en-US"/>
        </w:rPr>
        <w:t xml:space="preserve">would like to </w:t>
      </w:r>
      <w:r w:rsidRPr="00812E21">
        <w:rPr>
          <w:bCs/>
          <w:iCs/>
          <w:highlight w:val="green"/>
          <w:lang w:val="en-US"/>
        </w:rPr>
        <w:t>recommend the UE memory sharing issue</w:t>
      </w:r>
      <w:r w:rsidRPr="00812E21">
        <w:rPr>
          <w:rFonts w:hint="eastAsia"/>
          <w:bCs/>
          <w:iCs/>
          <w:highlight w:val="green"/>
          <w:lang w:val="en-US"/>
        </w:rPr>
        <w:t xml:space="preserve"> to be further discussed in RAN1</w:t>
      </w:r>
      <w:r w:rsidRPr="00812E21">
        <w:rPr>
          <w:bCs/>
          <w:iCs/>
          <w:highlight w:val="green"/>
          <w:lang w:val="en-US"/>
        </w:rPr>
        <w:t xml:space="preserve"> if necessary</w:t>
      </w:r>
      <w:r w:rsidRPr="00812E21">
        <w:rPr>
          <w:rFonts w:hint="eastAsia"/>
          <w:bCs/>
          <w:iCs/>
          <w:highlight w:val="green"/>
          <w:lang w:val="en-US"/>
        </w:rPr>
        <w:t>.</w:t>
      </w:r>
      <w:r w:rsidRPr="00812E21">
        <w:rPr>
          <w:bCs/>
          <w:iCs/>
          <w:highlight w:val="green"/>
          <w:lang w:val="en-US"/>
        </w:rPr>
        <w:t xml:space="preserve"> </w:t>
      </w:r>
    </w:p>
    <w:p w14:paraId="22911B06" w14:textId="77777777" w:rsidR="00F00CD8" w:rsidRPr="005E30FE" w:rsidRDefault="00F00CD8" w:rsidP="00F00CD8">
      <w:pPr>
        <w:rPr>
          <w:b/>
          <w:bCs/>
          <w:iCs/>
          <w:lang w:val="en-US"/>
        </w:rPr>
      </w:pPr>
      <w:r>
        <w:rPr>
          <w:b/>
          <w:bCs/>
          <w:iCs/>
          <w:lang w:val="en-US"/>
        </w:rPr>
        <w:t xml:space="preserve">---------------------- </w:t>
      </w:r>
      <w:r w:rsidRPr="005E30FE">
        <w:rPr>
          <w:b/>
          <w:bCs/>
          <w:iCs/>
          <w:lang w:val="en-US"/>
        </w:rPr>
        <w:t>RAN4 Answer</w:t>
      </w:r>
      <w:r>
        <w:rPr>
          <w:b/>
          <w:bCs/>
          <w:iCs/>
          <w:lang w:val="en-US"/>
        </w:rPr>
        <w:t xml:space="preserve"> to RAN1 Question #1 -----------------------------------</w:t>
      </w:r>
    </w:p>
    <w:p w14:paraId="33C686ED" w14:textId="77777777" w:rsidR="00F00CD8" w:rsidRPr="00812E21" w:rsidRDefault="00F00CD8" w:rsidP="00F00CD8">
      <w:pPr>
        <w:rPr>
          <w:rFonts w:eastAsia="等线"/>
          <w:bCs/>
          <w:iCs/>
          <w:lang w:val="en-US" w:eastAsia="zh-CN"/>
        </w:rPr>
      </w:pPr>
      <w:r>
        <w:rPr>
          <w:rFonts w:eastAsia="等线" w:hint="eastAsia"/>
          <w:bCs/>
          <w:iCs/>
          <w:lang w:val="en-US" w:eastAsia="zh-CN"/>
        </w:rPr>
        <w:t>T</w:t>
      </w:r>
      <w:r>
        <w:rPr>
          <w:rFonts w:eastAsia="等线"/>
          <w:bCs/>
          <w:iCs/>
          <w:lang w:val="en-US" w:eastAsia="zh-CN"/>
        </w:rPr>
        <w:t>he additional agreement to be captured in the way forward:</w:t>
      </w:r>
    </w:p>
    <w:p w14:paraId="62331274" w14:textId="77777777" w:rsidR="00F00CD8" w:rsidRPr="00D711B1" w:rsidRDefault="00F00CD8" w:rsidP="00F00CD8">
      <w:pPr>
        <w:rPr>
          <w:b/>
          <w:bCs/>
          <w:iCs/>
          <w:highlight w:val="green"/>
          <w:lang w:val="en-US"/>
        </w:rPr>
      </w:pPr>
      <w:r w:rsidRPr="00D711B1">
        <w:rPr>
          <w:rFonts w:hint="eastAsia"/>
          <w:b/>
          <w:bCs/>
          <w:iCs/>
          <w:highlight w:val="green"/>
          <w:lang w:val="en-US"/>
        </w:rPr>
        <w:t xml:space="preserve">Agreement: </w:t>
      </w:r>
    </w:p>
    <w:p w14:paraId="5C57DC9B" w14:textId="77777777" w:rsidR="00F00CD8" w:rsidRPr="00D711B1" w:rsidRDefault="00F00CD8" w:rsidP="00F00CD8">
      <w:pPr>
        <w:pStyle w:val="a"/>
        <w:numPr>
          <w:ilvl w:val="0"/>
          <w:numId w:val="45"/>
        </w:numPr>
        <w:rPr>
          <w:bCs/>
          <w:iCs/>
          <w:highlight w:val="green"/>
        </w:rPr>
      </w:pPr>
      <w:r w:rsidRPr="00D711B1">
        <w:rPr>
          <w:bCs/>
          <w:iCs/>
          <w:highlight w:val="green"/>
        </w:rPr>
        <w:t>T</w:t>
      </w:r>
      <w:r w:rsidRPr="00D711B1">
        <w:rPr>
          <w:rFonts w:hint="eastAsia"/>
          <w:bCs/>
          <w:iCs/>
          <w:highlight w:val="green"/>
        </w:rPr>
        <w:t xml:space="preserve">he capture the </w:t>
      </w:r>
      <w:r w:rsidRPr="00D711B1">
        <w:rPr>
          <w:bCs/>
          <w:iCs/>
          <w:highlight w:val="green"/>
        </w:rPr>
        <w:t>following</w:t>
      </w:r>
      <w:r w:rsidRPr="00D711B1">
        <w:rPr>
          <w:rFonts w:hint="eastAsia"/>
          <w:bCs/>
          <w:iCs/>
          <w:highlight w:val="green"/>
        </w:rPr>
        <w:t xml:space="preserve"> </w:t>
      </w:r>
      <w:r w:rsidRPr="00D711B1">
        <w:rPr>
          <w:bCs/>
          <w:iCs/>
          <w:highlight w:val="green"/>
        </w:rPr>
        <w:t>sentence in the other way forward document.</w:t>
      </w:r>
    </w:p>
    <w:p w14:paraId="31B718CD" w14:textId="77777777" w:rsidR="00F00CD8" w:rsidRPr="00D711B1" w:rsidRDefault="00F00CD8" w:rsidP="00F00CD8">
      <w:pPr>
        <w:pStyle w:val="a"/>
        <w:numPr>
          <w:ilvl w:val="1"/>
          <w:numId w:val="45"/>
        </w:numPr>
        <w:rPr>
          <w:rFonts w:eastAsia="等线"/>
          <w:highlight w:val="green"/>
        </w:rPr>
      </w:pPr>
      <w:r w:rsidRPr="00D711B1">
        <w:rPr>
          <w:rFonts w:eastAsia="等线"/>
          <w:highlight w:val="green"/>
        </w:rPr>
        <w:t>The complexity related aspects would be discussed in RAN4 in future meetings.</w:t>
      </w:r>
    </w:p>
    <w:p w14:paraId="583F38ED" w14:textId="77777777" w:rsidR="00F00CD8" w:rsidRPr="00D824AF" w:rsidRDefault="00F00CD8" w:rsidP="00F00CD8">
      <w:pPr>
        <w:rPr>
          <w:b/>
          <w:bCs/>
          <w:iCs/>
          <w:u w:val="single"/>
          <w:lang w:val="en-US"/>
        </w:rPr>
      </w:pPr>
      <w:r w:rsidRPr="00D824AF">
        <w:rPr>
          <w:rFonts w:hint="eastAsia"/>
          <w:b/>
          <w:bCs/>
          <w:iCs/>
          <w:u w:val="single"/>
          <w:lang w:val="en-US"/>
        </w:rPr>
        <w:t xml:space="preserve">RAN1 </w:t>
      </w:r>
      <w:r w:rsidRPr="00D824AF">
        <w:rPr>
          <w:b/>
          <w:bCs/>
          <w:iCs/>
          <w:u w:val="single"/>
          <w:lang w:val="en-US"/>
        </w:rPr>
        <w:t>Questio</w:t>
      </w:r>
      <w:r w:rsidRPr="00D824AF">
        <w:rPr>
          <w:rFonts w:hint="eastAsia"/>
          <w:b/>
          <w:bCs/>
          <w:iCs/>
          <w:u w:val="single"/>
          <w:lang w:val="en-US"/>
        </w:rPr>
        <w:t>n</w:t>
      </w:r>
      <w:r w:rsidRPr="00D824AF">
        <w:rPr>
          <w:b/>
          <w:bCs/>
          <w:iCs/>
          <w:u w:val="single"/>
          <w:lang w:val="en-US"/>
        </w:rPr>
        <w:t xml:space="preserve"> #2:</w:t>
      </w:r>
    </w:p>
    <w:p w14:paraId="0C77CEBE" w14:textId="77777777" w:rsidR="00F00CD8" w:rsidRPr="007E265B" w:rsidRDefault="00F00CD8" w:rsidP="00F00CD8">
      <w:pPr>
        <w:rPr>
          <w:bCs/>
          <w:iCs/>
          <w:lang w:val="en-US"/>
        </w:rPr>
      </w:pPr>
      <w:r w:rsidRPr="007E265B">
        <w:rPr>
          <w:bCs/>
          <w:iCs/>
          <w:lang w:val="en-US"/>
        </w:rPr>
        <w:t>RAN WG1 would like to respectfully ask RAN WG4 to provide their feedback on whether following assumption can be considered as baseline UE assumption/behavior even in case of the UL Tx switching across 3 or 4 bands.</w:t>
      </w:r>
    </w:p>
    <w:p w14:paraId="6B42FF0D" w14:textId="77777777" w:rsidR="00F00CD8" w:rsidRPr="007E265B" w:rsidRDefault="00F00CD8" w:rsidP="00F00CD8">
      <w:pPr>
        <w:numPr>
          <w:ilvl w:val="0"/>
          <w:numId w:val="48"/>
        </w:numPr>
        <w:tabs>
          <w:tab w:val="num" w:pos="426"/>
          <w:tab w:val="num" w:pos="1440"/>
        </w:tabs>
        <w:ind w:leftChars="71" w:left="422" w:hangingChars="140" w:hanging="280"/>
        <w:rPr>
          <w:bCs/>
          <w:iCs/>
          <w:lang w:val="en-US"/>
        </w:rPr>
      </w:pPr>
      <w:r w:rsidRPr="007E265B">
        <w:rPr>
          <w:bCs/>
          <w:iCs/>
          <w:lang w:val="en-US"/>
        </w:rPr>
        <w:t>“When one of the two Tx chains is triggered to switch from one band to another band, another Tx chain which is in any of bands is also not expected to be used for transmission during the switching period.”</w:t>
      </w:r>
    </w:p>
    <w:p w14:paraId="043F8020" w14:textId="77777777" w:rsidR="00F00CD8" w:rsidRPr="005E30FE" w:rsidRDefault="00F00CD8" w:rsidP="00F00CD8">
      <w:pPr>
        <w:rPr>
          <w:b/>
          <w:bCs/>
          <w:iCs/>
          <w:lang w:val="en-US"/>
        </w:rPr>
      </w:pPr>
      <w:r w:rsidRPr="007E265B">
        <w:rPr>
          <w:rFonts w:hint="eastAsia"/>
          <w:b/>
          <w:bCs/>
          <w:iCs/>
          <w:highlight w:val="green"/>
          <w:lang w:val="en-US"/>
        </w:rPr>
        <w:t>Agreement:</w:t>
      </w:r>
    </w:p>
    <w:p w14:paraId="1322FC68" w14:textId="77777777" w:rsidR="00F00CD8" w:rsidRPr="005E30FE" w:rsidRDefault="00F00CD8" w:rsidP="00F00CD8">
      <w:pPr>
        <w:rPr>
          <w:b/>
          <w:bCs/>
          <w:iCs/>
          <w:lang w:val="en-US"/>
        </w:rPr>
      </w:pPr>
      <w:r>
        <w:rPr>
          <w:b/>
          <w:bCs/>
          <w:iCs/>
          <w:lang w:val="en-US"/>
        </w:rPr>
        <w:t xml:space="preserve">---------------------- </w:t>
      </w:r>
      <w:r w:rsidRPr="005E30FE">
        <w:rPr>
          <w:b/>
          <w:bCs/>
          <w:iCs/>
          <w:lang w:val="en-US"/>
        </w:rPr>
        <w:t>RAN4 Answer</w:t>
      </w:r>
      <w:r>
        <w:rPr>
          <w:b/>
          <w:bCs/>
          <w:iCs/>
          <w:lang w:val="en-US"/>
        </w:rPr>
        <w:t xml:space="preserve"> to RAN1 Question #2 -----------------------------------</w:t>
      </w:r>
    </w:p>
    <w:p w14:paraId="4039DEC6" w14:textId="77777777" w:rsidR="00F00CD8" w:rsidRPr="007E265B" w:rsidRDefault="00F00CD8" w:rsidP="00F00CD8">
      <w:pPr>
        <w:rPr>
          <w:b/>
          <w:bCs/>
          <w:iCs/>
          <w:lang w:val="en-US"/>
        </w:rPr>
      </w:pPr>
      <w:r w:rsidRPr="007E265B">
        <w:rPr>
          <w:b/>
          <w:bCs/>
          <w:iCs/>
          <w:lang w:val="en-US"/>
        </w:rPr>
        <w:t xml:space="preserve">RAN4 Answer: </w:t>
      </w:r>
    </w:p>
    <w:p w14:paraId="0724263A" w14:textId="77777777" w:rsidR="00F00CD8" w:rsidRPr="00872705" w:rsidRDefault="00F00CD8" w:rsidP="00F00CD8">
      <w:pPr>
        <w:rPr>
          <w:bCs/>
          <w:iCs/>
          <w:highlight w:val="green"/>
          <w:lang w:val="en-US"/>
        </w:rPr>
      </w:pPr>
      <w:r w:rsidRPr="00872705">
        <w:rPr>
          <w:rFonts w:hint="eastAsia"/>
          <w:highlight w:val="green"/>
        </w:rPr>
        <w:t xml:space="preserve">RAN4 has discussed the UE </w:t>
      </w:r>
      <w:r w:rsidRPr="00872705">
        <w:rPr>
          <w:bCs/>
          <w:iCs/>
          <w:highlight w:val="green"/>
          <w:lang w:val="en-US"/>
        </w:rPr>
        <w:t>assumption/behavior</w:t>
      </w:r>
      <w:r w:rsidRPr="00872705">
        <w:rPr>
          <w:rFonts w:hint="eastAsia"/>
          <w:bCs/>
          <w:iCs/>
          <w:highlight w:val="green"/>
          <w:lang w:val="en-US"/>
        </w:rPr>
        <w:t xml:space="preserve"> </w:t>
      </w:r>
      <w:r w:rsidRPr="00872705">
        <w:rPr>
          <w:bCs/>
          <w:iCs/>
          <w:highlight w:val="green"/>
          <w:lang w:val="en-US"/>
        </w:rPr>
        <w:t>considering</w:t>
      </w:r>
      <w:r w:rsidRPr="00872705">
        <w:rPr>
          <w:rFonts w:hint="eastAsia"/>
          <w:bCs/>
          <w:iCs/>
          <w:highlight w:val="green"/>
          <w:lang w:val="en-US"/>
        </w:rPr>
        <w:t xml:space="preserve"> two cases:</w:t>
      </w:r>
    </w:p>
    <w:p w14:paraId="10DB3FD0" w14:textId="77777777" w:rsidR="00F00CD8" w:rsidRPr="00872705" w:rsidRDefault="00F00CD8" w:rsidP="00F00CD8">
      <w:pPr>
        <w:numPr>
          <w:ilvl w:val="0"/>
          <w:numId w:val="48"/>
        </w:numPr>
        <w:tabs>
          <w:tab w:val="num" w:pos="426"/>
          <w:tab w:val="num" w:pos="851"/>
        </w:tabs>
        <w:ind w:leftChars="71" w:left="422" w:hangingChars="140" w:hanging="280"/>
        <w:rPr>
          <w:bCs/>
          <w:iCs/>
          <w:highlight w:val="green"/>
          <w:lang w:val="en-US"/>
        </w:rPr>
      </w:pPr>
      <w:r w:rsidRPr="00872705">
        <w:rPr>
          <w:rFonts w:hint="eastAsia"/>
          <w:bCs/>
          <w:iCs/>
          <w:highlight w:val="green"/>
          <w:lang w:val="en-US"/>
        </w:rPr>
        <w:t>Case 1: O</w:t>
      </w:r>
      <w:r w:rsidRPr="00872705">
        <w:rPr>
          <w:bCs/>
          <w:iCs/>
          <w:highlight w:val="green"/>
          <w:lang w:val="en-US"/>
        </w:rPr>
        <w:t>ne of the two Tx chains is triggered to switch from one band</w:t>
      </w:r>
      <w:r w:rsidRPr="00872705">
        <w:rPr>
          <w:rFonts w:hint="eastAsia"/>
          <w:bCs/>
          <w:iCs/>
          <w:highlight w:val="green"/>
          <w:lang w:val="en-US"/>
        </w:rPr>
        <w:t xml:space="preserve"> (named </w:t>
      </w:r>
      <w:r w:rsidRPr="00872705">
        <w:rPr>
          <w:bCs/>
          <w:iCs/>
          <w:highlight w:val="green"/>
          <w:lang w:val="en-US"/>
        </w:rPr>
        <w:t>“</w:t>
      </w:r>
      <w:r w:rsidRPr="00872705">
        <w:rPr>
          <w:rFonts w:hint="eastAsia"/>
          <w:bCs/>
          <w:iCs/>
          <w:highlight w:val="green"/>
          <w:lang w:val="en-US"/>
        </w:rPr>
        <w:t>band A</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to another band</w:t>
      </w:r>
      <w:r w:rsidRPr="00872705">
        <w:rPr>
          <w:rFonts w:hint="eastAsia"/>
          <w:bCs/>
          <w:iCs/>
          <w:highlight w:val="green"/>
          <w:lang w:val="en-US"/>
        </w:rPr>
        <w:t xml:space="preserve"> (name </w:t>
      </w:r>
      <w:r w:rsidRPr="00872705">
        <w:rPr>
          <w:bCs/>
          <w:iCs/>
          <w:highlight w:val="green"/>
          <w:lang w:val="en-US"/>
        </w:rPr>
        <w:t>“</w:t>
      </w:r>
      <w:r w:rsidRPr="00872705">
        <w:rPr>
          <w:rFonts w:hint="eastAsia"/>
          <w:bCs/>
          <w:iCs/>
          <w:highlight w:val="green"/>
          <w:lang w:val="en-US"/>
        </w:rPr>
        <w:t>band B</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w:t>
      </w:r>
      <w:r w:rsidRPr="00872705">
        <w:rPr>
          <w:rFonts w:hint="eastAsia"/>
          <w:bCs/>
          <w:iCs/>
          <w:highlight w:val="green"/>
          <w:lang w:val="en-US"/>
        </w:rPr>
        <w:t>and the other</w:t>
      </w:r>
      <w:r w:rsidRPr="00872705">
        <w:rPr>
          <w:bCs/>
          <w:iCs/>
          <w:highlight w:val="green"/>
          <w:lang w:val="en-US"/>
        </w:rPr>
        <w:t xml:space="preserve"> Tx chain</w:t>
      </w:r>
      <w:r w:rsidRPr="00872705">
        <w:rPr>
          <w:rFonts w:hint="eastAsia"/>
          <w:bCs/>
          <w:iCs/>
          <w:highlight w:val="green"/>
          <w:lang w:val="en-US"/>
        </w:rPr>
        <w:t xml:space="preserve"> is maintained on </w:t>
      </w:r>
      <w:r w:rsidRPr="00872705">
        <w:rPr>
          <w:bCs/>
          <w:iCs/>
          <w:highlight w:val="green"/>
          <w:lang w:val="en-US"/>
        </w:rPr>
        <w:t>either</w:t>
      </w:r>
      <w:r w:rsidRPr="00872705">
        <w:rPr>
          <w:rFonts w:hint="eastAsia"/>
          <w:bCs/>
          <w:iCs/>
          <w:highlight w:val="green"/>
          <w:lang w:val="en-US"/>
        </w:rPr>
        <w:t xml:space="preserve"> band A or band B.</w:t>
      </w:r>
    </w:p>
    <w:p w14:paraId="462BBFA4" w14:textId="77777777" w:rsidR="00F00CD8" w:rsidRPr="00872705" w:rsidRDefault="00F00CD8" w:rsidP="00F00CD8">
      <w:pPr>
        <w:numPr>
          <w:ilvl w:val="1"/>
          <w:numId w:val="48"/>
        </w:numPr>
        <w:tabs>
          <w:tab w:val="num" w:pos="851"/>
        </w:tabs>
        <w:rPr>
          <w:bCs/>
          <w:iCs/>
          <w:highlight w:val="green"/>
          <w:lang w:val="en-US"/>
        </w:rPr>
      </w:pPr>
      <w:r w:rsidRPr="00872705">
        <w:rPr>
          <w:rFonts w:hint="eastAsia"/>
          <w:bCs/>
          <w:iCs/>
          <w:highlight w:val="green"/>
          <w:lang w:val="en-US"/>
        </w:rPr>
        <w:t xml:space="preserve">For Case 1, RAN4 agreed that </w:t>
      </w:r>
      <w:r w:rsidRPr="00872705">
        <w:rPr>
          <w:bCs/>
          <w:iCs/>
          <w:highlight w:val="green"/>
          <w:lang w:val="en-US"/>
        </w:rPr>
        <w:t xml:space="preserve">neither of </w:t>
      </w:r>
      <w:r w:rsidRPr="00872705">
        <w:rPr>
          <w:rFonts w:hint="eastAsia"/>
          <w:bCs/>
          <w:iCs/>
          <w:highlight w:val="green"/>
          <w:lang w:val="en-US"/>
        </w:rPr>
        <w:t xml:space="preserve">Tx </w:t>
      </w:r>
      <w:r w:rsidRPr="00872705">
        <w:rPr>
          <w:bCs/>
          <w:iCs/>
          <w:highlight w:val="green"/>
          <w:lang w:val="en-US"/>
        </w:rPr>
        <w:t>chains</w:t>
      </w:r>
      <w:r w:rsidRPr="00872705">
        <w:rPr>
          <w:rFonts w:hint="eastAsia"/>
          <w:bCs/>
          <w:iCs/>
          <w:highlight w:val="green"/>
          <w:lang w:val="en-US"/>
        </w:rPr>
        <w:t xml:space="preserve"> is </w:t>
      </w:r>
      <w:r w:rsidRPr="00872705">
        <w:rPr>
          <w:bCs/>
          <w:iCs/>
          <w:highlight w:val="green"/>
          <w:lang w:val="en-US"/>
        </w:rPr>
        <w:t>expected to be used for transmission during the switching period</w:t>
      </w:r>
      <w:r w:rsidRPr="00872705">
        <w:rPr>
          <w:rFonts w:hint="eastAsia"/>
          <w:bCs/>
          <w:iCs/>
          <w:highlight w:val="green"/>
          <w:lang w:val="en-US"/>
        </w:rPr>
        <w:t xml:space="preserve">. </w:t>
      </w:r>
    </w:p>
    <w:p w14:paraId="1763CF72" w14:textId="77777777" w:rsidR="00F00CD8" w:rsidRPr="00872705" w:rsidRDefault="00F00CD8" w:rsidP="00F00CD8">
      <w:pPr>
        <w:numPr>
          <w:ilvl w:val="0"/>
          <w:numId w:val="48"/>
        </w:numPr>
        <w:tabs>
          <w:tab w:val="num" w:pos="426"/>
          <w:tab w:val="num" w:pos="851"/>
        </w:tabs>
        <w:ind w:leftChars="71" w:left="422" w:hangingChars="140" w:hanging="280"/>
        <w:rPr>
          <w:bCs/>
          <w:iCs/>
          <w:highlight w:val="green"/>
          <w:lang w:val="en-US"/>
        </w:rPr>
      </w:pPr>
      <w:r w:rsidRPr="00872705">
        <w:rPr>
          <w:rFonts w:hint="eastAsia"/>
          <w:bCs/>
          <w:iCs/>
          <w:highlight w:val="green"/>
          <w:lang w:val="en-US"/>
        </w:rPr>
        <w:t>Case 2: O</w:t>
      </w:r>
      <w:r w:rsidRPr="00872705">
        <w:rPr>
          <w:bCs/>
          <w:iCs/>
          <w:highlight w:val="green"/>
          <w:lang w:val="en-US"/>
        </w:rPr>
        <w:t>ne of the two Tx chains is triggered to switch from one band</w:t>
      </w:r>
      <w:r w:rsidRPr="00872705">
        <w:rPr>
          <w:rFonts w:hint="eastAsia"/>
          <w:bCs/>
          <w:iCs/>
          <w:highlight w:val="green"/>
          <w:lang w:val="en-US"/>
        </w:rPr>
        <w:t xml:space="preserve"> (named </w:t>
      </w:r>
      <w:r w:rsidRPr="00872705">
        <w:rPr>
          <w:bCs/>
          <w:iCs/>
          <w:highlight w:val="green"/>
          <w:lang w:val="en-US"/>
        </w:rPr>
        <w:t>“</w:t>
      </w:r>
      <w:r w:rsidRPr="00872705">
        <w:rPr>
          <w:rFonts w:hint="eastAsia"/>
          <w:bCs/>
          <w:iCs/>
          <w:highlight w:val="green"/>
          <w:lang w:val="en-US"/>
        </w:rPr>
        <w:t>band A</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to another band</w:t>
      </w:r>
      <w:r w:rsidRPr="00872705">
        <w:rPr>
          <w:rFonts w:hint="eastAsia"/>
          <w:bCs/>
          <w:iCs/>
          <w:highlight w:val="green"/>
          <w:lang w:val="en-US"/>
        </w:rPr>
        <w:t xml:space="preserve"> (name </w:t>
      </w:r>
      <w:r w:rsidRPr="00872705">
        <w:rPr>
          <w:bCs/>
          <w:iCs/>
          <w:highlight w:val="green"/>
          <w:lang w:val="en-US"/>
        </w:rPr>
        <w:t>“</w:t>
      </w:r>
      <w:r w:rsidRPr="00872705">
        <w:rPr>
          <w:rFonts w:hint="eastAsia"/>
          <w:bCs/>
          <w:iCs/>
          <w:highlight w:val="green"/>
          <w:lang w:val="en-US"/>
        </w:rPr>
        <w:t>band B</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w:t>
      </w:r>
      <w:r w:rsidRPr="00872705">
        <w:rPr>
          <w:rFonts w:hint="eastAsia"/>
          <w:bCs/>
          <w:iCs/>
          <w:highlight w:val="green"/>
          <w:lang w:val="en-US"/>
        </w:rPr>
        <w:t>and the other</w:t>
      </w:r>
      <w:r w:rsidRPr="00872705">
        <w:rPr>
          <w:bCs/>
          <w:iCs/>
          <w:highlight w:val="green"/>
          <w:lang w:val="en-US"/>
        </w:rPr>
        <w:t xml:space="preserve"> Tx chain</w:t>
      </w:r>
      <w:r w:rsidRPr="00872705">
        <w:rPr>
          <w:rFonts w:hint="eastAsia"/>
          <w:bCs/>
          <w:iCs/>
          <w:highlight w:val="green"/>
          <w:lang w:val="en-US"/>
        </w:rPr>
        <w:t xml:space="preserve"> is maintained on a </w:t>
      </w:r>
      <w:r w:rsidRPr="00872705">
        <w:rPr>
          <w:bCs/>
          <w:iCs/>
          <w:highlight w:val="green"/>
          <w:lang w:val="en-US"/>
        </w:rPr>
        <w:t>different</w:t>
      </w:r>
      <w:r w:rsidRPr="00872705">
        <w:rPr>
          <w:rFonts w:hint="eastAsia"/>
          <w:bCs/>
          <w:iCs/>
          <w:highlight w:val="green"/>
          <w:lang w:val="en-US"/>
        </w:rPr>
        <w:t xml:space="preserve"> band (named </w:t>
      </w:r>
      <w:r w:rsidRPr="00872705">
        <w:rPr>
          <w:bCs/>
          <w:iCs/>
          <w:highlight w:val="green"/>
          <w:lang w:val="en-US"/>
        </w:rPr>
        <w:t>“</w:t>
      </w:r>
      <w:r w:rsidRPr="00872705">
        <w:rPr>
          <w:rFonts w:hint="eastAsia"/>
          <w:bCs/>
          <w:iCs/>
          <w:highlight w:val="green"/>
          <w:lang w:val="en-US"/>
        </w:rPr>
        <w:t>band C</w:t>
      </w:r>
      <w:r w:rsidRPr="00872705">
        <w:rPr>
          <w:bCs/>
          <w:iCs/>
          <w:highlight w:val="green"/>
          <w:lang w:val="en-US"/>
        </w:rPr>
        <w:t>”</w:t>
      </w:r>
      <w:r w:rsidRPr="00872705">
        <w:rPr>
          <w:rFonts w:hint="eastAsia"/>
          <w:bCs/>
          <w:iCs/>
          <w:highlight w:val="green"/>
          <w:lang w:val="en-US"/>
        </w:rPr>
        <w:t>).</w:t>
      </w:r>
    </w:p>
    <w:p w14:paraId="6B1A0C39" w14:textId="77777777" w:rsidR="00F00CD8" w:rsidRPr="00872705" w:rsidRDefault="00F00CD8" w:rsidP="00F00CD8">
      <w:pPr>
        <w:numPr>
          <w:ilvl w:val="1"/>
          <w:numId w:val="48"/>
        </w:numPr>
        <w:tabs>
          <w:tab w:val="num" w:pos="851"/>
        </w:tabs>
        <w:rPr>
          <w:bCs/>
          <w:iCs/>
          <w:highlight w:val="green"/>
          <w:lang w:val="en-US"/>
        </w:rPr>
      </w:pPr>
      <w:r w:rsidRPr="00872705">
        <w:rPr>
          <w:rFonts w:hint="eastAsia"/>
          <w:bCs/>
          <w:iCs/>
          <w:highlight w:val="green"/>
          <w:lang w:val="en-US"/>
        </w:rPr>
        <w:t xml:space="preserve">For Case 2, RAN4 agreed that, as </w:t>
      </w:r>
      <w:r w:rsidRPr="00872705">
        <w:rPr>
          <w:bCs/>
          <w:iCs/>
          <w:highlight w:val="green"/>
          <w:lang w:val="en-US"/>
        </w:rPr>
        <w:t>baseline</w:t>
      </w:r>
      <w:r w:rsidRPr="00872705">
        <w:rPr>
          <w:rFonts w:hint="eastAsia"/>
          <w:bCs/>
          <w:iCs/>
          <w:highlight w:val="green"/>
          <w:lang w:val="en-US"/>
        </w:rPr>
        <w:t xml:space="preserve"> UE assumption, </w:t>
      </w:r>
      <w:r w:rsidRPr="00872705">
        <w:rPr>
          <w:bCs/>
          <w:iCs/>
          <w:highlight w:val="green"/>
          <w:lang w:val="en-US"/>
        </w:rPr>
        <w:t xml:space="preserve">neither of </w:t>
      </w:r>
      <w:r w:rsidRPr="00872705">
        <w:rPr>
          <w:rFonts w:hint="eastAsia"/>
          <w:bCs/>
          <w:iCs/>
          <w:highlight w:val="green"/>
          <w:lang w:val="en-US"/>
        </w:rPr>
        <w:t xml:space="preserve">Tx </w:t>
      </w:r>
      <w:r w:rsidRPr="00872705">
        <w:rPr>
          <w:bCs/>
          <w:iCs/>
          <w:highlight w:val="green"/>
          <w:lang w:val="en-US"/>
        </w:rPr>
        <w:t>chains</w:t>
      </w:r>
      <w:r w:rsidRPr="00872705">
        <w:rPr>
          <w:rFonts w:hint="eastAsia"/>
          <w:bCs/>
          <w:iCs/>
          <w:highlight w:val="green"/>
          <w:lang w:val="en-US"/>
        </w:rPr>
        <w:t xml:space="preserve"> is </w:t>
      </w:r>
      <w:r w:rsidRPr="00872705">
        <w:rPr>
          <w:bCs/>
          <w:iCs/>
          <w:highlight w:val="green"/>
          <w:lang w:val="en-US"/>
        </w:rPr>
        <w:t>expected to be used for transmission</w:t>
      </w:r>
      <w:r w:rsidRPr="00872705">
        <w:rPr>
          <w:rFonts w:hint="eastAsia"/>
          <w:bCs/>
          <w:iCs/>
          <w:highlight w:val="green"/>
          <w:lang w:val="en-US"/>
        </w:rPr>
        <w:t xml:space="preserve"> on band C</w:t>
      </w:r>
      <w:r w:rsidRPr="00872705">
        <w:rPr>
          <w:bCs/>
          <w:iCs/>
          <w:highlight w:val="green"/>
          <w:lang w:val="en-US"/>
        </w:rPr>
        <w:t xml:space="preserve"> during the switching period</w:t>
      </w:r>
      <w:r w:rsidRPr="00872705">
        <w:rPr>
          <w:rFonts w:hint="eastAsia"/>
          <w:bCs/>
          <w:iCs/>
          <w:highlight w:val="green"/>
          <w:lang w:val="en-US"/>
        </w:rPr>
        <w:t xml:space="preserve">. </w:t>
      </w:r>
    </w:p>
    <w:p w14:paraId="6153CF4E" w14:textId="77777777" w:rsidR="00F00CD8" w:rsidRPr="005E30FE" w:rsidRDefault="00F00CD8" w:rsidP="00F00CD8">
      <w:pPr>
        <w:rPr>
          <w:b/>
          <w:bCs/>
          <w:iCs/>
          <w:lang w:val="en-US"/>
        </w:rPr>
      </w:pPr>
      <w:r>
        <w:rPr>
          <w:b/>
          <w:bCs/>
          <w:iCs/>
          <w:lang w:val="en-US"/>
        </w:rPr>
        <w:t xml:space="preserve">---------------------- </w:t>
      </w:r>
      <w:r w:rsidRPr="005E30FE">
        <w:rPr>
          <w:b/>
          <w:bCs/>
          <w:iCs/>
          <w:lang w:val="en-US"/>
        </w:rPr>
        <w:t>RAN4 Answer</w:t>
      </w:r>
      <w:r>
        <w:rPr>
          <w:b/>
          <w:bCs/>
          <w:iCs/>
          <w:lang w:val="en-US"/>
        </w:rPr>
        <w:t xml:space="preserve"> to RAN1 Question #2 -----------------------------------</w:t>
      </w:r>
    </w:p>
    <w:p w14:paraId="6744D30D" w14:textId="77777777" w:rsidR="00F00CD8" w:rsidRPr="00812E21" w:rsidRDefault="00F00CD8" w:rsidP="00F00CD8">
      <w:pPr>
        <w:rPr>
          <w:rFonts w:eastAsia="等线"/>
          <w:bCs/>
          <w:iCs/>
          <w:lang w:val="en-US" w:eastAsia="zh-CN"/>
        </w:rPr>
      </w:pPr>
      <w:r>
        <w:rPr>
          <w:rFonts w:eastAsia="等线" w:hint="eastAsia"/>
          <w:bCs/>
          <w:iCs/>
          <w:lang w:val="en-US" w:eastAsia="zh-CN"/>
        </w:rPr>
        <w:t>T</w:t>
      </w:r>
      <w:r>
        <w:rPr>
          <w:rFonts w:eastAsia="等线"/>
          <w:bCs/>
          <w:iCs/>
          <w:lang w:val="en-US" w:eastAsia="zh-CN"/>
        </w:rPr>
        <w:t>he additional agreement to be captured in the way forward:</w:t>
      </w:r>
    </w:p>
    <w:p w14:paraId="56619341" w14:textId="77777777" w:rsidR="00F00CD8" w:rsidRDefault="00F00CD8" w:rsidP="00F00CD8">
      <w:pPr>
        <w:rPr>
          <w:b/>
          <w:bCs/>
          <w:iCs/>
          <w:highlight w:val="green"/>
          <w:lang w:val="en-US"/>
        </w:rPr>
      </w:pPr>
      <w:r w:rsidRPr="00872705">
        <w:rPr>
          <w:rFonts w:hint="eastAsia"/>
          <w:b/>
          <w:bCs/>
          <w:iCs/>
          <w:highlight w:val="green"/>
          <w:lang w:val="en-US"/>
        </w:rPr>
        <w:t xml:space="preserve">Agreement: </w:t>
      </w:r>
    </w:p>
    <w:p w14:paraId="785B1647" w14:textId="77777777" w:rsidR="00F00CD8" w:rsidRPr="00872705" w:rsidRDefault="00F00CD8" w:rsidP="00F00CD8">
      <w:pPr>
        <w:pStyle w:val="a"/>
        <w:numPr>
          <w:ilvl w:val="0"/>
          <w:numId w:val="45"/>
        </w:numPr>
        <w:rPr>
          <w:bCs/>
          <w:iCs/>
          <w:highlight w:val="green"/>
        </w:rPr>
      </w:pPr>
      <w:r>
        <w:rPr>
          <w:bCs/>
          <w:iCs/>
          <w:highlight w:val="green"/>
        </w:rPr>
        <w:t>C</w:t>
      </w:r>
      <w:r w:rsidRPr="00872705">
        <w:rPr>
          <w:bCs/>
          <w:iCs/>
          <w:highlight w:val="green"/>
        </w:rPr>
        <w:t>apture the following bullet in the way forward</w:t>
      </w:r>
    </w:p>
    <w:p w14:paraId="597290B0" w14:textId="77777777" w:rsidR="00F00CD8" w:rsidRPr="00872705" w:rsidRDefault="00F00CD8" w:rsidP="00F00CD8">
      <w:pPr>
        <w:pStyle w:val="a"/>
        <w:numPr>
          <w:ilvl w:val="1"/>
          <w:numId w:val="45"/>
        </w:numPr>
        <w:rPr>
          <w:rFonts w:eastAsia="等线"/>
          <w:highlight w:val="green"/>
        </w:rPr>
      </w:pPr>
      <w:r w:rsidRPr="00872705">
        <w:rPr>
          <w:rFonts w:eastAsia="等线" w:hint="eastAsia"/>
          <w:highlight w:val="green"/>
        </w:rPr>
        <w:t xml:space="preserve">RAN4 will further discuss </w:t>
      </w:r>
      <w:r w:rsidRPr="00872705">
        <w:rPr>
          <w:rFonts w:eastAsia="等线"/>
          <w:highlight w:val="green"/>
        </w:rPr>
        <w:t>optional advanced features to allow</w:t>
      </w:r>
      <w:r w:rsidRPr="00872705">
        <w:rPr>
          <w:rFonts w:eastAsia="等线" w:hint="eastAsia"/>
          <w:highlight w:val="green"/>
        </w:rPr>
        <w:t xml:space="preserve"> the other Tx </w:t>
      </w:r>
      <w:r w:rsidRPr="00872705">
        <w:rPr>
          <w:rFonts w:eastAsia="等线"/>
          <w:highlight w:val="green"/>
        </w:rPr>
        <w:t>chain</w:t>
      </w:r>
      <w:r w:rsidRPr="00872705">
        <w:rPr>
          <w:rFonts w:eastAsia="等线" w:hint="eastAsia"/>
          <w:highlight w:val="green"/>
        </w:rPr>
        <w:t xml:space="preserve"> can be </w:t>
      </w:r>
      <w:r w:rsidRPr="00872705">
        <w:rPr>
          <w:rFonts w:eastAsia="等线"/>
          <w:highlight w:val="green"/>
        </w:rPr>
        <w:t>expected to be used for transmission</w:t>
      </w:r>
      <w:r w:rsidRPr="00872705">
        <w:rPr>
          <w:rFonts w:eastAsia="等线" w:hint="eastAsia"/>
          <w:highlight w:val="green"/>
        </w:rPr>
        <w:t xml:space="preserve"> on band C</w:t>
      </w:r>
      <w:r w:rsidRPr="00872705">
        <w:rPr>
          <w:rFonts w:eastAsia="等线"/>
          <w:highlight w:val="green"/>
        </w:rPr>
        <w:t xml:space="preserve"> during the switching period</w:t>
      </w:r>
      <w:r w:rsidRPr="00872705">
        <w:rPr>
          <w:rFonts w:eastAsia="等线" w:hint="eastAsia"/>
          <w:highlight w:val="green"/>
        </w:rPr>
        <w:t xml:space="preserve"> as advanced/optional UE assumption. </w:t>
      </w:r>
    </w:p>
    <w:p w14:paraId="1B25832F" w14:textId="77777777" w:rsidR="00F00CD8" w:rsidRPr="00872705" w:rsidRDefault="00F00CD8" w:rsidP="00F00CD8">
      <w:pPr>
        <w:rPr>
          <w:b/>
          <w:bCs/>
          <w:iCs/>
          <w:u w:val="single"/>
          <w:lang w:val="en-US"/>
        </w:rPr>
      </w:pPr>
      <w:r w:rsidRPr="00872705">
        <w:rPr>
          <w:rFonts w:hint="eastAsia"/>
          <w:b/>
          <w:bCs/>
          <w:iCs/>
          <w:u w:val="single"/>
          <w:lang w:val="en-US"/>
        </w:rPr>
        <w:t>For c</w:t>
      </w:r>
      <w:r w:rsidRPr="00872705">
        <w:rPr>
          <w:b/>
          <w:bCs/>
          <w:iCs/>
          <w:u w:val="single"/>
          <w:lang w:val="en-US"/>
        </w:rPr>
        <w:t>oncurrent UL transmission on 2 bands</w:t>
      </w:r>
      <w:r w:rsidRPr="00872705">
        <w:rPr>
          <w:rFonts w:hint="eastAsia"/>
          <w:b/>
          <w:bCs/>
          <w:iCs/>
          <w:u w:val="single"/>
          <w:lang w:val="en-US"/>
        </w:rPr>
        <w:t>:</w:t>
      </w:r>
    </w:p>
    <w:p w14:paraId="09267459" w14:textId="77777777" w:rsidR="00F00CD8" w:rsidRPr="00872705" w:rsidRDefault="00F00CD8" w:rsidP="00F00CD8">
      <w:pPr>
        <w:rPr>
          <w:rFonts w:eastAsia="等线"/>
          <w:b/>
          <w:bCs/>
          <w:iCs/>
          <w:lang w:val="en-US" w:eastAsia="zh-CN"/>
        </w:rPr>
      </w:pPr>
      <w:r w:rsidRPr="00872705">
        <w:rPr>
          <w:rFonts w:eastAsia="等线" w:hint="eastAsia"/>
          <w:b/>
          <w:bCs/>
          <w:iCs/>
          <w:highlight w:val="green"/>
          <w:lang w:val="en-US" w:eastAsia="zh-CN"/>
        </w:rPr>
        <w:t>A</w:t>
      </w:r>
      <w:r w:rsidRPr="00872705">
        <w:rPr>
          <w:rFonts w:eastAsia="等线"/>
          <w:b/>
          <w:bCs/>
          <w:iCs/>
          <w:highlight w:val="green"/>
          <w:lang w:val="en-US" w:eastAsia="zh-CN"/>
        </w:rPr>
        <w:t>greement:</w:t>
      </w:r>
    </w:p>
    <w:p w14:paraId="234A3EBE" w14:textId="77777777" w:rsidR="00F00CD8" w:rsidRPr="00872705" w:rsidRDefault="00F00CD8" w:rsidP="00F00CD8">
      <w:pPr>
        <w:pStyle w:val="a"/>
        <w:numPr>
          <w:ilvl w:val="0"/>
          <w:numId w:val="45"/>
        </w:numPr>
        <w:rPr>
          <w:bCs/>
          <w:iCs/>
          <w:highlight w:val="green"/>
        </w:rPr>
      </w:pPr>
      <w:r w:rsidRPr="00872705">
        <w:rPr>
          <w:bCs/>
          <w:iCs/>
          <w:highlight w:val="green"/>
        </w:rPr>
        <w:t>For UL Tx switching across 3 and 4 bands, the support of concurrent UL transmission on 2 (out of 3 or 4) bands at least requires UL CA support on the corresponding band pair(s) by the UE.</w:t>
      </w:r>
    </w:p>
    <w:p w14:paraId="7255D2A4" w14:textId="77777777" w:rsidR="00F00CD8" w:rsidRPr="00872705" w:rsidRDefault="00F00CD8" w:rsidP="00F00CD8">
      <w:pPr>
        <w:rPr>
          <w:b/>
          <w:bCs/>
          <w:iCs/>
          <w:u w:val="single"/>
          <w:lang w:val="en-US"/>
        </w:rPr>
      </w:pPr>
      <w:r w:rsidRPr="00872705">
        <w:rPr>
          <w:rFonts w:hint="eastAsia"/>
          <w:b/>
          <w:bCs/>
          <w:iCs/>
          <w:u w:val="single"/>
          <w:lang w:val="en-US"/>
        </w:rPr>
        <w:t xml:space="preserve">For the number of bands </w:t>
      </w:r>
      <w:r w:rsidRPr="00872705">
        <w:rPr>
          <w:b/>
          <w:bCs/>
          <w:iCs/>
          <w:u w:val="single"/>
          <w:lang w:val="en-US"/>
        </w:rPr>
        <w:t>supporting</w:t>
      </w:r>
      <w:r w:rsidRPr="00872705">
        <w:rPr>
          <w:rFonts w:hint="eastAsia"/>
          <w:b/>
          <w:bCs/>
          <w:iCs/>
          <w:u w:val="single"/>
          <w:lang w:val="en-US"/>
        </w:rPr>
        <w:t xml:space="preserve"> </w:t>
      </w:r>
      <w:r w:rsidRPr="00872705">
        <w:rPr>
          <w:b/>
          <w:bCs/>
          <w:iCs/>
          <w:u w:val="single"/>
          <w:lang w:val="en-US"/>
        </w:rPr>
        <w:t>2Tx</w:t>
      </w:r>
      <w:r w:rsidRPr="00872705">
        <w:rPr>
          <w:rFonts w:hint="eastAsia"/>
          <w:b/>
          <w:bCs/>
          <w:iCs/>
          <w:u w:val="single"/>
          <w:lang w:val="en-US"/>
        </w:rPr>
        <w:t>:</w:t>
      </w:r>
    </w:p>
    <w:p w14:paraId="617ED2B0" w14:textId="77777777" w:rsidR="00F00CD8" w:rsidRPr="00872705" w:rsidRDefault="00F00CD8" w:rsidP="00F00CD8">
      <w:pPr>
        <w:rPr>
          <w:rFonts w:eastAsia="等线"/>
          <w:bCs/>
          <w:iCs/>
          <w:lang w:val="en-US" w:eastAsia="zh-CN"/>
        </w:rPr>
      </w:pPr>
      <w:r w:rsidRPr="00872705">
        <w:rPr>
          <w:rFonts w:eastAsia="等线" w:hint="eastAsia"/>
          <w:bCs/>
          <w:iCs/>
          <w:lang w:val="en-US" w:eastAsia="zh-CN"/>
        </w:rPr>
        <w:t xml:space="preserve">From RAN4 perspective, it was recommended that </w:t>
      </w:r>
      <w:r w:rsidRPr="00872705">
        <w:rPr>
          <w:rFonts w:eastAsia="等线"/>
          <w:bCs/>
          <w:iCs/>
          <w:lang w:val="en-US" w:eastAsia="zh-CN"/>
        </w:rPr>
        <w:t xml:space="preserve">at least 1 band out of 3 or 4 </w:t>
      </w:r>
      <w:r w:rsidRPr="00872705">
        <w:rPr>
          <w:rFonts w:eastAsia="等线" w:hint="eastAsia"/>
          <w:bCs/>
          <w:iCs/>
          <w:lang w:val="en-US" w:eastAsia="zh-CN"/>
        </w:rPr>
        <w:t xml:space="preserve">bands </w:t>
      </w:r>
      <w:r w:rsidRPr="00872705">
        <w:rPr>
          <w:rFonts w:eastAsia="等线"/>
          <w:bCs/>
          <w:iCs/>
          <w:lang w:val="en-US" w:eastAsia="zh-CN"/>
        </w:rPr>
        <w:t xml:space="preserve">can </w:t>
      </w:r>
      <w:r w:rsidRPr="00872705">
        <w:rPr>
          <w:rFonts w:eastAsia="等线" w:hint="eastAsia"/>
          <w:bCs/>
          <w:iCs/>
          <w:lang w:val="en-US" w:eastAsia="zh-CN"/>
        </w:rPr>
        <w:t xml:space="preserve">support 2Tx. In RAN4 understanding, the final decision on the </w:t>
      </w:r>
      <w:r w:rsidRPr="00872705">
        <w:rPr>
          <w:rFonts w:eastAsia="等线"/>
          <w:bCs/>
          <w:iCs/>
          <w:lang w:val="en-US" w:eastAsia="zh-CN"/>
        </w:rPr>
        <w:t>minimum</w:t>
      </w:r>
      <w:r w:rsidRPr="00872705">
        <w:rPr>
          <w:rFonts w:eastAsia="等线" w:hint="eastAsia"/>
          <w:bCs/>
          <w:iCs/>
          <w:lang w:val="en-US" w:eastAsia="zh-CN"/>
        </w:rPr>
        <w:t xml:space="preserve"> and maximum numbers of bands </w:t>
      </w:r>
      <w:r w:rsidRPr="00872705">
        <w:rPr>
          <w:rFonts w:eastAsia="等线"/>
          <w:bCs/>
          <w:iCs/>
          <w:lang w:val="en-US" w:eastAsia="zh-CN"/>
        </w:rPr>
        <w:t xml:space="preserve">that a UE shall </w:t>
      </w:r>
      <w:r w:rsidRPr="00872705">
        <w:rPr>
          <w:rFonts w:eastAsia="等线" w:hint="eastAsia"/>
          <w:bCs/>
          <w:iCs/>
          <w:lang w:val="en-US" w:eastAsia="zh-CN"/>
        </w:rPr>
        <w:t xml:space="preserve">support 2Tx </w:t>
      </w:r>
      <w:r w:rsidRPr="00872705">
        <w:rPr>
          <w:rFonts w:eastAsia="等线"/>
          <w:bCs/>
          <w:iCs/>
          <w:lang w:val="en-US" w:eastAsia="zh-CN"/>
        </w:rPr>
        <w:t xml:space="preserve">across the bands </w:t>
      </w:r>
      <w:r w:rsidRPr="00872705">
        <w:rPr>
          <w:rFonts w:eastAsia="等线" w:hint="eastAsia"/>
          <w:bCs/>
          <w:iCs/>
          <w:lang w:val="en-US" w:eastAsia="zh-CN"/>
        </w:rPr>
        <w:t>is up to RAN1.</w:t>
      </w:r>
    </w:p>
    <w:p w14:paraId="5965A68B" w14:textId="77777777" w:rsidR="00F00CD8" w:rsidRPr="00872705" w:rsidRDefault="00F00CD8" w:rsidP="00F00CD8">
      <w:pPr>
        <w:rPr>
          <w:rFonts w:eastAsia="等线"/>
          <w:b/>
          <w:bCs/>
          <w:iCs/>
          <w:lang w:val="en-US" w:eastAsia="zh-CN"/>
        </w:rPr>
      </w:pPr>
      <w:r w:rsidRPr="00872705">
        <w:rPr>
          <w:rFonts w:eastAsia="等线"/>
          <w:b/>
          <w:bCs/>
          <w:iCs/>
          <w:lang w:val="en-US" w:eastAsia="zh-CN"/>
        </w:rPr>
        <w:t xml:space="preserve">FFS: </w:t>
      </w:r>
    </w:p>
    <w:p w14:paraId="2BB2FEF6" w14:textId="77777777" w:rsidR="00F00CD8" w:rsidRPr="00872705" w:rsidRDefault="00F00CD8" w:rsidP="00F00CD8">
      <w:pPr>
        <w:pStyle w:val="a"/>
        <w:numPr>
          <w:ilvl w:val="0"/>
          <w:numId w:val="45"/>
        </w:numPr>
        <w:tabs>
          <w:tab w:val="num" w:pos="1440"/>
        </w:tabs>
        <w:rPr>
          <w:rFonts w:eastAsia="等线"/>
          <w:bCs/>
          <w:iCs/>
        </w:rPr>
      </w:pPr>
      <w:r w:rsidRPr="00872705">
        <w:rPr>
          <w:rFonts w:eastAsia="等线"/>
          <w:bCs/>
          <w:iCs/>
        </w:rPr>
        <w:t>Add the action in the LS to ask RAN1 to inform the progress related to the number of bands supporting 2Tx.</w:t>
      </w:r>
    </w:p>
    <w:p w14:paraId="0CEBDC64" w14:textId="77777777" w:rsidR="00F00CD8" w:rsidRDefault="00F00CD8" w:rsidP="00F00CD8">
      <w:pPr>
        <w:rPr>
          <w:b/>
          <w:u w:val="single"/>
        </w:rPr>
      </w:pPr>
      <w:r w:rsidRPr="002E205A">
        <w:rPr>
          <w:b/>
          <w:u w:val="single"/>
        </w:rPr>
        <w:t xml:space="preserve">Topic #3: Tx switching with multiple TAGs </w:t>
      </w:r>
    </w:p>
    <w:p w14:paraId="4F72A492" w14:textId="77777777" w:rsidR="00F00CD8" w:rsidRPr="00181E62" w:rsidRDefault="00F00CD8" w:rsidP="00F00CD8">
      <w:pPr>
        <w:rPr>
          <w:b/>
          <w:u w:val="single"/>
        </w:rPr>
      </w:pPr>
      <w:r w:rsidRPr="00181E62">
        <w:rPr>
          <w:b/>
          <w:u w:val="single"/>
        </w:rPr>
        <w:t xml:space="preserve">Issue </w:t>
      </w:r>
      <w:r w:rsidRPr="00181E62">
        <w:rPr>
          <w:rFonts w:hint="eastAsia"/>
          <w:b/>
          <w:u w:val="single"/>
        </w:rPr>
        <w:t>3-1-1</w:t>
      </w:r>
      <w:r w:rsidRPr="00181E62">
        <w:rPr>
          <w:b/>
          <w:u w:val="single"/>
        </w:rPr>
        <w:t xml:space="preserve">: </w:t>
      </w:r>
      <w:r w:rsidRPr="00181E62">
        <w:rPr>
          <w:rFonts w:hint="eastAsia"/>
          <w:b/>
          <w:u w:val="single"/>
        </w:rPr>
        <w:t>UL switching time</w:t>
      </w:r>
    </w:p>
    <w:p w14:paraId="7C205060" w14:textId="77777777" w:rsidR="00F00CD8" w:rsidRPr="00181E62" w:rsidRDefault="00F00CD8" w:rsidP="00F00CD8">
      <w:pPr>
        <w:rPr>
          <w:i/>
          <w:lang w:val="en-US"/>
        </w:rPr>
      </w:pPr>
      <w:r w:rsidRPr="00181E62">
        <w:rPr>
          <w:rFonts w:hint="eastAsia"/>
          <w:i/>
          <w:lang w:val="en-US"/>
        </w:rPr>
        <w:t>Summary of round 1 discussion</w:t>
      </w:r>
    </w:p>
    <w:p w14:paraId="7EB85CD2" w14:textId="77777777" w:rsidR="00F00CD8" w:rsidRPr="00181E62" w:rsidRDefault="00F00CD8" w:rsidP="00F00CD8">
      <w:pPr>
        <w:numPr>
          <w:ilvl w:val="0"/>
          <w:numId w:val="9"/>
        </w:numPr>
        <w:tabs>
          <w:tab w:val="num" w:pos="851"/>
          <w:tab w:val="num" w:pos="1701"/>
        </w:tabs>
      </w:pPr>
      <w:r w:rsidRPr="00181E62">
        <w:rPr>
          <w:rFonts w:hint="eastAsia"/>
        </w:rPr>
        <w:t>Option 2: The switching time is the same for single TAG and 2 TAGs (China Telecom, HW, Samsung, OPPO, ZTE, Xiaomi, Nokia, vivo, MTK, E///)</w:t>
      </w:r>
    </w:p>
    <w:p w14:paraId="01CDDE80" w14:textId="77777777" w:rsidR="00F00CD8" w:rsidRPr="00181E62" w:rsidRDefault="00F00CD8" w:rsidP="00F00CD8">
      <w:pPr>
        <w:numPr>
          <w:ilvl w:val="1"/>
          <w:numId w:val="9"/>
        </w:numPr>
        <w:tabs>
          <w:tab w:val="num" w:pos="484"/>
          <w:tab w:val="num" w:pos="709"/>
        </w:tabs>
      </w:pPr>
      <w:r w:rsidRPr="00181E62">
        <w:rPr>
          <w:rFonts w:hint="eastAsia"/>
        </w:rPr>
        <w:t>China Telecom, Samsung, OPPO, ZTE, vivo</w:t>
      </w:r>
      <w:r w:rsidRPr="00D87CE6">
        <w:rPr>
          <w:rFonts w:hint="eastAsia"/>
        </w:rPr>
        <w:t>, E///</w:t>
      </w:r>
      <w:r w:rsidRPr="00181E62">
        <w:rPr>
          <w:rFonts w:hint="eastAsia"/>
        </w:rPr>
        <w:t>: the difference is on UL outage time, or alternatively,</w:t>
      </w:r>
      <w:r w:rsidRPr="00D87CE6">
        <w:rPr>
          <w:rFonts w:hint="eastAsia"/>
        </w:rPr>
        <w:t xml:space="preserve"> TA can be considered separately </w:t>
      </w:r>
    </w:p>
    <w:p w14:paraId="51DD91DE" w14:textId="77777777" w:rsidR="00F00CD8" w:rsidRPr="00181E62" w:rsidRDefault="00F00CD8" w:rsidP="00F00CD8">
      <w:pPr>
        <w:numPr>
          <w:ilvl w:val="1"/>
          <w:numId w:val="9"/>
        </w:numPr>
        <w:tabs>
          <w:tab w:val="num" w:pos="484"/>
          <w:tab w:val="num" w:pos="709"/>
        </w:tabs>
      </w:pPr>
      <w:r w:rsidRPr="00181E62">
        <w:rPr>
          <w:rFonts w:hint="eastAsia"/>
        </w:rPr>
        <w:t xml:space="preserve">MTK: </w:t>
      </w:r>
      <w:r w:rsidRPr="00181E62">
        <w:t>On top of UE reported Tx switching time, network need to handle delta MTTD as described in R4-2212220</w:t>
      </w:r>
      <w:r w:rsidRPr="00181E62">
        <w:rPr>
          <w:rFonts w:hint="eastAsia"/>
        </w:rPr>
        <w:t xml:space="preserve">. </w:t>
      </w:r>
    </w:p>
    <w:p w14:paraId="3C31C26D" w14:textId="77777777" w:rsidR="00F00CD8" w:rsidRPr="00181E62" w:rsidRDefault="00F00CD8" w:rsidP="00F00CD8">
      <w:pPr>
        <w:numPr>
          <w:ilvl w:val="1"/>
          <w:numId w:val="9"/>
        </w:numPr>
        <w:tabs>
          <w:tab w:val="num" w:pos="484"/>
          <w:tab w:val="num" w:pos="709"/>
        </w:tabs>
      </w:pPr>
      <w:r w:rsidRPr="00181E62">
        <w:rPr>
          <w:rFonts w:hint="eastAsia"/>
        </w:rPr>
        <w:t xml:space="preserve">QC </w:t>
      </w:r>
      <w:r w:rsidRPr="00181E62">
        <w:t>question</w:t>
      </w:r>
      <w:r w:rsidRPr="00181E62">
        <w:rPr>
          <w:rFonts w:hint="eastAsia"/>
        </w:rPr>
        <w:t xml:space="preserve">: how to </w:t>
      </w:r>
      <w:r w:rsidRPr="00181E62">
        <w:t>reflect</w:t>
      </w:r>
      <w:r w:rsidRPr="00181E62">
        <w:rPr>
          <w:rFonts w:hint="eastAsia"/>
        </w:rPr>
        <w:t xml:space="preserve"> the </w:t>
      </w:r>
      <w:r w:rsidRPr="00181E62">
        <w:t>difference</w:t>
      </w:r>
      <w:r w:rsidRPr="00181E62">
        <w:rPr>
          <w:rFonts w:hint="eastAsia"/>
        </w:rPr>
        <w:t xml:space="preserve"> on the UL outage time in RAN4 </w:t>
      </w:r>
      <w:r w:rsidRPr="00181E62">
        <w:t>specification</w:t>
      </w:r>
      <w:r w:rsidRPr="00181E62">
        <w:rPr>
          <w:rFonts w:hint="eastAsia"/>
        </w:rPr>
        <w:t xml:space="preserve">. </w:t>
      </w:r>
      <w:r w:rsidRPr="00181E62">
        <w:t>so the ran4 specifcation should then say “network is not expected to the schedule transmission for the outage time…” instead of referring to switching time?</w:t>
      </w:r>
    </w:p>
    <w:p w14:paraId="5BFC92BB" w14:textId="77777777" w:rsidR="00F00CD8" w:rsidRPr="00181E62" w:rsidRDefault="00F00CD8" w:rsidP="00F00CD8">
      <w:pPr>
        <w:numPr>
          <w:ilvl w:val="0"/>
          <w:numId w:val="9"/>
        </w:numPr>
        <w:tabs>
          <w:tab w:val="num" w:pos="851"/>
          <w:tab w:val="num" w:pos="1701"/>
        </w:tabs>
      </w:pPr>
      <w:r w:rsidRPr="00181E62">
        <w:rPr>
          <w:rFonts w:hint="eastAsia"/>
        </w:rPr>
        <w:t xml:space="preserve">Option 3: </w:t>
      </w:r>
      <w:r w:rsidRPr="00181E62">
        <w:t xml:space="preserve">Agree that the switching time should not include timing difference. But switching time for one given band combination can be different when UE supports TX switching on a band pair with single TAG and multiple TAGs. </w:t>
      </w:r>
      <w:r w:rsidRPr="00181E62">
        <w:rPr>
          <w:rFonts w:hint="eastAsia"/>
        </w:rPr>
        <w:t>(QC)</w:t>
      </w:r>
    </w:p>
    <w:p w14:paraId="0396068D" w14:textId="77777777" w:rsidR="00F00CD8" w:rsidRPr="00181E62" w:rsidRDefault="00F00CD8" w:rsidP="00F00CD8">
      <w:pPr>
        <w:rPr>
          <w:i/>
          <w:lang w:val="en-US"/>
        </w:rPr>
      </w:pPr>
      <w:r w:rsidRPr="00181E62">
        <w:rPr>
          <w:rFonts w:hint="eastAsia"/>
          <w:i/>
          <w:lang w:val="en-US"/>
        </w:rPr>
        <w:t>Tentative agreement:</w:t>
      </w:r>
    </w:p>
    <w:p w14:paraId="2D85F0F1" w14:textId="77777777" w:rsidR="00F00CD8" w:rsidRPr="00181E62" w:rsidRDefault="00F00CD8" w:rsidP="00F00CD8">
      <w:pPr>
        <w:numPr>
          <w:ilvl w:val="0"/>
          <w:numId w:val="9"/>
        </w:numPr>
        <w:tabs>
          <w:tab w:val="num" w:pos="484"/>
          <w:tab w:val="num" w:pos="709"/>
        </w:tabs>
      </w:pPr>
      <w:r w:rsidRPr="00181E62">
        <w:rPr>
          <w:rFonts w:hint="eastAsia"/>
        </w:rPr>
        <w:t xml:space="preserve">The UL Tx </w:t>
      </w:r>
      <w:r w:rsidRPr="00181E62">
        <w:t xml:space="preserve">switching time </w:t>
      </w:r>
      <w:r w:rsidRPr="00181E62">
        <w:rPr>
          <w:rFonts w:hint="eastAsia"/>
        </w:rPr>
        <w:t>does not</w:t>
      </w:r>
      <w:r w:rsidRPr="00181E62">
        <w:t xml:space="preserve"> </w:t>
      </w:r>
      <w:r w:rsidRPr="00181E62">
        <w:rPr>
          <w:rFonts w:hint="eastAsia"/>
        </w:rPr>
        <w:t>include the</w:t>
      </w:r>
      <w:r w:rsidRPr="00181E62">
        <w:t xml:space="preserve"> timing difference</w:t>
      </w:r>
      <w:r w:rsidRPr="00181E62">
        <w:rPr>
          <w:rFonts w:hint="eastAsia"/>
        </w:rPr>
        <w:t>.</w:t>
      </w:r>
    </w:p>
    <w:p w14:paraId="06791D5A" w14:textId="77777777" w:rsidR="00F00CD8" w:rsidRPr="00181E62" w:rsidRDefault="00F00CD8" w:rsidP="00F00CD8">
      <w:pPr>
        <w:rPr>
          <w:i/>
          <w:lang w:val="en-US"/>
        </w:rPr>
      </w:pPr>
      <w:r w:rsidRPr="00181E62">
        <w:rPr>
          <w:rFonts w:hint="eastAsia"/>
          <w:i/>
          <w:lang w:val="en-US"/>
        </w:rPr>
        <w:t>Recommendation for round 2:</w:t>
      </w:r>
    </w:p>
    <w:p w14:paraId="6F67CA54" w14:textId="77777777" w:rsidR="00F00CD8" w:rsidRPr="00181E62" w:rsidRDefault="00F00CD8" w:rsidP="00F00CD8">
      <w:pPr>
        <w:numPr>
          <w:ilvl w:val="0"/>
          <w:numId w:val="9"/>
        </w:numPr>
      </w:pPr>
      <w:r w:rsidRPr="00181E62">
        <w:rPr>
          <w:rFonts w:hint="eastAsia"/>
        </w:rPr>
        <w:t>Further discuss the two options:</w:t>
      </w:r>
    </w:p>
    <w:p w14:paraId="7BC9E10A" w14:textId="77777777" w:rsidR="00F00CD8" w:rsidRPr="00D87CE6" w:rsidRDefault="00F00CD8" w:rsidP="00F00CD8">
      <w:pPr>
        <w:numPr>
          <w:ilvl w:val="1"/>
          <w:numId w:val="9"/>
        </w:numPr>
        <w:tabs>
          <w:tab w:val="num" w:pos="484"/>
          <w:tab w:val="num" w:pos="709"/>
        </w:tabs>
      </w:pPr>
      <w:r w:rsidRPr="00D87CE6">
        <w:rPr>
          <w:rFonts w:hint="eastAsia"/>
        </w:rPr>
        <w:t xml:space="preserve">Option A: The UL switching time is the same for single TAG and 2 TAGs. </w:t>
      </w:r>
    </w:p>
    <w:p w14:paraId="0ACB2576" w14:textId="77777777" w:rsidR="00F00CD8" w:rsidRPr="00D87CE6" w:rsidRDefault="00F00CD8" w:rsidP="00F00CD8">
      <w:pPr>
        <w:numPr>
          <w:ilvl w:val="1"/>
          <w:numId w:val="9"/>
        </w:numPr>
        <w:tabs>
          <w:tab w:val="num" w:pos="484"/>
          <w:tab w:val="num" w:pos="709"/>
        </w:tabs>
      </w:pPr>
      <w:r w:rsidRPr="00D87CE6">
        <w:rPr>
          <w:rFonts w:hint="eastAsia"/>
        </w:rPr>
        <w:t xml:space="preserve">Option B: The </w:t>
      </w:r>
      <w:r w:rsidRPr="00D87CE6">
        <w:t xml:space="preserve">switching time for one </w:t>
      </w:r>
      <w:r w:rsidRPr="00D87CE6">
        <w:rPr>
          <w:rFonts w:hint="eastAsia"/>
        </w:rPr>
        <w:t>band pair</w:t>
      </w:r>
      <w:r w:rsidRPr="00D87CE6">
        <w:t xml:space="preserve"> can be different </w:t>
      </w:r>
      <w:r w:rsidRPr="00D87CE6">
        <w:rPr>
          <w:rFonts w:hint="eastAsia"/>
        </w:rPr>
        <w:t xml:space="preserve">for single TAG and 2 TAGs, while the </w:t>
      </w:r>
      <w:r w:rsidRPr="00D87CE6">
        <w:t>candidate</w:t>
      </w:r>
      <w:r w:rsidRPr="00D87CE6">
        <w:rPr>
          <w:rFonts w:hint="eastAsia"/>
        </w:rPr>
        <w:t xml:space="preserve"> switching time values are still in the set of {35us, 140us, 210us}. </w:t>
      </w:r>
    </w:p>
    <w:p w14:paraId="2E68D7D7" w14:textId="77777777" w:rsidR="00F00CD8" w:rsidRPr="00181E62" w:rsidRDefault="00F00CD8" w:rsidP="00F00CD8">
      <w:pPr>
        <w:rPr>
          <w:b/>
        </w:rPr>
      </w:pPr>
      <w:r w:rsidRPr="00181E62">
        <w:rPr>
          <w:rFonts w:hint="eastAsia"/>
          <w:b/>
        </w:rPr>
        <w:t>Discussion:</w:t>
      </w:r>
    </w:p>
    <w:p w14:paraId="072D20E3" w14:textId="77777777" w:rsidR="00F00CD8" w:rsidRPr="00181E62" w:rsidRDefault="00F00CD8" w:rsidP="00F00CD8">
      <w:r w:rsidRPr="00181E62">
        <w:t>Ericsson: prefer Option A.</w:t>
      </w:r>
    </w:p>
    <w:p w14:paraId="69534668" w14:textId="77777777" w:rsidR="00F00CD8" w:rsidRPr="00181E62" w:rsidRDefault="00F00CD8" w:rsidP="00F00CD8">
      <w:r w:rsidRPr="00181E62">
        <w:t>Apple: we need more time to discuss on the preparation time for two TAGs. We are not ready to agree on Option A or B.</w:t>
      </w:r>
    </w:p>
    <w:p w14:paraId="3AC0E87C" w14:textId="77777777" w:rsidR="00F00CD8" w:rsidRPr="00181E62" w:rsidRDefault="00F00CD8" w:rsidP="00F00CD8">
      <w:r w:rsidRPr="00181E62">
        <w:t>Qualcomm: Ericsson comment is that we can reuse the same values. UE should report the highest number for supported band combination. How does the network know the different number will be used?</w:t>
      </w:r>
    </w:p>
    <w:p w14:paraId="15A3BBAF" w14:textId="77777777" w:rsidR="00F00CD8" w:rsidRPr="00181E62" w:rsidRDefault="00F00CD8" w:rsidP="00F00CD8">
      <w:r w:rsidRPr="00181E62">
        <w:t>ZTE: By definition the switching period is nothing to do with TA.</w:t>
      </w:r>
    </w:p>
    <w:p w14:paraId="4563EBDC" w14:textId="77777777" w:rsidR="00F00CD8" w:rsidRPr="00181E62" w:rsidRDefault="00F00CD8" w:rsidP="00F00CD8">
      <w:r w:rsidRPr="00181E62">
        <w:t>China Telecom: the values that UE reported for single TAG and two TAGs can be different. But we agree with ZTE that the implementation of UE is the same.</w:t>
      </w:r>
    </w:p>
    <w:p w14:paraId="255C351C" w14:textId="77777777" w:rsidR="00F00CD8" w:rsidRPr="00181E62" w:rsidRDefault="00F00CD8" w:rsidP="00F00CD8">
      <w:r w:rsidRPr="00181E62">
        <w:t>Ericsson: to Qualcomm, the UE can indicate that it can support Two TAGs. Number of TAG can be reported. If we can report supporting two TAGs and numbers of switching, it means UE can support this number for two TAGs. The gNB should make sure if UE cannot transmit anything during this period.</w:t>
      </w:r>
    </w:p>
    <w:p w14:paraId="5D6E3302" w14:textId="77777777" w:rsidR="00F00CD8" w:rsidRPr="00181E62" w:rsidRDefault="00F00CD8" w:rsidP="00F00CD8">
      <w:r w:rsidRPr="00181E62">
        <w:t>Mediatek: we share the same views with companies. For multi-TAGs, we know there is timing difference.</w:t>
      </w:r>
    </w:p>
    <w:p w14:paraId="67A7CAA3" w14:textId="77777777" w:rsidR="00F00CD8" w:rsidRDefault="00F00CD8" w:rsidP="00F00CD8">
      <w:pPr>
        <w:rPr>
          <w:b/>
          <w:highlight w:val="green"/>
        </w:rPr>
      </w:pPr>
      <w:r w:rsidRPr="00D87CE6">
        <w:rPr>
          <w:rFonts w:hint="eastAsia"/>
          <w:b/>
          <w:highlight w:val="green"/>
        </w:rPr>
        <w:t>Agreement:</w:t>
      </w:r>
    </w:p>
    <w:p w14:paraId="2B15B32C" w14:textId="77777777" w:rsidR="00F00CD8" w:rsidRPr="00D87CE6" w:rsidRDefault="00F00CD8" w:rsidP="00F00CD8">
      <w:pPr>
        <w:pStyle w:val="a"/>
        <w:numPr>
          <w:ilvl w:val="0"/>
          <w:numId w:val="45"/>
        </w:numPr>
        <w:rPr>
          <w:bCs/>
          <w:iCs/>
          <w:highlight w:val="green"/>
        </w:rPr>
      </w:pPr>
      <w:r w:rsidRPr="00D87CE6">
        <w:rPr>
          <w:bCs/>
          <w:iCs/>
          <w:highlight w:val="green"/>
        </w:rPr>
        <w:t>RAN4 further discuss if t</w:t>
      </w:r>
      <w:r w:rsidRPr="00D87CE6">
        <w:rPr>
          <w:rFonts w:hint="eastAsia"/>
          <w:bCs/>
          <w:iCs/>
          <w:highlight w:val="green"/>
        </w:rPr>
        <w:t>he UL switching time is the same for single TAG and 2 TAGs</w:t>
      </w:r>
    </w:p>
    <w:p w14:paraId="7A875E4C" w14:textId="77777777" w:rsidR="00F00CD8" w:rsidRPr="00D87CE6" w:rsidRDefault="00F00CD8" w:rsidP="00F00CD8">
      <w:pPr>
        <w:pStyle w:val="a"/>
        <w:numPr>
          <w:ilvl w:val="0"/>
          <w:numId w:val="45"/>
        </w:numPr>
        <w:rPr>
          <w:bCs/>
          <w:iCs/>
          <w:highlight w:val="green"/>
        </w:rPr>
      </w:pPr>
      <w:r w:rsidRPr="00D87CE6">
        <w:rPr>
          <w:bCs/>
          <w:iCs/>
          <w:highlight w:val="green"/>
        </w:rPr>
        <w:t>UL switching time should not include timing difference up to MTTD between two TAGs.</w:t>
      </w:r>
    </w:p>
    <w:p w14:paraId="3639761B" w14:textId="77777777" w:rsidR="00F00CD8" w:rsidRPr="00181E62" w:rsidRDefault="00F00CD8" w:rsidP="00F00CD8">
      <w:pPr>
        <w:rPr>
          <w:b/>
          <w:lang w:val="en-US"/>
        </w:rPr>
      </w:pPr>
      <w:r w:rsidRPr="00181E62">
        <w:rPr>
          <w:b/>
          <w:lang w:val="en-US"/>
        </w:rPr>
        <w:t>FFS:</w:t>
      </w:r>
    </w:p>
    <w:p w14:paraId="5574C43F" w14:textId="77777777" w:rsidR="00F00CD8" w:rsidRPr="00D87CE6" w:rsidRDefault="00F00CD8" w:rsidP="00F00CD8">
      <w:pPr>
        <w:pStyle w:val="a"/>
        <w:numPr>
          <w:ilvl w:val="0"/>
          <w:numId w:val="45"/>
        </w:numPr>
        <w:rPr>
          <w:bCs/>
          <w:iCs/>
        </w:rPr>
      </w:pPr>
      <w:r w:rsidRPr="00D87CE6">
        <w:rPr>
          <w:bCs/>
          <w:iCs/>
        </w:rPr>
        <w:t>UE may omit the uplink transmissions corresponding to any TAG during the UE switching time.</w:t>
      </w:r>
    </w:p>
    <w:p w14:paraId="7B9987F0" w14:textId="77777777" w:rsidR="00F00CD8" w:rsidRDefault="00F00CD8" w:rsidP="00F00CD8">
      <w:pPr>
        <w:pStyle w:val="2"/>
      </w:pPr>
      <w:bookmarkStart w:id="172" w:name="_Toc111095068"/>
      <w:r>
        <w:t>12</w:t>
      </w:r>
      <w:r>
        <w:tab/>
        <w:t>Rel-18 Work Items for LTE</w:t>
      </w:r>
      <w:bookmarkEnd w:id="172"/>
    </w:p>
    <w:p w14:paraId="4C010756" w14:textId="77777777" w:rsidR="00F00CD8" w:rsidRPr="007F634A" w:rsidRDefault="00F00CD8" w:rsidP="00F00CD8">
      <w:pPr>
        <w:pStyle w:val="3"/>
      </w:pPr>
      <w:bookmarkStart w:id="173" w:name="_Toc111095069"/>
      <w:r>
        <w:t>12.1</w:t>
      </w:r>
      <w:r>
        <w:tab/>
        <w:t>Rel-18 LTE-Advanced Carrier Aggregation for x bands (2&lt;=x&lt;= 6) DL with y bands (y=1, 2) UL</w:t>
      </w:r>
      <w:bookmarkEnd w:id="173"/>
    </w:p>
    <w:p w14:paraId="5E833F8A" w14:textId="77777777" w:rsidR="00F00CD8" w:rsidRDefault="00F00CD8" w:rsidP="00F00CD8">
      <w:pPr>
        <w:pStyle w:val="4"/>
      </w:pPr>
      <w:bookmarkStart w:id="174" w:name="_Toc111095077"/>
      <w:r>
        <w:t>12.1.4</w:t>
      </w:r>
      <w:r>
        <w:tab/>
        <w:t>Moderator summary and conclusions</w:t>
      </w:r>
      <w:bookmarkEnd w:id="174"/>
    </w:p>
    <w:p w14:paraId="6C296E0B" w14:textId="77777777" w:rsidR="00F00CD8" w:rsidRDefault="00F00CD8" w:rsidP="00F00CD8">
      <w:pPr>
        <w:rPr>
          <w:rFonts w:ascii="Arial" w:hAnsi="Arial" w:cs="Arial"/>
          <w:b/>
          <w:color w:val="C00000"/>
          <w:lang w:eastAsia="zh-CN"/>
        </w:rPr>
      </w:pPr>
      <w:r w:rsidRPr="00A5694D">
        <w:rPr>
          <w:rFonts w:ascii="Arial" w:hAnsi="Arial" w:cs="Arial"/>
          <w:b/>
          <w:color w:val="C00000"/>
          <w:lang w:eastAsia="zh-CN"/>
        </w:rPr>
        <w:t>[104-e][119] LTE_Baskets</w:t>
      </w:r>
      <w:r>
        <w:rPr>
          <w:rFonts w:ascii="Arial" w:hAnsi="Arial" w:cs="Arial"/>
          <w:b/>
          <w:color w:val="C00000"/>
          <w:lang w:eastAsia="zh-CN"/>
        </w:rPr>
        <w:t xml:space="preserve">, AI 12.1 – </w:t>
      </w:r>
      <w:r w:rsidRPr="00A5694D">
        <w:rPr>
          <w:rFonts w:ascii="Arial" w:hAnsi="Arial" w:cs="Arial"/>
          <w:b/>
          <w:color w:val="C00000"/>
          <w:lang w:eastAsia="zh-CN"/>
        </w:rPr>
        <w:t>Mohammad Abdi Abyaneh</w:t>
      </w:r>
    </w:p>
    <w:p w14:paraId="0C6F7ED4" w14:textId="77777777" w:rsidR="00F00CD8" w:rsidRDefault="00F00CD8" w:rsidP="00F00CD8">
      <w:pPr>
        <w:rPr>
          <w:rFonts w:ascii="Arial" w:hAnsi="Arial" w:cs="Arial"/>
          <w:b/>
          <w:sz w:val="24"/>
        </w:rPr>
      </w:pPr>
      <w:r>
        <w:rPr>
          <w:rFonts w:ascii="Arial" w:hAnsi="Arial" w:cs="Arial"/>
          <w:b/>
          <w:color w:val="0000FF"/>
          <w:sz w:val="24"/>
          <w:u w:val="thick"/>
        </w:rPr>
        <w:t>R4-2214097</w:t>
      </w:r>
      <w:r>
        <w:rPr>
          <w:b/>
          <w:lang w:val="en-US" w:eastAsia="zh-CN"/>
        </w:rPr>
        <w:tab/>
      </w:r>
      <w:r w:rsidRPr="00DE42A5">
        <w:rPr>
          <w:rFonts w:ascii="Arial" w:hAnsi="Arial" w:cs="Arial"/>
          <w:b/>
          <w:sz w:val="24"/>
        </w:rPr>
        <w:t xml:space="preserve">Email Discussion Summary for </w:t>
      </w:r>
      <w:bookmarkStart w:id="175" w:name="OLE_LINK34"/>
      <w:r w:rsidRPr="00DE42A5">
        <w:rPr>
          <w:rFonts w:ascii="Arial" w:hAnsi="Arial" w:cs="Arial"/>
          <w:b/>
          <w:sz w:val="24"/>
        </w:rPr>
        <w:t>[104-e][119] LTE_Baskets</w:t>
      </w:r>
      <w:bookmarkEnd w:id="175"/>
    </w:p>
    <w:p w14:paraId="2C6154F9"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2D0592A6"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9D7BB01" w14:textId="77777777" w:rsidR="00F00CD8" w:rsidRDefault="00F00CD8" w:rsidP="00F00CD8">
      <w:r>
        <w:t>This contribution provides the summary of email discussion and recommended summary.</w:t>
      </w:r>
    </w:p>
    <w:p w14:paraId="742DE0E3"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1F19684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w:t>
      </w:r>
    </w:p>
    <w:p w14:paraId="2CC1BFA9" w14:textId="77777777" w:rsidR="00F00CD8" w:rsidRDefault="00F00CD8" w:rsidP="00F00CD8"/>
    <w:p w14:paraId="1FE290C3" w14:textId="77777777" w:rsidR="00F00CD8" w:rsidRPr="003644D7" w:rsidRDefault="00F00CD8" w:rsidP="00F00CD8">
      <w:pPr>
        <w:pStyle w:val="3"/>
      </w:pPr>
      <w:bookmarkStart w:id="176" w:name="_Toc111095078"/>
      <w:r>
        <w:t>12.2</w:t>
      </w:r>
      <w:r>
        <w:tab/>
        <w:t>LTE intra-band contiguous CA for band 8</w:t>
      </w:r>
      <w:bookmarkEnd w:id="176"/>
    </w:p>
    <w:p w14:paraId="51D83E90" w14:textId="77777777" w:rsidR="00F00CD8" w:rsidRDefault="00F00CD8" w:rsidP="00F00CD8">
      <w:pPr>
        <w:pStyle w:val="4"/>
      </w:pPr>
      <w:bookmarkStart w:id="177" w:name="_Toc111095081"/>
      <w:r>
        <w:t>12.2.3</w:t>
      </w:r>
      <w:r>
        <w:tab/>
        <w:t>Moderator summary and conclusions</w:t>
      </w:r>
      <w:bookmarkEnd w:id="177"/>
    </w:p>
    <w:p w14:paraId="6FE4FD37" w14:textId="77777777" w:rsidR="00F00CD8" w:rsidRDefault="00F00CD8" w:rsidP="00F00CD8">
      <w:pPr>
        <w:rPr>
          <w:rFonts w:ascii="Arial" w:hAnsi="Arial" w:cs="Arial"/>
          <w:b/>
          <w:color w:val="C00000"/>
          <w:lang w:eastAsia="zh-CN"/>
        </w:rPr>
      </w:pPr>
      <w:r w:rsidRPr="008E0A90">
        <w:rPr>
          <w:rFonts w:ascii="Arial" w:hAnsi="Arial" w:cs="Arial"/>
          <w:b/>
          <w:color w:val="C00000"/>
          <w:lang w:eastAsia="zh-CN"/>
        </w:rPr>
        <w:t>[104-e][126] LTE_intraBandCA_n8</w:t>
      </w:r>
      <w:r>
        <w:rPr>
          <w:rFonts w:ascii="Arial" w:hAnsi="Arial" w:cs="Arial"/>
          <w:b/>
          <w:color w:val="C00000"/>
          <w:lang w:eastAsia="zh-CN"/>
        </w:rPr>
        <w:t>, AI 12.2 – Chunxia Guo</w:t>
      </w:r>
    </w:p>
    <w:p w14:paraId="3ED31E31" w14:textId="77777777" w:rsidR="00F00CD8" w:rsidRDefault="00F00CD8" w:rsidP="00F00CD8">
      <w:pPr>
        <w:rPr>
          <w:rFonts w:ascii="Arial" w:hAnsi="Arial" w:cs="Arial"/>
          <w:b/>
          <w:sz w:val="24"/>
        </w:rPr>
      </w:pPr>
      <w:r>
        <w:rPr>
          <w:rFonts w:ascii="Arial" w:hAnsi="Arial" w:cs="Arial"/>
          <w:b/>
          <w:color w:val="0000FF"/>
          <w:sz w:val="24"/>
          <w:u w:val="thick"/>
        </w:rPr>
        <w:t>R4-2214104</w:t>
      </w:r>
      <w:r>
        <w:rPr>
          <w:b/>
          <w:lang w:val="en-US" w:eastAsia="zh-CN"/>
        </w:rPr>
        <w:tab/>
      </w:r>
      <w:r w:rsidRPr="003D7454">
        <w:rPr>
          <w:rFonts w:ascii="Arial" w:hAnsi="Arial" w:cs="Arial"/>
          <w:b/>
          <w:sz w:val="24"/>
        </w:rPr>
        <w:t>Email Discussion Summary for [104-e][126] LTE_intraBandCA_n8</w:t>
      </w:r>
    </w:p>
    <w:p w14:paraId="443A1757"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039E40C5"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69278913" w14:textId="77777777" w:rsidR="00F00CD8" w:rsidRDefault="00F00CD8" w:rsidP="00F00CD8">
      <w:r>
        <w:t>This contribution provides the summary of email discussion and recommended summary.</w:t>
      </w:r>
    </w:p>
    <w:p w14:paraId="2CC290FE"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7 (from R4-2214104).</w:t>
      </w:r>
    </w:p>
    <w:p w14:paraId="3F413A1D" w14:textId="77777777" w:rsidR="00F00CD8" w:rsidRDefault="00F00CD8" w:rsidP="00F00CD8">
      <w:pPr>
        <w:rPr>
          <w:rFonts w:ascii="Arial" w:hAnsi="Arial" w:cs="Arial"/>
          <w:b/>
          <w:sz w:val="24"/>
        </w:rPr>
      </w:pPr>
      <w:r>
        <w:rPr>
          <w:rFonts w:ascii="Arial" w:hAnsi="Arial" w:cs="Arial"/>
          <w:b/>
          <w:color w:val="0000FF"/>
          <w:sz w:val="24"/>
          <w:u w:val="thick"/>
        </w:rPr>
        <w:t>R4-2214237</w:t>
      </w:r>
      <w:r>
        <w:rPr>
          <w:b/>
          <w:lang w:val="en-US" w:eastAsia="zh-CN"/>
        </w:rPr>
        <w:tab/>
      </w:r>
      <w:r w:rsidRPr="003D7454">
        <w:rPr>
          <w:rFonts w:ascii="Arial" w:hAnsi="Arial" w:cs="Arial"/>
          <w:b/>
          <w:sz w:val="24"/>
        </w:rPr>
        <w:t>Email Discussion Summary for [104-e][126] LTE_intraBandCA_n8</w:t>
      </w:r>
    </w:p>
    <w:p w14:paraId="445F3C35"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149596A5"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49C1062B" w14:textId="77777777" w:rsidR="00F00CD8" w:rsidRDefault="00F00CD8" w:rsidP="00F00CD8">
      <w:r>
        <w:t>This contribution provides the summary of email discussion and recommended summary.</w:t>
      </w:r>
    </w:p>
    <w:p w14:paraId="0D166B61"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0220DD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257A4514" w14:textId="77777777" w:rsidR="00F00CD8" w:rsidRDefault="00F00CD8" w:rsidP="00F00CD8">
      <w:r>
        <w:t xml:space="preserve">Based on the recommendation the status of existing tdoc and the new tdoc allocation can be found in the latest version of tdoc list at </w:t>
      </w:r>
    </w:p>
    <w:p w14:paraId="5EB8E4C8" w14:textId="77777777" w:rsidR="00F00CD8" w:rsidRDefault="00F00CD8" w:rsidP="00F00CD8">
      <w:pPr>
        <w:rPr>
          <w:rStyle w:val="ad"/>
          <w:lang w:eastAsia="zh-CN"/>
        </w:rPr>
      </w:pPr>
      <w:hyperlink r:id="rId113" w:history="1">
        <w:r w:rsidRPr="002F43C4">
          <w:rPr>
            <w:rStyle w:val="ad"/>
            <w:lang w:eastAsia="zh-CN"/>
          </w:rPr>
          <w:t>https://www.3gpp.org/ftp/tsg_ran/WG4_Radio/TSGR4_104-e/Inbox/Drafts/%5B104-e%5D%5B100%5D%20Main%20Session/TDoc_List_Meeting_RAN4%23104-e_220819_PM_Main-Session_RRM-206207214-227_v2.xlsx</w:t>
        </w:r>
      </w:hyperlink>
    </w:p>
    <w:p w14:paraId="762DC8A9" w14:textId="77777777" w:rsidR="00F00CD8" w:rsidRDefault="00F00CD8" w:rsidP="00F00CD8">
      <w:hyperlink r:id="rId114" w:history="1">
        <w:r w:rsidRPr="002F43C4">
          <w:rPr>
            <w:rStyle w:val="ad"/>
            <w:lang w:eastAsia="zh-CN"/>
          </w:rPr>
          <w:t>https://www.3gpp.org/ftp/tsg_ran/WG4_Radio/TSGR4_104-e/Docs/TDoc_List_Meeting_RAN4%23104-e.xlsx</w:t>
        </w:r>
      </w:hyperlink>
    </w:p>
    <w:p w14:paraId="5577ECD6"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4C5A7E1" w14:textId="77777777" w:rsidR="00F00CD8" w:rsidRDefault="00F00CD8" w:rsidP="00F00CD8">
      <w:pPr>
        <w:rPr>
          <w:b/>
          <w:bCs/>
          <w:u w:val="single"/>
          <w:lang w:val="en-US" w:eastAsia="ja-JP"/>
        </w:rPr>
      </w:pPr>
      <w:r>
        <w:rPr>
          <w:b/>
          <w:bCs/>
          <w:u w:val="single"/>
          <w:lang w:val="en-US" w:eastAsia="ja-JP"/>
        </w:rPr>
        <w:t>Existing tdocs</w:t>
      </w:r>
    </w:p>
    <w:tbl>
      <w:tblPr>
        <w:tblStyle w:val="aff5"/>
        <w:tblW w:w="10774" w:type="dxa"/>
        <w:tblInd w:w="-147" w:type="dxa"/>
        <w:tblLook w:val="04A0" w:firstRow="1" w:lastRow="0" w:firstColumn="1" w:lastColumn="0" w:noHBand="0" w:noVBand="1"/>
      </w:tblPr>
      <w:tblGrid>
        <w:gridCol w:w="1559"/>
        <w:gridCol w:w="1276"/>
        <w:gridCol w:w="3119"/>
        <w:gridCol w:w="1559"/>
        <w:gridCol w:w="1844"/>
        <w:gridCol w:w="1417"/>
      </w:tblGrid>
      <w:tr w:rsidR="00F00CD8" w14:paraId="51692122" w14:textId="77777777" w:rsidTr="002915BB">
        <w:tc>
          <w:tcPr>
            <w:tcW w:w="1559" w:type="dxa"/>
          </w:tcPr>
          <w:p w14:paraId="5DC65048" w14:textId="77777777" w:rsidR="00F00CD8" w:rsidRPr="00ED71D7" w:rsidRDefault="00F00CD8" w:rsidP="002915BB">
            <w:pPr>
              <w:spacing w:before="0" w:after="0" w:line="240" w:lineRule="auto"/>
              <w:jc w:val="left"/>
              <w:rPr>
                <w:rFonts w:eastAsia="等线"/>
                <w:b/>
                <w:bCs/>
                <w:sz w:val="18"/>
                <w:szCs w:val="18"/>
                <w:lang w:val="en-US" w:eastAsia="zh-CN"/>
              </w:rPr>
            </w:pPr>
            <w:r w:rsidRPr="00ED71D7">
              <w:rPr>
                <w:rFonts w:eastAsia="等线"/>
                <w:b/>
                <w:bCs/>
                <w:sz w:val="18"/>
                <w:szCs w:val="18"/>
                <w:lang w:val="en-US" w:eastAsia="zh-CN"/>
              </w:rPr>
              <w:t>Tdoc number</w:t>
            </w:r>
          </w:p>
        </w:tc>
        <w:tc>
          <w:tcPr>
            <w:tcW w:w="1276" w:type="dxa"/>
          </w:tcPr>
          <w:p w14:paraId="1C02C994" w14:textId="77777777" w:rsidR="00F00CD8" w:rsidRPr="00ED71D7" w:rsidRDefault="00F00CD8" w:rsidP="002915BB">
            <w:pPr>
              <w:spacing w:before="0" w:after="0" w:line="240" w:lineRule="auto"/>
              <w:jc w:val="left"/>
              <w:rPr>
                <w:rFonts w:eastAsia="等线"/>
                <w:b/>
                <w:bCs/>
                <w:sz w:val="18"/>
                <w:szCs w:val="18"/>
                <w:lang w:val="en-US" w:eastAsia="zh-CN"/>
              </w:rPr>
            </w:pPr>
            <w:r w:rsidRPr="00ED71D7">
              <w:rPr>
                <w:rFonts w:eastAsia="等线"/>
                <w:b/>
                <w:bCs/>
                <w:sz w:val="18"/>
                <w:szCs w:val="18"/>
                <w:lang w:val="en-US" w:eastAsia="zh-CN"/>
              </w:rPr>
              <w:t>Revised to</w:t>
            </w:r>
          </w:p>
        </w:tc>
        <w:tc>
          <w:tcPr>
            <w:tcW w:w="3119" w:type="dxa"/>
          </w:tcPr>
          <w:p w14:paraId="31FBEA10" w14:textId="77777777" w:rsidR="00F00CD8" w:rsidRPr="00ED71D7" w:rsidRDefault="00F00CD8" w:rsidP="002915BB">
            <w:pPr>
              <w:spacing w:before="0" w:after="0" w:line="240" w:lineRule="auto"/>
              <w:jc w:val="left"/>
              <w:rPr>
                <w:b/>
                <w:bCs/>
                <w:sz w:val="18"/>
                <w:szCs w:val="18"/>
                <w:lang w:val="en-US" w:eastAsia="zh-CN"/>
              </w:rPr>
            </w:pPr>
            <w:r w:rsidRPr="00ED71D7">
              <w:rPr>
                <w:b/>
                <w:bCs/>
                <w:sz w:val="18"/>
                <w:szCs w:val="18"/>
                <w:lang w:val="en-US" w:eastAsia="zh-CN"/>
              </w:rPr>
              <w:t>Title</w:t>
            </w:r>
          </w:p>
        </w:tc>
        <w:tc>
          <w:tcPr>
            <w:tcW w:w="1559" w:type="dxa"/>
          </w:tcPr>
          <w:p w14:paraId="284F439A" w14:textId="77777777" w:rsidR="00F00CD8" w:rsidRPr="00ED71D7" w:rsidRDefault="00F00CD8" w:rsidP="002915BB">
            <w:pPr>
              <w:spacing w:before="0" w:after="0" w:line="240" w:lineRule="auto"/>
              <w:jc w:val="left"/>
              <w:rPr>
                <w:b/>
                <w:bCs/>
                <w:sz w:val="18"/>
                <w:szCs w:val="18"/>
                <w:lang w:val="en-US" w:eastAsia="zh-CN"/>
              </w:rPr>
            </w:pPr>
            <w:r w:rsidRPr="00ED71D7">
              <w:rPr>
                <w:b/>
                <w:bCs/>
                <w:sz w:val="18"/>
                <w:szCs w:val="18"/>
                <w:lang w:val="en-US" w:eastAsia="zh-CN"/>
              </w:rPr>
              <w:t>Source</w:t>
            </w:r>
          </w:p>
        </w:tc>
        <w:tc>
          <w:tcPr>
            <w:tcW w:w="1844" w:type="dxa"/>
          </w:tcPr>
          <w:p w14:paraId="03E131FB" w14:textId="77777777" w:rsidR="00F00CD8" w:rsidRPr="00ED71D7" w:rsidRDefault="00F00CD8" w:rsidP="002915BB">
            <w:pPr>
              <w:spacing w:before="0" w:after="0" w:line="240" w:lineRule="auto"/>
              <w:jc w:val="left"/>
              <w:rPr>
                <w:rFonts w:eastAsia="MS Mincho"/>
                <w:b/>
                <w:bCs/>
                <w:sz w:val="18"/>
                <w:szCs w:val="18"/>
                <w:lang w:val="en-US" w:eastAsia="zh-CN"/>
              </w:rPr>
            </w:pPr>
            <w:r w:rsidRPr="00ED71D7">
              <w:rPr>
                <w:b/>
                <w:bCs/>
                <w:sz w:val="18"/>
                <w:szCs w:val="18"/>
                <w:lang w:val="en-US" w:eastAsia="zh-CN"/>
              </w:rPr>
              <w:t>Status</w:t>
            </w:r>
            <w:r w:rsidRPr="00ED71D7">
              <w:rPr>
                <w:rFonts w:eastAsia="等线"/>
                <w:b/>
                <w:bCs/>
                <w:sz w:val="18"/>
                <w:szCs w:val="18"/>
                <w:lang w:val="en-US" w:eastAsia="zh-CN"/>
              </w:rPr>
              <w:t xml:space="preserve"> </w:t>
            </w:r>
          </w:p>
        </w:tc>
        <w:tc>
          <w:tcPr>
            <w:tcW w:w="1417" w:type="dxa"/>
          </w:tcPr>
          <w:p w14:paraId="71472526" w14:textId="77777777" w:rsidR="00F00CD8" w:rsidRPr="00ED71D7" w:rsidRDefault="00F00CD8" w:rsidP="002915BB">
            <w:pPr>
              <w:spacing w:before="0" w:after="0" w:line="240" w:lineRule="auto"/>
              <w:jc w:val="left"/>
              <w:rPr>
                <w:b/>
                <w:bCs/>
                <w:sz w:val="18"/>
                <w:szCs w:val="18"/>
                <w:lang w:val="en-US" w:eastAsia="zh-CN"/>
              </w:rPr>
            </w:pPr>
            <w:r w:rsidRPr="00ED71D7">
              <w:rPr>
                <w:b/>
                <w:bCs/>
                <w:sz w:val="18"/>
                <w:szCs w:val="18"/>
                <w:lang w:val="en-US" w:eastAsia="zh-CN"/>
              </w:rPr>
              <w:t>Comments</w:t>
            </w:r>
          </w:p>
        </w:tc>
      </w:tr>
      <w:tr w:rsidR="00F00CD8" w14:paraId="6DFF47CC" w14:textId="77777777" w:rsidTr="002915BB">
        <w:tc>
          <w:tcPr>
            <w:tcW w:w="1559" w:type="dxa"/>
          </w:tcPr>
          <w:p w14:paraId="4928F8C8" w14:textId="77777777" w:rsidR="00F00CD8" w:rsidRPr="00332AD1" w:rsidRDefault="00F00CD8" w:rsidP="002915BB">
            <w:pPr>
              <w:spacing w:before="0" w:after="0" w:line="240" w:lineRule="auto"/>
              <w:jc w:val="left"/>
              <w:rPr>
                <w:sz w:val="18"/>
                <w:szCs w:val="18"/>
              </w:rPr>
            </w:pPr>
            <w:hyperlink r:id="rId115" w:history="1">
              <w:r w:rsidRPr="00332AD1">
                <w:rPr>
                  <w:sz w:val="18"/>
                  <w:szCs w:val="18"/>
                </w:rPr>
                <w:t>R4-2212304</w:t>
              </w:r>
            </w:hyperlink>
          </w:p>
        </w:tc>
        <w:tc>
          <w:tcPr>
            <w:tcW w:w="1276" w:type="dxa"/>
          </w:tcPr>
          <w:p w14:paraId="43DCEBEB" w14:textId="77777777" w:rsidR="00F00CD8" w:rsidRPr="00ED71D7" w:rsidRDefault="00F00CD8" w:rsidP="002915BB">
            <w:pPr>
              <w:spacing w:before="0" w:after="0" w:line="240" w:lineRule="auto"/>
              <w:jc w:val="left"/>
              <w:rPr>
                <w:rFonts w:eastAsia="等线"/>
                <w:sz w:val="18"/>
                <w:szCs w:val="18"/>
                <w:lang w:val="en-US" w:eastAsia="zh-CN"/>
              </w:rPr>
            </w:pPr>
            <w:r w:rsidRPr="00332AD1">
              <w:rPr>
                <w:rFonts w:eastAsia="等线"/>
                <w:sz w:val="18"/>
                <w:szCs w:val="18"/>
                <w:lang w:val="en-US" w:eastAsia="zh-CN"/>
              </w:rPr>
              <w:t>R4-2214950</w:t>
            </w:r>
          </w:p>
        </w:tc>
        <w:tc>
          <w:tcPr>
            <w:tcW w:w="3119" w:type="dxa"/>
          </w:tcPr>
          <w:p w14:paraId="0D53795B" w14:textId="77777777" w:rsidR="00F00CD8" w:rsidRPr="00ED71D7" w:rsidRDefault="00F00CD8" w:rsidP="002915BB">
            <w:pPr>
              <w:spacing w:before="0" w:after="0" w:line="240" w:lineRule="auto"/>
              <w:jc w:val="left"/>
              <w:rPr>
                <w:rFonts w:eastAsia="等线"/>
                <w:sz w:val="18"/>
                <w:szCs w:val="18"/>
                <w:lang w:val="en-US" w:eastAsia="zh-CN"/>
              </w:rPr>
            </w:pPr>
            <w:r w:rsidRPr="00ED71D7">
              <w:rPr>
                <w:sz w:val="18"/>
                <w:szCs w:val="18"/>
              </w:rPr>
              <w:t>Draft CR for 36.101: UE RF requirements for band 8 intra-band contiguous CA</w:t>
            </w:r>
          </w:p>
        </w:tc>
        <w:tc>
          <w:tcPr>
            <w:tcW w:w="1559" w:type="dxa"/>
          </w:tcPr>
          <w:p w14:paraId="56634983" w14:textId="77777777" w:rsidR="00F00CD8" w:rsidRPr="00ED71D7" w:rsidRDefault="00F00CD8" w:rsidP="002915BB">
            <w:pPr>
              <w:spacing w:before="0" w:after="0" w:line="240" w:lineRule="auto"/>
              <w:jc w:val="left"/>
              <w:rPr>
                <w:rFonts w:eastAsia="等线"/>
                <w:sz w:val="18"/>
                <w:szCs w:val="18"/>
                <w:lang w:val="en-US" w:eastAsia="zh-CN"/>
              </w:rPr>
            </w:pPr>
            <w:r w:rsidRPr="00850941">
              <w:rPr>
                <w:sz w:val="18"/>
                <w:szCs w:val="18"/>
              </w:rPr>
              <w:t>CMCC, ZTE, Huawei, HiSilicon</w:t>
            </w:r>
          </w:p>
        </w:tc>
        <w:tc>
          <w:tcPr>
            <w:tcW w:w="1844" w:type="dxa"/>
          </w:tcPr>
          <w:p w14:paraId="3A07FBEF" w14:textId="77777777" w:rsidR="00F00CD8" w:rsidRPr="00ED71D7"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Endorsed</w:t>
            </w:r>
          </w:p>
        </w:tc>
        <w:tc>
          <w:tcPr>
            <w:tcW w:w="1417" w:type="dxa"/>
          </w:tcPr>
          <w:p w14:paraId="5F58D564" w14:textId="77777777" w:rsidR="00F00CD8" w:rsidRPr="00ED71D7" w:rsidRDefault="00F00CD8" w:rsidP="002915BB">
            <w:pPr>
              <w:spacing w:before="0" w:after="0" w:line="240" w:lineRule="auto"/>
              <w:jc w:val="left"/>
              <w:rPr>
                <w:rFonts w:eastAsia="等线"/>
                <w:sz w:val="18"/>
                <w:szCs w:val="18"/>
                <w:lang w:val="en-US" w:eastAsia="zh-CN"/>
              </w:rPr>
            </w:pPr>
          </w:p>
        </w:tc>
      </w:tr>
    </w:tbl>
    <w:p w14:paraId="75726194" w14:textId="77777777" w:rsidR="00F00CD8" w:rsidRDefault="00F00CD8" w:rsidP="00F00CD8"/>
    <w:tbl>
      <w:tblPr>
        <w:tblW w:w="7640" w:type="dxa"/>
        <w:tblLook w:val="04A0" w:firstRow="1" w:lastRow="0" w:firstColumn="1" w:lastColumn="0" w:noHBand="0" w:noVBand="1"/>
      </w:tblPr>
      <w:tblGrid>
        <w:gridCol w:w="1120"/>
        <w:gridCol w:w="4840"/>
        <w:gridCol w:w="1680"/>
      </w:tblGrid>
      <w:tr w:rsidR="00F00CD8" w:rsidRPr="00D80BB5" w14:paraId="40540AEF" w14:textId="77777777" w:rsidTr="002915BB">
        <w:trPr>
          <w:trHeight w:val="237"/>
        </w:trPr>
        <w:tc>
          <w:tcPr>
            <w:tcW w:w="1120" w:type="dxa"/>
            <w:tcBorders>
              <w:top w:val="single" w:sz="4" w:space="0" w:color="A6A6A6"/>
              <w:left w:val="single" w:sz="4" w:space="0" w:color="A6A6A6"/>
              <w:bottom w:val="single" w:sz="4" w:space="0" w:color="A6A6A6"/>
              <w:right w:val="single" w:sz="4" w:space="0" w:color="A6A6A6"/>
            </w:tcBorders>
            <w:shd w:val="clear" w:color="auto" w:fill="auto"/>
            <w:hideMark/>
          </w:tcPr>
          <w:p w14:paraId="4016705D" w14:textId="77777777" w:rsidR="00F00CD8" w:rsidRPr="00D80BB5" w:rsidRDefault="00F00CD8" w:rsidP="002915BB">
            <w:pPr>
              <w:overflowPunct/>
              <w:autoSpaceDE/>
              <w:autoSpaceDN/>
              <w:adjustRightInd/>
              <w:spacing w:after="0"/>
              <w:textAlignment w:val="auto"/>
              <w:rPr>
                <w:rFonts w:ascii="Arial" w:hAnsi="Arial" w:cs="Arial"/>
                <w:b/>
                <w:bCs/>
                <w:color w:val="0000FF"/>
                <w:sz w:val="16"/>
                <w:szCs w:val="16"/>
                <w:u w:val="single"/>
                <w:lang w:val="en-US" w:eastAsia="zh-CN"/>
              </w:rPr>
            </w:pPr>
            <w:hyperlink r:id="rId116" w:history="1">
              <w:r w:rsidRPr="00D80BB5">
                <w:rPr>
                  <w:rFonts w:ascii="Arial" w:hAnsi="Arial" w:cs="Arial"/>
                  <w:b/>
                  <w:bCs/>
                  <w:color w:val="0000FF"/>
                  <w:sz w:val="16"/>
                  <w:szCs w:val="16"/>
                  <w:u w:val="single"/>
                  <w:lang w:val="en-US" w:eastAsia="zh-CN"/>
                </w:rPr>
                <w:t>R4-2212305</w:t>
              </w:r>
            </w:hyperlink>
          </w:p>
        </w:tc>
        <w:tc>
          <w:tcPr>
            <w:tcW w:w="4840" w:type="dxa"/>
            <w:tcBorders>
              <w:top w:val="single" w:sz="4" w:space="0" w:color="A6A6A6"/>
              <w:left w:val="nil"/>
              <w:bottom w:val="single" w:sz="4" w:space="0" w:color="A6A6A6"/>
              <w:right w:val="single" w:sz="4" w:space="0" w:color="A6A6A6"/>
            </w:tcBorders>
            <w:shd w:val="clear" w:color="auto" w:fill="auto"/>
            <w:hideMark/>
          </w:tcPr>
          <w:p w14:paraId="37E17488" w14:textId="77777777" w:rsidR="00F00CD8" w:rsidRPr="00D80BB5" w:rsidRDefault="00F00CD8" w:rsidP="002915BB">
            <w:pPr>
              <w:overflowPunct/>
              <w:autoSpaceDE/>
              <w:autoSpaceDN/>
              <w:adjustRightInd/>
              <w:spacing w:after="0"/>
              <w:textAlignment w:val="auto"/>
              <w:rPr>
                <w:rFonts w:ascii="Arial" w:hAnsi="Arial" w:cs="Arial"/>
                <w:sz w:val="16"/>
                <w:szCs w:val="16"/>
                <w:lang w:val="en-US" w:eastAsia="zh-CN"/>
              </w:rPr>
            </w:pPr>
            <w:r w:rsidRPr="00D80BB5">
              <w:rPr>
                <w:rFonts w:ascii="Arial" w:hAnsi="Arial" w:cs="Arial"/>
                <w:sz w:val="16"/>
                <w:szCs w:val="16"/>
                <w:lang w:val="en-US" w:eastAsia="zh-CN"/>
              </w:rPr>
              <w:t>UE RF requirements for BCS1 of band 8</w:t>
            </w:r>
          </w:p>
        </w:tc>
        <w:tc>
          <w:tcPr>
            <w:tcW w:w="1680" w:type="dxa"/>
            <w:tcBorders>
              <w:top w:val="single" w:sz="4" w:space="0" w:color="A6A6A6"/>
              <w:left w:val="nil"/>
              <w:bottom w:val="single" w:sz="4" w:space="0" w:color="A6A6A6"/>
              <w:right w:val="single" w:sz="4" w:space="0" w:color="A6A6A6"/>
            </w:tcBorders>
            <w:shd w:val="clear" w:color="auto" w:fill="auto"/>
            <w:hideMark/>
          </w:tcPr>
          <w:p w14:paraId="5F404997" w14:textId="77777777" w:rsidR="00F00CD8" w:rsidRPr="00D80BB5" w:rsidRDefault="00F00CD8" w:rsidP="002915BB">
            <w:pPr>
              <w:overflowPunct/>
              <w:autoSpaceDE/>
              <w:autoSpaceDN/>
              <w:adjustRightInd/>
              <w:spacing w:after="0"/>
              <w:textAlignment w:val="auto"/>
              <w:rPr>
                <w:rFonts w:ascii="Arial" w:hAnsi="Arial" w:cs="Arial"/>
                <w:sz w:val="16"/>
                <w:szCs w:val="16"/>
                <w:lang w:val="en-US" w:eastAsia="zh-CN"/>
              </w:rPr>
            </w:pPr>
            <w:r w:rsidRPr="00D80BB5">
              <w:rPr>
                <w:rFonts w:ascii="Arial" w:hAnsi="Arial" w:cs="Arial"/>
                <w:sz w:val="16"/>
                <w:szCs w:val="16"/>
                <w:lang w:val="en-US" w:eastAsia="zh-CN"/>
              </w:rPr>
              <w:t>CMCC</w:t>
            </w:r>
          </w:p>
        </w:tc>
      </w:tr>
      <w:tr w:rsidR="00F00CD8" w:rsidRPr="00D80BB5" w14:paraId="5249BE3D" w14:textId="77777777" w:rsidTr="002915BB">
        <w:trPr>
          <w:trHeight w:val="237"/>
        </w:trPr>
        <w:tc>
          <w:tcPr>
            <w:tcW w:w="1120" w:type="dxa"/>
            <w:tcBorders>
              <w:top w:val="nil"/>
              <w:left w:val="single" w:sz="4" w:space="0" w:color="A6A6A6"/>
              <w:bottom w:val="single" w:sz="4" w:space="0" w:color="A6A6A6"/>
              <w:right w:val="single" w:sz="4" w:space="0" w:color="A6A6A6"/>
            </w:tcBorders>
            <w:shd w:val="clear" w:color="auto" w:fill="auto"/>
            <w:hideMark/>
          </w:tcPr>
          <w:p w14:paraId="73344DEF" w14:textId="77777777" w:rsidR="00F00CD8" w:rsidRPr="00D80BB5" w:rsidRDefault="00F00CD8" w:rsidP="002915BB">
            <w:pPr>
              <w:overflowPunct/>
              <w:autoSpaceDE/>
              <w:autoSpaceDN/>
              <w:adjustRightInd/>
              <w:spacing w:after="0"/>
              <w:textAlignment w:val="auto"/>
              <w:rPr>
                <w:rFonts w:ascii="Arial" w:hAnsi="Arial" w:cs="Arial"/>
                <w:b/>
                <w:bCs/>
                <w:color w:val="0000FF"/>
                <w:sz w:val="16"/>
                <w:szCs w:val="16"/>
                <w:u w:val="single"/>
                <w:lang w:val="en-US" w:eastAsia="zh-CN"/>
              </w:rPr>
            </w:pPr>
            <w:hyperlink r:id="rId117" w:history="1">
              <w:r w:rsidRPr="00D80BB5">
                <w:rPr>
                  <w:rFonts w:ascii="Arial" w:hAnsi="Arial" w:cs="Arial"/>
                  <w:b/>
                  <w:bCs/>
                  <w:color w:val="0000FF"/>
                  <w:sz w:val="16"/>
                  <w:szCs w:val="16"/>
                  <w:u w:val="single"/>
                  <w:lang w:val="en-US" w:eastAsia="zh-CN"/>
                </w:rPr>
                <w:t>R4-2212716</w:t>
              </w:r>
            </w:hyperlink>
          </w:p>
        </w:tc>
        <w:tc>
          <w:tcPr>
            <w:tcW w:w="4840" w:type="dxa"/>
            <w:tcBorders>
              <w:top w:val="nil"/>
              <w:left w:val="nil"/>
              <w:bottom w:val="single" w:sz="4" w:space="0" w:color="A6A6A6"/>
              <w:right w:val="single" w:sz="4" w:space="0" w:color="A6A6A6"/>
            </w:tcBorders>
            <w:shd w:val="clear" w:color="auto" w:fill="auto"/>
            <w:hideMark/>
          </w:tcPr>
          <w:p w14:paraId="389EC53B" w14:textId="77777777" w:rsidR="00F00CD8" w:rsidRPr="00D80BB5" w:rsidRDefault="00F00CD8" w:rsidP="002915BB">
            <w:pPr>
              <w:overflowPunct/>
              <w:autoSpaceDE/>
              <w:autoSpaceDN/>
              <w:adjustRightInd/>
              <w:spacing w:after="0"/>
              <w:textAlignment w:val="auto"/>
              <w:rPr>
                <w:rFonts w:ascii="Arial" w:hAnsi="Arial" w:cs="Arial"/>
                <w:sz w:val="16"/>
                <w:szCs w:val="16"/>
                <w:lang w:val="en-US" w:eastAsia="zh-CN"/>
              </w:rPr>
            </w:pPr>
            <w:r w:rsidRPr="00D80BB5">
              <w:rPr>
                <w:rFonts w:ascii="Arial" w:hAnsi="Arial" w:cs="Arial"/>
                <w:sz w:val="16"/>
                <w:szCs w:val="16"/>
                <w:lang w:val="en-US" w:eastAsia="zh-CN"/>
              </w:rPr>
              <w:t>Discussion on LTE intra-band CA_8B</w:t>
            </w:r>
          </w:p>
        </w:tc>
        <w:tc>
          <w:tcPr>
            <w:tcW w:w="1680" w:type="dxa"/>
            <w:tcBorders>
              <w:top w:val="nil"/>
              <w:left w:val="nil"/>
              <w:bottom w:val="single" w:sz="4" w:space="0" w:color="A6A6A6"/>
              <w:right w:val="single" w:sz="4" w:space="0" w:color="A6A6A6"/>
            </w:tcBorders>
            <w:shd w:val="clear" w:color="auto" w:fill="auto"/>
            <w:hideMark/>
          </w:tcPr>
          <w:p w14:paraId="3E014891" w14:textId="77777777" w:rsidR="00F00CD8" w:rsidRPr="00D80BB5" w:rsidRDefault="00F00CD8" w:rsidP="002915BB">
            <w:pPr>
              <w:overflowPunct/>
              <w:autoSpaceDE/>
              <w:autoSpaceDN/>
              <w:adjustRightInd/>
              <w:spacing w:after="0"/>
              <w:textAlignment w:val="auto"/>
              <w:rPr>
                <w:rFonts w:ascii="Arial" w:hAnsi="Arial" w:cs="Arial"/>
                <w:sz w:val="16"/>
                <w:szCs w:val="16"/>
                <w:lang w:val="en-US" w:eastAsia="zh-CN"/>
              </w:rPr>
            </w:pPr>
            <w:r w:rsidRPr="00D80BB5">
              <w:rPr>
                <w:rFonts w:ascii="Arial" w:hAnsi="Arial" w:cs="Arial"/>
                <w:sz w:val="16"/>
                <w:szCs w:val="16"/>
                <w:lang w:val="en-US" w:eastAsia="zh-CN"/>
              </w:rPr>
              <w:t>ZTE Corporation</w:t>
            </w:r>
          </w:p>
        </w:tc>
      </w:tr>
      <w:tr w:rsidR="00F00CD8" w:rsidRPr="00D80BB5" w14:paraId="4453ABF3" w14:textId="77777777" w:rsidTr="002915BB">
        <w:trPr>
          <w:trHeight w:val="237"/>
        </w:trPr>
        <w:tc>
          <w:tcPr>
            <w:tcW w:w="1120" w:type="dxa"/>
            <w:tcBorders>
              <w:top w:val="nil"/>
              <w:left w:val="single" w:sz="4" w:space="0" w:color="A6A6A6"/>
              <w:bottom w:val="single" w:sz="4" w:space="0" w:color="A6A6A6"/>
              <w:right w:val="single" w:sz="4" w:space="0" w:color="A6A6A6"/>
            </w:tcBorders>
            <w:shd w:val="clear" w:color="auto" w:fill="auto"/>
            <w:hideMark/>
          </w:tcPr>
          <w:p w14:paraId="721402A6" w14:textId="77777777" w:rsidR="00F00CD8" w:rsidRPr="00D80BB5" w:rsidRDefault="00F00CD8" w:rsidP="002915BB">
            <w:pPr>
              <w:overflowPunct/>
              <w:autoSpaceDE/>
              <w:autoSpaceDN/>
              <w:adjustRightInd/>
              <w:spacing w:after="0"/>
              <w:textAlignment w:val="auto"/>
              <w:rPr>
                <w:rFonts w:ascii="Arial" w:hAnsi="Arial" w:cs="Arial"/>
                <w:b/>
                <w:bCs/>
                <w:color w:val="0000FF"/>
                <w:sz w:val="16"/>
                <w:szCs w:val="16"/>
                <w:u w:val="single"/>
                <w:lang w:val="en-US" w:eastAsia="zh-CN"/>
              </w:rPr>
            </w:pPr>
            <w:hyperlink r:id="rId118" w:history="1">
              <w:r w:rsidRPr="00D80BB5">
                <w:rPr>
                  <w:rFonts w:ascii="Arial" w:hAnsi="Arial" w:cs="Arial"/>
                  <w:b/>
                  <w:bCs/>
                  <w:color w:val="0000FF"/>
                  <w:sz w:val="16"/>
                  <w:szCs w:val="16"/>
                  <w:u w:val="single"/>
                  <w:lang w:val="en-US" w:eastAsia="zh-CN"/>
                </w:rPr>
                <w:t>R4-2213164</w:t>
              </w:r>
            </w:hyperlink>
          </w:p>
        </w:tc>
        <w:tc>
          <w:tcPr>
            <w:tcW w:w="4840" w:type="dxa"/>
            <w:tcBorders>
              <w:top w:val="nil"/>
              <w:left w:val="nil"/>
              <w:bottom w:val="single" w:sz="4" w:space="0" w:color="A6A6A6"/>
              <w:right w:val="single" w:sz="4" w:space="0" w:color="A6A6A6"/>
            </w:tcBorders>
            <w:shd w:val="clear" w:color="auto" w:fill="auto"/>
            <w:hideMark/>
          </w:tcPr>
          <w:p w14:paraId="04B68801" w14:textId="77777777" w:rsidR="00F00CD8" w:rsidRPr="00D80BB5" w:rsidRDefault="00F00CD8" w:rsidP="002915BB">
            <w:pPr>
              <w:overflowPunct/>
              <w:autoSpaceDE/>
              <w:autoSpaceDN/>
              <w:adjustRightInd/>
              <w:spacing w:after="0"/>
              <w:textAlignment w:val="auto"/>
              <w:rPr>
                <w:rFonts w:ascii="Arial" w:hAnsi="Arial" w:cs="Arial"/>
                <w:sz w:val="16"/>
                <w:szCs w:val="16"/>
                <w:lang w:val="en-US" w:eastAsia="zh-CN"/>
              </w:rPr>
            </w:pPr>
            <w:r w:rsidRPr="00D80BB5">
              <w:rPr>
                <w:rFonts w:ascii="Arial" w:hAnsi="Arial" w:cs="Arial"/>
                <w:sz w:val="16"/>
                <w:szCs w:val="16"/>
                <w:lang w:val="en-US" w:eastAsia="zh-CN"/>
              </w:rPr>
              <w:t>Discussion on LTE intra-band CA_8_BCS1</w:t>
            </w:r>
          </w:p>
        </w:tc>
        <w:tc>
          <w:tcPr>
            <w:tcW w:w="1680" w:type="dxa"/>
            <w:tcBorders>
              <w:top w:val="nil"/>
              <w:left w:val="nil"/>
              <w:bottom w:val="single" w:sz="4" w:space="0" w:color="A6A6A6"/>
              <w:right w:val="single" w:sz="4" w:space="0" w:color="A6A6A6"/>
            </w:tcBorders>
            <w:shd w:val="clear" w:color="auto" w:fill="auto"/>
            <w:hideMark/>
          </w:tcPr>
          <w:p w14:paraId="698C3ED7" w14:textId="77777777" w:rsidR="00F00CD8" w:rsidRPr="00D80BB5" w:rsidRDefault="00F00CD8" w:rsidP="002915BB">
            <w:pPr>
              <w:overflowPunct/>
              <w:autoSpaceDE/>
              <w:autoSpaceDN/>
              <w:adjustRightInd/>
              <w:spacing w:after="0"/>
              <w:textAlignment w:val="auto"/>
              <w:rPr>
                <w:rFonts w:ascii="Arial" w:hAnsi="Arial" w:cs="Arial"/>
                <w:sz w:val="16"/>
                <w:szCs w:val="16"/>
                <w:lang w:val="en-US" w:eastAsia="zh-CN"/>
              </w:rPr>
            </w:pPr>
            <w:r w:rsidRPr="00D80BB5">
              <w:rPr>
                <w:rFonts w:ascii="Arial" w:hAnsi="Arial" w:cs="Arial"/>
                <w:sz w:val="16"/>
                <w:szCs w:val="16"/>
                <w:lang w:val="en-US" w:eastAsia="zh-CN"/>
              </w:rPr>
              <w:t>Huawei, HiSilicon</w:t>
            </w:r>
          </w:p>
        </w:tc>
      </w:tr>
    </w:tbl>
    <w:p w14:paraId="58F86E0E" w14:textId="77777777" w:rsidR="00F00CD8" w:rsidRPr="00D80BB5" w:rsidRDefault="00F00CD8" w:rsidP="00F00CD8">
      <w:pPr>
        <w:rPr>
          <w:rFonts w:eastAsia="等线"/>
          <w:lang w:eastAsia="zh-CN"/>
        </w:rPr>
      </w:pPr>
      <w:r>
        <w:rPr>
          <w:rFonts w:eastAsia="等线" w:hint="eastAsia"/>
          <w:lang w:eastAsia="zh-CN"/>
        </w:rPr>
        <w:t>T</w:t>
      </w:r>
      <w:r>
        <w:rPr>
          <w:rFonts w:eastAsia="等线"/>
          <w:lang w:eastAsia="zh-CN"/>
        </w:rPr>
        <w:t>hose three tdocs were noted after 1</w:t>
      </w:r>
      <w:r w:rsidRPr="00D80BB5">
        <w:rPr>
          <w:rFonts w:eastAsia="等线"/>
          <w:vertAlign w:val="superscript"/>
          <w:lang w:eastAsia="zh-CN"/>
        </w:rPr>
        <w:t>st</w:t>
      </w:r>
      <w:r>
        <w:rPr>
          <w:rFonts w:eastAsia="等线"/>
          <w:lang w:eastAsia="zh-CN"/>
        </w:rPr>
        <w:t xml:space="preserve"> round.</w:t>
      </w:r>
    </w:p>
    <w:p w14:paraId="4DA2F4B0" w14:textId="77777777" w:rsidR="00F00CD8" w:rsidRDefault="00F00CD8" w:rsidP="00F00CD8">
      <w:pPr>
        <w:pStyle w:val="3"/>
      </w:pPr>
      <w:bookmarkStart w:id="178" w:name="_Toc111095082"/>
      <w:r>
        <w:t>12.3</w:t>
      </w:r>
      <w:r>
        <w:tab/>
        <w:t>Introduction of LTE TDD band in 1670-1675 MHz</w:t>
      </w:r>
      <w:bookmarkEnd w:id="178"/>
    </w:p>
    <w:p w14:paraId="7F91E976" w14:textId="77777777" w:rsidR="00F00CD8" w:rsidRDefault="00F00CD8" w:rsidP="00F00CD8">
      <w:pPr>
        <w:pStyle w:val="4"/>
      </w:pPr>
      <w:bookmarkStart w:id="179" w:name="_Toc111095086"/>
      <w:r>
        <w:t>12.3.4</w:t>
      </w:r>
      <w:r>
        <w:tab/>
        <w:t>Moderator summary and conclusions</w:t>
      </w:r>
      <w:bookmarkEnd w:id="179"/>
    </w:p>
    <w:p w14:paraId="1BB658CB" w14:textId="77777777" w:rsidR="00F00CD8" w:rsidRDefault="00F00CD8" w:rsidP="00F00CD8">
      <w:pPr>
        <w:rPr>
          <w:rFonts w:ascii="Arial" w:hAnsi="Arial" w:cs="Arial"/>
          <w:b/>
          <w:color w:val="C00000"/>
          <w:lang w:eastAsia="zh-CN"/>
        </w:rPr>
      </w:pPr>
      <w:r w:rsidRPr="00423681">
        <w:rPr>
          <w:rFonts w:ascii="Arial" w:hAnsi="Arial" w:cs="Arial"/>
          <w:b/>
          <w:color w:val="C00000"/>
          <w:lang w:eastAsia="zh-CN"/>
        </w:rPr>
        <w:t>[104-e][127] R18_LTE_TDD_1.6GHz</w:t>
      </w:r>
      <w:r>
        <w:rPr>
          <w:rFonts w:ascii="Arial" w:hAnsi="Arial" w:cs="Arial"/>
          <w:b/>
          <w:color w:val="C00000"/>
          <w:lang w:eastAsia="zh-CN"/>
        </w:rPr>
        <w:t xml:space="preserve">, AI 12.3 – </w:t>
      </w:r>
      <w:r w:rsidRPr="0082489F">
        <w:rPr>
          <w:rFonts w:ascii="Arial" w:hAnsi="Arial" w:cs="Arial"/>
          <w:b/>
          <w:color w:val="C00000"/>
          <w:lang w:eastAsia="zh-CN"/>
        </w:rPr>
        <w:t>Ojas Choksi</w:t>
      </w:r>
    </w:p>
    <w:p w14:paraId="3D792037" w14:textId="77777777" w:rsidR="00F00CD8" w:rsidRDefault="00F00CD8" w:rsidP="00F00CD8">
      <w:pPr>
        <w:rPr>
          <w:rFonts w:ascii="Arial" w:hAnsi="Arial" w:cs="Arial"/>
          <w:b/>
          <w:sz w:val="24"/>
        </w:rPr>
      </w:pPr>
      <w:r>
        <w:rPr>
          <w:rFonts w:ascii="Arial" w:hAnsi="Arial" w:cs="Arial"/>
          <w:b/>
          <w:color w:val="0000FF"/>
          <w:sz w:val="24"/>
          <w:u w:val="thick"/>
        </w:rPr>
        <w:t>R4-2214105</w:t>
      </w:r>
      <w:r>
        <w:rPr>
          <w:b/>
          <w:lang w:val="en-US" w:eastAsia="zh-CN"/>
        </w:rPr>
        <w:tab/>
      </w:r>
      <w:r w:rsidRPr="00105DD4">
        <w:rPr>
          <w:rFonts w:ascii="Arial" w:hAnsi="Arial" w:cs="Arial"/>
          <w:b/>
          <w:sz w:val="24"/>
        </w:rPr>
        <w:t xml:space="preserve">Email Discussion Summary for </w:t>
      </w:r>
      <w:bookmarkStart w:id="180" w:name="OLE_LINK45"/>
      <w:r w:rsidRPr="00105DD4">
        <w:rPr>
          <w:rFonts w:ascii="Arial" w:hAnsi="Arial" w:cs="Arial"/>
          <w:b/>
          <w:sz w:val="24"/>
        </w:rPr>
        <w:t>[104-e][127] R18_LTE_TDD_1.6GHz</w:t>
      </w:r>
      <w:bookmarkEnd w:id="180"/>
    </w:p>
    <w:p w14:paraId="6AD5A7DC"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Ligado)</w:t>
      </w:r>
    </w:p>
    <w:p w14:paraId="21958082"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F6FD01E" w14:textId="77777777" w:rsidR="00F00CD8" w:rsidRDefault="00F00CD8" w:rsidP="00F00CD8">
      <w:r>
        <w:t>This contribution provides the summary of email discussion and recommended summary.</w:t>
      </w:r>
    </w:p>
    <w:p w14:paraId="7F900761"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8 (from R4-2214105).</w:t>
      </w:r>
    </w:p>
    <w:p w14:paraId="53781770" w14:textId="77777777" w:rsidR="00F00CD8" w:rsidRDefault="00F00CD8" w:rsidP="00F00CD8">
      <w:pPr>
        <w:rPr>
          <w:rFonts w:ascii="Arial" w:hAnsi="Arial" w:cs="Arial"/>
          <w:b/>
          <w:sz w:val="24"/>
        </w:rPr>
      </w:pPr>
      <w:r>
        <w:rPr>
          <w:rFonts w:ascii="Arial" w:hAnsi="Arial" w:cs="Arial"/>
          <w:b/>
          <w:color w:val="0000FF"/>
          <w:sz w:val="24"/>
          <w:u w:val="thick"/>
        </w:rPr>
        <w:t>R4-2214238</w:t>
      </w:r>
      <w:r>
        <w:rPr>
          <w:b/>
          <w:lang w:val="en-US" w:eastAsia="zh-CN"/>
        </w:rPr>
        <w:tab/>
      </w:r>
      <w:r w:rsidRPr="00105DD4">
        <w:rPr>
          <w:rFonts w:ascii="Arial" w:hAnsi="Arial" w:cs="Arial"/>
          <w:b/>
          <w:sz w:val="24"/>
        </w:rPr>
        <w:t>Email Discussion Summary for [104-e][127] R18_LTE_TDD_1.6GHz</w:t>
      </w:r>
    </w:p>
    <w:p w14:paraId="4127FFA0"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Ligado)</w:t>
      </w:r>
    </w:p>
    <w:p w14:paraId="36867218"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ED3DBCF" w14:textId="77777777" w:rsidR="00F00CD8" w:rsidRDefault="00F00CD8" w:rsidP="00F00CD8">
      <w:r>
        <w:t>This contribution provides the summary of email discussion and recommended summary.</w:t>
      </w:r>
    </w:p>
    <w:p w14:paraId="00A46CEB"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3EF3293F"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1182205F" w14:textId="77777777" w:rsidR="00F00CD8" w:rsidRDefault="00F00CD8" w:rsidP="00F00CD8">
      <w:r>
        <w:t xml:space="preserve">Based on the recommendation the status of existing tdoc and the new tdoc allocation can be found in the latest version of tdoc list at </w:t>
      </w:r>
    </w:p>
    <w:p w14:paraId="48208A38" w14:textId="77777777" w:rsidR="00F00CD8" w:rsidRDefault="00F00CD8" w:rsidP="00F00CD8">
      <w:pPr>
        <w:rPr>
          <w:rStyle w:val="ad"/>
          <w:lang w:eastAsia="zh-CN"/>
        </w:rPr>
      </w:pPr>
      <w:hyperlink r:id="rId119" w:history="1">
        <w:r w:rsidRPr="002F43C4">
          <w:rPr>
            <w:rStyle w:val="ad"/>
            <w:lang w:eastAsia="zh-CN"/>
          </w:rPr>
          <w:t>https://www.3gpp.org/ftp/tsg_ran/WG4_Radio/TSGR4_104-e/Inbox/Drafts/%5B104-e%5D%5B100%5D%20Main%20Session/TDoc_List_Meeting_RAN4%23104-e_220819_PM_Main-Session_RRM-206207214-227_v2.xlsx</w:t>
        </w:r>
      </w:hyperlink>
    </w:p>
    <w:p w14:paraId="2363588B" w14:textId="77777777" w:rsidR="00F00CD8" w:rsidRDefault="00F00CD8" w:rsidP="00F00CD8">
      <w:hyperlink r:id="rId120" w:history="1">
        <w:r w:rsidRPr="002F43C4">
          <w:rPr>
            <w:rStyle w:val="ad"/>
            <w:lang w:eastAsia="zh-CN"/>
          </w:rPr>
          <w:t>https://www.3gpp.org/ftp/tsg_ran/WG4_Radio/TSGR4_104-e/Docs/TDoc_List_Meeting_RAN4%23104-e.xlsx</w:t>
        </w:r>
      </w:hyperlink>
    </w:p>
    <w:p w14:paraId="354889F0"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3AE093EE" w14:textId="77777777" w:rsidR="00F00CD8" w:rsidRPr="00E72CF1" w:rsidRDefault="00F00CD8" w:rsidP="00F00CD8">
      <w:pPr>
        <w:rPr>
          <w:b/>
          <w:bCs/>
          <w:u w:val="single"/>
          <w:lang w:val="en-US" w:eastAsia="ja-JP"/>
        </w:rPr>
      </w:pPr>
      <w:r w:rsidRPr="00E72CF1">
        <w:rPr>
          <w:b/>
          <w:bCs/>
          <w:u w:val="single"/>
          <w:lang w:val="en-US" w:eastAsia="ja-JP"/>
        </w:rPr>
        <w:t>New tdocs</w:t>
      </w:r>
    </w:p>
    <w:tbl>
      <w:tblPr>
        <w:tblStyle w:val="aff5"/>
        <w:tblW w:w="5188" w:type="pct"/>
        <w:tblInd w:w="-147" w:type="dxa"/>
        <w:tblLook w:val="04A0" w:firstRow="1" w:lastRow="0" w:firstColumn="1" w:lastColumn="0" w:noHBand="0" w:noVBand="1"/>
      </w:tblPr>
      <w:tblGrid>
        <w:gridCol w:w="2270"/>
        <w:gridCol w:w="4394"/>
        <w:gridCol w:w="1983"/>
        <w:gridCol w:w="2203"/>
      </w:tblGrid>
      <w:tr w:rsidR="00F00CD8" w:rsidRPr="00004165" w14:paraId="2206AC1B" w14:textId="77777777" w:rsidTr="002915BB">
        <w:trPr>
          <w:trHeight w:val="63"/>
        </w:trPr>
        <w:tc>
          <w:tcPr>
            <w:tcW w:w="1046" w:type="pct"/>
          </w:tcPr>
          <w:p w14:paraId="5497DFD6" w14:textId="77777777" w:rsidR="00F00CD8" w:rsidRPr="00CB0FFC" w:rsidRDefault="00F00CD8" w:rsidP="002915BB">
            <w:pPr>
              <w:spacing w:before="0" w:after="0" w:line="240" w:lineRule="auto"/>
              <w:jc w:val="left"/>
              <w:rPr>
                <w:rFonts w:eastAsiaTheme="minorEastAsia"/>
                <w:b/>
                <w:bCs/>
                <w:sz w:val="18"/>
                <w:szCs w:val="18"/>
                <w:lang w:val="en-US" w:eastAsia="zh-CN"/>
              </w:rPr>
            </w:pPr>
            <w:r w:rsidRPr="00CB0FFC">
              <w:rPr>
                <w:rFonts w:eastAsiaTheme="minorEastAsia" w:hint="eastAsia"/>
                <w:b/>
                <w:bCs/>
                <w:sz w:val="18"/>
                <w:szCs w:val="18"/>
                <w:lang w:val="en-US" w:eastAsia="zh-CN"/>
              </w:rPr>
              <w:t>Ne</w:t>
            </w:r>
            <w:r w:rsidRPr="00CB0FFC">
              <w:rPr>
                <w:rFonts w:eastAsiaTheme="minorEastAsia"/>
                <w:b/>
                <w:bCs/>
                <w:sz w:val="18"/>
                <w:szCs w:val="18"/>
                <w:lang w:val="en-US" w:eastAsia="zh-CN"/>
              </w:rPr>
              <w:t>w Tdoc number</w:t>
            </w:r>
          </w:p>
        </w:tc>
        <w:tc>
          <w:tcPr>
            <w:tcW w:w="2025" w:type="pct"/>
          </w:tcPr>
          <w:p w14:paraId="6172EE6E" w14:textId="77777777" w:rsidR="00F00CD8" w:rsidRPr="00CB0FFC" w:rsidRDefault="00F00CD8" w:rsidP="002915BB">
            <w:pPr>
              <w:spacing w:before="0" w:after="0" w:line="240" w:lineRule="auto"/>
              <w:jc w:val="left"/>
              <w:rPr>
                <w:b/>
                <w:bCs/>
                <w:sz w:val="18"/>
                <w:szCs w:val="18"/>
                <w:lang w:val="en-US" w:eastAsia="zh-CN"/>
              </w:rPr>
            </w:pPr>
            <w:r w:rsidRPr="00CB0FFC">
              <w:rPr>
                <w:b/>
                <w:bCs/>
                <w:sz w:val="18"/>
                <w:szCs w:val="18"/>
                <w:lang w:val="en-US" w:eastAsia="zh-CN"/>
              </w:rPr>
              <w:t>Title</w:t>
            </w:r>
          </w:p>
        </w:tc>
        <w:tc>
          <w:tcPr>
            <w:tcW w:w="914" w:type="pct"/>
          </w:tcPr>
          <w:p w14:paraId="1131DC10" w14:textId="77777777" w:rsidR="00F00CD8" w:rsidRPr="00CB0FFC" w:rsidRDefault="00F00CD8" w:rsidP="002915BB">
            <w:pPr>
              <w:spacing w:before="0" w:after="0" w:line="240" w:lineRule="auto"/>
              <w:jc w:val="left"/>
              <w:rPr>
                <w:b/>
                <w:bCs/>
                <w:sz w:val="18"/>
                <w:szCs w:val="18"/>
                <w:lang w:val="en-US" w:eastAsia="zh-CN"/>
              </w:rPr>
            </w:pPr>
            <w:r w:rsidRPr="00CB0FFC">
              <w:rPr>
                <w:b/>
                <w:bCs/>
                <w:sz w:val="18"/>
                <w:szCs w:val="18"/>
                <w:lang w:val="en-US" w:eastAsia="zh-CN"/>
              </w:rPr>
              <w:t>Source</w:t>
            </w:r>
          </w:p>
        </w:tc>
        <w:tc>
          <w:tcPr>
            <w:tcW w:w="1015" w:type="pct"/>
          </w:tcPr>
          <w:p w14:paraId="40D40D15" w14:textId="77777777" w:rsidR="00F00CD8" w:rsidRPr="00CB0FFC"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rsidRPr="0093133D" w14:paraId="7CB3BC88" w14:textId="77777777" w:rsidTr="002915BB">
        <w:trPr>
          <w:trHeight w:val="63"/>
        </w:trPr>
        <w:tc>
          <w:tcPr>
            <w:tcW w:w="1046" w:type="pct"/>
          </w:tcPr>
          <w:p w14:paraId="75055A9A" w14:textId="77777777" w:rsidR="00F00CD8" w:rsidRPr="00CB0FFC" w:rsidRDefault="00F00CD8" w:rsidP="002915BB">
            <w:pPr>
              <w:spacing w:before="0" w:after="0" w:line="240" w:lineRule="auto"/>
              <w:jc w:val="left"/>
              <w:rPr>
                <w:rFonts w:eastAsiaTheme="minorEastAsia"/>
                <w:sz w:val="18"/>
                <w:szCs w:val="18"/>
                <w:lang w:val="en-US" w:eastAsia="zh-CN"/>
              </w:rPr>
            </w:pPr>
            <w:r w:rsidRPr="00C316FA">
              <w:rPr>
                <w:rFonts w:eastAsiaTheme="minorEastAsia"/>
                <w:sz w:val="18"/>
                <w:szCs w:val="18"/>
                <w:lang w:val="en-US" w:eastAsia="zh-CN"/>
              </w:rPr>
              <w:t>R4-2214440</w:t>
            </w:r>
          </w:p>
        </w:tc>
        <w:tc>
          <w:tcPr>
            <w:tcW w:w="2025" w:type="pct"/>
          </w:tcPr>
          <w:p w14:paraId="6971BB22" w14:textId="77777777" w:rsidR="00F00CD8" w:rsidRPr="00CB0FFC" w:rsidRDefault="00F00CD8" w:rsidP="002915BB">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WF on Introduction of LTE TDD band in 1670 – 1675 MHz</w:t>
            </w:r>
          </w:p>
        </w:tc>
        <w:tc>
          <w:tcPr>
            <w:tcW w:w="914" w:type="pct"/>
          </w:tcPr>
          <w:p w14:paraId="4B24E47D" w14:textId="77777777" w:rsidR="00F00CD8" w:rsidRPr="00CB0FFC" w:rsidRDefault="00F00CD8" w:rsidP="002915BB">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Ligado Networks (Moderator)</w:t>
            </w:r>
          </w:p>
        </w:tc>
        <w:tc>
          <w:tcPr>
            <w:tcW w:w="1015" w:type="pct"/>
          </w:tcPr>
          <w:p w14:paraId="615E60C8" w14:textId="77777777" w:rsidR="00F00CD8" w:rsidRPr="00CB0FFC"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Approved</w:t>
            </w:r>
          </w:p>
        </w:tc>
      </w:tr>
    </w:tbl>
    <w:p w14:paraId="1654B27B" w14:textId="77777777" w:rsidR="00F00CD8" w:rsidRPr="008E647F" w:rsidRDefault="00F00CD8" w:rsidP="00F00CD8">
      <w:pPr>
        <w:rPr>
          <w:rFonts w:ascii="Arial" w:hAnsi="Arial" w:cs="Arial"/>
          <w:b/>
          <w:color w:val="C00000"/>
          <w:lang w:eastAsia="zh-CN"/>
        </w:rPr>
      </w:pPr>
    </w:p>
    <w:p w14:paraId="4A4FE2F0"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7</w:t>
      </w:r>
    </w:p>
    <w:p w14:paraId="75C1EB40" w14:textId="77777777" w:rsidR="00F00CD8" w:rsidRPr="008F6355" w:rsidRDefault="00F00CD8" w:rsidP="00F00CD8">
      <w:pPr>
        <w:rPr>
          <w:b/>
          <w:u w:val="single"/>
        </w:rPr>
      </w:pPr>
      <w:r w:rsidRPr="008F6355">
        <w:rPr>
          <w:b/>
          <w:u w:val="single"/>
        </w:rPr>
        <w:t>Sub-topic 1-1: Band Numbering and Operating Band Parameters</w:t>
      </w:r>
    </w:p>
    <w:p w14:paraId="2B6ADCD4" w14:textId="77777777" w:rsidR="00F00CD8" w:rsidRPr="008F6355" w:rsidRDefault="00F00CD8" w:rsidP="00F00CD8">
      <w:pPr>
        <w:rPr>
          <w:lang w:val="en-US"/>
        </w:rPr>
      </w:pPr>
      <w:r w:rsidRPr="008F6355">
        <w:rPr>
          <w:rFonts w:hint="eastAsia"/>
          <w:lang w:val="en-US"/>
        </w:rPr>
        <w:t xml:space="preserve">Sub-topic </w:t>
      </w:r>
      <w:r w:rsidRPr="008F6355">
        <w:rPr>
          <w:lang w:val="en-US"/>
        </w:rPr>
        <w:t>description: In RAN4 #103-e, it was agreed to assign number 105 to the new LTE TDD Band in 1670 – 1675 MHz. There are proposals to assign instead the number 54 given that TDD band numbers between 0 – 63 have not yet been exhausted</w:t>
      </w:r>
    </w:p>
    <w:p w14:paraId="3DA67E1E" w14:textId="77777777" w:rsidR="00F00CD8" w:rsidRPr="008F6355" w:rsidRDefault="00F00CD8" w:rsidP="00F00CD8">
      <w:pPr>
        <w:rPr>
          <w:lang w:val="sv-SE"/>
        </w:rPr>
      </w:pPr>
      <w:r w:rsidRPr="008F6355">
        <w:rPr>
          <w:lang w:val="en-US"/>
        </w:rPr>
        <w:t xml:space="preserve">Open issues and candidate options before e-meeting: </w:t>
      </w:r>
    </w:p>
    <w:p w14:paraId="37411B37" w14:textId="77777777" w:rsidR="00F00CD8" w:rsidRPr="008F6355" w:rsidRDefault="00F00CD8" w:rsidP="00F00CD8">
      <w:pPr>
        <w:rPr>
          <w:b/>
          <w:u w:val="single"/>
        </w:rPr>
      </w:pPr>
      <w:r w:rsidRPr="008F6355">
        <w:rPr>
          <w:b/>
          <w:u w:val="single"/>
        </w:rPr>
        <w:t>Issue 1-1-1: Band number allocation for the new band</w:t>
      </w:r>
    </w:p>
    <w:p w14:paraId="57BDF069" w14:textId="77777777" w:rsidR="00F00CD8" w:rsidRPr="008F6355" w:rsidRDefault="00F00CD8" w:rsidP="00F00CD8">
      <w:pPr>
        <w:rPr>
          <w:bCs/>
        </w:rPr>
      </w:pPr>
      <w:r w:rsidRPr="008F6355">
        <w:rPr>
          <w:bCs/>
        </w:rPr>
        <w:t>There is a proposal to assign #54 to the new band instead of #105 that was agreed to in RAN4#103-e</w:t>
      </w:r>
    </w:p>
    <w:p w14:paraId="2CBCC769" w14:textId="77777777" w:rsidR="00F00CD8" w:rsidRPr="008F6355" w:rsidRDefault="00F00CD8" w:rsidP="00F00CD8">
      <w:pPr>
        <w:numPr>
          <w:ilvl w:val="0"/>
          <w:numId w:val="9"/>
        </w:numPr>
      </w:pPr>
      <w:r w:rsidRPr="008F6355">
        <w:t>Proposals</w:t>
      </w:r>
    </w:p>
    <w:p w14:paraId="613AC3C3" w14:textId="77777777" w:rsidR="00F00CD8" w:rsidRPr="008F6355" w:rsidRDefault="00F00CD8" w:rsidP="00F00CD8">
      <w:pPr>
        <w:pStyle w:val="a"/>
        <w:numPr>
          <w:ilvl w:val="1"/>
          <w:numId w:val="9"/>
        </w:numPr>
        <w:adjustRightInd w:val="0"/>
        <w:spacing w:after="180"/>
        <w:rPr>
          <w:szCs w:val="20"/>
        </w:rPr>
      </w:pPr>
      <w:r w:rsidRPr="008F6355">
        <w:rPr>
          <w:szCs w:val="20"/>
        </w:rPr>
        <w:t xml:space="preserve">Option 1: Change the assigned band number to 54 for the new band and draft CR to add the highlighted text below to clause 5.5 of TS 36.101 (Table 5.5-1) </w:t>
      </w:r>
    </w:p>
    <w:tbl>
      <w:tblPr>
        <w:tblW w:w="7654" w:type="dxa"/>
        <w:jc w:val="center"/>
        <w:tblLook w:val="0000" w:firstRow="0" w:lastRow="0" w:firstColumn="0" w:lastColumn="0" w:noHBand="0" w:noVBand="0"/>
      </w:tblPr>
      <w:tblGrid>
        <w:gridCol w:w="1094"/>
        <w:gridCol w:w="1221"/>
        <w:gridCol w:w="515"/>
        <w:gridCol w:w="1170"/>
        <w:gridCol w:w="1237"/>
        <w:gridCol w:w="317"/>
        <w:gridCol w:w="1195"/>
        <w:gridCol w:w="905"/>
      </w:tblGrid>
      <w:tr w:rsidR="00F00CD8" w:rsidRPr="008F6355" w14:paraId="399B209B" w14:textId="77777777" w:rsidTr="002915BB">
        <w:trPr>
          <w:jc w:val="center"/>
        </w:trPr>
        <w:tc>
          <w:tcPr>
            <w:tcW w:w="1068" w:type="dxa"/>
            <w:vMerge w:val="restart"/>
            <w:tcBorders>
              <w:top w:val="single" w:sz="4" w:space="0" w:color="auto"/>
              <w:left w:val="single" w:sz="4" w:space="0" w:color="auto"/>
              <w:right w:val="single" w:sz="4" w:space="0" w:color="auto"/>
            </w:tcBorders>
          </w:tcPr>
          <w:p w14:paraId="2674E7A8" w14:textId="77777777" w:rsidR="00F00CD8" w:rsidRPr="008F6355" w:rsidRDefault="00F00CD8" w:rsidP="002915BB">
            <w:pPr>
              <w:spacing w:after="0"/>
              <w:jc w:val="center"/>
              <w:rPr>
                <w:b/>
                <w:lang w:val="x-none"/>
              </w:rPr>
            </w:pPr>
            <w:r w:rsidRPr="008F6355">
              <w:rPr>
                <w:b/>
                <w:lang w:val="x-none"/>
              </w:rPr>
              <w:t>E</w:t>
            </w:r>
            <w:r w:rsidRPr="008F6355">
              <w:rPr>
                <w:b/>
                <w:lang w:val="x-none"/>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tcPr>
          <w:p w14:paraId="6DE7ED5F" w14:textId="77777777" w:rsidR="00F00CD8" w:rsidRPr="008F6355" w:rsidRDefault="00F00CD8" w:rsidP="002915BB">
            <w:pPr>
              <w:spacing w:after="0"/>
              <w:jc w:val="center"/>
              <w:rPr>
                <w:b/>
                <w:lang w:val="x-none"/>
              </w:rPr>
            </w:pPr>
            <w:r w:rsidRPr="008F6355">
              <w:rPr>
                <w:b/>
                <w:lang w:val="x-none"/>
              </w:rPr>
              <w:t>Uplink (UL) operating band</w:t>
            </w:r>
            <w:r w:rsidRPr="008F6355">
              <w:rPr>
                <w:b/>
                <w:lang w:val="x-none"/>
              </w:rPr>
              <w:br/>
              <w:t>BS receive</w:t>
            </w:r>
            <w:r w:rsidRPr="008F6355">
              <w:rPr>
                <w:b/>
                <w:lang w:val="x-none"/>
              </w:rPr>
              <w:br/>
              <w:t>UE transmit</w:t>
            </w:r>
          </w:p>
        </w:tc>
        <w:tc>
          <w:tcPr>
            <w:tcW w:w="2761" w:type="dxa"/>
            <w:gridSpan w:val="3"/>
            <w:tcBorders>
              <w:top w:val="single" w:sz="4" w:space="0" w:color="auto"/>
              <w:bottom w:val="single" w:sz="4" w:space="0" w:color="auto"/>
              <w:right w:val="single" w:sz="4" w:space="0" w:color="auto"/>
            </w:tcBorders>
          </w:tcPr>
          <w:p w14:paraId="758A5171" w14:textId="77777777" w:rsidR="00F00CD8" w:rsidRPr="008F6355" w:rsidRDefault="00F00CD8" w:rsidP="002915BB">
            <w:pPr>
              <w:spacing w:after="0"/>
              <w:jc w:val="center"/>
              <w:rPr>
                <w:b/>
                <w:lang w:val="x-none"/>
              </w:rPr>
            </w:pPr>
            <w:r w:rsidRPr="008F6355">
              <w:rPr>
                <w:b/>
                <w:lang w:val="x-none"/>
              </w:rPr>
              <w:t>Downlink (DL) operating band</w:t>
            </w:r>
            <w:r w:rsidRPr="008F6355">
              <w:rPr>
                <w:b/>
                <w:lang w:val="x-none"/>
              </w:rPr>
              <w:br/>
              <w:t xml:space="preserve">BS transmit </w:t>
            </w:r>
            <w:r w:rsidRPr="008F6355">
              <w:rPr>
                <w:b/>
                <w:lang w:val="x-none"/>
              </w:rPr>
              <w:br/>
              <w:t>UE receive</w:t>
            </w:r>
          </w:p>
        </w:tc>
        <w:tc>
          <w:tcPr>
            <w:tcW w:w="906" w:type="dxa"/>
            <w:vMerge w:val="restart"/>
            <w:tcBorders>
              <w:top w:val="single" w:sz="4" w:space="0" w:color="auto"/>
              <w:left w:val="single" w:sz="4" w:space="0" w:color="auto"/>
              <w:right w:val="single" w:sz="4" w:space="0" w:color="auto"/>
            </w:tcBorders>
          </w:tcPr>
          <w:p w14:paraId="566346AC" w14:textId="77777777" w:rsidR="00F00CD8" w:rsidRPr="008F6355" w:rsidRDefault="00F00CD8" w:rsidP="002915BB">
            <w:pPr>
              <w:spacing w:after="0"/>
              <w:jc w:val="center"/>
              <w:rPr>
                <w:b/>
                <w:lang w:val="x-none"/>
              </w:rPr>
            </w:pPr>
            <w:r w:rsidRPr="008F6355">
              <w:rPr>
                <w:b/>
                <w:lang w:val="x-none"/>
              </w:rPr>
              <w:t>Duplex Mode</w:t>
            </w:r>
          </w:p>
        </w:tc>
      </w:tr>
      <w:tr w:rsidR="00F00CD8" w:rsidRPr="008F6355" w14:paraId="614EF117" w14:textId="77777777" w:rsidTr="002915BB">
        <w:trPr>
          <w:jc w:val="center"/>
        </w:trPr>
        <w:tc>
          <w:tcPr>
            <w:tcW w:w="1068" w:type="dxa"/>
            <w:vMerge/>
            <w:tcBorders>
              <w:left w:val="single" w:sz="4" w:space="0" w:color="auto"/>
              <w:bottom w:val="single" w:sz="4" w:space="0" w:color="auto"/>
              <w:right w:val="single" w:sz="4" w:space="0" w:color="auto"/>
            </w:tcBorders>
          </w:tcPr>
          <w:p w14:paraId="0F3EB846" w14:textId="77777777" w:rsidR="00F00CD8" w:rsidRPr="008F6355" w:rsidRDefault="00F00CD8" w:rsidP="002915BB">
            <w:pPr>
              <w:spacing w:after="0"/>
              <w:jc w:val="center"/>
              <w:rPr>
                <w:b/>
                <w:lang w:val="x-none"/>
              </w:rPr>
            </w:pPr>
          </w:p>
        </w:tc>
        <w:tc>
          <w:tcPr>
            <w:tcW w:w="2919" w:type="dxa"/>
            <w:gridSpan w:val="3"/>
            <w:tcBorders>
              <w:top w:val="single" w:sz="4" w:space="0" w:color="auto"/>
              <w:left w:val="single" w:sz="4" w:space="0" w:color="auto"/>
              <w:bottom w:val="single" w:sz="4" w:space="0" w:color="auto"/>
              <w:right w:val="single" w:sz="4" w:space="0" w:color="auto"/>
            </w:tcBorders>
          </w:tcPr>
          <w:p w14:paraId="7430005C" w14:textId="77777777" w:rsidR="00F00CD8" w:rsidRPr="008F6355" w:rsidRDefault="00F00CD8" w:rsidP="002915BB">
            <w:pPr>
              <w:spacing w:after="0"/>
              <w:jc w:val="center"/>
              <w:rPr>
                <w:b/>
                <w:lang w:val="x-none"/>
              </w:rPr>
            </w:pPr>
            <w:r w:rsidRPr="008F6355">
              <w:rPr>
                <w:b/>
                <w:lang w:val="x-none"/>
              </w:rPr>
              <w:t>F</w:t>
            </w:r>
            <w:r w:rsidRPr="008F6355">
              <w:rPr>
                <w:b/>
                <w:vertAlign w:val="subscript"/>
                <w:lang w:val="x-none"/>
              </w:rPr>
              <w:t>UL_low</w:t>
            </w:r>
            <w:r w:rsidRPr="008F6355">
              <w:rPr>
                <w:b/>
                <w:lang w:val="x-none"/>
              </w:rPr>
              <w:t xml:space="preserve">   –  F</w:t>
            </w:r>
            <w:r w:rsidRPr="008F6355">
              <w:rPr>
                <w:b/>
                <w:vertAlign w:val="subscript"/>
                <w:lang w:val="x-none"/>
              </w:rPr>
              <w:t>UL_high</w:t>
            </w:r>
          </w:p>
        </w:tc>
        <w:tc>
          <w:tcPr>
            <w:tcW w:w="2761" w:type="dxa"/>
            <w:gridSpan w:val="3"/>
            <w:tcBorders>
              <w:top w:val="single" w:sz="4" w:space="0" w:color="auto"/>
              <w:bottom w:val="single" w:sz="4" w:space="0" w:color="auto"/>
              <w:right w:val="single" w:sz="4" w:space="0" w:color="auto"/>
            </w:tcBorders>
          </w:tcPr>
          <w:p w14:paraId="708ACCB2" w14:textId="77777777" w:rsidR="00F00CD8" w:rsidRPr="008F6355" w:rsidRDefault="00F00CD8" w:rsidP="002915BB">
            <w:pPr>
              <w:spacing w:after="0"/>
              <w:jc w:val="center"/>
              <w:rPr>
                <w:b/>
                <w:lang w:val="x-none"/>
              </w:rPr>
            </w:pPr>
            <w:r w:rsidRPr="008F6355">
              <w:rPr>
                <w:b/>
                <w:lang w:val="x-none"/>
              </w:rPr>
              <w:t>F</w:t>
            </w:r>
            <w:r w:rsidRPr="008F6355">
              <w:rPr>
                <w:b/>
                <w:vertAlign w:val="subscript"/>
                <w:lang w:val="x-none"/>
              </w:rPr>
              <w:t>DL_low</w:t>
            </w:r>
            <w:r w:rsidRPr="008F6355">
              <w:rPr>
                <w:b/>
                <w:lang w:val="x-none"/>
              </w:rPr>
              <w:t xml:space="preserve">  –  F</w:t>
            </w:r>
            <w:r w:rsidRPr="008F6355">
              <w:rPr>
                <w:b/>
                <w:vertAlign w:val="subscript"/>
                <w:lang w:val="x-none"/>
              </w:rPr>
              <w:t>DL_high</w:t>
            </w:r>
          </w:p>
        </w:tc>
        <w:tc>
          <w:tcPr>
            <w:tcW w:w="906" w:type="dxa"/>
            <w:vMerge/>
            <w:tcBorders>
              <w:left w:val="single" w:sz="4" w:space="0" w:color="auto"/>
              <w:bottom w:val="single" w:sz="4" w:space="0" w:color="auto"/>
              <w:right w:val="single" w:sz="4" w:space="0" w:color="auto"/>
            </w:tcBorders>
          </w:tcPr>
          <w:p w14:paraId="17DBAB7F" w14:textId="77777777" w:rsidR="00F00CD8" w:rsidRPr="008F6355" w:rsidRDefault="00F00CD8" w:rsidP="002915BB">
            <w:pPr>
              <w:spacing w:after="0"/>
              <w:jc w:val="center"/>
              <w:rPr>
                <w:lang w:val="x-none"/>
              </w:rPr>
            </w:pPr>
          </w:p>
        </w:tc>
      </w:tr>
      <w:tr w:rsidR="00F00CD8" w:rsidRPr="008F6355" w14:paraId="587EE9F5" w14:textId="77777777" w:rsidTr="002915BB">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2C83E3E9" w14:textId="77777777" w:rsidR="00F00CD8" w:rsidRPr="008F6355" w:rsidRDefault="00F00CD8" w:rsidP="002915BB">
            <w:pPr>
              <w:spacing w:after="0"/>
              <w:jc w:val="center"/>
              <w:rPr>
                <w:lang w:val="x-none"/>
              </w:rPr>
            </w:pPr>
            <w:r w:rsidRPr="008F6355">
              <w:rPr>
                <w:lang w:val="x-none"/>
              </w:rPr>
              <w:t>54</w:t>
            </w:r>
          </w:p>
        </w:tc>
        <w:tc>
          <w:tcPr>
            <w:tcW w:w="1227" w:type="dxa"/>
            <w:tcBorders>
              <w:top w:val="single" w:sz="4" w:space="0" w:color="auto"/>
              <w:left w:val="single" w:sz="4" w:space="0" w:color="auto"/>
              <w:bottom w:val="single" w:sz="4" w:space="0" w:color="auto"/>
              <w:right w:val="nil"/>
            </w:tcBorders>
          </w:tcPr>
          <w:p w14:paraId="5ACB3257" w14:textId="77777777" w:rsidR="00F00CD8" w:rsidRPr="008F6355" w:rsidRDefault="00F00CD8" w:rsidP="002915BB">
            <w:pPr>
              <w:spacing w:after="0"/>
              <w:jc w:val="center"/>
              <w:rPr>
                <w:lang w:val="x-none"/>
              </w:rPr>
            </w:pPr>
            <w:r w:rsidRPr="008F6355">
              <w:rPr>
                <w:lang w:val="x-none"/>
              </w:rPr>
              <w:t>1670 MHz</w:t>
            </w:r>
          </w:p>
        </w:tc>
        <w:tc>
          <w:tcPr>
            <w:tcW w:w="517" w:type="dxa"/>
            <w:tcBorders>
              <w:top w:val="single" w:sz="4" w:space="0" w:color="auto"/>
              <w:left w:val="nil"/>
              <w:bottom w:val="single" w:sz="4" w:space="0" w:color="auto"/>
              <w:right w:val="nil"/>
            </w:tcBorders>
          </w:tcPr>
          <w:p w14:paraId="4057257F" w14:textId="77777777" w:rsidR="00F00CD8" w:rsidRPr="008F6355" w:rsidRDefault="00F00CD8" w:rsidP="002915BB">
            <w:pPr>
              <w:spacing w:after="0"/>
              <w:jc w:val="center"/>
              <w:rPr>
                <w:lang w:val="x-none"/>
              </w:rPr>
            </w:pPr>
            <w:r w:rsidRPr="008F6355">
              <w:rPr>
                <w:lang w:val="x-none"/>
              </w:rPr>
              <w:t>–</w:t>
            </w:r>
          </w:p>
        </w:tc>
        <w:tc>
          <w:tcPr>
            <w:tcW w:w="1175" w:type="dxa"/>
            <w:tcBorders>
              <w:top w:val="single" w:sz="4" w:space="0" w:color="auto"/>
              <w:left w:val="nil"/>
              <w:bottom w:val="single" w:sz="4" w:space="0" w:color="auto"/>
              <w:right w:val="single" w:sz="4" w:space="0" w:color="auto"/>
            </w:tcBorders>
          </w:tcPr>
          <w:p w14:paraId="6A465692" w14:textId="77777777" w:rsidR="00F00CD8" w:rsidRPr="008F6355" w:rsidRDefault="00F00CD8" w:rsidP="002915BB">
            <w:pPr>
              <w:spacing w:after="0"/>
              <w:jc w:val="center"/>
              <w:rPr>
                <w:lang w:val="x-none"/>
              </w:rPr>
            </w:pPr>
            <w:r w:rsidRPr="008F6355">
              <w:rPr>
                <w:lang w:val="x-none"/>
              </w:rPr>
              <w:t>1675 MHz</w:t>
            </w:r>
          </w:p>
        </w:tc>
        <w:tc>
          <w:tcPr>
            <w:tcW w:w="1243" w:type="dxa"/>
            <w:tcBorders>
              <w:top w:val="single" w:sz="4" w:space="0" w:color="auto"/>
              <w:left w:val="nil"/>
              <w:bottom w:val="single" w:sz="4" w:space="0" w:color="auto"/>
              <w:right w:val="nil"/>
            </w:tcBorders>
          </w:tcPr>
          <w:p w14:paraId="27740C49" w14:textId="77777777" w:rsidR="00F00CD8" w:rsidRPr="008F6355" w:rsidRDefault="00F00CD8" w:rsidP="002915BB">
            <w:pPr>
              <w:spacing w:after="0"/>
              <w:jc w:val="center"/>
              <w:rPr>
                <w:lang w:val="x-none"/>
              </w:rPr>
            </w:pPr>
            <w:r w:rsidRPr="008F6355">
              <w:rPr>
                <w:lang w:val="x-none"/>
              </w:rPr>
              <w:t>1670 MHz</w:t>
            </w:r>
          </w:p>
        </w:tc>
        <w:tc>
          <w:tcPr>
            <w:tcW w:w="317" w:type="dxa"/>
            <w:tcBorders>
              <w:top w:val="single" w:sz="4" w:space="0" w:color="auto"/>
              <w:left w:val="nil"/>
              <w:bottom w:val="single" w:sz="4" w:space="0" w:color="auto"/>
              <w:right w:val="nil"/>
            </w:tcBorders>
          </w:tcPr>
          <w:p w14:paraId="2A081FEB" w14:textId="77777777" w:rsidR="00F00CD8" w:rsidRPr="008F6355" w:rsidRDefault="00F00CD8" w:rsidP="002915BB">
            <w:pPr>
              <w:spacing w:after="0"/>
              <w:jc w:val="center"/>
              <w:rPr>
                <w:lang w:val="x-none"/>
              </w:rPr>
            </w:pPr>
            <w:r w:rsidRPr="008F6355">
              <w:rPr>
                <w:lang w:val="x-none"/>
              </w:rPr>
              <w:t>–</w:t>
            </w:r>
          </w:p>
        </w:tc>
        <w:tc>
          <w:tcPr>
            <w:tcW w:w="1201" w:type="dxa"/>
            <w:tcBorders>
              <w:top w:val="single" w:sz="4" w:space="0" w:color="auto"/>
              <w:left w:val="nil"/>
              <w:bottom w:val="single" w:sz="4" w:space="0" w:color="auto"/>
              <w:right w:val="single" w:sz="4" w:space="0" w:color="auto"/>
            </w:tcBorders>
          </w:tcPr>
          <w:p w14:paraId="14BD3438" w14:textId="77777777" w:rsidR="00F00CD8" w:rsidRPr="008F6355" w:rsidRDefault="00F00CD8" w:rsidP="002915BB">
            <w:pPr>
              <w:spacing w:after="0"/>
              <w:jc w:val="center"/>
              <w:rPr>
                <w:lang w:val="x-none"/>
              </w:rPr>
            </w:pPr>
            <w:r w:rsidRPr="008F6355">
              <w:rPr>
                <w:lang w:val="x-none"/>
              </w:rPr>
              <w:t>1675 MHz</w:t>
            </w:r>
          </w:p>
        </w:tc>
        <w:tc>
          <w:tcPr>
            <w:tcW w:w="906" w:type="dxa"/>
            <w:tcBorders>
              <w:top w:val="single" w:sz="4" w:space="0" w:color="auto"/>
              <w:left w:val="single" w:sz="4" w:space="0" w:color="auto"/>
              <w:bottom w:val="single" w:sz="4" w:space="0" w:color="auto"/>
              <w:right w:val="single" w:sz="4" w:space="0" w:color="auto"/>
            </w:tcBorders>
          </w:tcPr>
          <w:p w14:paraId="39890483" w14:textId="77777777" w:rsidR="00F00CD8" w:rsidRPr="008F6355" w:rsidRDefault="00F00CD8" w:rsidP="002915BB">
            <w:pPr>
              <w:spacing w:after="0"/>
              <w:jc w:val="center"/>
              <w:rPr>
                <w:lang w:val="x-none"/>
              </w:rPr>
            </w:pPr>
            <w:r w:rsidRPr="008F6355">
              <w:rPr>
                <w:lang w:val="x-none"/>
              </w:rPr>
              <w:t>T</w:t>
            </w:r>
            <w:r w:rsidRPr="008F6355">
              <w:rPr>
                <w:rFonts w:hint="eastAsia"/>
                <w:lang w:val="x-none"/>
              </w:rPr>
              <w:t>DD</w:t>
            </w:r>
          </w:p>
        </w:tc>
      </w:tr>
    </w:tbl>
    <w:p w14:paraId="17E24A14" w14:textId="77777777" w:rsidR="00F00CD8" w:rsidRPr="008F6355" w:rsidRDefault="00F00CD8" w:rsidP="00F00CD8"/>
    <w:p w14:paraId="5F408E39" w14:textId="77777777" w:rsidR="00F00CD8" w:rsidRPr="008F6355" w:rsidRDefault="00F00CD8" w:rsidP="00F00CD8">
      <w:pPr>
        <w:numPr>
          <w:ilvl w:val="1"/>
          <w:numId w:val="9"/>
        </w:numPr>
      </w:pPr>
      <w:r w:rsidRPr="008F6355">
        <w:t>Option 2: Keep Band number 105 for the new band and draft CR to add the highlighted text below to clause 5.5 of TS 36.101 (Table 5.5-1)</w:t>
      </w:r>
    </w:p>
    <w:tbl>
      <w:tblPr>
        <w:tblW w:w="7654" w:type="dxa"/>
        <w:jc w:val="center"/>
        <w:tblLook w:val="0000" w:firstRow="0" w:lastRow="0" w:firstColumn="0" w:lastColumn="0" w:noHBand="0" w:noVBand="0"/>
      </w:tblPr>
      <w:tblGrid>
        <w:gridCol w:w="1094"/>
        <w:gridCol w:w="1221"/>
        <w:gridCol w:w="515"/>
        <w:gridCol w:w="1170"/>
        <w:gridCol w:w="1237"/>
        <w:gridCol w:w="317"/>
        <w:gridCol w:w="1195"/>
        <w:gridCol w:w="905"/>
      </w:tblGrid>
      <w:tr w:rsidR="00F00CD8" w:rsidRPr="008F6355" w14:paraId="35C48B0A" w14:textId="77777777" w:rsidTr="002915BB">
        <w:trPr>
          <w:jc w:val="center"/>
        </w:trPr>
        <w:tc>
          <w:tcPr>
            <w:tcW w:w="1068" w:type="dxa"/>
            <w:vMerge w:val="restart"/>
            <w:tcBorders>
              <w:top w:val="single" w:sz="4" w:space="0" w:color="auto"/>
              <w:left w:val="single" w:sz="4" w:space="0" w:color="auto"/>
              <w:right w:val="single" w:sz="4" w:space="0" w:color="auto"/>
            </w:tcBorders>
          </w:tcPr>
          <w:p w14:paraId="4A9CF9F2" w14:textId="77777777" w:rsidR="00F00CD8" w:rsidRPr="008F6355" w:rsidRDefault="00F00CD8" w:rsidP="002915BB">
            <w:pPr>
              <w:spacing w:after="0"/>
              <w:jc w:val="center"/>
              <w:rPr>
                <w:b/>
                <w:lang w:val="x-none"/>
              </w:rPr>
            </w:pPr>
            <w:r w:rsidRPr="008F6355">
              <w:rPr>
                <w:b/>
                <w:lang w:val="x-none"/>
              </w:rPr>
              <w:t>E</w:t>
            </w:r>
            <w:r w:rsidRPr="008F6355">
              <w:rPr>
                <w:b/>
                <w:lang w:val="x-none"/>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tcPr>
          <w:p w14:paraId="032D9F92" w14:textId="77777777" w:rsidR="00F00CD8" w:rsidRPr="008F6355" w:rsidRDefault="00F00CD8" w:rsidP="002915BB">
            <w:pPr>
              <w:spacing w:after="0"/>
              <w:jc w:val="center"/>
              <w:rPr>
                <w:b/>
                <w:lang w:val="x-none"/>
              </w:rPr>
            </w:pPr>
            <w:r w:rsidRPr="008F6355">
              <w:rPr>
                <w:b/>
                <w:lang w:val="x-none"/>
              </w:rPr>
              <w:t>Uplink (UL) operating band</w:t>
            </w:r>
            <w:r w:rsidRPr="008F6355">
              <w:rPr>
                <w:b/>
                <w:lang w:val="x-none"/>
              </w:rPr>
              <w:br/>
              <w:t>BS receive</w:t>
            </w:r>
            <w:r w:rsidRPr="008F6355">
              <w:rPr>
                <w:b/>
                <w:lang w:val="x-none"/>
              </w:rPr>
              <w:br/>
              <w:t>UE transmit</w:t>
            </w:r>
          </w:p>
        </w:tc>
        <w:tc>
          <w:tcPr>
            <w:tcW w:w="2761" w:type="dxa"/>
            <w:gridSpan w:val="3"/>
            <w:tcBorders>
              <w:top w:val="single" w:sz="4" w:space="0" w:color="auto"/>
              <w:bottom w:val="single" w:sz="4" w:space="0" w:color="auto"/>
              <w:right w:val="single" w:sz="4" w:space="0" w:color="auto"/>
            </w:tcBorders>
          </w:tcPr>
          <w:p w14:paraId="084F51AD" w14:textId="77777777" w:rsidR="00F00CD8" w:rsidRPr="008F6355" w:rsidRDefault="00F00CD8" w:rsidP="002915BB">
            <w:pPr>
              <w:spacing w:after="0"/>
              <w:jc w:val="center"/>
              <w:rPr>
                <w:b/>
                <w:lang w:val="x-none"/>
              </w:rPr>
            </w:pPr>
            <w:r w:rsidRPr="008F6355">
              <w:rPr>
                <w:b/>
                <w:lang w:val="x-none"/>
              </w:rPr>
              <w:t>Downlink (DL) operating band</w:t>
            </w:r>
            <w:r w:rsidRPr="008F6355">
              <w:rPr>
                <w:b/>
                <w:lang w:val="x-none"/>
              </w:rPr>
              <w:br/>
              <w:t xml:space="preserve">BS transmit </w:t>
            </w:r>
            <w:r w:rsidRPr="008F6355">
              <w:rPr>
                <w:b/>
                <w:lang w:val="x-none"/>
              </w:rPr>
              <w:br/>
              <w:t>UE receive</w:t>
            </w:r>
          </w:p>
        </w:tc>
        <w:tc>
          <w:tcPr>
            <w:tcW w:w="906" w:type="dxa"/>
            <w:vMerge w:val="restart"/>
            <w:tcBorders>
              <w:top w:val="single" w:sz="4" w:space="0" w:color="auto"/>
              <w:left w:val="single" w:sz="4" w:space="0" w:color="auto"/>
              <w:right w:val="single" w:sz="4" w:space="0" w:color="auto"/>
            </w:tcBorders>
          </w:tcPr>
          <w:p w14:paraId="65FCFEB6" w14:textId="77777777" w:rsidR="00F00CD8" w:rsidRPr="008F6355" w:rsidRDefault="00F00CD8" w:rsidP="002915BB">
            <w:pPr>
              <w:spacing w:after="0"/>
              <w:jc w:val="center"/>
              <w:rPr>
                <w:b/>
                <w:lang w:val="x-none"/>
              </w:rPr>
            </w:pPr>
            <w:r w:rsidRPr="008F6355">
              <w:rPr>
                <w:b/>
                <w:lang w:val="x-none"/>
              </w:rPr>
              <w:t>Duplex Mode</w:t>
            </w:r>
          </w:p>
        </w:tc>
      </w:tr>
      <w:tr w:rsidR="00F00CD8" w:rsidRPr="008F6355" w14:paraId="12C68A63" w14:textId="77777777" w:rsidTr="002915BB">
        <w:trPr>
          <w:jc w:val="center"/>
        </w:trPr>
        <w:tc>
          <w:tcPr>
            <w:tcW w:w="1068" w:type="dxa"/>
            <w:vMerge/>
            <w:tcBorders>
              <w:left w:val="single" w:sz="4" w:space="0" w:color="auto"/>
              <w:bottom w:val="single" w:sz="4" w:space="0" w:color="auto"/>
              <w:right w:val="single" w:sz="4" w:space="0" w:color="auto"/>
            </w:tcBorders>
          </w:tcPr>
          <w:p w14:paraId="5016BDA6" w14:textId="77777777" w:rsidR="00F00CD8" w:rsidRPr="008F6355" w:rsidRDefault="00F00CD8" w:rsidP="002915BB">
            <w:pPr>
              <w:spacing w:after="0"/>
              <w:jc w:val="center"/>
              <w:rPr>
                <w:b/>
                <w:lang w:val="x-none"/>
              </w:rPr>
            </w:pPr>
          </w:p>
        </w:tc>
        <w:tc>
          <w:tcPr>
            <w:tcW w:w="2919" w:type="dxa"/>
            <w:gridSpan w:val="3"/>
            <w:tcBorders>
              <w:top w:val="single" w:sz="4" w:space="0" w:color="auto"/>
              <w:left w:val="single" w:sz="4" w:space="0" w:color="auto"/>
              <w:bottom w:val="single" w:sz="4" w:space="0" w:color="auto"/>
              <w:right w:val="single" w:sz="4" w:space="0" w:color="auto"/>
            </w:tcBorders>
          </w:tcPr>
          <w:p w14:paraId="137659EE" w14:textId="77777777" w:rsidR="00F00CD8" w:rsidRPr="008F6355" w:rsidRDefault="00F00CD8" w:rsidP="002915BB">
            <w:pPr>
              <w:spacing w:after="0"/>
              <w:jc w:val="center"/>
              <w:rPr>
                <w:b/>
                <w:lang w:val="x-none"/>
              </w:rPr>
            </w:pPr>
            <w:r w:rsidRPr="008F6355">
              <w:rPr>
                <w:b/>
                <w:lang w:val="x-none"/>
              </w:rPr>
              <w:t>F</w:t>
            </w:r>
            <w:r w:rsidRPr="008F6355">
              <w:rPr>
                <w:b/>
                <w:vertAlign w:val="subscript"/>
                <w:lang w:val="x-none"/>
              </w:rPr>
              <w:t>UL_low</w:t>
            </w:r>
            <w:r w:rsidRPr="008F6355">
              <w:rPr>
                <w:b/>
                <w:lang w:val="x-none"/>
              </w:rPr>
              <w:t xml:space="preserve">   –  F</w:t>
            </w:r>
            <w:r w:rsidRPr="008F6355">
              <w:rPr>
                <w:b/>
                <w:vertAlign w:val="subscript"/>
                <w:lang w:val="x-none"/>
              </w:rPr>
              <w:t>UL_high</w:t>
            </w:r>
          </w:p>
        </w:tc>
        <w:tc>
          <w:tcPr>
            <w:tcW w:w="2761" w:type="dxa"/>
            <w:gridSpan w:val="3"/>
            <w:tcBorders>
              <w:top w:val="single" w:sz="4" w:space="0" w:color="auto"/>
              <w:bottom w:val="single" w:sz="4" w:space="0" w:color="auto"/>
              <w:right w:val="single" w:sz="4" w:space="0" w:color="auto"/>
            </w:tcBorders>
          </w:tcPr>
          <w:p w14:paraId="3E64C405" w14:textId="77777777" w:rsidR="00F00CD8" w:rsidRPr="008F6355" w:rsidRDefault="00F00CD8" w:rsidP="002915BB">
            <w:pPr>
              <w:spacing w:after="0"/>
              <w:jc w:val="center"/>
              <w:rPr>
                <w:b/>
                <w:lang w:val="x-none"/>
              </w:rPr>
            </w:pPr>
            <w:r w:rsidRPr="008F6355">
              <w:rPr>
                <w:b/>
                <w:lang w:val="x-none"/>
              </w:rPr>
              <w:t>F</w:t>
            </w:r>
            <w:r w:rsidRPr="008F6355">
              <w:rPr>
                <w:b/>
                <w:vertAlign w:val="subscript"/>
                <w:lang w:val="x-none"/>
              </w:rPr>
              <w:t>DL_low</w:t>
            </w:r>
            <w:r w:rsidRPr="008F6355">
              <w:rPr>
                <w:b/>
                <w:lang w:val="x-none"/>
              </w:rPr>
              <w:t xml:space="preserve">  –  F</w:t>
            </w:r>
            <w:r w:rsidRPr="008F6355">
              <w:rPr>
                <w:b/>
                <w:vertAlign w:val="subscript"/>
                <w:lang w:val="x-none"/>
              </w:rPr>
              <w:t>DL_high</w:t>
            </w:r>
          </w:p>
        </w:tc>
        <w:tc>
          <w:tcPr>
            <w:tcW w:w="906" w:type="dxa"/>
            <w:vMerge/>
            <w:tcBorders>
              <w:left w:val="single" w:sz="4" w:space="0" w:color="auto"/>
              <w:bottom w:val="single" w:sz="4" w:space="0" w:color="auto"/>
              <w:right w:val="single" w:sz="4" w:space="0" w:color="auto"/>
            </w:tcBorders>
          </w:tcPr>
          <w:p w14:paraId="3AC0D560" w14:textId="77777777" w:rsidR="00F00CD8" w:rsidRPr="008F6355" w:rsidRDefault="00F00CD8" w:rsidP="002915BB">
            <w:pPr>
              <w:spacing w:after="0"/>
              <w:jc w:val="center"/>
              <w:rPr>
                <w:lang w:val="x-none"/>
              </w:rPr>
            </w:pPr>
          </w:p>
        </w:tc>
      </w:tr>
      <w:tr w:rsidR="00F00CD8" w:rsidRPr="008F6355" w14:paraId="7256EC5F" w14:textId="77777777" w:rsidTr="002915BB">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65B7A884" w14:textId="77777777" w:rsidR="00F00CD8" w:rsidRPr="008F6355" w:rsidRDefault="00F00CD8" w:rsidP="002915BB">
            <w:pPr>
              <w:spacing w:after="0"/>
              <w:jc w:val="center"/>
              <w:rPr>
                <w:lang w:val="x-none"/>
              </w:rPr>
            </w:pPr>
            <w:r w:rsidRPr="008F6355">
              <w:rPr>
                <w:lang w:val="x-none"/>
              </w:rPr>
              <w:t>105</w:t>
            </w:r>
          </w:p>
        </w:tc>
        <w:tc>
          <w:tcPr>
            <w:tcW w:w="1227" w:type="dxa"/>
            <w:tcBorders>
              <w:top w:val="single" w:sz="4" w:space="0" w:color="auto"/>
              <w:left w:val="single" w:sz="4" w:space="0" w:color="auto"/>
              <w:bottom w:val="single" w:sz="4" w:space="0" w:color="auto"/>
              <w:right w:val="nil"/>
            </w:tcBorders>
          </w:tcPr>
          <w:p w14:paraId="51C8C4C4" w14:textId="77777777" w:rsidR="00F00CD8" w:rsidRPr="008F6355" w:rsidRDefault="00F00CD8" w:rsidP="002915BB">
            <w:pPr>
              <w:spacing w:after="0"/>
              <w:jc w:val="center"/>
              <w:rPr>
                <w:lang w:val="x-none"/>
              </w:rPr>
            </w:pPr>
            <w:r w:rsidRPr="008F6355">
              <w:rPr>
                <w:lang w:val="x-none"/>
              </w:rPr>
              <w:t>1670 MHz</w:t>
            </w:r>
          </w:p>
        </w:tc>
        <w:tc>
          <w:tcPr>
            <w:tcW w:w="517" w:type="dxa"/>
            <w:tcBorders>
              <w:top w:val="single" w:sz="4" w:space="0" w:color="auto"/>
              <w:left w:val="nil"/>
              <w:bottom w:val="single" w:sz="4" w:space="0" w:color="auto"/>
              <w:right w:val="nil"/>
            </w:tcBorders>
          </w:tcPr>
          <w:p w14:paraId="1E3173DD" w14:textId="77777777" w:rsidR="00F00CD8" w:rsidRPr="008F6355" w:rsidRDefault="00F00CD8" w:rsidP="002915BB">
            <w:pPr>
              <w:spacing w:after="0"/>
              <w:jc w:val="center"/>
              <w:rPr>
                <w:lang w:val="x-none"/>
              </w:rPr>
            </w:pPr>
            <w:r w:rsidRPr="008F6355">
              <w:rPr>
                <w:lang w:val="x-none"/>
              </w:rPr>
              <w:t>–</w:t>
            </w:r>
          </w:p>
        </w:tc>
        <w:tc>
          <w:tcPr>
            <w:tcW w:w="1175" w:type="dxa"/>
            <w:tcBorders>
              <w:top w:val="single" w:sz="4" w:space="0" w:color="auto"/>
              <w:left w:val="nil"/>
              <w:bottom w:val="single" w:sz="4" w:space="0" w:color="auto"/>
              <w:right w:val="single" w:sz="4" w:space="0" w:color="auto"/>
            </w:tcBorders>
          </w:tcPr>
          <w:p w14:paraId="6A36A4E6" w14:textId="77777777" w:rsidR="00F00CD8" w:rsidRPr="008F6355" w:rsidRDefault="00F00CD8" w:rsidP="002915BB">
            <w:pPr>
              <w:spacing w:after="0"/>
              <w:jc w:val="center"/>
              <w:rPr>
                <w:lang w:val="x-none"/>
              </w:rPr>
            </w:pPr>
            <w:r w:rsidRPr="008F6355">
              <w:rPr>
                <w:lang w:val="x-none"/>
              </w:rPr>
              <w:t>1675 MHz</w:t>
            </w:r>
          </w:p>
        </w:tc>
        <w:tc>
          <w:tcPr>
            <w:tcW w:w="1243" w:type="dxa"/>
            <w:tcBorders>
              <w:top w:val="single" w:sz="4" w:space="0" w:color="auto"/>
              <w:left w:val="nil"/>
              <w:bottom w:val="single" w:sz="4" w:space="0" w:color="auto"/>
              <w:right w:val="nil"/>
            </w:tcBorders>
          </w:tcPr>
          <w:p w14:paraId="4D60ED8F" w14:textId="77777777" w:rsidR="00F00CD8" w:rsidRPr="008F6355" w:rsidRDefault="00F00CD8" w:rsidP="002915BB">
            <w:pPr>
              <w:spacing w:after="0"/>
              <w:jc w:val="center"/>
              <w:rPr>
                <w:lang w:val="x-none"/>
              </w:rPr>
            </w:pPr>
            <w:r w:rsidRPr="008F6355">
              <w:rPr>
                <w:lang w:val="x-none"/>
              </w:rPr>
              <w:t>1670 MHz</w:t>
            </w:r>
          </w:p>
        </w:tc>
        <w:tc>
          <w:tcPr>
            <w:tcW w:w="317" w:type="dxa"/>
            <w:tcBorders>
              <w:top w:val="single" w:sz="4" w:space="0" w:color="auto"/>
              <w:left w:val="nil"/>
              <w:bottom w:val="single" w:sz="4" w:space="0" w:color="auto"/>
              <w:right w:val="nil"/>
            </w:tcBorders>
          </w:tcPr>
          <w:p w14:paraId="1A867745" w14:textId="77777777" w:rsidR="00F00CD8" w:rsidRPr="008F6355" w:rsidRDefault="00F00CD8" w:rsidP="002915BB">
            <w:pPr>
              <w:spacing w:after="0"/>
              <w:jc w:val="center"/>
              <w:rPr>
                <w:lang w:val="x-none"/>
              </w:rPr>
            </w:pPr>
            <w:r w:rsidRPr="008F6355">
              <w:rPr>
                <w:lang w:val="x-none"/>
              </w:rPr>
              <w:t>–</w:t>
            </w:r>
          </w:p>
        </w:tc>
        <w:tc>
          <w:tcPr>
            <w:tcW w:w="1201" w:type="dxa"/>
            <w:tcBorders>
              <w:top w:val="single" w:sz="4" w:space="0" w:color="auto"/>
              <w:left w:val="nil"/>
              <w:bottom w:val="single" w:sz="4" w:space="0" w:color="auto"/>
              <w:right w:val="single" w:sz="4" w:space="0" w:color="auto"/>
            </w:tcBorders>
          </w:tcPr>
          <w:p w14:paraId="339A5042" w14:textId="77777777" w:rsidR="00F00CD8" w:rsidRPr="008F6355" w:rsidRDefault="00F00CD8" w:rsidP="002915BB">
            <w:pPr>
              <w:spacing w:after="0"/>
              <w:jc w:val="center"/>
              <w:rPr>
                <w:lang w:val="x-none"/>
              </w:rPr>
            </w:pPr>
            <w:r w:rsidRPr="008F6355">
              <w:rPr>
                <w:lang w:val="x-none"/>
              </w:rPr>
              <w:t>1675 MHz</w:t>
            </w:r>
          </w:p>
        </w:tc>
        <w:tc>
          <w:tcPr>
            <w:tcW w:w="906" w:type="dxa"/>
            <w:tcBorders>
              <w:top w:val="single" w:sz="4" w:space="0" w:color="auto"/>
              <w:left w:val="single" w:sz="4" w:space="0" w:color="auto"/>
              <w:bottom w:val="single" w:sz="4" w:space="0" w:color="auto"/>
              <w:right w:val="single" w:sz="4" w:space="0" w:color="auto"/>
            </w:tcBorders>
          </w:tcPr>
          <w:p w14:paraId="4205C4AD" w14:textId="77777777" w:rsidR="00F00CD8" w:rsidRPr="008F6355" w:rsidRDefault="00F00CD8" w:rsidP="002915BB">
            <w:pPr>
              <w:spacing w:after="0"/>
              <w:jc w:val="center"/>
              <w:rPr>
                <w:lang w:val="x-none"/>
              </w:rPr>
            </w:pPr>
            <w:r w:rsidRPr="008F6355">
              <w:rPr>
                <w:lang w:val="x-none"/>
              </w:rPr>
              <w:t>T</w:t>
            </w:r>
            <w:r w:rsidRPr="008F6355">
              <w:rPr>
                <w:rFonts w:hint="eastAsia"/>
                <w:lang w:val="x-none"/>
              </w:rPr>
              <w:t>DD</w:t>
            </w:r>
          </w:p>
        </w:tc>
      </w:tr>
    </w:tbl>
    <w:p w14:paraId="0BB6FC50" w14:textId="77777777" w:rsidR="00F00CD8" w:rsidRPr="008F6355" w:rsidRDefault="00F00CD8" w:rsidP="00F00CD8">
      <w:pPr>
        <w:numPr>
          <w:ilvl w:val="0"/>
          <w:numId w:val="9"/>
        </w:numPr>
        <w:spacing w:before="180"/>
        <w:ind w:left="538" w:hanging="357"/>
      </w:pPr>
      <w:r w:rsidRPr="008F6355">
        <w:t>Recommended WF</w:t>
      </w:r>
    </w:p>
    <w:p w14:paraId="05FA5006" w14:textId="77777777" w:rsidR="00F00CD8" w:rsidRPr="008F6355" w:rsidRDefault="00F00CD8" w:rsidP="00F00CD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6EDCAA2D" w14:textId="77777777" w:rsidR="00F00CD8" w:rsidRPr="00B47761" w:rsidRDefault="00F00CD8" w:rsidP="00F00CD8">
      <w:pPr>
        <w:rPr>
          <w:b/>
          <w:bCs/>
          <w:highlight w:val="green"/>
        </w:rPr>
      </w:pPr>
      <w:r w:rsidRPr="00B47761">
        <w:rPr>
          <w:rFonts w:hint="eastAsia"/>
          <w:b/>
          <w:bCs/>
          <w:highlight w:val="green"/>
        </w:rPr>
        <w:t>Agreement:</w:t>
      </w:r>
    </w:p>
    <w:p w14:paraId="227982CD" w14:textId="77777777" w:rsidR="00F00CD8" w:rsidRPr="00B47761" w:rsidRDefault="00F00CD8" w:rsidP="00F00CD8">
      <w:pPr>
        <w:numPr>
          <w:ilvl w:val="0"/>
          <w:numId w:val="22"/>
        </w:numPr>
        <w:rPr>
          <w:bCs/>
          <w:highlight w:val="green"/>
        </w:rPr>
      </w:pPr>
      <w:r w:rsidRPr="00B47761">
        <w:rPr>
          <w:rFonts w:hint="eastAsia"/>
          <w:bCs/>
          <w:highlight w:val="green"/>
        </w:rPr>
        <w:t>Option 1.</w:t>
      </w:r>
    </w:p>
    <w:p w14:paraId="2A9BAF17" w14:textId="77777777" w:rsidR="00F00CD8" w:rsidRPr="008F6355" w:rsidRDefault="00F00CD8" w:rsidP="00F00CD8">
      <w:pPr>
        <w:rPr>
          <w:b/>
          <w:u w:val="single"/>
        </w:rPr>
      </w:pPr>
      <w:r w:rsidRPr="008F6355">
        <w:rPr>
          <w:b/>
          <w:u w:val="single"/>
        </w:rPr>
        <w:t>Sub-topic 2-1: A-MPR assessment for the new band</w:t>
      </w:r>
    </w:p>
    <w:p w14:paraId="3198DD2C" w14:textId="77777777" w:rsidR="00F00CD8" w:rsidRPr="008F6355" w:rsidRDefault="00F00CD8" w:rsidP="00F00CD8">
      <w:r w:rsidRPr="008F6355">
        <w:rPr>
          <w:rFonts w:hint="eastAsia"/>
          <w:lang w:val="en-US"/>
        </w:rPr>
        <w:t xml:space="preserve">Sub-topic </w:t>
      </w:r>
      <w:r w:rsidRPr="008F6355">
        <w:rPr>
          <w:lang w:val="en-US"/>
        </w:rPr>
        <w:t>description:</w:t>
      </w:r>
      <w:r w:rsidRPr="008F6355">
        <w:t xml:space="preserve"> Assessing whether A-MPR needs to be specified or not for the new band to be included in the draft CR for the TS 36.101 at this meeting. R4-2212090 presents PAout measurements and filter data for the proposed new band to facilitate the assessment.</w:t>
      </w:r>
    </w:p>
    <w:p w14:paraId="5069B654" w14:textId="77777777" w:rsidR="00F00CD8" w:rsidRPr="008F6355" w:rsidRDefault="00F00CD8" w:rsidP="00F00CD8">
      <w:pPr>
        <w:rPr>
          <w:lang w:val="sv-SE"/>
        </w:rPr>
      </w:pPr>
      <w:r w:rsidRPr="008F6355">
        <w:rPr>
          <w:lang w:val="en-US"/>
        </w:rPr>
        <w:t xml:space="preserve">Open issues and candidate options before e-meeting: </w:t>
      </w:r>
    </w:p>
    <w:p w14:paraId="02848A16" w14:textId="77777777" w:rsidR="00F00CD8" w:rsidRPr="008F6355" w:rsidRDefault="00F00CD8" w:rsidP="00F00CD8">
      <w:r w:rsidRPr="008F6355">
        <w:rPr>
          <w:b/>
          <w:u w:val="single"/>
        </w:rPr>
        <w:t xml:space="preserve">Issue 2-1-1: </w:t>
      </w:r>
      <w:r w:rsidRPr="008F6355">
        <w:t>UE transmission in 1670 – 1675 MHz is required to meet certain OOBE limits in the 1541 – 1625 MHz frequency range. The frequency range 1541 – 1625 MHz falls in the spurious region and the general spurious emission limits specified in Clause 6.5.3.1 of TS 36.101 will not be adequate to meet the required OOBE limits. It was agreed in RAN4#103-e meeting to evaluate if A-MPR will be required to meet these additional requirements.</w:t>
      </w:r>
    </w:p>
    <w:p w14:paraId="31B2321A" w14:textId="77777777" w:rsidR="00F00CD8" w:rsidRPr="008F6355" w:rsidRDefault="00F00CD8" w:rsidP="00F00CD8">
      <w:pPr>
        <w:numPr>
          <w:ilvl w:val="0"/>
          <w:numId w:val="9"/>
        </w:numPr>
      </w:pPr>
      <w:r w:rsidRPr="008F6355">
        <w:t>Proposals</w:t>
      </w:r>
    </w:p>
    <w:p w14:paraId="1C38ED8F" w14:textId="77777777" w:rsidR="00F00CD8" w:rsidRPr="008F6355" w:rsidRDefault="00F00CD8" w:rsidP="00F00CD8">
      <w:pPr>
        <w:pStyle w:val="a"/>
        <w:numPr>
          <w:ilvl w:val="1"/>
          <w:numId w:val="9"/>
        </w:numPr>
        <w:adjustRightInd w:val="0"/>
        <w:spacing w:after="180"/>
        <w:rPr>
          <w:szCs w:val="20"/>
        </w:rPr>
      </w:pPr>
      <w:r w:rsidRPr="008F6355">
        <w:rPr>
          <w:szCs w:val="20"/>
        </w:rPr>
        <w:t>Option 1: No A-MPR needs to be specified for the new band in 1670 – 1675 MHz to meet the additional spurious emissions associated with the new band.</w:t>
      </w:r>
    </w:p>
    <w:p w14:paraId="4EFE56D2" w14:textId="77777777" w:rsidR="00F00CD8" w:rsidRPr="008F6355" w:rsidRDefault="00F00CD8" w:rsidP="00F00CD8">
      <w:pPr>
        <w:pStyle w:val="a"/>
        <w:numPr>
          <w:ilvl w:val="1"/>
          <w:numId w:val="9"/>
        </w:numPr>
        <w:adjustRightInd w:val="0"/>
        <w:spacing w:after="180"/>
        <w:rPr>
          <w:szCs w:val="20"/>
        </w:rPr>
      </w:pPr>
      <w:r w:rsidRPr="008F6355">
        <w:rPr>
          <w:szCs w:val="20"/>
        </w:rPr>
        <w:t>Option 2: TBA</w:t>
      </w:r>
    </w:p>
    <w:p w14:paraId="0E55A842" w14:textId="77777777" w:rsidR="00F00CD8" w:rsidRPr="008F6355" w:rsidRDefault="00F00CD8" w:rsidP="00F00CD8">
      <w:pPr>
        <w:numPr>
          <w:ilvl w:val="0"/>
          <w:numId w:val="9"/>
        </w:numPr>
      </w:pPr>
      <w:r w:rsidRPr="008F6355">
        <w:t>Recommended WF</w:t>
      </w:r>
    </w:p>
    <w:p w14:paraId="0724AA05" w14:textId="77777777" w:rsidR="00F00CD8" w:rsidRPr="008F6355" w:rsidRDefault="00F00CD8" w:rsidP="00F00CD8">
      <w:pPr>
        <w:pStyle w:val="a"/>
        <w:numPr>
          <w:ilvl w:val="1"/>
          <w:numId w:val="9"/>
        </w:numPr>
        <w:adjustRightInd w:val="0"/>
        <w:spacing w:after="180"/>
        <w:rPr>
          <w:szCs w:val="20"/>
        </w:rPr>
      </w:pPr>
      <w:r w:rsidRPr="008F6355">
        <w:rPr>
          <w:szCs w:val="20"/>
        </w:rPr>
        <w:t xml:space="preserve">Companies are encouraged to review the data presented and the proposal for any issues/concerns. Companies should also review Issue 2-3-1 to assess if A-MPR may be required to meet the spurious emission co-existence requirement for protecting the DL of legacy E-UTRA/NR bands. While expressing a view, it is suggested that each company provide a brief summary/reason for the expressed view.  </w:t>
      </w:r>
    </w:p>
    <w:p w14:paraId="249B4494" w14:textId="77777777" w:rsidR="00F00CD8" w:rsidRPr="008F6355" w:rsidRDefault="00F00CD8" w:rsidP="00F00CD8">
      <w:pPr>
        <w:rPr>
          <w:b/>
        </w:rPr>
      </w:pPr>
      <w:r w:rsidRPr="008F6355">
        <w:rPr>
          <w:rFonts w:hint="eastAsia"/>
          <w:b/>
        </w:rPr>
        <w:t>Discussion</w:t>
      </w:r>
      <w:r>
        <w:rPr>
          <w:b/>
        </w:rPr>
        <w:t>s</w:t>
      </w:r>
      <w:r w:rsidRPr="008F6355">
        <w:rPr>
          <w:rFonts w:hint="eastAsia"/>
          <w:b/>
        </w:rPr>
        <w:t>:</w:t>
      </w:r>
    </w:p>
    <w:p w14:paraId="73A2B588" w14:textId="77777777" w:rsidR="00F00CD8" w:rsidRPr="008F6355" w:rsidRDefault="00F00CD8" w:rsidP="00F00CD8">
      <w:r w:rsidRPr="008F6355">
        <w:t>Skyworks: we do have an issue. The evaluation is done by doing average. It would be good to cross check the worst case.</w:t>
      </w:r>
    </w:p>
    <w:p w14:paraId="441B2575" w14:textId="77777777" w:rsidR="00F00CD8" w:rsidRPr="008F6355" w:rsidRDefault="00F00CD8" w:rsidP="00F00CD8">
      <w:r w:rsidRPr="008F6355">
        <w:t>Ligado: we provide the analysis for worst case. There are enough margin.</w:t>
      </w:r>
    </w:p>
    <w:p w14:paraId="6078C781" w14:textId="77777777" w:rsidR="00F00CD8" w:rsidRPr="008F6355" w:rsidRDefault="00F00CD8" w:rsidP="00F00CD8">
      <w:r w:rsidRPr="008F6355">
        <w:t>Skyworks: I would like to cross check. One unclear part is how the PA is calibrated 30dB ACLR.</w:t>
      </w:r>
    </w:p>
    <w:p w14:paraId="148A7D14" w14:textId="77777777" w:rsidR="00F00CD8" w:rsidRPr="008F6355" w:rsidRDefault="00F00CD8" w:rsidP="00F00CD8">
      <w:r w:rsidRPr="008F6355">
        <w:t>Ligado: Yes.</w:t>
      </w:r>
    </w:p>
    <w:p w14:paraId="1FED1A3F" w14:textId="77777777" w:rsidR="00F00CD8" w:rsidRPr="008F6355" w:rsidRDefault="00F00CD8" w:rsidP="00F00CD8">
      <w:pPr>
        <w:rPr>
          <w:b/>
          <w:u w:val="single"/>
        </w:rPr>
      </w:pPr>
      <w:r w:rsidRPr="008F6355">
        <w:rPr>
          <w:b/>
          <w:u w:val="single"/>
        </w:rPr>
        <w:t>Sub-topic 2-3: Spurious emission limits for band UE co-existence</w:t>
      </w:r>
    </w:p>
    <w:p w14:paraId="66149C48" w14:textId="77777777" w:rsidR="00F00CD8" w:rsidRPr="008F6355" w:rsidRDefault="00F00CD8" w:rsidP="00F00CD8">
      <w:r w:rsidRPr="008F6355">
        <w:rPr>
          <w:rFonts w:hint="eastAsia"/>
          <w:lang w:val="en-US"/>
        </w:rPr>
        <w:t xml:space="preserve">Sub-topic </w:t>
      </w:r>
      <w:r w:rsidRPr="008F6355">
        <w:rPr>
          <w:lang w:val="en-US"/>
        </w:rPr>
        <w:t>description:</w:t>
      </w:r>
      <w:r w:rsidRPr="008F6355">
        <w:t xml:space="preserve"> Assessing the spurious emission limits for UE co-existence for the new band as well as legacy US bands. The E-UTRA/NR bands with either DL or UL operations in proximity of the new band are depicted below in blue:</w:t>
      </w:r>
    </w:p>
    <w:p w14:paraId="3FBC553E" w14:textId="77777777" w:rsidR="00F00CD8" w:rsidRPr="008F6355" w:rsidRDefault="00F00CD8" w:rsidP="00F00CD8">
      <w:r w:rsidRPr="008F6355">
        <w:rPr>
          <w:noProof/>
          <w:lang w:val="en-US" w:eastAsia="zh-CN"/>
        </w:rPr>
        <w:drawing>
          <wp:inline distT="0" distB="0" distL="0" distR="0" wp14:anchorId="083FB75F" wp14:editId="0F6A6A8B">
            <wp:extent cx="6122035" cy="532834"/>
            <wp:effectExtent l="0" t="0" r="0" b="0"/>
            <wp:docPr id="4"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121"/>
                    <a:stretch>
                      <a:fillRect/>
                    </a:stretch>
                  </pic:blipFill>
                  <pic:spPr>
                    <a:xfrm>
                      <a:off x="0" y="0"/>
                      <a:ext cx="6122035" cy="532834"/>
                    </a:xfrm>
                    <a:prstGeom prst="rect">
                      <a:avLst/>
                    </a:prstGeom>
                  </pic:spPr>
                </pic:pic>
              </a:graphicData>
            </a:graphic>
          </wp:inline>
        </w:drawing>
      </w:r>
    </w:p>
    <w:p w14:paraId="371EF242" w14:textId="77777777" w:rsidR="00F00CD8" w:rsidRPr="008F6355" w:rsidRDefault="00F00CD8" w:rsidP="00F00CD8">
      <w:pPr>
        <w:rPr>
          <w:lang w:val="sv-SE"/>
        </w:rPr>
      </w:pPr>
      <w:r w:rsidRPr="008F6355">
        <w:rPr>
          <w:lang w:val="en-US"/>
        </w:rPr>
        <w:t xml:space="preserve">Open issues and candidate options before e-meeting: </w:t>
      </w:r>
    </w:p>
    <w:p w14:paraId="39409370" w14:textId="77777777" w:rsidR="00F00CD8" w:rsidRPr="008F6355" w:rsidRDefault="00F00CD8" w:rsidP="00F00CD8">
      <w:pPr>
        <w:rPr>
          <w:b/>
          <w:u w:val="single"/>
        </w:rPr>
      </w:pPr>
      <w:r w:rsidRPr="008F6355">
        <w:rPr>
          <w:b/>
          <w:u w:val="single"/>
        </w:rPr>
        <w:t>Issue 2-3-1: UE spurious emission co-existence limit for the new band to protect DL of legacy E-UTRA/NR bands in the US.</w:t>
      </w:r>
    </w:p>
    <w:p w14:paraId="7D64F1C5" w14:textId="77777777" w:rsidR="00F00CD8" w:rsidRPr="008F6355" w:rsidRDefault="00F00CD8" w:rsidP="00F00CD8">
      <w:pPr>
        <w:numPr>
          <w:ilvl w:val="0"/>
          <w:numId w:val="9"/>
        </w:numPr>
      </w:pPr>
      <w:r w:rsidRPr="008F6355">
        <w:t>Proposals</w:t>
      </w:r>
    </w:p>
    <w:p w14:paraId="249C1AB7" w14:textId="77777777" w:rsidR="00F00CD8" w:rsidRPr="008F6355" w:rsidRDefault="00F00CD8" w:rsidP="00F00CD8">
      <w:pPr>
        <w:pStyle w:val="a"/>
        <w:numPr>
          <w:ilvl w:val="1"/>
          <w:numId w:val="9"/>
        </w:numPr>
        <w:adjustRightInd w:val="0"/>
        <w:spacing w:after="180"/>
        <w:rPr>
          <w:szCs w:val="20"/>
        </w:rPr>
      </w:pPr>
      <w:r w:rsidRPr="008F6355">
        <w:rPr>
          <w:szCs w:val="20"/>
        </w:rPr>
        <w:t xml:space="preserve">Option 1: Given the distance to US legacy DL bands and the fact that H2 falls outside the n77 US range, -50dBm/MHz protection can be granted for all US bands. Draft CR forTS 36.101 be prepared accordingly. </w:t>
      </w:r>
    </w:p>
    <w:p w14:paraId="13B9939C" w14:textId="77777777" w:rsidR="00F00CD8" w:rsidRPr="008F6355" w:rsidRDefault="00F00CD8" w:rsidP="00F00CD8">
      <w:pPr>
        <w:pStyle w:val="a"/>
        <w:numPr>
          <w:ilvl w:val="1"/>
          <w:numId w:val="9"/>
        </w:numPr>
        <w:adjustRightInd w:val="0"/>
        <w:spacing w:after="180"/>
        <w:rPr>
          <w:szCs w:val="20"/>
        </w:rPr>
      </w:pPr>
      <w:r w:rsidRPr="008F6355">
        <w:rPr>
          <w:szCs w:val="20"/>
        </w:rPr>
        <w:t>Option 2: TBA</w:t>
      </w:r>
    </w:p>
    <w:p w14:paraId="516072D4" w14:textId="77777777" w:rsidR="00F00CD8" w:rsidRPr="008F6355" w:rsidRDefault="00F00CD8" w:rsidP="00F00CD8">
      <w:pPr>
        <w:numPr>
          <w:ilvl w:val="0"/>
          <w:numId w:val="9"/>
        </w:numPr>
      </w:pPr>
      <w:r w:rsidRPr="008F6355">
        <w:t>Recommended WF</w:t>
      </w:r>
    </w:p>
    <w:p w14:paraId="7C2220D4" w14:textId="77777777" w:rsidR="00F00CD8" w:rsidRPr="008F6355" w:rsidRDefault="00F00CD8" w:rsidP="00F00CD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445261D9" w14:textId="77777777" w:rsidR="00F00CD8" w:rsidRPr="00B47761" w:rsidRDefault="00F00CD8" w:rsidP="00F00CD8">
      <w:pPr>
        <w:rPr>
          <w:b/>
          <w:highlight w:val="green"/>
        </w:rPr>
      </w:pPr>
      <w:r w:rsidRPr="00B47761">
        <w:rPr>
          <w:rFonts w:hint="eastAsia"/>
          <w:b/>
          <w:highlight w:val="green"/>
        </w:rPr>
        <w:t xml:space="preserve">Agreement: </w:t>
      </w:r>
    </w:p>
    <w:p w14:paraId="27808CFD" w14:textId="77777777" w:rsidR="00F00CD8" w:rsidRPr="00B47761" w:rsidRDefault="00F00CD8" w:rsidP="00F00CD8">
      <w:pPr>
        <w:numPr>
          <w:ilvl w:val="0"/>
          <w:numId w:val="23"/>
        </w:numPr>
        <w:rPr>
          <w:highlight w:val="green"/>
        </w:rPr>
      </w:pPr>
      <w:r w:rsidRPr="00B47761">
        <w:rPr>
          <w:highlight w:val="green"/>
        </w:rPr>
        <w:t>Option 1: Given the distance to US legacy DL bands and the fact that H2 falls outside the n77 US range, -50dBm/MHz protection can be granted for all US bands. Draft CR forTS 36.101 be prepared accordingly.</w:t>
      </w:r>
    </w:p>
    <w:p w14:paraId="09AD8082" w14:textId="77777777" w:rsidR="00F00CD8" w:rsidRPr="008F6355" w:rsidRDefault="00F00CD8" w:rsidP="00F00CD8">
      <w:pPr>
        <w:rPr>
          <w:b/>
          <w:u w:val="single"/>
        </w:rPr>
      </w:pPr>
      <w:r w:rsidRPr="008F6355">
        <w:rPr>
          <w:b/>
          <w:u w:val="single"/>
        </w:rPr>
        <w:t>Issue 2-3-2: UE spurious emission co-existence limit for nearby legacy US E-UTRA/NR bands, B24/n24/n99, B66/n66, B70/n70 and n255 to protect the DL of the new band</w:t>
      </w:r>
    </w:p>
    <w:p w14:paraId="6027B059" w14:textId="77777777" w:rsidR="00F00CD8" w:rsidRPr="008F6355" w:rsidRDefault="00F00CD8" w:rsidP="00F00CD8">
      <w:r w:rsidRPr="008F6355">
        <w:t>Proposals</w:t>
      </w:r>
    </w:p>
    <w:p w14:paraId="6DA53E37" w14:textId="77777777" w:rsidR="00F00CD8" w:rsidRPr="008F6355" w:rsidRDefault="00F00CD8" w:rsidP="00F00CD8">
      <w:pPr>
        <w:numPr>
          <w:ilvl w:val="0"/>
          <w:numId w:val="9"/>
        </w:numPr>
      </w:pPr>
      <w:r w:rsidRPr="008F6355">
        <w:t xml:space="preserve">Option 1: </w:t>
      </w:r>
    </w:p>
    <w:p w14:paraId="7750B5CB" w14:textId="77777777" w:rsidR="00F00CD8" w:rsidRPr="008F6355" w:rsidRDefault="00F00CD8" w:rsidP="00F00CD8">
      <w:pPr>
        <w:pStyle w:val="a"/>
        <w:numPr>
          <w:ilvl w:val="1"/>
          <w:numId w:val="9"/>
        </w:numPr>
        <w:adjustRightInd w:val="0"/>
        <w:spacing w:after="180"/>
        <w:rPr>
          <w:szCs w:val="20"/>
        </w:rPr>
      </w:pPr>
      <w:r w:rsidRPr="008F6355">
        <w:rPr>
          <w:szCs w:val="20"/>
        </w:rPr>
        <w:t>-50dBm/MHz protection level by band n24/n99, n70 and n66 is not specified</w:t>
      </w:r>
    </w:p>
    <w:p w14:paraId="6E5B29A6" w14:textId="77777777" w:rsidR="00F00CD8" w:rsidRPr="008F6355" w:rsidRDefault="00F00CD8" w:rsidP="00F00CD8">
      <w:pPr>
        <w:pStyle w:val="a"/>
        <w:numPr>
          <w:ilvl w:val="1"/>
          <w:numId w:val="9"/>
        </w:numPr>
        <w:adjustRightInd w:val="0"/>
        <w:spacing w:after="180"/>
        <w:rPr>
          <w:szCs w:val="20"/>
        </w:rPr>
      </w:pPr>
      <w:r w:rsidRPr="008F6355">
        <w:rPr>
          <w:szCs w:val="20"/>
        </w:rPr>
        <w:t>Relaxed protection can be specified but must account for legacy devices:</w:t>
      </w:r>
    </w:p>
    <w:p w14:paraId="3A59BDB7" w14:textId="77777777" w:rsidR="00F00CD8" w:rsidRPr="004E7F73" w:rsidRDefault="00F00CD8" w:rsidP="00F00CD8">
      <w:pPr>
        <w:pStyle w:val="a"/>
        <w:adjustRightInd w:val="0"/>
        <w:spacing w:after="180"/>
        <w:ind w:left="1656" w:firstLine="0"/>
        <w:rPr>
          <w:szCs w:val="20"/>
        </w:rPr>
      </w:pPr>
      <w:r w:rsidRPr="004E7F73">
        <w:rPr>
          <w:szCs w:val="20"/>
        </w:rPr>
        <w:t>Band n24 UL filter is focussed on the critical protection of the GNSS bands on the lower frequency side which is regulatory and thus provides only a small rejection at the new band frequencies at the higher frequency side</w:t>
      </w:r>
    </w:p>
    <w:p w14:paraId="1FCFEB6D" w14:textId="77777777" w:rsidR="00F00CD8" w:rsidRPr="004E7F73" w:rsidRDefault="00F00CD8" w:rsidP="00F00CD8">
      <w:pPr>
        <w:pStyle w:val="a"/>
        <w:adjustRightInd w:val="0"/>
        <w:spacing w:after="180"/>
        <w:ind w:left="1656" w:firstLine="0"/>
        <w:rPr>
          <w:szCs w:val="20"/>
        </w:rPr>
      </w:pPr>
      <w:r w:rsidRPr="004E7F73">
        <w:rPr>
          <w:szCs w:val="20"/>
        </w:rPr>
        <w:t>Band n70 and n66 UL use a consolidated UL filter, which only provides moderate rejection at the new band frequencies</w:t>
      </w:r>
    </w:p>
    <w:p w14:paraId="06877531" w14:textId="77777777" w:rsidR="00F00CD8" w:rsidRPr="004E7F73" w:rsidRDefault="00F00CD8" w:rsidP="00F00CD8">
      <w:pPr>
        <w:pStyle w:val="a"/>
        <w:adjustRightInd w:val="0"/>
        <w:spacing w:after="180"/>
        <w:ind w:left="1656" w:firstLine="0"/>
        <w:rPr>
          <w:szCs w:val="20"/>
        </w:rPr>
      </w:pPr>
      <w:r w:rsidRPr="004E7F73">
        <w:rPr>
          <w:szCs w:val="20"/>
        </w:rPr>
        <w:t>The relaxation could be limited to UL BW above a given value and/or at a given position</w:t>
      </w:r>
    </w:p>
    <w:p w14:paraId="15A77BF2" w14:textId="77777777" w:rsidR="00F00CD8" w:rsidRPr="004E7F73" w:rsidRDefault="00F00CD8" w:rsidP="00F00CD8">
      <w:pPr>
        <w:pStyle w:val="a"/>
        <w:adjustRightInd w:val="0"/>
        <w:spacing w:after="180"/>
        <w:ind w:left="1656" w:firstLine="0"/>
        <w:rPr>
          <w:szCs w:val="20"/>
        </w:rPr>
      </w:pPr>
      <w:r w:rsidRPr="004E7F73">
        <w:rPr>
          <w:szCs w:val="20"/>
        </w:rPr>
        <w:t>For some cases, it may be feasible to provide the -50dBm/MHz protection level but only up to a given channel bandwidth, while not specifying protection for a higher CBW (for n66 for example)</w:t>
      </w:r>
    </w:p>
    <w:p w14:paraId="554AADA8" w14:textId="77777777" w:rsidR="00F00CD8" w:rsidRPr="008F6355" w:rsidRDefault="00F00CD8" w:rsidP="00F00CD8">
      <w:pPr>
        <w:numPr>
          <w:ilvl w:val="0"/>
          <w:numId w:val="9"/>
        </w:numPr>
      </w:pPr>
      <w:r w:rsidRPr="008F6355">
        <w:t xml:space="preserve">Option 2: </w:t>
      </w:r>
    </w:p>
    <w:p w14:paraId="2CF4EF75" w14:textId="77777777" w:rsidR="00F00CD8" w:rsidRPr="008F6355" w:rsidRDefault="00F00CD8" w:rsidP="00F00CD8">
      <w:pPr>
        <w:pStyle w:val="a"/>
        <w:numPr>
          <w:ilvl w:val="1"/>
          <w:numId w:val="9"/>
        </w:numPr>
        <w:adjustRightInd w:val="0"/>
        <w:spacing w:after="180"/>
        <w:rPr>
          <w:szCs w:val="20"/>
        </w:rPr>
      </w:pPr>
      <w:r w:rsidRPr="008F6355">
        <w:rPr>
          <w:szCs w:val="20"/>
        </w:rPr>
        <w:t>Collect additional B24 duplexer rejection data as well measurements to finalize exception/relaxation, if any, for the UE coexistence spurious emission limit for protection of the new band by B24/n24 at the next meeting.</w:t>
      </w:r>
    </w:p>
    <w:p w14:paraId="4B9324C9" w14:textId="77777777" w:rsidR="00F00CD8" w:rsidRPr="008F6355" w:rsidRDefault="00F00CD8" w:rsidP="00F00CD8">
      <w:pPr>
        <w:pStyle w:val="a"/>
        <w:numPr>
          <w:ilvl w:val="1"/>
          <w:numId w:val="9"/>
        </w:numPr>
        <w:adjustRightInd w:val="0"/>
        <w:spacing w:after="180"/>
        <w:rPr>
          <w:szCs w:val="20"/>
        </w:rPr>
      </w:pPr>
      <w:r w:rsidRPr="008F6355">
        <w:rPr>
          <w:szCs w:val="20"/>
        </w:rPr>
        <w:t>Collect additional B70 duplexer data as well measurements to finalize exception/relaxation, if any, for the UE coexistence spurious emission limit for protection of the new band by B70/n70 at the next meeting.</w:t>
      </w:r>
    </w:p>
    <w:p w14:paraId="66F6FF38" w14:textId="77777777" w:rsidR="00F00CD8" w:rsidRPr="008F6355" w:rsidRDefault="00F00CD8" w:rsidP="00F00CD8">
      <w:pPr>
        <w:numPr>
          <w:ilvl w:val="0"/>
          <w:numId w:val="9"/>
        </w:numPr>
      </w:pPr>
      <w:r w:rsidRPr="008F6355">
        <w:t xml:space="preserve">Option 3: </w:t>
      </w:r>
    </w:p>
    <w:p w14:paraId="2CA9FD22" w14:textId="77777777" w:rsidR="00F00CD8" w:rsidRPr="008F6355" w:rsidRDefault="00F00CD8" w:rsidP="00F00CD8">
      <w:pPr>
        <w:pStyle w:val="a"/>
        <w:numPr>
          <w:ilvl w:val="1"/>
          <w:numId w:val="9"/>
        </w:numPr>
        <w:adjustRightInd w:val="0"/>
        <w:spacing w:after="180"/>
        <w:rPr>
          <w:szCs w:val="20"/>
        </w:rPr>
      </w:pPr>
      <w:r w:rsidRPr="008F6355">
        <w:rPr>
          <w:szCs w:val="20"/>
        </w:rPr>
        <w:t>Collect duplexer rejection data as well as measurements for different channel bandwidths for legacy bands B24/n24/n99, B66/n66, B70/n70 and n255 and finalize exception/relaxation for the UE coexistence spurious emission limits for these legacy bands for protection of the new band at the next meeting.</w:t>
      </w:r>
    </w:p>
    <w:p w14:paraId="1060C983" w14:textId="77777777" w:rsidR="00F00CD8" w:rsidRPr="008F6355" w:rsidRDefault="00F00CD8" w:rsidP="00F00CD8">
      <w:pPr>
        <w:numPr>
          <w:ilvl w:val="0"/>
          <w:numId w:val="9"/>
        </w:numPr>
      </w:pPr>
      <w:r w:rsidRPr="008F6355">
        <w:t>Recommended WF</w:t>
      </w:r>
    </w:p>
    <w:p w14:paraId="6C1F56FE" w14:textId="77777777" w:rsidR="00F00CD8" w:rsidRPr="008F6355" w:rsidRDefault="00F00CD8" w:rsidP="00F00CD8">
      <w:pPr>
        <w:numPr>
          <w:ilvl w:val="1"/>
          <w:numId w:val="9"/>
        </w:numPr>
      </w:pPr>
      <w:r w:rsidRPr="008F6355">
        <w:t xml:space="preserve">Companies are encouraged to review the proposal for any issues/concerns. While expressing a view, it is suggested that each company provide a brief summary/reason for the expressed view.  </w:t>
      </w:r>
    </w:p>
    <w:p w14:paraId="09593527" w14:textId="77777777" w:rsidR="00F00CD8" w:rsidRPr="008F6355" w:rsidRDefault="00F00CD8" w:rsidP="00F00CD8">
      <w:pPr>
        <w:rPr>
          <w:b/>
        </w:rPr>
      </w:pPr>
      <w:r w:rsidRPr="008F6355">
        <w:rPr>
          <w:rFonts w:hint="eastAsia"/>
          <w:b/>
        </w:rPr>
        <w:t>Discussions:</w:t>
      </w:r>
    </w:p>
    <w:p w14:paraId="3E58DBC8" w14:textId="77777777" w:rsidR="00F00CD8" w:rsidRPr="008F6355" w:rsidRDefault="00F00CD8" w:rsidP="00F00CD8">
      <w:pPr>
        <w:rPr>
          <w:bCs/>
        </w:rPr>
      </w:pPr>
      <w:r w:rsidRPr="008F6355">
        <w:rPr>
          <w:bCs/>
        </w:rPr>
        <w:t>Skyworks: For collecting data, we have the devices, which do not look into this protection. We may have issue for legacy. If we collect data, we should consider the existing devices.</w:t>
      </w:r>
    </w:p>
    <w:p w14:paraId="71F44D7D" w14:textId="77777777" w:rsidR="00F00CD8" w:rsidRPr="008F6355" w:rsidRDefault="00F00CD8" w:rsidP="00F00CD8">
      <w:pPr>
        <w:rPr>
          <w:bCs/>
        </w:rPr>
      </w:pPr>
      <w:r w:rsidRPr="008F6355">
        <w:rPr>
          <w:bCs/>
        </w:rPr>
        <w:t>Qualcomm: we agree with Skyworks. The bands are closed. In addition to that for band 66, the range is extended over the entire spectrum. More work is needed on it. Making the emission requirement based on filter rejection is some kind of frustructing</w:t>
      </w:r>
    </w:p>
    <w:p w14:paraId="444D9957" w14:textId="77777777" w:rsidR="00F00CD8" w:rsidRPr="008F6355" w:rsidRDefault="00F00CD8" w:rsidP="00F00CD8">
      <w:pPr>
        <w:rPr>
          <w:bCs/>
        </w:rPr>
      </w:pPr>
      <w:r w:rsidRPr="008F6355">
        <w:rPr>
          <w:b/>
          <w:bCs/>
        </w:rPr>
        <w:t xml:space="preserve">Chair =&gt; </w:t>
      </w:r>
      <w:r w:rsidRPr="008F6355">
        <w:rPr>
          <w:bCs/>
        </w:rPr>
        <w:t>when collecting data, take the comments from Skyworks and Qualcomm into account.</w:t>
      </w:r>
    </w:p>
    <w:p w14:paraId="70006BDB" w14:textId="77777777" w:rsidR="00F00CD8" w:rsidRPr="00B47761" w:rsidRDefault="00F00CD8" w:rsidP="00F00CD8">
      <w:pPr>
        <w:rPr>
          <w:b/>
          <w:highlight w:val="green"/>
        </w:rPr>
      </w:pPr>
      <w:r w:rsidRPr="00B47761">
        <w:rPr>
          <w:rFonts w:hint="eastAsia"/>
          <w:b/>
          <w:highlight w:val="green"/>
        </w:rPr>
        <w:t xml:space="preserve">Agreement: </w:t>
      </w:r>
    </w:p>
    <w:p w14:paraId="5B3694D0" w14:textId="77777777" w:rsidR="00F00CD8" w:rsidRPr="00B47761" w:rsidRDefault="00F00CD8" w:rsidP="00F00CD8">
      <w:pPr>
        <w:numPr>
          <w:ilvl w:val="0"/>
          <w:numId w:val="23"/>
        </w:numPr>
        <w:rPr>
          <w:highlight w:val="green"/>
        </w:rPr>
      </w:pPr>
      <w:r w:rsidRPr="00B47761">
        <w:rPr>
          <w:rFonts w:hint="eastAsia"/>
          <w:highlight w:val="green"/>
        </w:rPr>
        <w:t>Option 3</w:t>
      </w:r>
    </w:p>
    <w:p w14:paraId="57F7CAE6" w14:textId="77777777" w:rsidR="00F00CD8" w:rsidRPr="008F6355" w:rsidRDefault="00F00CD8" w:rsidP="00F00CD8">
      <w:pPr>
        <w:rPr>
          <w:b/>
          <w:u w:val="single"/>
        </w:rPr>
      </w:pPr>
      <w:r w:rsidRPr="008F6355">
        <w:rPr>
          <w:b/>
          <w:u w:val="single"/>
        </w:rPr>
        <w:t>Issue 2-3-3: UE spurious emission co-existence limit for other legacy US E-UTRA/NR bands to protect the DL of the new band</w:t>
      </w:r>
    </w:p>
    <w:p w14:paraId="582FC381" w14:textId="77777777" w:rsidR="00F00CD8" w:rsidRPr="008F6355" w:rsidRDefault="00F00CD8" w:rsidP="00F00CD8">
      <w:r w:rsidRPr="008F6355">
        <w:t>Moderator Proposal</w:t>
      </w:r>
    </w:p>
    <w:p w14:paraId="3B6BFF8F" w14:textId="77777777" w:rsidR="00F00CD8" w:rsidRPr="008F6355" w:rsidRDefault="00F00CD8" w:rsidP="00F00CD8">
      <w:pPr>
        <w:numPr>
          <w:ilvl w:val="0"/>
          <w:numId w:val="9"/>
        </w:numPr>
      </w:pPr>
      <w:r w:rsidRPr="008F6355">
        <w:t xml:space="preserve">Option 1: </w:t>
      </w:r>
    </w:p>
    <w:p w14:paraId="3937E6AB" w14:textId="77777777" w:rsidR="00F00CD8" w:rsidRPr="008F6355" w:rsidRDefault="00F00CD8" w:rsidP="00F00CD8">
      <w:pPr>
        <w:pStyle w:val="a"/>
        <w:numPr>
          <w:ilvl w:val="1"/>
          <w:numId w:val="9"/>
        </w:numPr>
        <w:adjustRightInd w:val="0"/>
        <w:spacing w:after="180"/>
        <w:rPr>
          <w:szCs w:val="20"/>
        </w:rPr>
      </w:pPr>
      <w:r w:rsidRPr="008F6355">
        <w:rPr>
          <w:szCs w:val="20"/>
        </w:rPr>
        <w:t>-50dBm/MHz protection level can be specified for other legacy US bands (B2/n2, B5/n5/n89, B12/n12, B13/n13, B14/n14, B17, B25/n25, B26/n26, B29/n29, B30/n30, B41/n41, B48/n48, B53/n53, B71/n71, B77/n77, B85/n85, n86) to protect the new band. Draft CR for TSs 36.101, 38.101-1 and 38.101-5 be prepared accordingly.</w:t>
      </w:r>
    </w:p>
    <w:p w14:paraId="3099002B" w14:textId="77777777" w:rsidR="00F00CD8" w:rsidRPr="008F6355" w:rsidRDefault="00F00CD8" w:rsidP="00F00CD8">
      <w:pPr>
        <w:numPr>
          <w:ilvl w:val="0"/>
          <w:numId w:val="9"/>
        </w:numPr>
      </w:pPr>
      <w:r w:rsidRPr="008F6355">
        <w:t xml:space="preserve">Option 2: </w:t>
      </w:r>
    </w:p>
    <w:p w14:paraId="78A8477C" w14:textId="77777777" w:rsidR="00F00CD8" w:rsidRPr="008F6355" w:rsidRDefault="00F00CD8" w:rsidP="00F00CD8">
      <w:pPr>
        <w:pStyle w:val="a"/>
        <w:numPr>
          <w:ilvl w:val="1"/>
          <w:numId w:val="9"/>
        </w:numPr>
        <w:adjustRightInd w:val="0"/>
        <w:spacing w:after="180"/>
        <w:rPr>
          <w:szCs w:val="20"/>
        </w:rPr>
      </w:pPr>
      <w:r w:rsidRPr="008F6355">
        <w:rPr>
          <w:szCs w:val="20"/>
        </w:rPr>
        <w:t>TBA</w:t>
      </w:r>
    </w:p>
    <w:p w14:paraId="6ACB6664" w14:textId="77777777" w:rsidR="00F00CD8" w:rsidRPr="008F6355" w:rsidRDefault="00F00CD8" w:rsidP="00F00CD8">
      <w:pPr>
        <w:numPr>
          <w:ilvl w:val="0"/>
          <w:numId w:val="9"/>
        </w:numPr>
      </w:pPr>
      <w:r w:rsidRPr="008F6355">
        <w:t>Recommended WF</w:t>
      </w:r>
    </w:p>
    <w:p w14:paraId="1823FE65" w14:textId="77777777" w:rsidR="00F00CD8" w:rsidRPr="008F6355" w:rsidRDefault="00F00CD8" w:rsidP="00F00CD8">
      <w:pPr>
        <w:numPr>
          <w:ilvl w:val="1"/>
          <w:numId w:val="9"/>
        </w:numPr>
      </w:pPr>
      <w:r w:rsidRPr="008F6355">
        <w:t xml:space="preserve">Companies are encouraged to review the proposal for any issues/concerns. While expressing a view, it is suggested that each company provide a brief summary/reason for the expressed view.  </w:t>
      </w:r>
    </w:p>
    <w:p w14:paraId="37E32A1B" w14:textId="77777777" w:rsidR="00F00CD8" w:rsidRPr="008F6355" w:rsidRDefault="00F00CD8" w:rsidP="00F00CD8">
      <w:pPr>
        <w:rPr>
          <w:b/>
          <w:lang w:val="en-US"/>
        </w:rPr>
      </w:pPr>
      <w:r w:rsidRPr="008F6355">
        <w:rPr>
          <w:rFonts w:hint="eastAsia"/>
          <w:b/>
          <w:lang w:val="en-US"/>
        </w:rPr>
        <w:t>Discussion</w:t>
      </w:r>
      <w:r w:rsidRPr="008F6355">
        <w:rPr>
          <w:b/>
          <w:lang w:val="en-US"/>
        </w:rPr>
        <w:t>s</w:t>
      </w:r>
      <w:r w:rsidRPr="008F6355">
        <w:rPr>
          <w:rFonts w:hint="eastAsia"/>
          <w:b/>
          <w:lang w:val="en-US"/>
        </w:rPr>
        <w:t xml:space="preserve">: </w:t>
      </w:r>
    </w:p>
    <w:p w14:paraId="20D3173E" w14:textId="77777777" w:rsidR="00F00CD8" w:rsidRPr="008F6355" w:rsidRDefault="00F00CD8" w:rsidP="00F00CD8">
      <w:pPr>
        <w:rPr>
          <w:lang w:val="en-US"/>
        </w:rPr>
      </w:pPr>
      <w:r w:rsidRPr="008F6355">
        <w:rPr>
          <w:rFonts w:hint="eastAsia"/>
          <w:lang w:val="en-US"/>
        </w:rPr>
        <w:t xml:space="preserve">Verizon: </w:t>
      </w:r>
      <w:r w:rsidRPr="008F6355">
        <w:rPr>
          <w:lang w:val="en-US"/>
        </w:rPr>
        <w:t>for n5, should we consider both 5 and n5?</w:t>
      </w:r>
    </w:p>
    <w:p w14:paraId="5D2F594C" w14:textId="77777777" w:rsidR="00F00CD8" w:rsidRPr="008F6355" w:rsidRDefault="00F00CD8" w:rsidP="00F00CD8">
      <w:pPr>
        <w:rPr>
          <w:lang w:val="en-US"/>
        </w:rPr>
      </w:pPr>
      <w:r w:rsidRPr="008F6355">
        <w:rPr>
          <w:lang w:val="en-US"/>
        </w:rPr>
        <w:t>Skyworks: n255.</w:t>
      </w:r>
    </w:p>
    <w:p w14:paraId="7C81A627" w14:textId="77777777" w:rsidR="00F00CD8" w:rsidRPr="008F6355" w:rsidRDefault="00F00CD8" w:rsidP="00F00CD8">
      <w:pPr>
        <w:rPr>
          <w:lang w:val="en-US"/>
        </w:rPr>
      </w:pPr>
      <w:r w:rsidRPr="008F6355">
        <w:rPr>
          <w:lang w:val="en-US"/>
        </w:rPr>
        <w:t>T-mobile USA: why n66 and B66 not included?</w:t>
      </w:r>
    </w:p>
    <w:p w14:paraId="14D01570" w14:textId="77777777" w:rsidR="00F00CD8" w:rsidRPr="008F6355" w:rsidRDefault="00F00CD8" w:rsidP="00F00CD8">
      <w:pPr>
        <w:rPr>
          <w:lang w:val="en-US"/>
        </w:rPr>
      </w:pPr>
      <w:r w:rsidRPr="008F6355">
        <w:rPr>
          <w:lang w:val="en-US"/>
        </w:rPr>
        <w:t>Ligado: n66 is with larger channel bandwidth. The first ACLR falls. There may be more work.</w:t>
      </w:r>
    </w:p>
    <w:p w14:paraId="0DD3397D" w14:textId="77777777" w:rsidR="00F00CD8" w:rsidRPr="008F6355" w:rsidRDefault="00F00CD8" w:rsidP="00F00CD8">
      <w:pPr>
        <w:rPr>
          <w:lang w:val="en-US"/>
        </w:rPr>
      </w:pPr>
      <w:r w:rsidRPr="008F6355">
        <w:rPr>
          <w:lang w:val="en-US"/>
        </w:rPr>
        <w:t>Skyworks: when 35Mhz CBW is used for n66, filter does not help too much. It is not feasible to guarantee -50dBm.</w:t>
      </w:r>
    </w:p>
    <w:p w14:paraId="7B51350B" w14:textId="77777777" w:rsidR="00F00CD8" w:rsidRPr="00B47761" w:rsidRDefault="00F00CD8" w:rsidP="00F00CD8">
      <w:pPr>
        <w:rPr>
          <w:b/>
          <w:highlight w:val="green"/>
          <w:lang w:val="en-US"/>
        </w:rPr>
      </w:pPr>
      <w:r w:rsidRPr="00B47761">
        <w:rPr>
          <w:b/>
          <w:highlight w:val="green"/>
          <w:lang w:val="en-US"/>
        </w:rPr>
        <w:t xml:space="preserve">Agreement: </w:t>
      </w:r>
    </w:p>
    <w:p w14:paraId="756CCF85" w14:textId="77777777" w:rsidR="00F00CD8" w:rsidRPr="00B47761" w:rsidRDefault="00F00CD8" w:rsidP="00F00CD8">
      <w:pPr>
        <w:numPr>
          <w:ilvl w:val="0"/>
          <w:numId w:val="23"/>
        </w:numPr>
        <w:rPr>
          <w:highlight w:val="green"/>
          <w:lang w:val="en-US"/>
        </w:rPr>
      </w:pPr>
      <w:r w:rsidRPr="00B47761">
        <w:rPr>
          <w:highlight w:val="green"/>
        </w:rPr>
        <w:t>-50dBm/MHz protection level can be specified for other legacy US bands (B2/n2, B5/n5/n89, B12/n12, B13/n13, B14/n14, B17, B25/n25, B26/n26, B29/n29, B30/n30, B41/n41, B48/n48, B53/n53, B71/n71, B77/n77, B85/n85, n86) to protect the new band. Draft CR for TSs 36.101, 38.101-1 and 38.101-5 be prepared accordingly.</w:t>
      </w:r>
    </w:p>
    <w:p w14:paraId="6A620A24" w14:textId="77777777" w:rsidR="00F00CD8" w:rsidRPr="008F6355" w:rsidRDefault="00F00CD8" w:rsidP="00F00CD8">
      <w:pPr>
        <w:rPr>
          <w:b/>
          <w:u w:val="single"/>
        </w:rPr>
      </w:pPr>
      <w:r w:rsidRPr="008F6355">
        <w:rPr>
          <w:b/>
          <w:u w:val="single"/>
        </w:rPr>
        <w:t xml:space="preserve">Sub-topic 3-1: Rx reference sensitivity power level for the new band </w:t>
      </w:r>
    </w:p>
    <w:p w14:paraId="4E2BE56A" w14:textId="77777777" w:rsidR="00F00CD8" w:rsidRPr="008F6355" w:rsidRDefault="00F00CD8" w:rsidP="00F00CD8">
      <w:r w:rsidRPr="008F6355">
        <w:rPr>
          <w:rFonts w:hint="eastAsia"/>
          <w:lang w:val="en-US"/>
        </w:rPr>
        <w:t xml:space="preserve">Sub-topic </w:t>
      </w:r>
      <w:r w:rsidRPr="008F6355">
        <w:rPr>
          <w:lang w:val="en-US"/>
        </w:rPr>
        <w:t>description:</w:t>
      </w:r>
      <w:r w:rsidRPr="008F6355">
        <w:t xml:space="preserve"> Expected changes to key band specific Rx requirements to be included in the draft CR for the TS 36.101.</w:t>
      </w:r>
    </w:p>
    <w:p w14:paraId="050CE14A" w14:textId="77777777" w:rsidR="00F00CD8" w:rsidRPr="008F6355" w:rsidRDefault="00F00CD8" w:rsidP="00F00CD8">
      <w:pPr>
        <w:rPr>
          <w:lang w:val="sv-SE"/>
        </w:rPr>
      </w:pPr>
      <w:r w:rsidRPr="008F6355">
        <w:rPr>
          <w:lang w:val="en-US"/>
        </w:rPr>
        <w:t xml:space="preserve">Open issues and candidate options before e-meeting: </w:t>
      </w:r>
    </w:p>
    <w:p w14:paraId="5A2B75D3" w14:textId="77777777" w:rsidR="00F00CD8" w:rsidRPr="008F6355" w:rsidRDefault="00F00CD8" w:rsidP="00F00CD8">
      <w:pPr>
        <w:rPr>
          <w:b/>
          <w:u w:val="single"/>
        </w:rPr>
      </w:pPr>
      <w:r w:rsidRPr="008F6355">
        <w:rPr>
          <w:b/>
          <w:u w:val="single"/>
        </w:rPr>
        <w:t>Issue 3-1-1: The highlighted text is proposed to be introduced for Rx reference sensitivity power level requirement in the Draft CR for TS 36.101, Clause 7.3, Table 7.3.1-1. The band number to be populated will be based on agreement reached for Issue 1.1.1.</w:t>
      </w:r>
    </w:p>
    <w:p w14:paraId="5054045B" w14:textId="77777777" w:rsidR="00F00CD8" w:rsidRPr="008F6355" w:rsidRDefault="00F00CD8" w:rsidP="00F00CD8">
      <w:pPr>
        <w:numPr>
          <w:ilvl w:val="0"/>
          <w:numId w:val="9"/>
        </w:numPr>
      </w:pPr>
      <w:r w:rsidRPr="008F6355">
        <w:t>Proposals</w:t>
      </w:r>
    </w:p>
    <w:p w14:paraId="4237F5B1" w14:textId="77777777" w:rsidR="00F00CD8" w:rsidRPr="008F6355" w:rsidRDefault="00F00CD8" w:rsidP="00F00CD8">
      <w:pPr>
        <w:pStyle w:val="a"/>
        <w:numPr>
          <w:ilvl w:val="1"/>
          <w:numId w:val="9"/>
        </w:numPr>
        <w:adjustRightInd w:val="0"/>
        <w:spacing w:after="180"/>
        <w:rPr>
          <w:szCs w:val="20"/>
        </w:rPr>
      </w:pPr>
      <w:r w:rsidRPr="008F6355">
        <w:rPr>
          <w:szCs w:val="20"/>
        </w:rPr>
        <w:t>Option 1: The following reference sensitivity table for the new band Clause is proposed</w:t>
      </w:r>
    </w:p>
    <w:tbl>
      <w:tblPr>
        <w:tblW w:w="8338" w:type="dxa"/>
        <w:tblInd w:w="734" w:type="dxa"/>
        <w:tblLook w:val="04A0" w:firstRow="1" w:lastRow="0" w:firstColumn="1" w:lastColumn="0" w:noHBand="0" w:noVBand="1"/>
      </w:tblPr>
      <w:tblGrid>
        <w:gridCol w:w="1042"/>
        <w:gridCol w:w="1042"/>
        <w:gridCol w:w="1042"/>
        <w:gridCol w:w="1043"/>
        <w:gridCol w:w="1042"/>
        <w:gridCol w:w="1042"/>
        <w:gridCol w:w="1042"/>
        <w:gridCol w:w="1043"/>
      </w:tblGrid>
      <w:tr w:rsidR="00F00CD8" w:rsidRPr="008F6355" w14:paraId="73D132EA" w14:textId="77777777" w:rsidTr="002915BB">
        <w:trPr>
          <w:trHeight w:val="225"/>
        </w:trPr>
        <w:tc>
          <w:tcPr>
            <w:tcW w:w="1042"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77D970F2" w14:textId="77777777" w:rsidR="00F00CD8" w:rsidRPr="008F6355" w:rsidRDefault="00F00CD8" w:rsidP="002915BB">
            <w:pPr>
              <w:spacing w:after="0"/>
              <w:jc w:val="center"/>
              <w:rPr>
                <w:b/>
              </w:rPr>
            </w:pPr>
            <w:r w:rsidRPr="008F6355">
              <w:rPr>
                <w:b/>
              </w:rPr>
              <w:t>E-UTRA Band</w:t>
            </w:r>
          </w:p>
        </w:tc>
        <w:tc>
          <w:tcPr>
            <w:tcW w:w="1042" w:type="dxa"/>
            <w:tcBorders>
              <w:top w:val="single" w:sz="8" w:space="0" w:color="auto"/>
              <w:left w:val="nil"/>
              <w:bottom w:val="nil"/>
              <w:right w:val="single" w:sz="8" w:space="0" w:color="auto"/>
            </w:tcBorders>
            <w:shd w:val="clear" w:color="auto" w:fill="auto"/>
            <w:hideMark/>
          </w:tcPr>
          <w:p w14:paraId="6BCEF876" w14:textId="77777777" w:rsidR="00F00CD8" w:rsidRPr="008F6355" w:rsidRDefault="00F00CD8" w:rsidP="002915BB">
            <w:pPr>
              <w:spacing w:after="0"/>
              <w:jc w:val="center"/>
              <w:rPr>
                <w:b/>
              </w:rPr>
            </w:pPr>
            <w:r w:rsidRPr="008F6355">
              <w:rPr>
                <w:b/>
              </w:rPr>
              <w:t>1.4 MHz</w:t>
            </w:r>
          </w:p>
        </w:tc>
        <w:tc>
          <w:tcPr>
            <w:tcW w:w="1042" w:type="dxa"/>
            <w:tcBorders>
              <w:top w:val="single" w:sz="8" w:space="0" w:color="auto"/>
              <w:left w:val="nil"/>
              <w:bottom w:val="nil"/>
              <w:right w:val="single" w:sz="8" w:space="0" w:color="auto"/>
            </w:tcBorders>
            <w:shd w:val="clear" w:color="auto" w:fill="auto"/>
            <w:hideMark/>
          </w:tcPr>
          <w:p w14:paraId="7E1EAD24" w14:textId="77777777" w:rsidR="00F00CD8" w:rsidRPr="008F6355" w:rsidRDefault="00F00CD8" w:rsidP="002915BB">
            <w:pPr>
              <w:spacing w:after="0"/>
              <w:jc w:val="center"/>
              <w:rPr>
                <w:b/>
              </w:rPr>
            </w:pPr>
            <w:r w:rsidRPr="008F6355">
              <w:rPr>
                <w:b/>
              </w:rPr>
              <w:t>3 MHz</w:t>
            </w:r>
          </w:p>
        </w:tc>
        <w:tc>
          <w:tcPr>
            <w:tcW w:w="1043" w:type="dxa"/>
            <w:tcBorders>
              <w:top w:val="single" w:sz="8" w:space="0" w:color="auto"/>
              <w:left w:val="nil"/>
              <w:bottom w:val="nil"/>
              <w:right w:val="single" w:sz="8" w:space="0" w:color="auto"/>
            </w:tcBorders>
            <w:shd w:val="clear" w:color="auto" w:fill="auto"/>
            <w:hideMark/>
          </w:tcPr>
          <w:p w14:paraId="79E53C08" w14:textId="77777777" w:rsidR="00F00CD8" w:rsidRPr="008F6355" w:rsidRDefault="00F00CD8" w:rsidP="002915BB">
            <w:pPr>
              <w:spacing w:after="0"/>
              <w:jc w:val="center"/>
              <w:rPr>
                <w:b/>
              </w:rPr>
            </w:pPr>
            <w:r w:rsidRPr="008F6355">
              <w:rPr>
                <w:b/>
              </w:rPr>
              <w:t>5 MHz</w:t>
            </w:r>
          </w:p>
        </w:tc>
        <w:tc>
          <w:tcPr>
            <w:tcW w:w="1042" w:type="dxa"/>
            <w:tcBorders>
              <w:top w:val="single" w:sz="8" w:space="0" w:color="auto"/>
              <w:left w:val="nil"/>
              <w:bottom w:val="nil"/>
              <w:right w:val="single" w:sz="8" w:space="0" w:color="auto"/>
            </w:tcBorders>
            <w:shd w:val="clear" w:color="auto" w:fill="auto"/>
            <w:hideMark/>
          </w:tcPr>
          <w:p w14:paraId="6A3CE5C8" w14:textId="77777777" w:rsidR="00F00CD8" w:rsidRPr="008F6355" w:rsidRDefault="00F00CD8" w:rsidP="002915BB">
            <w:pPr>
              <w:spacing w:after="0"/>
              <w:jc w:val="center"/>
              <w:rPr>
                <w:b/>
              </w:rPr>
            </w:pPr>
            <w:r w:rsidRPr="008F6355">
              <w:rPr>
                <w:b/>
              </w:rPr>
              <w:t>10 MHz</w:t>
            </w:r>
          </w:p>
        </w:tc>
        <w:tc>
          <w:tcPr>
            <w:tcW w:w="1042" w:type="dxa"/>
            <w:tcBorders>
              <w:top w:val="single" w:sz="8" w:space="0" w:color="auto"/>
              <w:left w:val="nil"/>
              <w:bottom w:val="nil"/>
              <w:right w:val="single" w:sz="8" w:space="0" w:color="auto"/>
            </w:tcBorders>
            <w:shd w:val="clear" w:color="auto" w:fill="auto"/>
            <w:hideMark/>
          </w:tcPr>
          <w:p w14:paraId="3D4812A2" w14:textId="77777777" w:rsidR="00F00CD8" w:rsidRPr="008F6355" w:rsidRDefault="00F00CD8" w:rsidP="002915BB">
            <w:pPr>
              <w:spacing w:after="0"/>
              <w:jc w:val="center"/>
              <w:rPr>
                <w:b/>
              </w:rPr>
            </w:pPr>
            <w:r w:rsidRPr="008F6355">
              <w:rPr>
                <w:b/>
              </w:rPr>
              <w:t>15 MHz</w:t>
            </w:r>
          </w:p>
        </w:tc>
        <w:tc>
          <w:tcPr>
            <w:tcW w:w="1042" w:type="dxa"/>
            <w:tcBorders>
              <w:top w:val="single" w:sz="8" w:space="0" w:color="auto"/>
              <w:left w:val="nil"/>
              <w:bottom w:val="nil"/>
              <w:right w:val="single" w:sz="8" w:space="0" w:color="auto"/>
            </w:tcBorders>
            <w:shd w:val="clear" w:color="auto" w:fill="auto"/>
            <w:hideMark/>
          </w:tcPr>
          <w:p w14:paraId="10FF96B0" w14:textId="77777777" w:rsidR="00F00CD8" w:rsidRPr="008F6355" w:rsidRDefault="00F00CD8" w:rsidP="002915BB">
            <w:pPr>
              <w:spacing w:after="0"/>
              <w:jc w:val="center"/>
              <w:rPr>
                <w:b/>
              </w:rPr>
            </w:pPr>
            <w:r w:rsidRPr="008F6355">
              <w:rPr>
                <w:b/>
              </w:rPr>
              <w:t>20 MHz</w:t>
            </w:r>
          </w:p>
        </w:tc>
        <w:tc>
          <w:tcPr>
            <w:tcW w:w="104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8449C81" w14:textId="77777777" w:rsidR="00F00CD8" w:rsidRPr="008F6355" w:rsidRDefault="00F00CD8" w:rsidP="002915BB">
            <w:pPr>
              <w:spacing w:after="0"/>
              <w:jc w:val="center"/>
              <w:rPr>
                <w:b/>
              </w:rPr>
            </w:pPr>
            <w:r w:rsidRPr="008F6355">
              <w:rPr>
                <w:b/>
              </w:rPr>
              <w:t>Duplex</w:t>
            </w:r>
          </w:p>
          <w:p w14:paraId="3B34CE0A" w14:textId="77777777" w:rsidR="00F00CD8" w:rsidRPr="008F6355" w:rsidRDefault="00F00CD8" w:rsidP="002915BB">
            <w:pPr>
              <w:spacing w:after="0"/>
              <w:jc w:val="center"/>
              <w:rPr>
                <w:b/>
              </w:rPr>
            </w:pPr>
            <w:r w:rsidRPr="008F6355">
              <w:rPr>
                <w:b/>
              </w:rPr>
              <w:t>Mode</w:t>
            </w:r>
          </w:p>
        </w:tc>
      </w:tr>
      <w:tr w:rsidR="00F00CD8" w:rsidRPr="008F6355" w14:paraId="7D84F024" w14:textId="77777777" w:rsidTr="002915BB">
        <w:trPr>
          <w:trHeight w:val="240"/>
        </w:trPr>
        <w:tc>
          <w:tcPr>
            <w:tcW w:w="1042" w:type="dxa"/>
            <w:vMerge/>
            <w:tcBorders>
              <w:top w:val="single" w:sz="8" w:space="0" w:color="auto"/>
              <w:left w:val="single" w:sz="8" w:space="0" w:color="auto"/>
              <w:bottom w:val="single" w:sz="8" w:space="0" w:color="000000"/>
              <w:right w:val="single" w:sz="8" w:space="0" w:color="auto"/>
            </w:tcBorders>
            <w:hideMark/>
          </w:tcPr>
          <w:p w14:paraId="3B9B40AE" w14:textId="77777777" w:rsidR="00F00CD8" w:rsidRPr="008F6355" w:rsidRDefault="00F00CD8" w:rsidP="002915BB">
            <w:pPr>
              <w:spacing w:after="0"/>
              <w:jc w:val="center"/>
            </w:pPr>
          </w:p>
        </w:tc>
        <w:tc>
          <w:tcPr>
            <w:tcW w:w="1042" w:type="dxa"/>
            <w:tcBorders>
              <w:top w:val="nil"/>
              <w:left w:val="nil"/>
              <w:bottom w:val="single" w:sz="8" w:space="0" w:color="auto"/>
              <w:right w:val="single" w:sz="8" w:space="0" w:color="auto"/>
            </w:tcBorders>
            <w:shd w:val="clear" w:color="auto" w:fill="auto"/>
            <w:hideMark/>
          </w:tcPr>
          <w:p w14:paraId="4E0D2ED9" w14:textId="77777777" w:rsidR="00F00CD8" w:rsidRPr="008F6355" w:rsidRDefault="00F00CD8" w:rsidP="002915BB">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6ACB1A4A" w14:textId="77777777" w:rsidR="00F00CD8" w:rsidRPr="008F6355" w:rsidRDefault="00F00CD8" w:rsidP="002915BB">
            <w:pPr>
              <w:spacing w:after="0"/>
              <w:jc w:val="center"/>
              <w:rPr>
                <w:b/>
              </w:rPr>
            </w:pPr>
            <w:r w:rsidRPr="008F6355">
              <w:rPr>
                <w:b/>
              </w:rPr>
              <w:t>(dBm)</w:t>
            </w:r>
          </w:p>
        </w:tc>
        <w:tc>
          <w:tcPr>
            <w:tcW w:w="1043" w:type="dxa"/>
            <w:tcBorders>
              <w:top w:val="nil"/>
              <w:left w:val="nil"/>
              <w:bottom w:val="single" w:sz="8" w:space="0" w:color="auto"/>
              <w:right w:val="single" w:sz="8" w:space="0" w:color="auto"/>
            </w:tcBorders>
            <w:shd w:val="clear" w:color="auto" w:fill="auto"/>
            <w:hideMark/>
          </w:tcPr>
          <w:p w14:paraId="0CBC7276" w14:textId="77777777" w:rsidR="00F00CD8" w:rsidRPr="008F6355" w:rsidRDefault="00F00CD8" w:rsidP="002915BB">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347FC9CC" w14:textId="77777777" w:rsidR="00F00CD8" w:rsidRPr="008F6355" w:rsidRDefault="00F00CD8" w:rsidP="002915BB">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256D620A" w14:textId="77777777" w:rsidR="00F00CD8" w:rsidRPr="008F6355" w:rsidRDefault="00F00CD8" w:rsidP="002915BB">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7056E5AF" w14:textId="77777777" w:rsidR="00F00CD8" w:rsidRPr="008F6355" w:rsidRDefault="00F00CD8" w:rsidP="002915BB">
            <w:pPr>
              <w:spacing w:after="0"/>
              <w:jc w:val="center"/>
              <w:rPr>
                <w:b/>
              </w:rPr>
            </w:pPr>
            <w:r w:rsidRPr="008F6355">
              <w:rPr>
                <w:b/>
              </w:rPr>
              <w:t>(dBm)</w:t>
            </w:r>
          </w:p>
        </w:tc>
        <w:tc>
          <w:tcPr>
            <w:tcW w:w="1043" w:type="dxa"/>
            <w:vMerge/>
            <w:tcBorders>
              <w:top w:val="single" w:sz="8" w:space="0" w:color="auto"/>
              <w:left w:val="single" w:sz="8" w:space="0" w:color="auto"/>
              <w:bottom w:val="single" w:sz="8" w:space="0" w:color="000000"/>
              <w:right w:val="single" w:sz="8" w:space="0" w:color="auto"/>
            </w:tcBorders>
            <w:hideMark/>
          </w:tcPr>
          <w:p w14:paraId="50B6526D" w14:textId="77777777" w:rsidR="00F00CD8" w:rsidRPr="008F6355" w:rsidRDefault="00F00CD8" w:rsidP="002915BB">
            <w:pPr>
              <w:spacing w:after="0"/>
              <w:jc w:val="center"/>
            </w:pPr>
          </w:p>
        </w:tc>
      </w:tr>
      <w:tr w:rsidR="00F00CD8" w:rsidRPr="008F6355" w14:paraId="29BAC9B1" w14:textId="77777777" w:rsidTr="002915BB">
        <w:trPr>
          <w:trHeight w:val="240"/>
        </w:trPr>
        <w:tc>
          <w:tcPr>
            <w:tcW w:w="1042" w:type="dxa"/>
            <w:tcBorders>
              <w:top w:val="single" w:sz="8" w:space="0" w:color="auto"/>
              <w:left w:val="single" w:sz="8" w:space="0" w:color="auto"/>
              <w:bottom w:val="single" w:sz="8" w:space="0" w:color="000000"/>
              <w:right w:val="single" w:sz="8" w:space="0" w:color="auto"/>
            </w:tcBorders>
          </w:tcPr>
          <w:p w14:paraId="6FFD9F65" w14:textId="77777777" w:rsidR="00F00CD8" w:rsidRPr="008F6355" w:rsidRDefault="00F00CD8" w:rsidP="002915BB">
            <w:pPr>
              <w:spacing w:after="0"/>
              <w:jc w:val="center"/>
            </w:pPr>
            <w:r w:rsidRPr="008F6355">
              <w:t>54 or 105</w:t>
            </w:r>
          </w:p>
        </w:tc>
        <w:tc>
          <w:tcPr>
            <w:tcW w:w="1042" w:type="dxa"/>
            <w:tcBorders>
              <w:top w:val="nil"/>
              <w:left w:val="nil"/>
              <w:bottom w:val="single" w:sz="8" w:space="0" w:color="auto"/>
              <w:right w:val="single" w:sz="8" w:space="0" w:color="auto"/>
            </w:tcBorders>
            <w:shd w:val="clear" w:color="auto" w:fill="auto"/>
          </w:tcPr>
          <w:p w14:paraId="6FD8CB84" w14:textId="77777777" w:rsidR="00F00CD8" w:rsidRPr="008F6355" w:rsidRDefault="00F00CD8" w:rsidP="002915BB">
            <w:pPr>
              <w:spacing w:after="0"/>
              <w:jc w:val="center"/>
              <w:rPr>
                <w:bCs/>
              </w:rPr>
            </w:pPr>
            <w:r w:rsidRPr="008F6355">
              <w:rPr>
                <w:bCs/>
              </w:rPr>
              <w:t>-106.2</w:t>
            </w:r>
          </w:p>
        </w:tc>
        <w:tc>
          <w:tcPr>
            <w:tcW w:w="1042" w:type="dxa"/>
            <w:tcBorders>
              <w:top w:val="nil"/>
              <w:left w:val="nil"/>
              <w:bottom w:val="single" w:sz="8" w:space="0" w:color="auto"/>
              <w:right w:val="single" w:sz="8" w:space="0" w:color="auto"/>
            </w:tcBorders>
            <w:shd w:val="clear" w:color="auto" w:fill="auto"/>
          </w:tcPr>
          <w:p w14:paraId="6B048175" w14:textId="77777777" w:rsidR="00F00CD8" w:rsidRPr="008F6355" w:rsidRDefault="00F00CD8" w:rsidP="002915BB">
            <w:pPr>
              <w:spacing w:after="0"/>
              <w:jc w:val="center"/>
              <w:rPr>
                <w:bCs/>
              </w:rPr>
            </w:pPr>
            <w:r w:rsidRPr="008F6355">
              <w:rPr>
                <w:bCs/>
              </w:rPr>
              <w:t>-102.2</w:t>
            </w:r>
          </w:p>
        </w:tc>
        <w:tc>
          <w:tcPr>
            <w:tcW w:w="1043" w:type="dxa"/>
            <w:tcBorders>
              <w:top w:val="nil"/>
              <w:left w:val="nil"/>
              <w:bottom w:val="single" w:sz="8" w:space="0" w:color="auto"/>
              <w:right w:val="single" w:sz="8" w:space="0" w:color="auto"/>
            </w:tcBorders>
            <w:shd w:val="clear" w:color="auto" w:fill="auto"/>
          </w:tcPr>
          <w:p w14:paraId="26E7651C" w14:textId="77777777" w:rsidR="00F00CD8" w:rsidRPr="008F6355" w:rsidRDefault="00F00CD8" w:rsidP="002915BB">
            <w:pPr>
              <w:spacing w:after="0"/>
              <w:jc w:val="center"/>
              <w:rPr>
                <w:bCs/>
              </w:rPr>
            </w:pPr>
            <w:r w:rsidRPr="008F6355">
              <w:rPr>
                <w:bCs/>
              </w:rPr>
              <w:t>-100</w:t>
            </w:r>
          </w:p>
        </w:tc>
        <w:tc>
          <w:tcPr>
            <w:tcW w:w="1042" w:type="dxa"/>
            <w:tcBorders>
              <w:top w:val="nil"/>
              <w:left w:val="nil"/>
              <w:bottom w:val="single" w:sz="8" w:space="0" w:color="auto"/>
              <w:right w:val="single" w:sz="8" w:space="0" w:color="auto"/>
            </w:tcBorders>
            <w:shd w:val="clear" w:color="auto" w:fill="auto"/>
          </w:tcPr>
          <w:p w14:paraId="161EA38A" w14:textId="77777777" w:rsidR="00F00CD8" w:rsidRPr="008F6355" w:rsidRDefault="00F00CD8" w:rsidP="002915BB">
            <w:pPr>
              <w:spacing w:after="0"/>
              <w:jc w:val="center"/>
            </w:pPr>
          </w:p>
        </w:tc>
        <w:tc>
          <w:tcPr>
            <w:tcW w:w="1042" w:type="dxa"/>
            <w:tcBorders>
              <w:top w:val="nil"/>
              <w:left w:val="nil"/>
              <w:bottom w:val="single" w:sz="8" w:space="0" w:color="auto"/>
              <w:right w:val="single" w:sz="8" w:space="0" w:color="auto"/>
            </w:tcBorders>
            <w:shd w:val="clear" w:color="auto" w:fill="auto"/>
          </w:tcPr>
          <w:p w14:paraId="307499BC" w14:textId="77777777" w:rsidR="00F00CD8" w:rsidRPr="008F6355" w:rsidRDefault="00F00CD8" w:rsidP="002915BB">
            <w:pPr>
              <w:spacing w:after="0"/>
              <w:jc w:val="center"/>
            </w:pPr>
          </w:p>
        </w:tc>
        <w:tc>
          <w:tcPr>
            <w:tcW w:w="1042" w:type="dxa"/>
            <w:tcBorders>
              <w:top w:val="nil"/>
              <w:left w:val="nil"/>
              <w:bottom w:val="single" w:sz="8" w:space="0" w:color="auto"/>
              <w:right w:val="single" w:sz="8" w:space="0" w:color="auto"/>
            </w:tcBorders>
            <w:shd w:val="clear" w:color="auto" w:fill="auto"/>
          </w:tcPr>
          <w:p w14:paraId="043A8868" w14:textId="77777777" w:rsidR="00F00CD8" w:rsidRPr="008F6355" w:rsidRDefault="00F00CD8" w:rsidP="002915BB">
            <w:pPr>
              <w:spacing w:after="0"/>
              <w:jc w:val="center"/>
            </w:pPr>
          </w:p>
        </w:tc>
        <w:tc>
          <w:tcPr>
            <w:tcW w:w="1043" w:type="dxa"/>
            <w:tcBorders>
              <w:top w:val="single" w:sz="8" w:space="0" w:color="auto"/>
              <w:left w:val="single" w:sz="8" w:space="0" w:color="auto"/>
              <w:bottom w:val="single" w:sz="8" w:space="0" w:color="000000"/>
              <w:right w:val="single" w:sz="8" w:space="0" w:color="auto"/>
            </w:tcBorders>
          </w:tcPr>
          <w:p w14:paraId="548FBFB8" w14:textId="77777777" w:rsidR="00F00CD8" w:rsidRPr="008F6355" w:rsidRDefault="00F00CD8" w:rsidP="002915BB">
            <w:pPr>
              <w:spacing w:after="0"/>
              <w:jc w:val="center"/>
            </w:pPr>
            <w:r w:rsidRPr="008F6355">
              <w:t>TDD</w:t>
            </w:r>
          </w:p>
        </w:tc>
      </w:tr>
    </w:tbl>
    <w:p w14:paraId="7DD84897" w14:textId="77777777" w:rsidR="00F00CD8" w:rsidRPr="008F6355" w:rsidRDefault="00F00CD8" w:rsidP="00F00CD8">
      <w:pPr>
        <w:pStyle w:val="a"/>
        <w:numPr>
          <w:ilvl w:val="1"/>
          <w:numId w:val="9"/>
        </w:numPr>
        <w:adjustRightInd w:val="0"/>
        <w:spacing w:before="180" w:after="180"/>
        <w:ind w:left="1259" w:hanging="357"/>
        <w:rPr>
          <w:szCs w:val="20"/>
        </w:rPr>
      </w:pPr>
      <w:r w:rsidRPr="008F6355">
        <w:rPr>
          <w:szCs w:val="20"/>
        </w:rPr>
        <w:t>Option 2: TBA</w:t>
      </w:r>
    </w:p>
    <w:p w14:paraId="6D65B905" w14:textId="77777777" w:rsidR="00F00CD8" w:rsidRPr="008F6355" w:rsidRDefault="00F00CD8" w:rsidP="00F00CD8">
      <w:pPr>
        <w:numPr>
          <w:ilvl w:val="0"/>
          <w:numId w:val="9"/>
        </w:numPr>
      </w:pPr>
      <w:r w:rsidRPr="008F6355">
        <w:t>Recommended WF</w:t>
      </w:r>
    </w:p>
    <w:p w14:paraId="7277F1DE" w14:textId="77777777" w:rsidR="00F00CD8" w:rsidRPr="008F6355" w:rsidRDefault="00F00CD8" w:rsidP="00F00CD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7E86D7FE" w14:textId="77777777" w:rsidR="00F00CD8" w:rsidRPr="008F6355" w:rsidRDefault="00F00CD8" w:rsidP="00F00CD8">
      <w:pPr>
        <w:rPr>
          <w:b/>
        </w:rPr>
      </w:pPr>
      <w:r w:rsidRPr="008F6355">
        <w:rPr>
          <w:rFonts w:hint="eastAsia"/>
          <w:b/>
        </w:rPr>
        <w:t>Discussion</w:t>
      </w:r>
      <w:r>
        <w:rPr>
          <w:b/>
        </w:rPr>
        <w:t>s</w:t>
      </w:r>
      <w:r w:rsidRPr="008F6355">
        <w:rPr>
          <w:rFonts w:hint="eastAsia"/>
          <w:b/>
        </w:rPr>
        <w:t>:</w:t>
      </w:r>
    </w:p>
    <w:p w14:paraId="16191F57" w14:textId="77777777" w:rsidR="00F00CD8" w:rsidRPr="008F6355" w:rsidRDefault="00F00CD8" w:rsidP="00F00CD8">
      <w:r w:rsidRPr="008F6355">
        <w:rPr>
          <w:rFonts w:hint="eastAsia"/>
        </w:rPr>
        <w:t xml:space="preserve">Huawei: refsens </w:t>
      </w:r>
      <w:r w:rsidRPr="008F6355">
        <w:t>should</w:t>
      </w:r>
      <w:r w:rsidRPr="008F6355">
        <w:rPr>
          <w:rFonts w:hint="eastAsia"/>
        </w:rPr>
        <w:t xml:space="preserve"> </w:t>
      </w:r>
      <w:r w:rsidRPr="008F6355">
        <w:t>be based on the whole noise figure rather than only insertion loss.</w:t>
      </w:r>
    </w:p>
    <w:p w14:paraId="5CD40E04" w14:textId="77777777" w:rsidR="00F00CD8" w:rsidRPr="008F6355" w:rsidRDefault="00F00CD8" w:rsidP="00F00CD8">
      <w:r w:rsidRPr="008F6355">
        <w:t>Mediatek: we agree with Huawei comment.</w:t>
      </w:r>
    </w:p>
    <w:p w14:paraId="4E2A9F3F" w14:textId="77777777" w:rsidR="00F00CD8" w:rsidRPr="00B47761" w:rsidRDefault="00F00CD8" w:rsidP="00F00CD8">
      <w:pPr>
        <w:rPr>
          <w:b/>
          <w:highlight w:val="green"/>
        </w:rPr>
      </w:pPr>
      <w:r w:rsidRPr="00B47761">
        <w:rPr>
          <w:b/>
          <w:highlight w:val="green"/>
        </w:rPr>
        <w:t>Agreement:</w:t>
      </w:r>
    </w:p>
    <w:p w14:paraId="542C0E06" w14:textId="77777777" w:rsidR="00F00CD8" w:rsidRPr="00B47761" w:rsidRDefault="00F00CD8" w:rsidP="00F00CD8">
      <w:pPr>
        <w:numPr>
          <w:ilvl w:val="0"/>
          <w:numId w:val="23"/>
        </w:numPr>
        <w:rPr>
          <w:highlight w:val="green"/>
        </w:rPr>
      </w:pPr>
      <w:r w:rsidRPr="00B47761">
        <w:rPr>
          <w:highlight w:val="green"/>
        </w:rPr>
        <w:t>Option 1: The following reference sensitivity table for the new band Clause is proposed</w:t>
      </w:r>
    </w:p>
    <w:tbl>
      <w:tblPr>
        <w:tblW w:w="8338" w:type="dxa"/>
        <w:tblInd w:w="734" w:type="dxa"/>
        <w:tblLook w:val="04A0" w:firstRow="1" w:lastRow="0" w:firstColumn="1" w:lastColumn="0" w:noHBand="0" w:noVBand="1"/>
      </w:tblPr>
      <w:tblGrid>
        <w:gridCol w:w="1042"/>
        <w:gridCol w:w="1042"/>
        <w:gridCol w:w="1042"/>
        <w:gridCol w:w="1043"/>
        <w:gridCol w:w="1042"/>
        <w:gridCol w:w="1042"/>
        <w:gridCol w:w="1042"/>
        <w:gridCol w:w="1043"/>
      </w:tblGrid>
      <w:tr w:rsidR="00F00CD8" w:rsidRPr="00B47761" w14:paraId="23A68AF3" w14:textId="77777777" w:rsidTr="002915BB">
        <w:trPr>
          <w:trHeight w:val="225"/>
        </w:trPr>
        <w:tc>
          <w:tcPr>
            <w:tcW w:w="1042"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922E9BA" w14:textId="77777777" w:rsidR="00F00CD8" w:rsidRPr="00B47761" w:rsidRDefault="00F00CD8" w:rsidP="002915BB">
            <w:pPr>
              <w:spacing w:after="0"/>
              <w:jc w:val="center"/>
              <w:rPr>
                <w:b/>
                <w:highlight w:val="green"/>
              </w:rPr>
            </w:pPr>
            <w:r w:rsidRPr="00B47761">
              <w:rPr>
                <w:b/>
                <w:highlight w:val="green"/>
              </w:rPr>
              <w:t>E-UTRA Band</w:t>
            </w:r>
          </w:p>
        </w:tc>
        <w:tc>
          <w:tcPr>
            <w:tcW w:w="1042" w:type="dxa"/>
            <w:tcBorders>
              <w:top w:val="single" w:sz="8" w:space="0" w:color="auto"/>
              <w:left w:val="nil"/>
              <w:bottom w:val="nil"/>
              <w:right w:val="single" w:sz="8" w:space="0" w:color="auto"/>
            </w:tcBorders>
            <w:shd w:val="clear" w:color="auto" w:fill="auto"/>
            <w:hideMark/>
          </w:tcPr>
          <w:p w14:paraId="0B6D4D7B" w14:textId="77777777" w:rsidR="00F00CD8" w:rsidRPr="00B47761" w:rsidRDefault="00F00CD8" w:rsidP="002915BB">
            <w:pPr>
              <w:spacing w:after="0"/>
              <w:jc w:val="center"/>
              <w:rPr>
                <w:b/>
                <w:highlight w:val="green"/>
              </w:rPr>
            </w:pPr>
            <w:r w:rsidRPr="00B47761">
              <w:rPr>
                <w:b/>
                <w:highlight w:val="green"/>
              </w:rPr>
              <w:t>1.4 MHz</w:t>
            </w:r>
          </w:p>
        </w:tc>
        <w:tc>
          <w:tcPr>
            <w:tcW w:w="1042" w:type="dxa"/>
            <w:tcBorders>
              <w:top w:val="single" w:sz="8" w:space="0" w:color="auto"/>
              <w:left w:val="nil"/>
              <w:bottom w:val="nil"/>
              <w:right w:val="single" w:sz="8" w:space="0" w:color="auto"/>
            </w:tcBorders>
            <w:shd w:val="clear" w:color="auto" w:fill="auto"/>
            <w:hideMark/>
          </w:tcPr>
          <w:p w14:paraId="7B42110A" w14:textId="77777777" w:rsidR="00F00CD8" w:rsidRPr="00B47761" w:rsidRDefault="00F00CD8" w:rsidP="002915BB">
            <w:pPr>
              <w:spacing w:after="0"/>
              <w:jc w:val="center"/>
              <w:rPr>
                <w:b/>
                <w:highlight w:val="green"/>
              </w:rPr>
            </w:pPr>
            <w:r w:rsidRPr="00B47761">
              <w:rPr>
                <w:b/>
                <w:highlight w:val="green"/>
              </w:rPr>
              <w:t>3 MHz</w:t>
            </w:r>
          </w:p>
        </w:tc>
        <w:tc>
          <w:tcPr>
            <w:tcW w:w="1043" w:type="dxa"/>
            <w:tcBorders>
              <w:top w:val="single" w:sz="8" w:space="0" w:color="auto"/>
              <w:left w:val="nil"/>
              <w:bottom w:val="nil"/>
              <w:right w:val="single" w:sz="8" w:space="0" w:color="auto"/>
            </w:tcBorders>
            <w:shd w:val="clear" w:color="auto" w:fill="auto"/>
            <w:hideMark/>
          </w:tcPr>
          <w:p w14:paraId="3094B707" w14:textId="77777777" w:rsidR="00F00CD8" w:rsidRPr="00B47761" w:rsidRDefault="00F00CD8" w:rsidP="002915BB">
            <w:pPr>
              <w:spacing w:after="0"/>
              <w:jc w:val="center"/>
              <w:rPr>
                <w:b/>
                <w:highlight w:val="green"/>
              </w:rPr>
            </w:pPr>
            <w:r w:rsidRPr="00B47761">
              <w:rPr>
                <w:b/>
                <w:highlight w:val="green"/>
              </w:rPr>
              <w:t>5 MHz</w:t>
            </w:r>
          </w:p>
        </w:tc>
        <w:tc>
          <w:tcPr>
            <w:tcW w:w="1042" w:type="dxa"/>
            <w:tcBorders>
              <w:top w:val="single" w:sz="8" w:space="0" w:color="auto"/>
              <w:left w:val="nil"/>
              <w:bottom w:val="nil"/>
              <w:right w:val="single" w:sz="8" w:space="0" w:color="auto"/>
            </w:tcBorders>
            <w:shd w:val="clear" w:color="auto" w:fill="auto"/>
            <w:hideMark/>
          </w:tcPr>
          <w:p w14:paraId="543E4DE6" w14:textId="77777777" w:rsidR="00F00CD8" w:rsidRPr="00B47761" w:rsidRDefault="00F00CD8" w:rsidP="002915BB">
            <w:pPr>
              <w:spacing w:after="0"/>
              <w:jc w:val="center"/>
              <w:rPr>
                <w:b/>
                <w:highlight w:val="green"/>
              </w:rPr>
            </w:pPr>
            <w:r w:rsidRPr="00B47761">
              <w:rPr>
                <w:b/>
                <w:highlight w:val="green"/>
              </w:rPr>
              <w:t>10 MHz</w:t>
            </w:r>
          </w:p>
        </w:tc>
        <w:tc>
          <w:tcPr>
            <w:tcW w:w="1042" w:type="dxa"/>
            <w:tcBorders>
              <w:top w:val="single" w:sz="8" w:space="0" w:color="auto"/>
              <w:left w:val="nil"/>
              <w:bottom w:val="nil"/>
              <w:right w:val="single" w:sz="8" w:space="0" w:color="auto"/>
            </w:tcBorders>
            <w:shd w:val="clear" w:color="auto" w:fill="auto"/>
            <w:hideMark/>
          </w:tcPr>
          <w:p w14:paraId="753F5FE5" w14:textId="77777777" w:rsidR="00F00CD8" w:rsidRPr="00B47761" w:rsidRDefault="00F00CD8" w:rsidP="002915BB">
            <w:pPr>
              <w:spacing w:after="0"/>
              <w:jc w:val="center"/>
              <w:rPr>
                <w:b/>
                <w:highlight w:val="green"/>
              </w:rPr>
            </w:pPr>
            <w:r w:rsidRPr="00B47761">
              <w:rPr>
                <w:b/>
                <w:highlight w:val="green"/>
              </w:rPr>
              <w:t>15 MHz</w:t>
            </w:r>
          </w:p>
        </w:tc>
        <w:tc>
          <w:tcPr>
            <w:tcW w:w="1042" w:type="dxa"/>
            <w:tcBorders>
              <w:top w:val="single" w:sz="8" w:space="0" w:color="auto"/>
              <w:left w:val="nil"/>
              <w:bottom w:val="nil"/>
              <w:right w:val="single" w:sz="8" w:space="0" w:color="auto"/>
            </w:tcBorders>
            <w:shd w:val="clear" w:color="auto" w:fill="auto"/>
            <w:hideMark/>
          </w:tcPr>
          <w:p w14:paraId="1B4ED140" w14:textId="77777777" w:rsidR="00F00CD8" w:rsidRPr="00B47761" w:rsidRDefault="00F00CD8" w:rsidP="002915BB">
            <w:pPr>
              <w:spacing w:after="0"/>
              <w:jc w:val="center"/>
              <w:rPr>
                <w:b/>
                <w:highlight w:val="green"/>
              </w:rPr>
            </w:pPr>
            <w:r w:rsidRPr="00B47761">
              <w:rPr>
                <w:b/>
                <w:highlight w:val="green"/>
              </w:rPr>
              <w:t>20 MHz</w:t>
            </w:r>
          </w:p>
        </w:tc>
        <w:tc>
          <w:tcPr>
            <w:tcW w:w="104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9BE3DDF" w14:textId="77777777" w:rsidR="00F00CD8" w:rsidRPr="00B47761" w:rsidRDefault="00F00CD8" w:rsidP="002915BB">
            <w:pPr>
              <w:spacing w:after="0"/>
              <w:jc w:val="center"/>
              <w:rPr>
                <w:b/>
                <w:highlight w:val="green"/>
              </w:rPr>
            </w:pPr>
            <w:r w:rsidRPr="00B47761">
              <w:rPr>
                <w:b/>
                <w:highlight w:val="green"/>
              </w:rPr>
              <w:t>Duplex</w:t>
            </w:r>
          </w:p>
          <w:p w14:paraId="525861A3" w14:textId="77777777" w:rsidR="00F00CD8" w:rsidRPr="00B47761" w:rsidRDefault="00F00CD8" w:rsidP="002915BB">
            <w:pPr>
              <w:spacing w:after="0"/>
              <w:jc w:val="center"/>
              <w:rPr>
                <w:b/>
                <w:highlight w:val="green"/>
              </w:rPr>
            </w:pPr>
            <w:r w:rsidRPr="00B47761">
              <w:rPr>
                <w:b/>
                <w:highlight w:val="green"/>
              </w:rPr>
              <w:t>Mode</w:t>
            </w:r>
          </w:p>
        </w:tc>
      </w:tr>
      <w:tr w:rsidR="00F00CD8" w:rsidRPr="00B47761" w14:paraId="21CE856B" w14:textId="77777777" w:rsidTr="002915BB">
        <w:trPr>
          <w:trHeight w:val="240"/>
        </w:trPr>
        <w:tc>
          <w:tcPr>
            <w:tcW w:w="1042" w:type="dxa"/>
            <w:vMerge/>
            <w:tcBorders>
              <w:top w:val="single" w:sz="8" w:space="0" w:color="auto"/>
              <w:left w:val="single" w:sz="8" w:space="0" w:color="auto"/>
              <w:bottom w:val="single" w:sz="8" w:space="0" w:color="000000"/>
              <w:right w:val="single" w:sz="8" w:space="0" w:color="auto"/>
            </w:tcBorders>
            <w:hideMark/>
          </w:tcPr>
          <w:p w14:paraId="472D52DC" w14:textId="77777777" w:rsidR="00F00CD8" w:rsidRPr="00B47761" w:rsidRDefault="00F00CD8" w:rsidP="002915BB">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hideMark/>
          </w:tcPr>
          <w:p w14:paraId="30D09FCF" w14:textId="77777777" w:rsidR="00F00CD8" w:rsidRPr="00B47761" w:rsidRDefault="00F00CD8" w:rsidP="002915BB">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4E8F9287" w14:textId="77777777" w:rsidR="00F00CD8" w:rsidRPr="00B47761" w:rsidRDefault="00F00CD8" w:rsidP="002915BB">
            <w:pPr>
              <w:spacing w:after="0"/>
              <w:jc w:val="center"/>
              <w:rPr>
                <w:b/>
                <w:highlight w:val="green"/>
              </w:rPr>
            </w:pPr>
            <w:r w:rsidRPr="00B47761">
              <w:rPr>
                <w:b/>
                <w:highlight w:val="green"/>
              </w:rPr>
              <w:t>(dBm)</w:t>
            </w:r>
          </w:p>
        </w:tc>
        <w:tc>
          <w:tcPr>
            <w:tcW w:w="1043" w:type="dxa"/>
            <w:tcBorders>
              <w:top w:val="nil"/>
              <w:left w:val="nil"/>
              <w:bottom w:val="single" w:sz="8" w:space="0" w:color="auto"/>
              <w:right w:val="single" w:sz="8" w:space="0" w:color="auto"/>
            </w:tcBorders>
            <w:shd w:val="clear" w:color="auto" w:fill="auto"/>
            <w:hideMark/>
          </w:tcPr>
          <w:p w14:paraId="74F52612" w14:textId="77777777" w:rsidR="00F00CD8" w:rsidRPr="00B47761" w:rsidRDefault="00F00CD8" w:rsidP="002915BB">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7BC2895B" w14:textId="77777777" w:rsidR="00F00CD8" w:rsidRPr="00B47761" w:rsidRDefault="00F00CD8" w:rsidP="002915BB">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711C5BF8" w14:textId="77777777" w:rsidR="00F00CD8" w:rsidRPr="00B47761" w:rsidRDefault="00F00CD8" w:rsidP="002915BB">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6801394B" w14:textId="77777777" w:rsidR="00F00CD8" w:rsidRPr="00B47761" w:rsidRDefault="00F00CD8" w:rsidP="002915BB">
            <w:pPr>
              <w:spacing w:after="0"/>
              <w:jc w:val="center"/>
              <w:rPr>
                <w:b/>
                <w:highlight w:val="green"/>
              </w:rPr>
            </w:pPr>
            <w:r w:rsidRPr="00B47761">
              <w:rPr>
                <w:b/>
                <w:highlight w:val="green"/>
              </w:rPr>
              <w:t>(dBm)</w:t>
            </w:r>
          </w:p>
        </w:tc>
        <w:tc>
          <w:tcPr>
            <w:tcW w:w="1043" w:type="dxa"/>
            <w:vMerge/>
            <w:tcBorders>
              <w:top w:val="single" w:sz="8" w:space="0" w:color="auto"/>
              <w:left w:val="single" w:sz="8" w:space="0" w:color="auto"/>
              <w:bottom w:val="single" w:sz="8" w:space="0" w:color="000000"/>
              <w:right w:val="single" w:sz="8" w:space="0" w:color="auto"/>
            </w:tcBorders>
            <w:hideMark/>
          </w:tcPr>
          <w:p w14:paraId="11FFEA5C" w14:textId="77777777" w:rsidR="00F00CD8" w:rsidRPr="00B47761" w:rsidRDefault="00F00CD8" w:rsidP="002915BB">
            <w:pPr>
              <w:spacing w:after="0"/>
              <w:jc w:val="center"/>
              <w:rPr>
                <w:highlight w:val="green"/>
              </w:rPr>
            </w:pPr>
          </w:p>
        </w:tc>
      </w:tr>
      <w:tr w:rsidR="00F00CD8" w:rsidRPr="008F6355" w14:paraId="205E3BA8" w14:textId="77777777" w:rsidTr="002915BB">
        <w:trPr>
          <w:trHeight w:val="240"/>
        </w:trPr>
        <w:tc>
          <w:tcPr>
            <w:tcW w:w="1042" w:type="dxa"/>
            <w:tcBorders>
              <w:top w:val="single" w:sz="8" w:space="0" w:color="auto"/>
              <w:left w:val="single" w:sz="8" w:space="0" w:color="auto"/>
              <w:bottom w:val="single" w:sz="8" w:space="0" w:color="000000"/>
              <w:right w:val="single" w:sz="8" w:space="0" w:color="auto"/>
            </w:tcBorders>
          </w:tcPr>
          <w:p w14:paraId="0AE123FB" w14:textId="77777777" w:rsidR="00F00CD8" w:rsidRPr="00B47761" w:rsidRDefault="00F00CD8" w:rsidP="002915BB">
            <w:pPr>
              <w:spacing w:after="0"/>
              <w:jc w:val="center"/>
              <w:rPr>
                <w:highlight w:val="green"/>
              </w:rPr>
            </w:pPr>
            <w:r w:rsidRPr="00B47761">
              <w:rPr>
                <w:highlight w:val="green"/>
              </w:rPr>
              <w:t>54</w:t>
            </w:r>
          </w:p>
        </w:tc>
        <w:tc>
          <w:tcPr>
            <w:tcW w:w="1042" w:type="dxa"/>
            <w:tcBorders>
              <w:top w:val="nil"/>
              <w:left w:val="nil"/>
              <w:bottom w:val="single" w:sz="8" w:space="0" w:color="auto"/>
              <w:right w:val="single" w:sz="8" w:space="0" w:color="auto"/>
            </w:tcBorders>
            <w:shd w:val="clear" w:color="auto" w:fill="auto"/>
          </w:tcPr>
          <w:p w14:paraId="7A2DF9F2" w14:textId="77777777" w:rsidR="00F00CD8" w:rsidRPr="00B47761" w:rsidRDefault="00F00CD8" w:rsidP="002915BB">
            <w:pPr>
              <w:spacing w:after="0"/>
              <w:jc w:val="center"/>
              <w:rPr>
                <w:bCs/>
                <w:highlight w:val="green"/>
              </w:rPr>
            </w:pPr>
            <w:r w:rsidRPr="00B47761">
              <w:rPr>
                <w:bCs/>
                <w:highlight w:val="green"/>
              </w:rPr>
              <w:t>-106.2</w:t>
            </w:r>
          </w:p>
        </w:tc>
        <w:tc>
          <w:tcPr>
            <w:tcW w:w="1042" w:type="dxa"/>
            <w:tcBorders>
              <w:top w:val="nil"/>
              <w:left w:val="nil"/>
              <w:bottom w:val="single" w:sz="8" w:space="0" w:color="auto"/>
              <w:right w:val="single" w:sz="8" w:space="0" w:color="auto"/>
            </w:tcBorders>
            <w:shd w:val="clear" w:color="auto" w:fill="auto"/>
          </w:tcPr>
          <w:p w14:paraId="50DAA7BB" w14:textId="77777777" w:rsidR="00F00CD8" w:rsidRPr="00B47761" w:rsidRDefault="00F00CD8" w:rsidP="002915BB">
            <w:pPr>
              <w:spacing w:after="0"/>
              <w:jc w:val="center"/>
              <w:rPr>
                <w:bCs/>
                <w:highlight w:val="green"/>
              </w:rPr>
            </w:pPr>
            <w:r w:rsidRPr="00B47761">
              <w:rPr>
                <w:bCs/>
                <w:highlight w:val="green"/>
              </w:rPr>
              <w:t>-102.2</w:t>
            </w:r>
          </w:p>
        </w:tc>
        <w:tc>
          <w:tcPr>
            <w:tcW w:w="1043" w:type="dxa"/>
            <w:tcBorders>
              <w:top w:val="nil"/>
              <w:left w:val="nil"/>
              <w:bottom w:val="single" w:sz="8" w:space="0" w:color="auto"/>
              <w:right w:val="single" w:sz="8" w:space="0" w:color="auto"/>
            </w:tcBorders>
            <w:shd w:val="clear" w:color="auto" w:fill="auto"/>
          </w:tcPr>
          <w:p w14:paraId="6F61A3A5" w14:textId="77777777" w:rsidR="00F00CD8" w:rsidRPr="00B47761" w:rsidRDefault="00F00CD8" w:rsidP="002915BB">
            <w:pPr>
              <w:spacing w:after="0"/>
              <w:jc w:val="center"/>
              <w:rPr>
                <w:bCs/>
                <w:highlight w:val="green"/>
              </w:rPr>
            </w:pPr>
            <w:r w:rsidRPr="00B47761">
              <w:rPr>
                <w:bCs/>
                <w:highlight w:val="green"/>
              </w:rPr>
              <w:t>-100</w:t>
            </w:r>
          </w:p>
        </w:tc>
        <w:tc>
          <w:tcPr>
            <w:tcW w:w="1042" w:type="dxa"/>
            <w:tcBorders>
              <w:top w:val="nil"/>
              <w:left w:val="nil"/>
              <w:bottom w:val="single" w:sz="8" w:space="0" w:color="auto"/>
              <w:right w:val="single" w:sz="8" w:space="0" w:color="auto"/>
            </w:tcBorders>
            <w:shd w:val="clear" w:color="auto" w:fill="auto"/>
          </w:tcPr>
          <w:p w14:paraId="0FCFF4AB" w14:textId="77777777" w:rsidR="00F00CD8" w:rsidRPr="00B47761" w:rsidRDefault="00F00CD8" w:rsidP="002915BB">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tcPr>
          <w:p w14:paraId="37EA0430" w14:textId="77777777" w:rsidR="00F00CD8" w:rsidRPr="00B47761" w:rsidRDefault="00F00CD8" w:rsidP="002915BB">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tcPr>
          <w:p w14:paraId="27AF6487" w14:textId="77777777" w:rsidR="00F00CD8" w:rsidRPr="00B47761" w:rsidRDefault="00F00CD8" w:rsidP="002915BB">
            <w:pPr>
              <w:spacing w:after="0"/>
              <w:jc w:val="center"/>
              <w:rPr>
                <w:highlight w:val="green"/>
              </w:rPr>
            </w:pPr>
          </w:p>
        </w:tc>
        <w:tc>
          <w:tcPr>
            <w:tcW w:w="1043" w:type="dxa"/>
            <w:tcBorders>
              <w:top w:val="single" w:sz="8" w:space="0" w:color="auto"/>
              <w:left w:val="single" w:sz="8" w:space="0" w:color="auto"/>
              <w:bottom w:val="single" w:sz="8" w:space="0" w:color="000000"/>
              <w:right w:val="single" w:sz="8" w:space="0" w:color="auto"/>
            </w:tcBorders>
          </w:tcPr>
          <w:p w14:paraId="0EB066A3" w14:textId="77777777" w:rsidR="00F00CD8" w:rsidRPr="008F6355" w:rsidRDefault="00F00CD8" w:rsidP="002915BB">
            <w:pPr>
              <w:spacing w:after="0"/>
              <w:jc w:val="center"/>
            </w:pPr>
            <w:r w:rsidRPr="00B47761">
              <w:rPr>
                <w:highlight w:val="green"/>
              </w:rPr>
              <w:t>TDD</w:t>
            </w:r>
          </w:p>
        </w:tc>
      </w:tr>
    </w:tbl>
    <w:p w14:paraId="5A235799" w14:textId="77777777" w:rsidR="00F00CD8" w:rsidRPr="00376CC0" w:rsidRDefault="00F00CD8" w:rsidP="00F00CD8">
      <w:pPr>
        <w:pStyle w:val="3"/>
      </w:pPr>
      <w:bookmarkStart w:id="181" w:name="_Toc111095087"/>
      <w:r>
        <w:t>12.4</w:t>
      </w:r>
      <w:r>
        <w:tab/>
        <w:t>New bands and BW allocation for 5G terrestrial broadcast - part 2</w:t>
      </w:r>
      <w:bookmarkEnd w:id="181"/>
    </w:p>
    <w:p w14:paraId="18E471EF" w14:textId="77777777" w:rsidR="00F00CD8" w:rsidRDefault="00F00CD8" w:rsidP="00F00CD8">
      <w:pPr>
        <w:pStyle w:val="4"/>
      </w:pPr>
      <w:bookmarkStart w:id="182" w:name="_Toc111095092"/>
      <w:r>
        <w:t>12.4.5</w:t>
      </w:r>
      <w:r>
        <w:tab/>
        <w:t>Moderator summary and conclusions</w:t>
      </w:r>
      <w:bookmarkEnd w:id="182"/>
    </w:p>
    <w:p w14:paraId="0EF3A024" w14:textId="77777777" w:rsidR="00F00CD8" w:rsidRDefault="00F00CD8" w:rsidP="00F00CD8">
      <w:pPr>
        <w:rPr>
          <w:rFonts w:ascii="Arial" w:hAnsi="Arial" w:cs="Arial"/>
          <w:b/>
          <w:color w:val="C00000"/>
          <w:lang w:eastAsia="zh-CN"/>
        </w:rPr>
      </w:pPr>
      <w:r w:rsidRPr="00332C4D">
        <w:rPr>
          <w:rFonts w:ascii="Arial" w:hAnsi="Arial" w:cs="Arial"/>
          <w:b/>
          <w:color w:val="C00000"/>
          <w:lang w:eastAsia="zh-CN"/>
        </w:rPr>
        <w:t>[104-e][128] New_Bands_BW_5G_broadcast</w:t>
      </w:r>
      <w:r>
        <w:rPr>
          <w:rFonts w:ascii="Arial" w:hAnsi="Arial" w:cs="Arial"/>
          <w:b/>
          <w:color w:val="C00000"/>
          <w:lang w:eastAsia="zh-CN"/>
        </w:rPr>
        <w:t>, AI 12.4, 12.4.1~12.4.3 – Gene Fong</w:t>
      </w:r>
    </w:p>
    <w:p w14:paraId="33532F0A" w14:textId="77777777" w:rsidR="00F00CD8" w:rsidRDefault="00F00CD8" w:rsidP="00F00CD8">
      <w:pPr>
        <w:rPr>
          <w:rFonts w:ascii="Arial" w:hAnsi="Arial" w:cs="Arial"/>
          <w:b/>
          <w:sz w:val="24"/>
        </w:rPr>
      </w:pPr>
      <w:r>
        <w:rPr>
          <w:rFonts w:ascii="Arial" w:hAnsi="Arial" w:cs="Arial"/>
          <w:b/>
          <w:color w:val="0000FF"/>
          <w:sz w:val="24"/>
          <w:u w:val="thick"/>
        </w:rPr>
        <w:t>R4-2214106</w:t>
      </w:r>
      <w:r>
        <w:rPr>
          <w:b/>
          <w:lang w:val="en-US" w:eastAsia="zh-CN"/>
        </w:rPr>
        <w:tab/>
      </w:r>
      <w:r w:rsidRPr="002E32D2">
        <w:rPr>
          <w:rFonts w:ascii="Arial" w:hAnsi="Arial" w:cs="Arial"/>
          <w:b/>
          <w:sz w:val="24"/>
        </w:rPr>
        <w:t>Email Discussion Summary for [104-e][128] New_Bands_BW_5G_broadcast</w:t>
      </w:r>
    </w:p>
    <w:p w14:paraId="194061AF"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55F0424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7D2A7C9E" w14:textId="77777777" w:rsidR="00F00CD8" w:rsidRDefault="00F00CD8" w:rsidP="00F00CD8">
      <w:r>
        <w:t>This contribution provides the summary of email discussion and recommended summary.</w:t>
      </w:r>
    </w:p>
    <w:p w14:paraId="61FBC4C3"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9 (from R4-2214106).</w:t>
      </w:r>
    </w:p>
    <w:p w14:paraId="12B8675A" w14:textId="77777777" w:rsidR="00F00CD8" w:rsidRDefault="00F00CD8" w:rsidP="00F00CD8">
      <w:pPr>
        <w:rPr>
          <w:rFonts w:ascii="Arial" w:hAnsi="Arial" w:cs="Arial"/>
          <w:b/>
          <w:sz w:val="24"/>
        </w:rPr>
      </w:pPr>
      <w:r>
        <w:rPr>
          <w:rFonts w:ascii="Arial" w:hAnsi="Arial" w:cs="Arial"/>
          <w:b/>
          <w:color w:val="0000FF"/>
          <w:sz w:val="24"/>
          <w:u w:val="thick"/>
        </w:rPr>
        <w:t>R4-2214239</w:t>
      </w:r>
      <w:r>
        <w:rPr>
          <w:b/>
          <w:lang w:val="en-US" w:eastAsia="zh-CN"/>
        </w:rPr>
        <w:tab/>
      </w:r>
      <w:r w:rsidRPr="002E32D2">
        <w:rPr>
          <w:rFonts w:ascii="Arial" w:hAnsi="Arial" w:cs="Arial"/>
          <w:b/>
          <w:sz w:val="24"/>
        </w:rPr>
        <w:t>Email Discussion Summary for [104-e][128] New_Bands_BW_5G_broadcast</w:t>
      </w:r>
    </w:p>
    <w:p w14:paraId="47619A7F"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0670D9D3"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32612568" w14:textId="77777777" w:rsidR="00F00CD8" w:rsidRDefault="00F00CD8" w:rsidP="00F00CD8">
      <w:r>
        <w:t>This contribution provides the summary of email discussion and recommended summary.</w:t>
      </w:r>
    </w:p>
    <w:p w14:paraId="53E4D1A2"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C4B1F4D"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38FC9295" w14:textId="77777777" w:rsidR="00F00CD8" w:rsidRDefault="00F00CD8" w:rsidP="00F00CD8">
      <w:r>
        <w:t xml:space="preserve">Based on the recommendation the status of existing tdoc and the new tdoc allocation can be found in the latest version of tdoc list at </w:t>
      </w:r>
    </w:p>
    <w:p w14:paraId="4C902E27" w14:textId="77777777" w:rsidR="00F00CD8" w:rsidRDefault="00F00CD8" w:rsidP="00F00CD8">
      <w:pPr>
        <w:rPr>
          <w:rStyle w:val="ad"/>
          <w:lang w:eastAsia="zh-CN"/>
        </w:rPr>
      </w:pPr>
      <w:hyperlink r:id="rId122" w:history="1">
        <w:r w:rsidRPr="002F43C4">
          <w:rPr>
            <w:rStyle w:val="ad"/>
            <w:lang w:eastAsia="zh-CN"/>
          </w:rPr>
          <w:t>https://www.3gpp.org/ftp/tsg_ran/WG4_Radio/TSGR4_104-e/Inbox/Drafts/%5B104-e%5D%5B100%5D%20Main%20Session/TDoc_List_Meeting_RAN4%23104-e_220819_PM_Main-Session_RRM-206207214-227_v2.xlsx</w:t>
        </w:r>
      </w:hyperlink>
    </w:p>
    <w:p w14:paraId="524767B5" w14:textId="77777777" w:rsidR="00F00CD8" w:rsidRDefault="00F00CD8" w:rsidP="00F00CD8">
      <w:hyperlink r:id="rId123" w:history="1">
        <w:r w:rsidRPr="002F43C4">
          <w:rPr>
            <w:rStyle w:val="ad"/>
            <w:lang w:eastAsia="zh-CN"/>
          </w:rPr>
          <w:t>https://www.3gpp.org/ftp/tsg_ran/WG4_Radio/TSGR4_104-e/Docs/TDoc_List_Meeting_RAN4%23104-e.xlsx</w:t>
        </w:r>
      </w:hyperlink>
    </w:p>
    <w:p w14:paraId="186266E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121308E2" w14:textId="77777777" w:rsidR="00F00CD8" w:rsidRDefault="00F00CD8" w:rsidP="00F00CD8">
      <w:pPr>
        <w:rPr>
          <w:b/>
          <w:bCs/>
          <w:u w:val="single"/>
          <w:lang w:val="en-US" w:eastAsia="ja-JP"/>
        </w:rPr>
      </w:pPr>
      <w:r>
        <w:rPr>
          <w:b/>
          <w:bCs/>
          <w:u w:val="single"/>
          <w:lang w:val="en-US" w:eastAsia="ja-JP"/>
        </w:rPr>
        <w:t>New tdocs</w:t>
      </w:r>
    </w:p>
    <w:tbl>
      <w:tblPr>
        <w:tblStyle w:val="aff5"/>
        <w:tblW w:w="5175" w:type="pct"/>
        <w:tblInd w:w="-147" w:type="dxa"/>
        <w:tblLook w:val="04A0" w:firstRow="1" w:lastRow="0" w:firstColumn="1" w:lastColumn="0" w:noHBand="0" w:noVBand="1"/>
      </w:tblPr>
      <w:tblGrid>
        <w:gridCol w:w="1843"/>
        <w:gridCol w:w="5103"/>
        <w:gridCol w:w="1985"/>
        <w:gridCol w:w="1892"/>
      </w:tblGrid>
      <w:tr w:rsidR="00F00CD8" w14:paraId="37EC09C5" w14:textId="77777777" w:rsidTr="002915BB">
        <w:trPr>
          <w:trHeight w:val="63"/>
        </w:trPr>
        <w:tc>
          <w:tcPr>
            <w:tcW w:w="851" w:type="pct"/>
          </w:tcPr>
          <w:p w14:paraId="7F4892D3" w14:textId="77777777" w:rsidR="00F00CD8" w:rsidRPr="005C2CE4" w:rsidRDefault="00F00CD8" w:rsidP="002915BB">
            <w:pPr>
              <w:spacing w:before="0" w:after="0" w:line="240" w:lineRule="auto"/>
              <w:jc w:val="left"/>
              <w:rPr>
                <w:rFonts w:eastAsiaTheme="minorEastAsia"/>
                <w:b/>
                <w:bCs/>
                <w:sz w:val="18"/>
                <w:szCs w:val="18"/>
                <w:lang w:val="en-US" w:eastAsia="zh-CN"/>
              </w:rPr>
            </w:pPr>
            <w:r w:rsidRPr="005C2CE4">
              <w:rPr>
                <w:rFonts w:eastAsiaTheme="minorEastAsia" w:hint="eastAsia"/>
                <w:b/>
                <w:bCs/>
                <w:sz w:val="18"/>
                <w:szCs w:val="18"/>
                <w:lang w:val="en-US" w:eastAsia="zh-CN"/>
              </w:rPr>
              <w:t>Ne</w:t>
            </w:r>
            <w:r w:rsidRPr="005C2CE4">
              <w:rPr>
                <w:rFonts w:eastAsiaTheme="minorEastAsia"/>
                <w:b/>
                <w:bCs/>
                <w:sz w:val="18"/>
                <w:szCs w:val="18"/>
                <w:lang w:val="en-US" w:eastAsia="zh-CN"/>
              </w:rPr>
              <w:t>w Tdoc number</w:t>
            </w:r>
          </w:p>
        </w:tc>
        <w:tc>
          <w:tcPr>
            <w:tcW w:w="2357" w:type="pct"/>
          </w:tcPr>
          <w:p w14:paraId="1E35A8DB" w14:textId="77777777" w:rsidR="00F00CD8" w:rsidRPr="005C2CE4" w:rsidRDefault="00F00CD8" w:rsidP="002915BB">
            <w:pPr>
              <w:spacing w:before="0" w:after="0" w:line="240" w:lineRule="auto"/>
              <w:jc w:val="left"/>
              <w:rPr>
                <w:b/>
                <w:bCs/>
                <w:sz w:val="18"/>
                <w:szCs w:val="18"/>
                <w:lang w:val="en-US" w:eastAsia="zh-CN"/>
              </w:rPr>
            </w:pPr>
            <w:r w:rsidRPr="005C2CE4">
              <w:rPr>
                <w:b/>
                <w:bCs/>
                <w:sz w:val="18"/>
                <w:szCs w:val="18"/>
                <w:lang w:val="en-US" w:eastAsia="zh-CN"/>
              </w:rPr>
              <w:t>Title</w:t>
            </w:r>
          </w:p>
        </w:tc>
        <w:tc>
          <w:tcPr>
            <w:tcW w:w="917" w:type="pct"/>
          </w:tcPr>
          <w:p w14:paraId="0B9BAB4F" w14:textId="77777777" w:rsidR="00F00CD8" w:rsidRPr="005C2CE4" w:rsidRDefault="00F00CD8" w:rsidP="002915BB">
            <w:pPr>
              <w:spacing w:before="0" w:after="0" w:line="240" w:lineRule="auto"/>
              <w:jc w:val="left"/>
              <w:rPr>
                <w:b/>
                <w:bCs/>
                <w:sz w:val="18"/>
                <w:szCs w:val="18"/>
                <w:lang w:val="en-US" w:eastAsia="zh-CN"/>
              </w:rPr>
            </w:pPr>
            <w:r w:rsidRPr="005C2CE4">
              <w:rPr>
                <w:b/>
                <w:bCs/>
                <w:sz w:val="18"/>
                <w:szCs w:val="18"/>
                <w:lang w:val="en-US" w:eastAsia="zh-CN"/>
              </w:rPr>
              <w:t>Source</w:t>
            </w:r>
          </w:p>
        </w:tc>
        <w:tc>
          <w:tcPr>
            <w:tcW w:w="874" w:type="pct"/>
          </w:tcPr>
          <w:p w14:paraId="6E07AFB1" w14:textId="77777777" w:rsidR="00F00CD8" w:rsidRPr="005C2CE4" w:rsidRDefault="00F00CD8" w:rsidP="002915BB">
            <w:pPr>
              <w:spacing w:before="0" w:after="0" w:line="240" w:lineRule="auto"/>
              <w:jc w:val="left"/>
              <w:rPr>
                <w:b/>
                <w:bCs/>
                <w:sz w:val="18"/>
                <w:szCs w:val="18"/>
                <w:lang w:val="en-US" w:eastAsia="zh-CN"/>
              </w:rPr>
            </w:pPr>
            <w:r w:rsidRPr="005C2CE4">
              <w:rPr>
                <w:b/>
                <w:bCs/>
                <w:sz w:val="18"/>
                <w:szCs w:val="18"/>
                <w:lang w:val="en-US" w:eastAsia="zh-CN"/>
              </w:rPr>
              <w:t>Status</w:t>
            </w:r>
          </w:p>
        </w:tc>
      </w:tr>
      <w:tr w:rsidR="00F00CD8" w14:paraId="3F164272" w14:textId="77777777" w:rsidTr="002915BB">
        <w:trPr>
          <w:trHeight w:val="63"/>
        </w:trPr>
        <w:tc>
          <w:tcPr>
            <w:tcW w:w="851" w:type="pct"/>
          </w:tcPr>
          <w:p w14:paraId="753F96C4" w14:textId="77777777" w:rsidR="00F00CD8" w:rsidRPr="002B14ED" w:rsidRDefault="00F00CD8" w:rsidP="002915BB">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1</w:t>
            </w:r>
          </w:p>
        </w:tc>
        <w:tc>
          <w:tcPr>
            <w:tcW w:w="2357" w:type="pct"/>
          </w:tcPr>
          <w:p w14:paraId="2387D2FE"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the scope of a coexistence study for HPHT 5G broadcast</w:t>
            </w:r>
          </w:p>
        </w:tc>
        <w:tc>
          <w:tcPr>
            <w:tcW w:w="917" w:type="pct"/>
          </w:tcPr>
          <w:p w14:paraId="2CB6226E"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Ericsson</w:t>
            </w:r>
          </w:p>
        </w:tc>
        <w:tc>
          <w:tcPr>
            <w:tcW w:w="874" w:type="pct"/>
          </w:tcPr>
          <w:p w14:paraId="6253ACBA" w14:textId="77777777" w:rsidR="00F00CD8" w:rsidRPr="001A61C7" w:rsidRDefault="00F00CD8" w:rsidP="002915BB">
            <w:pPr>
              <w:spacing w:before="0" w:after="0" w:line="240" w:lineRule="auto"/>
              <w:jc w:val="left"/>
              <w:rPr>
                <w:rFonts w:eastAsia="等线"/>
                <w:iCs/>
                <w:sz w:val="18"/>
                <w:szCs w:val="18"/>
                <w:lang w:val="en-US" w:eastAsia="zh-CN"/>
              </w:rPr>
            </w:pPr>
            <w:r>
              <w:rPr>
                <w:rFonts w:eastAsia="等线" w:hint="eastAsia"/>
                <w:iCs/>
                <w:sz w:val="18"/>
                <w:szCs w:val="18"/>
                <w:lang w:val="en-US" w:eastAsia="zh-CN"/>
              </w:rPr>
              <w:t>A</w:t>
            </w:r>
            <w:r>
              <w:rPr>
                <w:rFonts w:eastAsia="等线"/>
                <w:iCs/>
                <w:sz w:val="18"/>
                <w:szCs w:val="18"/>
                <w:lang w:val="en-US" w:eastAsia="zh-CN"/>
              </w:rPr>
              <w:t>pproved</w:t>
            </w:r>
          </w:p>
        </w:tc>
      </w:tr>
      <w:tr w:rsidR="00F00CD8" w14:paraId="4003FCEF" w14:textId="77777777" w:rsidTr="002915BB">
        <w:trPr>
          <w:trHeight w:val="224"/>
        </w:trPr>
        <w:tc>
          <w:tcPr>
            <w:tcW w:w="851" w:type="pct"/>
          </w:tcPr>
          <w:p w14:paraId="53FFF850" w14:textId="77777777" w:rsidR="00F00CD8" w:rsidRPr="002B14ED" w:rsidRDefault="00F00CD8" w:rsidP="002915BB">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2</w:t>
            </w:r>
          </w:p>
        </w:tc>
        <w:tc>
          <w:tcPr>
            <w:tcW w:w="2357" w:type="pct"/>
          </w:tcPr>
          <w:p w14:paraId="1DE5FA4B"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band definition for 5G broadcast in UHF</w:t>
            </w:r>
          </w:p>
        </w:tc>
        <w:tc>
          <w:tcPr>
            <w:tcW w:w="917" w:type="pct"/>
          </w:tcPr>
          <w:p w14:paraId="1ABFD1EF"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Nokia</w:t>
            </w:r>
          </w:p>
        </w:tc>
        <w:tc>
          <w:tcPr>
            <w:tcW w:w="874" w:type="pct"/>
          </w:tcPr>
          <w:p w14:paraId="4BE58AA0" w14:textId="77777777" w:rsidR="00F00CD8" w:rsidRPr="005C2CE4" w:rsidRDefault="00F00CD8" w:rsidP="002915BB">
            <w:pPr>
              <w:spacing w:before="0" w:after="0" w:line="240" w:lineRule="auto"/>
              <w:jc w:val="left"/>
              <w:rPr>
                <w:rFonts w:eastAsiaTheme="minorEastAsia"/>
                <w:iCs/>
                <w:sz w:val="18"/>
                <w:szCs w:val="18"/>
                <w:lang w:val="en-US" w:eastAsia="zh-CN"/>
              </w:rPr>
            </w:pPr>
            <w:r w:rsidRPr="00251A9B">
              <w:rPr>
                <w:rFonts w:eastAsia="等线" w:hint="eastAsia"/>
                <w:iCs/>
                <w:sz w:val="18"/>
                <w:szCs w:val="18"/>
                <w:lang w:val="en-US" w:eastAsia="zh-CN"/>
              </w:rPr>
              <w:t>A</w:t>
            </w:r>
            <w:r w:rsidRPr="00251A9B">
              <w:rPr>
                <w:rFonts w:eastAsia="等线"/>
                <w:iCs/>
                <w:sz w:val="18"/>
                <w:szCs w:val="18"/>
                <w:lang w:val="en-US" w:eastAsia="zh-CN"/>
              </w:rPr>
              <w:t>pproved</w:t>
            </w:r>
          </w:p>
        </w:tc>
      </w:tr>
      <w:tr w:rsidR="00F00CD8" w14:paraId="184010A0" w14:textId="77777777" w:rsidTr="002915BB">
        <w:trPr>
          <w:trHeight w:val="212"/>
        </w:trPr>
        <w:tc>
          <w:tcPr>
            <w:tcW w:w="851" w:type="pct"/>
          </w:tcPr>
          <w:p w14:paraId="740B2A5F" w14:textId="77777777" w:rsidR="00F00CD8" w:rsidRPr="002B14ED" w:rsidRDefault="00F00CD8" w:rsidP="002915BB">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3</w:t>
            </w:r>
          </w:p>
        </w:tc>
        <w:tc>
          <w:tcPr>
            <w:tcW w:w="2357" w:type="pct"/>
          </w:tcPr>
          <w:p w14:paraId="6B657EA3"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UE RF requirements for 5G broadcast</w:t>
            </w:r>
          </w:p>
        </w:tc>
        <w:tc>
          <w:tcPr>
            <w:tcW w:w="917" w:type="pct"/>
          </w:tcPr>
          <w:p w14:paraId="2FB8246F"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SWR</w:t>
            </w:r>
          </w:p>
        </w:tc>
        <w:tc>
          <w:tcPr>
            <w:tcW w:w="874" w:type="pct"/>
          </w:tcPr>
          <w:p w14:paraId="465A7B7C" w14:textId="77777777" w:rsidR="00F00CD8" w:rsidRPr="005C2CE4" w:rsidRDefault="00F00CD8" w:rsidP="002915BB">
            <w:pPr>
              <w:spacing w:before="0" w:after="0" w:line="240" w:lineRule="auto"/>
              <w:jc w:val="left"/>
              <w:rPr>
                <w:rFonts w:eastAsiaTheme="minorEastAsia"/>
                <w:iCs/>
                <w:sz w:val="18"/>
                <w:szCs w:val="18"/>
                <w:lang w:val="en-US" w:eastAsia="zh-CN"/>
              </w:rPr>
            </w:pPr>
            <w:r w:rsidRPr="00251A9B">
              <w:rPr>
                <w:rFonts w:eastAsia="等线" w:hint="eastAsia"/>
                <w:iCs/>
                <w:sz w:val="18"/>
                <w:szCs w:val="18"/>
                <w:lang w:val="en-US" w:eastAsia="zh-CN"/>
              </w:rPr>
              <w:t>A</w:t>
            </w:r>
            <w:r w:rsidRPr="00251A9B">
              <w:rPr>
                <w:rFonts w:eastAsia="等线"/>
                <w:iCs/>
                <w:sz w:val="18"/>
                <w:szCs w:val="18"/>
                <w:lang w:val="en-US" w:eastAsia="zh-CN"/>
              </w:rPr>
              <w:t>pproved</w:t>
            </w:r>
          </w:p>
        </w:tc>
      </w:tr>
      <w:tr w:rsidR="00F00CD8" w14:paraId="4B4011B7" w14:textId="77777777" w:rsidTr="002915BB">
        <w:trPr>
          <w:trHeight w:val="63"/>
        </w:trPr>
        <w:tc>
          <w:tcPr>
            <w:tcW w:w="851" w:type="pct"/>
          </w:tcPr>
          <w:p w14:paraId="6CCA9606" w14:textId="77777777" w:rsidR="00F00CD8" w:rsidRPr="002B14ED" w:rsidRDefault="00F00CD8" w:rsidP="002915BB">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4</w:t>
            </w:r>
          </w:p>
        </w:tc>
        <w:tc>
          <w:tcPr>
            <w:tcW w:w="2357" w:type="pct"/>
          </w:tcPr>
          <w:p w14:paraId="32EA6475"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system parameters for 5G broadcast</w:t>
            </w:r>
          </w:p>
        </w:tc>
        <w:tc>
          <w:tcPr>
            <w:tcW w:w="917" w:type="pct"/>
          </w:tcPr>
          <w:p w14:paraId="651CB524" w14:textId="77777777" w:rsidR="00F00CD8" w:rsidRPr="005C2CE4" w:rsidRDefault="00F00CD8" w:rsidP="002915BB">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Qualcomm Incorporated</w:t>
            </w:r>
          </w:p>
        </w:tc>
        <w:tc>
          <w:tcPr>
            <w:tcW w:w="874" w:type="pct"/>
          </w:tcPr>
          <w:p w14:paraId="195E21B6" w14:textId="77777777" w:rsidR="00F00CD8" w:rsidRPr="005C2CE4" w:rsidRDefault="00F00CD8" w:rsidP="002915BB">
            <w:pPr>
              <w:spacing w:before="0" w:after="0" w:line="240" w:lineRule="auto"/>
              <w:jc w:val="left"/>
              <w:rPr>
                <w:rFonts w:eastAsiaTheme="minorEastAsia"/>
                <w:iCs/>
                <w:sz w:val="18"/>
                <w:szCs w:val="18"/>
                <w:lang w:val="en-US" w:eastAsia="zh-CN"/>
              </w:rPr>
            </w:pPr>
            <w:r w:rsidRPr="00251A9B">
              <w:rPr>
                <w:rFonts w:eastAsia="等线" w:hint="eastAsia"/>
                <w:iCs/>
                <w:sz w:val="18"/>
                <w:szCs w:val="18"/>
                <w:lang w:val="en-US" w:eastAsia="zh-CN"/>
              </w:rPr>
              <w:t>A</w:t>
            </w:r>
            <w:r w:rsidRPr="00251A9B">
              <w:rPr>
                <w:rFonts w:eastAsia="等线"/>
                <w:iCs/>
                <w:sz w:val="18"/>
                <w:szCs w:val="18"/>
                <w:lang w:val="en-US" w:eastAsia="zh-CN"/>
              </w:rPr>
              <w:t>pproved</w:t>
            </w:r>
          </w:p>
        </w:tc>
      </w:tr>
    </w:tbl>
    <w:p w14:paraId="73F48812" w14:textId="77777777" w:rsidR="00F00CD8" w:rsidRDefault="00F00CD8" w:rsidP="00F00CD8">
      <w:pPr>
        <w:rPr>
          <w:rFonts w:ascii="Arial" w:hAnsi="Arial" w:cs="Arial"/>
          <w:b/>
          <w:color w:val="C00000"/>
          <w:lang w:eastAsia="zh-CN"/>
        </w:rPr>
      </w:pPr>
    </w:p>
    <w:p w14:paraId="07151EA4"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7</w:t>
      </w:r>
    </w:p>
    <w:p w14:paraId="5045360B" w14:textId="77777777" w:rsidR="00F00CD8" w:rsidRPr="002E0349" w:rsidRDefault="00F00CD8" w:rsidP="00F00CD8">
      <w:pPr>
        <w:rPr>
          <w:b/>
          <w:u w:val="single"/>
        </w:rPr>
      </w:pPr>
      <w:r w:rsidRPr="002E0349">
        <w:rPr>
          <w:b/>
          <w:u w:val="single"/>
        </w:rPr>
        <w:t>Topic #1: System parameters</w:t>
      </w:r>
    </w:p>
    <w:p w14:paraId="0A37343E" w14:textId="77777777" w:rsidR="00F00CD8" w:rsidRPr="002E0349" w:rsidRDefault="00F00CD8" w:rsidP="00F00CD8">
      <w:pPr>
        <w:rPr>
          <w:b/>
          <w:u w:val="single"/>
        </w:rPr>
      </w:pPr>
      <w:r w:rsidRPr="002E0349">
        <w:rPr>
          <w:b/>
          <w:u w:val="single"/>
        </w:rPr>
        <w:t>Sub-topic 1-1 Coexistence</w:t>
      </w:r>
    </w:p>
    <w:p w14:paraId="02DBE5C0" w14:textId="77777777" w:rsidR="00F00CD8" w:rsidRPr="0048408A" w:rsidRDefault="00F00CD8" w:rsidP="00F00CD8">
      <w:pPr>
        <w:rPr>
          <w:iCs/>
        </w:rPr>
      </w:pPr>
      <w:r w:rsidRPr="0048408A">
        <w:rPr>
          <w:iCs/>
        </w:rPr>
        <w:t>Aspects related to system parameters was di</w:t>
      </w:r>
      <w:r>
        <w:rPr>
          <w:iCs/>
        </w:rPr>
        <w:t xml:space="preserve">scussed in a number of papers. </w:t>
      </w:r>
      <w:r w:rsidRPr="0048408A">
        <w:rPr>
          <w:iCs/>
        </w:rPr>
        <w:t xml:space="preserve">It was recognized by all companies that the WID indicates coordination between systems operating in the same geography is expected  </w:t>
      </w:r>
    </w:p>
    <w:p w14:paraId="4909A535" w14:textId="77777777" w:rsidR="00F00CD8" w:rsidRPr="0048408A" w:rsidRDefault="00F00CD8" w:rsidP="00F00CD8">
      <w:pPr>
        <w:rPr>
          <w:iCs/>
        </w:rPr>
      </w:pPr>
      <w:r w:rsidRPr="0048408A">
        <w:rPr>
          <w:iCs/>
        </w:rPr>
        <w:t>The operation and planning of transmitters in these bands is different from cellular. In most cases, coordination mechanisms are in place so that when a new transmitter is proposed to be deployed in a given region, appropriate measures are taken (e.g. in terms of specific requirements for that transmitter, or usage of guard channels) to ensure coexistence with other systems in the same geography.</w:t>
      </w:r>
    </w:p>
    <w:p w14:paraId="1213AD6A" w14:textId="77777777" w:rsidR="00F00CD8" w:rsidRPr="0048408A" w:rsidRDefault="00F00CD8" w:rsidP="00F00CD8">
      <w:pPr>
        <w:rPr>
          <w:iCs/>
        </w:rPr>
      </w:pPr>
      <w:r w:rsidRPr="0048408A">
        <w:rPr>
          <w:iCs/>
        </w:rPr>
        <w:t>Nonetheless, Nokia in R4-2212071 proposes that the HPHT deployment was not the scenario studied in 3GPP when the general coexistence parameters were derived and</w:t>
      </w:r>
      <w:r>
        <w:rPr>
          <w:iCs/>
        </w:rPr>
        <w:t xml:space="preserve"> when MBMS was specified. </w:t>
      </w:r>
      <w:r w:rsidRPr="0048408A">
        <w:rPr>
          <w:iCs/>
        </w:rPr>
        <w:t>Therefore, before applying the general coexistence parameters (ACLR, ACS, etc), some st</w:t>
      </w:r>
      <w:r>
        <w:rPr>
          <w:iCs/>
        </w:rPr>
        <w:t xml:space="preserve">udy should first be conducted. </w:t>
      </w:r>
      <w:r w:rsidRPr="0048408A">
        <w:rPr>
          <w:iCs/>
        </w:rPr>
        <w:t>On the other hand, ZTE in R4-2213699 (treated in thread 316) agrees that currently TN BS is not applicable for</w:t>
      </w:r>
      <w:r>
        <w:rPr>
          <w:iCs/>
        </w:rPr>
        <w:t xml:space="preserve"> HPHT scenario. </w:t>
      </w:r>
      <w:r w:rsidRPr="0048408A">
        <w:rPr>
          <w:iCs/>
        </w:rPr>
        <w:t xml:space="preserve">However, for how to protect the DTT service, there were some discussions in the past e.g., Band 20 or Band n71 (9 MHz guard band) and its coexistence requirement </w:t>
      </w:r>
      <w:r>
        <w:rPr>
          <w:iCs/>
        </w:rPr>
        <w:t xml:space="preserve">were also captured in BS spec. </w:t>
      </w:r>
      <w:r w:rsidRPr="0048408A">
        <w:rPr>
          <w:iCs/>
        </w:rPr>
        <w:t>ZTE suggest to follow the legacy regulatory requirement instead of further do the evaluation study again.</w:t>
      </w:r>
    </w:p>
    <w:p w14:paraId="17F066BF" w14:textId="77777777" w:rsidR="00F00CD8" w:rsidRPr="0048408A" w:rsidRDefault="00F00CD8" w:rsidP="00F00CD8">
      <w:pPr>
        <w:rPr>
          <w:b/>
          <w:u w:val="single"/>
        </w:rPr>
      </w:pPr>
      <w:r w:rsidRPr="0048408A">
        <w:rPr>
          <w:b/>
          <w:u w:val="single"/>
        </w:rPr>
        <w:t>Issue 1-1: Coexistence</w:t>
      </w:r>
    </w:p>
    <w:p w14:paraId="7CA25971" w14:textId="77777777" w:rsidR="00F00CD8" w:rsidRPr="0048408A" w:rsidRDefault="00F00CD8" w:rsidP="00F00CD8">
      <w:pPr>
        <w:numPr>
          <w:ilvl w:val="0"/>
          <w:numId w:val="9"/>
        </w:numPr>
      </w:pPr>
      <w:r w:rsidRPr="0048408A">
        <w:rPr>
          <w:iCs/>
        </w:rPr>
        <w:t>Is a coexistence study for HPHT deployment needed?</w:t>
      </w:r>
    </w:p>
    <w:p w14:paraId="7B4E3CC2" w14:textId="77777777" w:rsidR="00F00CD8" w:rsidRPr="0048408A" w:rsidRDefault="00F00CD8" w:rsidP="00F00CD8">
      <w:pPr>
        <w:numPr>
          <w:ilvl w:val="1"/>
          <w:numId w:val="9"/>
        </w:numPr>
      </w:pPr>
      <w:r w:rsidRPr="0048408A">
        <w:t>Option 1: Yes</w:t>
      </w:r>
    </w:p>
    <w:p w14:paraId="037DD04C" w14:textId="77777777" w:rsidR="00F00CD8" w:rsidRPr="0048408A" w:rsidRDefault="00F00CD8" w:rsidP="00F00CD8">
      <w:pPr>
        <w:numPr>
          <w:ilvl w:val="1"/>
          <w:numId w:val="9"/>
        </w:numPr>
      </w:pPr>
      <w:r w:rsidRPr="0048408A">
        <w:t>Option 2: No</w:t>
      </w:r>
    </w:p>
    <w:p w14:paraId="0CACA3CB" w14:textId="77777777" w:rsidR="00F00CD8" w:rsidRPr="0048408A" w:rsidRDefault="00F00CD8" w:rsidP="00F00CD8">
      <w:pPr>
        <w:numPr>
          <w:ilvl w:val="0"/>
          <w:numId w:val="9"/>
        </w:numPr>
      </w:pPr>
      <w:r w:rsidRPr="0048408A">
        <w:t>Recommended WF</w:t>
      </w:r>
    </w:p>
    <w:p w14:paraId="56144E5A" w14:textId="77777777" w:rsidR="00F00CD8" w:rsidRPr="0048408A" w:rsidRDefault="00F00CD8" w:rsidP="00F00CD8">
      <w:pPr>
        <w:numPr>
          <w:ilvl w:val="1"/>
          <w:numId w:val="9"/>
        </w:numPr>
      </w:pPr>
      <w:r w:rsidRPr="0048408A">
        <w:t>Discuss in the first round.</w:t>
      </w:r>
    </w:p>
    <w:p w14:paraId="640EC7F5" w14:textId="77777777" w:rsidR="00F00CD8" w:rsidRPr="0070407E" w:rsidRDefault="00F00CD8" w:rsidP="00F00CD8">
      <w:pPr>
        <w:rPr>
          <w:b/>
        </w:rPr>
      </w:pPr>
      <w:r w:rsidRPr="0070407E">
        <w:rPr>
          <w:rFonts w:hint="eastAsia"/>
          <w:b/>
        </w:rPr>
        <w:t>Discussion</w:t>
      </w:r>
      <w:r w:rsidRPr="0070407E">
        <w:rPr>
          <w:b/>
        </w:rPr>
        <w:t>s</w:t>
      </w:r>
      <w:r w:rsidRPr="0070407E">
        <w:rPr>
          <w:rFonts w:hint="eastAsia"/>
          <w:b/>
        </w:rPr>
        <w:t>:</w:t>
      </w:r>
    </w:p>
    <w:p w14:paraId="2619E61C" w14:textId="77777777" w:rsidR="00F00CD8" w:rsidRPr="0048408A" w:rsidRDefault="00F00CD8" w:rsidP="00F00CD8">
      <w:r w:rsidRPr="0048408A">
        <w:t>SWR: we support Option 2. We did operate as the existing one. There is no need for further study.</w:t>
      </w:r>
    </w:p>
    <w:p w14:paraId="4A9D8D6C" w14:textId="77777777" w:rsidR="00F00CD8" w:rsidRPr="0048408A" w:rsidRDefault="00F00CD8" w:rsidP="00F00CD8">
      <w:r w:rsidRPr="0048408A">
        <w:t>Nokia: we are not sure how the existing requirements of ACLR.. can be reused. We are not sure if we can skip the study.</w:t>
      </w:r>
    </w:p>
    <w:p w14:paraId="19474C7E" w14:textId="77777777" w:rsidR="00F00CD8" w:rsidRPr="0048408A" w:rsidRDefault="00F00CD8" w:rsidP="00F00CD8">
      <w:r w:rsidRPr="0048408A">
        <w:t>Ericsson: We would like to see the study since HPHT is not considered in 3GPP before.</w:t>
      </w:r>
    </w:p>
    <w:p w14:paraId="5F4E3299" w14:textId="77777777" w:rsidR="00F00CD8" w:rsidRPr="0048408A" w:rsidRDefault="00F00CD8" w:rsidP="00F00CD8">
      <w:r w:rsidRPr="0048408A">
        <w:rPr>
          <w:rFonts w:hint="eastAsia"/>
        </w:rPr>
        <w:t xml:space="preserve">Qualcomm: </w:t>
      </w:r>
      <w:r w:rsidRPr="0048408A">
        <w:t>I</w:t>
      </w:r>
      <w:r w:rsidRPr="0048408A">
        <w:rPr>
          <w:rFonts w:hint="eastAsia"/>
        </w:rPr>
        <w:t xml:space="preserve"> </w:t>
      </w:r>
      <w:r w:rsidRPr="0048408A">
        <w:t>have concern on the open-ended co-existence study. The HPHT deployment has been there for long time.</w:t>
      </w:r>
    </w:p>
    <w:p w14:paraId="55F7F398" w14:textId="77777777" w:rsidR="00F00CD8" w:rsidRPr="0048408A" w:rsidRDefault="00F00CD8" w:rsidP="00F00CD8">
      <w:r w:rsidRPr="0048408A">
        <w:t>T-Mobile: we often have requirements on top of regulation requirements. We support the idea to study here.</w:t>
      </w:r>
    </w:p>
    <w:p w14:paraId="2448EA28" w14:textId="77777777" w:rsidR="00F00CD8" w:rsidRPr="0048408A" w:rsidRDefault="00F00CD8" w:rsidP="00F00CD8">
      <w:r w:rsidRPr="0048408A">
        <w:t>Verizon: study is needed. We need align on the regulation requirements.</w:t>
      </w:r>
    </w:p>
    <w:p w14:paraId="1C4BD581" w14:textId="77777777" w:rsidR="00F00CD8" w:rsidRPr="006A3777" w:rsidRDefault="00F00CD8" w:rsidP="00F00CD8">
      <w:pPr>
        <w:rPr>
          <w:b/>
          <w:highlight w:val="green"/>
        </w:rPr>
      </w:pPr>
      <w:r w:rsidRPr="006A3777">
        <w:rPr>
          <w:b/>
          <w:highlight w:val="green"/>
        </w:rPr>
        <w:t xml:space="preserve">Agreement: </w:t>
      </w:r>
    </w:p>
    <w:p w14:paraId="244A6897" w14:textId="77777777" w:rsidR="00F00CD8" w:rsidRPr="006A3777" w:rsidRDefault="00F00CD8" w:rsidP="00F00CD8">
      <w:pPr>
        <w:numPr>
          <w:ilvl w:val="0"/>
          <w:numId w:val="24"/>
        </w:numPr>
        <w:rPr>
          <w:highlight w:val="green"/>
        </w:rPr>
      </w:pPr>
      <w:r w:rsidRPr="006A3777">
        <w:rPr>
          <w:iCs/>
          <w:highlight w:val="green"/>
        </w:rPr>
        <w:t>A coexistence study for HPHT deployment is needed</w:t>
      </w:r>
    </w:p>
    <w:p w14:paraId="559B4192" w14:textId="77777777" w:rsidR="00F00CD8" w:rsidRPr="006A3777" w:rsidRDefault="00F00CD8" w:rsidP="00F00CD8">
      <w:pPr>
        <w:rPr>
          <w:b/>
          <w:u w:val="single"/>
        </w:rPr>
      </w:pPr>
      <w:r w:rsidRPr="006A3777">
        <w:rPr>
          <w:b/>
          <w:u w:val="single"/>
        </w:rPr>
        <w:t>Sub-topic 1-2 New band type</w:t>
      </w:r>
    </w:p>
    <w:p w14:paraId="402F5A47" w14:textId="77777777" w:rsidR="00F00CD8" w:rsidRPr="0048408A" w:rsidRDefault="00F00CD8" w:rsidP="00F00CD8">
      <w:pPr>
        <w:rPr>
          <w:iCs/>
          <w:lang w:val="en-US"/>
        </w:rPr>
      </w:pPr>
      <w:r w:rsidRPr="0048408A">
        <w:rPr>
          <w:iCs/>
          <w:lang w:val="en-US"/>
        </w:rPr>
        <w:t>It was recognized that the existing band types FDD, TDD, SDL are not well suited for the 5G broadcast band(s) and that a new type should be created.  It was also suggested that a new suffix could be used to capture the specific requirements related to these downlink-only bands.</w:t>
      </w:r>
    </w:p>
    <w:p w14:paraId="73A72045" w14:textId="77777777" w:rsidR="00F00CD8" w:rsidRPr="0048408A" w:rsidRDefault="00F00CD8" w:rsidP="00F00CD8">
      <w:pPr>
        <w:rPr>
          <w:iCs/>
          <w:lang w:val="en-US"/>
        </w:rPr>
      </w:pPr>
      <w:r w:rsidRPr="0048408A">
        <w:rPr>
          <w:iCs/>
          <w:lang w:val="en-US"/>
        </w:rPr>
        <w:t>If there is a new band type created, is there any impact to other specifications in other working groups?</w:t>
      </w:r>
    </w:p>
    <w:p w14:paraId="6D8DE608" w14:textId="77777777" w:rsidR="00F00CD8" w:rsidRPr="0048408A" w:rsidRDefault="00F00CD8" w:rsidP="00F00CD8">
      <w:pPr>
        <w:rPr>
          <w:b/>
          <w:u w:val="single"/>
        </w:rPr>
      </w:pPr>
      <w:r w:rsidRPr="0048408A">
        <w:rPr>
          <w:b/>
          <w:u w:val="single"/>
        </w:rPr>
        <w:t>Issue 1-2: New band type</w:t>
      </w:r>
    </w:p>
    <w:p w14:paraId="77BEC18E" w14:textId="77777777" w:rsidR="00F00CD8" w:rsidRPr="0048408A" w:rsidRDefault="00F00CD8" w:rsidP="00F00CD8">
      <w:pPr>
        <w:numPr>
          <w:ilvl w:val="0"/>
          <w:numId w:val="9"/>
        </w:numPr>
      </w:pPr>
      <w:r w:rsidRPr="0048408A">
        <w:t xml:space="preserve">Is a new band type needed?   </w:t>
      </w:r>
    </w:p>
    <w:p w14:paraId="6C146024" w14:textId="77777777" w:rsidR="00F00CD8" w:rsidRPr="0048408A" w:rsidRDefault="00F00CD8" w:rsidP="00F00CD8">
      <w:pPr>
        <w:numPr>
          <w:ilvl w:val="1"/>
          <w:numId w:val="9"/>
        </w:numPr>
      </w:pPr>
      <w:r w:rsidRPr="0048408A">
        <w:t>Option 1: Yes</w:t>
      </w:r>
    </w:p>
    <w:p w14:paraId="64B93325" w14:textId="77777777" w:rsidR="00F00CD8" w:rsidRPr="0048408A" w:rsidRDefault="00F00CD8" w:rsidP="00F00CD8">
      <w:pPr>
        <w:numPr>
          <w:ilvl w:val="1"/>
          <w:numId w:val="9"/>
        </w:numPr>
      </w:pPr>
      <w:r w:rsidRPr="0048408A">
        <w:t>Option 2: No</w:t>
      </w:r>
    </w:p>
    <w:p w14:paraId="2FEC0C34" w14:textId="77777777" w:rsidR="00F00CD8" w:rsidRPr="0048408A" w:rsidRDefault="00F00CD8" w:rsidP="00F00CD8">
      <w:pPr>
        <w:numPr>
          <w:ilvl w:val="0"/>
          <w:numId w:val="9"/>
        </w:numPr>
      </w:pPr>
      <w:r w:rsidRPr="0048408A">
        <w:t>Recommended WF</w:t>
      </w:r>
    </w:p>
    <w:p w14:paraId="0D9CE0BD" w14:textId="77777777" w:rsidR="00F00CD8" w:rsidRPr="0048408A" w:rsidRDefault="00F00CD8" w:rsidP="00F00CD8">
      <w:pPr>
        <w:numPr>
          <w:ilvl w:val="1"/>
          <w:numId w:val="9"/>
        </w:numPr>
      </w:pPr>
      <w:r w:rsidRPr="0048408A">
        <w:t>If the answer is Yes, then please also comment whether there is impact to other WG’s</w:t>
      </w:r>
    </w:p>
    <w:p w14:paraId="56666ED4" w14:textId="77777777" w:rsidR="00F00CD8" w:rsidRPr="0048408A" w:rsidRDefault="00F00CD8" w:rsidP="00F00CD8">
      <w:pPr>
        <w:numPr>
          <w:ilvl w:val="1"/>
          <w:numId w:val="9"/>
        </w:numPr>
      </w:pPr>
      <w:r w:rsidRPr="0048408A">
        <w:t>If the answer is No, then please comment on how existing band types could be used</w:t>
      </w:r>
    </w:p>
    <w:p w14:paraId="32B68F63" w14:textId="77777777" w:rsidR="00F00CD8" w:rsidRPr="006A3777" w:rsidRDefault="00F00CD8" w:rsidP="00F00CD8">
      <w:pPr>
        <w:rPr>
          <w:b/>
          <w:iCs/>
          <w:lang w:val="en-US"/>
        </w:rPr>
      </w:pPr>
      <w:r w:rsidRPr="006A3777">
        <w:rPr>
          <w:rFonts w:hint="eastAsia"/>
          <w:b/>
          <w:iCs/>
          <w:lang w:val="en-US"/>
        </w:rPr>
        <w:t>Discussion</w:t>
      </w:r>
      <w:r w:rsidRPr="006A3777">
        <w:rPr>
          <w:b/>
          <w:iCs/>
          <w:lang w:val="en-US"/>
        </w:rPr>
        <w:t>s</w:t>
      </w:r>
      <w:r w:rsidRPr="006A3777">
        <w:rPr>
          <w:rFonts w:hint="eastAsia"/>
          <w:b/>
          <w:iCs/>
          <w:lang w:val="en-US"/>
        </w:rPr>
        <w:t>:</w:t>
      </w:r>
    </w:p>
    <w:p w14:paraId="20A790AC" w14:textId="77777777" w:rsidR="00F00CD8" w:rsidRPr="0048408A" w:rsidRDefault="00F00CD8" w:rsidP="00F00CD8">
      <w:pPr>
        <w:rPr>
          <w:iCs/>
          <w:lang w:val="en-US"/>
        </w:rPr>
      </w:pPr>
      <w:r w:rsidRPr="0048408A">
        <w:rPr>
          <w:iCs/>
          <w:lang w:val="en-US"/>
        </w:rPr>
        <w:t>SWR: we are in favor of Option 1.</w:t>
      </w:r>
    </w:p>
    <w:p w14:paraId="5765E9CE" w14:textId="77777777" w:rsidR="00F00CD8" w:rsidRPr="0048408A" w:rsidRDefault="00F00CD8" w:rsidP="00F00CD8">
      <w:pPr>
        <w:rPr>
          <w:iCs/>
          <w:lang w:val="en-US"/>
        </w:rPr>
      </w:pPr>
      <w:r w:rsidRPr="0048408A">
        <w:rPr>
          <w:iCs/>
          <w:lang w:val="en-US"/>
        </w:rPr>
        <w:t>Nokia: we only have FDD/TDD in RAN1 and RAN2. We can introduce the new band type in RAN4 but do not have impact on other WGs.</w:t>
      </w:r>
    </w:p>
    <w:p w14:paraId="7BC75D12" w14:textId="77777777" w:rsidR="00F00CD8" w:rsidRPr="0048408A" w:rsidRDefault="00F00CD8" w:rsidP="00F00CD8">
      <w:pPr>
        <w:rPr>
          <w:iCs/>
          <w:lang w:val="en-US"/>
        </w:rPr>
      </w:pPr>
      <w:r w:rsidRPr="0048408A">
        <w:rPr>
          <w:iCs/>
          <w:lang w:val="en-US"/>
        </w:rPr>
        <w:t>Ericsson: we are OK to define the new band type.</w:t>
      </w:r>
    </w:p>
    <w:p w14:paraId="2A4A888E" w14:textId="77777777" w:rsidR="00F00CD8" w:rsidRPr="0048408A" w:rsidRDefault="00F00CD8" w:rsidP="00F00CD8">
      <w:pPr>
        <w:rPr>
          <w:iCs/>
          <w:lang w:val="en-US"/>
        </w:rPr>
      </w:pPr>
      <w:r w:rsidRPr="0048408A">
        <w:rPr>
          <w:iCs/>
          <w:lang w:val="en-US"/>
        </w:rPr>
        <w:t>ZTE: this broadcast is different from SDL or other band.</w:t>
      </w:r>
    </w:p>
    <w:p w14:paraId="086583BC" w14:textId="77777777" w:rsidR="00F00CD8" w:rsidRPr="0048408A" w:rsidRDefault="00F00CD8" w:rsidP="00F00CD8">
      <w:pPr>
        <w:rPr>
          <w:iCs/>
          <w:lang w:val="en-US"/>
        </w:rPr>
      </w:pPr>
      <w:r w:rsidRPr="0048408A">
        <w:rPr>
          <w:rFonts w:hint="eastAsia"/>
          <w:iCs/>
          <w:lang w:val="en-US"/>
        </w:rPr>
        <w:t>T-mobile USA: do we need LS to other WG.</w:t>
      </w:r>
    </w:p>
    <w:p w14:paraId="397B7619" w14:textId="77777777" w:rsidR="00F00CD8" w:rsidRPr="0048408A" w:rsidRDefault="00F00CD8" w:rsidP="00F00CD8">
      <w:pPr>
        <w:rPr>
          <w:iCs/>
          <w:lang w:val="en-US"/>
        </w:rPr>
      </w:pPr>
      <w:r w:rsidRPr="0048408A">
        <w:rPr>
          <w:iCs/>
          <w:lang w:val="en-US"/>
        </w:rPr>
        <w:t>Qualcomm: something has already been included in other WGs.</w:t>
      </w:r>
    </w:p>
    <w:p w14:paraId="506E7CC4" w14:textId="77777777" w:rsidR="00F00CD8" w:rsidRPr="0048408A" w:rsidRDefault="00F00CD8" w:rsidP="00F00CD8">
      <w:pPr>
        <w:rPr>
          <w:iCs/>
          <w:lang w:val="en-US"/>
        </w:rPr>
      </w:pPr>
      <w:r w:rsidRPr="0048408A">
        <w:rPr>
          <w:iCs/>
          <w:lang w:val="en-US"/>
        </w:rPr>
        <w:t>ZTE: Feature has been captured in other WGs. Maybe we can send LS to RAN1/2 to check. The impact should be marginal.</w:t>
      </w:r>
    </w:p>
    <w:p w14:paraId="39B54352" w14:textId="77777777" w:rsidR="00F00CD8" w:rsidRPr="0048408A" w:rsidRDefault="00F00CD8" w:rsidP="00F00CD8">
      <w:pPr>
        <w:rPr>
          <w:iCs/>
          <w:lang w:val="en-US"/>
        </w:rPr>
      </w:pPr>
      <w:r w:rsidRPr="0048408A">
        <w:rPr>
          <w:iCs/>
          <w:lang w:val="en-US"/>
        </w:rPr>
        <w:t>Huawei: share the similar view as Qualcomm. In RAN1 the receiving only mode. For this mode UE has no need to report capability. We do not send LS.</w:t>
      </w:r>
    </w:p>
    <w:p w14:paraId="79E46BA4" w14:textId="77777777" w:rsidR="00F00CD8" w:rsidRPr="0048408A" w:rsidRDefault="00F00CD8" w:rsidP="00F00CD8">
      <w:pPr>
        <w:rPr>
          <w:iCs/>
          <w:lang w:val="en-US"/>
        </w:rPr>
      </w:pPr>
      <w:r w:rsidRPr="0048408A">
        <w:rPr>
          <w:iCs/>
          <w:lang w:val="en-US"/>
        </w:rPr>
        <w:t>Nokia: Agree with Qualcomm and Huawei.</w:t>
      </w:r>
    </w:p>
    <w:p w14:paraId="4B025E06" w14:textId="77777777" w:rsidR="00F00CD8" w:rsidRPr="00FC68AB" w:rsidRDefault="00F00CD8" w:rsidP="00F00CD8">
      <w:pPr>
        <w:rPr>
          <w:b/>
          <w:iCs/>
          <w:highlight w:val="green"/>
          <w:lang w:val="en-US"/>
        </w:rPr>
      </w:pPr>
      <w:r w:rsidRPr="00FC68AB">
        <w:rPr>
          <w:b/>
          <w:iCs/>
          <w:highlight w:val="green"/>
          <w:lang w:val="en-US"/>
        </w:rPr>
        <w:t>Agreement:</w:t>
      </w:r>
    </w:p>
    <w:p w14:paraId="34DDF84D" w14:textId="77777777" w:rsidR="00F00CD8" w:rsidRPr="00FC68AB" w:rsidRDefault="00F00CD8" w:rsidP="00F00CD8">
      <w:pPr>
        <w:numPr>
          <w:ilvl w:val="0"/>
          <w:numId w:val="24"/>
        </w:numPr>
        <w:rPr>
          <w:iCs/>
          <w:highlight w:val="green"/>
          <w:lang w:val="en-US"/>
        </w:rPr>
      </w:pPr>
      <w:r w:rsidRPr="00FC68AB">
        <w:rPr>
          <w:rFonts w:hint="eastAsia"/>
          <w:iCs/>
          <w:highlight w:val="green"/>
          <w:lang w:val="en-US"/>
        </w:rPr>
        <w:t xml:space="preserve">A </w:t>
      </w:r>
      <w:r w:rsidRPr="00FC68AB">
        <w:rPr>
          <w:iCs/>
          <w:highlight w:val="green"/>
          <w:lang w:val="en-US"/>
        </w:rPr>
        <w:t>new band type is needed.</w:t>
      </w:r>
    </w:p>
    <w:p w14:paraId="428B7FEF" w14:textId="77777777" w:rsidR="00F00CD8" w:rsidRPr="00FC68AB" w:rsidRDefault="00F00CD8" w:rsidP="00F00CD8">
      <w:pPr>
        <w:rPr>
          <w:b/>
          <w:u w:val="single"/>
        </w:rPr>
      </w:pPr>
      <w:r w:rsidRPr="00FC68AB">
        <w:rPr>
          <w:b/>
          <w:u w:val="single"/>
        </w:rPr>
        <w:t>Sub-topic 1-3 Channel bandwidths</w:t>
      </w:r>
    </w:p>
    <w:p w14:paraId="7CB7C51E" w14:textId="77777777" w:rsidR="00F00CD8" w:rsidRPr="0048408A" w:rsidRDefault="00F00CD8" w:rsidP="00F00CD8">
      <w:pPr>
        <w:rPr>
          <w:lang w:val="sv-SE"/>
        </w:rPr>
      </w:pPr>
      <w:r w:rsidRPr="0048408A">
        <w:rPr>
          <w:lang w:val="sv-SE"/>
        </w:rPr>
        <w:t xml:space="preserve">The bandwidths allocated for broadcast in the UHF band are 6, 7, and </w:t>
      </w:r>
      <w:r>
        <w:rPr>
          <w:lang w:val="sv-SE"/>
        </w:rPr>
        <w:t xml:space="preserve">8 MHz depending on the region. </w:t>
      </w:r>
      <w:r w:rsidRPr="0048408A">
        <w:rPr>
          <w:lang w:val="sv-SE"/>
        </w:rPr>
        <w:t xml:space="preserve">However, LTE specifications only define bandwidths of </w:t>
      </w:r>
      <w:r>
        <w:rPr>
          <w:lang w:val="sv-SE"/>
        </w:rPr>
        <w:t xml:space="preserve">1.4, 3, 5, 10, 15, and 20 MHz. </w:t>
      </w:r>
      <w:r w:rsidRPr="0048408A">
        <w:rPr>
          <w:lang w:val="sv-SE"/>
        </w:rPr>
        <w:t>One option is to explicitly define new 6, 7, and 8 MHz channels (recognizing on the UE side that new filters shoul</w:t>
      </w:r>
      <w:r>
        <w:rPr>
          <w:lang w:val="sv-SE"/>
        </w:rPr>
        <w:t xml:space="preserve">d not necessarily be assumed). </w:t>
      </w:r>
      <w:r w:rsidRPr="0048408A">
        <w:rPr>
          <w:lang w:val="sv-SE"/>
        </w:rPr>
        <w:t>The other option is to reuse the existing bandwidths, perhaps taking into account some of the ideas explored in the NR study item on efficient use of non-standard bandwidths.</w:t>
      </w:r>
    </w:p>
    <w:p w14:paraId="3112132D" w14:textId="77777777" w:rsidR="00F00CD8" w:rsidRPr="0048408A" w:rsidRDefault="00F00CD8" w:rsidP="00F00CD8">
      <w:pPr>
        <w:rPr>
          <w:b/>
          <w:u w:val="single"/>
        </w:rPr>
      </w:pPr>
      <w:r w:rsidRPr="0048408A">
        <w:rPr>
          <w:b/>
          <w:u w:val="single"/>
        </w:rPr>
        <w:t>Issue 1-3: Channel bandwidths</w:t>
      </w:r>
    </w:p>
    <w:p w14:paraId="1D7661D1" w14:textId="77777777" w:rsidR="00F00CD8" w:rsidRPr="0048408A" w:rsidRDefault="00F00CD8" w:rsidP="00F00CD8">
      <w:pPr>
        <w:numPr>
          <w:ilvl w:val="0"/>
          <w:numId w:val="9"/>
        </w:numPr>
      </w:pPr>
      <w:r w:rsidRPr="0048408A">
        <w:t>How should the channel bandwidths be handled?</w:t>
      </w:r>
    </w:p>
    <w:p w14:paraId="619358CE" w14:textId="77777777" w:rsidR="00F00CD8" w:rsidRPr="0048408A" w:rsidRDefault="00F00CD8" w:rsidP="00F00CD8">
      <w:pPr>
        <w:numPr>
          <w:ilvl w:val="1"/>
          <w:numId w:val="9"/>
        </w:numPr>
      </w:pPr>
      <w:r w:rsidRPr="0048408A">
        <w:t>Option 1: New channel bandwidths 6, 7, and 8 MHz are defined in both BS and UE specifications, applicable only to the 5G broadcast bands.  It is recognized that the UE will not necessarily incorporate a new filter, rather only the existing 10 MHz filter should be assumed.</w:t>
      </w:r>
    </w:p>
    <w:p w14:paraId="6CC2B46B" w14:textId="77777777" w:rsidR="00F00CD8" w:rsidRPr="0048408A" w:rsidRDefault="00F00CD8" w:rsidP="00F00CD8">
      <w:pPr>
        <w:numPr>
          <w:ilvl w:val="1"/>
          <w:numId w:val="9"/>
        </w:numPr>
      </w:pPr>
      <w:r w:rsidRPr="0048408A">
        <w:t xml:space="preserve">Option 2: The existing LTE bandwidths are used to cover the 5G broadcast channels.  </w:t>
      </w:r>
    </w:p>
    <w:p w14:paraId="0490680F" w14:textId="77777777" w:rsidR="00F00CD8" w:rsidRPr="0048408A" w:rsidRDefault="00F00CD8" w:rsidP="00F00CD8">
      <w:pPr>
        <w:numPr>
          <w:ilvl w:val="1"/>
          <w:numId w:val="9"/>
        </w:numPr>
      </w:pPr>
      <w:r w:rsidRPr="0048408A">
        <w:t>Option 3:  Other solutions?</w:t>
      </w:r>
    </w:p>
    <w:p w14:paraId="32F4AC3D" w14:textId="77777777" w:rsidR="00F00CD8" w:rsidRPr="0048408A" w:rsidRDefault="00F00CD8" w:rsidP="00F00CD8">
      <w:pPr>
        <w:numPr>
          <w:ilvl w:val="0"/>
          <w:numId w:val="9"/>
        </w:numPr>
      </w:pPr>
      <w:r w:rsidRPr="0048408A">
        <w:t>Recommended WF</w:t>
      </w:r>
    </w:p>
    <w:p w14:paraId="6F80811D" w14:textId="77777777" w:rsidR="00F00CD8" w:rsidRPr="0048408A" w:rsidRDefault="00F00CD8" w:rsidP="00F00CD8">
      <w:pPr>
        <w:numPr>
          <w:ilvl w:val="1"/>
          <w:numId w:val="9"/>
        </w:numPr>
      </w:pPr>
      <w:r w:rsidRPr="0048408A">
        <w:t>Based on the contributions submitted, companies seem to recommend option 1 but all options can be discussed in the first round.</w:t>
      </w:r>
    </w:p>
    <w:p w14:paraId="2FE63763" w14:textId="77777777" w:rsidR="00F00CD8" w:rsidRPr="004B5BDA" w:rsidRDefault="00F00CD8" w:rsidP="00F00CD8">
      <w:pPr>
        <w:rPr>
          <w:b/>
        </w:rPr>
      </w:pPr>
      <w:r w:rsidRPr="004B5BDA">
        <w:rPr>
          <w:rFonts w:hint="eastAsia"/>
          <w:b/>
        </w:rPr>
        <w:t>Discussions:</w:t>
      </w:r>
    </w:p>
    <w:p w14:paraId="2DE7A290" w14:textId="77777777" w:rsidR="00F00CD8" w:rsidRPr="0048408A" w:rsidRDefault="00F00CD8" w:rsidP="00F00CD8">
      <w:r w:rsidRPr="0048408A">
        <w:rPr>
          <w:rFonts w:hint="eastAsia"/>
        </w:rPr>
        <w:t>SWR: go with Option 1.</w:t>
      </w:r>
    </w:p>
    <w:p w14:paraId="2A5440BC" w14:textId="77777777" w:rsidR="00F00CD8" w:rsidRPr="0048408A" w:rsidRDefault="00F00CD8" w:rsidP="00F00CD8">
      <w:r w:rsidRPr="0048408A">
        <w:t>ZTE: prefer to Option 1 since the band is dedicated.</w:t>
      </w:r>
    </w:p>
    <w:p w14:paraId="7D443EA4" w14:textId="77777777" w:rsidR="00F00CD8" w:rsidRPr="0048408A" w:rsidRDefault="00F00CD8" w:rsidP="00F00CD8">
      <w:r w:rsidRPr="0048408A">
        <w:t>T-Mobile USA: we have concern on defining the new UE channel bandwidths. Some mobile operators requires supporting of 6, 8 bandwidths. We got a lot of push-back from vendors. They do not want to support the bands. We discussed it for years. Why we should go ahead for broadcast spectrum but not for IMT spectrum?</w:t>
      </w:r>
    </w:p>
    <w:p w14:paraId="3E240B52" w14:textId="77777777" w:rsidR="00F00CD8" w:rsidRPr="0048408A" w:rsidRDefault="00F00CD8" w:rsidP="00F00CD8">
      <w:r w:rsidRPr="0048408A">
        <w:t>Qualcomm: I have the similar view as T-Mobile. It seems quick significant change. It is possible to accommodate the broadcast in the existing requirements, like 10MHz filter. We want to see if the existing implementation before agreeing on defining the requirements.</w:t>
      </w:r>
    </w:p>
    <w:p w14:paraId="07D31871" w14:textId="77777777" w:rsidR="00F00CD8" w:rsidRPr="0048408A" w:rsidRDefault="00F00CD8" w:rsidP="00F00CD8">
      <w:r w:rsidRPr="0048408A">
        <w:t>Apple: agree with T-Mobile USA and Qualcomm.</w:t>
      </w:r>
    </w:p>
    <w:p w14:paraId="485D5DC0" w14:textId="77777777" w:rsidR="00F00CD8" w:rsidRPr="0048408A" w:rsidRDefault="00F00CD8" w:rsidP="00F00CD8">
      <w:r w:rsidRPr="0048408A">
        <w:t>Mediatek: regarding new channel bandwidths or irregular channel bandwidth, it is feasible from base station side. For UE, more discussion is needed.</w:t>
      </w:r>
    </w:p>
    <w:p w14:paraId="40E25927" w14:textId="77777777" w:rsidR="00F00CD8" w:rsidRPr="0048408A" w:rsidRDefault="00F00CD8" w:rsidP="00F00CD8">
      <w:r w:rsidRPr="0048408A">
        <w:t>Nokia: for irregular channel bandwidth, we have many issue (ACS or blocking) not being addressed. We need study more before going for option 2.</w:t>
      </w:r>
    </w:p>
    <w:p w14:paraId="4683152B" w14:textId="77777777" w:rsidR="00F00CD8" w:rsidRPr="0048408A" w:rsidRDefault="00F00CD8" w:rsidP="00F00CD8">
      <w:r w:rsidRPr="0048408A">
        <w:t>Huawei: I think we reach any agreement. It should have no impact on the NR on-going SI for irregular channel bandwidth. We do not have strong view to define 6,7,8Mhz. But we need the whole picture on whether the new bandwidth for BS or UE.</w:t>
      </w:r>
    </w:p>
    <w:p w14:paraId="2DCFF0F5" w14:textId="77777777" w:rsidR="00F00CD8" w:rsidRPr="0048408A" w:rsidRDefault="00F00CD8" w:rsidP="00F00CD8">
      <w:r w:rsidRPr="0048408A">
        <w:t>Qualcomm: in WID, we assume 10MHz filter. Nokia concern cannot be addressed anyway.</w:t>
      </w:r>
    </w:p>
    <w:p w14:paraId="1D5BB4C8" w14:textId="77777777" w:rsidR="00F00CD8" w:rsidRPr="0048408A" w:rsidRDefault="00F00CD8" w:rsidP="00F00CD8">
      <w:r w:rsidRPr="0048408A">
        <w:t>Ericsson: it makes sense to introduce new bandwidths on BS side. For UE we need more discussion.</w:t>
      </w:r>
    </w:p>
    <w:p w14:paraId="623324F6" w14:textId="77777777" w:rsidR="00F00CD8" w:rsidRPr="0048408A" w:rsidRDefault="00F00CD8" w:rsidP="00F00CD8">
      <w:r w:rsidRPr="0048408A">
        <w:t>ZTE: agree with Ericsson. For UE side, 10MHz filter is assumed. But how it can protect DTT system. Probably the degradation is expected.</w:t>
      </w:r>
    </w:p>
    <w:p w14:paraId="5F1DD612" w14:textId="77777777" w:rsidR="00F00CD8" w:rsidRPr="0048408A" w:rsidRDefault="00F00CD8" w:rsidP="00F00CD8">
      <w:r w:rsidRPr="0048408A">
        <w:t>Nokia: we have already had study, which is captured in the TR. There is quite large degradation.</w:t>
      </w:r>
    </w:p>
    <w:p w14:paraId="16AA4F2D" w14:textId="77777777" w:rsidR="00F00CD8" w:rsidRPr="000320E8" w:rsidRDefault="00F00CD8" w:rsidP="00F00CD8">
      <w:pPr>
        <w:rPr>
          <w:b/>
          <w:highlight w:val="green"/>
        </w:rPr>
      </w:pPr>
      <w:r w:rsidRPr="000320E8">
        <w:rPr>
          <w:b/>
          <w:highlight w:val="green"/>
        </w:rPr>
        <w:t xml:space="preserve">Agreement: </w:t>
      </w:r>
    </w:p>
    <w:p w14:paraId="1EAC34A3" w14:textId="77777777" w:rsidR="00F00CD8" w:rsidRPr="000320E8" w:rsidRDefault="00F00CD8" w:rsidP="00F00CD8">
      <w:pPr>
        <w:numPr>
          <w:ilvl w:val="0"/>
          <w:numId w:val="24"/>
        </w:numPr>
        <w:rPr>
          <w:highlight w:val="green"/>
        </w:rPr>
      </w:pPr>
      <w:r w:rsidRPr="000320E8">
        <w:rPr>
          <w:rFonts w:hint="eastAsia"/>
          <w:highlight w:val="green"/>
        </w:rPr>
        <w:t xml:space="preserve">For BS, define </w:t>
      </w:r>
      <w:r w:rsidRPr="000320E8">
        <w:rPr>
          <w:highlight w:val="green"/>
        </w:rPr>
        <w:t>new channel bandwidths 6, 7, and 8 MHz.</w:t>
      </w:r>
    </w:p>
    <w:p w14:paraId="4F6C0909" w14:textId="77777777" w:rsidR="00F00CD8" w:rsidRPr="000320E8" w:rsidRDefault="00F00CD8" w:rsidP="00F00CD8">
      <w:pPr>
        <w:numPr>
          <w:ilvl w:val="0"/>
          <w:numId w:val="24"/>
        </w:numPr>
        <w:rPr>
          <w:highlight w:val="green"/>
        </w:rPr>
      </w:pPr>
      <w:r w:rsidRPr="000320E8">
        <w:rPr>
          <w:highlight w:val="green"/>
        </w:rPr>
        <w:t>FFS for UE</w:t>
      </w:r>
    </w:p>
    <w:p w14:paraId="7EA38478" w14:textId="77777777" w:rsidR="00F00CD8" w:rsidRPr="00711BA5" w:rsidRDefault="00F00CD8" w:rsidP="00F00CD8">
      <w:pPr>
        <w:rPr>
          <w:b/>
          <w:u w:val="single"/>
        </w:rPr>
      </w:pPr>
      <w:r w:rsidRPr="00711BA5">
        <w:rPr>
          <w:b/>
          <w:u w:val="single"/>
        </w:rPr>
        <w:t>Sub-topic 1-4 Channel spacing and channel raster</w:t>
      </w:r>
    </w:p>
    <w:p w14:paraId="621DE681" w14:textId="77777777" w:rsidR="00F00CD8" w:rsidRPr="0048408A" w:rsidRDefault="00F00CD8" w:rsidP="00F00CD8">
      <w:pPr>
        <w:rPr>
          <w:lang w:val="sv-SE"/>
        </w:rPr>
      </w:pPr>
      <w:r w:rsidRPr="0048408A">
        <w:rPr>
          <w:lang w:val="sv-SE"/>
        </w:rPr>
        <w:t xml:space="preserve">The conventional channel raster resolution for LTE is 100 kHz.  However, the broadcast channelization for the UHF band is fixed for 6, 7, or 8 MHz channels. </w:t>
      </w:r>
    </w:p>
    <w:p w14:paraId="3020C6E5" w14:textId="77777777" w:rsidR="00F00CD8" w:rsidRPr="0048408A" w:rsidRDefault="00F00CD8" w:rsidP="00F00CD8">
      <w:pPr>
        <w:rPr>
          <w:b/>
          <w:u w:val="single"/>
        </w:rPr>
      </w:pPr>
      <w:r w:rsidRPr="0048408A">
        <w:rPr>
          <w:b/>
          <w:u w:val="single"/>
        </w:rPr>
        <w:t>Issue 1-4: Channel spacing and channel raster</w:t>
      </w:r>
    </w:p>
    <w:p w14:paraId="747B0579" w14:textId="77777777" w:rsidR="00F00CD8" w:rsidRPr="0048408A" w:rsidRDefault="00F00CD8" w:rsidP="00F00CD8">
      <w:pPr>
        <w:numPr>
          <w:ilvl w:val="0"/>
          <w:numId w:val="9"/>
        </w:numPr>
      </w:pPr>
      <w:r w:rsidRPr="0048408A">
        <w:t>How should the channel spacing and channel raster be handled?</w:t>
      </w:r>
    </w:p>
    <w:p w14:paraId="2E8DDB55" w14:textId="77777777" w:rsidR="00F00CD8" w:rsidRPr="0048408A" w:rsidRDefault="00F00CD8" w:rsidP="00F00CD8">
      <w:pPr>
        <w:numPr>
          <w:ilvl w:val="1"/>
          <w:numId w:val="9"/>
        </w:numPr>
      </w:pPr>
      <w:r w:rsidRPr="0048408A">
        <w:t xml:space="preserve">Option 1: Maintain the 100 kHz </w:t>
      </w:r>
      <w:r>
        <w:t xml:space="preserve">channel raster for generality. </w:t>
      </w:r>
      <w:r w:rsidRPr="0048408A">
        <w:t>Some channel raster points may not be used.</w:t>
      </w:r>
    </w:p>
    <w:p w14:paraId="132426C5" w14:textId="77777777" w:rsidR="00F00CD8" w:rsidRPr="0048408A" w:rsidRDefault="00F00CD8" w:rsidP="00F00CD8">
      <w:pPr>
        <w:numPr>
          <w:ilvl w:val="1"/>
          <w:numId w:val="9"/>
        </w:numPr>
      </w:pPr>
      <w:r>
        <w:t xml:space="preserve">Option 2: </w:t>
      </w:r>
      <w:r w:rsidRPr="0048408A">
        <w:t>Downsample the channel raster to 3 sets of possibilities, for 6, 7, and 8 MHz channelizations.</w:t>
      </w:r>
    </w:p>
    <w:p w14:paraId="6CF013B4" w14:textId="77777777" w:rsidR="00F00CD8" w:rsidRPr="0048408A" w:rsidRDefault="00F00CD8" w:rsidP="00F00CD8">
      <w:pPr>
        <w:numPr>
          <w:ilvl w:val="0"/>
          <w:numId w:val="9"/>
        </w:numPr>
      </w:pPr>
      <w:r w:rsidRPr="0048408A">
        <w:t>Recommended WF</w:t>
      </w:r>
    </w:p>
    <w:p w14:paraId="5130CCD0" w14:textId="77777777" w:rsidR="00F00CD8" w:rsidRPr="0048408A" w:rsidRDefault="00F00CD8" w:rsidP="00F00CD8">
      <w:pPr>
        <w:numPr>
          <w:ilvl w:val="1"/>
          <w:numId w:val="9"/>
        </w:numPr>
      </w:pPr>
      <w:r w:rsidRPr="0048408A">
        <w:t>Decide between the two options for channelization stating the reason for your preference</w:t>
      </w:r>
    </w:p>
    <w:p w14:paraId="582E1B1B" w14:textId="77777777" w:rsidR="00F00CD8" w:rsidRPr="000E5412" w:rsidRDefault="00F00CD8" w:rsidP="00F00CD8">
      <w:pPr>
        <w:rPr>
          <w:b/>
        </w:rPr>
      </w:pPr>
      <w:r w:rsidRPr="000E5412">
        <w:rPr>
          <w:rFonts w:hint="eastAsia"/>
          <w:b/>
        </w:rPr>
        <w:t>Discussion</w:t>
      </w:r>
      <w:r w:rsidRPr="000E5412">
        <w:rPr>
          <w:b/>
        </w:rPr>
        <w:t>s</w:t>
      </w:r>
      <w:r w:rsidRPr="000E5412">
        <w:rPr>
          <w:rFonts w:hint="eastAsia"/>
          <w:b/>
        </w:rPr>
        <w:t>:</w:t>
      </w:r>
    </w:p>
    <w:p w14:paraId="7BD2C8F3" w14:textId="77777777" w:rsidR="00F00CD8" w:rsidRPr="0048408A" w:rsidRDefault="00F00CD8" w:rsidP="00F00CD8">
      <w:r w:rsidRPr="0048408A">
        <w:t>ZTE: Option 2. Fixed raster can make initial access easier.</w:t>
      </w:r>
    </w:p>
    <w:p w14:paraId="607412ED" w14:textId="77777777" w:rsidR="00F00CD8" w:rsidRPr="0048408A" w:rsidRDefault="00F00CD8" w:rsidP="00F00CD8">
      <w:r w:rsidRPr="0048408A">
        <w:t>SWR: Option 1 is flexible one.</w:t>
      </w:r>
    </w:p>
    <w:p w14:paraId="600709A7" w14:textId="77777777" w:rsidR="00F00CD8" w:rsidRPr="0048408A" w:rsidRDefault="00F00CD8" w:rsidP="00F00CD8">
      <w:r w:rsidRPr="0048408A">
        <w:t>Qualcomm: We favour option 1. Some country may off set the channel allocation. 100KHz would address that problem. We support flexibility.</w:t>
      </w:r>
    </w:p>
    <w:p w14:paraId="090A39AB" w14:textId="77777777" w:rsidR="00F00CD8" w:rsidRPr="0048408A" w:rsidRDefault="00F00CD8" w:rsidP="00F00CD8">
      <w:r w:rsidRPr="0048408A">
        <w:t>Ericsson: Option 1.</w:t>
      </w:r>
    </w:p>
    <w:p w14:paraId="6852FB1C" w14:textId="77777777" w:rsidR="00F00CD8" w:rsidRPr="0048408A" w:rsidRDefault="00F00CD8" w:rsidP="00F00CD8">
      <w:r w:rsidRPr="0048408A">
        <w:t>ZTE: We are fine with Option 1 if no concern on the initial access complexity. If the offset 5 and 15khz, how to manage that?</w:t>
      </w:r>
    </w:p>
    <w:p w14:paraId="52783E88" w14:textId="77777777" w:rsidR="00F00CD8" w:rsidRPr="0048408A" w:rsidRDefault="00F00CD8" w:rsidP="00F00CD8">
      <w:r w:rsidRPr="0048408A">
        <w:t>Qualcomm: need further discussion.</w:t>
      </w:r>
    </w:p>
    <w:p w14:paraId="6A03CDAE" w14:textId="77777777" w:rsidR="00F00CD8" w:rsidRPr="002022C5" w:rsidRDefault="00F00CD8" w:rsidP="00F00CD8">
      <w:pPr>
        <w:rPr>
          <w:b/>
          <w:highlight w:val="green"/>
        </w:rPr>
      </w:pPr>
      <w:r w:rsidRPr="002022C5">
        <w:rPr>
          <w:b/>
          <w:highlight w:val="green"/>
        </w:rPr>
        <w:t xml:space="preserve">Agreement: </w:t>
      </w:r>
    </w:p>
    <w:p w14:paraId="2EF68A18" w14:textId="77777777" w:rsidR="00F00CD8" w:rsidRPr="002022C5" w:rsidRDefault="00F00CD8" w:rsidP="00F00CD8">
      <w:pPr>
        <w:numPr>
          <w:ilvl w:val="0"/>
          <w:numId w:val="25"/>
        </w:numPr>
        <w:rPr>
          <w:highlight w:val="green"/>
        </w:rPr>
      </w:pPr>
      <w:r w:rsidRPr="002022C5">
        <w:rPr>
          <w:highlight w:val="green"/>
        </w:rPr>
        <w:t>Option 1: Maintain the 100 kHz channel raster for generality. Some channel raster points may not be used.</w:t>
      </w:r>
    </w:p>
    <w:p w14:paraId="431C7430" w14:textId="77777777" w:rsidR="00F00CD8" w:rsidRPr="002022C5" w:rsidRDefault="00F00CD8" w:rsidP="00F00CD8">
      <w:pPr>
        <w:rPr>
          <w:b/>
          <w:u w:val="single"/>
        </w:rPr>
      </w:pPr>
      <w:r w:rsidRPr="002022C5">
        <w:rPr>
          <w:b/>
          <w:u w:val="single"/>
        </w:rPr>
        <w:t>Sub-topic 1-5 Spectrum utilization</w:t>
      </w:r>
    </w:p>
    <w:p w14:paraId="35A23B7E" w14:textId="77777777" w:rsidR="00F00CD8" w:rsidRPr="0048408A" w:rsidRDefault="00F00CD8" w:rsidP="00F00CD8">
      <w:pPr>
        <w:jc w:val="center"/>
        <w:rPr>
          <w:b/>
          <w:lang w:val="en-US"/>
        </w:rPr>
      </w:pPr>
      <w:r w:rsidRPr="0048408A">
        <w:rPr>
          <w:b/>
          <w:lang w:val="en-US"/>
        </w:rPr>
        <w:t>Table 2.3.1-1: Maximum transmission bandwidth configurations for MB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2"/>
        <w:gridCol w:w="1182"/>
        <w:gridCol w:w="1182"/>
        <w:gridCol w:w="1182"/>
      </w:tblGrid>
      <w:tr w:rsidR="00F00CD8" w:rsidRPr="0048408A" w14:paraId="619877A2" w14:textId="77777777" w:rsidTr="002915BB">
        <w:trPr>
          <w:trHeight w:val="303"/>
          <w:jc w:val="center"/>
        </w:trPr>
        <w:tc>
          <w:tcPr>
            <w:tcW w:w="1182" w:type="dxa"/>
            <w:shd w:val="clear" w:color="auto" w:fill="auto"/>
          </w:tcPr>
          <w:p w14:paraId="2BD11363" w14:textId="77777777" w:rsidR="00F00CD8" w:rsidRPr="0048408A" w:rsidRDefault="00F00CD8" w:rsidP="002915BB">
            <w:pPr>
              <w:spacing w:after="0"/>
              <w:jc w:val="center"/>
              <w:rPr>
                <w:b/>
                <w:lang w:val="en-US"/>
              </w:rPr>
            </w:pPr>
            <w:r w:rsidRPr="0048408A">
              <w:rPr>
                <w:b/>
                <w:lang w:val="en-US"/>
              </w:rPr>
              <w:t>Bandwidth</w:t>
            </w:r>
          </w:p>
        </w:tc>
        <w:tc>
          <w:tcPr>
            <w:tcW w:w="1182" w:type="dxa"/>
            <w:shd w:val="clear" w:color="auto" w:fill="auto"/>
          </w:tcPr>
          <w:p w14:paraId="0EE182CD" w14:textId="77777777" w:rsidR="00F00CD8" w:rsidRPr="0048408A" w:rsidRDefault="00F00CD8" w:rsidP="002915BB">
            <w:pPr>
              <w:spacing w:after="0"/>
              <w:jc w:val="center"/>
              <w:rPr>
                <w:b/>
                <w:lang w:val="en-US"/>
              </w:rPr>
            </w:pPr>
            <w:r w:rsidRPr="0048408A">
              <w:rPr>
                <w:b/>
                <w:lang w:val="en-US"/>
              </w:rPr>
              <w:t>6 MHz</w:t>
            </w:r>
          </w:p>
        </w:tc>
        <w:tc>
          <w:tcPr>
            <w:tcW w:w="1182" w:type="dxa"/>
            <w:shd w:val="clear" w:color="auto" w:fill="auto"/>
          </w:tcPr>
          <w:p w14:paraId="7C63B109" w14:textId="77777777" w:rsidR="00F00CD8" w:rsidRPr="0048408A" w:rsidRDefault="00F00CD8" w:rsidP="002915BB">
            <w:pPr>
              <w:spacing w:after="0"/>
              <w:jc w:val="center"/>
              <w:rPr>
                <w:b/>
                <w:lang w:val="zh-CN"/>
              </w:rPr>
            </w:pPr>
            <w:r w:rsidRPr="0048408A">
              <w:rPr>
                <w:b/>
                <w:lang w:val="zh-CN"/>
              </w:rPr>
              <w:t>7 MHz</w:t>
            </w:r>
          </w:p>
        </w:tc>
        <w:tc>
          <w:tcPr>
            <w:tcW w:w="1182" w:type="dxa"/>
            <w:shd w:val="clear" w:color="auto" w:fill="auto"/>
          </w:tcPr>
          <w:p w14:paraId="178B99D0" w14:textId="77777777" w:rsidR="00F00CD8" w:rsidRPr="0048408A" w:rsidRDefault="00F00CD8" w:rsidP="002915BB">
            <w:pPr>
              <w:spacing w:after="0"/>
              <w:jc w:val="center"/>
              <w:rPr>
                <w:b/>
                <w:lang w:val="zh-CN"/>
              </w:rPr>
            </w:pPr>
            <w:r w:rsidRPr="0048408A">
              <w:rPr>
                <w:b/>
                <w:lang w:val="zh-CN"/>
              </w:rPr>
              <w:t>8 MHz</w:t>
            </w:r>
          </w:p>
        </w:tc>
      </w:tr>
      <w:tr w:rsidR="00F00CD8" w:rsidRPr="0048408A" w14:paraId="28AF45C6" w14:textId="77777777" w:rsidTr="002915BB">
        <w:trPr>
          <w:trHeight w:val="288"/>
          <w:jc w:val="center"/>
        </w:trPr>
        <w:tc>
          <w:tcPr>
            <w:tcW w:w="1182" w:type="dxa"/>
            <w:shd w:val="clear" w:color="auto" w:fill="auto"/>
          </w:tcPr>
          <w:p w14:paraId="31326F19" w14:textId="77777777" w:rsidR="00F00CD8" w:rsidRPr="0048408A" w:rsidRDefault="00F00CD8" w:rsidP="002915BB">
            <w:pPr>
              <w:spacing w:after="0"/>
              <w:jc w:val="center"/>
              <w:rPr>
                <w:b/>
                <w:lang w:val="zh-CN"/>
              </w:rPr>
            </w:pPr>
            <w:r w:rsidRPr="0048408A">
              <w:rPr>
                <w:b/>
                <w:lang w:val="zh-CN"/>
              </w:rPr>
              <w:t>N</w:t>
            </w:r>
            <w:r w:rsidRPr="0048408A">
              <w:rPr>
                <w:b/>
                <w:vertAlign w:val="subscript"/>
                <w:lang w:val="zh-CN"/>
              </w:rPr>
              <w:t>RB</w:t>
            </w:r>
          </w:p>
        </w:tc>
        <w:tc>
          <w:tcPr>
            <w:tcW w:w="1182" w:type="dxa"/>
            <w:shd w:val="clear" w:color="auto" w:fill="auto"/>
          </w:tcPr>
          <w:p w14:paraId="76DCE579" w14:textId="77777777" w:rsidR="00F00CD8" w:rsidRPr="0048408A" w:rsidRDefault="00F00CD8" w:rsidP="002915BB">
            <w:pPr>
              <w:spacing w:after="0"/>
              <w:jc w:val="center"/>
              <w:rPr>
                <w:lang w:val="zh-CN"/>
              </w:rPr>
            </w:pPr>
            <w:r w:rsidRPr="0048408A">
              <w:rPr>
                <w:lang w:val="zh-CN"/>
              </w:rPr>
              <w:t>30</w:t>
            </w:r>
          </w:p>
        </w:tc>
        <w:tc>
          <w:tcPr>
            <w:tcW w:w="1182" w:type="dxa"/>
            <w:shd w:val="clear" w:color="auto" w:fill="auto"/>
          </w:tcPr>
          <w:p w14:paraId="135C5988" w14:textId="77777777" w:rsidR="00F00CD8" w:rsidRPr="0048408A" w:rsidRDefault="00F00CD8" w:rsidP="002915BB">
            <w:pPr>
              <w:spacing w:after="0"/>
              <w:jc w:val="center"/>
              <w:rPr>
                <w:lang w:val="zh-CN"/>
              </w:rPr>
            </w:pPr>
            <w:r w:rsidRPr="0048408A">
              <w:rPr>
                <w:lang w:val="zh-CN"/>
              </w:rPr>
              <w:t>35</w:t>
            </w:r>
          </w:p>
        </w:tc>
        <w:tc>
          <w:tcPr>
            <w:tcW w:w="1182" w:type="dxa"/>
            <w:shd w:val="clear" w:color="auto" w:fill="auto"/>
          </w:tcPr>
          <w:p w14:paraId="58E37293" w14:textId="77777777" w:rsidR="00F00CD8" w:rsidRPr="0048408A" w:rsidRDefault="00F00CD8" w:rsidP="002915BB">
            <w:pPr>
              <w:spacing w:after="0"/>
              <w:jc w:val="center"/>
              <w:rPr>
                <w:lang w:val="zh-CN"/>
              </w:rPr>
            </w:pPr>
            <w:r w:rsidRPr="0048408A">
              <w:rPr>
                <w:lang w:val="zh-CN"/>
              </w:rPr>
              <w:t>40</w:t>
            </w:r>
          </w:p>
        </w:tc>
      </w:tr>
    </w:tbl>
    <w:p w14:paraId="671484A2" w14:textId="77777777" w:rsidR="00F00CD8" w:rsidRPr="0048408A" w:rsidRDefault="00F00CD8" w:rsidP="00F00CD8"/>
    <w:p w14:paraId="1931348A" w14:textId="77777777" w:rsidR="00F00CD8" w:rsidRPr="0048408A" w:rsidRDefault="00F00CD8" w:rsidP="00F00CD8">
      <w:pPr>
        <w:rPr>
          <w:b/>
          <w:u w:val="single"/>
        </w:rPr>
      </w:pPr>
      <w:r w:rsidRPr="0048408A">
        <w:rPr>
          <w:b/>
          <w:u w:val="single"/>
        </w:rPr>
        <w:t>Issue 1-5: Spectrum utilization</w:t>
      </w:r>
    </w:p>
    <w:p w14:paraId="0FB94503" w14:textId="77777777" w:rsidR="00F00CD8" w:rsidRPr="0048408A" w:rsidRDefault="00F00CD8" w:rsidP="00F00CD8">
      <w:pPr>
        <w:numPr>
          <w:ilvl w:val="0"/>
          <w:numId w:val="9"/>
        </w:numPr>
      </w:pPr>
      <w:r>
        <w:t xml:space="preserve">Any concerns with the above? </w:t>
      </w:r>
      <w:r w:rsidRPr="0048408A">
        <w:t>Any other aspect that needs consideration?</w:t>
      </w:r>
    </w:p>
    <w:p w14:paraId="51994461" w14:textId="77777777" w:rsidR="00F00CD8" w:rsidRPr="002B0591" w:rsidRDefault="00F00CD8" w:rsidP="00F00CD8">
      <w:pPr>
        <w:rPr>
          <w:b/>
        </w:rPr>
      </w:pPr>
      <w:r w:rsidRPr="002B0591">
        <w:rPr>
          <w:rFonts w:hint="eastAsia"/>
          <w:b/>
        </w:rPr>
        <w:t>Discussions:</w:t>
      </w:r>
    </w:p>
    <w:p w14:paraId="7FE1113B" w14:textId="77777777" w:rsidR="00F00CD8" w:rsidRPr="0048408A" w:rsidRDefault="00F00CD8" w:rsidP="00F00CD8">
      <w:r w:rsidRPr="0048408A">
        <w:t>SWR: this was already agreed. This is less efficient. If there is any solution for improvement we are happy.</w:t>
      </w:r>
    </w:p>
    <w:p w14:paraId="785EF606" w14:textId="77777777" w:rsidR="00F00CD8" w:rsidRPr="002B0591" w:rsidRDefault="00F00CD8" w:rsidP="00F00CD8">
      <w:pPr>
        <w:rPr>
          <w:b/>
          <w:u w:val="single"/>
        </w:rPr>
      </w:pPr>
      <w:r w:rsidRPr="002B0591">
        <w:rPr>
          <w:b/>
          <w:u w:val="single"/>
        </w:rPr>
        <w:t>Topic #2: Band definition</w:t>
      </w:r>
    </w:p>
    <w:p w14:paraId="6E112C1A" w14:textId="77777777" w:rsidR="00F00CD8" w:rsidRPr="002B0591" w:rsidRDefault="00F00CD8" w:rsidP="00F00CD8">
      <w:pPr>
        <w:rPr>
          <w:b/>
          <w:u w:val="single"/>
        </w:rPr>
      </w:pPr>
      <w:r w:rsidRPr="002B0591">
        <w:rPr>
          <w:b/>
          <w:u w:val="single"/>
        </w:rPr>
        <w:t>Sub-topic 2-1 Number of bands</w:t>
      </w:r>
    </w:p>
    <w:p w14:paraId="23D5DF41" w14:textId="77777777" w:rsidR="00F00CD8" w:rsidRPr="002B0591" w:rsidRDefault="00F00CD8" w:rsidP="00F00CD8">
      <w:pPr>
        <w:rPr>
          <w:lang w:val="en-US"/>
        </w:rPr>
      </w:pPr>
      <w:r w:rsidRPr="002B0591">
        <w:rPr>
          <w:rFonts w:hint="eastAsia"/>
          <w:lang w:val="en-US"/>
        </w:rPr>
        <w:t xml:space="preserve">Sub-topic </w:t>
      </w:r>
      <w:r w:rsidRPr="002B0591">
        <w:rPr>
          <w:lang w:val="en-US"/>
        </w:rPr>
        <w:t>description:</w:t>
      </w:r>
    </w:p>
    <w:p w14:paraId="5EE27330" w14:textId="77777777" w:rsidR="00F00CD8" w:rsidRPr="002B0591" w:rsidRDefault="00F00CD8" w:rsidP="00F00CD8">
      <w:pPr>
        <w:rPr>
          <w:lang w:val="en-US"/>
        </w:rPr>
      </w:pPr>
      <w:r w:rsidRPr="002B0591">
        <w:rPr>
          <w:lang w:val="en-US"/>
        </w:rPr>
        <w:t>Open issues and candidate options before e-meeting:</w:t>
      </w:r>
    </w:p>
    <w:p w14:paraId="3069E995" w14:textId="77777777" w:rsidR="00F00CD8" w:rsidRPr="00A973EE" w:rsidRDefault="00F00CD8" w:rsidP="00F00CD8">
      <w:pPr>
        <w:rPr>
          <w:b/>
          <w:u w:val="single"/>
        </w:rPr>
      </w:pPr>
      <w:r w:rsidRPr="00A973EE">
        <w:rPr>
          <w:b/>
          <w:u w:val="single"/>
        </w:rPr>
        <w:t>Issue 2-1: Number of bands</w:t>
      </w:r>
    </w:p>
    <w:p w14:paraId="6A32B73E" w14:textId="77777777" w:rsidR="00F00CD8" w:rsidRPr="00A973EE" w:rsidRDefault="00F00CD8" w:rsidP="00F00CD8">
      <w:pPr>
        <w:numPr>
          <w:ilvl w:val="0"/>
          <w:numId w:val="9"/>
        </w:numPr>
      </w:pPr>
      <w:r w:rsidRPr="00A973EE">
        <w:t>Proposals</w:t>
      </w:r>
    </w:p>
    <w:p w14:paraId="36ACB59E" w14:textId="77777777" w:rsidR="00F00CD8" w:rsidRPr="00A973EE" w:rsidRDefault="00F00CD8" w:rsidP="00F00CD8">
      <w:pPr>
        <w:numPr>
          <w:ilvl w:val="1"/>
          <w:numId w:val="9"/>
        </w:numPr>
      </w:pPr>
      <w:r w:rsidRPr="00A973EE">
        <w:t>Option 1: Single global band from 470 – XXX MHz defined for 6, 7, and 8 MHz bandwidths</w:t>
      </w:r>
    </w:p>
    <w:p w14:paraId="1AC03E0D" w14:textId="77777777" w:rsidR="00F00CD8" w:rsidRPr="00A973EE" w:rsidRDefault="00F00CD8" w:rsidP="00F00CD8">
      <w:pPr>
        <w:numPr>
          <w:ilvl w:val="1"/>
          <w:numId w:val="9"/>
        </w:numPr>
      </w:pPr>
      <w:r w:rsidRPr="00A973EE">
        <w:t>Option 2: Three bands from 470 – XXX MHz with one band for 6 MHz bandwidth, one band for 7 MHz bandwidth, and one band for 8 MHz bandwidth.  Each of these bands would be intended for deployment in regions compatible with the defined channel bandwidth.</w:t>
      </w:r>
    </w:p>
    <w:p w14:paraId="5C192F6B" w14:textId="77777777" w:rsidR="00F00CD8" w:rsidRPr="00A973EE" w:rsidRDefault="00F00CD8" w:rsidP="00F00CD8">
      <w:pPr>
        <w:numPr>
          <w:ilvl w:val="1"/>
          <w:numId w:val="9"/>
        </w:numPr>
      </w:pPr>
      <w:r>
        <w:t xml:space="preserve">Option 3: </w:t>
      </w:r>
      <w:r w:rsidRPr="00A973EE">
        <w:t>Other</w:t>
      </w:r>
    </w:p>
    <w:p w14:paraId="4D3D0CA3" w14:textId="77777777" w:rsidR="00F00CD8" w:rsidRPr="00A973EE" w:rsidRDefault="00F00CD8" w:rsidP="00F00CD8">
      <w:pPr>
        <w:numPr>
          <w:ilvl w:val="0"/>
          <w:numId w:val="9"/>
        </w:numPr>
      </w:pPr>
      <w:r w:rsidRPr="00A973EE">
        <w:t>Recommended WF</w:t>
      </w:r>
    </w:p>
    <w:p w14:paraId="3A1AB137" w14:textId="77777777" w:rsidR="00F00CD8" w:rsidRPr="00A973EE" w:rsidRDefault="00F00CD8" w:rsidP="00F00CD8">
      <w:pPr>
        <w:numPr>
          <w:ilvl w:val="1"/>
          <w:numId w:val="9"/>
        </w:numPr>
      </w:pPr>
      <w:r w:rsidRPr="00A973EE">
        <w:t>Discuss options in the first round</w:t>
      </w:r>
    </w:p>
    <w:p w14:paraId="2D0D6951" w14:textId="77777777" w:rsidR="00F00CD8" w:rsidRPr="009C3997" w:rsidRDefault="00F00CD8" w:rsidP="00F00CD8">
      <w:pPr>
        <w:rPr>
          <w:b/>
        </w:rPr>
      </w:pPr>
      <w:r w:rsidRPr="009C3997">
        <w:rPr>
          <w:rFonts w:hint="eastAsia"/>
          <w:b/>
        </w:rPr>
        <w:t>Discussions:</w:t>
      </w:r>
    </w:p>
    <w:p w14:paraId="768E1633" w14:textId="77777777" w:rsidR="00F00CD8" w:rsidRPr="00A973EE" w:rsidRDefault="00F00CD8" w:rsidP="00F00CD8">
      <w:r w:rsidRPr="00A973EE">
        <w:t>Qualcomm</w:t>
      </w:r>
      <w:r w:rsidRPr="00A973EE">
        <w:rPr>
          <w:rFonts w:hint="eastAsia"/>
        </w:rPr>
        <w:t xml:space="preserve">: most </w:t>
      </w:r>
      <w:r w:rsidRPr="00A973EE">
        <w:t>companies</w:t>
      </w:r>
      <w:r w:rsidRPr="00A973EE">
        <w:rPr>
          <w:rFonts w:hint="eastAsia"/>
        </w:rPr>
        <w:t xml:space="preserve"> </w:t>
      </w:r>
      <w:r w:rsidRPr="00A973EE">
        <w:t>are interested in global band. We do have concern about the feasibility. The relative bandwidth is very large. Using the existing filter technology, we do not think such wide band can be supported. We should use multiple bands. Do operators will use the whole spectrum? More interested part is the higher part of the band. There are some overlapping IMT band (71, APT). The hardware of n71 and APT can be used for this broadcast band. Our preference is to consider smaller band rather than massive global band.</w:t>
      </w:r>
    </w:p>
    <w:p w14:paraId="43F69132" w14:textId="77777777" w:rsidR="00F00CD8" w:rsidRPr="00A973EE" w:rsidRDefault="00F00CD8" w:rsidP="00F00CD8">
      <w:r w:rsidRPr="00A973EE">
        <w:t>SWR: a single band is very appealing. Higher part of band is more favourable since smaller antenna. There is another choise. To filter there is existing DTT receiver which can cover the whole band. Thus the single band can be supported.</w:t>
      </w:r>
    </w:p>
    <w:p w14:paraId="652D0FF1" w14:textId="77777777" w:rsidR="00F00CD8" w:rsidRPr="00A973EE" w:rsidRDefault="00F00CD8" w:rsidP="00F00CD8">
      <w:r w:rsidRPr="00A973EE">
        <w:t>Ericsson: We share the similar view as Qualcomm.</w:t>
      </w:r>
    </w:p>
    <w:p w14:paraId="0CC97628" w14:textId="77777777" w:rsidR="00F00CD8" w:rsidRPr="00A973EE" w:rsidRDefault="00F00CD8" w:rsidP="00F00CD8">
      <w:r w:rsidRPr="00A973EE">
        <w:t>ZTE: In general, a global band is better. When taking about the DTT to support the whole band, it is for smart phone or other device?</w:t>
      </w:r>
    </w:p>
    <w:p w14:paraId="27C69BB3" w14:textId="77777777" w:rsidR="00F00CD8" w:rsidRPr="00A973EE" w:rsidRDefault="00F00CD8" w:rsidP="00F00CD8">
      <w:r w:rsidRPr="00A973EE">
        <w:t>SWR: we intend to have smart phone and tablet.</w:t>
      </w:r>
    </w:p>
    <w:p w14:paraId="094FDA3A" w14:textId="77777777" w:rsidR="00F00CD8" w:rsidRPr="00A973EE" w:rsidRDefault="00F00CD8" w:rsidP="00F00CD8">
      <w:r w:rsidRPr="00A973EE">
        <w:t>Qualcomm: I am not familiar with DTT. I concern the case in US. 71 is used for IMT. If there is no filter, the system will be hammered by band 71. We should consider the regional.</w:t>
      </w:r>
    </w:p>
    <w:p w14:paraId="57739F63" w14:textId="77777777" w:rsidR="00F00CD8" w:rsidRDefault="00F00CD8" w:rsidP="00F00CD8">
      <w:pPr>
        <w:pStyle w:val="3"/>
      </w:pPr>
      <w:bookmarkStart w:id="183" w:name="_Toc111095093"/>
      <w:r>
        <w:t>12.5</w:t>
      </w:r>
      <w:r>
        <w:tab/>
        <w:t>NB-IoT/eMTC core &amp; perf. requirements for NTN</w:t>
      </w:r>
      <w:bookmarkEnd w:id="183"/>
    </w:p>
    <w:p w14:paraId="09B67B46" w14:textId="77777777" w:rsidR="00F00CD8" w:rsidRDefault="00F00CD8" w:rsidP="00F00CD8">
      <w:pPr>
        <w:pStyle w:val="4"/>
      </w:pPr>
      <w:bookmarkStart w:id="184" w:name="_Toc111095099"/>
      <w:r>
        <w:t>12.5.6</w:t>
      </w:r>
      <w:r>
        <w:tab/>
        <w:t>Moderator summary and conclusions</w:t>
      </w:r>
      <w:bookmarkEnd w:id="184"/>
    </w:p>
    <w:p w14:paraId="38A3EBE5" w14:textId="77777777" w:rsidR="00F00CD8" w:rsidRDefault="00F00CD8" w:rsidP="00F00CD8">
      <w:pPr>
        <w:rPr>
          <w:rFonts w:ascii="Arial" w:hAnsi="Arial" w:cs="Arial"/>
          <w:b/>
          <w:color w:val="C00000"/>
          <w:lang w:eastAsia="zh-CN"/>
        </w:rPr>
      </w:pPr>
      <w:r w:rsidRPr="00837569">
        <w:rPr>
          <w:rFonts w:ascii="Arial" w:hAnsi="Arial" w:cs="Arial"/>
          <w:b/>
          <w:color w:val="C00000"/>
          <w:lang w:eastAsia="zh-CN"/>
        </w:rPr>
        <w:t>[104-e][139] LTE_NBeMTC_NTN_UERF</w:t>
      </w:r>
      <w:r>
        <w:rPr>
          <w:rFonts w:ascii="Arial" w:hAnsi="Arial" w:cs="Arial"/>
          <w:b/>
          <w:color w:val="C00000"/>
          <w:lang w:eastAsia="zh-CN"/>
        </w:rPr>
        <w:t>, AI 12.5.1, 12.5.4 – Tim Frost</w:t>
      </w:r>
    </w:p>
    <w:p w14:paraId="039D8444" w14:textId="77777777" w:rsidR="00F00CD8" w:rsidRDefault="00F00CD8" w:rsidP="00F00CD8">
      <w:pPr>
        <w:rPr>
          <w:rFonts w:ascii="Arial" w:hAnsi="Arial" w:cs="Arial"/>
          <w:b/>
          <w:sz w:val="24"/>
        </w:rPr>
      </w:pPr>
      <w:r>
        <w:rPr>
          <w:rFonts w:ascii="Arial" w:hAnsi="Arial" w:cs="Arial"/>
          <w:b/>
          <w:color w:val="0000FF"/>
          <w:sz w:val="24"/>
          <w:u w:val="thick"/>
        </w:rPr>
        <w:t>R4-2214117</w:t>
      </w:r>
      <w:r>
        <w:rPr>
          <w:b/>
          <w:lang w:val="en-US" w:eastAsia="zh-CN"/>
        </w:rPr>
        <w:tab/>
      </w:r>
      <w:r w:rsidRPr="00F7583C">
        <w:rPr>
          <w:rFonts w:ascii="Arial" w:hAnsi="Arial" w:cs="Arial"/>
          <w:b/>
          <w:sz w:val="24"/>
        </w:rPr>
        <w:t>Email Discussion Summary for [104-e][139] LTE_NBeMTC_NTN_UERF</w:t>
      </w:r>
    </w:p>
    <w:p w14:paraId="4CE7D089"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Mediatek)</w:t>
      </w:r>
    </w:p>
    <w:p w14:paraId="7437FB92"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2BB0E25" w14:textId="77777777" w:rsidR="00F00CD8" w:rsidRDefault="00F00CD8" w:rsidP="00F00CD8">
      <w:r>
        <w:t>This contribution provides the summary of email discussion and recommended summary.</w:t>
      </w:r>
    </w:p>
    <w:p w14:paraId="7D1A6FE3"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0 (from R4-2214117).</w:t>
      </w:r>
    </w:p>
    <w:p w14:paraId="7A435E7B" w14:textId="77777777" w:rsidR="00F00CD8" w:rsidRDefault="00F00CD8" w:rsidP="00F00CD8">
      <w:pPr>
        <w:rPr>
          <w:rFonts w:ascii="Arial" w:hAnsi="Arial" w:cs="Arial"/>
          <w:b/>
          <w:sz w:val="24"/>
        </w:rPr>
      </w:pPr>
      <w:r>
        <w:rPr>
          <w:rFonts w:ascii="Arial" w:hAnsi="Arial" w:cs="Arial"/>
          <w:b/>
          <w:color w:val="0000FF"/>
          <w:sz w:val="24"/>
          <w:u w:val="thick"/>
        </w:rPr>
        <w:t>R4-2214250</w:t>
      </w:r>
      <w:r>
        <w:rPr>
          <w:b/>
          <w:lang w:val="en-US" w:eastAsia="zh-CN"/>
        </w:rPr>
        <w:tab/>
      </w:r>
      <w:r w:rsidRPr="00F7583C">
        <w:rPr>
          <w:rFonts w:ascii="Arial" w:hAnsi="Arial" w:cs="Arial"/>
          <w:b/>
          <w:sz w:val="24"/>
        </w:rPr>
        <w:t>Email Discussion Summary for [104-e][139] LTE_NBeMTC_NTN_UERF</w:t>
      </w:r>
    </w:p>
    <w:p w14:paraId="058CA12E"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Mediatek)</w:t>
      </w:r>
    </w:p>
    <w:p w14:paraId="7F100500"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49CC00C" w14:textId="77777777" w:rsidR="00F00CD8" w:rsidRDefault="00F00CD8" w:rsidP="00F00CD8">
      <w:r>
        <w:t>This contribution provides the summary of email discussion and recommended summary.</w:t>
      </w:r>
    </w:p>
    <w:p w14:paraId="2C804754"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03D397B"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57D306F6" w14:textId="77777777" w:rsidR="00F00CD8" w:rsidRDefault="00F00CD8" w:rsidP="00F00CD8">
      <w:r>
        <w:t xml:space="preserve">Based on the recommendation the status of existing tdoc and the new tdoc allocation can be found in the latest version of tdoc list at </w:t>
      </w:r>
    </w:p>
    <w:p w14:paraId="55BEFF0E" w14:textId="77777777" w:rsidR="00F00CD8" w:rsidRDefault="00F00CD8" w:rsidP="00F00CD8">
      <w:pPr>
        <w:rPr>
          <w:rStyle w:val="ad"/>
          <w:lang w:eastAsia="zh-CN"/>
        </w:rPr>
      </w:pPr>
      <w:hyperlink r:id="rId124" w:history="1">
        <w:r w:rsidRPr="002F43C4">
          <w:rPr>
            <w:rStyle w:val="ad"/>
            <w:lang w:eastAsia="zh-CN"/>
          </w:rPr>
          <w:t>https://www.3gpp.org/ftp/tsg_ran/WG4_Radio/TSGR4_104-e/Inbox/Drafts/%5B104-e%5D%5B100%5D%20Main%20Session/TDoc_List_Meeting_RAN4%23104-e_220819_PM_Main-Session_RRM-206207214-227_v2.xlsx</w:t>
        </w:r>
      </w:hyperlink>
    </w:p>
    <w:p w14:paraId="1B4BA750" w14:textId="77777777" w:rsidR="00F00CD8" w:rsidRDefault="00F00CD8" w:rsidP="00F00CD8">
      <w:hyperlink r:id="rId125" w:history="1">
        <w:r w:rsidRPr="002F43C4">
          <w:rPr>
            <w:rStyle w:val="ad"/>
            <w:lang w:eastAsia="zh-CN"/>
          </w:rPr>
          <w:t>https://www.3gpp.org/ftp/tsg_ran/WG4_Radio/TSGR4_104-e/Docs/TDoc_List_Meeting_RAN4%23104-e.xlsx</w:t>
        </w:r>
      </w:hyperlink>
    </w:p>
    <w:p w14:paraId="405E58C4"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7E803396" w14:textId="77777777" w:rsidR="00F00CD8" w:rsidRDefault="00F00CD8" w:rsidP="00F00CD8">
      <w:pPr>
        <w:rPr>
          <w:b/>
          <w:bCs/>
          <w:u w:val="single"/>
          <w:lang w:val="en-US" w:eastAsia="ja-JP"/>
        </w:rPr>
      </w:pPr>
      <w:r>
        <w:rPr>
          <w:b/>
          <w:bCs/>
          <w:u w:val="single"/>
          <w:lang w:val="en-US" w:eastAsia="ja-JP"/>
        </w:rPr>
        <w:t>New tdocs</w:t>
      </w:r>
    </w:p>
    <w:tbl>
      <w:tblPr>
        <w:tblStyle w:val="aff5"/>
        <w:tblW w:w="5201" w:type="pct"/>
        <w:tblInd w:w="-147" w:type="dxa"/>
        <w:tblLook w:val="04A0" w:firstRow="1" w:lastRow="0" w:firstColumn="1" w:lastColumn="0" w:noHBand="0" w:noVBand="1"/>
      </w:tblPr>
      <w:tblGrid>
        <w:gridCol w:w="1984"/>
        <w:gridCol w:w="4962"/>
        <w:gridCol w:w="1843"/>
        <w:gridCol w:w="2088"/>
      </w:tblGrid>
      <w:tr w:rsidR="00F00CD8" w14:paraId="5C1C5301" w14:textId="77777777" w:rsidTr="002915BB">
        <w:trPr>
          <w:trHeight w:val="88"/>
        </w:trPr>
        <w:tc>
          <w:tcPr>
            <w:tcW w:w="912" w:type="pct"/>
          </w:tcPr>
          <w:p w14:paraId="17480046" w14:textId="77777777" w:rsidR="00F00CD8" w:rsidRPr="007B5806" w:rsidRDefault="00F00CD8" w:rsidP="002915BB">
            <w:pPr>
              <w:spacing w:before="0" w:after="0" w:line="240" w:lineRule="auto"/>
              <w:jc w:val="left"/>
              <w:rPr>
                <w:rFonts w:eastAsiaTheme="minorEastAsia"/>
                <w:b/>
                <w:bCs/>
                <w:sz w:val="18"/>
                <w:szCs w:val="18"/>
                <w:lang w:val="en-US" w:eastAsia="zh-CN"/>
              </w:rPr>
            </w:pPr>
            <w:r w:rsidRPr="007B5806">
              <w:rPr>
                <w:rFonts w:eastAsiaTheme="minorEastAsia" w:hint="eastAsia"/>
                <w:b/>
                <w:bCs/>
                <w:sz w:val="18"/>
                <w:szCs w:val="18"/>
                <w:lang w:val="en-US" w:eastAsia="zh-CN"/>
              </w:rPr>
              <w:t>Ne</w:t>
            </w:r>
            <w:r w:rsidRPr="007B5806">
              <w:rPr>
                <w:rFonts w:eastAsiaTheme="minorEastAsia"/>
                <w:b/>
                <w:bCs/>
                <w:sz w:val="18"/>
                <w:szCs w:val="18"/>
                <w:lang w:val="en-US" w:eastAsia="zh-CN"/>
              </w:rPr>
              <w:t>w Tdoc number</w:t>
            </w:r>
          </w:p>
        </w:tc>
        <w:tc>
          <w:tcPr>
            <w:tcW w:w="2281" w:type="pct"/>
          </w:tcPr>
          <w:p w14:paraId="403F3DCB" w14:textId="77777777" w:rsidR="00F00CD8" w:rsidRPr="007B5806" w:rsidRDefault="00F00CD8" w:rsidP="002915BB">
            <w:pPr>
              <w:spacing w:before="0" w:after="0" w:line="240" w:lineRule="auto"/>
              <w:jc w:val="left"/>
              <w:rPr>
                <w:b/>
                <w:bCs/>
                <w:sz w:val="18"/>
                <w:szCs w:val="18"/>
                <w:lang w:val="en-US" w:eastAsia="zh-CN"/>
              </w:rPr>
            </w:pPr>
            <w:r w:rsidRPr="007B5806">
              <w:rPr>
                <w:b/>
                <w:bCs/>
                <w:sz w:val="18"/>
                <w:szCs w:val="18"/>
                <w:lang w:val="en-US" w:eastAsia="zh-CN"/>
              </w:rPr>
              <w:t>Title</w:t>
            </w:r>
          </w:p>
        </w:tc>
        <w:tc>
          <w:tcPr>
            <w:tcW w:w="847" w:type="pct"/>
          </w:tcPr>
          <w:p w14:paraId="55326FB5" w14:textId="77777777" w:rsidR="00F00CD8" w:rsidRPr="007B5806" w:rsidRDefault="00F00CD8" w:rsidP="002915BB">
            <w:pPr>
              <w:spacing w:before="0" w:after="0" w:line="240" w:lineRule="auto"/>
              <w:jc w:val="left"/>
              <w:rPr>
                <w:b/>
                <w:bCs/>
                <w:sz w:val="18"/>
                <w:szCs w:val="18"/>
                <w:lang w:val="en-US" w:eastAsia="zh-CN"/>
              </w:rPr>
            </w:pPr>
            <w:r w:rsidRPr="007B5806">
              <w:rPr>
                <w:b/>
                <w:bCs/>
                <w:sz w:val="18"/>
                <w:szCs w:val="18"/>
                <w:lang w:val="en-US" w:eastAsia="zh-CN"/>
              </w:rPr>
              <w:t>Source</w:t>
            </w:r>
          </w:p>
        </w:tc>
        <w:tc>
          <w:tcPr>
            <w:tcW w:w="960" w:type="pct"/>
          </w:tcPr>
          <w:p w14:paraId="0AF4603A" w14:textId="77777777" w:rsidR="00F00CD8" w:rsidRPr="007B5806" w:rsidRDefault="00F00CD8" w:rsidP="002915BB">
            <w:pPr>
              <w:spacing w:before="0" w:after="0" w:line="240" w:lineRule="auto"/>
              <w:jc w:val="left"/>
              <w:rPr>
                <w:b/>
                <w:bCs/>
                <w:sz w:val="18"/>
                <w:szCs w:val="18"/>
                <w:lang w:val="en-US" w:eastAsia="zh-CN"/>
              </w:rPr>
            </w:pPr>
            <w:r>
              <w:rPr>
                <w:b/>
                <w:bCs/>
                <w:sz w:val="18"/>
                <w:szCs w:val="18"/>
                <w:lang w:val="en-US" w:eastAsia="zh-CN"/>
              </w:rPr>
              <w:t>Status</w:t>
            </w:r>
          </w:p>
        </w:tc>
      </w:tr>
      <w:tr w:rsidR="00F00CD8" w14:paraId="1E1EAB8F" w14:textId="77777777" w:rsidTr="002915BB">
        <w:trPr>
          <w:trHeight w:val="201"/>
        </w:trPr>
        <w:tc>
          <w:tcPr>
            <w:tcW w:w="912" w:type="pct"/>
          </w:tcPr>
          <w:p w14:paraId="45A94792" w14:textId="77777777" w:rsidR="00F00CD8" w:rsidRPr="007B5806" w:rsidRDefault="00F00CD8" w:rsidP="002915BB">
            <w:pPr>
              <w:spacing w:before="0" w:after="0" w:line="240" w:lineRule="auto"/>
              <w:jc w:val="left"/>
              <w:rPr>
                <w:rFonts w:eastAsiaTheme="minorEastAsia"/>
                <w:sz w:val="18"/>
                <w:szCs w:val="18"/>
                <w:lang w:val="en-US" w:eastAsia="zh-CN"/>
              </w:rPr>
            </w:pPr>
            <w:r w:rsidRPr="00DB3CAB">
              <w:rPr>
                <w:rFonts w:eastAsiaTheme="minorEastAsia"/>
                <w:sz w:val="18"/>
                <w:szCs w:val="18"/>
                <w:lang w:val="en-US" w:eastAsia="zh-CN"/>
              </w:rPr>
              <w:t>R4-2214467</w:t>
            </w:r>
          </w:p>
        </w:tc>
        <w:tc>
          <w:tcPr>
            <w:tcW w:w="2281" w:type="pct"/>
          </w:tcPr>
          <w:p w14:paraId="0A2B8FB3" w14:textId="77777777" w:rsidR="00F00CD8" w:rsidRPr="007B5806" w:rsidRDefault="00F00CD8" w:rsidP="002915BB">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WF on NB-IoT/eMTC NTN agenda items 12.5.1 and 12.5.4</w:t>
            </w:r>
          </w:p>
        </w:tc>
        <w:tc>
          <w:tcPr>
            <w:tcW w:w="847" w:type="pct"/>
          </w:tcPr>
          <w:p w14:paraId="44346978" w14:textId="77777777" w:rsidR="00F00CD8" w:rsidRPr="007B5806" w:rsidRDefault="00F00CD8" w:rsidP="002915BB">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MediaTek</w:t>
            </w:r>
          </w:p>
        </w:tc>
        <w:tc>
          <w:tcPr>
            <w:tcW w:w="960" w:type="pct"/>
          </w:tcPr>
          <w:p w14:paraId="29BEF736" w14:textId="77777777" w:rsidR="00F00CD8" w:rsidRPr="002C460A"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F00CD8" w14:paraId="4E226671" w14:textId="77777777" w:rsidTr="002915BB">
        <w:trPr>
          <w:trHeight w:val="201"/>
        </w:trPr>
        <w:tc>
          <w:tcPr>
            <w:tcW w:w="912" w:type="pct"/>
          </w:tcPr>
          <w:p w14:paraId="19A857BB" w14:textId="77777777" w:rsidR="00F00CD8" w:rsidRPr="007B5806" w:rsidRDefault="00F00CD8" w:rsidP="002915BB">
            <w:pPr>
              <w:spacing w:before="0" w:after="0" w:line="240" w:lineRule="auto"/>
              <w:jc w:val="left"/>
              <w:rPr>
                <w:rFonts w:eastAsiaTheme="minorEastAsia"/>
                <w:sz w:val="18"/>
                <w:szCs w:val="18"/>
                <w:lang w:val="en-US" w:eastAsia="zh-CN"/>
              </w:rPr>
            </w:pPr>
            <w:r w:rsidRPr="00DB3CAB">
              <w:rPr>
                <w:rFonts w:eastAsiaTheme="minorEastAsia"/>
                <w:sz w:val="18"/>
                <w:szCs w:val="18"/>
                <w:lang w:val="en-US" w:eastAsia="zh-CN"/>
              </w:rPr>
              <w:t>R4-2214468</w:t>
            </w:r>
          </w:p>
        </w:tc>
        <w:tc>
          <w:tcPr>
            <w:tcW w:w="2281" w:type="pct"/>
          </w:tcPr>
          <w:p w14:paraId="6A3A5F0C" w14:textId="77777777" w:rsidR="00F00CD8" w:rsidRPr="007B5806" w:rsidRDefault="00F00CD8" w:rsidP="002915BB">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TP for Information on clause 6 and 7 of TS36.102</w:t>
            </w:r>
          </w:p>
        </w:tc>
        <w:tc>
          <w:tcPr>
            <w:tcW w:w="847" w:type="pct"/>
          </w:tcPr>
          <w:p w14:paraId="5C5D3F73" w14:textId="77777777" w:rsidR="00F00CD8" w:rsidRPr="007B5806" w:rsidRDefault="00F00CD8" w:rsidP="002915BB">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MediaTek</w:t>
            </w:r>
          </w:p>
        </w:tc>
        <w:tc>
          <w:tcPr>
            <w:tcW w:w="960" w:type="pct"/>
          </w:tcPr>
          <w:p w14:paraId="005814CB" w14:textId="77777777" w:rsidR="00F00CD8" w:rsidRPr="002C460A" w:rsidRDefault="00F00CD8" w:rsidP="002915BB">
            <w:pPr>
              <w:spacing w:before="0" w:after="0" w:line="240" w:lineRule="auto"/>
              <w:jc w:val="left"/>
              <w:rPr>
                <w:rFonts w:eastAsia="等线"/>
                <w:sz w:val="18"/>
                <w:szCs w:val="18"/>
                <w:lang w:val="en-US" w:eastAsia="zh-CN"/>
              </w:rPr>
            </w:pPr>
            <w:r>
              <w:rPr>
                <w:rFonts w:eastAsia="等线"/>
                <w:sz w:val="18"/>
                <w:szCs w:val="18"/>
                <w:lang w:val="en-US" w:eastAsia="zh-CN"/>
              </w:rPr>
              <w:t>Noted</w:t>
            </w:r>
          </w:p>
        </w:tc>
      </w:tr>
    </w:tbl>
    <w:p w14:paraId="18C0EDD2" w14:textId="77777777" w:rsidR="00F00CD8" w:rsidRPr="00E72CF1" w:rsidRDefault="00F00CD8" w:rsidP="00F00CD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6" w:type="dxa"/>
        <w:tblInd w:w="-147" w:type="dxa"/>
        <w:tblLook w:val="04A0" w:firstRow="1" w:lastRow="0" w:firstColumn="1" w:lastColumn="0" w:noHBand="0" w:noVBand="1"/>
      </w:tblPr>
      <w:tblGrid>
        <w:gridCol w:w="1542"/>
        <w:gridCol w:w="1436"/>
        <w:gridCol w:w="3248"/>
        <w:gridCol w:w="1429"/>
        <w:gridCol w:w="1276"/>
        <w:gridCol w:w="1985"/>
      </w:tblGrid>
      <w:tr w:rsidR="00F00CD8" w:rsidRPr="00004165" w14:paraId="50A57283" w14:textId="77777777" w:rsidTr="002915BB">
        <w:tc>
          <w:tcPr>
            <w:tcW w:w="1542" w:type="dxa"/>
          </w:tcPr>
          <w:p w14:paraId="3C706150" w14:textId="77777777" w:rsidR="00F00CD8" w:rsidRPr="006046CC" w:rsidRDefault="00F00CD8" w:rsidP="002915BB">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Tdoc number</w:t>
            </w:r>
          </w:p>
        </w:tc>
        <w:tc>
          <w:tcPr>
            <w:tcW w:w="1436" w:type="dxa"/>
          </w:tcPr>
          <w:p w14:paraId="3E52139A" w14:textId="77777777" w:rsidR="00F00CD8" w:rsidRPr="006046CC" w:rsidRDefault="00F00CD8" w:rsidP="002915BB">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Revised to</w:t>
            </w:r>
          </w:p>
        </w:tc>
        <w:tc>
          <w:tcPr>
            <w:tcW w:w="3248" w:type="dxa"/>
          </w:tcPr>
          <w:p w14:paraId="6DC6D71B"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Title</w:t>
            </w:r>
          </w:p>
        </w:tc>
        <w:tc>
          <w:tcPr>
            <w:tcW w:w="1429" w:type="dxa"/>
          </w:tcPr>
          <w:p w14:paraId="003710B0"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Source</w:t>
            </w:r>
          </w:p>
        </w:tc>
        <w:tc>
          <w:tcPr>
            <w:tcW w:w="1276" w:type="dxa"/>
          </w:tcPr>
          <w:p w14:paraId="5B87D660" w14:textId="77777777" w:rsidR="00F00CD8" w:rsidRPr="006046CC" w:rsidRDefault="00F00CD8" w:rsidP="002915BB">
            <w:pPr>
              <w:spacing w:before="0" w:after="0" w:line="240" w:lineRule="auto"/>
              <w:jc w:val="left"/>
              <w:rPr>
                <w:rFonts w:eastAsia="MS Mincho"/>
                <w:b/>
                <w:bCs/>
                <w:sz w:val="18"/>
                <w:szCs w:val="18"/>
                <w:lang w:val="en-US" w:eastAsia="zh-CN"/>
              </w:rPr>
            </w:pPr>
            <w:r w:rsidRPr="006046CC">
              <w:rPr>
                <w:b/>
                <w:bCs/>
                <w:sz w:val="18"/>
                <w:szCs w:val="18"/>
                <w:lang w:val="en-US" w:eastAsia="zh-CN"/>
              </w:rPr>
              <w:t>Status</w:t>
            </w:r>
          </w:p>
        </w:tc>
        <w:tc>
          <w:tcPr>
            <w:tcW w:w="1985" w:type="dxa"/>
          </w:tcPr>
          <w:p w14:paraId="053801B0" w14:textId="77777777" w:rsidR="00F00CD8" w:rsidRPr="006046CC" w:rsidRDefault="00F00CD8" w:rsidP="002915BB">
            <w:pPr>
              <w:spacing w:before="0" w:after="0" w:line="240" w:lineRule="auto"/>
              <w:jc w:val="left"/>
              <w:rPr>
                <w:b/>
                <w:bCs/>
                <w:sz w:val="18"/>
                <w:szCs w:val="18"/>
                <w:lang w:val="en-US" w:eastAsia="zh-CN"/>
              </w:rPr>
            </w:pPr>
            <w:r w:rsidRPr="006046CC">
              <w:rPr>
                <w:b/>
                <w:bCs/>
                <w:sz w:val="18"/>
                <w:szCs w:val="18"/>
                <w:lang w:val="en-US" w:eastAsia="zh-CN"/>
              </w:rPr>
              <w:t>Comments</w:t>
            </w:r>
          </w:p>
        </w:tc>
      </w:tr>
      <w:tr w:rsidR="00F00CD8" w:rsidRPr="00B04195" w14:paraId="708DBD2F" w14:textId="77777777" w:rsidTr="002915BB">
        <w:tc>
          <w:tcPr>
            <w:tcW w:w="1542" w:type="dxa"/>
          </w:tcPr>
          <w:p w14:paraId="7626E08E" w14:textId="77777777" w:rsidR="00F00CD8" w:rsidRPr="00880C6D" w:rsidRDefault="00F00CD8" w:rsidP="002915BB">
            <w:pPr>
              <w:spacing w:before="0" w:after="0" w:line="240" w:lineRule="auto"/>
              <w:jc w:val="left"/>
              <w:rPr>
                <w:sz w:val="18"/>
                <w:szCs w:val="18"/>
              </w:rPr>
            </w:pPr>
            <w:r w:rsidRPr="00880C6D">
              <w:rPr>
                <w:sz w:val="18"/>
                <w:szCs w:val="18"/>
              </w:rPr>
              <w:t>R4-2211799</w:t>
            </w:r>
          </w:p>
        </w:tc>
        <w:tc>
          <w:tcPr>
            <w:tcW w:w="1436" w:type="dxa"/>
          </w:tcPr>
          <w:p w14:paraId="4C81A70A" w14:textId="77777777" w:rsidR="00F00CD8" w:rsidRPr="00314C3C" w:rsidRDefault="00F00CD8" w:rsidP="002915BB">
            <w:pPr>
              <w:spacing w:before="0" w:after="0" w:line="240" w:lineRule="auto"/>
              <w:jc w:val="left"/>
              <w:rPr>
                <w:sz w:val="18"/>
                <w:szCs w:val="18"/>
              </w:rPr>
            </w:pPr>
            <w:r w:rsidRPr="00880C6D">
              <w:rPr>
                <w:sz w:val="18"/>
                <w:szCs w:val="18"/>
              </w:rPr>
              <w:t>R4-2215117</w:t>
            </w:r>
          </w:p>
        </w:tc>
        <w:tc>
          <w:tcPr>
            <w:tcW w:w="3248" w:type="dxa"/>
          </w:tcPr>
          <w:p w14:paraId="24F2036D" w14:textId="77777777" w:rsidR="00F00CD8" w:rsidRPr="00880C6D" w:rsidRDefault="00F00CD8" w:rsidP="002915BB">
            <w:pPr>
              <w:spacing w:before="0" w:after="0" w:line="240" w:lineRule="auto"/>
              <w:jc w:val="left"/>
              <w:rPr>
                <w:sz w:val="18"/>
                <w:szCs w:val="18"/>
              </w:rPr>
            </w:pPr>
            <w:r w:rsidRPr="00880C6D">
              <w:rPr>
                <w:sz w:val="18"/>
                <w:szCs w:val="18"/>
              </w:rPr>
              <w:t>Work Plan for NB-IoT/eMTC NTN</w:t>
            </w:r>
          </w:p>
        </w:tc>
        <w:tc>
          <w:tcPr>
            <w:tcW w:w="1429" w:type="dxa"/>
          </w:tcPr>
          <w:p w14:paraId="737A2970" w14:textId="77777777" w:rsidR="00F00CD8" w:rsidRPr="00954F54" w:rsidRDefault="00F00CD8" w:rsidP="002915BB">
            <w:pPr>
              <w:spacing w:before="0" w:after="0" w:line="240" w:lineRule="auto"/>
              <w:jc w:val="left"/>
              <w:rPr>
                <w:sz w:val="18"/>
                <w:szCs w:val="18"/>
              </w:rPr>
            </w:pPr>
            <w:r w:rsidRPr="00954F54">
              <w:rPr>
                <w:sz w:val="18"/>
                <w:szCs w:val="18"/>
              </w:rPr>
              <w:t>MediaTek (Rapporteur)</w:t>
            </w:r>
          </w:p>
        </w:tc>
        <w:tc>
          <w:tcPr>
            <w:tcW w:w="1276" w:type="dxa"/>
          </w:tcPr>
          <w:p w14:paraId="30949A69" w14:textId="77777777" w:rsidR="00F00CD8" w:rsidRPr="00C70EA0" w:rsidRDefault="00F00CD8" w:rsidP="002915BB">
            <w:pPr>
              <w:spacing w:before="0" w:after="0" w:line="240" w:lineRule="auto"/>
              <w:jc w:val="left"/>
              <w:rPr>
                <w:rFonts w:eastAsia="等线"/>
                <w:sz w:val="18"/>
                <w:szCs w:val="18"/>
                <w:lang w:val="en-US" w:eastAsia="zh-CN"/>
              </w:rPr>
            </w:pPr>
            <w:r w:rsidRPr="00C70EA0">
              <w:rPr>
                <w:rFonts w:eastAsia="等线" w:hint="eastAsia"/>
                <w:sz w:val="18"/>
                <w:szCs w:val="18"/>
                <w:lang w:val="en-US" w:eastAsia="zh-CN"/>
              </w:rPr>
              <w:t>A</w:t>
            </w:r>
            <w:r w:rsidRPr="00C70EA0">
              <w:rPr>
                <w:rFonts w:eastAsia="等线"/>
                <w:sz w:val="18"/>
                <w:szCs w:val="18"/>
                <w:lang w:val="en-US" w:eastAsia="zh-CN"/>
              </w:rPr>
              <w:t>pproved</w:t>
            </w:r>
          </w:p>
        </w:tc>
        <w:tc>
          <w:tcPr>
            <w:tcW w:w="1985" w:type="dxa"/>
          </w:tcPr>
          <w:p w14:paraId="4FF47733" w14:textId="77777777" w:rsidR="00F00CD8" w:rsidRPr="00413865" w:rsidRDefault="00F00CD8" w:rsidP="002915BB">
            <w:pPr>
              <w:spacing w:before="0" w:after="0" w:line="240" w:lineRule="auto"/>
              <w:jc w:val="left"/>
              <w:rPr>
                <w:sz w:val="18"/>
                <w:szCs w:val="18"/>
              </w:rPr>
            </w:pPr>
            <w:r w:rsidRPr="00413865">
              <w:rPr>
                <w:sz w:val="18"/>
                <w:szCs w:val="18"/>
              </w:rPr>
              <w:t>Revised on 24 August</w:t>
            </w:r>
          </w:p>
        </w:tc>
      </w:tr>
      <w:tr w:rsidR="00F00CD8" w14:paraId="4B4FD9EB" w14:textId="77777777" w:rsidTr="002915BB">
        <w:tc>
          <w:tcPr>
            <w:tcW w:w="1542" w:type="dxa"/>
          </w:tcPr>
          <w:p w14:paraId="089FB63A" w14:textId="77777777" w:rsidR="00F00CD8" w:rsidRPr="00880C6D" w:rsidRDefault="00F00CD8" w:rsidP="002915BB">
            <w:pPr>
              <w:spacing w:before="0" w:after="0" w:line="240" w:lineRule="auto"/>
              <w:jc w:val="left"/>
              <w:rPr>
                <w:sz w:val="18"/>
                <w:szCs w:val="18"/>
              </w:rPr>
            </w:pPr>
            <w:r w:rsidRPr="00880C6D">
              <w:rPr>
                <w:sz w:val="18"/>
                <w:szCs w:val="18"/>
              </w:rPr>
              <w:t>R4-2211778</w:t>
            </w:r>
          </w:p>
        </w:tc>
        <w:tc>
          <w:tcPr>
            <w:tcW w:w="1436" w:type="dxa"/>
          </w:tcPr>
          <w:p w14:paraId="721E962D" w14:textId="77777777" w:rsidR="00F00CD8" w:rsidRPr="00314C3C" w:rsidRDefault="00F00CD8" w:rsidP="002915BB">
            <w:pPr>
              <w:spacing w:before="0" w:after="0" w:line="240" w:lineRule="auto"/>
              <w:jc w:val="left"/>
              <w:rPr>
                <w:sz w:val="18"/>
                <w:szCs w:val="18"/>
              </w:rPr>
            </w:pPr>
            <w:r w:rsidRPr="00880C6D">
              <w:rPr>
                <w:sz w:val="18"/>
                <w:szCs w:val="18"/>
              </w:rPr>
              <w:t>R4-2215118</w:t>
            </w:r>
          </w:p>
        </w:tc>
        <w:tc>
          <w:tcPr>
            <w:tcW w:w="3248" w:type="dxa"/>
          </w:tcPr>
          <w:p w14:paraId="1A7424A7" w14:textId="77777777" w:rsidR="00F00CD8" w:rsidRPr="00880C6D" w:rsidRDefault="00F00CD8" w:rsidP="002915BB">
            <w:pPr>
              <w:spacing w:before="0" w:after="0" w:line="240" w:lineRule="auto"/>
              <w:jc w:val="left"/>
              <w:rPr>
                <w:sz w:val="18"/>
                <w:szCs w:val="18"/>
              </w:rPr>
            </w:pPr>
            <w:r w:rsidRPr="00880C6D">
              <w:rPr>
                <w:sz w:val="18"/>
                <w:szCs w:val="18"/>
              </w:rPr>
              <w:t>Draft spec for TS 36.102</w:t>
            </w:r>
          </w:p>
        </w:tc>
        <w:tc>
          <w:tcPr>
            <w:tcW w:w="1429" w:type="dxa"/>
          </w:tcPr>
          <w:p w14:paraId="74AEC826" w14:textId="77777777" w:rsidR="00F00CD8" w:rsidRPr="00954F54" w:rsidRDefault="00F00CD8" w:rsidP="002915BB">
            <w:pPr>
              <w:spacing w:before="0" w:after="0" w:line="240" w:lineRule="auto"/>
              <w:jc w:val="left"/>
              <w:rPr>
                <w:sz w:val="18"/>
                <w:szCs w:val="18"/>
              </w:rPr>
            </w:pPr>
            <w:r w:rsidRPr="00954F54">
              <w:rPr>
                <w:sz w:val="18"/>
                <w:szCs w:val="18"/>
              </w:rPr>
              <w:t>MediaTek</w:t>
            </w:r>
          </w:p>
        </w:tc>
        <w:tc>
          <w:tcPr>
            <w:tcW w:w="1276" w:type="dxa"/>
          </w:tcPr>
          <w:p w14:paraId="70413D75" w14:textId="77777777" w:rsidR="00F00CD8" w:rsidRPr="00C70EA0" w:rsidRDefault="00F00CD8" w:rsidP="002915BB">
            <w:pPr>
              <w:spacing w:before="0" w:after="0" w:line="240" w:lineRule="auto"/>
              <w:jc w:val="left"/>
              <w:rPr>
                <w:rFonts w:eastAsiaTheme="minorEastAsia"/>
                <w:sz w:val="18"/>
                <w:szCs w:val="18"/>
                <w:lang w:val="en-US" w:eastAsia="zh-CN"/>
              </w:rPr>
            </w:pPr>
            <w:r w:rsidRPr="00C70EA0">
              <w:rPr>
                <w:rFonts w:eastAsiaTheme="minorEastAsia"/>
                <w:sz w:val="18"/>
                <w:szCs w:val="18"/>
                <w:lang w:val="en-US" w:eastAsia="zh-CN"/>
              </w:rPr>
              <w:t>Agreed</w:t>
            </w:r>
          </w:p>
        </w:tc>
        <w:tc>
          <w:tcPr>
            <w:tcW w:w="1985" w:type="dxa"/>
          </w:tcPr>
          <w:p w14:paraId="11DFA1D3" w14:textId="77777777" w:rsidR="00F00CD8" w:rsidRPr="00413865" w:rsidRDefault="00F00CD8" w:rsidP="002915BB">
            <w:pPr>
              <w:spacing w:before="0" w:after="0" w:line="240" w:lineRule="auto"/>
              <w:jc w:val="left"/>
              <w:rPr>
                <w:sz w:val="18"/>
                <w:szCs w:val="18"/>
              </w:rPr>
            </w:pPr>
            <w:r w:rsidRPr="00413865">
              <w:rPr>
                <w:sz w:val="18"/>
                <w:szCs w:val="18"/>
              </w:rPr>
              <w:t>Revised on 24 August</w:t>
            </w:r>
          </w:p>
        </w:tc>
      </w:tr>
      <w:tr w:rsidR="00F00CD8" w14:paraId="3ABE5EC8" w14:textId="77777777" w:rsidTr="002915BB">
        <w:tc>
          <w:tcPr>
            <w:tcW w:w="1542" w:type="dxa"/>
          </w:tcPr>
          <w:p w14:paraId="5167E409" w14:textId="77777777" w:rsidR="00F00CD8" w:rsidRPr="00880C6D" w:rsidRDefault="00F00CD8" w:rsidP="002915BB">
            <w:pPr>
              <w:spacing w:before="0" w:after="0" w:line="240" w:lineRule="auto"/>
              <w:jc w:val="left"/>
              <w:rPr>
                <w:sz w:val="18"/>
                <w:szCs w:val="18"/>
              </w:rPr>
            </w:pPr>
            <w:r w:rsidRPr="00880C6D">
              <w:rPr>
                <w:sz w:val="18"/>
                <w:szCs w:val="18"/>
              </w:rPr>
              <w:t>R4-2213694</w:t>
            </w:r>
          </w:p>
        </w:tc>
        <w:tc>
          <w:tcPr>
            <w:tcW w:w="1436" w:type="dxa"/>
          </w:tcPr>
          <w:p w14:paraId="19A41B0B" w14:textId="77777777" w:rsidR="00F00CD8" w:rsidRPr="00314C3C" w:rsidRDefault="00F00CD8" w:rsidP="002915BB">
            <w:pPr>
              <w:spacing w:before="0" w:after="0" w:line="240" w:lineRule="auto"/>
              <w:jc w:val="left"/>
              <w:rPr>
                <w:sz w:val="18"/>
                <w:szCs w:val="18"/>
              </w:rPr>
            </w:pPr>
            <w:r w:rsidRPr="00880C6D">
              <w:rPr>
                <w:sz w:val="18"/>
                <w:szCs w:val="18"/>
              </w:rPr>
              <w:t>R4-2215119</w:t>
            </w:r>
          </w:p>
        </w:tc>
        <w:tc>
          <w:tcPr>
            <w:tcW w:w="3248" w:type="dxa"/>
          </w:tcPr>
          <w:p w14:paraId="47AE2C71" w14:textId="77777777" w:rsidR="00F00CD8" w:rsidRPr="00880C6D" w:rsidRDefault="00F00CD8" w:rsidP="002915BB">
            <w:pPr>
              <w:spacing w:before="0" w:after="0" w:line="240" w:lineRule="auto"/>
              <w:jc w:val="left"/>
              <w:rPr>
                <w:sz w:val="18"/>
                <w:szCs w:val="18"/>
              </w:rPr>
            </w:pPr>
            <w:r w:rsidRPr="00880C6D">
              <w:rPr>
                <w:sz w:val="18"/>
                <w:szCs w:val="18"/>
              </w:rPr>
              <w:t>Draft spec for TS 36.108</w:t>
            </w:r>
          </w:p>
        </w:tc>
        <w:tc>
          <w:tcPr>
            <w:tcW w:w="1429" w:type="dxa"/>
          </w:tcPr>
          <w:p w14:paraId="7FEBD4C5" w14:textId="77777777" w:rsidR="00F00CD8" w:rsidRPr="00954F54" w:rsidRDefault="00F00CD8" w:rsidP="002915BB">
            <w:pPr>
              <w:spacing w:before="0" w:after="0" w:line="240" w:lineRule="auto"/>
              <w:jc w:val="left"/>
              <w:rPr>
                <w:sz w:val="18"/>
                <w:szCs w:val="18"/>
              </w:rPr>
            </w:pPr>
            <w:r w:rsidRPr="00954F54">
              <w:rPr>
                <w:sz w:val="18"/>
                <w:szCs w:val="18"/>
              </w:rPr>
              <w:t>ZTE</w:t>
            </w:r>
          </w:p>
        </w:tc>
        <w:tc>
          <w:tcPr>
            <w:tcW w:w="1276" w:type="dxa"/>
          </w:tcPr>
          <w:p w14:paraId="154E9516" w14:textId="77777777" w:rsidR="00F00CD8" w:rsidRPr="00C70EA0" w:rsidRDefault="00F00CD8" w:rsidP="002915BB">
            <w:pPr>
              <w:spacing w:before="0" w:after="0" w:line="240" w:lineRule="auto"/>
              <w:jc w:val="left"/>
              <w:rPr>
                <w:rFonts w:eastAsiaTheme="minorEastAsia"/>
                <w:sz w:val="18"/>
                <w:szCs w:val="18"/>
                <w:lang w:val="en-US" w:eastAsia="zh-CN"/>
              </w:rPr>
            </w:pPr>
            <w:r w:rsidRPr="00C70EA0">
              <w:rPr>
                <w:rFonts w:eastAsiaTheme="minorEastAsia"/>
                <w:sz w:val="18"/>
                <w:szCs w:val="18"/>
                <w:lang w:val="en-US" w:eastAsia="zh-CN"/>
              </w:rPr>
              <w:t>Agreed</w:t>
            </w:r>
          </w:p>
        </w:tc>
        <w:tc>
          <w:tcPr>
            <w:tcW w:w="1985" w:type="dxa"/>
          </w:tcPr>
          <w:p w14:paraId="02BA28DD" w14:textId="77777777" w:rsidR="00F00CD8" w:rsidRPr="00413865" w:rsidRDefault="00F00CD8" w:rsidP="002915BB">
            <w:pPr>
              <w:spacing w:before="0" w:after="0" w:line="240" w:lineRule="auto"/>
              <w:jc w:val="left"/>
              <w:rPr>
                <w:sz w:val="18"/>
                <w:szCs w:val="18"/>
              </w:rPr>
            </w:pPr>
            <w:r w:rsidRPr="00413865">
              <w:rPr>
                <w:sz w:val="18"/>
                <w:szCs w:val="18"/>
              </w:rPr>
              <w:t>Revised on 24 August</w:t>
            </w:r>
          </w:p>
        </w:tc>
      </w:tr>
    </w:tbl>
    <w:p w14:paraId="3446F6DA" w14:textId="77777777" w:rsidR="00F00CD8" w:rsidRPr="00880C6D" w:rsidRDefault="00F00CD8" w:rsidP="00F00CD8">
      <w:pPr>
        <w:rPr>
          <w:rFonts w:ascii="Arial" w:hAnsi="Arial" w:cs="Arial"/>
          <w:b/>
          <w:color w:val="C00000"/>
          <w:lang w:eastAsia="zh-CN"/>
        </w:rPr>
      </w:pPr>
    </w:p>
    <w:p w14:paraId="2178CBA9" w14:textId="77777777" w:rsidR="00F00CD8" w:rsidRDefault="00F00CD8" w:rsidP="00F00CD8">
      <w:pPr>
        <w:rPr>
          <w:rFonts w:ascii="Arial" w:hAnsi="Arial" w:cs="Arial"/>
          <w:b/>
          <w:color w:val="C00000"/>
          <w:lang w:eastAsia="zh-CN"/>
        </w:rPr>
      </w:pPr>
      <w:r>
        <w:rPr>
          <w:rFonts w:ascii="Arial" w:hAnsi="Arial" w:cs="Arial"/>
          <w:b/>
          <w:color w:val="C00000"/>
          <w:lang w:eastAsia="zh-CN"/>
        </w:rPr>
        <w:t>GTW on Aug-19</w:t>
      </w:r>
    </w:p>
    <w:p w14:paraId="3229CA4B" w14:textId="77777777" w:rsidR="00F00CD8" w:rsidRPr="00DF497D" w:rsidRDefault="00F00CD8" w:rsidP="00F00CD8">
      <w:pPr>
        <w:rPr>
          <w:b/>
          <w:u w:val="single"/>
        </w:rPr>
      </w:pPr>
      <w:r w:rsidRPr="00DF497D">
        <w:rPr>
          <w:b/>
          <w:u w:val="single"/>
        </w:rPr>
        <w:t>Topic#1: Work Plan and Scope</w:t>
      </w:r>
    </w:p>
    <w:p w14:paraId="0842660F" w14:textId="77777777" w:rsidR="00F00CD8" w:rsidRPr="00DF497D" w:rsidRDefault="00F00CD8" w:rsidP="00F00CD8">
      <w:pPr>
        <w:rPr>
          <w:b/>
          <w:u w:val="single"/>
        </w:rPr>
      </w:pPr>
      <w:r w:rsidRPr="00DF497D">
        <w:rPr>
          <w:rFonts w:hint="eastAsia"/>
          <w:b/>
          <w:u w:val="single"/>
        </w:rPr>
        <w:t>Sub-topic</w:t>
      </w:r>
      <w:r w:rsidRPr="00DF497D">
        <w:rPr>
          <w:b/>
          <w:u w:val="single"/>
        </w:rPr>
        <w:t xml:space="preserve"> </w:t>
      </w:r>
      <w:r w:rsidRPr="00DF497D">
        <w:rPr>
          <w:rFonts w:hint="eastAsia"/>
          <w:b/>
          <w:u w:val="single"/>
        </w:rPr>
        <w:t>#1</w:t>
      </w:r>
      <w:r w:rsidRPr="00DF497D">
        <w:rPr>
          <w:b/>
          <w:u w:val="single"/>
        </w:rPr>
        <w:t>-2</w:t>
      </w:r>
    </w:p>
    <w:p w14:paraId="7651F383" w14:textId="77777777" w:rsidR="00F00CD8" w:rsidRPr="00DF497D" w:rsidRDefault="00F00CD8" w:rsidP="00F00CD8">
      <w:pPr>
        <w:rPr>
          <w:b/>
          <w:bCs/>
          <w:lang w:val="en-US"/>
        </w:rPr>
      </w:pPr>
      <w:r w:rsidRPr="00DF497D">
        <w:rPr>
          <w:b/>
          <w:bCs/>
          <w:lang w:val="en-US"/>
        </w:rPr>
        <w:t>Issue 1-2-1: Deployment scenario (standalone vs other operating modes)</w:t>
      </w:r>
    </w:p>
    <w:p w14:paraId="40F7CCEB" w14:textId="77777777" w:rsidR="00F00CD8" w:rsidRPr="00DF497D" w:rsidRDefault="00F00CD8" w:rsidP="00F00CD8">
      <w:pPr>
        <w:rPr>
          <w:lang w:val="en-US"/>
        </w:rPr>
      </w:pPr>
      <w:r w:rsidRPr="00C51A12">
        <w:rPr>
          <w:b/>
          <w:lang w:val="en-US"/>
        </w:rPr>
        <w:t>Moderator Proposal</w:t>
      </w:r>
      <w:r w:rsidRPr="00C51A12">
        <w:rPr>
          <w:rFonts w:hint="eastAsia"/>
          <w:b/>
          <w:lang w:val="en-US"/>
        </w:rPr>
        <w:t>:</w:t>
      </w:r>
      <w:r w:rsidRPr="00C51A12">
        <w:rPr>
          <w:b/>
          <w:lang w:val="en-US"/>
        </w:rPr>
        <w:t xml:space="preserve"> </w:t>
      </w:r>
      <w:r w:rsidRPr="00DF497D">
        <w:rPr>
          <w:lang w:val="en-US"/>
        </w:rPr>
        <w:t>Agree to focus the WI requirements work on the standalone deployment scenario for NB-IoT and cat-M1 operation.</w:t>
      </w:r>
    </w:p>
    <w:p w14:paraId="7D7D3599" w14:textId="77777777" w:rsidR="00F00CD8" w:rsidRPr="00646036" w:rsidRDefault="00F00CD8" w:rsidP="00F00CD8">
      <w:pPr>
        <w:rPr>
          <w:b/>
          <w:lang w:val="en-US"/>
        </w:rPr>
      </w:pPr>
      <w:r w:rsidRPr="00646036">
        <w:rPr>
          <w:rFonts w:hint="eastAsia"/>
          <w:b/>
          <w:lang w:val="en-US"/>
        </w:rPr>
        <w:t>Discussion</w:t>
      </w:r>
      <w:r>
        <w:rPr>
          <w:b/>
          <w:lang w:val="en-US"/>
        </w:rPr>
        <w:t>s</w:t>
      </w:r>
      <w:r w:rsidRPr="00646036">
        <w:rPr>
          <w:rFonts w:hint="eastAsia"/>
          <w:b/>
          <w:lang w:val="en-US"/>
        </w:rPr>
        <w:t>:</w:t>
      </w:r>
    </w:p>
    <w:p w14:paraId="477E33CE" w14:textId="77777777" w:rsidR="00F00CD8" w:rsidRPr="00DF497D" w:rsidRDefault="00F00CD8" w:rsidP="00F00CD8">
      <w:pPr>
        <w:rPr>
          <w:lang w:val="en-US"/>
        </w:rPr>
      </w:pPr>
      <w:r w:rsidRPr="00DF497D">
        <w:rPr>
          <w:lang w:val="en-US"/>
        </w:rPr>
        <w:t>ZTE: We are fine with moderator proposals. I think for eMTC part different companies had different understanding. For UE only 1.4MHz is supported while for BS all the bandwidths can be supported.</w:t>
      </w:r>
    </w:p>
    <w:p w14:paraId="4F963E2D" w14:textId="77777777" w:rsidR="00F00CD8" w:rsidRPr="00536F30" w:rsidRDefault="00F00CD8" w:rsidP="00F00CD8">
      <w:pPr>
        <w:rPr>
          <w:b/>
          <w:lang w:val="en-US"/>
        </w:rPr>
      </w:pPr>
      <w:r w:rsidRPr="00536F30">
        <w:rPr>
          <w:rFonts w:hint="eastAsia"/>
          <w:b/>
          <w:lang w:val="en-US"/>
        </w:rPr>
        <w:t>Agreement:</w:t>
      </w:r>
    </w:p>
    <w:p w14:paraId="51DC241B" w14:textId="77777777" w:rsidR="00F00CD8" w:rsidRPr="00DF497D" w:rsidRDefault="00F00CD8" w:rsidP="00F00CD8">
      <w:pPr>
        <w:numPr>
          <w:ilvl w:val="0"/>
          <w:numId w:val="37"/>
        </w:numPr>
        <w:rPr>
          <w:lang w:val="en-US"/>
        </w:rPr>
      </w:pPr>
      <w:r w:rsidRPr="00DF497D">
        <w:rPr>
          <w:lang w:val="en-US"/>
        </w:rPr>
        <w:t>Agree to focus the WI requirements work on the standalone deployment scenario for NB-IoT and cat-M1 operation.</w:t>
      </w:r>
    </w:p>
    <w:p w14:paraId="0561FEE6" w14:textId="77777777" w:rsidR="00F00CD8" w:rsidRPr="00DF497D" w:rsidRDefault="00F00CD8" w:rsidP="00F00CD8">
      <w:pPr>
        <w:rPr>
          <w:b/>
          <w:u w:val="single"/>
        </w:rPr>
      </w:pPr>
      <w:r w:rsidRPr="00DF497D">
        <w:rPr>
          <w:b/>
          <w:u w:val="single"/>
        </w:rPr>
        <w:t>Topic#2: Specification drafting general aspects</w:t>
      </w:r>
    </w:p>
    <w:p w14:paraId="1B7C5DED" w14:textId="77777777" w:rsidR="00F00CD8" w:rsidRPr="00DF497D" w:rsidRDefault="00F00CD8" w:rsidP="00F00CD8">
      <w:pPr>
        <w:rPr>
          <w:b/>
          <w:u w:val="single"/>
        </w:rPr>
      </w:pPr>
      <w:r w:rsidRPr="00DF497D">
        <w:rPr>
          <w:b/>
          <w:u w:val="single"/>
        </w:rPr>
        <w:t>Sub-topic#2-1</w:t>
      </w:r>
    </w:p>
    <w:p w14:paraId="0D2C128F" w14:textId="77777777" w:rsidR="00F00CD8" w:rsidRPr="00DF497D" w:rsidRDefault="00F00CD8" w:rsidP="00F00CD8">
      <w:pPr>
        <w:rPr>
          <w:b/>
          <w:bCs/>
          <w:lang w:val="en-US"/>
        </w:rPr>
      </w:pPr>
      <w:r w:rsidRPr="00DF497D">
        <w:rPr>
          <w:b/>
          <w:bCs/>
          <w:lang w:val="en-US"/>
        </w:rPr>
        <w:t>Issue 2-1-3: UE spec structure</w:t>
      </w:r>
    </w:p>
    <w:p w14:paraId="6ED0BA09" w14:textId="77777777" w:rsidR="00F00CD8" w:rsidRPr="00DF497D" w:rsidRDefault="00F00CD8" w:rsidP="00F00CD8">
      <w:pPr>
        <w:rPr>
          <w:lang w:val="en-US"/>
        </w:rPr>
      </w:pPr>
      <w:r w:rsidRPr="00DF497D">
        <w:rPr>
          <w:lang w:val="en-US"/>
        </w:rPr>
        <w:t>A slight majority view to follow Option 1 (Suffix approach). Some support for a non-suffix approach.</w:t>
      </w:r>
    </w:p>
    <w:p w14:paraId="587DCD0D" w14:textId="77777777" w:rsidR="00F00CD8" w:rsidRPr="00DF497D" w:rsidRDefault="00F00CD8" w:rsidP="00F00CD8">
      <w:pPr>
        <w:rPr>
          <w:lang w:val="en-US"/>
        </w:rPr>
      </w:pPr>
      <w:r w:rsidRPr="00C51A12">
        <w:rPr>
          <w:b/>
          <w:lang w:val="en-US"/>
        </w:rPr>
        <w:t>Moderator Proposal</w:t>
      </w:r>
      <w:r w:rsidRPr="00C51A12">
        <w:rPr>
          <w:rFonts w:hint="eastAsia"/>
          <w:b/>
          <w:lang w:val="en-US"/>
        </w:rPr>
        <w:t>:</w:t>
      </w:r>
      <w:r w:rsidRPr="00C51A12">
        <w:rPr>
          <w:b/>
          <w:lang w:val="en-US"/>
        </w:rPr>
        <w:t xml:space="preserve"> </w:t>
      </w:r>
      <w:r w:rsidRPr="00DF497D">
        <w:rPr>
          <w:lang w:val="en-US"/>
        </w:rPr>
        <w:t xml:space="preserve">Suggest moving forward with Option 1 for now. As we become more familiar with the spec contents it should be very straightforward to adapt to a non-suffix approach if the opinion of the group changes. Do </w:t>
      </w:r>
      <w:r w:rsidRPr="00DF497D">
        <w:rPr>
          <w:u w:val="single"/>
          <w:lang w:val="en-US"/>
        </w:rPr>
        <w:t>not</w:t>
      </w:r>
      <w:r w:rsidRPr="00DF497D">
        <w:rPr>
          <w:lang w:val="en-US"/>
        </w:rPr>
        <w:t xml:space="preserve"> include </w:t>
      </w:r>
      <w:r w:rsidRPr="00DF497D">
        <w:rPr>
          <w:u w:val="single"/>
          <w:lang w:val="en-US"/>
        </w:rPr>
        <w:t>general</w:t>
      </w:r>
      <w:r w:rsidRPr="00DF497D">
        <w:rPr>
          <w:lang w:val="en-US"/>
        </w:rPr>
        <w:t xml:space="preserve"> and </w:t>
      </w:r>
      <w:r w:rsidRPr="00DF497D">
        <w:rPr>
          <w:u w:val="single"/>
          <w:lang w:val="en-US"/>
        </w:rPr>
        <w:t>additional</w:t>
      </w:r>
      <w:r w:rsidRPr="00DF497D">
        <w:rPr>
          <w:lang w:val="en-US"/>
        </w:rPr>
        <w:t xml:space="preserve"> requirements in clause 4 text for these UE categories.</w:t>
      </w:r>
    </w:p>
    <w:p w14:paraId="6D304735" w14:textId="77777777" w:rsidR="00F00CD8" w:rsidRPr="00A37D09" w:rsidRDefault="00F00CD8" w:rsidP="00F00CD8">
      <w:pPr>
        <w:rPr>
          <w:b/>
          <w:lang w:val="en-US"/>
        </w:rPr>
      </w:pPr>
      <w:r w:rsidRPr="00A37D09">
        <w:rPr>
          <w:rFonts w:hint="eastAsia"/>
          <w:b/>
          <w:lang w:val="en-US"/>
        </w:rPr>
        <w:t>Agreement:</w:t>
      </w:r>
    </w:p>
    <w:p w14:paraId="7028B423" w14:textId="77777777" w:rsidR="00F00CD8" w:rsidRPr="00DF497D" w:rsidRDefault="00F00CD8" w:rsidP="00F00CD8">
      <w:pPr>
        <w:numPr>
          <w:ilvl w:val="0"/>
          <w:numId w:val="37"/>
        </w:numPr>
        <w:rPr>
          <w:lang w:val="en-US"/>
        </w:rPr>
      </w:pPr>
      <w:r w:rsidRPr="00DF497D">
        <w:rPr>
          <w:rFonts w:hint="eastAsia"/>
          <w:lang w:val="en-US"/>
        </w:rPr>
        <w:t>For UE spec structure, follow suffix approach and do not include general and additional requirements in clause 4 text.</w:t>
      </w:r>
    </w:p>
    <w:p w14:paraId="64939487" w14:textId="77777777" w:rsidR="00F00CD8" w:rsidRPr="00DF497D" w:rsidRDefault="00F00CD8" w:rsidP="00F00CD8">
      <w:pPr>
        <w:rPr>
          <w:b/>
          <w:bCs/>
          <w:u w:val="single"/>
          <w:lang w:val="en-US"/>
        </w:rPr>
      </w:pPr>
      <w:r w:rsidRPr="00DF497D">
        <w:rPr>
          <w:b/>
          <w:bCs/>
          <w:u w:val="single"/>
          <w:lang w:val="en-US"/>
        </w:rPr>
        <w:t>Sub-topic#2-2</w:t>
      </w:r>
    </w:p>
    <w:p w14:paraId="0CB5FBF4" w14:textId="77777777" w:rsidR="00F00CD8" w:rsidRPr="00DF497D" w:rsidRDefault="00F00CD8" w:rsidP="00F00CD8">
      <w:pPr>
        <w:rPr>
          <w:b/>
          <w:bCs/>
          <w:lang w:val="en-US"/>
        </w:rPr>
      </w:pPr>
      <w:r w:rsidRPr="00DF497D">
        <w:rPr>
          <w:b/>
          <w:bCs/>
          <w:lang w:val="en-US"/>
        </w:rPr>
        <w:t>Issue 2-2-2: Create a 37 series SAN spec to replace the already agreed 36 series SAN specification</w:t>
      </w:r>
    </w:p>
    <w:p w14:paraId="3C8F6B40" w14:textId="77777777" w:rsidR="00F00CD8" w:rsidRPr="00DF497D" w:rsidRDefault="00F00CD8" w:rsidP="00F00CD8">
      <w:r w:rsidRPr="00A37D09">
        <w:rPr>
          <w:b/>
          <w:lang w:val="en-US"/>
        </w:rPr>
        <w:t>Moderator proposal</w:t>
      </w:r>
      <w:r w:rsidRPr="00DF497D">
        <w:rPr>
          <w:lang w:val="en-US"/>
        </w:rPr>
        <w:t>: No consensus was reached, and further discussion needed. If a 37 series spec was adopted, the scope of work should be limited to single RAT E-UTRA requirements to align with current WI scope</w:t>
      </w:r>
      <w:r w:rsidRPr="00DF497D">
        <w:t xml:space="preserve">. </w:t>
      </w:r>
    </w:p>
    <w:p w14:paraId="65124526" w14:textId="77777777" w:rsidR="00F00CD8" w:rsidRPr="00DF497D" w:rsidRDefault="00F00CD8" w:rsidP="00F00CD8">
      <w:pPr>
        <w:rPr>
          <w:b/>
        </w:rPr>
      </w:pPr>
      <w:r w:rsidRPr="00DF497D">
        <w:rPr>
          <w:rFonts w:hint="eastAsia"/>
          <w:b/>
        </w:rPr>
        <w:t>Discussions:</w:t>
      </w:r>
    </w:p>
    <w:p w14:paraId="08F3A6EA" w14:textId="77777777" w:rsidR="00F00CD8" w:rsidRPr="00DF497D" w:rsidRDefault="00F00CD8" w:rsidP="00F00CD8">
      <w:r w:rsidRPr="00DF497D">
        <w:t>Huawei: the whole 36 series there are not OTA requirements. Those are only 1-C. For SAN, it does not make sense to have 1-C. We need 1-H or 1-O following the AAS architecture. If including SAN in 36 series, it would break the rule for the 36 series spec where no AAS is included. It is just spec number change and need Ran decision. 37 series is multi-RAT. 37 series include other shared spectrum not only MSR.</w:t>
      </w:r>
    </w:p>
    <w:p w14:paraId="065705E6" w14:textId="77777777" w:rsidR="00F00CD8" w:rsidRPr="00DF497D" w:rsidRDefault="00F00CD8" w:rsidP="00F00CD8">
      <w:r w:rsidRPr="00DF497D">
        <w:t>ZTE: Huawei comments are correct. 37 series is about the multi-RAT. If we use 37 series, it is wiered. We need check with MCC which series need be used. We do not have strong view.</w:t>
      </w:r>
    </w:p>
    <w:p w14:paraId="538A0672" w14:textId="77777777" w:rsidR="00F00CD8" w:rsidRPr="00DF497D" w:rsidRDefault="00F00CD8" w:rsidP="00F00CD8">
      <w:r w:rsidRPr="00DF497D">
        <w:t>Mediatek: the WI scope is written including 36 which is single RAT. There is no intention to specify the multi-standard. It will impact the schedule.</w:t>
      </w:r>
    </w:p>
    <w:p w14:paraId="71261E99" w14:textId="77777777" w:rsidR="00F00CD8" w:rsidRPr="00DF497D" w:rsidRDefault="00F00CD8" w:rsidP="00F00CD8">
      <w:r w:rsidRPr="00DF497D">
        <w:t>Huawei: To ZTE, you are right. 37 like AAS includes the single RAT. To Mediatek, it is not our intention to modify the scope and impact the timeline.</w:t>
      </w:r>
    </w:p>
    <w:p w14:paraId="5E70D5F5" w14:textId="77777777" w:rsidR="00F00CD8" w:rsidRPr="00DF497D" w:rsidRDefault="00F00CD8" w:rsidP="00F00CD8">
      <w:r w:rsidRPr="00DF497D">
        <w:t>Thales: understand the concerns. Remind 38.108 includes 1-H and 1-O.</w:t>
      </w:r>
    </w:p>
    <w:p w14:paraId="29CCF3F1" w14:textId="77777777" w:rsidR="00F00CD8" w:rsidRPr="00D2541B" w:rsidRDefault="00F00CD8" w:rsidP="00F00CD8">
      <w:pPr>
        <w:rPr>
          <w:b/>
          <w:bCs/>
          <w:u w:val="single"/>
          <w:lang w:val="en-US"/>
        </w:rPr>
      </w:pPr>
      <w:r w:rsidRPr="00D2541B">
        <w:rPr>
          <w:b/>
          <w:bCs/>
          <w:u w:val="single"/>
          <w:lang w:val="en-US"/>
        </w:rPr>
        <w:t>Topic#3: UE RF requirements</w:t>
      </w:r>
    </w:p>
    <w:p w14:paraId="36B73985" w14:textId="77777777" w:rsidR="00F00CD8" w:rsidRPr="00E053F3" w:rsidRDefault="00F00CD8" w:rsidP="00F00CD8">
      <w:pPr>
        <w:rPr>
          <w:b/>
          <w:bCs/>
          <w:u w:val="single"/>
          <w:lang w:val="en-US"/>
        </w:rPr>
      </w:pPr>
      <w:r w:rsidRPr="00D2541B">
        <w:rPr>
          <w:b/>
        </w:rPr>
        <w:t>Moderator proposal:</w:t>
      </w:r>
      <w:r w:rsidRPr="00E053F3">
        <w:t xml:space="preserve"> items in the table with a single option are proposed to be agreed. Items in red require further contribution or discussion. Items highlighted in yellow require specific attention in GTW.</w:t>
      </w:r>
    </w:p>
    <w:tbl>
      <w:tblPr>
        <w:tblStyle w:val="aff5"/>
        <w:tblW w:w="11057" w:type="dxa"/>
        <w:tblInd w:w="-289" w:type="dxa"/>
        <w:tblLayout w:type="fixed"/>
        <w:tblLook w:val="04A0" w:firstRow="1" w:lastRow="0" w:firstColumn="1" w:lastColumn="0" w:noHBand="0" w:noVBand="1"/>
      </w:tblPr>
      <w:tblGrid>
        <w:gridCol w:w="1986"/>
        <w:gridCol w:w="9071"/>
      </w:tblGrid>
      <w:tr w:rsidR="00F00CD8" w:rsidRPr="00E053F3" w14:paraId="568B365F" w14:textId="77777777" w:rsidTr="002915BB">
        <w:tc>
          <w:tcPr>
            <w:tcW w:w="1986" w:type="dxa"/>
          </w:tcPr>
          <w:p w14:paraId="2E267C68" w14:textId="77777777" w:rsidR="00F00CD8" w:rsidRPr="00C70B5C" w:rsidRDefault="00F00CD8" w:rsidP="002915BB">
            <w:pPr>
              <w:spacing w:before="0" w:line="240" w:lineRule="auto"/>
              <w:jc w:val="left"/>
              <w:rPr>
                <w:b/>
                <w:bCs/>
              </w:rPr>
            </w:pPr>
            <w:r w:rsidRPr="00C70B5C">
              <w:rPr>
                <w:b/>
                <w:bCs/>
              </w:rPr>
              <w:t>Requirement clause</w:t>
            </w:r>
          </w:p>
        </w:tc>
        <w:tc>
          <w:tcPr>
            <w:tcW w:w="9071" w:type="dxa"/>
          </w:tcPr>
          <w:p w14:paraId="157F7A80" w14:textId="77777777" w:rsidR="00F00CD8" w:rsidRPr="00C70B5C" w:rsidRDefault="00F00CD8" w:rsidP="002915BB">
            <w:pPr>
              <w:spacing w:before="0" w:line="240" w:lineRule="auto"/>
              <w:jc w:val="left"/>
              <w:rPr>
                <w:b/>
                <w:bCs/>
              </w:rPr>
            </w:pPr>
            <w:r w:rsidRPr="00C70B5C">
              <w:rPr>
                <w:b/>
                <w:bCs/>
              </w:rPr>
              <w:t>Moderator Proposal for each item (items highlighted suggested for specific attention in GTW)</w:t>
            </w:r>
          </w:p>
        </w:tc>
      </w:tr>
      <w:tr w:rsidR="00F00CD8" w:rsidRPr="00E053F3" w14:paraId="401895F9" w14:textId="77777777" w:rsidTr="002915BB">
        <w:tc>
          <w:tcPr>
            <w:tcW w:w="1986" w:type="dxa"/>
          </w:tcPr>
          <w:p w14:paraId="35B1CB5B" w14:textId="77777777" w:rsidR="00F00CD8" w:rsidRPr="00CC7324" w:rsidRDefault="00F00CD8" w:rsidP="002915BB">
            <w:pPr>
              <w:spacing w:before="0" w:line="240" w:lineRule="auto"/>
              <w:jc w:val="left"/>
            </w:pPr>
            <w:r w:rsidRPr="00CC7324">
              <w:t>Clause 6: Transmitter Characteristics</w:t>
            </w:r>
          </w:p>
        </w:tc>
        <w:tc>
          <w:tcPr>
            <w:tcW w:w="9071" w:type="dxa"/>
          </w:tcPr>
          <w:p w14:paraId="00D32AAB" w14:textId="77777777" w:rsidR="00F00CD8" w:rsidRPr="00CC7324" w:rsidRDefault="00F00CD8" w:rsidP="002915BB">
            <w:pPr>
              <w:spacing w:before="0" w:line="240" w:lineRule="auto"/>
              <w:jc w:val="left"/>
            </w:pPr>
          </w:p>
        </w:tc>
      </w:tr>
      <w:tr w:rsidR="00F00CD8" w:rsidRPr="00E053F3" w14:paraId="39707DBA" w14:textId="77777777" w:rsidTr="002915BB">
        <w:tc>
          <w:tcPr>
            <w:tcW w:w="1986" w:type="dxa"/>
          </w:tcPr>
          <w:p w14:paraId="0A3E3F9D" w14:textId="77777777" w:rsidR="00F00CD8" w:rsidRPr="00CC7324" w:rsidRDefault="00F00CD8" w:rsidP="002915BB">
            <w:pPr>
              <w:spacing w:before="0" w:line="240" w:lineRule="auto"/>
              <w:jc w:val="left"/>
            </w:pPr>
            <w:r w:rsidRPr="00CC7324">
              <w:t>6.1: General</w:t>
            </w:r>
          </w:p>
        </w:tc>
        <w:tc>
          <w:tcPr>
            <w:tcW w:w="9071" w:type="dxa"/>
          </w:tcPr>
          <w:p w14:paraId="111B13EC" w14:textId="77777777" w:rsidR="00F00CD8" w:rsidRPr="00CC7324" w:rsidRDefault="00F00CD8" w:rsidP="002915BB">
            <w:pPr>
              <w:spacing w:before="0" w:line="240" w:lineRule="auto"/>
              <w:jc w:val="left"/>
              <w:rPr>
                <w:highlight w:val="green"/>
              </w:rPr>
            </w:pPr>
            <w:r w:rsidRPr="00CC7324">
              <w:rPr>
                <w:b/>
                <w:highlight w:val="green"/>
              </w:rPr>
              <w:t xml:space="preserve">Agreement: </w:t>
            </w:r>
          </w:p>
          <w:p w14:paraId="56D80CD0" w14:textId="77777777" w:rsidR="00F00CD8" w:rsidRPr="00CC7324" w:rsidRDefault="00F00CD8" w:rsidP="00F00CD8">
            <w:pPr>
              <w:pStyle w:val="a"/>
              <w:numPr>
                <w:ilvl w:val="0"/>
                <w:numId w:val="37"/>
              </w:numPr>
              <w:adjustRightInd w:val="0"/>
              <w:spacing w:before="0" w:after="180" w:line="240" w:lineRule="auto"/>
              <w:rPr>
                <w:szCs w:val="20"/>
                <w:lang w:eastAsia="en-GB"/>
              </w:rPr>
            </w:pPr>
            <w:r w:rsidRPr="00CC7324">
              <w:rPr>
                <w:szCs w:val="20"/>
                <w:highlight w:val="green"/>
                <w:lang w:eastAsia="en-GB"/>
              </w:rPr>
              <w:t>Reuse TN (cat-M1 and NB1/2 relevant aspects)</w:t>
            </w:r>
          </w:p>
        </w:tc>
      </w:tr>
      <w:tr w:rsidR="00F00CD8" w:rsidRPr="00E053F3" w14:paraId="2EE13DC9" w14:textId="77777777" w:rsidTr="002915BB">
        <w:tc>
          <w:tcPr>
            <w:tcW w:w="1986" w:type="dxa"/>
          </w:tcPr>
          <w:p w14:paraId="2B940D35" w14:textId="77777777" w:rsidR="00F00CD8" w:rsidRPr="00CC7324" w:rsidRDefault="00F00CD8" w:rsidP="002915BB">
            <w:pPr>
              <w:spacing w:before="0" w:line="240" w:lineRule="auto"/>
              <w:jc w:val="left"/>
            </w:pPr>
            <w:r w:rsidRPr="00CC7324">
              <w:t>6.2.1: Tx power</w:t>
            </w:r>
          </w:p>
        </w:tc>
        <w:tc>
          <w:tcPr>
            <w:tcW w:w="9071" w:type="dxa"/>
          </w:tcPr>
          <w:p w14:paraId="69CB6C6A" w14:textId="77777777" w:rsidR="00F00CD8" w:rsidRPr="00CC7324" w:rsidRDefault="00F00CD8" w:rsidP="002915BB">
            <w:pPr>
              <w:spacing w:before="0" w:line="240" w:lineRule="auto"/>
              <w:jc w:val="left"/>
            </w:pPr>
            <w:r w:rsidRPr="00CC7324">
              <w:t xml:space="preserve">Option 2: Power class 3 and 5 as defined for TN for </w:t>
            </w:r>
            <w:r w:rsidRPr="00CC7324">
              <w:rPr>
                <w:b/>
                <w:bCs/>
              </w:rPr>
              <w:t>all</w:t>
            </w:r>
            <w:r w:rsidRPr="00CC7324">
              <w:t xml:space="preserve"> categories</w:t>
            </w:r>
          </w:p>
          <w:p w14:paraId="3C0B0742" w14:textId="77777777" w:rsidR="00F00CD8" w:rsidRPr="00CC7324" w:rsidRDefault="00F00CD8" w:rsidP="002915BB">
            <w:pPr>
              <w:spacing w:before="0" w:line="240" w:lineRule="auto"/>
              <w:jc w:val="left"/>
              <w:rPr>
                <w:b/>
              </w:rPr>
            </w:pPr>
            <w:r w:rsidRPr="00CC7324">
              <w:rPr>
                <w:b/>
              </w:rPr>
              <w:t>Discussion:</w:t>
            </w:r>
          </w:p>
          <w:p w14:paraId="0E224645" w14:textId="77777777" w:rsidR="00F00CD8" w:rsidRPr="00CC7324" w:rsidRDefault="00F00CD8" w:rsidP="002915BB">
            <w:pPr>
              <w:spacing w:before="0" w:line="240" w:lineRule="auto"/>
              <w:jc w:val="left"/>
            </w:pPr>
            <w:r w:rsidRPr="00CC7324">
              <w:t xml:space="preserve">Ligado: there are different requirements tolerance. </w:t>
            </w:r>
          </w:p>
          <w:p w14:paraId="53EE8FFE" w14:textId="77777777" w:rsidR="00F00CD8" w:rsidRPr="00CC7324" w:rsidRDefault="00F00CD8" w:rsidP="002915BB">
            <w:pPr>
              <w:spacing w:before="0" w:line="240" w:lineRule="auto"/>
              <w:jc w:val="left"/>
              <w:rPr>
                <w:b/>
                <w:highlight w:val="green"/>
              </w:rPr>
            </w:pPr>
            <w:r w:rsidRPr="00CC7324">
              <w:rPr>
                <w:b/>
                <w:highlight w:val="green"/>
              </w:rPr>
              <w:t xml:space="preserve">Agreement: </w:t>
            </w:r>
          </w:p>
          <w:p w14:paraId="0216F5B1" w14:textId="77777777" w:rsidR="00F00CD8" w:rsidRPr="00CC7324" w:rsidRDefault="00F00CD8" w:rsidP="00F00CD8">
            <w:pPr>
              <w:numPr>
                <w:ilvl w:val="0"/>
                <w:numId w:val="41"/>
              </w:numPr>
              <w:spacing w:before="0" w:line="240" w:lineRule="auto"/>
              <w:jc w:val="left"/>
              <w:rPr>
                <w:highlight w:val="green"/>
              </w:rPr>
            </w:pPr>
            <w:r w:rsidRPr="00CC7324">
              <w:rPr>
                <w:highlight w:val="green"/>
              </w:rPr>
              <w:t xml:space="preserve">Power class 3 and 5 as defined for </w:t>
            </w:r>
            <w:r w:rsidRPr="00CC7324">
              <w:rPr>
                <w:b/>
                <w:bCs/>
                <w:highlight w:val="green"/>
              </w:rPr>
              <w:t>all</w:t>
            </w:r>
            <w:r w:rsidRPr="00CC7324">
              <w:rPr>
                <w:highlight w:val="green"/>
              </w:rPr>
              <w:t xml:space="preserve"> categories</w:t>
            </w:r>
          </w:p>
          <w:p w14:paraId="45DC48CA" w14:textId="77777777" w:rsidR="00F00CD8" w:rsidRPr="00CC7324" w:rsidRDefault="00F00CD8" w:rsidP="00F00CD8">
            <w:pPr>
              <w:numPr>
                <w:ilvl w:val="1"/>
                <w:numId w:val="41"/>
              </w:numPr>
              <w:spacing w:before="0" w:line="240" w:lineRule="auto"/>
              <w:jc w:val="left"/>
            </w:pPr>
            <w:r w:rsidRPr="00CC7324">
              <w:rPr>
                <w:highlight w:val="green"/>
              </w:rPr>
              <w:t>FFS on the tolerance</w:t>
            </w:r>
          </w:p>
        </w:tc>
      </w:tr>
      <w:tr w:rsidR="00F00CD8" w:rsidRPr="00E053F3" w14:paraId="3F14AA99" w14:textId="77777777" w:rsidTr="002915BB">
        <w:tc>
          <w:tcPr>
            <w:tcW w:w="1986" w:type="dxa"/>
          </w:tcPr>
          <w:p w14:paraId="120C0EAE" w14:textId="77777777" w:rsidR="00F00CD8" w:rsidRPr="00CC7324" w:rsidRDefault="00F00CD8" w:rsidP="002915BB">
            <w:pPr>
              <w:spacing w:before="0" w:line="240" w:lineRule="auto"/>
              <w:jc w:val="left"/>
            </w:pPr>
            <w:r w:rsidRPr="00CC7324">
              <w:t>6.2.2: MPR</w:t>
            </w:r>
          </w:p>
        </w:tc>
        <w:tc>
          <w:tcPr>
            <w:tcW w:w="9071" w:type="dxa"/>
          </w:tcPr>
          <w:p w14:paraId="739BE7B3" w14:textId="77777777" w:rsidR="00F00CD8" w:rsidRPr="00CC7324" w:rsidRDefault="00F00CD8" w:rsidP="002915BB">
            <w:pPr>
              <w:spacing w:before="0" w:line="240" w:lineRule="auto"/>
              <w:jc w:val="left"/>
            </w:pPr>
            <w:r w:rsidRPr="00CC7324">
              <w:t>Option 1: Depends on outcome of SEM/ACLR discussion</w:t>
            </w:r>
          </w:p>
        </w:tc>
      </w:tr>
      <w:tr w:rsidR="00F00CD8" w:rsidRPr="00E053F3" w14:paraId="4FBA15CF" w14:textId="77777777" w:rsidTr="002915BB">
        <w:tc>
          <w:tcPr>
            <w:tcW w:w="1986" w:type="dxa"/>
          </w:tcPr>
          <w:p w14:paraId="16E19111" w14:textId="77777777" w:rsidR="00F00CD8" w:rsidRPr="00CC7324" w:rsidRDefault="00F00CD8" w:rsidP="002915BB">
            <w:pPr>
              <w:spacing w:before="0" w:line="240" w:lineRule="auto"/>
              <w:jc w:val="left"/>
            </w:pPr>
            <w:r w:rsidRPr="00CC7324">
              <w:t>6.2.3: A-MPR</w:t>
            </w:r>
          </w:p>
        </w:tc>
        <w:tc>
          <w:tcPr>
            <w:tcW w:w="9071" w:type="dxa"/>
          </w:tcPr>
          <w:p w14:paraId="6686F8B7" w14:textId="77777777" w:rsidR="00F00CD8" w:rsidRPr="00CC7324" w:rsidRDefault="00F00CD8" w:rsidP="002915BB">
            <w:pPr>
              <w:spacing w:before="0" w:line="240" w:lineRule="auto"/>
              <w:jc w:val="left"/>
            </w:pPr>
            <w:r w:rsidRPr="00CC7324">
              <w:t>Further discussion needed. Options for all categories were:</w:t>
            </w:r>
          </w:p>
          <w:p w14:paraId="63005F84" w14:textId="77777777" w:rsidR="00F00CD8" w:rsidRPr="00CC7324" w:rsidRDefault="00F00CD8" w:rsidP="002915BB">
            <w:pPr>
              <w:spacing w:before="0" w:line="240" w:lineRule="auto"/>
              <w:jc w:val="left"/>
              <w:rPr>
                <w:b/>
              </w:rPr>
            </w:pPr>
            <w:r w:rsidRPr="00CC7324">
              <w:rPr>
                <w:b/>
              </w:rPr>
              <w:t>For b255</w:t>
            </w:r>
          </w:p>
          <w:p w14:paraId="205D3F65" w14:textId="77777777" w:rsidR="00F00CD8" w:rsidRPr="00CC7324" w:rsidRDefault="00F00CD8" w:rsidP="00F00CD8">
            <w:pPr>
              <w:numPr>
                <w:ilvl w:val="0"/>
                <w:numId w:val="38"/>
              </w:numPr>
              <w:spacing w:before="0" w:line="240" w:lineRule="auto"/>
              <w:jc w:val="left"/>
            </w:pPr>
            <w:r w:rsidRPr="00CC7324">
              <w:t>Option 1: Depends on outcome of SEM/ACLR discussion and spurious emission for UE coexistence.</w:t>
            </w:r>
          </w:p>
          <w:p w14:paraId="3455C382" w14:textId="77777777" w:rsidR="00F00CD8" w:rsidRPr="00CC7324" w:rsidRDefault="00F00CD8" w:rsidP="00F00CD8">
            <w:pPr>
              <w:numPr>
                <w:ilvl w:val="0"/>
                <w:numId w:val="38"/>
              </w:numPr>
              <w:spacing w:before="0" w:line="240" w:lineRule="auto"/>
              <w:jc w:val="left"/>
            </w:pPr>
            <w:r w:rsidRPr="00CC7324">
              <w:t>Option 2: Reuse n255 and n256 requirements from NR NTN</w:t>
            </w:r>
          </w:p>
          <w:p w14:paraId="593A2672" w14:textId="77777777" w:rsidR="00F00CD8" w:rsidRPr="00CC7324" w:rsidRDefault="00F00CD8" w:rsidP="00F00CD8">
            <w:pPr>
              <w:numPr>
                <w:ilvl w:val="0"/>
                <w:numId w:val="38"/>
              </w:numPr>
              <w:spacing w:before="0" w:line="240" w:lineRule="auto"/>
              <w:jc w:val="left"/>
            </w:pPr>
            <w:r w:rsidRPr="00CC7324">
              <w:t>Option 3: Already clear that A-MPR is not needed.</w:t>
            </w:r>
          </w:p>
          <w:p w14:paraId="26E1C38D" w14:textId="77777777" w:rsidR="00F00CD8" w:rsidRPr="00CC7324" w:rsidRDefault="00F00CD8" w:rsidP="002915BB">
            <w:pPr>
              <w:spacing w:before="0" w:line="240" w:lineRule="auto"/>
              <w:jc w:val="left"/>
              <w:rPr>
                <w:b/>
              </w:rPr>
            </w:pPr>
            <w:r w:rsidRPr="00CC7324">
              <w:rPr>
                <w:b/>
              </w:rPr>
              <w:t xml:space="preserve">Discussions: </w:t>
            </w:r>
          </w:p>
          <w:p w14:paraId="3E17AD6C" w14:textId="77777777" w:rsidR="00F00CD8" w:rsidRPr="00CC7324" w:rsidRDefault="00F00CD8" w:rsidP="002915BB">
            <w:pPr>
              <w:spacing w:before="0" w:line="240" w:lineRule="auto"/>
              <w:jc w:val="left"/>
            </w:pPr>
            <w:r w:rsidRPr="00CC7324">
              <w:t>Huawei: in NR NTN, there is no addition backoff allowed. Do we still need the additional requirement in the spectrum emission requirement? When we say we use NR NTN, the treatment of A-MPR for NR and LTE are different. For LTE the A-MPR is on top of MRP.</w:t>
            </w:r>
          </w:p>
          <w:p w14:paraId="2D64E0BA" w14:textId="77777777" w:rsidR="00F00CD8" w:rsidRPr="00CC7324" w:rsidRDefault="00F00CD8" w:rsidP="002915BB">
            <w:pPr>
              <w:spacing w:before="0" w:line="240" w:lineRule="auto"/>
              <w:jc w:val="left"/>
            </w:pPr>
            <w:r w:rsidRPr="00CC7324">
              <w:t>Ericsson: it depends on further discussion. We need also specify the sub-PRB A-MPR and we can discuss whether or not we should follow NR NTN. This is specific to Cat-M1 device, which was not discussed before. For NB-IOT the legacy has not A-MPR, for which it should be OK.</w:t>
            </w:r>
          </w:p>
          <w:p w14:paraId="120E06E8" w14:textId="77777777" w:rsidR="00F00CD8" w:rsidRPr="00CC7324" w:rsidRDefault="00F00CD8" w:rsidP="002915BB">
            <w:pPr>
              <w:spacing w:before="0" w:line="240" w:lineRule="auto"/>
              <w:jc w:val="left"/>
            </w:pPr>
            <w:r w:rsidRPr="00CC7324">
              <w:t>Qualcomm: before getting agreement, can we assume SEM and ACLR can be reused? Can we reuse the regulatory requirement? We should have some conclusion above two points. Regarding NB-IoT, no A-MPR is needed.</w:t>
            </w:r>
          </w:p>
          <w:p w14:paraId="3F2BA2C3" w14:textId="77777777" w:rsidR="00F00CD8" w:rsidRPr="00CC7324" w:rsidRDefault="00F00CD8" w:rsidP="002915BB">
            <w:pPr>
              <w:spacing w:before="0" w:line="240" w:lineRule="auto"/>
              <w:jc w:val="left"/>
            </w:pPr>
            <w:r w:rsidRPr="00CC7324">
              <w:t xml:space="preserve">Ligado: Qualcomm is correct. There are different regulatory, which is captured in different NS values for TN and NTN. Agree with Ericsson, we are looking at 10, 20, rather than looking at 1.4MHz. We can go with no A-MPR for NB1 and NB2 and </w:t>
            </w:r>
          </w:p>
          <w:p w14:paraId="080FDA53" w14:textId="77777777" w:rsidR="00F00CD8" w:rsidRPr="00CC7324" w:rsidRDefault="00F00CD8" w:rsidP="002915BB">
            <w:pPr>
              <w:spacing w:before="0" w:line="240" w:lineRule="auto"/>
              <w:jc w:val="left"/>
            </w:pPr>
            <w:r w:rsidRPr="00CC7324">
              <w:t>Huawei: I wonder if there is any evaluation done for NB-IoT for band 24.</w:t>
            </w:r>
          </w:p>
          <w:p w14:paraId="63376091" w14:textId="77777777" w:rsidR="00F00CD8" w:rsidRPr="00CC7324" w:rsidRDefault="00F00CD8" w:rsidP="002915BB">
            <w:pPr>
              <w:spacing w:before="0" w:line="240" w:lineRule="auto"/>
              <w:jc w:val="left"/>
            </w:pPr>
            <w:r w:rsidRPr="00CC7324">
              <w:t>Ligado: the evaluation is done for different regulatory requirements. We cannot take the evaluation for TN. The evaluation is done for 5Mhz with NTN regulatory requirements where no backoff is needed.</w:t>
            </w:r>
          </w:p>
          <w:p w14:paraId="5E808047" w14:textId="77777777" w:rsidR="00F00CD8" w:rsidRPr="00CC7324" w:rsidRDefault="00F00CD8" w:rsidP="002915BB">
            <w:pPr>
              <w:spacing w:before="0" w:line="240" w:lineRule="auto"/>
              <w:jc w:val="left"/>
            </w:pPr>
            <w:r w:rsidRPr="00CC7324">
              <w:t>Huawei: it is not clear for me that no A-MPR is needed for Cat NB1 and NB2 since the smaller bandwidth will be used.</w:t>
            </w:r>
          </w:p>
          <w:p w14:paraId="02C60953" w14:textId="77777777" w:rsidR="00F00CD8" w:rsidRPr="00CC7324" w:rsidRDefault="00F00CD8" w:rsidP="002915BB">
            <w:pPr>
              <w:spacing w:before="0" w:line="240" w:lineRule="auto"/>
              <w:jc w:val="left"/>
              <w:rPr>
                <w:b/>
              </w:rPr>
            </w:pPr>
            <w:r w:rsidRPr="00CC7324">
              <w:rPr>
                <w:b/>
              </w:rPr>
              <w:t>For b256</w:t>
            </w:r>
          </w:p>
          <w:p w14:paraId="02606D5A" w14:textId="77777777" w:rsidR="00F00CD8" w:rsidRPr="00CC7324" w:rsidRDefault="00F00CD8" w:rsidP="00F00CD8">
            <w:pPr>
              <w:numPr>
                <w:ilvl w:val="0"/>
                <w:numId w:val="38"/>
              </w:numPr>
              <w:spacing w:before="0" w:line="240" w:lineRule="auto"/>
              <w:jc w:val="left"/>
            </w:pPr>
            <w:r w:rsidRPr="00CC7324">
              <w:t>Option 1: Depends on outcome of SEM/ACLR discussion and spurious emission for UE coexistence.</w:t>
            </w:r>
          </w:p>
          <w:p w14:paraId="484FD204" w14:textId="77777777" w:rsidR="00F00CD8" w:rsidRPr="00CC7324" w:rsidRDefault="00F00CD8" w:rsidP="00F00CD8">
            <w:pPr>
              <w:numPr>
                <w:ilvl w:val="0"/>
                <w:numId w:val="38"/>
              </w:numPr>
              <w:spacing w:before="0" w:line="240" w:lineRule="auto"/>
              <w:jc w:val="left"/>
            </w:pPr>
            <w:r w:rsidRPr="00CC7324">
              <w:t>Option 2: Reuse n255 and n256 requirements from NR NTN</w:t>
            </w:r>
          </w:p>
          <w:p w14:paraId="3938B665" w14:textId="77777777" w:rsidR="00F00CD8" w:rsidRPr="00CC7324" w:rsidRDefault="00F00CD8" w:rsidP="00F00CD8">
            <w:pPr>
              <w:numPr>
                <w:ilvl w:val="0"/>
                <w:numId w:val="38"/>
              </w:numPr>
              <w:spacing w:before="0" w:line="240" w:lineRule="auto"/>
              <w:jc w:val="left"/>
            </w:pPr>
            <w:r w:rsidRPr="00CC7324">
              <w:t>Option 3: Already clear that A-MPR is not needed.</w:t>
            </w:r>
          </w:p>
        </w:tc>
      </w:tr>
      <w:tr w:rsidR="00F00CD8" w:rsidRPr="00E053F3" w14:paraId="1767EDCF" w14:textId="77777777" w:rsidTr="002915BB">
        <w:tc>
          <w:tcPr>
            <w:tcW w:w="1986" w:type="dxa"/>
          </w:tcPr>
          <w:p w14:paraId="30E38D3A" w14:textId="77777777" w:rsidR="00F00CD8" w:rsidRPr="00CC7324" w:rsidRDefault="00F00CD8" w:rsidP="002915BB">
            <w:pPr>
              <w:spacing w:before="0" w:line="240" w:lineRule="auto"/>
              <w:jc w:val="left"/>
            </w:pPr>
            <w:r w:rsidRPr="00CC7324">
              <w:t>6.2.4: Configured Tx power</w:t>
            </w:r>
          </w:p>
        </w:tc>
        <w:tc>
          <w:tcPr>
            <w:tcW w:w="9071" w:type="dxa"/>
          </w:tcPr>
          <w:p w14:paraId="24ADBA8C" w14:textId="77777777" w:rsidR="00F00CD8" w:rsidRPr="00CC7324" w:rsidRDefault="00F00CD8" w:rsidP="002915BB">
            <w:pPr>
              <w:spacing w:before="0" w:line="240" w:lineRule="auto"/>
              <w:jc w:val="left"/>
            </w:pPr>
            <w:r w:rsidRPr="00CC7324">
              <w:t xml:space="preserve">Option 1: Reuse TN requirements for </w:t>
            </w:r>
            <w:r w:rsidRPr="00CC7324">
              <w:rPr>
                <w:b/>
                <w:bCs/>
              </w:rPr>
              <w:t>all</w:t>
            </w:r>
            <w:r w:rsidRPr="00CC7324">
              <w:t xml:space="preserve"> categories</w:t>
            </w:r>
          </w:p>
          <w:p w14:paraId="37DA437C" w14:textId="77777777" w:rsidR="00F00CD8" w:rsidRPr="00CC7324" w:rsidRDefault="00F00CD8" w:rsidP="002915BB">
            <w:pPr>
              <w:spacing w:before="0" w:line="240" w:lineRule="auto"/>
              <w:jc w:val="left"/>
              <w:rPr>
                <w:b/>
                <w:highlight w:val="green"/>
              </w:rPr>
            </w:pPr>
            <w:r w:rsidRPr="00CC7324">
              <w:rPr>
                <w:b/>
                <w:highlight w:val="green"/>
              </w:rPr>
              <w:t xml:space="preserve">Agreement: </w:t>
            </w:r>
          </w:p>
          <w:p w14:paraId="4B5BAF7B" w14:textId="77777777" w:rsidR="00F00CD8" w:rsidRPr="00CC7324" w:rsidRDefault="00F00CD8" w:rsidP="00F00CD8">
            <w:pPr>
              <w:pStyle w:val="a"/>
              <w:numPr>
                <w:ilvl w:val="0"/>
                <w:numId w:val="42"/>
              </w:numPr>
              <w:adjustRightInd w:val="0"/>
              <w:spacing w:before="0" w:after="180" w:line="240" w:lineRule="auto"/>
              <w:rPr>
                <w:szCs w:val="20"/>
                <w:lang w:eastAsia="en-GB"/>
              </w:rPr>
            </w:pPr>
            <w:r w:rsidRPr="00CC7324">
              <w:rPr>
                <w:szCs w:val="20"/>
                <w:highlight w:val="green"/>
                <w:lang w:eastAsia="en-GB"/>
              </w:rPr>
              <w:t xml:space="preserve">Reuse TN requirements for </w:t>
            </w:r>
            <w:r w:rsidRPr="00CC7324">
              <w:rPr>
                <w:b/>
                <w:bCs/>
                <w:szCs w:val="20"/>
                <w:highlight w:val="green"/>
                <w:lang w:eastAsia="en-GB"/>
              </w:rPr>
              <w:t>all</w:t>
            </w:r>
            <w:r w:rsidRPr="00CC7324">
              <w:rPr>
                <w:szCs w:val="20"/>
                <w:highlight w:val="green"/>
                <w:lang w:eastAsia="en-GB"/>
              </w:rPr>
              <w:t xml:space="preserve"> categories</w:t>
            </w:r>
          </w:p>
        </w:tc>
      </w:tr>
      <w:tr w:rsidR="00F00CD8" w:rsidRPr="00E053F3" w14:paraId="4AE3A6B1" w14:textId="77777777" w:rsidTr="002915BB">
        <w:trPr>
          <w:trHeight w:val="528"/>
        </w:trPr>
        <w:tc>
          <w:tcPr>
            <w:tcW w:w="1986" w:type="dxa"/>
            <w:shd w:val="clear" w:color="auto" w:fill="auto"/>
          </w:tcPr>
          <w:p w14:paraId="091AD5CD" w14:textId="77777777" w:rsidR="00F00CD8" w:rsidRPr="00CC7324" w:rsidRDefault="00F00CD8" w:rsidP="002915BB">
            <w:pPr>
              <w:spacing w:before="0" w:line="240" w:lineRule="auto"/>
              <w:jc w:val="left"/>
              <w:rPr>
                <w:i/>
                <w:iCs/>
              </w:rPr>
            </w:pPr>
            <w:r w:rsidRPr="00CC7324">
              <w:t>6.3: Output Power Dynamics</w:t>
            </w:r>
          </w:p>
        </w:tc>
        <w:tc>
          <w:tcPr>
            <w:tcW w:w="9071" w:type="dxa"/>
          </w:tcPr>
          <w:p w14:paraId="6588C468" w14:textId="77777777" w:rsidR="00F00CD8" w:rsidRPr="00CC7324" w:rsidRDefault="00F00CD8" w:rsidP="002915BB">
            <w:pPr>
              <w:spacing w:before="0" w:line="240" w:lineRule="auto"/>
              <w:jc w:val="left"/>
            </w:pPr>
          </w:p>
        </w:tc>
      </w:tr>
      <w:tr w:rsidR="00F00CD8" w:rsidRPr="00E053F3" w14:paraId="0BB5EA5F" w14:textId="77777777" w:rsidTr="002915BB">
        <w:trPr>
          <w:trHeight w:val="527"/>
        </w:trPr>
        <w:tc>
          <w:tcPr>
            <w:tcW w:w="1986" w:type="dxa"/>
            <w:shd w:val="clear" w:color="auto" w:fill="auto"/>
          </w:tcPr>
          <w:p w14:paraId="1A7EB722" w14:textId="77777777" w:rsidR="00F00CD8" w:rsidRPr="00CC7324" w:rsidRDefault="00F00CD8" w:rsidP="002915BB">
            <w:pPr>
              <w:spacing w:before="0" w:line="240" w:lineRule="auto"/>
              <w:jc w:val="left"/>
            </w:pPr>
            <w:r w:rsidRPr="00CC7324">
              <w:t>6.3.1 Minimum output power</w:t>
            </w:r>
          </w:p>
        </w:tc>
        <w:tc>
          <w:tcPr>
            <w:tcW w:w="9071" w:type="dxa"/>
          </w:tcPr>
          <w:p w14:paraId="0A445D3C" w14:textId="77777777" w:rsidR="00F00CD8" w:rsidRPr="00CC7324" w:rsidRDefault="00F00CD8" w:rsidP="002915BB">
            <w:pPr>
              <w:spacing w:before="0" w:line="240" w:lineRule="auto"/>
              <w:jc w:val="left"/>
            </w:pPr>
            <w:r w:rsidRPr="00CC7324">
              <w:t xml:space="preserve">Option 1: Reuse TN requirements for </w:t>
            </w:r>
            <w:r w:rsidRPr="00CC7324">
              <w:rPr>
                <w:b/>
                <w:bCs/>
              </w:rPr>
              <w:t>all</w:t>
            </w:r>
            <w:r w:rsidRPr="00CC7324">
              <w:t xml:space="preserve"> categories</w:t>
            </w:r>
          </w:p>
          <w:p w14:paraId="7BB97E04" w14:textId="77777777" w:rsidR="00F00CD8" w:rsidRPr="00B36FAF" w:rsidRDefault="00F00CD8" w:rsidP="002915BB">
            <w:pPr>
              <w:spacing w:before="0" w:line="240" w:lineRule="auto"/>
              <w:jc w:val="left"/>
              <w:rPr>
                <w:b/>
                <w:highlight w:val="green"/>
              </w:rPr>
            </w:pPr>
            <w:r w:rsidRPr="00B36FAF">
              <w:rPr>
                <w:b/>
                <w:highlight w:val="green"/>
              </w:rPr>
              <w:t xml:space="preserve">Agreement: </w:t>
            </w:r>
          </w:p>
          <w:p w14:paraId="16245AA3" w14:textId="77777777" w:rsidR="00F00CD8" w:rsidRPr="00CC7324" w:rsidRDefault="00F00CD8" w:rsidP="00F00CD8">
            <w:pPr>
              <w:pStyle w:val="a"/>
              <w:numPr>
                <w:ilvl w:val="0"/>
                <w:numId w:val="42"/>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F00CD8" w:rsidRPr="00E053F3" w14:paraId="3EF2954E" w14:textId="77777777" w:rsidTr="002915BB">
        <w:trPr>
          <w:trHeight w:val="485"/>
        </w:trPr>
        <w:tc>
          <w:tcPr>
            <w:tcW w:w="1986" w:type="dxa"/>
            <w:shd w:val="clear" w:color="auto" w:fill="auto"/>
          </w:tcPr>
          <w:p w14:paraId="5CECF91B" w14:textId="77777777" w:rsidR="00F00CD8" w:rsidRPr="00CC7324" w:rsidRDefault="00F00CD8" w:rsidP="002915BB">
            <w:pPr>
              <w:spacing w:before="0" w:line="240" w:lineRule="auto"/>
              <w:jc w:val="left"/>
            </w:pPr>
            <w:r w:rsidRPr="00CC7324">
              <w:t>6.3.2 OFF power</w:t>
            </w:r>
          </w:p>
        </w:tc>
        <w:tc>
          <w:tcPr>
            <w:tcW w:w="9071" w:type="dxa"/>
          </w:tcPr>
          <w:p w14:paraId="0A1D5C4D" w14:textId="77777777" w:rsidR="00F00CD8" w:rsidRPr="00CC7324" w:rsidRDefault="00F00CD8" w:rsidP="002915BB">
            <w:pPr>
              <w:spacing w:before="0" w:line="240" w:lineRule="auto"/>
              <w:jc w:val="left"/>
            </w:pPr>
            <w:r w:rsidRPr="00CC7324">
              <w:rPr>
                <w:b/>
                <w:bCs/>
              </w:rPr>
              <w:t>All categories:</w:t>
            </w:r>
            <w:r w:rsidRPr="00CC7324">
              <w:t xml:space="preserve"> Option 1: Reuse TN requirements</w:t>
            </w:r>
          </w:p>
          <w:p w14:paraId="236AA122" w14:textId="77777777" w:rsidR="00F00CD8" w:rsidRPr="00B36FAF" w:rsidRDefault="00F00CD8" w:rsidP="002915BB">
            <w:pPr>
              <w:spacing w:before="0" w:line="240" w:lineRule="auto"/>
              <w:jc w:val="left"/>
              <w:rPr>
                <w:b/>
                <w:highlight w:val="green"/>
              </w:rPr>
            </w:pPr>
            <w:r w:rsidRPr="00B36FAF">
              <w:rPr>
                <w:b/>
                <w:highlight w:val="green"/>
              </w:rPr>
              <w:t xml:space="preserve">Agreement: </w:t>
            </w:r>
          </w:p>
          <w:p w14:paraId="4CB460CE" w14:textId="77777777" w:rsidR="00F00CD8" w:rsidRPr="00CC7324" w:rsidRDefault="00F00CD8" w:rsidP="00F00CD8">
            <w:pPr>
              <w:pStyle w:val="a"/>
              <w:numPr>
                <w:ilvl w:val="0"/>
                <w:numId w:val="42"/>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F00CD8" w:rsidRPr="00E053F3" w14:paraId="4B0A365D" w14:textId="77777777" w:rsidTr="002915BB">
        <w:trPr>
          <w:trHeight w:val="527"/>
        </w:trPr>
        <w:tc>
          <w:tcPr>
            <w:tcW w:w="1986" w:type="dxa"/>
            <w:vMerge w:val="restart"/>
            <w:shd w:val="clear" w:color="auto" w:fill="auto"/>
          </w:tcPr>
          <w:p w14:paraId="7B569C56" w14:textId="77777777" w:rsidR="00F00CD8" w:rsidRPr="00CC7324" w:rsidRDefault="00F00CD8" w:rsidP="002915BB">
            <w:pPr>
              <w:spacing w:before="0" w:line="240" w:lineRule="auto"/>
              <w:jc w:val="left"/>
            </w:pPr>
            <w:r w:rsidRPr="00CC7324">
              <w:t>6.3.3 Transmit ON/OFF mask</w:t>
            </w:r>
          </w:p>
        </w:tc>
        <w:tc>
          <w:tcPr>
            <w:tcW w:w="9071" w:type="dxa"/>
          </w:tcPr>
          <w:p w14:paraId="44B888A0" w14:textId="77777777" w:rsidR="00F00CD8" w:rsidRPr="00CC7324" w:rsidRDefault="00F00CD8" w:rsidP="002915BB">
            <w:pPr>
              <w:spacing w:before="0" w:line="240" w:lineRule="auto"/>
              <w:jc w:val="left"/>
            </w:pPr>
            <w:r w:rsidRPr="00CC7324">
              <w:rPr>
                <w:b/>
                <w:bCs/>
              </w:rPr>
              <w:t>Cat-M1:</w:t>
            </w:r>
            <w:r w:rsidRPr="00CC7324">
              <w:t xml:space="preserve"> Options for further discussion:</w:t>
            </w:r>
          </w:p>
          <w:p w14:paraId="765E45DA" w14:textId="77777777" w:rsidR="00F00CD8" w:rsidRPr="00CC7324" w:rsidRDefault="00F00CD8" w:rsidP="002915BB">
            <w:pPr>
              <w:spacing w:before="0" w:line="240" w:lineRule="auto"/>
              <w:jc w:val="left"/>
            </w:pPr>
            <w:r w:rsidRPr="00CC7324">
              <w:t>Option 1: Reuse TN requirements, and sTTI is applicable</w:t>
            </w:r>
          </w:p>
          <w:p w14:paraId="19AAB355" w14:textId="77777777" w:rsidR="00F00CD8" w:rsidRPr="00CC7324" w:rsidRDefault="00F00CD8" w:rsidP="002915BB">
            <w:pPr>
              <w:spacing w:before="0" w:line="240" w:lineRule="auto"/>
              <w:jc w:val="left"/>
            </w:pPr>
            <w:r w:rsidRPr="00CC7324">
              <w:t>Option 2: Reuse TN requirements, but sTTI not applicable</w:t>
            </w:r>
          </w:p>
          <w:p w14:paraId="44AE9686" w14:textId="77777777" w:rsidR="00F00CD8" w:rsidRPr="00CC7324" w:rsidRDefault="00F00CD8" w:rsidP="002915BB">
            <w:pPr>
              <w:spacing w:before="0" w:line="240" w:lineRule="auto"/>
              <w:jc w:val="left"/>
              <w:rPr>
                <w:b/>
              </w:rPr>
            </w:pPr>
            <w:r w:rsidRPr="00CC7324">
              <w:rPr>
                <w:b/>
              </w:rPr>
              <w:t>Discussion</w:t>
            </w:r>
            <w:r>
              <w:rPr>
                <w:b/>
              </w:rPr>
              <w:t>s</w:t>
            </w:r>
            <w:r w:rsidRPr="00CC7324">
              <w:rPr>
                <w:b/>
              </w:rPr>
              <w:t>:</w:t>
            </w:r>
          </w:p>
          <w:p w14:paraId="78D179ED" w14:textId="77777777" w:rsidR="00F00CD8" w:rsidRPr="00CC7324" w:rsidRDefault="00F00CD8" w:rsidP="002915BB">
            <w:pPr>
              <w:spacing w:before="0" w:line="240" w:lineRule="auto"/>
              <w:jc w:val="left"/>
            </w:pPr>
            <w:r w:rsidRPr="00CC7324">
              <w:t>Ericsson: We just reuse the sTTI from legacy. We did not discuss whether or not sTTI should be applied to Cat M1. We do not need touch it, say, explicitly remove sTTI from IoT-NTN.</w:t>
            </w:r>
          </w:p>
          <w:p w14:paraId="173F84D7" w14:textId="77777777" w:rsidR="00F00CD8" w:rsidRPr="00B36FAF" w:rsidRDefault="00F00CD8" w:rsidP="002915BB">
            <w:pPr>
              <w:spacing w:before="0" w:line="240" w:lineRule="auto"/>
              <w:jc w:val="left"/>
              <w:rPr>
                <w:b/>
                <w:highlight w:val="green"/>
              </w:rPr>
            </w:pPr>
            <w:r w:rsidRPr="00B36FAF">
              <w:rPr>
                <w:b/>
                <w:highlight w:val="green"/>
              </w:rPr>
              <w:t xml:space="preserve">Agreement: </w:t>
            </w:r>
          </w:p>
          <w:p w14:paraId="7AD7FCCD" w14:textId="77777777" w:rsidR="00F00CD8" w:rsidRPr="00CC7324" w:rsidRDefault="00F00CD8" w:rsidP="00F00CD8">
            <w:pPr>
              <w:numPr>
                <w:ilvl w:val="0"/>
                <w:numId w:val="40"/>
              </w:numPr>
              <w:spacing w:before="0" w:line="240" w:lineRule="auto"/>
              <w:jc w:val="left"/>
            </w:pPr>
            <w:r w:rsidRPr="00B36FAF">
              <w:rPr>
                <w:highlight w:val="green"/>
              </w:rPr>
              <w:t>Do not explicitly preclude sTTI from IoT-NTN.</w:t>
            </w:r>
          </w:p>
        </w:tc>
      </w:tr>
      <w:tr w:rsidR="00F00CD8" w:rsidRPr="00E053F3" w14:paraId="7696AA08" w14:textId="77777777" w:rsidTr="002915BB">
        <w:trPr>
          <w:trHeight w:val="305"/>
        </w:trPr>
        <w:tc>
          <w:tcPr>
            <w:tcW w:w="1986" w:type="dxa"/>
            <w:vMerge/>
            <w:shd w:val="clear" w:color="auto" w:fill="auto"/>
          </w:tcPr>
          <w:p w14:paraId="61D46B38" w14:textId="77777777" w:rsidR="00F00CD8" w:rsidRPr="00CC7324" w:rsidRDefault="00F00CD8" w:rsidP="002915BB">
            <w:pPr>
              <w:spacing w:before="0" w:line="240" w:lineRule="auto"/>
              <w:jc w:val="left"/>
            </w:pPr>
          </w:p>
        </w:tc>
        <w:tc>
          <w:tcPr>
            <w:tcW w:w="9071" w:type="dxa"/>
          </w:tcPr>
          <w:p w14:paraId="2D223097" w14:textId="77777777" w:rsidR="00F00CD8" w:rsidRPr="00CC7324" w:rsidRDefault="00F00CD8" w:rsidP="002915BB">
            <w:pPr>
              <w:spacing w:before="0" w:line="240" w:lineRule="auto"/>
              <w:jc w:val="left"/>
            </w:pPr>
            <w:r w:rsidRPr="00CC7324">
              <w:rPr>
                <w:b/>
                <w:bCs/>
              </w:rPr>
              <w:t>NB1/2:</w:t>
            </w:r>
            <w:r w:rsidRPr="00CC7324">
              <w:t xml:space="preserve">  Option 1: Reuse TN requirements</w:t>
            </w:r>
          </w:p>
          <w:p w14:paraId="13AEE441" w14:textId="77777777" w:rsidR="00F00CD8" w:rsidRPr="00B36FAF" w:rsidRDefault="00F00CD8" w:rsidP="002915BB">
            <w:pPr>
              <w:spacing w:before="0" w:line="240" w:lineRule="auto"/>
              <w:jc w:val="left"/>
              <w:rPr>
                <w:b/>
              </w:rPr>
            </w:pPr>
            <w:r w:rsidRPr="00B36FAF">
              <w:rPr>
                <w:b/>
                <w:highlight w:val="green"/>
              </w:rPr>
              <w:t>Agreement:</w:t>
            </w:r>
            <w:r w:rsidRPr="00B36FAF">
              <w:rPr>
                <w:b/>
              </w:rPr>
              <w:t xml:space="preserve"> </w:t>
            </w:r>
          </w:p>
          <w:p w14:paraId="37774B75" w14:textId="77777777" w:rsidR="00F00CD8" w:rsidRPr="00CC7324" w:rsidRDefault="00F00CD8" w:rsidP="00F00CD8">
            <w:pPr>
              <w:numPr>
                <w:ilvl w:val="0"/>
                <w:numId w:val="40"/>
              </w:numPr>
              <w:spacing w:before="0" w:line="240" w:lineRule="auto"/>
              <w:jc w:val="left"/>
            </w:pPr>
            <w:r w:rsidRPr="00B36FAF">
              <w:rPr>
                <w:highlight w:val="green"/>
              </w:rPr>
              <w:t>Reuse TN requirements for NB1/2</w:t>
            </w:r>
          </w:p>
        </w:tc>
      </w:tr>
      <w:tr w:rsidR="00F00CD8" w:rsidRPr="00E053F3" w14:paraId="1C0AE51A" w14:textId="77777777" w:rsidTr="002915BB">
        <w:tc>
          <w:tcPr>
            <w:tcW w:w="1986" w:type="dxa"/>
          </w:tcPr>
          <w:p w14:paraId="0D05EFA4" w14:textId="77777777" w:rsidR="00F00CD8" w:rsidRPr="00CC7324" w:rsidRDefault="00F00CD8" w:rsidP="002915BB">
            <w:pPr>
              <w:spacing w:before="0" w:line="240" w:lineRule="auto"/>
              <w:jc w:val="left"/>
            </w:pPr>
            <w:r w:rsidRPr="00CC7324">
              <w:t>6.3.4 Power control</w:t>
            </w:r>
          </w:p>
        </w:tc>
        <w:tc>
          <w:tcPr>
            <w:tcW w:w="9071" w:type="dxa"/>
          </w:tcPr>
          <w:p w14:paraId="37C72E6F" w14:textId="77777777" w:rsidR="00F00CD8" w:rsidRPr="00CC7324" w:rsidRDefault="00F00CD8" w:rsidP="002915BB">
            <w:pPr>
              <w:spacing w:before="0" w:line="240" w:lineRule="auto"/>
              <w:jc w:val="left"/>
            </w:pPr>
            <w:r w:rsidRPr="00CC7324">
              <w:t xml:space="preserve">Option 1: Reuse TN requirements for </w:t>
            </w:r>
            <w:r w:rsidRPr="00CC7324">
              <w:rPr>
                <w:b/>
                <w:bCs/>
              </w:rPr>
              <w:t>all</w:t>
            </w:r>
            <w:r w:rsidRPr="00CC7324">
              <w:t xml:space="preserve"> categories</w:t>
            </w:r>
          </w:p>
          <w:p w14:paraId="6F4D3994" w14:textId="77777777" w:rsidR="00F00CD8" w:rsidRPr="00B36FAF" w:rsidRDefault="00F00CD8" w:rsidP="002915BB">
            <w:pPr>
              <w:spacing w:before="0" w:line="240" w:lineRule="auto"/>
              <w:jc w:val="left"/>
              <w:rPr>
                <w:b/>
                <w:highlight w:val="green"/>
              </w:rPr>
            </w:pPr>
            <w:r w:rsidRPr="00B36FAF">
              <w:rPr>
                <w:b/>
                <w:highlight w:val="green"/>
              </w:rPr>
              <w:t xml:space="preserve">Agreement: </w:t>
            </w:r>
          </w:p>
          <w:p w14:paraId="00A6DA21"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F00CD8" w:rsidRPr="00E053F3" w14:paraId="5FC7AA03" w14:textId="77777777" w:rsidTr="002915BB">
        <w:tc>
          <w:tcPr>
            <w:tcW w:w="1986" w:type="dxa"/>
          </w:tcPr>
          <w:p w14:paraId="6903EA5D" w14:textId="77777777" w:rsidR="00F00CD8" w:rsidRPr="00CC7324" w:rsidRDefault="00F00CD8" w:rsidP="002915BB">
            <w:pPr>
              <w:spacing w:before="0" w:line="240" w:lineRule="auto"/>
              <w:jc w:val="left"/>
            </w:pPr>
            <w:r w:rsidRPr="00CC7324">
              <w:t>6.4: Transmit signal quality</w:t>
            </w:r>
          </w:p>
        </w:tc>
        <w:tc>
          <w:tcPr>
            <w:tcW w:w="9071" w:type="dxa"/>
          </w:tcPr>
          <w:p w14:paraId="5642E7E9" w14:textId="77777777" w:rsidR="00F00CD8" w:rsidRPr="00CC7324" w:rsidRDefault="00F00CD8" w:rsidP="002915BB">
            <w:pPr>
              <w:spacing w:before="0" w:line="240" w:lineRule="auto"/>
              <w:jc w:val="left"/>
            </w:pPr>
          </w:p>
        </w:tc>
      </w:tr>
      <w:tr w:rsidR="00F00CD8" w:rsidRPr="00E053F3" w14:paraId="4B3766A2" w14:textId="77777777" w:rsidTr="002915BB">
        <w:tc>
          <w:tcPr>
            <w:tcW w:w="1986" w:type="dxa"/>
          </w:tcPr>
          <w:p w14:paraId="09D2232A" w14:textId="77777777" w:rsidR="00F00CD8" w:rsidRPr="00CC7324" w:rsidRDefault="00F00CD8" w:rsidP="002915BB">
            <w:pPr>
              <w:spacing w:before="0" w:line="240" w:lineRule="auto"/>
              <w:jc w:val="left"/>
            </w:pPr>
            <w:r w:rsidRPr="00CC7324">
              <w:t>6.4.1: Frequency error</w:t>
            </w:r>
          </w:p>
        </w:tc>
        <w:tc>
          <w:tcPr>
            <w:tcW w:w="9071" w:type="dxa"/>
          </w:tcPr>
          <w:p w14:paraId="5D9BAF37" w14:textId="77777777" w:rsidR="00F00CD8" w:rsidRPr="00CC7324" w:rsidRDefault="00F00CD8" w:rsidP="002915BB">
            <w:pPr>
              <w:spacing w:before="0" w:line="240" w:lineRule="auto"/>
              <w:jc w:val="left"/>
              <w:rPr>
                <w:lang w:val="en-US"/>
              </w:rPr>
            </w:pPr>
            <w:r w:rsidRPr="00CC7324">
              <w:rPr>
                <w:lang w:val="en-US"/>
              </w:rPr>
              <w:t>Expected to use same requirement values for all categories, but NR NTN approach to frequency error needs to stabilize. Further contribution invited.</w:t>
            </w:r>
          </w:p>
          <w:p w14:paraId="389DAA39" w14:textId="77777777" w:rsidR="00F00CD8" w:rsidRPr="00066E06" w:rsidRDefault="00F00CD8" w:rsidP="002915BB">
            <w:pPr>
              <w:spacing w:before="0" w:line="240" w:lineRule="auto"/>
              <w:jc w:val="left"/>
              <w:rPr>
                <w:b/>
                <w:highlight w:val="green"/>
                <w:lang w:val="en-US"/>
              </w:rPr>
            </w:pPr>
            <w:r w:rsidRPr="00066E06">
              <w:rPr>
                <w:b/>
                <w:highlight w:val="green"/>
                <w:lang w:val="en-US"/>
              </w:rPr>
              <w:t>Agreement:</w:t>
            </w:r>
          </w:p>
          <w:p w14:paraId="13980D00" w14:textId="77777777" w:rsidR="00F00CD8" w:rsidRPr="00CC7324" w:rsidRDefault="00F00CD8" w:rsidP="00F00CD8">
            <w:pPr>
              <w:numPr>
                <w:ilvl w:val="0"/>
                <w:numId w:val="40"/>
              </w:numPr>
              <w:spacing w:before="0" w:line="240" w:lineRule="auto"/>
              <w:jc w:val="left"/>
              <w:rPr>
                <w:lang w:val="en-US"/>
              </w:rPr>
            </w:pPr>
            <w:r w:rsidRPr="00066E06">
              <w:rPr>
                <w:highlight w:val="green"/>
                <w:lang w:val="en-US"/>
              </w:rPr>
              <w:t>Reuse 0.1 and 0.2 ppm requirements of frequency error and further discuss the condition where the requirements are applied.</w:t>
            </w:r>
          </w:p>
        </w:tc>
      </w:tr>
      <w:tr w:rsidR="00F00CD8" w:rsidRPr="00E053F3" w14:paraId="082F096A" w14:textId="77777777" w:rsidTr="002915BB">
        <w:trPr>
          <w:trHeight w:val="407"/>
        </w:trPr>
        <w:tc>
          <w:tcPr>
            <w:tcW w:w="1986" w:type="dxa"/>
            <w:vMerge w:val="restart"/>
          </w:tcPr>
          <w:p w14:paraId="27692015" w14:textId="77777777" w:rsidR="00F00CD8" w:rsidRPr="00CC7324" w:rsidRDefault="00F00CD8" w:rsidP="002915BB">
            <w:pPr>
              <w:spacing w:before="0" w:line="240" w:lineRule="auto"/>
              <w:jc w:val="left"/>
            </w:pPr>
            <w:r w:rsidRPr="00CC7324">
              <w:t>6.4.2: Transmit modulation quality</w:t>
            </w:r>
          </w:p>
        </w:tc>
        <w:tc>
          <w:tcPr>
            <w:tcW w:w="9071" w:type="dxa"/>
          </w:tcPr>
          <w:p w14:paraId="07008732" w14:textId="77777777" w:rsidR="00F00CD8" w:rsidRPr="00CC7324" w:rsidRDefault="00F00CD8" w:rsidP="002915BB">
            <w:pPr>
              <w:spacing w:before="0" w:line="240" w:lineRule="auto"/>
              <w:jc w:val="left"/>
            </w:pPr>
            <w:r w:rsidRPr="00CC7324">
              <w:rPr>
                <w:b/>
                <w:bCs/>
              </w:rPr>
              <w:t>Cat-M1:</w:t>
            </w:r>
            <w:r w:rsidRPr="00CC7324">
              <w:t xml:space="preserve"> Option 1: Reuse TN, but clarity on modulation orders needed.</w:t>
            </w:r>
          </w:p>
          <w:p w14:paraId="3A4F3A2B" w14:textId="77777777" w:rsidR="00F00CD8" w:rsidRPr="00CC7324" w:rsidRDefault="00F00CD8" w:rsidP="002915BB">
            <w:pPr>
              <w:spacing w:before="0" w:line="240" w:lineRule="auto"/>
              <w:jc w:val="left"/>
              <w:rPr>
                <w:b/>
              </w:rPr>
            </w:pPr>
            <w:r w:rsidRPr="00CC7324">
              <w:rPr>
                <w:b/>
              </w:rPr>
              <w:t>Discussion:</w:t>
            </w:r>
          </w:p>
          <w:p w14:paraId="0C775585" w14:textId="77777777" w:rsidR="00F00CD8" w:rsidRPr="00CC7324" w:rsidRDefault="00F00CD8" w:rsidP="002915BB">
            <w:pPr>
              <w:spacing w:before="0" w:line="240" w:lineRule="auto"/>
              <w:jc w:val="left"/>
            </w:pPr>
            <w:r w:rsidRPr="00CC7324">
              <w:t>Moderator: the modulation orders need be clarified. Is 64QAM supported for Cat M1? If we copy 36.101, basically we need copy all the modulation orders requirements.</w:t>
            </w:r>
          </w:p>
          <w:p w14:paraId="5918973F" w14:textId="77777777" w:rsidR="00F00CD8" w:rsidRPr="00CC7324" w:rsidRDefault="00F00CD8" w:rsidP="002915BB">
            <w:pPr>
              <w:spacing w:before="0" w:line="240" w:lineRule="auto"/>
              <w:jc w:val="left"/>
              <w:rPr>
                <w:b/>
              </w:rPr>
            </w:pPr>
            <w:r w:rsidRPr="00CC7324">
              <w:rPr>
                <w:b/>
              </w:rPr>
              <w:t xml:space="preserve">Further check the following bullet: </w:t>
            </w:r>
          </w:p>
          <w:p w14:paraId="1F6F341D" w14:textId="77777777" w:rsidR="00F00CD8" w:rsidRPr="00066E06" w:rsidRDefault="00F00CD8" w:rsidP="00F00CD8">
            <w:pPr>
              <w:numPr>
                <w:ilvl w:val="0"/>
                <w:numId w:val="40"/>
              </w:numPr>
              <w:spacing w:before="0" w:line="240" w:lineRule="auto"/>
              <w:jc w:val="left"/>
            </w:pPr>
            <w:r w:rsidRPr="00CC7324">
              <w:t>Follow the modulation orders supported by Cat M1 for TN in Rel-16 when specifying the requirements for IoT-NTN.</w:t>
            </w:r>
          </w:p>
        </w:tc>
      </w:tr>
      <w:tr w:rsidR="00F00CD8" w:rsidRPr="00E053F3" w14:paraId="2D86F537" w14:textId="77777777" w:rsidTr="002915BB">
        <w:trPr>
          <w:trHeight w:val="500"/>
        </w:trPr>
        <w:tc>
          <w:tcPr>
            <w:tcW w:w="1986" w:type="dxa"/>
            <w:vMerge/>
          </w:tcPr>
          <w:p w14:paraId="0F88E8EC" w14:textId="77777777" w:rsidR="00F00CD8" w:rsidRPr="00CC7324" w:rsidRDefault="00F00CD8" w:rsidP="002915BB">
            <w:pPr>
              <w:spacing w:before="0" w:line="240" w:lineRule="auto"/>
              <w:jc w:val="left"/>
            </w:pPr>
          </w:p>
        </w:tc>
        <w:tc>
          <w:tcPr>
            <w:tcW w:w="9071" w:type="dxa"/>
          </w:tcPr>
          <w:p w14:paraId="125C6F2B" w14:textId="77777777" w:rsidR="00F00CD8" w:rsidRPr="00CC7324" w:rsidRDefault="00F00CD8" w:rsidP="002915BB">
            <w:pPr>
              <w:spacing w:before="0" w:line="240" w:lineRule="auto"/>
              <w:jc w:val="left"/>
            </w:pPr>
            <w:r w:rsidRPr="00CC7324">
              <w:rPr>
                <w:b/>
                <w:bCs/>
              </w:rPr>
              <w:t>NB1/2:</w:t>
            </w:r>
            <w:r w:rsidRPr="00CC7324">
              <w:t xml:space="preserve"> Option 1: Reuse TN (not beyond Rel-16 modulation schemes in line with WID)</w:t>
            </w:r>
          </w:p>
          <w:p w14:paraId="7F217865" w14:textId="77777777" w:rsidR="00F00CD8" w:rsidRPr="00066E06" w:rsidRDefault="00F00CD8" w:rsidP="002915BB">
            <w:pPr>
              <w:spacing w:before="0" w:line="240" w:lineRule="auto"/>
              <w:jc w:val="left"/>
              <w:rPr>
                <w:b/>
                <w:highlight w:val="green"/>
              </w:rPr>
            </w:pPr>
            <w:r w:rsidRPr="00066E06">
              <w:rPr>
                <w:b/>
                <w:highlight w:val="green"/>
              </w:rPr>
              <w:t xml:space="preserve">Agreement: </w:t>
            </w:r>
          </w:p>
          <w:p w14:paraId="4214A83D"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066E06">
              <w:rPr>
                <w:szCs w:val="20"/>
                <w:highlight w:val="green"/>
                <w:lang w:eastAsia="en-GB"/>
              </w:rPr>
              <w:t>Reuse TN (not beyond Rel-16 modulation schemes in line with WID) for NB1/2</w:t>
            </w:r>
          </w:p>
        </w:tc>
      </w:tr>
      <w:tr w:rsidR="00F00CD8" w:rsidRPr="00E053F3" w14:paraId="45BA2C2E" w14:textId="77777777" w:rsidTr="002915BB">
        <w:tc>
          <w:tcPr>
            <w:tcW w:w="1986" w:type="dxa"/>
          </w:tcPr>
          <w:p w14:paraId="2D7A1CA4" w14:textId="77777777" w:rsidR="00F00CD8" w:rsidRPr="00CC7324" w:rsidRDefault="00F00CD8" w:rsidP="002915BB">
            <w:pPr>
              <w:spacing w:before="0" w:line="240" w:lineRule="auto"/>
              <w:jc w:val="left"/>
            </w:pPr>
            <w:r w:rsidRPr="00CC7324">
              <w:t>6.5: Output RF spectrum emissions</w:t>
            </w:r>
          </w:p>
        </w:tc>
        <w:tc>
          <w:tcPr>
            <w:tcW w:w="9071" w:type="dxa"/>
          </w:tcPr>
          <w:p w14:paraId="40A99B5E" w14:textId="77777777" w:rsidR="00F00CD8" w:rsidRPr="00CC7324" w:rsidRDefault="00F00CD8" w:rsidP="002915BB">
            <w:pPr>
              <w:spacing w:before="0" w:line="240" w:lineRule="auto"/>
              <w:jc w:val="left"/>
            </w:pPr>
          </w:p>
        </w:tc>
      </w:tr>
      <w:tr w:rsidR="00F00CD8" w:rsidRPr="00E053F3" w14:paraId="41BC77B6" w14:textId="77777777" w:rsidTr="002915BB">
        <w:trPr>
          <w:trHeight w:val="553"/>
        </w:trPr>
        <w:tc>
          <w:tcPr>
            <w:tcW w:w="1986" w:type="dxa"/>
          </w:tcPr>
          <w:p w14:paraId="123DC20C" w14:textId="77777777" w:rsidR="00F00CD8" w:rsidRPr="00CC7324" w:rsidRDefault="00F00CD8" w:rsidP="002915BB">
            <w:pPr>
              <w:spacing w:before="0" w:line="240" w:lineRule="auto"/>
              <w:jc w:val="left"/>
            </w:pPr>
            <w:r w:rsidRPr="00CC7324">
              <w:t>6.5.1: Occupied bandwidth</w:t>
            </w:r>
          </w:p>
        </w:tc>
        <w:tc>
          <w:tcPr>
            <w:tcW w:w="9071" w:type="dxa"/>
          </w:tcPr>
          <w:p w14:paraId="6649F7F6" w14:textId="77777777" w:rsidR="00F00CD8" w:rsidRPr="00CC7324" w:rsidRDefault="00F00CD8" w:rsidP="002915BB">
            <w:pPr>
              <w:spacing w:before="0" w:line="240" w:lineRule="auto"/>
              <w:jc w:val="left"/>
            </w:pPr>
            <w:r w:rsidRPr="00CC7324">
              <w:rPr>
                <w:b/>
                <w:bCs/>
              </w:rPr>
              <w:t>All categories:</w:t>
            </w:r>
            <w:r w:rsidRPr="00CC7324">
              <w:t xml:space="preserve"> Option 1: Reuse TN </w:t>
            </w:r>
          </w:p>
          <w:p w14:paraId="3EBA7BA6" w14:textId="77777777" w:rsidR="00F00CD8" w:rsidRPr="00066E06" w:rsidRDefault="00F00CD8" w:rsidP="002915BB">
            <w:pPr>
              <w:spacing w:before="0" w:line="240" w:lineRule="auto"/>
              <w:jc w:val="left"/>
              <w:rPr>
                <w:b/>
                <w:highlight w:val="green"/>
              </w:rPr>
            </w:pPr>
            <w:r w:rsidRPr="00066E06">
              <w:rPr>
                <w:b/>
                <w:highlight w:val="green"/>
              </w:rPr>
              <w:t xml:space="preserve">Agreement: </w:t>
            </w:r>
          </w:p>
          <w:p w14:paraId="13265CA2"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066E06">
              <w:rPr>
                <w:szCs w:val="20"/>
                <w:highlight w:val="green"/>
                <w:lang w:eastAsia="en-GB"/>
              </w:rPr>
              <w:t>Reuse TN requirements for all categories</w:t>
            </w:r>
          </w:p>
        </w:tc>
      </w:tr>
      <w:tr w:rsidR="00F00CD8" w:rsidRPr="00E053F3" w14:paraId="13318A5C" w14:textId="77777777" w:rsidTr="002915BB">
        <w:tc>
          <w:tcPr>
            <w:tcW w:w="1986" w:type="dxa"/>
          </w:tcPr>
          <w:p w14:paraId="7649582E" w14:textId="77777777" w:rsidR="00F00CD8" w:rsidRPr="00CC7324" w:rsidRDefault="00F00CD8" w:rsidP="002915BB">
            <w:pPr>
              <w:spacing w:before="0" w:line="240" w:lineRule="auto"/>
              <w:jc w:val="left"/>
            </w:pPr>
            <w:r w:rsidRPr="00CC7324">
              <w:t>6.5.2: Out of band emission</w:t>
            </w:r>
          </w:p>
        </w:tc>
        <w:tc>
          <w:tcPr>
            <w:tcW w:w="9071" w:type="dxa"/>
          </w:tcPr>
          <w:p w14:paraId="76C8DF75" w14:textId="77777777" w:rsidR="00F00CD8" w:rsidRPr="00CC7324" w:rsidRDefault="00F00CD8" w:rsidP="002915BB">
            <w:pPr>
              <w:spacing w:before="0" w:line="240" w:lineRule="auto"/>
              <w:jc w:val="left"/>
            </w:pPr>
          </w:p>
        </w:tc>
      </w:tr>
      <w:tr w:rsidR="00F00CD8" w:rsidRPr="00E053F3" w14:paraId="40622460" w14:textId="77777777" w:rsidTr="002915BB">
        <w:trPr>
          <w:trHeight w:val="631"/>
        </w:trPr>
        <w:tc>
          <w:tcPr>
            <w:tcW w:w="1986" w:type="dxa"/>
          </w:tcPr>
          <w:p w14:paraId="6E95B2D3" w14:textId="77777777" w:rsidR="00F00CD8" w:rsidRPr="00CC7324" w:rsidRDefault="00F00CD8" w:rsidP="002915BB">
            <w:pPr>
              <w:spacing w:before="0" w:line="240" w:lineRule="auto"/>
              <w:jc w:val="left"/>
            </w:pPr>
            <w:r w:rsidRPr="00CC7324">
              <w:t xml:space="preserve">6.5.2.1: SEM </w:t>
            </w:r>
          </w:p>
        </w:tc>
        <w:tc>
          <w:tcPr>
            <w:tcW w:w="9071" w:type="dxa"/>
          </w:tcPr>
          <w:p w14:paraId="7FFA4CD3" w14:textId="77777777" w:rsidR="00F00CD8" w:rsidRPr="00CC7324" w:rsidRDefault="00F00CD8" w:rsidP="002915BB">
            <w:pPr>
              <w:spacing w:before="0" w:line="240" w:lineRule="auto"/>
              <w:jc w:val="left"/>
            </w:pPr>
            <w:r w:rsidRPr="00CC7324">
              <w:rPr>
                <w:b/>
                <w:bCs/>
              </w:rPr>
              <w:t>All categories:</w:t>
            </w:r>
            <w:r w:rsidRPr="00CC7324">
              <w:t xml:space="preserve"> Option 1: Assume TN as baseline, and reconfirm after coexistence verification</w:t>
            </w:r>
          </w:p>
        </w:tc>
      </w:tr>
      <w:tr w:rsidR="00F00CD8" w:rsidRPr="00E053F3" w14:paraId="6629B52F" w14:textId="77777777" w:rsidTr="002915BB">
        <w:tc>
          <w:tcPr>
            <w:tcW w:w="1986" w:type="dxa"/>
          </w:tcPr>
          <w:p w14:paraId="101A5C1B" w14:textId="77777777" w:rsidR="00F00CD8" w:rsidRPr="00CC7324" w:rsidRDefault="00F00CD8" w:rsidP="002915BB">
            <w:pPr>
              <w:spacing w:before="0" w:line="240" w:lineRule="auto"/>
              <w:jc w:val="left"/>
            </w:pPr>
            <w:r w:rsidRPr="00CC7324">
              <w:t>6.5.2.2: Additional SEM</w:t>
            </w:r>
          </w:p>
        </w:tc>
        <w:tc>
          <w:tcPr>
            <w:tcW w:w="9071" w:type="dxa"/>
          </w:tcPr>
          <w:p w14:paraId="5E4C3A7E" w14:textId="77777777" w:rsidR="00F00CD8" w:rsidRPr="00CC7324" w:rsidRDefault="00F00CD8" w:rsidP="002915BB">
            <w:pPr>
              <w:spacing w:before="0" w:line="240" w:lineRule="auto"/>
              <w:jc w:val="left"/>
            </w:pPr>
            <w:r w:rsidRPr="00CC7324">
              <w:t xml:space="preserve">Option 1: For </w:t>
            </w:r>
            <w:r w:rsidRPr="00CC7324">
              <w:rPr>
                <w:b/>
                <w:bCs/>
              </w:rPr>
              <w:t>all</w:t>
            </w:r>
            <w:r w:rsidRPr="00CC7324">
              <w:t xml:space="preserve"> categories and bands, this is not applicable.</w:t>
            </w:r>
          </w:p>
          <w:p w14:paraId="2D6CE6F1" w14:textId="77777777" w:rsidR="00F00CD8" w:rsidRPr="00BB5D4F" w:rsidRDefault="00F00CD8" w:rsidP="002915BB">
            <w:pPr>
              <w:spacing w:before="0" w:line="240" w:lineRule="auto"/>
              <w:jc w:val="left"/>
              <w:rPr>
                <w:b/>
                <w:highlight w:val="green"/>
              </w:rPr>
            </w:pPr>
            <w:r w:rsidRPr="00BB5D4F">
              <w:rPr>
                <w:b/>
                <w:highlight w:val="green"/>
              </w:rPr>
              <w:t xml:space="preserve">Agreement: </w:t>
            </w:r>
          </w:p>
          <w:p w14:paraId="45E465FF"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BB5D4F">
              <w:rPr>
                <w:szCs w:val="20"/>
                <w:highlight w:val="green"/>
                <w:lang w:eastAsia="en-GB"/>
              </w:rPr>
              <w:t xml:space="preserve">For </w:t>
            </w:r>
            <w:r w:rsidRPr="00BB5D4F">
              <w:rPr>
                <w:b/>
                <w:bCs/>
                <w:szCs w:val="20"/>
                <w:highlight w:val="green"/>
                <w:lang w:eastAsia="en-GB"/>
              </w:rPr>
              <w:t>all</w:t>
            </w:r>
            <w:r w:rsidRPr="00BB5D4F">
              <w:rPr>
                <w:szCs w:val="20"/>
                <w:highlight w:val="green"/>
                <w:lang w:eastAsia="en-GB"/>
              </w:rPr>
              <w:t xml:space="preserve"> categories and bands, this is not applicable.</w:t>
            </w:r>
          </w:p>
        </w:tc>
      </w:tr>
      <w:tr w:rsidR="00F00CD8" w:rsidRPr="00E053F3" w14:paraId="06CFF1BC" w14:textId="77777777" w:rsidTr="002915BB">
        <w:tc>
          <w:tcPr>
            <w:tcW w:w="1986" w:type="dxa"/>
          </w:tcPr>
          <w:p w14:paraId="6918CC33" w14:textId="77777777" w:rsidR="00F00CD8" w:rsidRPr="00CC7324" w:rsidRDefault="00F00CD8" w:rsidP="002915BB">
            <w:pPr>
              <w:spacing w:before="0" w:line="240" w:lineRule="auto"/>
              <w:jc w:val="left"/>
            </w:pPr>
            <w:r w:rsidRPr="00CC7324">
              <w:t>6.5.2.3: ACLR</w:t>
            </w:r>
          </w:p>
        </w:tc>
        <w:tc>
          <w:tcPr>
            <w:tcW w:w="9071" w:type="dxa"/>
          </w:tcPr>
          <w:p w14:paraId="775EB197" w14:textId="77777777" w:rsidR="00F00CD8" w:rsidRPr="00CC7324" w:rsidRDefault="00F00CD8" w:rsidP="002915BB">
            <w:pPr>
              <w:spacing w:before="0" w:line="240" w:lineRule="auto"/>
              <w:jc w:val="left"/>
            </w:pPr>
            <w:r w:rsidRPr="00CC7324">
              <w:t xml:space="preserve">Option 1: For </w:t>
            </w:r>
            <w:r w:rsidRPr="00CC7324">
              <w:rPr>
                <w:b/>
                <w:bCs/>
              </w:rPr>
              <w:t>all</w:t>
            </w:r>
            <w:r w:rsidRPr="00CC7324">
              <w:t xml:space="preserve"> categories, wait for coexistence verification outcome</w:t>
            </w:r>
          </w:p>
        </w:tc>
      </w:tr>
      <w:tr w:rsidR="00F00CD8" w:rsidRPr="00E053F3" w14:paraId="7630F3FA" w14:textId="77777777" w:rsidTr="002915BB">
        <w:trPr>
          <w:trHeight w:val="402"/>
        </w:trPr>
        <w:tc>
          <w:tcPr>
            <w:tcW w:w="1986" w:type="dxa"/>
          </w:tcPr>
          <w:p w14:paraId="727960C8" w14:textId="77777777" w:rsidR="00F00CD8" w:rsidRPr="00CC7324" w:rsidRDefault="00F00CD8" w:rsidP="002915BB">
            <w:pPr>
              <w:spacing w:before="0" w:line="240" w:lineRule="auto"/>
              <w:jc w:val="left"/>
            </w:pPr>
            <w:r w:rsidRPr="00CC7324">
              <w:t>6.5.3: Spurious emission</w:t>
            </w:r>
          </w:p>
        </w:tc>
        <w:tc>
          <w:tcPr>
            <w:tcW w:w="9071" w:type="dxa"/>
          </w:tcPr>
          <w:p w14:paraId="3582CE4B" w14:textId="77777777" w:rsidR="00F00CD8" w:rsidRPr="00CC7324" w:rsidRDefault="00F00CD8" w:rsidP="002915BB">
            <w:pPr>
              <w:spacing w:before="0" w:line="240" w:lineRule="auto"/>
              <w:jc w:val="left"/>
            </w:pPr>
          </w:p>
        </w:tc>
      </w:tr>
      <w:tr w:rsidR="00F00CD8" w:rsidRPr="00E053F3" w14:paraId="7D10463E" w14:textId="77777777" w:rsidTr="002915BB">
        <w:tc>
          <w:tcPr>
            <w:tcW w:w="1986" w:type="dxa"/>
          </w:tcPr>
          <w:p w14:paraId="4F0CAAC4" w14:textId="77777777" w:rsidR="00F00CD8" w:rsidRPr="00CC7324" w:rsidRDefault="00F00CD8" w:rsidP="002915BB">
            <w:pPr>
              <w:spacing w:before="0" w:line="240" w:lineRule="auto"/>
              <w:jc w:val="left"/>
            </w:pPr>
            <w:r w:rsidRPr="00CC7324">
              <w:t>6.5.3.1: Minimum requirements</w:t>
            </w:r>
          </w:p>
        </w:tc>
        <w:tc>
          <w:tcPr>
            <w:tcW w:w="9071" w:type="dxa"/>
          </w:tcPr>
          <w:p w14:paraId="33FFFF3D" w14:textId="77777777" w:rsidR="00F00CD8" w:rsidRPr="00CC7324" w:rsidRDefault="00F00CD8" w:rsidP="002915BB">
            <w:pPr>
              <w:spacing w:before="0" w:line="240" w:lineRule="auto"/>
              <w:jc w:val="left"/>
            </w:pPr>
            <w:r w:rsidRPr="00CC7324">
              <w:t xml:space="preserve">Option 1: Reuse TN for </w:t>
            </w:r>
            <w:r w:rsidRPr="00CC7324">
              <w:rPr>
                <w:b/>
                <w:bCs/>
              </w:rPr>
              <w:t xml:space="preserve">all </w:t>
            </w:r>
            <w:r w:rsidRPr="00CC7324">
              <w:t>categories</w:t>
            </w:r>
          </w:p>
          <w:p w14:paraId="7EEF9F6C" w14:textId="77777777" w:rsidR="00F00CD8" w:rsidRPr="003867DA" w:rsidRDefault="00F00CD8" w:rsidP="002915BB">
            <w:pPr>
              <w:spacing w:before="0" w:line="240" w:lineRule="auto"/>
              <w:jc w:val="left"/>
              <w:rPr>
                <w:b/>
                <w:highlight w:val="green"/>
              </w:rPr>
            </w:pPr>
            <w:r w:rsidRPr="003867DA">
              <w:rPr>
                <w:b/>
                <w:highlight w:val="green"/>
              </w:rPr>
              <w:t xml:space="preserve">Agreement: </w:t>
            </w:r>
          </w:p>
          <w:p w14:paraId="49C3F163"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3867DA">
              <w:rPr>
                <w:szCs w:val="20"/>
                <w:highlight w:val="green"/>
                <w:lang w:eastAsia="en-GB"/>
              </w:rPr>
              <w:t xml:space="preserve">Reuse TN requirements for </w:t>
            </w:r>
            <w:r w:rsidRPr="003867DA">
              <w:rPr>
                <w:b/>
                <w:bCs/>
                <w:szCs w:val="20"/>
                <w:highlight w:val="green"/>
                <w:lang w:eastAsia="en-GB"/>
              </w:rPr>
              <w:t xml:space="preserve">all </w:t>
            </w:r>
            <w:r w:rsidRPr="003867DA">
              <w:rPr>
                <w:szCs w:val="20"/>
                <w:highlight w:val="green"/>
                <w:lang w:eastAsia="en-GB"/>
              </w:rPr>
              <w:t>categories</w:t>
            </w:r>
          </w:p>
        </w:tc>
      </w:tr>
      <w:tr w:rsidR="00F00CD8" w:rsidRPr="00E053F3" w14:paraId="5C58D53F" w14:textId="77777777" w:rsidTr="002915BB">
        <w:tc>
          <w:tcPr>
            <w:tcW w:w="1986" w:type="dxa"/>
          </w:tcPr>
          <w:p w14:paraId="7463AC36" w14:textId="77777777" w:rsidR="00F00CD8" w:rsidRPr="00CC7324" w:rsidRDefault="00F00CD8" w:rsidP="002915BB">
            <w:pPr>
              <w:spacing w:before="0" w:line="240" w:lineRule="auto"/>
              <w:jc w:val="left"/>
            </w:pPr>
            <w:r w:rsidRPr="00CC7324">
              <w:t>6.5.3.2: For UE co-existence</w:t>
            </w:r>
          </w:p>
        </w:tc>
        <w:tc>
          <w:tcPr>
            <w:tcW w:w="9071" w:type="dxa"/>
          </w:tcPr>
          <w:p w14:paraId="2ED27ED7" w14:textId="77777777" w:rsidR="00F00CD8" w:rsidRPr="00CC7324" w:rsidRDefault="00F00CD8" w:rsidP="002915BB">
            <w:pPr>
              <w:spacing w:before="0" w:line="240" w:lineRule="auto"/>
              <w:jc w:val="left"/>
            </w:pPr>
            <w:r w:rsidRPr="00CC7324">
              <w:t xml:space="preserve">Option 1: </w:t>
            </w:r>
            <w:r w:rsidRPr="00CC7324">
              <w:rPr>
                <w:iCs/>
                <w:lang w:val="en-US"/>
              </w:rPr>
              <w:t>Further contribution needed but consider NR NTN and existing E-UTRA TN as baselines.</w:t>
            </w:r>
          </w:p>
        </w:tc>
      </w:tr>
      <w:tr w:rsidR="00F00CD8" w:rsidRPr="00E053F3" w14:paraId="6A593C06" w14:textId="77777777" w:rsidTr="002915BB">
        <w:tc>
          <w:tcPr>
            <w:tcW w:w="1986" w:type="dxa"/>
          </w:tcPr>
          <w:p w14:paraId="56F9B53E" w14:textId="77777777" w:rsidR="00F00CD8" w:rsidRPr="00CC7324" w:rsidRDefault="00F00CD8" w:rsidP="002915BB">
            <w:pPr>
              <w:spacing w:before="0" w:line="240" w:lineRule="auto"/>
              <w:jc w:val="left"/>
            </w:pPr>
            <w:r w:rsidRPr="00CC7324">
              <w:t>6.5.3.3 Additional spurious emissions</w:t>
            </w:r>
          </w:p>
        </w:tc>
        <w:tc>
          <w:tcPr>
            <w:tcW w:w="9071" w:type="dxa"/>
          </w:tcPr>
          <w:p w14:paraId="44AADFD1" w14:textId="77777777" w:rsidR="00F00CD8" w:rsidRPr="00CC7324" w:rsidRDefault="00F00CD8" w:rsidP="002915BB">
            <w:pPr>
              <w:spacing w:before="0" w:line="240" w:lineRule="auto"/>
              <w:jc w:val="left"/>
            </w:pPr>
          </w:p>
        </w:tc>
      </w:tr>
      <w:tr w:rsidR="00F00CD8" w:rsidRPr="00E053F3" w14:paraId="6C21064D" w14:textId="77777777" w:rsidTr="002915BB">
        <w:trPr>
          <w:trHeight w:val="416"/>
        </w:trPr>
        <w:tc>
          <w:tcPr>
            <w:tcW w:w="1986" w:type="dxa"/>
            <w:vMerge w:val="restart"/>
          </w:tcPr>
          <w:p w14:paraId="7C60AFFB" w14:textId="77777777" w:rsidR="00F00CD8" w:rsidRPr="00CC7324" w:rsidRDefault="00F00CD8" w:rsidP="002915BB">
            <w:pPr>
              <w:spacing w:before="0" w:line="240" w:lineRule="auto"/>
              <w:jc w:val="left"/>
            </w:pPr>
            <w:r w:rsidRPr="00CC7324">
              <w:t>6.6: Transmit intermodulation</w:t>
            </w:r>
          </w:p>
        </w:tc>
        <w:tc>
          <w:tcPr>
            <w:tcW w:w="9071" w:type="dxa"/>
          </w:tcPr>
          <w:p w14:paraId="244C2F6A" w14:textId="77777777" w:rsidR="00F00CD8" w:rsidRPr="00CC7324" w:rsidRDefault="00F00CD8" w:rsidP="002915BB">
            <w:pPr>
              <w:spacing w:before="0" w:line="240" w:lineRule="auto"/>
              <w:jc w:val="left"/>
            </w:pPr>
            <w:r w:rsidRPr="00CC7324">
              <w:rPr>
                <w:b/>
                <w:bCs/>
              </w:rPr>
              <w:t>Cat-M1:</w:t>
            </w:r>
            <w:r w:rsidRPr="00CC7324">
              <w:t xml:space="preserve"> Further discuss between:</w:t>
            </w:r>
          </w:p>
          <w:p w14:paraId="19C3B978" w14:textId="77777777" w:rsidR="00F00CD8" w:rsidRPr="00CC7324" w:rsidRDefault="00F00CD8" w:rsidP="00F00CD8">
            <w:pPr>
              <w:numPr>
                <w:ilvl w:val="0"/>
                <w:numId w:val="39"/>
              </w:numPr>
              <w:spacing w:before="0" w:line="240" w:lineRule="auto"/>
              <w:jc w:val="left"/>
            </w:pPr>
            <w:r w:rsidRPr="00CC7324">
              <w:t>Option 1: Requirement needs to be defined for 1.4MHz channel bandwidth</w:t>
            </w:r>
          </w:p>
          <w:p w14:paraId="04AF00C5" w14:textId="77777777" w:rsidR="00F00CD8" w:rsidRPr="00CC7324" w:rsidRDefault="00F00CD8" w:rsidP="00F00CD8">
            <w:pPr>
              <w:numPr>
                <w:ilvl w:val="0"/>
                <w:numId w:val="39"/>
              </w:numPr>
              <w:spacing w:before="0" w:line="240" w:lineRule="auto"/>
              <w:jc w:val="left"/>
            </w:pPr>
            <w:r w:rsidRPr="00CC7324">
              <w:t>Option2: Not applicable for cat-M1</w:t>
            </w:r>
            <w:r w:rsidRPr="00CC7324">
              <w:rPr>
                <w:lang w:val="en-US"/>
              </w:rPr>
              <w:t xml:space="preserve"> </w:t>
            </w:r>
          </w:p>
          <w:p w14:paraId="48BD46AE" w14:textId="77777777" w:rsidR="00F00CD8" w:rsidRPr="00CC7324" w:rsidRDefault="00F00CD8" w:rsidP="002915BB">
            <w:pPr>
              <w:spacing w:before="0" w:line="240" w:lineRule="auto"/>
              <w:jc w:val="left"/>
              <w:rPr>
                <w:b/>
              </w:rPr>
            </w:pPr>
            <w:r w:rsidRPr="00CC7324">
              <w:rPr>
                <w:b/>
              </w:rPr>
              <w:t>Discussion:</w:t>
            </w:r>
          </w:p>
          <w:p w14:paraId="204D5522" w14:textId="77777777" w:rsidR="00F00CD8" w:rsidRPr="00CC7324" w:rsidRDefault="00F00CD8" w:rsidP="002915BB">
            <w:pPr>
              <w:spacing w:before="0" w:line="240" w:lineRule="auto"/>
              <w:jc w:val="left"/>
            </w:pPr>
            <w:r w:rsidRPr="00CC7324">
              <w:t>ZTE: Option 2 is also fine since there is no requirement before. Otherwise there would be mis-alignement between TN and NTN UE.</w:t>
            </w:r>
          </w:p>
          <w:p w14:paraId="51C7BD9C" w14:textId="77777777" w:rsidR="00F00CD8" w:rsidRPr="00CC7324" w:rsidRDefault="00F00CD8" w:rsidP="002915BB">
            <w:pPr>
              <w:spacing w:before="0" w:line="240" w:lineRule="auto"/>
              <w:jc w:val="left"/>
            </w:pPr>
            <w:r w:rsidRPr="00CC7324">
              <w:t>Ericsson: Same as ZTE.</w:t>
            </w:r>
          </w:p>
          <w:p w14:paraId="76C1F5B7" w14:textId="77777777" w:rsidR="00F00CD8" w:rsidRPr="00CC7324" w:rsidRDefault="00F00CD8" w:rsidP="002915BB">
            <w:pPr>
              <w:spacing w:before="0" w:line="240" w:lineRule="auto"/>
              <w:jc w:val="left"/>
            </w:pPr>
            <w:r w:rsidRPr="00CC7324">
              <w:t>Sony: Same comment.</w:t>
            </w:r>
          </w:p>
          <w:p w14:paraId="09FC6AD7" w14:textId="77777777" w:rsidR="00F00CD8" w:rsidRPr="00030A67" w:rsidRDefault="00F00CD8" w:rsidP="002915BB">
            <w:pPr>
              <w:spacing w:before="0" w:line="240" w:lineRule="auto"/>
              <w:jc w:val="left"/>
              <w:rPr>
                <w:b/>
                <w:highlight w:val="green"/>
              </w:rPr>
            </w:pPr>
            <w:r w:rsidRPr="00030A67">
              <w:rPr>
                <w:b/>
                <w:highlight w:val="green"/>
              </w:rPr>
              <w:t>Agreement:</w:t>
            </w:r>
          </w:p>
          <w:p w14:paraId="339B693D" w14:textId="77777777" w:rsidR="00F00CD8" w:rsidRPr="00CC7324" w:rsidRDefault="00F00CD8" w:rsidP="00F00CD8">
            <w:pPr>
              <w:numPr>
                <w:ilvl w:val="0"/>
                <w:numId w:val="40"/>
              </w:numPr>
              <w:spacing w:before="0" w:line="240" w:lineRule="auto"/>
              <w:jc w:val="left"/>
            </w:pPr>
            <w:r w:rsidRPr="00030A67">
              <w:rPr>
                <w:highlight w:val="green"/>
              </w:rPr>
              <w:t>Agree Option 2.</w:t>
            </w:r>
          </w:p>
        </w:tc>
      </w:tr>
      <w:tr w:rsidR="00F00CD8" w:rsidRPr="00E053F3" w14:paraId="4A0B930A" w14:textId="77777777" w:rsidTr="002915BB">
        <w:trPr>
          <w:trHeight w:val="582"/>
        </w:trPr>
        <w:tc>
          <w:tcPr>
            <w:tcW w:w="1986" w:type="dxa"/>
            <w:vMerge/>
          </w:tcPr>
          <w:p w14:paraId="49FB9A34" w14:textId="77777777" w:rsidR="00F00CD8" w:rsidRPr="00CC7324" w:rsidRDefault="00F00CD8" w:rsidP="002915BB">
            <w:pPr>
              <w:spacing w:before="0" w:line="240" w:lineRule="auto"/>
              <w:jc w:val="left"/>
            </w:pPr>
          </w:p>
        </w:tc>
        <w:tc>
          <w:tcPr>
            <w:tcW w:w="9071" w:type="dxa"/>
          </w:tcPr>
          <w:p w14:paraId="54579BD3" w14:textId="77777777" w:rsidR="00F00CD8" w:rsidRPr="00CC7324" w:rsidRDefault="00F00CD8" w:rsidP="002915BB">
            <w:pPr>
              <w:spacing w:before="0" w:line="240" w:lineRule="auto"/>
              <w:jc w:val="left"/>
            </w:pPr>
            <w:r w:rsidRPr="00CC7324">
              <w:rPr>
                <w:b/>
                <w:bCs/>
              </w:rPr>
              <w:t>NB1/2:</w:t>
            </w:r>
            <w:r w:rsidRPr="00CC7324">
              <w:t xml:space="preserve"> Option 1: Reuse TN</w:t>
            </w:r>
          </w:p>
          <w:p w14:paraId="4001CCD0" w14:textId="77777777" w:rsidR="00F00CD8" w:rsidRPr="00D81032" w:rsidRDefault="00F00CD8" w:rsidP="002915BB">
            <w:pPr>
              <w:spacing w:before="0" w:line="240" w:lineRule="auto"/>
              <w:jc w:val="left"/>
              <w:rPr>
                <w:b/>
                <w:highlight w:val="green"/>
              </w:rPr>
            </w:pPr>
            <w:r w:rsidRPr="00D81032">
              <w:rPr>
                <w:b/>
                <w:highlight w:val="green"/>
              </w:rPr>
              <w:t xml:space="preserve">Agreement: </w:t>
            </w:r>
          </w:p>
          <w:p w14:paraId="201B1544"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D81032">
              <w:rPr>
                <w:szCs w:val="20"/>
                <w:highlight w:val="green"/>
                <w:lang w:eastAsia="en-GB"/>
              </w:rPr>
              <w:t xml:space="preserve">Reuse TN for </w:t>
            </w:r>
            <w:r w:rsidRPr="00D81032">
              <w:rPr>
                <w:b/>
                <w:bCs/>
                <w:szCs w:val="20"/>
                <w:highlight w:val="green"/>
                <w:lang w:eastAsia="en-GB"/>
              </w:rPr>
              <w:t>NB1/2</w:t>
            </w:r>
          </w:p>
        </w:tc>
      </w:tr>
      <w:tr w:rsidR="00F00CD8" w:rsidRPr="00E053F3" w14:paraId="65014227" w14:textId="77777777" w:rsidTr="002915BB">
        <w:tc>
          <w:tcPr>
            <w:tcW w:w="1986" w:type="dxa"/>
          </w:tcPr>
          <w:p w14:paraId="3914CF75" w14:textId="77777777" w:rsidR="00F00CD8" w:rsidRPr="00CC7324" w:rsidRDefault="00F00CD8" w:rsidP="002915BB">
            <w:pPr>
              <w:spacing w:before="0" w:line="240" w:lineRule="auto"/>
              <w:jc w:val="left"/>
            </w:pPr>
            <w:r w:rsidRPr="00CC7324">
              <w:t>7.1: General</w:t>
            </w:r>
          </w:p>
        </w:tc>
        <w:tc>
          <w:tcPr>
            <w:tcW w:w="9071" w:type="dxa"/>
          </w:tcPr>
          <w:p w14:paraId="6E6799C3" w14:textId="77777777" w:rsidR="00F00CD8" w:rsidRPr="00CC7324" w:rsidRDefault="00F00CD8" w:rsidP="002915BB">
            <w:pPr>
              <w:spacing w:before="0" w:line="240" w:lineRule="auto"/>
              <w:jc w:val="left"/>
              <w:rPr>
                <w:lang w:val="fr-FR"/>
              </w:rPr>
            </w:pPr>
            <w:r w:rsidRPr="00CC7324">
              <w:rPr>
                <w:lang w:val="fr-FR"/>
              </w:rPr>
              <w:t>Option 1: Reuse TN</w:t>
            </w:r>
          </w:p>
          <w:p w14:paraId="1782BB03" w14:textId="77777777" w:rsidR="00F00CD8" w:rsidRPr="00D81032" w:rsidRDefault="00F00CD8" w:rsidP="002915BB">
            <w:pPr>
              <w:spacing w:before="0" w:line="240" w:lineRule="auto"/>
              <w:jc w:val="left"/>
              <w:rPr>
                <w:b/>
                <w:highlight w:val="green"/>
              </w:rPr>
            </w:pPr>
            <w:r w:rsidRPr="00D81032">
              <w:rPr>
                <w:b/>
                <w:highlight w:val="green"/>
              </w:rPr>
              <w:t xml:space="preserve">Agreement: </w:t>
            </w:r>
          </w:p>
          <w:p w14:paraId="0D4D2E98" w14:textId="77777777" w:rsidR="00F00CD8" w:rsidRPr="00CC7324" w:rsidRDefault="00F00CD8" w:rsidP="00F00CD8">
            <w:pPr>
              <w:pStyle w:val="a"/>
              <w:numPr>
                <w:ilvl w:val="0"/>
                <w:numId w:val="40"/>
              </w:numPr>
              <w:adjustRightInd w:val="0"/>
              <w:spacing w:before="0" w:after="180" w:line="240" w:lineRule="auto"/>
              <w:rPr>
                <w:szCs w:val="20"/>
                <w:lang w:val="fr-FR" w:eastAsia="en-GB"/>
              </w:rPr>
            </w:pPr>
            <w:r w:rsidRPr="00D81032">
              <w:rPr>
                <w:szCs w:val="20"/>
                <w:highlight w:val="green"/>
                <w:lang w:eastAsia="en-GB"/>
              </w:rPr>
              <w:t>Reuse TN requirements for all categories.</w:t>
            </w:r>
          </w:p>
        </w:tc>
      </w:tr>
      <w:tr w:rsidR="00F00CD8" w:rsidRPr="00E053F3" w14:paraId="4BD47AC6" w14:textId="77777777" w:rsidTr="002915BB">
        <w:tc>
          <w:tcPr>
            <w:tcW w:w="1986" w:type="dxa"/>
          </w:tcPr>
          <w:p w14:paraId="7C53B033" w14:textId="77777777" w:rsidR="00F00CD8" w:rsidRPr="00CC7324" w:rsidRDefault="00F00CD8" w:rsidP="002915BB">
            <w:pPr>
              <w:spacing w:before="0" w:line="240" w:lineRule="auto"/>
              <w:jc w:val="left"/>
            </w:pPr>
            <w:r w:rsidRPr="00CC7324">
              <w:t>7.2: Diversity characteristics</w:t>
            </w:r>
          </w:p>
        </w:tc>
        <w:tc>
          <w:tcPr>
            <w:tcW w:w="9071" w:type="dxa"/>
          </w:tcPr>
          <w:p w14:paraId="319B9328" w14:textId="77777777" w:rsidR="00F00CD8" w:rsidRPr="00CC7324" w:rsidRDefault="00F00CD8" w:rsidP="002915BB">
            <w:pPr>
              <w:spacing w:before="0" w:line="240" w:lineRule="auto"/>
              <w:jc w:val="left"/>
            </w:pPr>
            <w:r w:rsidRPr="00CC7324">
              <w:t>Option 1: Reuse aspects applicable for Cat-M1 and NB1/2 In TN</w:t>
            </w:r>
          </w:p>
          <w:p w14:paraId="38693E79" w14:textId="77777777" w:rsidR="00F00CD8" w:rsidRPr="00D81032" w:rsidRDefault="00F00CD8" w:rsidP="002915BB">
            <w:pPr>
              <w:spacing w:before="0" w:line="240" w:lineRule="auto"/>
              <w:jc w:val="left"/>
              <w:rPr>
                <w:b/>
                <w:highlight w:val="green"/>
              </w:rPr>
            </w:pPr>
            <w:r w:rsidRPr="00D81032">
              <w:rPr>
                <w:b/>
                <w:highlight w:val="green"/>
              </w:rPr>
              <w:t xml:space="preserve">Agreement: </w:t>
            </w:r>
          </w:p>
          <w:p w14:paraId="388E72BC"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D81032">
              <w:rPr>
                <w:szCs w:val="20"/>
                <w:highlight w:val="green"/>
                <w:lang w:eastAsia="en-GB"/>
              </w:rPr>
              <w:t>Reuse aspects applicable for Cat-M1 and NB1/2 In TN</w:t>
            </w:r>
          </w:p>
        </w:tc>
      </w:tr>
      <w:tr w:rsidR="00F00CD8" w:rsidRPr="00E053F3" w14:paraId="56E4961F" w14:textId="77777777" w:rsidTr="002915BB">
        <w:trPr>
          <w:trHeight w:val="1121"/>
        </w:trPr>
        <w:tc>
          <w:tcPr>
            <w:tcW w:w="1986" w:type="dxa"/>
            <w:vMerge w:val="restart"/>
          </w:tcPr>
          <w:p w14:paraId="3176EE06" w14:textId="77777777" w:rsidR="00F00CD8" w:rsidRPr="00CC7324" w:rsidRDefault="00F00CD8" w:rsidP="002915BB">
            <w:pPr>
              <w:spacing w:before="0" w:line="240" w:lineRule="auto"/>
              <w:jc w:val="left"/>
            </w:pPr>
            <w:r w:rsidRPr="00CC7324">
              <w:t>7.3: Reference sensitivity</w:t>
            </w:r>
          </w:p>
        </w:tc>
        <w:tc>
          <w:tcPr>
            <w:tcW w:w="9071" w:type="dxa"/>
          </w:tcPr>
          <w:p w14:paraId="3A962BD4" w14:textId="77777777" w:rsidR="00F00CD8" w:rsidRPr="00CC7324" w:rsidRDefault="00F00CD8" w:rsidP="002915BB">
            <w:pPr>
              <w:spacing w:before="0" w:line="240" w:lineRule="auto"/>
              <w:jc w:val="left"/>
            </w:pPr>
            <w:r w:rsidRPr="00CC7324">
              <w:rPr>
                <w:b/>
                <w:bCs/>
              </w:rPr>
              <w:t>Cat-M1 (1.4MHz):</w:t>
            </w:r>
            <w:r w:rsidRPr="00CC7324">
              <w:t xml:space="preserve"> </w:t>
            </w:r>
          </w:p>
          <w:p w14:paraId="2E1C4114" w14:textId="77777777" w:rsidR="00F00CD8" w:rsidRPr="00CC7324" w:rsidRDefault="00F00CD8" w:rsidP="002915BB">
            <w:pPr>
              <w:spacing w:before="0" w:line="240" w:lineRule="auto"/>
              <w:jc w:val="left"/>
              <w:rPr>
                <w:lang w:val="en-US"/>
              </w:rPr>
            </w:pPr>
            <w:r w:rsidRPr="00CC7324">
              <w:rPr>
                <w:lang w:val="en-US"/>
              </w:rPr>
              <w:t>Different proposals discussed including reference to equivalent existing TN bands such as b24 and b65, to referring to a bandwidth-scaled version of n255 and n256.</w:t>
            </w:r>
          </w:p>
          <w:p w14:paraId="0CF966AC" w14:textId="77777777" w:rsidR="00F00CD8" w:rsidRPr="00CC7324" w:rsidRDefault="00F00CD8" w:rsidP="002915BB">
            <w:pPr>
              <w:spacing w:before="0" w:line="240" w:lineRule="auto"/>
              <w:jc w:val="left"/>
              <w:rPr>
                <w:lang w:val="en-US"/>
              </w:rPr>
            </w:pPr>
            <w:r w:rsidRPr="00CC7324">
              <w:rPr>
                <w:lang w:val="en-US"/>
              </w:rPr>
              <w:t>More structured input needed here.</w:t>
            </w:r>
          </w:p>
        </w:tc>
      </w:tr>
      <w:tr w:rsidR="00F00CD8" w:rsidRPr="00E053F3" w14:paraId="757CC0EF" w14:textId="77777777" w:rsidTr="002915BB">
        <w:trPr>
          <w:trHeight w:val="415"/>
        </w:trPr>
        <w:tc>
          <w:tcPr>
            <w:tcW w:w="1986" w:type="dxa"/>
            <w:vMerge/>
          </w:tcPr>
          <w:p w14:paraId="1A600199" w14:textId="77777777" w:rsidR="00F00CD8" w:rsidRPr="00CC7324" w:rsidRDefault="00F00CD8" w:rsidP="002915BB">
            <w:pPr>
              <w:spacing w:before="0" w:line="240" w:lineRule="auto"/>
              <w:jc w:val="left"/>
            </w:pPr>
          </w:p>
        </w:tc>
        <w:tc>
          <w:tcPr>
            <w:tcW w:w="9071" w:type="dxa"/>
          </w:tcPr>
          <w:p w14:paraId="702A185B" w14:textId="77777777" w:rsidR="00F00CD8" w:rsidRPr="00CC7324" w:rsidRDefault="00F00CD8" w:rsidP="002915BB">
            <w:pPr>
              <w:spacing w:before="0" w:line="240" w:lineRule="auto"/>
              <w:jc w:val="left"/>
            </w:pPr>
            <w:r w:rsidRPr="00CC7324">
              <w:rPr>
                <w:b/>
                <w:bCs/>
              </w:rPr>
              <w:t xml:space="preserve">NB1/2: </w:t>
            </w:r>
            <w:r w:rsidRPr="00CC7324">
              <w:t>Option 1:</w:t>
            </w:r>
            <w:r w:rsidRPr="00CC7324">
              <w:rPr>
                <w:b/>
                <w:bCs/>
              </w:rPr>
              <w:t xml:space="preserve"> </w:t>
            </w:r>
            <w:r w:rsidRPr="00CC7324">
              <w:t>Reuse TN (-108.2dBm for both bands)</w:t>
            </w:r>
          </w:p>
          <w:p w14:paraId="19F549BB" w14:textId="77777777" w:rsidR="00F00CD8" w:rsidRPr="008D65C8" w:rsidRDefault="00F00CD8" w:rsidP="002915BB">
            <w:pPr>
              <w:spacing w:before="0" w:line="240" w:lineRule="auto"/>
              <w:jc w:val="left"/>
              <w:rPr>
                <w:b/>
                <w:highlight w:val="green"/>
              </w:rPr>
            </w:pPr>
            <w:r w:rsidRPr="008D65C8">
              <w:rPr>
                <w:b/>
                <w:highlight w:val="green"/>
              </w:rPr>
              <w:t xml:space="preserve">Agreement: </w:t>
            </w:r>
          </w:p>
          <w:p w14:paraId="721A4959"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8D65C8">
              <w:rPr>
                <w:szCs w:val="20"/>
                <w:highlight w:val="green"/>
                <w:lang w:eastAsia="en-GB"/>
              </w:rPr>
              <w:t>Reuse TN (-108.2dBm for both bands) for NB1/2</w:t>
            </w:r>
          </w:p>
        </w:tc>
      </w:tr>
      <w:tr w:rsidR="00F00CD8" w:rsidRPr="00E053F3" w14:paraId="12736A72" w14:textId="77777777" w:rsidTr="002915BB">
        <w:trPr>
          <w:trHeight w:val="416"/>
        </w:trPr>
        <w:tc>
          <w:tcPr>
            <w:tcW w:w="1986" w:type="dxa"/>
          </w:tcPr>
          <w:p w14:paraId="4E02765A" w14:textId="77777777" w:rsidR="00F00CD8" w:rsidRPr="00CC7324" w:rsidRDefault="00F00CD8" w:rsidP="002915BB">
            <w:pPr>
              <w:spacing w:before="0" w:line="240" w:lineRule="auto"/>
              <w:jc w:val="left"/>
            </w:pPr>
            <w:r w:rsidRPr="00CC7324">
              <w:t>7.4: Maximum input level</w:t>
            </w:r>
          </w:p>
        </w:tc>
        <w:tc>
          <w:tcPr>
            <w:tcW w:w="9071" w:type="dxa"/>
          </w:tcPr>
          <w:p w14:paraId="4F833954" w14:textId="77777777" w:rsidR="00F00CD8" w:rsidRPr="00CC7324" w:rsidRDefault="00F00CD8" w:rsidP="002915BB">
            <w:pPr>
              <w:spacing w:before="0" w:line="240" w:lineRule="auto"/>
              <w:jc w:val="left"/>
            </w:pPr>
            <w:r w:rsidRPr="00CC7324">
              <w:t xml:space="preserve">Option 1: Same relative relaxation (15dB) as for NR NTN for </w:t>
            </w:r>
            <w:r w:rsidRPr="00CC7324">
              <w:rPr>
                <w:b/>
                <w:bCs/>
              </w:rPr>
              <w:t>all</w:t>
            </w:r>
            <w:r w:rsidRPr="00CC7324">
              <w:t xml:space="preserve"> categories</w:t>
            </w:r>
          </w:p>
          <w:p w14:paraId="783B3529" w14:textId="77777777" w:rsidR="00F00CD8" w:rsidRPr="00CC7324" w:rsidRDefault="00F00CD8" w:rsidP="002915BB">
            <w:pPr>
              <w:spacing w:before="0" w:line="240" w:lineRule="auto"/>
              <w:jc w:val="left"/>
            </w:pPr>
            <w:r w:rsidRPr="00CC7324">
              <w:t>Needs to be confirmed by further analysis.</w:t>
            </w:r>
          </w:p>
        </w:tc>
      </w:tr>
      <w:tr w:rsidR="00F00CD8" w:rsidRPr="00E053F3" w14:paraId="5A5D57BD" w14:textId="77777777" w:rsidTr="002915BB">
        <w:trPr>
          <w:trHeight w:val="447"/>
        </w:trPr>
        <w:tc>
          <w:tcPr>
            <w:tcW w:w="1986" w:type="dxa"/>
          </w:tcPr>
          <w:p w14:paraId="70C75753" w14:textId="77777777" w:rsidR="00F00CD8" w:rsidRPr="00CC7324" w:rsidRDefault="00F00CD8" w:rsidP="002915BB">
            <w:pPr>
              <w:spacing w:before="0" w:line="240" w:lineRule="auto"/>
              <w:jc w:val="left"/>
            </w:pPr>
            <w:r w:rsidRPr="00CC7324">
              <w:t>7.5: ACS</w:t>
            </w:r>
          </w:p>
        </w:tc>
        <w:tc>
          <w:tcPr>
            <w:tcW w:w="9071" w:type="dxa"/>
          </w:tcPr>
          <w:p w14:paraId="2A6E0909" w14:textId="77777777" w:rsidR="00F00CD8" w:rsidRPr="00CC7324" w:rsidRDefault="00F00CD8" w:rsidP="002915BB">
            <w:pPr>
              <w:spacing w:before="0" w:line="240" w:lineRule="auto"/>
              <w:jc w:val="left"/>
            </w:pPr>
            <w:r w:rsidRPr="00CC7324">
              <w:t xml:space="preserve">Option 1: Depends on outcome of coexistence verification for </w:t>
            </w:r>
            <w:r w:rsidRPr="00CC7324">
              <w:rPr>
                <w:b/>
                <w:bCs/>
              </w:rPr>
              <w:t>all</w:t>
            </w:r>
            <w:r w:rsidRPr="00CC7324">
              <w:t xml:space="preserve"> categories</w:t>
            </w:r>
          </w:p>
        </w:tc>
      </w:tr>
      <w:tr w:rsidR="00F00CD8" w:rsidRPr="00E053F3" w14:paraId="5E231C8D" w14:textId="77777777" w:rsidTr="002915BB">
        <w:tc>
          <w:tcPr>
            <w:tcW w:w="1986" w:type="dxa"/>
          </w:tcPr>
          <w:p w14:paraId="49FBD3B6" w14:textId="77777777" w:rsidR="00F00CD8" w:rsidRPr="00CC7324" w:rsidRDefault="00F00CD8" w:rsidP="002915BB">
            <w:pPr>
              <w:spacing w:before="0" w:line="240" w:lineRule="auto"/>
              <w:jc w:val="left"/>
            </w:pPr>
            <w:r w:rsidRPr="00CC7324">
              <w:t>7.6: Blocking characteristics</w:t>
            </w:r>
          </w:p>
        </w:tc>
        <w:tc>
          <w:tcPr>
            <w:tcW w:w="9071" w:type="dxa"/>
          </w:tcPr>
          <w:p w14:paraId="5CF5D617" w14:textId="77777777" w:rsidR="00F00CD8" w:rsidRPr="00CC7324" w:rsidRDefault="00F00CD8" w:rsidP="002915BB">
            <w:pPr>
              <w:spacing w:before="0" w:line="240" w:lineRule="auto"/>
              <w:jc w:val="left"/>
            </w:pPr>
          </w:p>
        </w:tc>
      </w:tr>
      <w:tr w:rsidR="00F00CD8" w:rsidRPr="00E053F3" w14:paraId="29232560" w14:textId="77777777" w:rsidTr="002915BB">
        <w:trPr>
          <w:trHeight w:val="476"/>
        </w:trPr>
        <w:tc>
          <w:tcPr>
            <w:tcW w:w="1986" w:type="dxa"/>
          </w:tcPr>
          <w:p w14:paraId="040B3228" w14:textId="77777777" w:rsidR="00F00CD8" w:rsidRPr="00CC7324" w:rsidRDefault="00F00CD8" w:rsidP="002915BB">
            <w:pPr>
              <w:spacing w:before="0" w:line="240" w:lineRule="auto"/>
              <w:jc w:val="left"/>
            </w:pPr>
            <w:r w:rsidRPr="00CC7324">
              <w:t>7.6.1: In-band blocking</w:t>
            </w:r>
          </w:p>
        </w:tc>
        <w:tc>
          <w:tcPr>
            <w:tcW w:w="9071" w:type="dxa"/>
          </w:tcPr>
          <w:p w14:paraId="3C8FCF58" w14:textId="77777777" w:rsidR="00F00CD8" w:rsidRPr="00CC7324" w:rsidRDefault="00F00CD8" w:rsidP="002915BB">
            <w:pPr>
              <w:spacing w:before="0" w:line="240" w:lineRule="auto"/>
              <w:jc w:val="left"/>
            </w:pPr>
            <w:r w:rsidRPr="00CC7324">
              <w:rPr>
                <w:b/>
                <w:bCs/>
              </w:rPr>
              <w:t>All categories:</w:t>
            </w:r>
            <w:r w:rsidRPr="00CC7324">
              <w:t xml:space="preserve"> Option 1: Reuse TN </w:t>
            </w:r>
          </w:p>
          <w:p w14:paraId="74124040" w14:textId="77777777" w:rsidR="00F00CD8" w:rsidRPr="0090520F" w:rsidRDefault="00F00CD8" w:rsidP="002915BB">
            <w:pPr>
              <w:spacing w:before="0" w:line="240" w:lineRule="auto"/>
              <w:jc w:val="left"/>
              <w:rPr>
                <w:b/>
                <w:highlight w:val="green"/>
              </w:rPr>
            </w:pPr>
            <w:r w:rsidRPr="0090520F">
              <w:rPr>
                <w:b/>
                <w:highlight w:val="green"/>
              </w:rPr>
              <w:t xml:space="preserve">Agreement: </w:t>
            </w:r>
          </w:p>
          <w:p w14:paraId="7B37DCEB"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90520F">
              <w:rPr>
                <w:szCs w:val="20"/>
                <w:highlight w:val="green"/>
                <w:lang w:eastAsia="en-GB"/>
              </w:rPr>
              <w:t>Reuse TN for all the cateogries.</w:t>
            </w:r>
          </w:p>
        </w:tc>
      </w:tr>
      <w:tr w:rsidR="00F00CD8" w:rsidRPr="00E053F3" w14:paraId="226946FE" w14:textId="77777777" w:rsidTr="002915BB">
        <w:tc>
          <w:tcPr>
            <w:tcW w:w="1986" w:type="dxa"/>
            <w:vMerge w:val="restart"/>
          </w:tcPr>
          <w:p w14:paraId="445D8D0C" w14:textId="77777777" w:rsidR="00F00CD8" w:rsidRPr="00CC7324" w:rsidRDefault="00F00CD8" w:rsidP="002915BB">
            <w:pPr>
              <w:spacing w:before="0" w:line="240" w:lineRule="auto"/>
              <w:jc w:val="left"/>
            </w:pPr>
            <w:r w:rsidRPr="00CC7324">
              <w:t>7.6.2: Out-of-band blocking</w:t>
            </w:r>
          </w:p>
        </w:tc>
        <w:tc>
          <w:tcPr>
            <w:tcW w:w="9071" w:type="dxa"/>
          </w:tcPr>
          <w:p w14:paraId="53F8CF8A" w14:textId="77777777" w:rsidR="00F00CD8" w:rsidRPr="00CC7324" w:rsidRDefault="00F00CD8" w:rsidP="002915BB">
            <w:pPr>
              <w:spacing w:before="0" w:line="240" w:lineRule="auto"/>
              <w:jc w:val="left"/>
            </w:pPr>
            <w:r w:rsidRPr="00CC7324">
              <w:rPr>
                <w:b/>
                <w:bCs/>
              </w:rPr>
              <w:t>Cat-M1</w:t>
            </w:r>
            <w:r w:rsidRPr="00CC7324">
              <w:t>:</w:t>
            </w:r>
          </w:p>
          <w:p w14:paraId="0B3EB43B" w14:textId="77777777" w:rsidR="00F00CD8" w:rsidRPr="00CC7324" w:rsidRDefault="00F00CD8" w:rsidP="002915BB">
            <w:pPr>
              <w:spacing w:before="0" w:line="240" w:lineRule="auto"/>
              <w:jc w:val="left"/>
            </w:pPr>
            <w:r w:rsidRPr="00CC7324">
              <w:t>For b255: Option 1: reuse TN (some ambiguity in the responses here)</w:t>
            </w:r>
          </w:p>
          <w:p w14:paraId="7F94FFC4" w14:textId="77777777" w:rsidR="00F00CD8" w:rsidRPr="00CC7324" w:rsidRDefault="00F00CD8" w:rsidP="002915BB">
            <w:pPr>
              <w:spacing w:before="0" w:line="240" w:lineRule="auto"/>
              <w:jc w:val="left"/>
            </w:pPr>
            <w:r w:rsidRPr="00CC7324">
              <w:t>Discussion:</w:t>
            </w:r>
          </w:p>
          <w:p w14:paraId="1224F539" w14:textId="77777777" w:rsidR="00F00CD8" w:rsidRPr="00CC7324" w:rsidRDefault="00F00CD8" w:rsidP="002915BB">
            <w:pPr>
              <w:spacing w:before="0" w:line="240" w:lineRule="auto"/>
              <w:jc w:val="left"/>
            </w:pPr>
            <w:r w:rsidRPr="00CC7324">
              <w:t>Mediatek: Hardware of 24 can be applied for b255. It is feasible to reuse.</w:t>
            </w:r>
          </w:p>
          <w:p w14:paraId="2EE0384A" w14:textId="77777777" w:rsidR="00F00CD8" w:rsidRPr="00CC7324" w:rsidRDefault="00F00CD8" w:rsidP="002915BB">
            <w:pPr>
              <w:spacing w:before="0" w:line="240" w:lineRule="auto"/>
              <w:jc w:val="left"/>
            </w:pPr>
            <w:r w:rsidRPr="00CC7324">
              <w:t>ZTE: Same understanding.</w:t>
            </w:r>
          </w:p>
          <w:p w14:paraId="6ADC4BA4" w14:textId="77777777" w:rsidR="00F00CD8" w:rsidRPr="0090520F" w:rsidRDefault="00F00CD8" w:rsidP="002915BB">
            <w:pPr>
              <w:spacing w:before="0" w:line="240" w:lineRule="auto"/>
              <w:jc w:val="left"/>
              <w:rPr>
                <w:b/>
                <w:highlight w:val="green"/>
              </w:rPr>
            </w:pPr>
            <w:r w:rsidRPr="0090520F">
              <w:rPr>
                <w:b/>
                <w:highlight w:val="green"/>
              </w:rPr>
              <w:t>Agreement:</w:t>
            </w:r>
          </w:p>
          <w:p w14:paraId="204ECDD6" w14:textId="77777777" w:rsidR="00F00CD8" w:rsidRPr="0090520F" w:rsidRDefault="00F00CD8" w:rsidP="00F00CD8">
            <w:pPr>
              <w:numPr>
                <w:ilvl w:val="0"/>
                <w:numId w:val="40"/>
              </w:numPr>
              <w:spacing w:before="0" w:line="240" w:lineRule="auto"/>
              <w:jc w:val="left"/>
              <w:rPr>
                <w:highlight w:val="green"/>
              </w:rPr>
            </w:pPr>
            <w:r w:rsidRPr="0090520F">
              <w:rPr>
                <w:highlight w:val="green"/>
              </w:rPr>
              <w:t>For b255, agree Option 1.</w:t>
            </w:r>
          </w:p>
          <w:p w14:paraId="0A3B5CF1" w14:textId="77777777" w:rsidR="00F00CD8" w:rsidRPr="00CC7324" w:rsidRDefault="00F00CD8" w:rsidP="002915BB">
            <w:pPr>
              <w:spacing w:before="0" w:line="240" w:lineRule="auto"/>
              <w:jc w:val="left"/>
            </w:pPr>
            <w:r w:rsidRPr="00CC7324">
              <w:t>For b256: Option 2: wait for NR NTN outcome in RAN4#104-e.</w:t>
            </w:r>
          </w:p>
        </w:tc>
      </w:tr>
      <w:tr w:rsidR="00F00CD8" w:rsidRPr="00E053F3" w14:paraId="067D2B31" w14:textId="77777777" w:rsidTr="002915BB">
        <w:tc>
          <w:tcPr>
            <w:tcW w:w="1986" w:type="dxa"/>
            <w:vMerge/>
          </w:tcPr>
          <w:p w14:paraId="3BD55604" w14:textId="77777777" w:rsidR="00F00CD8" w:rsidRPr="00CC7324" w:rsidRDefault="00F00CD8" w:rsidP="002915BB">
            <w:pPr>
              <w:spacing w:before="0" w:line="240" w:lineRule="auto"/>
              <w:jc w:val="left"/>
            </w:pPr>
          </w:p>
        </w:tc>
        <w:tc>
          <w:tcPr>
            <w:tcW w:w="9071" w:type="dxa"/>
          </w:tcPr>
          <w:p w14:paraId="0251A5D5" w14:textId="77777777" w:rsidR="00F00CD8" w:rsidRPr="00CC7324" w:rsidRDefault="00F00CD8" w:rsidP="002915BB">
            <w:pPr>
              <w:spacing w:before="0" w:line="240" w:lineRule="auto"/>
              <w:jc w:val="left"/>
            </w:pPr>
            <w:r w:rsidRPr="00CC7324">
              <w:rPr>
                <w:b/>
                <w:bCs/>
              </w:rPr>
              <w:t>NB1/2</w:t>
            </w:r>
            <w:r w:rsidRPr="00CC7324">
              <w:t>:</w:t>
            </w:r>
          </w:p>
          <w:p w14:paraId="11538FB5" w14:textId="77777777" w:rsidR="00F00CD8" w:rsidRPr="00CC7324" w:rsidRDefault="00F00CD8" w:rsidP="002915BB">
            <w:pPr>
              <w:spacing w:before="0" w:line="240" w:lineRule="auto"/>
              <w:jc w:val="left"/>
            </w:pPr>
            <w:r w:rsidRPr="00CC7324">
              <w:t>For b255: Option 1: reuse TN (some ambiguity in the responses here)</w:t>
            </w:r>
          </w:p>
          <w:p w14:paraId="4DBCD67E" w14:textId="77777777" w:rsidR="00F00CD8" w:rsidRPr="008B2369" w:rsidRDefault="00F00CD8" w:rsidP="002915BB">
            <w:pPr>
              <w:spacing w:before="0" w:line="240" w:lineRule="auto"/>
              <w:jc w:val="left"/>
              <w:rPr>
                <w:b/>
                <w:highlight w:val="green"/>
              </w:rPr>
            </w:pPr>
            <w:r w:rsidRPr="008B2369">
              <w:rPr>
                <w:b/>
                <w:highlight w:val="green"/>
              </w:rPr>
              <w:t>Agreement:</w:t>
            </w:r>
          </w:p>
          <w:p w14:paraId="607D720B" w14:textId="77777777" w:rsidR="00F00CD8" w:rsidRPr="008B2369" w:rsidRDefault="00F00CD8" w:rsidP="00F00CD8">
            <w:pPr>
              <w:numPr>
                <w:ilvl w:val="0"/>
                <w:numId w:val="40"/>
              </w:numPr>
              <w:spacing w:before="0" w:line="240" w:lineRule="auto"/>
              <w:jc w:val="left"/>
              <w:rPr>
                <w:highlight w:val="green"/>
              </w:rPr>
            </w:pPr>
            <w:r w:rsidRPr="008B2369">
              <w:rPr>
                <w:highlight w:val="green"/>
              </w:rPr>
              <w:t>For b255, agree Option 1.</w:t>
            </w:r>
          </w:p>
          <w:p w14:paraId="478CFAC5" w14:textId="77777777" w:rsidR="00F00CD8" w:rsidRPr="00CC7324" w:rsidRDefault="00F00CD8" w:rsidP="002915BB">
            <w:pPr>
              <w:spacing w:before="0" w:line="240" w:lineRule="auto"/>
              <w:jc w:val="left"/>
            </w:pPr>
            <w:r w:rsidRPr="00CC7324">
              <w:t>For b256: Option 2: wait for NR NTN outcome in RAN4#104-e.</w:t>
            </w:r>
          </w:p>
        </w:tc>
      </w:tr>
      <w:tr w:rsidR="00F00CD8" w:rsidRPr="00E053F3" w14:paraId="531640EC" w14:textId="77777777" w:rsidTr="002915BB">
        <w:trPr>
          <w:trHeight w:val="471"/>
        </w:trPr>
        <w:tc>
          <w:tcPr>
            <w:tcW w:w="1986" w:type="dxa"/>
            <w:vMerge w:val="restart"/>
          </w:tcPr>
          <w:p w14:paraId="0AEE9F31" w14:textId="77777777" w:rsidR="00F00CD8" w:rsidRPr="00CC7324" w:rsidRDefault="00F00CD8" w:rsidP="002915BB">
            <w:pPr>
              <w:spacing w:before="0" w:line="240" w:lineRule="auto"/>
              <w:jc w:val="left"/>
            </w:pPr>
            <w:r w:rsidRPr="00CC7324">
              <w:t>7.6.3: Narrow band</w:t>
            </w:r>
          </w:p>
        </w:tc>
        <w:tc>
          <w:tcPr>
            <w:tcW w:w="9071" w:type="dxa"/>
          </w:tcPr>
          <w:p w14:paraId="7F5DCA9A" w14:textId="77777777" w:rsidR="00F00CD8" w:rsidRPr="00CC7324" w:rsidRDefault="00F00CD8" w:rsidP="002915BB">
            <w:pPr>
              <w:spacing w:before="0" w:line="240" w:lineRule="auto"/>
              <w:jc w:val="left"/>
            </w:pPr>
            <w:r w:rsidRPr="00CC7324">
              <w:rPr>
                <w:b/>
                <w:bCs/>
              </w:rPr>
              <w:t>Cat-M1:</w:t>
            </w:r>
            <w:r w:rsidRPr="00CC7324">
              <w:t xml:space="preserve"> Option 1: Reuse TN</w:t>
            </w:r>
          </w:p>
          <w:p w14:paraId="4C3271CD" w14:textId="77777777" w:rsidR="00F00CD8" w:rsidRPr="00461078" w:rsidRDefault="00F00CD8" w:rsidP="002915BB">
            <w:pPr>
              <w:spacing w:before="0" w:line="240" w:lineRule="auto"/>
              <w:jc w:val="left"/>
              <w:rPr>
                <w:b/>
                <w:highlight w:val="green"/>
              </w:rPr>
            </w:pPr>
            <w:r w:rsidRPr="00461078">
              <w:rPr>
                <w:b/>
                <w:highlight w:val="green"/>
              </w:rPr>
              <w:t xml:space="preserve">Agreement: </w:t>
            </w:r>
          </w:p>
          <w:p w14:paraId="4644A90D"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461078">
              <w:rPr>
                <w:szCs w:val="20"/>
                <w:highlight w:val="green"/>
                <w:lang w:eastAsia="en-GB"/>
              </w:rPr>
              <w:t>Reuse TN requirements for Cat-M1.</w:t>
            </w:r>
          </w:p>
        </w:tc>
      </w:tr>
      <w:tr w:rsidR="00F00CD8" w:rsidRPr="00E053F3" w14:paraId="4F112B23" w14:textId="77777777" w:rsidTr="002915BB">
        <w:trPr>
          <w:trHeight w:val="471"/>
        </w:trPr>
        <w:tc>
          <w:tcPr>
            <w:tcW w:w="1986" w:type="dxa"/>
            <w:vMerge/>
          </w:tcPr>
          <w:p w14:paraId="17C5787A" w14:textId="77777777" w:rsidR="00F00CD8" w:rsidRPr="00CC7324" w:rsidRDefault="00F00CD8" w:rsidP="002915BB">
            <w:pPr>
              <w:spacing w:before="0" w:line="240" w:lineRule="auto"/>
              <w:jc w:val="left"/>
            </w:pPr>
          </w:p>
        </w:tc>
        <w:tc>
          <w:tcPr>
            <w:tcW w:w="9071" w:type="dxa"/>
          </w:tcPr>
          <w:p w14:paraId="0DAB9287" w14:textId="77777777" w:rsidR="00F00CD8" w:rsidRPr="00CC7324" w:rsidRDefault="00F00CD8" w:rsidP="002915BB">
            <w:pPr>
              <w:spacing w:before="0" w:line="240" w:lineRule="auto"/>
              <w:jc w:val="left"/>
            </w:pPr>
            <w:r w:rsidRPr="00CC7324">
              <w:rPr>
                <w:b/>
                <w:bCs/>
              </w:rPr>
              <w:t>NB1/2:</w:t>
            </w:r>
            <w:r w:rsidRPr="00CC7324">
              <w:t xml:space="preserve"> Option 1: Not applicable (as for TN)</w:t>
            </w:r>
          </w:p>
          <w:p w14:paraId="0A20ECFC" w14:textId="77777777" w:rsidR="00F00CD8" w:rsidRPr="00461078" w:rsidRDefault="00F00CD8" w:rsidP="002915BB">
            <w:pPr>
              <w:spacing w:before="0" w:line="240" w:lineRule="auto"/>
              <w:jc w:val="left"/>
              <w:rPr>
                <w:b/>
                <w:highlight w:val="green"/>
              </w:rPr>
            </w:pPr>
            <w:r w:rsidRPr="00461078">
              <w:rPr>
                <w:b/>
                <w:highlight w:val="green"/>
              </w:rPr>
              <w:t xml:space="preserve">Agreement: </w:t>
            </w:r>
          </w:p>
          <w:p w14:paraId="2C302BE8"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461078">
              <w:rPr>
                <w:szCs w:val="20"/>
                <w:highlight w:val="green"/>
                <w:lang w:eastAsia="en-GB"/>
              </w:rPr>
              <w:t>Not applicable (as for TN) for NB1/2.</w:t>
            </w:r>
          </w:p>
        </w:tc>
      </w:tr>
      <w:tr w:rsidR="00F00CD8" w:rsidRPr="00E053F3" w14:paraId="43679528" w14:textId="77777777" w:rsidTr="002915BB">
        <w:trPr>
          <w:trHeight w:val="530"/>
        </w:trPr>
        <w:tc>
          <w:tcPr>
            <w:tcW w:w="1986" w:type="dxa"/>
          </w:tcPr>
          <w:p w14:paraId="60B0BEF8" w14:textId="77777777" w:rsidR="00F00CD8" w:rsidRPr="00CC7324" w:rsidRDefault="00F00CD8" w:rsidP="002915BB">
            <w:pPr>
              <w:spacing w:before="0" w:line="240" w:lineRule="auto"/>
              <w:jc w:val="left"/>
            </w:pPr>
            <w:r w:rsidRPr="00CC7324">
              <w:t>7.7: Spurious response</w:t>
            </w:r>
          </w:p>
        </w:tc>
        <w:tc>
          <w:tcPr>
            <w:tcW w:w="9071" w:type="dxa"/>
          </w:tcPr>
          <w:p w14:paraId="779B2774" w14:textId="77777777" w:rsidR="00F00CD8" w:rsidRPr="00CC7324" w:rsidRDefault="00F00CD8" w:rsidP="002915BB">
            <w:pPr>
              <w:spacing w:before="0" w:line="240" w:lineRule="auto"/>
              <w:jc w:val="left"/>
            </w:pPr>
            <w:r w:rsidRPr="00CC7324">
              <w:rPr>
                <w:b/>
                <w:bCs/>
              </w:rPr>
              <w:t>All categories:</w:t>
            </w:r>
            <w:r w:rsidRPr="00CC7324">
              <w:t xml:space="preserve"> Option 1: Reuse TN</w:t>
            </w:r>
          </w:p>
          <w:p w14:paraId="1645748B" w14:textId="77777777" w:rsidR="00F00CD8" w:rsidRPr="00461078" w:rsidRDefault="00F00CD8" w:rsidP="002915BB">
            <w:pPr>
              <w:spacing w:before="0" w:line="240" w:lineRule="auto"/>
              <w:jc w:val="left"/>
              <w:rPr>
                <w:b/>
                <w:highlight w:val="green"/>
              </w:rPr>
            </w:pPr>
            <w:r w:rsidRPr="00461078">
              <w:rPr>
                <w:b/>
                <w:highlight w:val="green"/>
              </w:rPr>
              <w:t xml:space="preserve">Agreement: </w:t>
            </w:r>
          </w:p>
          <w:p w14:paraId="0194C574"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r w:rsidR="00F00CD8" w:rsidRPr="00E053F3" w14:paraId="41E0B0FE" w14:textId="77777777" w:rsidTr="002915BB">
        <w:trPr>
          <w:trHeight w:val="441"/>
        </w:trPr>
        <w:tc>
          <w:tcPr>
            <w:tcW w:w="1986" w:type="dxa"/>
          </w:tcPr>
          <w:p w14:paraId="77D20B34" w14:textId="77777777" w:rsidR="00F00CD8" w:rsidRPr="00CC7324" w:rsidRDefault="00F00CD8" w:rsidP="002915BB">
            <w:pPr>
              <w:spacing w:before="0" w:line="240" w:lineRule="auto"/>
              <w:jc w:val="left"/>
            </w:pPr>
            <w:r w:rsidRPr="00CC7324">
              <w:t xml:space="preserve">7.8: Intermodulation </w:t>
            </w:r>
          </w:p>
        </w:tc>
        <w:tc>
          <w:tcPr>
            <w:tcW w:w="9071" w:type="dxa"/>
          </w:tcPr>
          <w:p w14:paraId="5004AFDE" w14:textId="77777777" w:rsidR="00F00CD8" w:rsidRPr="00CC7324" w:rsidRDefault="00F00CD8" w:rsidP="002915BB">
            <w:pPr>
              <w:spacing w:before="0" w:line="240" w:lineRule="auto"/>
              <w:jc w:val="left"/>
            </w:pPr>
            <w:r w:rsidRPr="00CC7324">
              <w:rPr>
                <w:b/>
                <w:bCs/>
              </w:rPr>
              <w:t>All categories:</w:t>
            </w:r>
            <w:r w:rsidRPr="00CC7324">
              <w:t xml:space="preserve"> Option 1: Reuse TN</w:t>
            </w:r>
          </w:p>
          <w:p w14:paraId="5EDBB9BA" w14:textId="77777777" w:rsidR="00F00CD8" w:rsidRPr="00461078" w:rsidRDefault="00F00CD8" w:rsidP="002915BB">
            <w:pPr>
              <w:spacing w:before="0" w:line="240" w:lineRule="auto"/>
              <w:jc w:val="left"/>
              <w:rPr>
                <w:b/>
                <w:highlight w:val="green"/>
              </w:rPr>
            </w:pPr>
            <w:r w:rsidRPr="00461078">
              <w:rPr>
                <w:b/>
                <w:highlight w:val="green"/>
              </w:rPr>
              <w:t xml:space="preserve">Agreement: </w:t>
            </w:r>
          </w:p>
          <w:p w14:paraId="2E710BDC"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r w:rsidR="00F00CD8" w:rsidRPr="00E053F3" w14:paraId="71F79D33" w14:textId="77777777" w:rsidTr="002915BB">
        <w:tc>
          <w:tcPr>
            <w:tcW w:w="1986" w:type="dxa"/>
          </w:tcPr>
          <w:p w14:paraId="63F2D158" w14:textId="77777777" w:rsidR="00F00CD8" w:rsidRPr="00CC7324" w:rsidRDefault="00F00CD8" w:rsidP="002915BB">
            <w:pPr>
              <w:spacing w:before="0" w:line="240" w:lineRule="auto"/>
              <w:jc w:val="left"/>
            </w:pPr>
            <w:r w:rsidRPr="00CC7324">
              <w:t>7.9: Spurious emissions</w:t>
            </w:r>
          </w:p>
        </w:tc>
        <w:tc>
          <w:tcPr>
            <w:tcW w:w="9071" w:type="dxa"/>
          </w:tcPr>
          <w:p w14:paraId="75560B56" w14:textId="77777777" w:rsidR="00F00CD8" w:rsidRPr="00CC7324" w:rsidRDefault="00F00CD8" w:rsidP="002915BB">
            <w:pPr>
              <w:spacing w:before="0" w:line="240" w:lineRule="auto"/>
              <w:jc w:val="left"/>
            </w:pPr>
            <w:r w:rsidRPr="00CC7324">
              <w:t xml:space="preserve">Option 1: Reuse TN for </w:t>
            </w:r>
            <w:r w:rsidRPr="00CC7324">
              <w:rPr>
                <w:b/>
                <w:bCs/>
              </w:rPr>
              <w:t>all</w:t>
            </w:r>
            <w:r w:rsidRPr="00CC7324">
              <w:t xml:space="preserve"> categories</w:t>
            </w:r>
          </w:p>
          <w:p w14:paraId="00FDD171" w14:textId="77777777" w:rsidR="00F00CD8" w:rsidRPr="00461078" w:rsidRDefault="00F00CD8" w:rsidP="002915BB">
            <w:pPr>
              <w:spacing w:before="0" w:line="240" w:lineRule="auto"/>
              <w:jc w:val="left"/>
              <w:rPr>
                <w:b/>
                <w:highlight w:val="green"/>
              </w:rPr>
            </w:pPr>
            <w:r w:rsidRPr="00461078">
              <w:rPr>
                <w:b/>
                <w:highlight w:val="green"/>
              </w:rPr>
              <w:t xml:space="preserve">Agreement: </w:t>
            </w:r>
          </w:p>
          <w:p w14:paraId="24587E72" w14:textId="77777777" w:rsidR="00F00CD8" w:rsidRPr="00CC7324" w:rsidRDefault="00F00CD8" w:rsidP="00F00CD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bl>
    <w:p w14:paraId="4356A54D" w14:textId="77777777" w:rsidR="00F00CD8" w:rsidRDefault="00F00CD8" w:rsidP="00F00CD8">
      <w:pPr>
        <w:pStyle w:val="2"/>
      </w:pPr>
      <w:bookmarkStart w:id="185" w:name="_Toc111095100"/>
      <w:r>
        <w:t>13</w:t>
      </w:r>
      <w:r>
        <w:tab/>
        <w:t>Liaison and output to other groups</w:t>
      </w:r>
      <w:bookmarkEnd w:id="185"/>
    </w:p>
    <w:p w14:paraId="6E104F44" w14:textId="77777777" w:rsidR="00F00CD8" w:rsidRPr="0020302B" w:rsidRDefault="00F00CD8" w:rsidP="00F00CD8">
      <w:pPr>
        <w:pStyle w:val="3"/>
      </w:pPr>
      <w:bookmarkStart w:id="186" w:name="_Toc111095101"/>
      <w:r>
        <w:t>13.1</w:t>
      </w:r>
      <w:r>
        <w:tab/>
        <w:t>R18 related</w:t>
      </w:r>
      <w:bookmarkEnd w:id="186"/>
    </w:p>
    <w:p w14:paraId="02BDCACF" w14:textId="77777777" w:rsidR="00F00CD8" w:rsidRDefault="00F00CD8" w:rsidP="00F00CD8">
      <w:pPr>
        <w:pStyle w:val="3"/>
      </w:pPr>
      <w:bookmarkStart w:id="187" w:name="_Toc111095114"/>
      <w:r>
        <w:t>13.4</w:t>
      </w:r>
      <w:r>
        <w:tab/>
        <w:t>Moderator summary and conclusions</w:t>
      </w:r>
      <w:bookmarkEnd w:id="187"/>
    </w:p>
    <w:p w14:paraId="461A1847" w14:textId="77777777" w:rsidR="00F00CD8" w:rsidRDefault="00F00CD8" w:rsidP="00F00CD8">
      <w:pPr>
        <w:rPr>
          <w:rFonts w:ascii="Arial" w:hAnsi="Arial" w:cs="Arial"/>
          <w:b/>
          <w:color w:val="C00000"/>
          <w:lang w:eastAsia="zh-CN"/>
        </w:rPr>
      </w:pPr>
      <w:r w:rsidRPr="0059640B">
        <w:rPr>
          <w:rFonts w:ascii="Arial" w:hAnsi="Arial" w:cs="Arial"/>
          <w:b/>
          <w:color w:val="C00000"/>
          <w:lang w:eastAsia="zh-CN"/>
        </w:rPr>
        <w:t>[104-e][140] NR_reply_LS_UE_RF</w:t>
      </w:r>
      <w:r>
        <w:rPr>
          <w:rFonts w:ascii="Arial" w:hAnsi="Arial" w:cs="Arial"/>
          <w:b/>
          <w:color w:val="C00000"/>
          <w:lang w:eastAsia="zh-CN"/>
        </w:rPr>
        <w:t>, AI 13 – Steven Chen</w:t>
      </w:r>
    </w:p>
    <w:p w14:paraId="722234A8" w14:textId="77777777" w:rsidR="00F00CD8" w:rsidRDefault="00F00CD8" w:rsidP="00F00CD8">
      <w:pPr>
        <w:rPr>
          <w:rFonts w:ascii="Arial" w:hAnsi="Arial" w:cs="Arial"/>
          <w:b/>
          <w:sz w:val="24"/>
        </w:rPr>
      </w:pPr>
      <w:r>
        <w:rPr>
          <w:rFonts w:ascii="Arial" w:hAnsi="Arial" w:cs="Arial"/>
          <w:b/>
          <w:color w:val="0000FF"/>
          <w:sz w:val="24"/>
          <w:u w:val="thick"/>
        </w:rPr>
        <w:t>R4-2214118</w:t>
      </w:r>
      <w:r>
        <w:rPr>
          <w:b/>
          <w:lang w:val="en-US" w:eastAsia="zh-CN"/>
        </w:rPr>
        <w:tab/>
      </w:r>
      <w:r w:rsidRPr="00F91432">
        <w:rPr>
          <w:rFonts w:ascii="Arial" w:hAnsi="Arial" w:cs="Arial"/>
          <w:b/>
          <w:sz w:val="24"/>
        </w:rPr>
        <w:t>Email Discussion Summary for [104-e][140] NR_reply_LS_UE_RF</w:t>
      </w:r>
    </w:p>
    <w:p w14:paraId="254B1236"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4C065AC9"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2AD5C190" w14:textId="77777777" w:rsidR="00F00CD8" w:rsidRDefault="00F00CD8" w:rsidP="00F00CD8">
      <w:r>
        <w:t>This contribution provides the summary of email discussion and recommended summary.</w:t>
      </w:r>
    </w:p>
    <w:p w14:paraId="656F8468"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1 (from R4-2214118).</w:t>
      </w:r>
    </w:p>
    <w:p w14:paraId="0237747C" w14:textId="77777777" w:rsidR="00F00CD8" w:rsidRDefault="00F00CD8" w:rsidP="00F00CD8">
      <w:pPr>
        <w:rPr>
          <w:rFonts w:ascii="Arial" w:hAnsi="Arial" w:cs="Arial"/>
          <w:b/>
          <w:sz w:val="24"/>
        </w:rPr>
      </w:pPr>
      <w:r>
        <w:rPr>
          <w:rFonts w:ascii="Arial" w:hAnsi="Arial" w:cs="Arial"/>
          <w:b/>
          <w:color w:val="0000FF"/>
          <w:sz w:val="24"/>
          <w:u w:val="thick"/>
        </w:rPr>
        <w:t>R4-2214251</w:t>
      </w:r>
      <w:r>
        <w:rPr>
          <w:b/>
          <w:lang w:val="en-US" w:eastAsia="zh-CN"/>
        </w:rPr>
        <w:tab/>
      </w:r>
      <w:r w:rsidRPr="00F91432">
        <w:rPr>
          <w:rFonts w:ascii="Arial" w:hAnsi="Arial" w:cs="Arial"/>
          <w:b/>
          <w:sz w:val="24"/>
        </w:rPr>
        <w:t>Email Discussion Summary for [104-e][140] NR_reply_LS_UE_RF</w:t>
      </w:r>
    </w:p>
    <w:p w14:paraId="247C5F56"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5262391D"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1D35FA55" w14:textId="77777777" w:rsidR="00F00CD8" w:rsidRDefault="00F00CD8" w:rsidP="00F00CD8">
      <w:r>
        <w:t>This contribution provides the summary of email discussion and recommended summary.</w:t>
      </w:r>
    </w:p>
    <w:p w14:paraId="3AD15ED4"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D2FBD97"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1st round</w:t>
      </w:r>
    </w:p>
    <w:p w14:paraId="7B8903C6" w14:textId="77777777" w:rsidR="00F00CD8" w:rsidRDefault="00F00CD8" w:rsidP="00F00CD8">
      <w:r>
        <w:t xml:space="preserve">Based on the recommendation the status of existing tdoc and the new tdoc allocation can be found in the latest version of tdoc list at </w:t>
      </w:r>
    </w:p>
    <w:p w14:paraId="5262AC6E" w14:textId="77777777" w:rsidR="00F00CD8" w:rsidRDefault="00F00CD8" w:rsidP="00F00CD8">
      <w:pPr>
        <w:rPr>
          <w:rStyle w:val="ad"/>
          <w:lang w:eastAsia="zh-CN"/>
        </w:rPr>
      </w:pPr>
      <w:hyperlink r:id="rId126" w:history="1">
        <w:r w:rsidRPr="002F43C4">
          <w:rPr>
            <w:rStyle w:val="ad"/>
            <w:lang w:eastAsia="zh-CN"/>
          </w:rPr>
          <w:t>https://www.3gpp.org/ftp/tsg_ran/WG4_Radio/TSGR4_104-e/Inbox/Drafts/%5B104-e%5D%5B100%5D%20Main%20Session/TDoc_List_Meeting_RAN4%23104-e_220819_PM_Main-Session_RRM-206207214-227_v2.xlsx</w:t>
        </w:r>
      </w:hyperlink>
    </w:p>
    <w:p w14:paraId="2E7DC836" w14:textId="77777777" w:rsidR="00F00CD8" w:rsidRDefault="00F00CD8" w:rsidP="00F00CD8">
      <w:hyperlink r:id="rId127" w:history="1">
        <w:r w:rsidRPr="002F43C4">
          <w:rPr>
            <w:rStyle w:val="ad"/>
            <w:lang w:eastAsia="zh-CN"/>
          </w:rPr>
          <w:t>https://www.3gpp.org/ftp/tsg_ran/WG4_Radio/TSGR4_104-e/Docs/TDoc_List_Meeting_RAN4%23104-e.xlsx</w:t>
        </w:r>
      </w:hyperlink>
    </w:p>
    <w:p w14:paraId="2A7687B3" w14:textId="77777777" w:rsidR="00F00CD8" w:rsidRDefault="00F00CD8" w:rsidP="00F00CD8">
      <w:pPr>
        <w:tabs>
          <w:tab w:val="left" w:pos="3250"/>
        </w:tabs>
        <w:rPr>
          <w:rFonts w:ascii="Arial" w:hAnsi="Arial" w:cs="Arial"/>
          <w:b/>
          <w:color w:val="C00000"/>
          <w:lang w:eastAsia="zh-CN"/>
        </w:rPr>
      </w:pPr>
      <w:r>
        <w:rPr>
          <w:rFonts w:ascii="Arial" w:hAnsi="Arial" w:cs="Arial"/>
          <w:b/>
          <w:color w:val="C00000"/>
          <w:lang w:eastAsia="zh-CN"/>
        </w:rPr>
        <w:t>Conclusions after 2nd round</w:t>
      </w:r>
      <w:r>
        <w:rPr>
          <w:rFonts w:ascii="Arial" w:hAnsi="Arial" w:cs="Arial"/>
          <w:b/>
          <w:color w:val="C00000"/>
          <w:lang w:eastAsia="zh-CN"/>
        </w:rPr>
        <w:tab/>
      </w:r>
    </w:p>
    <w:p w14:paraId="2040ADD4" w14:textId="77777777" w:rsidR="00F00CD8" w:rsidRPr="00E72CF1" w:rsidRDefault="00F00CD8" w:rsidP="00F00CD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0" w:type="auto"/>
        <w:tblInd w:w="0" w:type="dxa"/>
        <w:tblLook w:val="04A0" w:firstRow="1" w:lastRow="0" w:firstColumn="1" w:lastColumn="0" w:noHBand="0" w:noVBand="1"/>
      </w:tblPr>
      <w:tblGrid>
        <w:gridCol w:w="1413"/>
        <w:gridCol w:w="1559"/>
        <w:gridCol w:w="3119"/>
        <w:gridCol w:w="1417"/>
        <w:gridCol w:w="1466"/>
        <w:gridCol w:w="1483"/>
      </w:tblGrid>
      <w:tr w:rsidR="00F00CD8" w:rsidRPr="00004165" w14:paraId="3169184B" w14:textId="77777777" w:rsidTr="002915BB">
        <w:tc>
          <w:tcPr>
            <w:tcW w:w="1413" w:type="dxa"/>
          </w:tcPr>
          <w:p w14:paraId="6C5962A6" w14:textId="77777777" w:rsidR="00F00CD8" w:rsidRPr="00076070" w:rsidRDefault="00F00CD8" w:rsidP="002915BB">
            <w:pPr>
              <w:spacing w:before="0" w:after="0" w:line="240" w:lineRule="auto"/>
              <w:jc w:val="left"/>
              <w:rPr>
                <w:rFonts w:eastAsiaTheme="minorEastAsia"/>
                <w:b/>
                <w:bCs/>
                <w:sz w:val="18"/>
                <w:szCs w:val="18"/>
                <w:lang w:val="en-US" w:eastAsia="zh-CN"/>
              </w:rPr>
            </w:pPr>
            <w:r w:rsidRPr="00076070">
              <w:rPr>
                <w:rFonts w:eastAsiaTheme="minorEastAsia"/>
                <w:b/>
                <w:bCs/>
                <w:sz w:val="18"/>
                <w:szCs w:val="18"/>
                <w:lang w:val="en-US" w:eastAsia="zh-CN"/>
              </w:rPr>
              <w:t>Tdoc number</w:t>
            </w:r>
          </w:p>
        </w:tc>
        <w:tc>
          <w:tcPr>
            <w:tcW w:w="1559" w:type="dxa"/>
          </w:tcPr>
          <w:p w14:paraId="3C2A62D5" w14:textId="77777777" w:rsidR="00F00CD8" w:rsidRPr="00076070" w:rsidRDefault="00F00CD8" w:rsidP="002915BB">
            <w:pPr>
              <w:spacing w:before="0" w:after="0" w:line="240" w:lineRule="auto"/>
              <w:rPr>
                <w:b/>
                <w:bCs/>
                <w:sz w:val="18"/>
                <w:szCs w:val="18"/>
                <w:lang w:val="en-US" w:eastAsia="zh-CN"/>
              </w:rPr>
            </w:pPr>
            <w:r>
              <w:rPr>
                <w:rFonts w:hint="eastAsia"/>
                <w:b/>
                <w:bCs/>
                <w:sz w:val="18"/>
                <w:szCs w:val="18"/>
                <w:lang w:val="en-US" w:eastAsia="zh-CN"/>
              </w:rPr>
              <w:t>R</w:t>
            </w:r>
            <w:r>
              <w:rPr>
                <w:b/>
                <w:bCs/>
                <w:sz w:val="18"/>
                <w:szCs w:val="18"/>
                <w:lang w:val="en-US" w:eastAsia="zh-CN"/>
              </w:rPr>
              <w:t>evised to</w:t>
            </w:r>
          </w:p>
        </w:tc>
        <w:tc>
          <w:tcPr>
            <w:tcW w:w="3119" w:type="dxa"/>
          </w:tcPr>
          <w:p w14:paraId="411E47D7" w14:textId="77777777" w:rsidR="00F00CD8" w:rsidRPr="00076070" w:rsidRDefault="00F00CD8" w:rsidP="002915BB">
            <w:pPr>
              <w:spacing w:before="0" w:after="0" w:line="240" w:lineRule="auto"/>
              <w:jc w:val="left"/>
              <w:rPr>
                <w:b/>
                <w:bCs/>
                <w:sz w:val="18"/>
                <w:szCs w:val="18"/>
                <w:lang w:val="en-US" w:eastAsia="zh-CN"/>
              </w:rPr>
            </w:pPr>
            <w:r w:rsidRPr="00076070">
              <w:rPr>
                <w:b/>
                <w:bCs/>
                <w:sz w:val="18"/>
                <w:szCs w:val="18"/>
                <w:lang w:val="en-US" w:eastAsia="zh-CN"/>
              </w:rPr>
              <w:t>Title</w:t>
            </w:r>
          </w:p>
        </w:tc>
        <w:tc>
          <w:tcPr>
            <w:tcW w:w="1417" w:type="dxa"/>
          </w:tcPr>
          <w:p w14:paraId="41B6E15E" w14:textId="77777777" w:rsidR="00F00CD8" w:rsidRPr="00076070" w:rsidRDefault="00F00CD8" w:rsidP="002915BB">
            <w:pPr>
              <w:spacing w:before="0" w:after="0" w:line="240" w:lineRule="auto"/>
              <w:jc w:val="left"/>
              <w:rPr>
                <w:b/>
                <w:bCs/>
                <w:sz w:val="18"/>
                <w:szCs w:val="18"/>
                <w:lang w:val="en-US" w:eastAsia="zh-CN"/>
              </w:rPr>
            </w:pPr>
            <w:r w:rsidRPr="00076070">
              <w:rPr>
                <w:b/>
                <w:bCs/>
                <w:sz w:val="18"/>
                <w:szCs w:val="18"/>
                <w:lang w:val="en-US" w:eastAsia="zh-CN"/>
              </w:rPr>
              <w:t>Source</w:t>
            </w:r>
          </w:p>
        </w:tc>
        <w:tc>
          <w:tcPr>
            <w:tcW w:w="1466" w:type="dxa"/>
          </w:tcPr>
          <w:p w14:paraId="1FF099F5" w14:textId="77777777" w:rsidR="00F00CD8" w:rsidRPr="00076070" w:rsidRDefault="00F00CD8" w:rsidP="002915BB">
            <w:pPr>
              <w:spacing w:before="0" w:after="0" w:line="240" w:lineRule="auto"/>
              <w:jc w:val="left"/>
              <w:rPr>
                <w:rFonts w:eastAsia="MS Mincho"/>
                <w:b/>
                <w:bCs/>
                <w:sz w:val="18"/>
                <w:szCs w:val="18"/>
                <w:lang w:val="en-US" w:eastAsia="zh-CN"/>
              </w:rPr>
            </w:pPr>
            <w:r>
              <w:rPr>
                <w:b/>
                <w:bCs/>
                <w:sz w:val="18"/>
                <w:szCs w:val="18"/>
                <w:lang w:val="en-US" w:eastAsia="zh-CN"/>
              </w:rPr>
              <w:t>Status</w:t>
            </w:r>
            <w:r w:rsidRPr="00076070">
              <w:rPr>
                <w:rFonts w:eastAsiaTheme="minorEastAsia"/>
                <w:b/>
                <w:bCs/>
                <w:sz w:val="18"/>
                <w:szCs w:val="18"/>
                <w:lang w:val="en-US" w:eastAsia="zh-CN"/>
              </w:rPr>
              <w:t xml:space="preserve"> </w:t>
            </w:r>
          </w:p>
        </w:tc>
        <w:tc>
          <w:tcPr>
            <w:tcW w:w="1483" w:type="dxa"/>
          </w:tcPr>
          <w:p w14:paraId="6C4F186E" w14:textId="77777777" w:rsidR="00F00CD8" w:rsidRPr="00076070" w:rsidRDefault="00F00CD8" w:rsidP="002915BB">
            <w:pPr>
              <w:spacing w:before="0" w:after="0" w:line="240" w:lineRule="auto"/>
              <w:jc w:val="left"/>
              <w:rPr>
                <w:b/>
                <w:bCs/>
                <w:sz w:val="18"/>
                <w:szCs w:val="18"/>
                <w:lang w:val="en-US" w:eastAsia="zh-CN"/>
              </w:rPr>
            </w:pPr>
            <w:r w:rsidRPr="00076070">
              <w:rPr>
                <w:b/>
                <w:bCs/>
                <w:sz w:val="18"/>
                <w:szCs w:val="18"/>
                <w:lang w:val="en-US" w:eastAsia="zh-CN"/>
              </w:rPr>
              <w:t>Comments</w:t>
            </w:r>
          </w:p>
        </w:tc>
      </w:tr>
      <w:tr w:rsidR="00F00CD8" w:rsidRPr="00B04195" w14:paraId="15F7E39D" w14:textId="77777777" w:rsidTr="002915BB">
        <w:tc>
          <w:tcPr>
            <w:tcW w:w="1413" w:type="dxa"/>
          </w:tcPr>
          <w:p w14:paraId="27D5B11E" w14:textId="77777777" w:rsidR="00F00CD8" w:rsidRPr="00076070" w:rsidRDefault="00F00CD8" w:rsidP="002915BB">
            <w:pPr>
              <w:spacing w:before="0" w:after="0" w:line="240" w:lineRule="auto"/>
              <w:jc w:val="left"/>
              <w:rPr>
                <w:rFonts w:eastAsiaTheme="minorEastAsia"/>
                <w:sz w:val="18"/>
                <w:szCs w:val="18"/>
                <w:lang w:val="en-US" w:eastAsia="zh-CN"/>
              </w:rPr>
            </w:pPr>
            <w:r w:rsidRPr="00076070">
              <w:rPr>
                <w:sz w:val="18"/>
                <w:szCs w:val="18"/>
                <w:lang w:eastAsia="zh-CN"/>
              </w:rPr>
              <w:t>R4-2213618</w:t>
            </w:r>
          </w:p>
        </w:tc>
        <w:tc>
          <w:tcPr>
            <w:tcW w:w="1559" w:type="dxa"/>
          </w:tcPr>
          <w:p w14:paraId="4BF88465" w14:textId="77777777" w:rsidR="00F00CD8" w:rsidRPr="00076070" w:rsidRDefault="00F00CD8" w:rsidP="002915BB">
            <w:pPr>
              <w:spacing w:before="0" w:after="0" w:line="240" w:lineRule="auto"/>
              <w:rPr>
                <w:rFonts w:eastAsiaTheme="minorEastAsia"/>
                <w:sz w:val="18"/>
                <w:szCs w:val="18"/>
                <w:lang w:val="en-US" w:eastAsia="zh-CN"/>
              </w:rPr>
            </w:pPr>
            <w:r w:rsidRPr="00C74D4E">
              <w:rPr>
                <w:rFonts w:eastAsiaTheme="minorEastAsia"/>
                <w:sz w:val="18"/>
                <w:szCs w:val="18"/>
                <w:lang w:val="en-US" w:eastAsia="zh-CN"/>
              </w:rPr>
              <w:t>R4-2215081</w:t>
            </w:r>
          </w:p>
        </w:tc>
        <w:tc>
          <w:tcPr>
            <w:tcW w:w="3119" w:type="dxa"/>
          </w:tcPr>
          <w:p w14:paraId="17FBEEE3" w14:textId="77777777" w:rsidR="00F00CD8" w:rsidRPr="00076070" w:rsidRDefault="00F00CD8" w:rsidP="002915BB">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Draft Reply LS on lower humidity limit in normal temperature test environment</w:t>
            </w:r>
          </w:p>
        </w:tc>
        <w:tc>
          <w:tcPr>
            <w:tcW w:w="1417" w:type="dxa"/>
          </w:tcPr>
          <w:p w14:paraId="370825ED" w14:textId="77777777" w:rsidR="00F00CD8" w:rsidRPr="00076070" w:rsidRDefault="00F00CD8" w:rsidP="002915BB">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ZTE</w:t>
            </w:r>
          </w:p>
        </w:tc>
        <w:tc>
          <w:tcPr>
            <w:tcW w:w="1466" w:type="dxa"/>
          </w:tcPr>
          <w:p w14:paraId="4EA3B60F" w14:textId="77777777" w:rsidR="00F00CD8" w:rsidRPr="00076070"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Withdrawn</w:t>
            </w:r>
          </w:p>
        </w:tc>
        <w:tc>
          <w:tcPr>
            <w:tcW w:w="1483" w:type="dxa"/>
          </w:tcPr>
          <w:p w14:paraId="798C49CB" w14:textId="77777777" w:rsidR="00F00CD8" w:rsidRPr="00076070" w:rsidRDefault="00F00CD8" w:rsidP="002915BB">
            <w:pPr>
              <w:spacing w:before="0" w:after="0" w:line="240" w:lineRule="auto"/>
              <w:jc w:val="left"/>
              <w:rPr>
                <w:rFonts w:eastAsiaTheme="minorEastAsia"/>
                <w:sz w:val="18"/>
                <w:szCs w:val="18"/>
                <w:lang w:val="en-US" w:eastAsia="zh-CN"/>
              </w:rPr>
            </w:pPr>
            <w:r>
              <w:rPr>
                <w:rFonts w:eastAsiaTheme="minorEastAsia"/>
                <w:sz w:val="18"/>
                <w:szCs w:val="18"/>
                <w:lang w:val="en-US" w:eastAsia="zh-CN"/>
              </w:rPr>
              <w:t>Draft not seen yet</w:t>
            </w:r>
            <w:r>
              <w:rPr>
                <w:rFonts w:ascii="等线" w:eastAsia="等线" w:hAnsi="等线" w:hint="eastAsia"/>
                <w:sz w:val="18"/>
                <w:szCs w:val="18"/>
                <w:lang w:val="en-US" w:eastAsia="zh-CN"/>
              </w:rPr>
              <w:t>.</w:t>
            </w:r>
          </w:p>
        </w:tc>
      </w:tr>
      <w:tr w:rsidR="00F00CD8" w14:paraId="5C9CC275" w14:textId="77777777" w:rsidTr="002915BB">
        <w:tc>
          <w:tcPr>
            <w:tcW w:w="1413" w:type="dxa"/>
          </w:tcPr>
          <w:p w14:paraId="61E3C30B" w14:textId="77777777" w:rsidR="00F00CD8" w:rsidRPr="00076070" w:rsidRDefault="00F00CD8" w:rsidP="002915BB">
            <w:pPr>
              <w:spacing w:before="0" w:after="0" w:line="240" w:lineRule="auto"/>
              <w:jc w:val="left"/>
              <w:rPr>
                <w:sz w:val="18"/>
                <w:szCs w:val="18"/>
                <w:lang w:eastAsia="zh-CN"/>
              </w:rPr>
            </w:pPr>
            <w:r w:rsidRPr="00076070">
              <w:rPr>
                <w:sz w:val="18"/>
                <w:szCs w:val="18"/>
              </w:rPr>
              <w:t>R4-2213729</w:t>
            </w:r>
          </w:p>
        </w:tc>
        <w:tc>
          <w:tcPr>
            <w:tcW w:w="1559" w:type="dxa"/>
          </w:tcPr>
          <w:p w14:paraId="79BE61FF" w14:textId="77777777" w:rsidR="00F00CD8" w:rsidRPr="00076070" w:rsidRDefault="00F00CD8" w:rsidP="002915BB">
            <w:pPr>
              <w:spacing w:before="0" w:after="0" w:line="240" w:lineRule="auto"/>
              <w:rPr>
                <w:rFonts w:eastAsiaTheme="minorEastAsia"/>
                <w:iCs/>
                <w:sz w:val="18"/>
                <w:szCs w:val="18"/>
                <w:lang w:val="en-US" w:eastAsia="zh-CN"/>
              </w:rPr>
            </w:pPr>
            <w:r w:rsidRPr="00D1741A">
              <w:rPr>
                <w:rFonts w:eastAsiaTheme="minorEastAsia"/>
                <w:iCs/>
                <w:sz w:val="18"/>
                <w:szCs w:val="18"/>
                <w:lang w:val="en-US" w:eastAsia="zh-CN"/>
              </w:rPr>
              <w:t>R4-2215091</w:t>
            </w:r>
          </w:p>
        </w:tc>
        <w:tc>
          <w:tcPr>
            <w:tcW w:w="3119" w:type="dxa"/>
          </w:tcPr>
          <w:p w14:paraId="17C26E26" w14:textId="77777777" w:rsidR="00F00CD8" w:rsidRPr="00076070" w:rsidRDefault="00F00CD8" w:rsidP="002915BB">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draft reply LS on ModifiedMPRbehaviour clarification for different power classes</w:t>
            </w:r>
          </w:p>
        </w:tc>
        <w:tc>
          <w:tcPr>
            <w:tcW w:w="1417" w:type="dxa"/>
          </w:tcPr>
          <w:p w14:paraId="19085AAF" w14:textId="77777777" w:rsidR="00F00CD8" w:rsidRPr="00076070" w:rsidRDefault="00F00CD8" w:rsidP="002915BB">
            <w:pPr>
              <w:spacing w:before="0" w:after="0" w:line="240" w:lineRule="auto"/>
              <w:jc w:val="left"/>
              <w:rPr>
                <w:rFonts w:eastAsiaTheme="minorEastAsia"/>
                <w:iCs/>
                <w:sz w:val="18"/>
                <w:szCs w:val="18"/>
                <w:lang w:val="en-US" w:eastAsia="zh-CN"/>
              </w:rPr>
            </w:pPr>
            <w:r w:rsidRPr="00076070">
              <w:rPr>
                <w:sz w:val="18"/>
                <w:szCs w:val="18"/>
              </w:rPr>
              <w:t>Huawei, HiSilicon</w:t>
            </w:r>
          </w:p>
        </w:tc>
        <w:tc>
          <w:tcPr>
            <w:tcW w:w="1466" w:type="dxa"/>
          </w:tcPr>
          <w:p w14:paraId="708BABDC" w14:textId="77777777" w:rsidR="00F00CD8" w:rsidRPr="001A4D74" w:rsidRDefault="00F00CD8" w:rsidP="002915BB">
            <w:pPr>
              <w:spacing w:before="0" w:after="0" w:line="240" w:lineRule="auto"/>
              <w:jc w:val="left"/>
              <w:rPr>
                <w:rFonts w:eastAsiaTheme="minorEastAsia"/>
                <w:sz w:val="18"/>
                <w:szCs w:val="18"/>
                <w:lang w:val="en-US" w:eastAsia="zh-CN"/>
              </w:rPr>
            </w:pPr>
            <w:r w:rsidRPr="001A4D74">
              <w:rPr>
                <w:rFonts w:eastAsiaTheme="minorEastAsia"/>
                <w:sz w:val="18"/>
                <w:szCs w:val="18"/>
                <w:lang w:val="en-US" w:eastAsia="zh-CN"/>
              </w:rPr>
              <w:t>Approved</w:t>
            </w:r>
          </w:p>
        </w:tc>
        <w:tc>
          <w:tcPr>
            <w:tcW w:w="1483" w:type="dxa"/>
          </w:tcPr>
          <w:p w14:paraId="394D1148" w14:textId="77777777" w:rsidR="00F00CD8" w:rsidRPr="00076070" w:rsidRDefault="00F00CD8" w:rsidP="002915BB">
            <w:pPr>
              <w:spacing w:before="0" w:after="0" w:line="240" w:lineRule="auto"/>
              <w:jc w:val="left"/>
              <w:rPr>
                <w:rFonts w:eastAsiaTheme="minorEastAsia"/>
                <w:iCs/>
                <w:sz w:val="18"/>
                <w:szCs w:val="18"/>
                <w:lang w:val="en-US" w:eastAsia="zh-CN"/>
              </w:rPr>
            </w:pPr>
          </w:p>
        </w:tc>
      </w:tr>
      <w:tr w:rsidR="00F00CD8" w14:paraId="4BEAF83E" w14:textId="77777777" w:rsidTr="002915BB">
        <w:tc>
          <w:tcPr>
            <w:tcW w:w="1413" w:type="dxa"/>
          </w:tcPr>
          <w:p w14:paraId="04DCF167" w14:textId="77777777" w:rsidR="00F00CD8" w:rsidRPr="00076070" w:rsidRDefault="00F00CD8" w:rsidP="002915BB">
            <w:pPr>
              <w:spacing w:before="0" w:after="0" w:line="240" w:lineRule="auto"/>
              <w:jc w:val="left"/>
              <w:rPr>
                <w:sz w:val="18"/>
                <w:szCs w:val="18"/>
              </w:rPr>
            </w:pPr>
            <w:r w:rsidRPr="00076070">
              <w:rPr>
                <w:sz w:val="18"/>
                <w:szCs w:val="18"/>
              </w:rPr>
              <w:t>R4-2212821</w:t>
            </w:r>
          </w:p>
        </w:tc>
        <w:tc>
          <w:tcPr>
            <w:tcW w:w="1559" w:type="dxa"/>
          </w:tcPr>
          <w:p w14:paraId="2B25A94D" w14:textId="77777777" w:rsidR="00F00CD8" w:rsidRPr="00076070" w:rsidRDefault="00F00CD8" w:rsidP="002915BB">
            <w:pPr>
              <w:spacing w:before="0" w:after="0" w:line="240" w:lineRule="auto"/>
              <w:rPr>
                <w:rFonts w:eastAsiaTheme="minorEastAsia"/>
                <w:iCs/>
                <w:sz w:val="18"/>
                <w:szCs w:val="18"/>
                <w:lang w:val="en-US" w:eastAsia="zh-CN"/>
              </w:rPr>
            </w:pPr>
            <w:r w:rsidRPr="00142E27">
              <w:rPr>
                <w:rFonts w:eastAsiaTheme="minorEastAsia"/>
                <w:iCs/>
                <w:sz w:val="18"/>
                <w:szCs w:val="18"/>
                <w:lang w:val="en-US" w:eastAsia="zh-CN"/>
              </w:rPr>
              <w:t>R4-2214979</w:t>
            </w:r>
          </w:p>
        </w:tc>
        <w:tc>
          <w:tcPr>
            <w:tcW w:w="3119" w:type="dxa"/>
          </w:tcPr>
          <w:p w14:paraId="5EDCC13E" w14:textId="77777777" w:rsidR="00F00CD8" w:rsidRPr="00076070" w:rsidRDefault="00F00CD8" w:rsidP="002915BB">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On reply to RAN5 on FR2 ETC</w:t>
            </w:r>
          </w:p>
        </w:tc>
        <w:tc>
          <w:tcPr>
            <w:tcW w:w="1417" w:type="dxa"/>
          </w:tcPr>
          <w:p w14:paraId="55EE524C" w14:textId="77777777" w:rsidR="00F00CD8" w:rsidRPr="00076070" w:rsidRDefault="00F00CD8" w:rsidP="002915BB">
            <w:pPr>
              <w:spacing w:before="0" w:after="0" w:line="240" w:lineRule="auto"/>
              <w:jc w:val="left"/>
              <w:rPr>
                <w:sz w:val="18"/>
                <w:szCs w:val="18"/>
              </w:rPr>
            </w:pPr>
            <w:r w:rsidRPr="00076070">
              <w:rPr>
                <w:sz w:val="18"/>
                <w:szCs w:val="18"/>
              </w:rPr>
              <w:t>vivo</w:t>
            </w:r>
          </w:p>
        </w:tc>
        <w:tc>
          <w:tcPr>
            <w:tcW w:w="1466" w:type="dxa"/>
          </w:tcPr>
          <w:p w14:paraId="32D8013B" w14:textId="77777777" w:rsidR="00F00CD8" w:rsidRPr="001A4D74" w:rsidRDefault="00F00CD8" w:rsidP="002915BB">
            <w:pPr>
              <w:spacing w:before="0" w:after="0" w:line="240" w:lineRule="auto"/>
              <w:jc w:val="left"/>
              <w:rPr>
                <w:rFonts w:eastAsia="等线"/>
                <w:sz w:val="18"/>
                <w:szCs w:val="18"/>
                <w:lang w:val="en-US" w:eastAsia="zh-CN"/>
              </w:rPr>
            </w:pPr>
            <w:r w:rsidRPr="001A4D74">
              <w:rPr>
                <w:rFonts w:eastAsia="等线"/>
                <w:sz w:val="18"/>
                <w:szCs w:val="18"/>
                <w:lang w:val="en-US" w:eastAsia="zh-CN"/>
              </w:rPr>
              <w:t>Noted</w:t>
            </w:r>
          </w:p>
        </w:tc>
        <w:tc>
          <w:tcPr>
            <w:tcW w:w="1483" w:type="dxa"/>
          </w:tcPr>
          <w:p w14:paraId="23B4032F" w14:textId="77777777" w:rsidR="00F00CD8" w:rsidRPr="00076070" w:rsidRDefault="00F00CD8" w:rsidP="002915BB">
            <w:pPr>
              <w:spacing w:before="0" w:after="0" w:line="240" w:lineRule="auto"/>
              <w:jc w:val="left"/>
              <w:rPr>
                <w:rFonts w:eastAsiaTheme="minorEastAsia"/>
                <w:iCs/>
                <w:sz w:val="18"/>
                <w:szCs w:val="18"/>
                <w:lang w:val="en-US" w:eastAsia="zh-CN"/>
              </w:rPr>
            </w:pPr>
          </w:p>
        </w:tc>
      </w:tr>
      <w:tr w:rsidR="00F00CD8" w14:paraId="28F3F45F" w14:textId="77777777" w:rsidTr="002915BB">
        <w:tc>
          <w:tcPr>
            <w:tcW w:w="1413" w:type="dxa"/>
          </w:tcPr>
          <w:p w14:paraId="10423805" w14:textId="77777777" w:rsidR="00F00CD8" w:rsidRPr="00076070" w:rsidRDefault="00F00CD8" w:rsidP="002915BB">
            <w:pPr>
              <w:spacing w:before="0" w:after="0" w:line="240" w:lineRule="auto"/>
              <w:jc w:val="left"/>
              <w:rPr>
                <w:sz w:val="18"/>
                <w:szCs w:val="18"/>
              </w:rPr>
            </w:pPr>
            <w:r w:rsidRPr="00076070">
              <w:rPr>
                <w:sz w:val="18"/>
                <w:szCs w:val="18"/>
              </w:rPr>
              <w:t>R4-2212327</w:t>
            </w:r>
          </w:p>
        </w:tc>
        <w:tc>
          <w:tcPr>
            <w:tcW w:w="1559" w:type="dxa"/>
          </w:tcPr>
          <w:p w14:paraId="576BD4F5" w14:textId="77777777" w:rsidR="00F00CD8" w:rsidRPr="00076070" w:rsidRDefault="00F00CD8" w:rsidP="002915BB">
            <w:pPr>
              <w:spacing w:before="0" w:after="0" w:line="240" w:lineRule="auto"/>
              <w:rPr>
                <w:rFonts w:eastAsiaTheme="minorEastAsia"/>
                <w:iCs/>
                <w:sz w:val="18"/>
                <w:szCs w:val="18"/>
                <w:lang w:val="en-US" w:eastAsia="zh-CN"/>
              </w:rPr>
            </w:pPr>
            <w:r w:rsidRPr="00E94EC9">
              <w:rPr>
                <w:rFonts w:eastAsiaTheme="minorEastAsia"/>
                <w:iCs/>
                <w:sz w:val="18"/>
                <w:szCs w:val="18"/>
                <w:lang w:val="en-US" w:eastAsia="zh-CN"/>
              </w:rPr>
              <w:t>R4-2214951</w:t>
            </w:r>
          </w:p>
        </w:tc>
        <w:tc>
          <w:tcPr>
            <w:tcW w:w="3119" w:type="dxa"/>
          </w:tcPr>
          <w:p w14:paraId="5ED59D3C" w14:textId="77777777" w:rsidR="00F00CD8" w:rsidRPr="00076070" w:rsidRDefault="00F00CD8" w:rsidP="002915BB">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ply LS on UE power limitation for STxMP in FR2 (R1-2205639)</w:t>
            </w:r>
          </w:p>
        </w:tc>
        <w:tc>
          <w:tcPr>
            <w:tcW w:w="1417" w:type="dxa"/>
          </w:tcPr>
          <w:p w14:paraId="43FDE5A8" w14:textId="77777777" w:rsidR="00F00CD8" w:rsidRPr="00076070" w:rsidRDefault="00F00CD8" w:rsidP="002915BB">
            <w:pPr>
              <w:spacing w:before="0" w:after="0" w:line="240" w:lineRule="auto"/>
              <w:jc w:val="left"/>
              <w:rPr>
                <w:sz w:val="18"/>
                <w:szCs w:val="18"/>
              </w:rPr>
            </w:pPr>
            <w:r w:rsidRPr="00076070">
              <w:rPr>
                <w:sz w:val="18"/>
                <w:szCs w:val="18"/>
              </w:rPr>
              <w:t>Qualcomm</w:t>
            </w:r>
          </w:p>
        </w:tc>
        <w:tc>
          <w:tcPr>
            <w:tcW w:w="1466" w:type="dxa"/>
          </w:tcPr>
          <w:p w14:paraId="7E603638" w14:textId="77777777" w:rsidR="00F00CD8" w:rsidRPr="001A4D74" w:rsidRDefault="00F00CD8" w:rsidP="002915BB">
            <w:pPr>
              <w:spacing w:before="0" w:after="0" w:line="240" w:lineRule="auto"/>
              <w:jc w:val="left"/>
              <w:rPr>
                <w:rFonts w:eastAsia="等线"/>
                <w:sz w:val="18"/>
                <w:szCs w:val="18"/>
                <w:lang w:val="en-US" w:eastAsia="zh-CN"/>
              </w:rPr>
            </w:pPr>
            <w:r w:rsidRPr="001A4D74">
              <w:rPr>
                <w:rFonts w:eastAsia="等线" w:hint="eastAsia"/>
                <w:sz w:val="18"/>
                <w:szCs w:val="18"/>
                <w:lang w:val="en-US" w:eastAsia="zh-CN"/>
              </w:rPr>
              <w:t>Postponed</w:t>
            </w:r>
          </w:p>
        </w:tc>
        <w:tc>
          <w:tcPr>
            <w:tcW w:w="1483" w:type="dxa"/>
          </w:tcPr>
          <w:p w14:paraId="4C0CFA87" w14:textId="77777777" w:rsidR="00F00CD8" w:rsidRPr="00076070" w:rsidRDefault="00F00CD8" w:rsidP="002915BB">
            <w:pPr>
              <w:spacing w:before="0" w:after="0" w:line="240" w:lineRule="auto"/>
              <w:jc w:val="left"/>
              <w:rPr>
                <w:rFonts w:eastAsiaTheme="minorEastAsia"/>
                <w:iCs/>
                <w:sz w:val="18"/>
                <w:szCs w:val="18"/>
                <w:lang w:val="en-US" w:eastAsia="zh-CN"/>
              </w:rPr>
            </w:pPr>
          </w:p>
        </w:tc>
      </w:tr>
      <w:tr w:rsidR="00F00CD8" w14:paraId="6437721A" w14:textId="77777777" w:rsidTr="002915BB">
        <w:tc>
          <w:tcPr>
            <w:tcW w:w="1413" w:type="dxa"/>
          </w:tcPr>
          <w:p w14:paraId="31F2A67F" w14:textId="77777777" w:rsidR="00F00CD8" w:rsidRPr="00076070" w:rsidRDefault="00F00CD8" w:rsidP="002915BB">
            <w:pPr>
              <w:spacing w:before="0" w:after="0" w:line="240" w:lineRule="auto"/>
              <w:jc w:val="left"/>
              <w:rPr>
                <w:sz w:val="18"/>
                <w:szCs w:val="18"/>
              </w:rPr>
            </w:pPr>
            <w:r w:rsidRPr="00076070">
              <w:rPr>
                <w:sz w:val="18"/>
                <w:szCs w:val="18"/>
              </w:rPr>
              <w:t>R4-2212656</w:t>
            </w:r>
          </w:p>
        </w:tc>
        <w:tc>
          <w:tcPr>
            <w:tcW w:w="1559" w:type="dxa"/>
          </w:tcPr>
          <w:p w14:paraId="44EA22A3" w14:textId="77777777" w:rsidR="00F00CD8" w:rsidRPr="00076070" w:rsidRDefault="00F00CD8" w:rsidP="002915BB">
            <w:pPr>
              <w:spacing w:before="0" w:after="0" w:line="240" w:lineRule="auto"/>
              <w:rPr>
                <w:rFonts w:eastAsiaTheme="minorEastAsia"/>
                <w:iCs/>
                <w:sz w:val="18"/>
                <w:szCs w:val="18"/>
                <w:lang w:val="en-US" w:eastAsia="zh-CN"/>
              </w:rPr>
            </w:pPr>
            <w:r w:rsidRPr="008D6C7F">
              <w:rPr>
                <w:rFonts w:eastAsiaTheme="minorEastAsia"/>
                <w:iCs/>
                <w:sz w:val="18"/>
                <w:szCs w:val="18"/>
                <w:lang w:val="en-US" w:eastAsia="zh-CN"/>
              </w:rPr>
              <w:t>R4-2214968</w:t>
            </w:r>
          </w:p>
        </w:tc>
        <w:tc>
          <w:tcPr>
            <w:tcW w:w="3119" w:type="dxa"/>
          </w:tcPr>
          <w:p w14:paraId="653FB283" w14:textId="77777777" w:rsidR="00F00CD8" w:rsidRPr="00076070" w:rsidRDefault="00F00CD8" w:rsidP="002915BB">
            <w:pPr>
              <w:spacing w:before="0" w:after="0" w:line="240" w:lineRule="auto"/>
              <w:jc w:val="left"/>
              <w:rPr>
                <w:rFonts w:eastAsiaTheme="minorEastAsia"/>
                <w:iCs/>
                <w:sz w:val="18"/>
                <w:szCs w:val="18"/>
                <w:lang w:val="en-US" w:eastAsia="zh-CN"/>
              </w:rPr>
            </w:pPr>
            <w:r w:rsidRPr="00CF0220">
              <w:rPr>
                <w:rFonts w:eastAsiaTheme="minorEastAsia"/>
                <w:iCs/>
                <w:sz w:val="18"/>
                <w:szCs w:val="18"/>
                <w:lang w:val="en-US" w:eastAsia="zh-CN"/>
              </w:rPr>
              <w:t>LS Reply on UE antenna gain for NR NTN coverage enhancement</w:t>
            </w:r>
          </w:p>
        </w:tc>
        <w:tc>
          <w:tcPr>
            <w:tcW w:w="1417" w:type="dxa"/>
          </w:tcPr>
          <w:p w14:paraId="57B029A0" w14:textId="77777777" w:rsidR="00F00CD8" w:rsidRPr="00076070" w:rsidRDefault="00F00CD8" w:rsidP="002915BB">
            <w:pPr>
              <w:spacing w:before="0" w:after="0" w:line="240" w:lineRule="auto"/>
              <w:jc w:val="left"/>
              <w:rPr>
                <w:sz w:val="18"/>
                <w:szCs w:val="18"/>
              </w:rPr>
            </w:pPr>
            <w:r w:rsidRPr="00076070">
              <w:rPr>
                <w:sz w:val="18"/>
                <w:szCs w:val="18"/>
              </w:rPr>
              <w:t>Ericsson</w:t>
            </w:r>
          </w:p>
        </w:tc>
        <w:tc>
          <w:tcPr>
            <w:tcW w:w="1466" w:type="dxa"/>
          </w:tcPr>
          <w:p w14:paraId="1C39B765" w14:textId="77777777" w:rsidR="00F00CD8" w:rsidRPr="00EE26B6" w:rsidRDefault="00F00CD8" w:rsidP="002915BB">
            <w:pPr>
              <w:spacing w:before="0" w:after="0" w:line="240" w:lineRule="auto"/>
              <w:jc w:val="left"/>
              <w:rPr>
                <w:rFonts w:eastAsia="等线"/>
                <w:sz w:val="18"/>
                <w:szCs w:val="18"/>
                <w:lang w:val="en-US" w:eastAsia="zh-CN"/>
              </w:rPr>
            </w:pPr>
            <w:r>
              <w:rPr>
                <w:rFonts w:eastAsia="等线" w:hint="eastAsia"/>
                <w:sz w:val="18"/>
                <w:szCs w:val="18"/>
                <w:lang w:val="en-US" w:eastAsia="zh-CN"/>
              </w:rPr>
              <w:t>Approved</w:t>
            </w:r>
          </w:p>
        </w:tc>
        <w:tc>
          <w:tcPr>
            <w:tcW w:w="1483" w:type="dxa"/>
          </w:tcPr>
          <w:p w14:paraId="6D3D501E" w14:textId="77777777" w:rsidR="00F00CD8" w:rsidRPr="00076070" w:rsidRDefault="00F00CD8" w:rsidP="002915BB">
            <w:pPr>
              <w:spacing w:before="0" w:after="0" w:line="240" w:lineRule="auto"/>
              <w:jc w:val="left"/>
              <w:rPr>
                <w:rFonts w:eastAsiaTheme="minorEastAsia"/>
                <w:iCs/>
                <w:sz w:val="18"/>
                <w:szCs w:val="18"/>
                <w:lang w:val="en-US" w:eastAsia="zh-CN"/>
              </w:rPr>
            </w:pPr>
          </w:p>
        </w:tc>
      </w:tr>
    </w:tbl>
    <w:p w14:paraId="3E213C2B" w14:textId="77777777" w:rsidR="00F00CD8" w:rsidRDefault="00F00CD8" w:rsidP="00F00CD8">
      <w:pPr>
        <w:rPr>
          <w:rFonts w:eastAsia="Yu Mincho"/>
          <w:lang w:eastAsia="ja-JP"/>
        </w:rPr>
      </w:pPr>
    </w:p>
    <w:p w14:paraId="1C0E069B" w14:textId="77777777" w:rsidR="00F00CD8" w:rsidRPr="00CD6401" w:rsidRDefault="00F00CD8" w:rsidP="00F00CD8">
      <w:pPr>
        <w:rPr>
          <w:rFonts w:ascii="Arial" w:hAnsi="Arial" w:cs="Arial"/>
          <w:b/>
          <w:color w:val="C00000"/>
          <w:lang w:eastAsia="zh-CN"/>
        </w:rPr>
      </w:pPr>
      <w:r w:rsidRPr="00CD6401">
        <w:rPr>
          <w:rFonts w:ascii="Arial" w:hAnsi="Arial" w:cs="Arial" w:hint="eastAsia"/>
          <w:b/>
          <w:color w:val="C00000"/>
          <w:lang w:eastAsia="zh-CN"/>
        </w:rPr>
        <w:t>G</w:t>
      </w:r>
      <w:r w:rsidRPr="00CD6401">
        <w:rPr>
          <w:rFonts w:ascii="Arial" w:hAnsi="Arial" w:cs="Arial"/>
          <w:b/>
          <w:color w:val="C00000"/>
          <w:lang w:eastAsia="zh-CN"/>
        </w:rPr>
        <w:t>TW on Aug-25</w:t>
      </w:r>
    </w:p>
    <w:p w14:paraId="612018A3" w14:textId="77777777" w:rsidR="00F00CD8" w:rsidRPr="003C5BDC" w:rsidRDefault="00F00CD8" w:rsidP="00F00CD8">
      <w:pPr>
        <w:rPr>
          <w:b/>
          <w:bCs/>
          <w:u w:val="single"/>
          <w:lang w:val="en-US" w:eastAsia="ja-JP"/>
        </w:rPr>
      </w:pPr>
      <w:r w:rsidRPr="003C5BDC">
        <w:rPr>
          <w:b/>
          <w:bCs/>
          <w:u w:val="single"/>
          <w:lang w:val="en-US" w:eastAsia="ja-JP"/>
        </w:rPr>
        <w:t>draft reply LS on ModifiedMPRbehaviour clarification for different power classes</w:t>
      </w:r>
    </w:p>
    <w:p w14:paraId="275E0520" w14:textId="77777777" w:rsidR="00F00CD8" w:rsidRPr="002001AF" w:rsidRDefault="00F00CD8" w:rsidP="00F00CD8">
      <w:pPr>
        <w:rPr>
          <w:b/>
          <w:bCs/>
          <w:lang w:val="en-US" w:eastAsia="ja-JP"/>
        </w:rPr>
      </w:pPr>
      <w:r w:rsidRPr="002001AF">
        <w:rPr>
          <w:b/>
          <w:bCs/>
          <w:lang w:val="en-US" w:eastAsia="ja-JP"/>
        </w:rPr>
        <w:t>Question b) For Rel-15 PC2 and PC4 UEs, is modifiedMPR-Behaviour bit 0 capability applicable?</w:t>
      </w:r>
    </w:p>
    <w:p w14:paraId="5CF76348" w14:textId="77777777" w:rsidR="00F00CD8" w:rsidRPr="00AA6BB2" w:rsidRDefault="00F00CD8" w:rsidP="00F00CD8">
      <w:pPr>
        <w:numPr>
          <w:ilvl w:val="0"/>
          <w:numId w:val="9"/>
        </w:numPr>
      </w:pPr>
      <w:r w:rsidRPr="00AA6BB2">
        <w:t>[</w:t>
      </w:r>
      <w:r w:rsidRPr="00AA6BB2">
        <w:rPr>
          <w:rFonts w:hint="eastAsia"/>
        </w:rPr>
        <w:t>A</w:t>
      </w:r>
      <w:r w:rsidRPr="00AA6BB2">
        <w:t>nswer alt1: Yes, Since MPR for PC2 and PC4 refers to the PC3 MPR requirement, the modifiedMPR-Behaviour bit 0 capability is also applicable for Rel-15 PC2 and PC4 UEs.]</w:t>
      </w:r>
    </w:p>
    <w:p w14:paraId="19A8A603" w14:textId="77777777" w:rsidR="00F00CD8" w:rsidRPr="00AA6BB2" w:rsidRDefault="00F00CD8" w:rsidP="00F00CD8">
      <w:pPr>
        <w:numPr>
          <w:ilvl w:val="0"/>
          <w:numId w:val="9"/>
        </w:numPr>
      </w:pPr>
      <w:r w:rsidRPr="00AA6BB2">
        <w:rPr>
          <w:rFonts w:hint="eastAsia"/>
        </w:rPr>
        <w:t>A</w:t>
      </w:r>
      <w:r w:rsidRPr="00AA6BB2">
        <w:t>nswer alt2: No, modifiedMPR-Behaviour bit 0 capability is not applicable for Rel-15 PC2 and PC4 UEs.</w:t>
      </w:r>
    </w:p>
    <w:p w14:paraId="75F5874B" w14:textId="77777777" w:rsidR="00F00CD8" w:rsidRPr="001E126A" w:rsidRDefault="00F00CD8" w:rsidP="00F00CD8">
      <w:pPr>
        <w:ind w:leftChars="283" w:left="566"/>
        <w:rPr>
          <w:lang w:val="en-US"/>
        </w:rPr>
      </w:pPr>
      <w:r w:rsidRPr="001E126A">
        <w:rPr>
          <w:rFonts w:hint="eastAsia"/>
          <w:lang w:val="en-US"/>
        </w:rPr>
        <w:t>A</w:t>
      </w:r>
      <w:r w:rsidRPr="001E126A">
        <w:rPr>
          <w:lang w:val="en-US"/>
        </w:rPr>
        <w:t>lt 1: QC, HW</w:t>
      </w:r>
    </w:p>
    <w:p w14:paraId="67545004" w14:textId="77777777" w:rsidR="00F00CD8" w:rsidRPr="001E126A" w:rsidRDefault="00F00CD8" w:rsidP="00F00CD8">
      <w:pPr>
        <w:ind w:leftChars="283" w:left="566"/>
        <w:rPr>
          <w:lang w:val="en-US"/>
        </w:rPr>
      </w:pPr>
      <w:r w:rsidRPr="001E126A">
        <w:rPr>
          <w:rFonts w:hint="eastAsia"/>
          <w:lang w:val="en-US"/>
        </w:rPr>
        <w:t>A</w:t>
      </w:r>
      <w:r w:rsidRPr="001E126A">
        <w:rPr>
          <w:lang w:val="en-US"/>
        </w:rPr>
        <w:t>lt 2: OPPO, E//, Xiaomi</w:t>
      </w:r>
    </w:p>
    <w:p w14:paraId="288E8864" w14:textId="77777777" w:rsidR="00F00CD8" w:rsidRPr="001E126A" w:rsidRDefault="00F00CD8" w:rsidP="00F00CD8">
      <w:pPr>
        <w:rPr>
          <w:b/>
        </w:rPr>
      </w:pPr>
      <w:r w:rsidRPr="001E126A">
        <w:rPr>
          <w:rFonts w:hint="eastAsia"/>
          <w:b/>
        </w:rPr>
        <w:t>D</w:t>
      </w:r>
      <w:r w:rsidRPr="001E126A">
        <w:rPr>
          <w:b/>
        </w:rPr>
        <w:t>iscussions:</w:t>
      </w:r>
    </w:p>
    <w:p w14:paraId="7F131D1F" w14:textId="77777777" w:rsidR="00F00CD8" w:rsidRPr="001E126A" w:rsidRDefault="00F00CD8" w:rsidP="00F00CD8">
      <w:r w:rsidRPr="001E126A">
        <w:rPr>
          <w:rFonts w:hint="eastAsia"/>
        </w:rPr>
        <w:t>H</w:t>
      </w:r>
      <w:r w:rsidRPr="001E126A">
        <w:t>uawei: suggest Alt2.</w:t>
      </w:r>
    </w:p>
    <w:p w14:paraId="1B512254" w14:textId="77777777" w:rsidR="00F00CD8" w:rsidRPr="001E126A" w:rsidRDefault="00F00CD8" w:rsidP="00F00CD8">
      <w:pPr>
        <w:rPr>
          <w:lang w:val="en-US"/>
        </w:rPr>
      </w:pPr>
      <w:r w:rsidRPr="001E126A">
        <w:t>Qualcomm: not OK with Alt2. MPR study is based on max TRP limit for each power class. 35 max TRP and 23 max TRP</w:t>
      </w:r>
      <w:r w:rsidRPr="001E126A">
        <w:rPr>
          <w:lang w:val="en-US"/>
        </w:rPr>
        <w:t>. MPR only depends on the max TRP limit. It is not accident way. What applies to PC3 applies to all power classes.</w:t>
      </w:r>
    </w:p>
    <w:p w14:paraId="129EB1EE" w14:textId="77777777" w:rsidR="00F00CD8" w:rsidRPr="001E126A" w:rsidRDefault="00F00CD8" w:rsidP="00F00CD8">
      <w:pPr>
        <w:rPr>
          <w:lang w:val="en-US"/>
        </w:rPr>
      </w:pPr>
      <w:r w:rsidRPr="001E126A">
        <w:rPr>
          <w:lang w:val="en-US"/>
        </w:rPr>
        <w:t>Ericsson: in our view we should follow the definition. If the definition is unclear we need change. Regardless MRP is based on TPR, if PC3 is well defined, it applies to PC3. It cannot be used for general purpose to indicating other relation in the specification. It is hard to do at this late stage.</w:t>
      </w:r>
    </w:p>
    <w:p w14:paraId="6D1CC0E3" w14:textId="77777777" w:rsidR="00F00CD8" w:rsidRPr="001E126A" w:rsidRDefault="00F00CD8" w:rsidP="00F00CD8">
      <w:pPr>
        <w:rPr>
          <w:lang w:val="en-US"/>
        </w:rPr>
      </w:pPr>
      <w:r w:rsidRPr="001E126A">
        <w:rPr>
          <w:lang w:val="en-US"/>
        </w:rPr>
        <w:t>OPPO: Agree with Ericsson. The question is about the signaling. It is quite clear to find in RAN4. There is no ambiguity. MPR requirement may apply to other classes. For LS, we can focus on RAN5 question about signaling.</w:t>
      </w:r>
    </w:p>
    <w:p w14:paraId="0320C4F9" w14:textId="77777777" w:rsidR="00F00CD8" w:rsidRPr="001E126A" w:rsidRDefault="00F00CD8" w:rsidP="00F00CD8">
      <w:pPr>
        <w:rPr>
          <w:lang w:val="en-US"/>
        </w:rPr>
      </w:pPr>
      <w:r w:rsidRPr="001E126A">
        <w:rPr>
          <w:lang w:val="en-US"/>
        </w:rPr>
        <w:t>Qualcomm: I missed the one details. We can go with Alt2.</w:t>
      </w:r>
    </w:p>
    <w:p w14:paraId="1B31255A" w14:textId="77777777" w:rsidR="00F00CD8" w:rsidRPr="001E126A" w:rsidRDefault="00F00CD8" w:rsidP="00F00CD8">
      <w:pPr>
        <w:rPr>
          <w:b/>
          <w:highlight w:val="green"/>
        </w:rPr>
      </w:pPr>
      <w:r w:rsidRPr="001E126A">
        <w:rPr>
          <w:b/>
          <w:highlight w:val="green"/>
        </w:rPr>
        <w:t xml:space="preserve">Agreement: </w:t>
      </w:r>
    </w:p>
    <w:p w14:paraId="4772BD92" w14:textId="77777777" w:rsidR="00F00CD8" w:rsidRPr="001E126A" w:rsidRDefault="00F00CD8" w:rsidP="00F00CD8">
      <w:pPr>
        <w:numPr>
          <w:ilvl w:val="0"/>
          <w:numId w:val="25"/>
        </w:numPr>
        <w:rPr>
          <w:highlight w:val="green"/>
        </w:rPr>
      </w:pPr>
      <w:r w:rsidRPr="001E126A">
        <w:rPr>
          <w:highlight w:val="green"/>
        </w:rPr>
        <w:t>Agree Alt2.</w:t>
      </w:r>
    </w:p>
    <w:p w14:paraId="17DF6CA6" w14:textId="77777777" w:rsidR="00F00CD8" w:rsidRPr="002001AF" w:rsidRDefault="00F00CD8" w:rsidP="00F00CD8">
      <w:pPr>
        <w:rPr>
          <w:b/>
          <w:bCs/>
          <w:lang w:val="en-US" w:eastAsia="ja-JP"/>
        </w:rPr>
      </w:pPr>
      <w:r w:rsidRPr="002001AF">
        <w:rPr>
          <w:b/>
          <w:bCs/>
          <w:lang w:val="en-US" w:eastAsia="ja-JP"/>
        </w:rPr>
        <w:t>Question c) For Rel-16 PC3 UE, is the MPR as defined in 38.101-2 v16.2.0 mandatory or optional? In case it is mandatory then is the Rel-16 UE expected to signal modifiedMPR-Behaviour bit 0=true?</w:t>
      </w:r>
    </w:p>
    <w:p w14:paraId="7157D147" w14:textId="77777777" w:rsidR="00F00CD8" w:rsidRPr="00AA6BB2" w:rsidRDefault="00F00CD8" w:rsidP="00F00CD8">
      <w:pPr>
        <w:numPr>
          <w:ilvl w:val="0"/>
          <w:numId w:val="9"/>
        </w:numPr>
      </w:pPr>
      <w:r w:rsidRPr="00AA6BB2">
        <w:t>Answer alt1: For Rel-16 PC3 UE, the MPR as defined in 38.101-2 v16.2.0 is optional according to the current specification.</w:t>
      </w:r>
    </w:p>
    <w:p w14:paraId="51047ABE" w14:textId="77777777" w:rsidR="00F00CD8" w:rsidRPr="00AA6BB2" w:rsidRDefault="00F00CD8" w:rsidP="00F00CD8">
      <w:pPr>
        <w:numPr>
          <w:ilvl w:val="0"/>
          <w:numId w:val="9"/>
        </w:numPr>
      </w:pPr>
      <w:r w:rsidRPr="00AA6BB2">
        <w:t>[Answer alt2: For Rel-16 PC3 UE, the MPR as defined in 38.101-2 v16.2.0 is mandatory and the bit shall be set to “1”.]</w:t>
      </w:r>
    </w:p>
    <w:p w14:paraId="33E59EDF" w14:textId="77777777" w:rsidR="00F00CD8" w:rsidRPr="00AA6BB2" w:rsidRDefault="00F00CD8" w:rsidP="00F00CD8">
      <w:pPr>
        <w:ind w:left="541"/>
      </w:pPr>
      <w:r w:rsidRPr="00AA6BB2">
        <w:t>Alt 1: OPPO, QC, HW, Xiaomi, Apple</w:t>
      </w:r>
    </w:p>
    <w:p w14:paraId="0B0C8E4E" w14:textId="77777777" w:rsidR="00F00CD8" w:rsidRPr="00AA6BB2" w:rsidRDefault="00F00CD8" w:rsidP="00F00CD8">
      <w:pPr>
        <w:ind w:left="541"/>
      </w:pPr>
      <w:r w:rsidRPr="00AA6BB2">
        <w:t>Alt 2: E//</w:t>
      </w:r>
    </w:p>
    <w:p w14:paraId="7BBC1023" w14:textId="77777777" w:rsidR="00F00CD8" w:rsidRPr="00D912BE" w:rsidRDefault="00F00CD8" w:rsidP="00F00CD8">
      <w:pPr>
        <w:jc w:val="both"/>
        <w:rPr>
          <w:b/>
        </w:rPr>
      </w:pPr>
      <w:r w:rsidRPr="00D912BE">
        <w:rPr>
          <w:b/>
        </w:rPr>
        <w:t>Discussions:</w:t>
      </w:r>
    </w:p>
    <w:p w14:paraId="78C40BB1" w14:textId="77777777" w:rsidR="00F00CD8" w:rsidRPr="00D912BE" w:rsidRDefault="00F00CD8" w:rsidP="00F00CD8">
      <w:pPr>
        <w:jc w:val="both"/>
      </w:pPr>
      <w:r w:rsidRPr="00D912BE">
        <w:t>Ericsson: It breaks the entire concept of modified MPR. Rel-16 UE shall meet this requirement. It was Skyworks CR, which was done for open release. RAN5 is very confused about the requirement. The CR is not intended to Rel-17. The question is whether to allow Rel-15 UE to report the capability in the specific version of spec. Maximum output power is not optional feature.</w:t>
      </w:r>
    </w:p>
    <w:p w14:paraId="1401849B" w14:textId="77777777" w:rsidR="00F00CD8" w:rsidRPr="00D912BE" w:rsidRDefault="00F00CD8" w:rsidP="00F00CD8">
      <w:pPr>
        <w:jc w:val="both"/>
      </w:pPr>
      <w:r w:rsidRPr="00D912BE">
        <w:t>Huawei: in the current spec, in annex, it is said that “maybe bit 1”. It is not only for FR2 but for FR1. One modified MPR is introduced, we use may rather than shall. From test perspective UE may not distinguish the sub versions of spec. We disagree that mandatory should be correct manner.</w:t>
      </w:r>
    </w:p>
    <w:p w14:paraId="1948F92A" w14:textId="77777777" w:rsidR="00F00CD8" w:rsidRPr="00D912BE" w:rsidRDefault="00F00CD8" w:rsidP="00F00CD8">
      <w:pPr>
        <w:jc w:val="both"/>
      </w:pPr>
      <w:r w:rsidRPr="00D912BE">
        <w:t>OPPO: agree with Huawei. In Rel-16 we have two sets of MPR value. If we mandate UE to fufil the tightened MPR, we cannot guarantee UE to meet the requirement in 16.2.0.</w:t>
      </w:r>
    </w:p>
    <w:p w14:paraId="1F8B8558" w14:textId="77777777" w:rsidR="00F00CD8" w:rsidRPr="00D912BE" w:rsidRDefault="00F00CD8" w:rsidP="00F00CD8">
      <w:pPr>
        <w:jc w:val="both"/>
      </w:pPr>
      <w:r w:rsidRPr="00D912BE">
        <w:t>Qualcomm: There is only one MPR, the later release superseed the earlier release. MPR scheme applies to earlier releases. We have CR in maintenance agenda which does not meet the requirement either.</w:t>
      </w:r>
    </w:p>
    <w:p w14:paraId="46874694" w14:textId="77777777" w:rsidR="00F00CD8" w:rsidRPr="00D912BE" w:rsidRDefault="00F00CD8" w:rsidP="00F00CD8">
      <w:pPr>
        <w:jc w:val="both"/>
      </w:pPr>
      <w:r w:rsidRPr="00D912BE">
        <w:t>Apple: in our understanding, the MPR bit is introduced in the middle of release. We should keep optional. Network can handle UE signalling 0. For Rel-17, we can make it mandatory. Spec should identify which MPR should be applied based on bit is set to 0 or 1.</w:t>
      </w:r>
    </w:p>
    <w:p w14:paraId="4EAB6BCA" w14:textId="77777777" w:rsidR="00F00CD8" w:rsidRPr="00D912BE" w:rsidRDefault="00F00CD8" w:rsidP="00F00CD8">
      <w:pPr>
        <w:jc w:val="both"/>
      </w:pPr>
      <w:r w:rsidRPr="00D912BE">
        <w:t>Ericsson: Alt1 breaks the way that spec is supposed to work. Something specified in the open release, for which UE has to meet. November 2019 CR is not intended to be optional. It would be RAN5 confuse. UE should set the MPR bit to 1.</w:t>
      </w:r>
    </w:p>
    <w:p w14:paraId="2152FDED" w14:textId="77777777" w:rsidR="00F00CD8" w:rsidRPr="00D912BE" w:rsidRDefault="00F00CD8" w:rsidP="00F00CD8">
      <w:pPr>
        <w:jc w:val="both"/>
      </w:pPr>
      <w:r w:rsidRPr="00D912BE">
        <w:t>Huawei: as mentioned by Ericsson, the spec uses “may” rather than “shall”. It will cause NBC issue. In market there may be Rel-15 UE.</w:t>
      </w:r>
    </w:p>
    <w:p w14:paraId="07E422E6" w14:textId="77777777" w:rsidR="00F00CD8" w:rsidRPr="00D912BE" w:rsidRDefault="00F00CD8" w:rsidP="00F00CD8">
      <w:pPr>
        <w:jc w:val="both"/>
      </w:pPr>
      <w:r w:rsidRPr="00D912BE">
        <w:t>OPPO: share the similar view as Huawei. When the modified MPR was introduced, it is used to indicate the optional MPR. It has been specified in the spec that it may be indicated as 1.</w:t>
      </w:r>
    </w:p>
    <w:p w14:paraId="561B9510" w14:textId="77777777" w:rsidR="00F00CD8" w:rsidRPr="00D912BE" w:rsidRDefault="00F00CD8" w:rsidP="00F00CD8">
      <w:pPr>
        <w:jc w:val="both"/>
      </w:pPr>
      <w:r w:rsidRPr="00D912BE">
        <w:t>Ericsson: In our view point, the table is not correct. Rel-16 must meet it. Rel-15 does not need to meet the change in later release. It is “may” for Rel-15 and it is “shall” for Rel-16. Table should be correct. Not bullet.</w:t>
      </w:r>
    </w:p>
    <w:p w14:paraId="7B3279E6" w14:textId="77777777" w:rsidR="00F00CD8" w:rsidRPr="00D912BE" w:rsidRDefault="00F00CD8" w:rsidP="00F00CD8">
      <w:pPr>
        <w:jc w:val="both"/>
      </w:pPr>
      <w:r w:rsidRPr="00D912BE">
        <w:t>Qualcomm: how can we read from standard what MPR should be applied if bit is 0.</w:t>
      </w:r>
    </w:p>
    <w:p w14:paraId="5A7B6CC1" w14:textId="77777777" w:rsidR="00F00CD8" w:rsidRPr="00D912BE" w:rsidRDefault="00F00CD8" w:rsidP="00F00CD8">
      <w:pPr>
        <w:jc w:val="both"/>
      </w:pPr>
      <w:r w:rsidRPr="00D912BE">
        <w:t>T-Mobile USA: for FR1, we have similar situation. In the table, we can indicate that table is applied to which version of release.</w:t>
      </w:r>
    </w:p>
    <w:p w14:paraId="4C082039" w14:textId="77777777" w:rsidR="00F00CD8" w:rsidRPr="00D912BE" w:rsidRDefault="00F00CD8" w:rsidP="00F00CD8">
      <w:pPr>
        <w:jc w:val="both"/>
      </w:pPr>
      <w:r w:rsidRPr="00D912BE">
        <w:t>Huawei: we have CR from Nokia to change Rel-17.</w:t>
      </w:r>
    </w:p>
    <w:p w14:paraId="6EC90B10" w14:textId="77777777" w:rsidR="00F00CD8" w:rsidRPr="00D912BE" w:rsidRDefault="00F00CD8" w:rsidP="00F00CD8">
      <w:pPr>
        <w:jc w:val="both"/>
      </w:pPr>
      <w:r w:rsidRPr="00D912BE">
        <w:t>Ericsson: we proposal the method to be considered until tomorrow. This is the matter of principle.</w:t>
      </w:r>
    </w:p>
    <w:p w14:paraId="31BA5548" w14:textId="77777777" w:rsidR="00F00CD8" w:rsidRPr="00D912BE" w:rsidRDefault="00F00CD8" w:rsidP="00F00CD8">
      <w:pPr>
        <w:jc w:val="both"/>
      </w:pPr>
      <w:r w:rsidRPr="00D912BE">
        <w:t>Huawei: delaying the discussion until tomorrow is not useful.</w:t>
      </w:r>
    </w:p>
    <w:p w14:paraId="5466775B" w14:textId="77777777" w:rsidR="00F00CD8" w:rsidRPr="00D912BE" w:rsidRDefault="00F00CD8" w:rsidP="00F00CD8">
      <w:pPr>
        <w:jc w:val="both"/>
      </w:pPr>
      <w:r w:rsidRPr="00D912BE">
        <w:t xml:space="preserve">Qualcomm: to Ericsson, the problem is that the intend is not correctly captured in the spec. </w:t>
      </w:r>
    </w:p>
    <w:p w14:paraId="79FDD3D8" w14:textId="77777777" w:rsidR="00F00CD8" w:rsidRPr="002001AF" w:rsidRDefault="00F00CD8" w:rsidP="00F00CD8">
      <w:pPr>
        <w:rPr>
          <w:b/>
          <w:bCs/>
          <w:lang w:val="en-US" w:eastAsia="ja-JP"/>
        </w:rPr>
      </w:pPr>
      <w:r w:rsidRPr="002001AF">
        <w:rPr>
          <w:b/>
          <w:bCs/>
          <w:lang w:val="en-US" w:eastAsia="ja-JP"/>
        </w:rPr>
        <w:t>Question d) For Rel-16 PC3 UE, which version of specification is taken as default MPR requirement, 38.101-2 v16.2.0 or latest version (v16.11.0 released in Apr 2022)? What are the Rel-16 MPR requirements if the UE signals respectively modifiedMPR-Behaviour bit 0=false and modifiedMPR-Behaviour bit 0=true?</w:t>
      </w:r>
    </w:p>
    <w:p w14:paraId="19B4F3FE" w14:textId="77777777" w:rsidR="00F00CD8" w:rsidRPr="00AA6BB2" w:rsidRDefault="00F00CD8" w:rsidP="00F00CD8">
      <w:pPr>
        <w:numPr>
          <w:ilvl w:val="0"/>
          <w:numId w:val="9"/>
        </w:numPr>
      </w:pPr>
      <w:r w:rsidRPr="00AA6BB2">
        <w:t>[</w:t>
      </w:r>
      <w:r w:rsidRPr="00AA6BB2">
        <w:rPr>
          <w:rFonts w:hint="eastAsia"/>
        </w:rPr>
        <w:t>A</w:t>
      </w:r>
      <w:r w:rsidRPr="00AA6BB2">
        <w:t xml:space="preserve">nswer alt1: For Rel-16 PC3 UE, the latest Rel-16 version of specification can be taken for the MPR requirement. A </w:t>
      </w:r>
      <w:r w:rsidRPr="00AA6BB2">
        <w:rPr>
          <w:rFonts w:hint="eastAsia"/>
        </w:rPr>
        <w:t>Rel-16</w:t>
      </w:r>
      <w:r w:rsidRPr="00AA6BB2">
        <w:t xml:space="preserve"> PC3 UE is still allowed to signal modifiedMPR-Behaviour bit 0=false and use the previous MPR requirement before v16.2.0 specification, otherwise, if modifiedMPR-Behaviour bit 0=true is indicated, the modified MPR is applied for a Rel-16 PC3 UE.]</w:t>
      </w:r>
    </w:p>
    <w:p w14:paraId="4E0107C0" w14:textId="77777777" w:rsidR="00F00CD8" w:rsidRPr="00AA6BB2" w:rsidRDefault="00F00CD8" w:rsidP="00F00CD8">
      <w:pPr>
        <w:numPr>
          <w:ilvl w:val="0"/>
          <w:numId w:val="9"/>
        </w:numPr>
      </w:pPr>
      <w:r w:rsidRPr="00AA6BB2">
        <w:rPr>
          <w:rFonts w:hint="eastAsia"/>
        </w:rPr>
        <w:t>A</w:t>
      </w:r>
      <w:r w:rsidRPr="00AA6BB2">
        <w:t>nswer alt2: For Rel-16 PC3 UE, 38.101-2 v16.1.0 and earlier versions are taken as default MPR requirement. The PC3 UE need meet the MPR as defined in 38.101-2 v16.2.0 if the PC3 UE signals respectively modifiedMPR-Behaviour bit 0=ture, if not, the PC3 UE just need meet the default MPR requirement.</w:t>
      </w:r>
    </w:p>
    <w:p w14:paraId="18933E99" w14:textId="77777777" w:rsidR="00F00CD8" w:rsidRPr="00AA6BB2" w:rsidRDefault="00F00CD8" w:rsidP="00F00CD8">
      <w:pPr>
        <w:ind w:left="541"/>
      </w:pPr>
      <w:r w:rsidRPr="00AA6BB2">
        <w:t>Alt 1: OPPO, HW</w:t>
      </w:r>
    </w:p>
    <w:p w14:paraId="63D531FF" w14:textId="77777777" w:rsidR="00F00CD8" w:rsidRPr="00AA6BB2" w:rsidRDefault="00F00CD8" w:rsidP="00F00CD8">
      <w:pPr>
        <w:ind w:left="541"/>
      </w:pPr>
      <w:r w:rsidRPr="00AA6BB2">
        <w:rPr>
          <w:rFonts w:hint="eastAsia"/>
        </w:rPr>
        <w:t>A</w:t>
      </w:r>
      <w:r w:rsidRPr="00AA6BB2">
        <w:t>lt 2: QC, Xiaomi, HW, Apple</w:t>
      </w:r>
    </w:p>
    <w:p w14:paraId="04EBE93E" w14:textId="77777777" w:rsidR="00F00CD8" w:rsidRPr="00AA6BB2" w:rsidRDefault="00F00CD8" w:rsidP="00F00CD8">
      <w:pPr>
        <w:ind w:left="541"/>
      </w:pPr>
      <w:r w:rsidRPr="00AA6BB2">
        <w:rPr>
          <w:rFonts w:hint="eastAsia"/>
        </w:rPr>
        <w:t>N</w:t>
      </w:r>
      <w:r w:rsidRPr="00AA6BB2">
        <w:t>either: E//</w:t>
      </w:r>
    </w:p>
    <w:p w14:paraId="695FAEB0" w14:textId="77777777" w:rsidR="00F00CD8" w:rsidRPr="00AA6BB2" w:rsidRDefault="00F00CD8" w:rsidP="00F00CD8">
      <w:pPr>
        <w:rPr>
          <w:b/>
        </w:rPr>
      </w:pPr>
      <w:r w:rsidRPr="00AA6BB2">
        <w:rPr>
          <w:rFonts w:hint="eastAsia"/>
          <w:b/>
        </w:rPr>
        <w:t>Discussions:</w:t>
      </w:r>
    </w:p>
    <w:p w14:paraId="16BD7480" w14:textId="77777777" w:rsidR="00F00CD8" w:rsidRPr="00AA6BB2" w:rsidRDefault="00F00CD8" w:rsidP="00F00CD8">
      <w:r w:rsidRPr="00AA6BB2">
        <w:t>OPPO: Alt 2 includes two aspects: when bit = 1, we have concern. It is fixed to V16.2.0. In RAN5 when they define the test cases, they refer to latest version. If MPR is refer to early release and other requirements are the latest ones, that would lead to the problem. MPR and other requirements should follow the same version.</w:t>
      </w:r>
    </w:p>
    <w:p w14:paraId="7D2B0ED0" w14:textId="77777777" w:rsidR="00F00CD8" w:rsidRPr="00AA6BB2" w:rsidRDefault="00F00CD8" w:rsidP="00F00CD8">
      <w:r w:rsidRPr="00AA6BB2">
        <w:t>Ericsson: this is one other reason. We did not follow the principle.</w:t>
      </w:r>
    </w:p>
    <w:p w14:paraId="77E44A3B" w14:textId="77777777" w:rsidR="00F00CD8" w:rsidRPr="00AA6BB2" w:rsidRDefault="00F00CD8" w:rsidP="00F00CD8">
      <w:r w:rsidRPr="00AA6BB2">
        <w:t>Huawei: we can decouple this from the previous one. For the comment, T-Mobile has CR in this meeting which is aligned with alt1. We use the latest version for MPR requirement. It is also OK for us. We can accept to use the latest version if bit is 1.</w:t>
      </w:r>
    </w:p>
    <w:p w14:paraId="0C009F44" w14:textId="77777777" w:rsidR="00F00CD8" w:rsidRPr="00AA6BB2" w:rsidRDefault="00F00CD8" w:rsidP="00F00CD8">
      <w:r w:rsidRPr="00AA6BB2">
        <w:t>T-Mobile USA: we appreciate Huawei comment. We feel confused on Ericsson comment. We have early releases. Vendor should draw line. It is better to point to requirement in the current spec release.</w:t>
      </w:r>
    </w:p>
    <w:p w14:paraId="0EEAA17D" w14:textId="77777777" w:rsidR="00F00CD8" w:rsidRPr="00AA6BB2" w:rsidRDefault="00F00CD8" w:rsidP="00F00CD8">
      <w:r w:rsidRPr="00AA6BB2">
        <w:rPr>
          <w:rFonts w:hint="eastAsia"/>
        </w:rPr>
        <w:t>OPPO: agree with Huawei.</w:t>
      </w:r>
      <w:r w:rsidRPr="00AA6BB2">
        <w:t xml:space="preserve"> Besides the values change, there are other changes. If we fixed the MPR to v16.1.0. It will make spec update for MPR meaningless.</w:t>
      </w:r>
    </w:p>
    <w:p w14:paraId="5A41EB36" w14:textId="77777777" w:rsidR="00F00CD8" w:rsidRPr="00AA6BB2" w:rsidRDefault="00F00CD8" w:rsidP="00F00CD8">
      <w:r w:rsidRPr="00AA6BB2">
        <w:t>Ericsson: it is how standard works. When Rel-16 is open, everything specified in Rel-16 applies. If something specified in the release, there is one year before conformance testing. Always latest version applies.</w:t>
      </w:r>
    </w:p>
    <w:p w14:paraId="2DE9564D" w14:textId="77777777" w:rsidR="00F00CD8" w:rsidRPr="00AA6BB2" w:rsidRDefault="00F00CD8" w:rsidP="00F00CD8">
      <w:r w:rsidRPr="00AA6BB2">
        <w:t>OPPO: the open release is specified in RAN2 or RAN4?</w:t>
      </w:r>
    </w:p>
    <w:p w14:paraId="6BA0A016" w14:textId="77777777" w:rsidR="00F00CD8" w:rsidRPr="00AA6BB2" w:rsidRDefault="00F00CD8" w:rsidP="00F00CD8">
      <w:r w:rsidRPr="00AA6BB2">
        <w:t>ZTE: it is not possible to change the core requirement. I did not agree with concern of OPPO. I agree with Ericsson if we are talking that UE should comply the release we did not differentiate it depending on version. MRP default.</w:t>
      </w:r>
    </w:p>
    <w:p w14:paraId="0C2A5D36" w14:textId="77777777" w:rsidR="00F00CD8" w:rsidRPr="00AA6BB2" w:rsidRDefault="00F00CD8" w:rsidP="00F00CD8">
      <w:r w:rsidRPr="00AA6BB2">
        <w:t>T-Mobile USA: Ericsson is correct. In spec, we do not refer to old version. It just refers to Rel-17/16 UEs.</w:t>
      </w:r>
    </w:p>
    <w:p w14:paraId="5046A5C6" w14:textId="77777777" w:rsidR="00F00CD8" w:rsidRPr="00AA6BB2" w:rsidRDefault="00F00CD8" w:rsidP="00F00CD8">
      <w:r w:rsidRPr="00AA6BB2">
        <w:t>OPPO: to ZTE, Rel-16 is frozen. But the discussion now is about Rel-16 early version, which is not frozen.</w:t>
      </w:r>
    </w:p>
    <w:p w14:paraId="41528FDF" w14:textId="77777777" w:rsidR="00F00CD8" w:rsidRPr="002001AF" w:rsidRDefault="00F00CD8" w:rsidP="00F00CD8">
      <w:pPr>
        <w:rPr>
          <w:b/>
          <w:bCs/>
          <w:lang w:val="en-US" w:eastAsia="ja-JP"/>
        </w:rPr>
      </w:pPr>
      <w:r w:rsidRPr="002001AF">
        <w:rPr>
          <w:b/>
          <w:bCs/>
          <w:lang w:val="en-US" w:eastAsia="ja-JP"/>
        </w:rPr>
        <w:t>Question e) For Rel-16 PC2, PC4 and PC5 UEs is modifiedMPR-Behaviour bit 0 capability applicable?</w:t>
      </w:r>
    </w:p>
    <w:p w14:paraId="176629EB" w14:textId="77777777" w:rsidR="00F00CD8" w:rsidRPr="00F4290A" w:rsidRDefault="00F00CD8" w:rsidP="00F00CD8">
      <w:pPr>
        <w:numPr>
          <w:ilvl w:val="0"/>
          <w:numId w:val="9"/>
        </w:numPr>
      </w:pPr>
      <w:r w:rsidRPr="00F4290A">
        <w:t>[</w:t>
      </w:r>
      <w:r w:rsidRPr="00F4290A">
        <w:rPr>
          <w:rFonts w:hint="eastAsia"/>
        </w:rPr>
        <w:t>A</w:t>
      </w:r>
      <w:r w:rsidRPr="00F4290A">
        <w:t xml:space="preserve">nswer alt1: Yes, modifiedMPR-Behaviour bit 0 capability is also applicable for Rel-16 PC2, PC4 and PC5 UEs, the behaviour is similar to that of PC3 UE.] </w:t>
      </w:r>
    </w:p>
    <w:p w14:paraId="4562CFEC" w14:textId="77777777" w:rsidR="00F00CD8" w:rsidRPr="00F4290A" w:rsidRDefault="00F00CD8" w:rsidP="00F00CD8">
      <w:pPr>
        <w:numPr>
          <w:ilvl w:val="0"/>
          <w:numId w:val="9"/>
        </w:numPr>
      </w:pPr>
      <w:r w:rsidRPr="00F4290A">
        <w:rPr>
          <w:rFonts w:hint="eastAsia"/>
        </w:rPr>
        <w:t>A</w:t>
      </w:r>
      <w:r w:rsidRPr="00F4290A">
        <w:t>nswer alt2: No, modifiedMPR-Behaviour bit 0 capability is not applicable for Rel-16 PC2, PC4 and PC5 UEs.</w:t>
      </w:r>
    </w:p>
    <w:p w14:paraId="7ACF695F" w14:textId="77777777" w:rsidR="00F00CD8" w:rsidRPr="00F4290A" w:rsidRDefault="00F00CD8" w:rsidP="00F00CD8">
      <w:pPr>
        <w:ind w:left="541"/>
      </w:pPr>
      <w:r w:rsidRPr="00F4290A">
        <w:t>Alt 1: QC, HW.</w:t>
      </w:r>
    </w:p>
    <w:p w14:paraId="020A5D26" w14:textId="77777777" w:rsidR="00F00CD8" w:rsidRPr="00F4290A" w:rsidRDefault="00F00CD8" w:rsidP="00F00CD8">
      <w:pPr>
        <w:ind w:left="541"/>
      </w:pPr>
      <w:r w:rsidRPr="00F4290A">
        <w:rPr>
          <w:rFonts w:hint="eastAsia"/>
        </w:rPr>
        <w:t>A</w:t>
      </w:r>
      <w:r w:rsidRPr="00F4290A">
        <w:t>lt 2: OPPO, E//, Xiaomi</w:t>
      </w:r>
    </w:p>
    <w:p w14:paraId="62A42330" w14:textId="77777777" w:rsidR="00F00CD8" w:rsidRPr="00F4290A" w:rsidRDefault="00F00CD8" w:rsidP="00F00CD8">
      <w:pPr>
        <w:rPr>
          <w:b/>
          <w:highlight w:val="green"/>
        </w:rPr>
      </w:pPr>
      <w:r w:rsidRPr="00F4290A">
        <w:rPr>
          <w:rFonts w:hint="eastAsia"/>
          <w:b/>
          <w:highlight w:val="green"/>
        </w:rPr>
        <w:t>Agreement:</w:t>
      </w:r>
      <w:r w:rsidRPr="00F4290A">
        <w:rPr>
          <w:b/>
          <w:highlight w:val="green"/>
        </w:rPr>
        <w:t xml:space="preserve"> </w:t>
      </w:r>
    </w:p>
    <w:p w14:paraId="4DE6E4F8" w14:textId="77777777" w:rsidR="00F00CD8" w:rsidRPr="00F4290A" w:rsidRDefault="00F00CD8" w:rsidP="00F00CD8">
      <w:pPr>
        <w:pStyle w:val="a"/>
        <w:numPr>
          <w:ilvl w:val="0"/>
          <w:numId w:val="67"/>
        </w:numPr>
        <w:rPr>
          <w:highlight w:val="green"/>
        </w:rPr>
      </w:pPr>
      <w:r w:rsidRPr="00F4290A">
        <w:rPr>
          <w:highlight w:val="green"/>
        </w:rPr>
        <w:t>Agree Alt2.</w:t>
      </w:r>
    </w:p>
    <w:p w14:paraId="2DEAEA97" w14:textId="77777777" w:rsidR="00F00CD8" w:rsidRPr="002001AF" w:rsidRDefault="00F00CD8" w:rsidP="00F00CD8">
      <w:pPr>
        <w:rPr>
          <w:b/>
          <w:bCs/>
          <w:lang w:val="en-US" w:eastAsia="ja-JP"/>
        </w:rPr>
      </w:pPr>
      <w:r w:rsidRPr="002001AF">
        <w:rPr>
          <w:b/>
          <w:bCs/>
          <w:lang w:val="en-US" w:eastAsia="ja-JP"/>
        </w:rPr>
        <w:t>Question f) For Rel-17 PC3 UE, what are the MPR requirements if the UE signals respectively modifiedMPR-Behaviour bit 0=false and modifiedMPR-Behaviour bit 0=true?</w:t>
      </w:r>
    </w:p>
    <w:p w14:paraId="28367D4C" w14:textId="77777777" w:rsidR="00F00CD8" w:rsidRPr="001F2B65" w:rsidRDefault="00F00CD8" w:rsidP="00F00CD8">
      <w:pPr>
        <w:numPr>
          <w:ilvl w:val="0"/>
          <w:numId w:val="9"/>
        </w:numPr>
      </w:pPr>
      <w:r w:rsidRPr="001F2B65">
        <w:t>[</w:t>
      </w:r>
      <w:r w:rsidRPr="001F2B65">
        <w:rPr>
          <w:rFonts w:hint="eastAsia"/>
        </w:rPr>
        <w:t>A</w:t>
      </w:r>
      <w:r w:rsidRPr="001F2B65">
        <w:t>nswer alt1: For a Rel-17 PC3 UE, applicable MPR requirement depends on the indicated capability, i.e. original MPR (before v16.2.0) for UE signals modifiedMPR-Behaviour bit 0=false while the modified MPR (requirement in latest Rel-17 specification) for UE signals modifiedMPR-Behaviour bit 0=true.]</w:t>
      </w:r>
    </w:p>
    <w:p w14:paraId="4D71894D" w14:textId="77777777" w:rsidR="00F00CD8" w:rsidRPr="001F2B65" w:rsidRDefault="00F00CD8" w:rsidP="00F00CD8">
      <w:pPr>
        <w:numPr>
          <w:ilvl w:val="0"/>
          <w:numId w:val="9"/>
        </w:numPr>
      </w:pPr>
      <w:r w:rsidRPr="001F2B65">
        <w:rPr>
          <w:rFonts w:hint="eastAsia"/>
        </w:rPr>
        <w:t>A</w:t>
      </w:r>
      <w:r w:rsidRPr="001F2B65">
        <w:t>nswer alt2: For a Rel-17 PC3 UE, it should comply with the improved MPR defined in the latest Rel-17 version of 38.101-2 and may not set this bit 0 to false.</w:t>
      </w:r>
    </w:p>
    <w:p w14:paraId="17AD2DC2" w14:textId="77777777" w:rsidR="00F00CD8" w:rsidRPr="001F2B65" w:rsidRDefault="00F00CD8" w:rsidP="00F00CD8">
      <w:pPr>
        <w:ind w:left="541"/>
      </w:pPr>
      <w:r w:rsidRPr="001F2B65">
        <w:t>Alt 1: HW, Xiaomi</w:t>
      </w:r>
    </w:p>
    <w:p w14:paraId="69C13CB2" w14:textId="77777777" w:rsidR="00F00CD8" w:rsidRPr="001F2B65" w:rsidRDefault="00F00CD8" w:rsidP="00F00CD8">
      <w:pPr>
        <w:ind w:left="541"/>
      </w:pPr>
      <w:r w:rsidRPr="001F2B65">
        <w:rPr>
          <w:rFonts w:hint="eastAsia"/>
        </w:rPr>
        <w:t>A</w:t>
      </w:r>
      <w:r w:rsidRPr="001F2B65">
        <w:t>lt 2: OPPO, QC, E//, HW, Apple</w:t>
      </w:r>
    </w:p>
    <w:p w14:paraId="354274F9" w14:textId="77777777" w:rsidR="00F00CD8" w:rsidRPr="003567DE" w:rsidRDefault="00F00CD8" w:rsidP="00F00CD8">
      <w:pPr>
        <w:rPr>
          <w:b/>
        </w:rPr>
      </w:pPr>
      <w:r w:rsidRPr="003567DE">
        <w:rPr>
          <w:b/>
        </w:rPr>
        <w:t>Agreement:</w:t>
      </w:r>
    </w:p>
    <w:p w14:paraId="518E350B" w14:textId="77777777" w:rsidR="00F00CD8" w:rsidRPr="003567DE" w:rsidRDefault="00F00CD8" w:rsidP="00F00CD8">
      <w:pPr>
        <w:pStyle w:val="a"/>
        <w:numPr>
          <w:ilvl w:val="0"/>
          <w:numId w:val="67"/>
        </w:numPr>
        <w:rPr>
          <w:highlight w:val="green"/>
        </w:rPr>
      </w:pPr>
      <w:r w:rsidRPr="003567DE">
        <w:rPr>
          <w:highlight w:val="green"/>
        </w:rPr>
        <w:t>For a Rel-17 PC3 UE, it shall comply with the improved MPR defined in the latest Rel-17 version of 38.101-2 and may not set this bit 0 to false.</w:t>
      </w:r>
    </w:p>
    <w:p w14:paraId="5795D6DD" w14:textId="77777777" w:rsidR="00F00CD8" w:rsidRDefault="00F00CD8" w:rsidP="00F00CD8">
      <w:pPr>
        <w:rPr>
          <w:lang w:val="en-US"/>
        </w:rPr>
      </w:pPr>
    </w:p>
    <w:p w14:paraId="2A60BD65" w14:textId="77777777" w:rsidR="00F00CD8" w:rsidRPr="002001AF" w:rsidRDefault="00F00CD8" w:rsidP="00F00CD8">
      <w:pPr>
        <w:rPr>
          <w:b/>
          <w:bCs/>
          <w:u w:val="single"/>
          <w:lang w:val="en-US" w:eastAsia="ja-JP"/>
        </w:rPr>
      </w:pPr>
      <w:r w:rsidRPr="002001AF">
        <w:rPr>
          <w:b/>
          <w:bCs/>
          <w:u w:val="single"/>
          <w:lang w:val="en-US" w:eastAsia="ja-JP"/>
        </w:rPr>
        <w:t>[Draft] Reply LS to RAN1 on UE power limitation for STxMP in FR2</w:t>
      </w:r>
    </w:p>
    <w:p w14:paraId="5C4E8EC0" w14:textId="77777777" w:rsidR="00F00CD8" w:rsidRPr="00407068" w:rsidRDefault="00F00CD8" w:rsidP="00F00CD8">
      <w:pPr>
        <w:rPr>
          <w:bCs/>
        </w:rPr>
      </w:pPr>
      <w:r w:rsidRPr="00407068">
        <w:rPr>
          <w:bCs/>
        </w:rPr>
        <w:t>RAN4 also assume that ‘panel’ refers to a radiating structure dedicated for association with a unique TCI state.</w:t>
      </w:r>
    </w:p>
    <w:p w14:paraId="4CC74B65" w14:textId="77777777" w:rsidR="00F00CD8" w:rsidRPr="00407068" w:rsidRDefault="00F00CD8" w:rsidP="00F00CD8">
      <w:pPr>
        <w:numPr>
          <w:ilvl w:val="0"/>
          <w:numId w:val="9"/>
        </w:numPr>
      </w:pPr>
      <w:r w:rsidRPr="00407068">
        <w:t>Question 1: From RAN4 perspective, is Assumption 1 is feasible?</w:t>
      </w:r>
    </w:p>
    <w:p w14:paraId="14A42DE5" w14:textId="77777777" w:rsidR="00F00CD8" w:rsidRPr="0043412F" w:rsidRDefault="00F00CD8" w:rsidP="00F00CD8">
      <w:pPr>
        <w:numPr>
          <w:ilvl w:val="1"/>
          <w:numId w:val="9"/>
        </w:numPr>
      </w:pPr>
      <w:r w:rsidRPr="0043412F">
        <w:t>Assumption 1 is feasible from an implementation perspective. RAN4 have not studied what requirements should apply on the UE corresponding to assumption 1, however.</w:t>
      </w:r>
      <w:r w:rsidRPr="0043412F">
        <w:br/>
        <w:t>RAN4 is discussing the implementation.</w:t>
      </w:r>
      <w:r w:rsidRPr="0043412F">
        <w:rPr>
          <w:rFonts w:hint="eastAsia"/>
        </w:rPr>
        <w:t xml:space="preserve"> </w:t>
      </w:r>
    </w:p>
    <w:p w14:paraId="7981799D" w14:textId="77777777" w:rsidR="00F00CD8" w:rsidRPr="0043412F" w:rsidRDefault="00F00CD8" w:rsidP="00F00CD8">
      <w:r w:rsidRPr="0043412F">
        <w:t>Ask the question of definition of panel and power limitation.</w:t>
      </w:r>
    </w:p>
    <w:p w14:paraId="77236A8D" w14:textId="77777777" w:rsidR="00F00CD8" w:rsidRPr="0043412F" w:rsidRDefault="00F00CD8" w:rsidP="00F00CD8">
      <w:pPr>
        <w:numPr>
          <w:ilvl w:val="0"/>
          <w:numId w:val="9"/>
        </w:numPr>
      </w:pPr>
      <w:r w:rsidRPr="0043412F">
        <w:t>Question 2: From RAN4 perspective, is Assumption 2 is feasible?</w:t>
      </w:r>
    </w:p>
    <w:p w14:paraId="24BBA06E" w14:textId="77777777" w:rsidR="00F00CD8" w:rsidRPr="0043412F" w:rsidRDefault="00F00CD8" w:rsidP="00F00CD8">
      <w:pPr>
        <w:numPr>
          <w:ilvl w:val="1"/>
          <w:numId w:val="9"/>
        </w:numPr>
      </w:pPr>
      <w:r w:rsidRPr="0043412F">
        <w:t>Assumption 2 is feasible from an implementation perspective, and the following issues need further study:</w:t>
      </w:r>
    </w:p>
    <w:p w14:paraId="4D066384" w14:textId="77777777" w:rsidR="00F00CD8" w:rsidRPr="0043412F" w:rsidRDefault="00F00CD8" w:rsidP="00F00CD8">
      <w:pPr>
        <w:numPr>
          <w:ilvl w:val="2"/>
          <w:numId w:val="9"/>
        </w:numPr>
      </w:pPr>
      <w:r w:rsidRPr="0043412F">
        <w:t>1</w:t>
      </w:r>
      <w:r w:rsidRPr="0043412F">
        <w:rPr>
          <w:rFonts w:eastAsia="等线"/>
          <w:lang w:eastAsia="zh-CN"/>
        </w:rPr>
        <w:t>.</w:t>
      </w:r>
      <w:r w:rsidRPr="0043412F">
        <w:t xml:space="preserve"> how to sum up the two “EIRP” in different directions.</w:t>
      </w:r>
    </w:p>
    <w:p w14:paraId="0924AAB4" w14:textId="77777777" w:rsidR="00F00CD8" w:rsidRPr="0043412F" w:rsidRDefault="00F00CD8" w:rsidP="00F00CD8">
      <w:pPr>
        <w:numPr>
          <w:ilvl w:val="2"/>
          <w:numId w:val="9"/>
        </w:numPr>
      </w:pPr>
      <w:r w:rsidRPr="0043412F">
        <w:t>2</w:t>
      </w:r>
      <w:r w:rsidRPr="0043412F">
        <w:rPr>
          <w:rFonts w:eastAsia="等线"/>
          <w:lang w:eastAsia="zh-CN"/>
        </w:rPr>
        <w:t>.</w:t>
      </w:r>
      <w:r w:rsidRPr="0043412F">
        <w:t xml:space="preserve"> </w:t>
      </w:r>
      <w:r w:rsidRPr="001D2C88">
        <w:rPr>
          <w:strike/>
          <w:color w:val="00B0F0"/>
        </w:rPr>
        <w:t>Per panel (or per TCI state) power would be reduced and may affect</w:t>
      </w:r>
      <w:r>
        <w:t>st</w:t>
      </w:r>
      <w:r w:rsidRPr="0043412F">
        <w:t xml:space="preserve">udy UL performance </w:t>
      </w:r>
      <w:r w:rsidRPr="001D2C88">
        <w:rPr>
          <w:color w:val="00B0F0"/>
          <w:u w:val="single"/>
        </w:rPr>
        <w:t>impact</w:t>
      </w:r>
      <w:r w:rsidRPr="0043412F">
        <w:t>.</w:t>
      </w:r>
    </w:p>
    <w:p w14:paraId="5EB57682" w14:textId="77777777" w:rsidR="00F00CD8" w:rsidRPr="00971B89" w:rsidRDefault="00F00CD8" w:rsidP="00F00CD8">
      <w:pPr>
        <w:rPr>
          <w:b/>
          <w:lang w:eastAsia="zh-CN"/>
        </w:rPr>
      </w:pPr>
      <w:r w:rsidRPr="00971B89">
        <w:rPr>
          <w:rFonts w:hint="eastAsia"/>
          <w:b/>
          <w:lang w:eastAsia="zh-CN"/>
        </w:rPr>
        <w:t>D</w:t>
      </w:r>
      <w:r w:rsidRPr="00971B89">
        <w:rPr>
          <w:b/>
          <w:lang w:eastAsia="zh-CN"/>
        </w:rPr>
        <w:t>iscussions:</w:t>
      </w:r>
    </w:p>
    <w:p w14:paraId="72903F20" w14:textId="77777777" w:rsidR="00F00CD8" w:rsidRPr="009F1EBF" w:rsidRDefault="00F00CD8" w:rsidP="00F00CD8">
      <w:pPr>
        <w:rPr>
          <w:lang w:val="en-US"/>
        </w:rPr>
      </w:pPr>
      <w:r w:rsidRPr="009F1EBF">
        <w:rPr>
          <w:lang w:val="en-US"/>
        </w:rPr>
        <w:t>Huawei: the wording panel is mentioned by RAN1 LS several times. But we have no agreement on definition of panel. The concept of power limitation exist in RAN2 spec and LS. We should align the wording. For the answer to question 3, I wonder if the understanding towards the power class is aligned.</w:t>
      </w:r>
    </w:p>
    <w:p w14:paraId="22D2B007" w14:textId="77777777" w:rsidR="00F00CD8" w:rsidRPr="009F1EBF" w:rsidRDefault="00F00CD8" w:rsidP="00F00CD8">
      <w:pPr>
        <w:rPr>
          <w:lang w:val="en-US"/>
        </w:rPr>
      </w:pPr>
      <w:r w:rsidRPr="009F1EBF">
        <w:rPr>
          <w:lang w:val="en-US"/>
        </w:rPr>
        <w:t>Qualcomm: for panel, we try to use the concept of RAN1 wording. They have common understanding. We can send LS to Ran1 to check the definition of panel or send our suggestion about the definition. Do not fully understand the definition of power limitation and problem. The power limitation is like power class we have today.</w:t>
      </w:r>
    </w:p>
    <w:p w14:paraId="07B7CAB2" w14:textId="77777777" w:rsidR="00F00CD8" w:rsidRPr="009F1EBF" w:rsidRDefault="00F00CD8" w:rsidP="00F00CD8">
      <w:pPr>
        <w:rPr>
          <w:lang w:val="en-US"/>
        </w:rPr>
      </w:pPr>
      <w:r w:rsidRPr="009F1EBF">
        <w:rPr>
          <w:lang w:val="en-US"/>
        </w:rPr>
        <w:t>Apple: to questions, we can tell RAN4 is going to discuss according to power class. There is no panel definition. If we have suddenly introduce the panel, it will impact the UE implementation. RAN1 should have way to work without exposing the UE implementation. The easy reply is to that RAN4 is discussing the implementation..</w:t>
      </w:r>
    </w:p>
    <w:p w14:paraId="30E7D373" w14:textId="77777777" w:rsidR="00F00CD8" w:rsidRPr="009F1EBF" w:rsidRDefault="00F00CD8" w:rsidP="00F00CD8">
      <w:pPr>
        <w:rPr>
          <w:lang w:val="en-US"/>
        </w:rPr>
      </w:pPr>
      <w:r w:rsidRPr="009F1EBF">
        <w:rPr>
          <w:lang w:val="en-US"/>
        </w:rPr>
        <w:t>Vivo: tend to share the same view as Huawei and Apple about the panel definition. In multi-Rx, whether there is panel wording in the spec is under discussions. There will be risk that RAN4 won’t define the requirement and signaling based on RAN1 design. We should reply to RAN1 based on clear understanding.</w:t>
      </w:r>
    </w:p>
    <w:p w14:paraId="48A7B2E0" w14:textId="77777777" w:rsidR="00F00CD8" w:rsidRPr="009F1EBF" w:rsidRDefault="00F00CD8" w:rsidP="00F00CD8">
      <w:pPr>
        <w:rPr>
          <w:lang w:val="en-US"/>
        </w:rPr>
      </w:pPr>
      <w:r w:rsidRPr="009F1EBF">
        <w:rPr>
          <w:lang w:val="en-US"/>
        </w:rPr>
        <w:t>OPPO: we agree the comment about power limitation from companies. Power limitation include max EIRP and max TRP. This is our understanding. Question 1 and 2 answer OK for us. Need more discussion for 3 and 4.</w:t>
      </w:r>
    </w:p>
    <w:p w14:paraId="64861BE1" w14:textId="77777777" w:rsidR="00F00CD8" w:rsidRPr="009F1EBF" w:rsidRDefault="00F00CD8" w:rsidP="00F00CD8">
      <w:pPr>
        <w:rPr>
          <w:lang w:val="en-US"/>
        </w:rPr>
      </w:pPr>
      <w:r w:rsidRPr="009F1EBF">
        <w:rPr>
          <w:lang w:val="en-US"/>
        </w:rPr>
        <w:t>Huawei: Regarding the definition without RAN4, we have no consensus. The basic concepts should be made clear. The actual power limitation is the actual transmit power from UE between min EIRP and max EIRP.</w:t>
      </w:r>
    </w:p>
    <w:p w14:paraId="07E88525" w14:textId="77777777" w:rsidR="00F00CD8" w:rsidRPr="009F1EBF" w:rsidRDefault="00F00CD8" w:rsidP="00F00CD8">
      <w:pPr>
        <w:rPr>
          <w:lang w:val="en-US"/>
        </w:rPr>
      </w:pPr>
      <w:r w:rsidRPr="009F1EBF">
        <w:rPr>
          <w:lang w:val="en-US"/>
        </w:rPr>
        <w:t>Qualcomm: As way forward, we try to come up with definition and make formal definition about what the power limitation is and ask for RAN1 what they intend.</w:t>
      </w:r>
    </w:p>
    <w:p w14:paraId="7E48A053" w14:textId="77777777" w:rsidR="00F00CD8" w:rsidRPr="009F1EBF" w:rsidRDefault="00F00CD8" w:rsidP="00F00CD8">
      <w:pPr>
        <w:rPr>
          <w:lang w:val="en-US"/>
        </w:rPr>
      </w:pPr>
      <w:r w:rsidRPr="009F1EBF">
        <w:rPr>
          <w:lang w:val="en-US"/>
        </w:rPr>
        <w:t>Verizon: the question is from RAN1. It is not Ran4 internal. We should add question to ask to RAN1 what panel is. We just understand what it the fundamental requirement.</w:t>
      </w:r>
    </w:p>
    <w:p w14:paraId="433B7FB9" w14:textId="77777777" w:rsidR="00F00CD8" w:rsidRPr="009F1EBF" w:rsidRDefault="00F00CD8" w:rsidP="00F00CD8">
      <w:pPr>
        <w:rPr>
          <w:lang w:val="en-US"/>
        </w:rPr>
      </w:pPr>
      <w:r w:rsidRPr="009F1EBF">
        <w:rPr>
          <w:lang w:val="en-US"/>
        </w:rPr>
        <w:t>Samsung: we do understand the concern. The current LS cover concerns. Current version is enough. We just need add the question of panel and power limitation.</w:t>
      </w:r>
    </w:p>
    <w:p w14:paraId="5C9FA184" w14:textId="77777777" w:rsidR="00F00CD8" w:rsidRPr="009F1EBF" w:rsidRDefault="00F00CD8" w:rsidP="00F00CD8">
      <w:pPr>
        <w:rPr>
          <w:lang w:val="en-US"/>
        </w:rPr>
      </w:pPr>
      <w:r w:rsidRPr="009F1EBF">
        <w:rPr>
          <w:lang w:val="en-US"/>
        </w:rPr>
        <w:t xml:space="preserve">Apple: for question 1, we cannot say it is feasible. It will expose the UE implementation. </w:t>
      </w:r>
    </w:p>
    <w:p w14:paraId="73041F77" w14:textId="77777777" w:rsidR="00F00CD8" w:rsidRPr="009F1EBF" w:rsidRDefault="00F00CD8" w:rsidP="00F00CD8">
      <w:pPr>
        <w:rPr>
          <w:bCs/>
          <w:highlight w:val="green"/>
        </w:rPr>
      </w:pPr>
      <w:r w:rsidRPr="009F1EBF">
        <w:rPr>
          <w:bCs/>
          <w:highlight w:val="green"/>
        </w:rPr>
        <w:t>Agreement:</w:t>
      </w:r>
    </w:p>
    <w:p w14:paraId="00380242" w14:textId="77777777" w:rsidR="00F00CD8" w:rsidRPr="009F1EBF" w:rsidRDefault="00F00CD8" w:rsidP="00F00CD8">
      <w:pPr>
        <w:numPr>
          <w:ilvl w:val="0"/>
          <w:numId w:val="68"/>
        </w:numPr>
        <w:rPr>
          <w:bCs/>
          <w:highlight w:val="green"/>
        </w:rPr>
      </w:pPr>
      <w:r w:rsidRPr="009F1EBF">
        <w:rPr>
          <w:highlight w:val="green"/>
        </w:rPr>
        <w:t>Ask the question of definition of panel and power limitation to RAN1.</w:t>
      </w:r>
    </w:p>
    <w:p w14:paraId="7FBB5259" w14:textId="77777777" w:rsidR="00F00CD8" w:rsidRDefault="00F00CD8" w:rsidP="00F00CD8">
      <w:pPr>
        <w:rPr>
          <w:b/>
          <w:bCs/>
          <w:u w:val="single"/>
          <w:lang w:val="en-US" w:eastAsia="ja-JP"/>
        </w:rPr>
      </w:pPr>
    </w:p>
    <w:p w14:paraId="50531F43" w14:textId="77777777" w:rsidR="00F00CD8" w:rsidRPr="008F0294" w:rsidRDefault="00F00CD8" w:rsidP="00F00CD8">
      <w:pPr>
        <w:rPr>
          <w:b/>
          <w:bCs/>
          <w:u w:val="single"/>
          <w:lang w:val="en-US" w:eastAsia="ja-JP"/>
        </w:rPr>
      </w:pPr>
      <w:r w:rsidRPr="008F0294">
        <w:rPr>
          <w:b/>
          <w:bCs/>
          <w:u w:val="single"/>
          <w:lang w:val="en-US" w:eastAsia="ja-JP"/>
        </w:rPr>
        <w:t>LS Reply on UE antenna gain for NR NTN coverage enhancement</w:t>
      </w:r>
    </w:p>
    <w:p w14:paraId="1FE32A07" w14:textId="77777777" w:rsidR="00F00CD8" w:rsidRDefault="00F00CD8" w:rsidP="00F00CD8">
      <w:pPr>
        <w:rPr>
          <w:lang w:val="en-US" w:eastAsia="zh-CN"/>
        </w:rPr>
      </w:pPr>
      <w:r>
        <w:rPr>
          <w:rFonts w:hint="eastAsia"/>
          <w:lang w:val="en-US" w:eastAsia="zh-CN"/>
        </w:rPr>
        <w:t>C</w:t>
      </w:r>
      <w:r>
        <w:rPr>
          <w:lang w:val="en-US" w:eastAsia="zh-CN"/>
        </w:rPr>
        <w:t>onclusions: remove the last paragraph in the draft LS.</w:t>
      </w:r>
    </w:p>
    <w:p w14:paraId="68D01C77" w14:textId="77777777" w:rsidR="00F00CD8" w:rsidRPr="00D752DB" w:rsidRDefault="00F00CD8" w:rsidP="00F00CD8">
      <w:pPr>
        <w:rPr>
          <w:b/>
          <w:bCs/>
          <w:u w:val="single"/>
          <w:lang w:val="en-US" w:eastAsia="ja-JP"/>
        </w:rPr>
      </w:pPr>
      <w:r w:rsidRPr="00D752DB">
        <w:rPr>
          <w:b/>
          <w:bCs/>
          <w:u w:val="single"/>
          <w:lang w:val="en-US" w:eastAsia="ja-JP"/>
        </w:rPr>
        <w:t>Overall description</w:t>
      </w:r>
    </w:p>
    <w:p w14:paraId="12E0FDD7" w14:textId="77777777" w:rsidR="00F00CD8" w:rsidRPr="00D752DB" w:rsidRDefault="00F00CD8" w:rsidP="00F00CD8">
      <w:pPr>
        <w:rPr>
          <w:lang w:val="en-US" w:eastAsia="zh-CN"/>
        </w:rPr>
      </w:pPr>
      <w:r w:rsidRPr="00D752DB">
        <w:rPr>
          <w:lang w:val="en-US" w:eastAsia="zh-CN"/>
        </w:rPr>
        <w:t xml:space="preserve">RAN4 would like to thank RAN1 for the LS R1-2205623 on UE antenna gain for NR NTN coverage enhancement. Regarding the following question and action: </w:t>
      </w:r>
    </w:p>
    <w:p w14:paraId="5C76D734" w14:textId="77777777" w:rsidR="00F00CD8" w:rsidRPr="00D752DB" w:rsidRDefault="00F00CD8" w:rsidP="00F00CD8">
      <w:pPr>
        <w:ind w:leftChars="354" w:left="708"/>
        <w:rPr>
          <w:lang w:val="en-US" w:eastAsia="zh-CN"/>
        </w:rPr>
      </w:pPr>
      <w:r w:rsidRPr="00D752DB">
        <w:rPr>
          <w:b/>
          <w:bCs/>
          <w:iCs/>
          <w:lang w:val="en-US" w:eastAsia="zh-CN"/>
        </w:rPr>
        <w:t>Question</w:t>
      </w:r>
      <w:r w:rsidRPr="00D752DB">
        <w:rPr>
          <w:bCs/>
          <w:iCs/>
          <w:lang w:val="en-US" w:eastAsia="zh-CN"/>
        </w:rPr>
        <w:t xml:space="preserve">: </w:t>
      </w:r>
      <w:r w:rsidRPr="00D752DB">
        <w:rPr>
          <w:lang w:val="en-US" w:eastAsia="zh-CN"/>
        </w:rPr>
        <w:t>Whether the handheld UE antenna gain of -5 dBi is valid and if not, which realistic value of handheld UE antenna gain is appropriate?</w:t>
      </w:r>
    </w:p>
    <w:p w14:paraId="562AC546" w14:textId="77777777" w:rsidR="00F00CD8" w:rsidRPr="00D752DB" w:rsidRDefault="00F00CD8" w:rsidP="00F00CD8">
      <w:pPr>
        <w:ind w:leftChars="354" w:left="708"/>
        <w:rPr>
          <w:lang w:val="en-US" w:eastAsia="zh-CN"/>
        </w:rPr>
      </w:pPr>
      <w:r w:rsidRPr="00D752DB">
        <w:rPr>
          <w:b/>
          <w:bCs/>
          <w:iCs/>
          <w:lang w:val="en-US" w:eastAsia="zh-CN"/>
        </w:rPr>
        <w:t>ACTION:</w:t>
      </w:r>
      <w:r w:rsidRPr="00D752DB">
        <w:rPr>
          <w:bCs/>
          <w:iCs/>
          <w:lang w:val="en-US" w:eastAsia="zh-CN"/>
        </w:rPr>
        <w:t xml:space="preserve"> </w:t>
      </w:r>
      <w:r w:rsidRPr="00D752DB">
        <w:rPr>
          <w:lang w:val="en-US" w:eastAsia="zh-CN"/>
        </w:rPr>
        <w:t>RAN1 respectfully asks RAN4 to provide feedback on the above question and any additional information that may help RAN1 determine the realistic assumptions on smartphone antenna gain.</w:t>
      </w:r>
    </w:p>
    <w:p w14:paraId="41DEF109" w14:textId="77777777" w:rsidR="00F00CD8" w:rsidRPr="00D752DB" w:rsidRDefault="00F00CD8" w:rsidP="00F00CD8">
      <w:pPr>
        <w:rPr>
          <w:lang w:val="en-US" w:eastAsia="zh-CN"/>
        </w:rPr>
      </w:pPr>
      <w:r w:rsidRPr="00D752DB">
        <w:rPr>
          <w:lang w:val="en-US" w:eastAsia="zh-CN"/>
        </w:rPr>
        <w:t xml:space="preserve">RAN4 has discussed this topic in RAN4#104-e meeting. </w:t>
      </w:r>
    </w:p>
    <w:p w14:paraId="20D1C19C" w14:textId="77777777" w:rsidR="00F00CD8" w:rsidRPr="00D752DB" w:rsidRDefault="00F00CD8" w:rsidP="00F00CD8">
      <w:pPr>
        <w:rPr>
          <w:lang w:val="en-US" w:eastAsia="zh-CN"/>
        </w:rPr>
      </w:pPr>
      <w:r w:rsidRPr="00D752DB">
        <w:rPr>
          <w:lang w:val="en-US" w:eastAsia="zh-CN"/>
        </w:rPr>
        <w:t xml:space="preserve">The UE antenna gain varies depending on the operating frequency and UE design. RAN4 thinks that a realistic UE antenna gain value would be -5.5 dBi. RAN4 would then recommend RAN1 to take this value as an assumption for their link budget evaluation. </w:t>
      </w:r>
    </w:p>
    <w:p w14:paraId="29FD4142" w14:textId="77777777" w:rsidR="00F00CD8" w:rsidRPr="00D752DB" w:rsidRDefault="00F00CD8" w:rsidP="00F00CD8">
      <w:pPr>
        <w:rPr>
          <w:strike/>
          <w:lang w:val="en-US" w:eastAsia="zh-CN"/>
        </w:rPr>
      </w:pPr>
      <w:r w:rsidRPr="00D752DB">
        <w:rPr>
          <w:strike/>
          <w:highlight w:val="green"/>
          <w:lang w:val="en-US" w:eastAsia="zh-CN"/>
        </w:rPr>
        <w:t>In addition, based on the information available from real measurement results (e.g., FCC certification database and Rel-17 FR1 TRP TRS WI), if the target is to develop more realistic link budget analysis, it should also be noted that radiated value of real commercial smartphone should be used.</w:t>
      </w:r>
    </w:p>
    <w:p w14:paraId="73BD54AB" w14:textId="77777777" w:rsidR="00F00CD8" w:rsidRDefault="00F00CD8" w:rsidP="00F00CD8">
      <w:pPr>
        <w:rPr>
          <w:lang w:val="en-US" w:eastAsia="zh-CN"/>
        </w:rPr>
      </w:pPr>
    </w:p>
    <w:p w14:paraId="41662034" w14:textId="77777777" w:rsidR="00F00CD8" w:rsidRPr="006D393A" w:rsidRDefault="00F00CD8" w:rsidP="00F00CD8">
      <w:pPr>
        <w:rPr>
          <w:b/>
          <w:bCs/>
          <w:u w:val="single"/>
          <w:lang w:val="en-US" w:eastAsia="ja-JP"/>
        </w:rPr>
      </w:pPr>
      <w:r w:rsidRPr="006D393A">
        <w:rPr>
          <w:b/>
          <w:bCs/>
          <w:u w:val="single"/>
          <w:lang w:val="en-US" w:eastAsia="ja-JP"/>
        </w:rPr>
        <w:t>Reply LS on FR2 RF requirements applicability under ETC</w:t>
      </w:r>
    </w:p>
    <w:p w14:paraId="05EE3CF1" w14:textId="77777777" w:rsidR="00F00CD8" w:rsidRDefault="00F00CD8" w:rsidP="00F00CD8">
      <w:pPr>
        <w:rPr>
          <w:lang w:val="en-US"/>
        </w:rPr>
      </w:pPr>
      <w:r>
        <w:rPr>
          <w:lang w:val="en-US"/>
        </w:rPr>
        <w:t>No agreement was reached.</w:t>
      </w:r>
    </w:p>
    <w:p w14:paraId="1FA4990F" w14:textId="77777777" w:rsidR="00F00CD8" w:rsidRPr="00705869" w:rsidRDefault="00F00CD8" w:rsidP="00F00CD8">
      <w:pPr>
        <w:rPr>
          <w:lang w:val="en-US"/>
        </w:rPr>
      </w:pPr>
      <w:r w:rsidRPr="006D393A">
        <w:rPr>
          <w:b/>
          <w:lang w:val="en-US"/>
        </w:rPr>
        <w:t xml:space="preserve">Chair=&gt; </w:t>
      </w:r>
      <w:r w:rsidRPr="006D393A">
        <w:rPr>
          <w:lang w:val="en-US"/>
        </w:rPr>
        <w:t>no further discussion is expected for this issue in the future meeting.</w:t>
      </w:r>
    </w:p>
    <w:p w14:paraId="08908E13" w14:textId="77777777" w:rsidR="00F00CD8" w:rsidRDefault="00F00CD8" w:rsidP="00F00CD8">
      <w:pPr>
        <w:pStyle w:val="2"/>
      </w:pPr>
      <w:bookmarkStart w:id="188" w:name="_Toc111095115"/>
      <w:r>
        <w:t>14</w:t>
      </w:r>
      <w:r>
        <w:tab/>
        <w:t>Revision of the Work Plan</w:t>
      </w:r>
      <w:bookmarkEnd w:id="188"/>
    </w:p>
    <w:p w14:paraId="2CA7162B" w14:textId="77777777" w:rsidR="00F00CD8" w:rsidRDefault="00F00CD8" w:rsidP="00F00CD8">
      <w:pPr>
        <w:pStyle w:val="3"/>
      </w:pPr>
      <w:bookmarkStart w:id="189" w:name="_Toc111095116"/>
      <w:r>
        <w:t>14.1</w:t>
      </w:r>
      <w:r>
        <w:tab/>
        <w:t>Discussions on R18 high power UE basket work items</w:t>
      </w:r>
      <w:bookmarkEnd w:id="189"/>
    </w:p>
    <w:p w14:paraId="210A29FE" w14:textId="77777777" w:rsidR="00F00CD8" w:rsidRDefault="00F00CD8" w:rsidP="00F00CD8">
      <w:pPr>
        <w:rPr>
          <w:rFonts w:ascii="Arial" w:hAnsi="Arial" w:cs="Arial"/>
          <w:b/>
          <w:color w:val="C00000"/>
          <w:lang w:eastAsia="zh-CN"/>
        </w:rPr>
      </w:pPr>
      <w:r w:rsidRPr="00BF6565">
        <w:rPr>
          <w:rFonts w:ascii="Arial" w:hAnsi="Arial" w:cs="Arial"/>
          <w:b/>
          <w:color w:val="C00000"/>
          <w:lang w:eastAsia="zh-CN"/>
        </w:rPr>
        <w:t>[104-e][142] R18_HUPE_basket_WI</w:t>
      </w:r>
      <w:r>
        <w:rPr>
          <w:rFonts w:ascii="Arial" w:hAnsi="Arial" w:cs="Arial"/>
          <w:b/>
          <w:color w:val="C00000"/>
          <w:lang w:eastAsia="zh-CN"/>
        </w:rPr>
        <w:t>, AI 14.1 – RAN4 Chair</w:t>
      </w:r>
    </w:p>
    <w:p w14:paraId="1DF9BBDC" w14:textId="77777777" w:rsidR="00F00CD8" w:rsidRDefault="00F00CD8" w:rsidP="00F00CD8">
      <w:pPr>
        <w:rPr>
          <w:rFonts w:ascii="Arial" w:hAnsi="Arial" w:cs="Arial"/>
          <w:b/>
          <w:sz w:val="24"/>
        </w:rPr>
      </w:pPr>
      <w:r>
        <w:rPr>
          <w:rFonts w:ascii="Arial" w:hAnsi="Arial" w:cs="Arial"/>
          <w:b/>
          <w:color w:val="0000FF"/>
          <w:sz w:val="24"/>
          <w:u w:val="thick"/>
        </w:rPr>
        <w:t>R4-2214120</w:t>
      </w:r>
      <w:r>
        <w:rPr>
          <w:b/>
          <w:lang w:val="en-US" w:eastAsia="zh-CN"/>
        </w:rPr>
        <w:tab/>
      </w:r>
      <w:r w:rsidRPr="00162765">
        <w:rPr>
          <w:rFonts w:ascii="Arial" w:hAnsi="Arial" w:cs="Arial"/>
          <w:b/>
          <w:sz w:val="24"/>
        </w:rPr>
        <w:t>Email Discussion Summary for [104-e][142] R18_HUPE_basket_WI</w:t>
      </w:r>
    </w:p>
    <w:p w14:paraId="10A89E72"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RAN4 Chair)</w:t>
      </w:r>
    </w:p>
    <w:p w14:paraId="2FD345BF"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57276B0E" w14:textId="77777777" w:rsidR="00F00CD8" w:rsidRDefault="00F00CD8" w:rsidP="00F00CD8">
      <w:r>
        <w:t>This contribution provides the summary of email discussion and recommended summary.</w:t>
      </w:r>
    </w:p>
    <w:p w14:paraId="1E42DA8B"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3 (from R4-2214120).</w:t>
      </w:r>
    </w:p>
    <w:p w14:paraId="05C6D3E7" w14:textId="77777777" w:rsidR="00F00CD8" w:rsidRDefault="00F00CD8" w:rsidP="00F00CD8">
      <w:pPr>
        <w:rPr>
          <w:rFonts w:ascii="Arial" w:hAnsi="Arial" w:cs="Arial"/>
          <w:b/>
          <w:sz w:val="24"/>
        </w:rPr>
      </w:pPr>
      <w:r>
        <w:rPr>
          <w:rFonts w:ascii="Arial" w:hAnsi="Arial" w:cs="Arial"/>
          <w:b/>
          <w:color w:val="0000FF"/>
          <w:sz w:val="24"/>
          <w:u w:val="thick"/>
        </w:rPr>
        <w:t>R4-2214253</w:t>
      </w:r>
      <w:r>
        <w:rPr>
          <w:b/>
          <w:lang w:val="en-US" w:eastAsia="zh-CN"/>
        </w:rPr>
        <w:tab/>
      </w:r>
      <w:r w:rsidRPr="00162765">
        <w:rPr>
          <w:rFonts w:ascii="Arial" w:hAnsi="Arial" w:cs="Arial"/>
          <w:b/>
          <w:sz w:val="24"/>
        </w:rPr>
        <w:t>Email Discussion Summary for [104-e][142] R18_HUPE_basket_WI</w:t>
      </w:r>
    </w:p>
    <w:p w14:paraId="37BBEA62" w14:textId="77777777" w:rsidR="00F00CD8" w:rsidRDefault="00F00CD8" w:rsidP="00F00CD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RAN4 Chair)</w:t>
      </w:r>
    </w:p>
    <w:p w14:paraId="3F1B848C" w14:textId="77777777" w:rsidR="00F00CD8" w:rsidRDefault="00F00CD8" w:rsidP="00F00CD8">
      <w:pPr>
        <w:rPr>
          <w:rFonts w:ascii="Arial" w:hAnsi="Arial" w:cs="Arial"/>
          <w:b/>
          <w:lang w:val="en-US" w:eastAsia="zh-CN"/>
        </w:rPr>
      </w:pPr>
      <w:r>
        <w:rPr>
          <w:rFonts w:ascii="Arial" w:hAnsi="Arial" w:cs="Arial"/>
          <w:b/>
          <w:lang w:val="en-US" w:eastAsia="zh-CN"/>
        </w:rPr>
        <w:t xml:space="preserve">Abstract: </w:t>
      </w:r>
    </w:p>
    <w:p w14:paraId="1DB8CB9F" w14:textId="77777777" w:rsidR="00F00CD8" w:rsidRDefault="00F00CD8" w:rsidP="00F00CD8">
      <w:r>
        <w:t>This contribution provides the summary of email discussion and recommended summary.</w:t>
      </w:r>
    </w:p>
    <w:p w14:paraId="556867A8" w14:textId="77777777" w:rsidR="00F00CD8" w:rsidRDefault="00F00CD8" w:rsidP="00F00CD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215D6A28" w14:textId="77777777" w:rsidR="00F00CD8" w:rsidRDefault="00F00CD8" w:rsidP="00F00CD8">
      <w:pPr>
        <w:rPr>
          <w:rFonts w:ascii="Arial" w:hAnsi="Arial" w:cs="Arial"/>
          <w:b/>
          <w:color w:val="C00000"/>
          <w:lang w:eastAsia="zh-CN"/>
        </w:rPr>
      </w:pPr>
      <w:r>
        <w:rPr>
          <w:rFonts w:ascii="Arial" w:hAnsi="Arial" w:cs="Arial"/>
          <w:b/>
          <w:color w:val="C00000"/>
          <w:lang w:eastAsia="zh-CN"/>
        </w:rPr>
        <w:t>Conclusions after 2nd round</w:t>
      </w:r>
    </w:p>
    <w:p w14:paraId="17BE3702" w14:textId="77777777" w:rsidR="00F00CD8" w:rsidRPr="00797CFF" w:rsidRDefault="00F00CD8" w:rsidP="00F00CD8">
      <w:pPr>
        <w:rPr>
          <w:b/>
          <w:bCs/>
          <w:u w:val="single"/>
          <w:lang w:val="en-US"/>
        </w:rPr>
      </w:pPr>
      <w:r>
        <w:rPr>
          <w:b/>
          <w:bCs/>
          <w:u w:val="single"/>
          <w:lang w:val="en-US"/>
        </w:rPr>
        <w:t>I</w:t>
      </w:r>
      <w:r w:rsidRPr="00797CFF">
        <w:rPr>
          <w:b/>
          <w:bCs/>
          <w:u w:val="single"/>
          <w:lang w:val="en-US"/>
        </w:rPr>
        <w:t>ssue 1-2: FDD PC2 basket WI scope in high level</w:t>
      </w:r>
    </w:p>
    <w:p w14:paraId="7750FD39" w14:textId="77777777" w:rsidR="00F00CD8" w:rsidRPr="006D681E" w:rsidRDefault="00F00CD8" w:rsidP="00F00CD8">
      <w:pPr>
        <w:rPr>
          <w:highlight w:val="green"/>
          <w:lang w:val="en-US"/>
        </w:rPr>
      </w:pPr>
      <w:r w:rsidRPr="006D681E">
        <w:rPr>
          <w:b/>
          <w:bCs/>
          <w:highlight w:val="green"/>
          <w:lang w:val="en-US"/>
        </w:rPr>
        <w:t xml:space="preserve">Agreement: </w:t>
      </w:r>
    </w:p>
    <w:p w14:paraId="790F6811" w14:textId="77777777" w:rsidR="00F00CD8" w:rsidRPr="006D681E" w:rsidRDefault="00F00CD8" w:rsidP="00F00CD8">
      <w:pPr>
        <w:numPr>
          <w:ilvl w:val="0"/>
          <w:numId w:val="64"/>
        </w:numPr>
        <w:rPr>
          <w:highlight w:val="green"/>
          <w:lang w:val="en-US"/>
        </w:rPr>
      </w:pPr>
      <w:r w:rsidRPr="006D681E">
        <w:rPr>
          <w:highlight w:val="green"/>
          <w:lang w:val="en-US"/>
        </w:rPr>
        <w:t>MSD mitigation should be excluded in the basket WI.</w:t>
      </w:r>
    </w:p>
    <w:p w14:paraId="5F1857D3" w14:textId="77777777" w:rsidR="00F00CD8" w:rsidRPr="00B546C5" w:rsidRDefault="00F00CD8" w:rsidP="00F00CD8">
      <w:pPr>
        <w:rPr>
          <w:b/>
          <w:bCs/>
          <w:u w:val="single"/>
          <w:lang w:val="en-US"/>
        </w:rPr>
      </w:pPr>
      <w:bookmarkStart w:id="190" w:name="_MailEndCompose"/>
      <w:bookmarkEnd w:id="190"/>
      <w:r w:rsidRPr="00B546C5">
        <w:rPr>
          <w:b/>
          <w:bCs/>
          <w:u w:val="single"/>
          <w:lang w:val="en-US"/>
        </w:rPr>
        <w:t>Issue 1-3: High level scope for basket WIs for inter-band CA HPUE with FDD band(s)</w:t>
      </w:r>
    </w:p>
    <w:p w14:paraId="43EE1909" w14:textId="77777777" w:rsidR="00F00CD8" w:rsidRPr="006D681E" w:rsidRDefault="00F00CD8" w:rsidP="00F00CD8">
      <w:pPr>
        <w:rPr>
          <w:b/>
          <w:bCs/>
          <w:highlight w:val="green"/>
          <w:lang w:val="en-US"/>
        </w:rPr>
      </w:pPr>
      <w:r w:rsidRPr="006D681E">
        <w:rPr>
          <w:b/>
          <w:bCs/>
          <w:highlight w:val="green"/>
          <w:lang w:val="en-US"/>
        </w:rPr>
        <w:t>Agreement:</w:t>
      </w:r>
    </w:p>
    <w:p w14:paraId="204350E1" w14:textId="77777777" w:rsidR="00F00CD8" w:rsidRPr="006D681E" w:rsidRDefault="00F00CD8" w:rsidP="00F00CD8">
      <w:pPr>
        <w:numPr>
          <w:ilvl w:val="0"/>
          <w:numId w:val="65"/>
        </w:numPr>
        <w:rPr>
          <w:highlight w:val="green"/>
          <w:lang w:val="en-US"/>
        </w:rPr>
      </w:pPr>
      <w:r w:rsidRPr="006D681E">
        <w:rPr>
          <w:highlight w:val="green"/>
          <w:lang w:val="en-US"/>
        </w:rPr>
        <w:t>NR inter-band CA on DL with FDD PC2 single carrier on UL can be included in the basket WI of inter-band CA HPUE with FDD band.</w:t>
      </w:r>
    </w:p>
    <w:p w14:paraId="51827CB6" w14:textId="77777777" w:rsidR="00F00CD8" w:rsidRPr="006D681E" w:rsidRDefault="00F00CD8" w:rsidP="00F00CD8">
      <w:pPr>
        <w:numPr>
          <w:ilvl w:val="1"/>
          <w:numId w:val="65"/>
        </w:numPr>
        <w:rPr>
          <w:highlight w:val="green"/>
          <w:lang w:val="en-US"/>
        </w:rPr>
      </w:pPr>
      <w:r w:rsidRPr="006D681E">
        <w:rPr>
          <w:highlight w:val="green"/>
          <w:lang w:val="en-US"/>
        </w:rPr>
        <w:t>For the combinations with UL harmonic impact, the text proposals are reviewed and discussed in non-block-approval agenda.</w:t>
      </w:r>
    </w:p>
    <w:p w14:paraId="15F73C12" w14:textId="77777777" w:rsidR="00F00CD8" w:rsidRPr="006D681E" w:rsidRDefault="00F00CD8" w:rsidP="00F00CD8">
      <w:pPr>
        <w:numPr>
          <w:ilvl w:val="0"/>
          <w:numId w:val="65"/>
        </w:numPr>
        <w:rPr>
          <w:highlight w:val="green"/>
          <w:lang w:val="en-US"/>
        </w:rPr>
      </w:pPr>
      <w:r w:rsidRPr="006D681E">
        <w:rPr>
          <w:highlight w:val="green"/>
          <w:lang w:val="en-US"/>
        </w:rPr>
        <w:t>Any SAR solution shouldn’t be included in the basket WI.</w:t>
      </w:r>
    </w:p>
    <w:p w14:paraId="48C82BDF" w14:textId="77777777" w:rsidR="00F00CD8" w:rsidRPr="00B546C5" w:rsidRDefault="00F00CD8" w:rsidP="00F00CD8">
      <w:pPr>
        <w:rPr>
          <w:b/>
          <w:bCs/>
          <w:u w:val="single"/>
          <w:lang w:val="en-US"/>
        </w:rPr>
      </w:pPr>
      <w:r w:rsidRPr="00B546C5">
        <w:rPr>
          <w:b/>
          <w:bCs/>
          <w:u w:val="single"/>
          <w:lang w:val="en-US"/>
        </w:rPr>
        <w:t>Issue 1-4: Handling of increasing power high limit feature</w:t>
      </w:r>
    </w:p>
    <w:p w14:paraId="4247DFBB" w14:textId="77777777" w:rsidR="00F00CD8" w:rsidRPr="006D681E" w:rsidRDefault="00F00CD8" w:rsidP="00F00CD8">
      <w:pPr>
        <w:rPr>
          <w:b/>
          <w:bCs/>
          <w:highlight w:val="green"/>
          <w:lang w:val="en-US"/>
        </w:rPr>
      </w:pPr>
      <w:r w:rsidRPr="006D681E">
        <w:rPr>
          <w:b/>
          <w:bCs/>
          <w:highlight w:val="green"/>
          <w:lang w:val="en-US"/>
        </w:rPr>
        <w:t>Agreement:</w:t>
      </w:r>
    </w:p>
    <w:p w14:paraId="5A5EDAFB" w14:textId="77777777" w:rsidR="00F00CD8" w:rsidRPr="006D681E" w:rsidRDefault="00F00CD8" w:rsidP="00F00CD8">
      <w:pPr>
        <w:numPr>
          <w:ilvl w:val="0"/>
          <w:numId w:val="66"/>
        </w:numPr>
        <w:rPr>
          <w:highlight w:val="green"/>
          <w:lang w:val="en-US"/>
        </w:rPr>
      </w:pPr>
      <w:r w:rsidRPr="006D681E">
        <w:rPr>
          <w:highlight w:val="green"/>
          <w:lang w:val="en-US"/>
        </w:rPr>
        <w:t xml:space="preserve">There is no need to have a specific basket WI for PC3 (FDD or TDD) + PC2 TDD with supporting of increasing power high limit. </w:t>
      </w:r>
    </w:p>
    <w:p w14:paraId="0403A50E" w14:textId="77777777" w:rsidR="00F00CD8" w:rsidRPr="00B546C5" w:rsidRDefault="00F00CD8" w:rsidP="00F00CD8">
      <w:pPr>
        <w:rPr>
          <w:b/>
          <w:bCs/>
          <w:u w:val="single"/>
          <w:lang w:val="en-US"/>
        </w:rPr>
      </w:pPr>
      <w:r w:rsidRPr="00B546C5">
        <w:rPr>
          <w:b/>
          <w:bCs/>
          <w:u w:val="single"/>
          <w:lang w:val="en-US"/>
        </w:rPr>
        <w:t>Issue 1-5: Basket WI on high power UE (PC 1.5) on single TDD UL carrier on NR single band</w:t>
      </w:r>
    </w:p>
    <w:p w14:paraId="1ADFC3B5" w14:textId="77777777" w:rsidR="00F00CD8" w:rsidRPr="006D681E" w:rsidRDefault="00F00CD8" w:rsidP="00F00CD8">
      <w:pPr>
        <w:rPr>
          <w:b/>
          <w:bCs/>
          <w:highlight w:val="green"/>
          <w:lang w:val="en-US"/>
        </w:rPr>
      </w:pPr>
      <w:r w:rsidRPr="006D681E">
        <w:rPr>
          <w:b/>
          <w:bCs/>
          <w:highlight w:val="green"/>
          <w:lang w:val="en-US"/>
        </w:rPr>
        <w:t xml:space="preserve">Agreement: </w:t>
      </w:r>
    </w:p>
    <w:p w14:paraId="1563C462" w14:textId="77777777" w:rsidR="00F00CD8" w:rsidRPr="006D681E" w:rsidRDefault="00F00CD8" w:rsidP="00F00CD8">
      <w:pPr>
        <w:numPr>
          <w:ilvl w:val="0"/>
          <w:numId w:val="66"/>
        </w:numPr>
        <w:rPr>
          <w:highlight w:val="green"/>
          <w:lang w:val="en-US"/>
        </w:rPr>
      </w:pPr>
      <w:r w:rsidRPr="006D681E">
        <w:rPr>
          <w:highlight w:val="green"/>
          <w:lang w:val="en-US"/>
        </w:rPr>
        <w:t>DL-CA with PC1.5 single uplink carrier on a TDD band can be set up as a basket WI.</w:t>
      </w:r>
    </w:p>
    <w:p w14:paraId="2F719DF9" w14:textId="77777777" w:rsidR="00F00CD8" w:rsidRPr="00B546C5" w:rsidRDefault="00F00CD8" w:rsidP="00F00CD8">
      <w:pPr>
        <w:rPr>
          <w:b/>
          <w:bCs/>
          <w:u w:val="single"/>
          <w:lang w:val="en-US"/>
        </w:rPr>
      </w:pPr>
      <w:r w:rsidRPr="00B546C5">
        <w:rPr>
          <w:b/>
          <w:bCs/>
          <w:u w:val="single"/>
          <w:lang w:val="en-US"/>
        </w:rPr>
        <w:t>Issue 2-1: Handling of LTE UL CA_41A-41A</w:t>
      </w:r>
    </w:p>
    <w:p w14:paraId="34C6200A" w14:textId="77777777" w:rsidR="00F00CD8" w:rsidRPr="00B3107D" w:rsidRDefault="00F00CD8" w:rsidP="00F00CD8">
      <w:pPr>
        <w:rPr>
          <w:lang w:val="en-US"/>
        </w:rPr>
      </w:pPr>
      <w:r w:rsidRPr="00B3107D">
        <w:rPr>
          <w:lang w:val="en-US"/>
        </w:rPr>
        <w:t>Considering the comments received, let us have further discussions in RAN plenary.</w:t>
      </w:r>
    </w:p>
    <w:p w14:paraId="2FC7FD85" w14:textId="77777777" w:rsidR="00F00CD8" w:rsidRPr="00B3107D" w:rsidRDefault="00F00CD8" w:rsidP="00F00CD8">
      <w:pPr>
        <w:rPr>
          <w:lang w:val="en-US"/>
        </w:rPr>
      </w:pPr>
    </w:p>
    <w:p w14:paraId="2655A1A6" w14:textId="77777777" w:rsidR="00F00CD8" w:rsidRDefault="00F00CD8" w:rsidP="00F00CD8">
      <w:pPr>
        <w:pStyle w:val="3"/>
      </w:pPr>
      <w:bookmarkStart w:id="191" w:name="_Toc111095117"/>
      <w:r>
        <w:t>14.2</w:t>
      </w:r>
      <w:r>
        <w:tab/>
        <w:t>Other R18 item proposals</w:t>
      </w:r>
      <w:bookmarkEnd w:id="191"/>
    </w:p>
    <w:p w14:paraId="3E2717F9" w14:textId="77777777" w:rsidR="00F00CD8" w:rsidRDefault="00F00CD8" w:rsidP="00F00CD8">
      <w:pPr>
        <w:pStyle w:val="2"/>
      </w:pPr>
      <w:bookmarkStart w:id="192" w:name="_Toc111095118"/>
      <w:r>
        <w:t>15</w:t>
      </w:r>
      <w:r>
        <w:tab/>
        <w:t>Any other business</w:t>
      </w:r>
      <w:bookmarkEnd w:id="192"/>
    </w:p>
    <w:p w14:paraId="7CCF8DE9" w14:textId="77777777" w:rsidR="00F00CD8" w:rsidRDefault="00F00CD8" w:rsidP="00F00CD8">
      <w:pPr>
        <w:pStyle w:val="2"/>
      </w:pPr>
      <w:bookmarkStart w:id="193" w:name="_Toc111095119"/>
      <w:r>
        <w:t>16</w:t>
      </w:r>
      <w:r>
        <w:tab/>
        <w:t>Close of the E-meeting</w:t>
      </w:r>
      <w:bookmarkEnd w:id="193"/>
    </w:p>
    <w:p w14:paraId="41841769" w14:textId="77777777" w:rsidR="00F00CD8" w:rsidRDefault="00F00CD8" w:rsidP="00F00CD8">
      <w:pPr>
        <w:pStyle w:val="FP"/>
      </w:pPr>
    </w:p>
    <w:p w14:paraId="0382E30D" w14:textId="77777777" w:rsidR="00F00CD8" w:rsidRDefault="00F00CD8" w:rsidP="00F00CD8">
      <w:pPr>
        <w:pStyle w:val="FP"/>
      </w:pPr>
      <w:r>
        <w:t>Report prepared by: MCC</w:t>
      </w:r>
    </w:p>
    <w:p w14:paraId="4F4D1D46" w14:textId="77777777" w:rsidR="00F00CD8" w:rsidRDefault="00F00CD8" w:rsidP="00F00CD8">
      <w:pPr>
        <w:rPr>
          <w:color w:val="0000FF"/>
        </w:rPr>
      </w:pPr>
      <w:bookmarkStart w:id="194" w:name="_GoBack"/>
      <w:bookmarkEnd w:id="194"/>
    </w:p>
    <w:bookmarkEnd w:id="0"/>
    <w:sectPr w:rsidR="00F00CD8" w:rsidSect="00094E15">
      <w:headerReference w:type="even" r:id="rId128"/>
      <w:footerReference w:type="even" r:id="rId129"/>
      <w:footerReference w:type="default" r:id="rId130"/>
      <w:footnotePr>
        <w:numRestart w:val="eachSect"/>
      </w:footnotePr>
      <w:pgSz w:w="11907" w:h="16840" w:code="9"/>
      <w:pgMar w:top="720" w:right="720" w:bottom="720" w:left="720" w:header="680" w:footer="567"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9B8A7" w14:textId="77777777" w:rsidR="00ED4B10" w:rsidRDefault="00ED4B10">
      <w:pPr>
        <w:spacing w:after="0"/>
      </w:pPr>
      <w:r>
        <w:separator/>
      </w:r>
    </w:p>
  </w:endnote>
  <w:endnote w:type="continuationSeparator" w:id="0">
    <w:p w14:paraId="7C75C991" w14:textId="77777777" w:rsidR="00ED4B10" w:rsidRDefault="00ED4B1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ì?¡ì??"/>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NII Sans">
    <w:altName w:val="Arial"/>
    <w:panose1 w:val="00000000000000000000"/>
    <w:charset w:val="00"/>
    <w:family w:val="swiss"/>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Yu Mincho">
    <w:altName w:val="MS Gothic"/>
    <w:charset w:val="80"/>
    <w:family w:val="roman"/>
    <w:pitch w:val="variable"/>
    <w:sig w:usb0="0000028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v5.0.0">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97335" w14:textId="77777777" w:rsidR="00ED4B10" w:rsidRDefault="00ED4B10" w:rsidP="003D1140">
    <w:pPr>
      <w:pStyle w:val="ab"/>
      <w:framePr w:wrap="around" w:vAnchor="text" w:hAnchor="margin" w:y="1"/>
      <w:rPr>
        <w:rStyle w:val="ac"/>
      </w:rPr>
    </w:pPr>
    <w:r>
      <w:rPr>
        <w:rStyle w:val="ac"/>
      </w:rPr>
      <w:fldChar w:fldCharType="begin"/>
    </w:r>
    <w:r>
      <w:rPr>
        <w:rStyle w:val="ac"/>
      </w:rPr>
      <w:instrText xml:space="preserve"> PAGE </w:instrText>
    </w:r>
    <w:r>
      <w:rPr>
        <w:rStyle w:val="ac"/>
      </w:rPr>
      <w:fldChar w:fldCharType="end"/>
    </w:r>
  </w:p>
  <w:p w14:paraId="4D87FFF4" w14:textId="77777777" w:rsidR="00ED4B10" w:rsidRDefault="00ED4B10" w:rsidP="00ED4B10">
    <w:pPr>
      <w:pStyle w:val="a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35660A" w14:textId="10DB9ED8" w:rsidR="00ED4B10" w:rsidRDefault="00ED4B10" w:rsidP="003D1140">
    <w:pPr>
      <w:pStyle w:val="ab"/>
      <w:framePr w:wrap="around" w:vAnchor="text" w:hAnchor="margin" w:y="1"/>
      <w:rPr>
        <w:rStyle w:val="ac"/>
      </w:rPr>
    </w:pPr>
    <w:r>
      <w:rPr>
        <w:rStyle w:val="ac"/>
      </w:rPr>
      <w:fldChar w:fldCharType="begin"/>
    </w:r>
    <w:r>
      <w:rPr>
        <w:rStyle w:val="ac"/>
      </w:rPr>
      <w:instrText xml:space="preserve"> PAGE </w:instrText>
    </w:r>
    <w:r>
      <w:rPr>
        <w:rStyle w:val="ac"/>
      </w:rPr>
      <w:fldChar w:fldCharType="separate"/>
    </w:r>
    <w:r w:rsidR="00F00CD8">
      <w:rPr>
        <w:rStyle w:val="ac"/>
      </w:rPr>
      <w:t>137</w:t>
    </w:r>
    <w:r>
      <w:rPr>
        <w:rStyle w:val="ac"/>
      </w:rPr>
      <w:fldChar w:fldCharType="end"/>
    </w:r>
  </w:p>
  <w:p w14:paraId="5AEA0D11" w14:textId="77777777" w:rsidR="00ED4B10" w:rsidRDefault="00ED4B10" w:rsidP="00ED4B10">
    <w:pPr>
      <w:pStyle w:val="ab"/>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685BF7" w14:textId="77777777" w:rsidR="00ED4B10" w:rsidRDefault="00ED4B10">
      <w:pPr>
        <w:spacing w:after="0"/>
      </w:pPr>
      <w:r>
        <w:separator/>
      </w:r>
    </w:p>
  </w:footnote>
  <w:footnote w:type="continuationSeparator" w:id="0">
    <w:p w14:paraId="4E4B5F66" w14:textId="77777777" w:rsidR="00ED4B10" w:rsidRDefault="00ED4B1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730A9F" w14:textId="77777777" w:rsidR="00F71742" w:rsidRDefault="00567C5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B5594"/>
    <w:multiLevelType w:val="hybridMultilevel"/>
    <w:tmpl w:val="6A98E4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3D7A01"/>
    <w:multiLevelType w:val="multilevel"/>
    <w:tmpl w:val="033D7A01"/>
    <w:lvl w:ilvl="0">
      <w:start w:val="100"/>
      <w:numFmt w:val="bullet"/>
      <w:lvlText w:val="-"/>
      <w:lvlJc w:val="left"/>
      <w:pPr>
        <w:ind w:left="928" w:hanging="360"/>
      </w:pPr>
      <w:rPr>
        <w:rFonts w:ascii="Times New Roman" w:eastAsia="Times New Roman" w:hAnsi="Times New Roman" w:cs="Times New Roman" w:hint="default"/>
      </w:rPr>
    </w:lvl>
    <w:lvl w:ilvl="1">
      <w:start w:val="1"/>
      <w:numFmt w:val="bullet"/>
      <w:lvlText w:val=""/>
      <w:lvlJc w:val="left"/>
      <w:pPr>
        <w:ind w:left="1648" w:hanging="360"/>
      </w:pPr>
      <w:rPr>
        <w:rFonts w:ascii="Wingdings" w:hAnsi="Wingdings"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2" w15:restartNumberingAfterBreak="0">
    <w:nsid w:val="03661B65"/>
    <w:multiLevelType w:val="hybridMultilevel"/>
    <w:tmpl w:val="2E0278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8F2C06"/>
    <w:multiLevelType w:val="hybridMultilevel"/>
    <w:tmpl w:val="177E7A4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50F5001"/>
    <w:multiLevelType w:val="hybridMultilevel"/>
    <w:tmpl w:val="69B0DC26"/>
    <w:lvl w:ilvl="0" w:tplc="04090003">
      <w:start w:val="1"/>
      <w:numFmt w:val="bullet"/>
      <w:lvlText w:val=""/>
      <w:lvlJc w:val="left"/>
      <w:pPr>
        <w:ind w:left="720" w:hanging="360"/>
      </w:pPr>
      <w:rPr>
        <w:rFonts w:ascii="Wingdings" w:hAnsi="Wingdings" w:hint="default"/>
      </w:rPr>
    </w:lvl>
    <w:lvl w:ilvl="1" w:tplc="53D0B428">
      <w:numFmt w:val="decimal"/>
      <w:pStyle w:val="Bullet2"/>
      <w:lvlText w:val="o"/>
      <w:lvlJc w:val="left"/>
      <w:pPr>
        <w:ind w:left="1440" w:hanging="360"/>
      </w:pPr>
      <w:rPr>
        <w:rFonts w:ascii="Courier New" w:hAnsi="Courier New" w:cs="Courier New" w:hint="default"/>
      </w:r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5" w15:restartNumberingAfterBreak="0">
    <w:nsid w:val="05E14BA2"/>
    <w:multiLevelType w:val="hybridMultilevel"/>
    <w:tmpl w:val="79E6E1D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6FB7F3C"/>
    <w:multiLevelType w:val="hybridMultilevel"/>
    <w:tmpl w:val="FA02E95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0D3DC9"/>
    <w:multiLevelType w:val="multilevel"/>
    <w:tmpl w:val="070D3DC9"/>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77F4FE6"/>
    <w:multiLevelType w:val="hybridMultilevel"/>
    <w:tmpl w:val="C72C955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D7653C"/>
    <w:multiLevelType w:val="hybridMultilevel"/>
    <w:tmpl w:val="421ED3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8014567"/>
    <w:multiLevelType w:val="hybridMultilevel"/>
    <w:tmpl w:val="89C23D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1D53B3F"/>
    <w:multiLevelType w:val="hybridMultilevel"/>
    <w:tmpl w:val="31DC382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3971A8"/>
    <w:multiLevelType w:val="hybridMultilevel"/>
    <w:tmpl w:val="057223F2"/>
    <w:lvl w:ilvl="0" w:tplc="04090003">
      <w:start w:val="1"/>
      <w:numFmt w:val="bullet"/>
      <w:lvlText w:val=""/>
      <w:lvlJc w:val="left"/>
      <w:pPr>
        <w:ind w:left="419" w:hanging="420"/>
      </w:pPr>
      <w:rPr>
        <w:rFonts w:ascii="Wingdings" w:hAnsi="Wingdings" w:hint="default"/>
      </w:rPr>
    </w:lvl>
    <w:lvl w:ilvl="1" w:tplc="04090003" w:tentative="1">
      <w:start w:val="1"/>
      <w:numFmt w:val="bullet"/>
      <w:lvlText w:val=""/>
      <w:lvlJc w:val="left"/>
      <w:pPr>
        <w:ind w:left="839" w:hanging="420"/>
      </w:pPr>
      <w:rPr>
        <w:rFonts w:ascii="Wingdings" w:hAnsi="Wingdings" w:hint="default"/>
      </w:rPr>
    </w:lvl>
    <w:lvl w:ilvl="2" w:tplc="04090005" w:tentative="1">
      <w:start w:val="1"/>
      <w:numFmt w:val="bullet"/>
      <w:lvlText w:val=""/>
      <w:lvlJc w:val="left"/>
      <w:pPr>
        <w:ind w:left="1259" w:hanging="420"/>
      </w:pPr>
      <w:rPr>
        <w:rFonts w:ascii="Wingdings" w:hAnsi="Wingdings" w:hint="default"/>
      </w:rPr>
    </w:lvl>
    <w:lvl w:ilvl="3" w:tplc="04090001" w:tentative="1">
      <w:start w:val="1"/>
      <w:numFmt w:val="bullet"/>
      <w:lvlText w:val=""/>
      <w:lvlJc w:val="left"/>
      <w:pPr>
        <w:ind w:left="1679" w:hanging="420"/>
      </w:pPr>
      <w:rPr>
        <w:rFonts w:ascii="Wingdings" w:hAnsi="Wingdings" w:hint="default"/>
      </w:rPr>
    </w:lvl>
    <w:lvl w:ilvl="4" w:tplc="04090003" w:tentative="1">
      <w:start w:val="1"/>
      <w:numFmt w:val="bullet"/>
      <w:lvlText w:val=""/>
      <w:lvlJc w:val="left"/>
      <w:pPr>
        <w:ind w:left="2099" w:hanging="420"/>
      </w:pPr>
      <w:rPr>
        <w:rFonts w:ascii="Wingdings" w:hAnsi="Wingdings" w:hint="default"/>
      </w:rPr>
    </w:lvl>
    <w:lvl w:ilvl="5" w:tplc="04090005" w:tentative="1">
      <w:start w:val="1"/>
      <w:numFmt w:val="bullet"/>
      <w:lvlText w:val=""/>
      <w:lvlJc w:val="left"/>
      <w:pPr>
        <w:ind w:left="2519" w:hanging="420"/>
      </w:pPr>
      <w:rPr>
        <w:rFonts w:ascii="Wingdings" w:hAnsi="Wingdings" w:hint="default"/>
      </w:rPr>
    </w:lvl>
    <w:lvl w:ilvl="6" w:tplc="04090001" w:tentative="1">
      <w:start w:val="1"/>
      <w:numFmt w:val="bullet"/>
      <w:lvlText w:val=""/>
      <w:lvlJc w:val="left"/>
      <w:pPr>
        <w:ind w:left="2939" w:hanging="420"/>
      </w:pPr>
      <w:rPr>
        <w:rFonts w:ascii="Wingdings" w:hAnsi="Wingdings" w:hint="default"/>
      </w:rPr>
    </w:lvl>
    <w:lvl w:ilvl="7" w:tplc="04090003" w:tentative="1">
      <w:start w:val="1"/>
      <w:numFmt w:val="bullet"/>
      <w:lvlText w:val=""/>
      <w:lvlJc w:val="left"/>
      <w:pPr>
        <w:ind w:left="3359" w:hanging="420"/>
      </w:pPr>
      <w:rPr>
        <w:rFonts w:ascii="Wingdings" w:hAnsi="Wingdings" w:hint="default"/>
      </w:rPr>
    </w:lvl>
    <w:lvl w:ilvl="8" w:tplc="04090005" w:tentative="1">
      <w:start w:val="1"/>
      <w:numFmt w:val="bullet"/>
      <w:lvlText w:val=""/>
      <w:lvlJc w:val="left"/>
      <w:pPr>
        <w:ind w:left="3779" w:hanging="420"/>
      </w:pPr>
      <w:rPr>
        <w:rFonts w:ascii="Wingdings" w:hAnsi="Wingdings" w:hint="default"/>
      </w:rPr>
    </w:lvl>
  </w:abstractNum>
  <w:abstractNum w:abstractNumId="13" w15:restartNumberingAfterBreak="0">
    <w:nsid w:val="159071F5"/>
    <w:multiLevelType w:val="hybridMultilevel"/>
    <w:tmpl w:val="03C298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5B14E45"/>
    <w:multiLevelType w:val="hybridMultilevel"/>
    <w:tmpl w:val="DCCE8E64"/>
    <w:lvl w:ilvl="0" w:tplc="04090003">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875F30"/>
    <w:multiLevelType w:val="hybridMultilevel"/>
    <w:tmpl w:val="F93614E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A544151"/>
    <w:multiLevelType w:val="hybridMultilevel"/>
    <w:tmpl w:val="0E566FE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D672633"/>
    <w:multiLevelType w:val="hybridMultilevel"/>
    <w:tmpl w:val="798ED99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F390970"/>
    <w:multiLevelType w:val="hybridMultilevel"/>
    <w:tmpl w:val="8C1C7D3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10E5EFC"/>
    <w:multiLevelType w:val="hybridMultilevel"/>
    <w:tmpl w:val="3C96B2CE"/>
    <w:lvl w:ilvl="0" w:tplc="F9C81F16">
      <w:start w:val="1"/>
      <w:numFmt w:val="bullet"/>
      <w:pStyle w:val="a"/>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1271BBF"/>
    <w:multiLevelType w:val="hybridMultilevel"/>
    <w:tmpl w:val="2A961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22344FFB"/>
    <w:multiLevelType w:val="hybridMultilevel"/>
    <w:tmpl w:val="A9C458A2"/>
    <w:lvl w:ilvl="0" w:tplc="04090003">
      <w:start w:val="1"/>
      <w:numFmt w:val="bullet"/>
      <w:lvlText w:val=""/>
      <w:lvlJc w:val="left"/>
      <w:pPr>
        <w:ind w:left="360" w:hanging="360"/>
      </w:pPr>
      <w:rPr>
        <w:rFonts w:ascii="Wingdings" w:hAnsi="Wingdings" w:hint="default"/>
      </w:rPr>
    </w:lvl>
    <w:lvl w:ilvl="1" w:tplc="04090003">
      <w:start w:val="1"/>
      <w:numFmt w:val="bullet"/>
      <w:lvlText w:val=""/>
      <w:lvlJc w:val="left"/>
      <w:pPr>
        <w:ind w:left="1080" w:hanging="360"/>
      </w:pPr>
      <w:rPr>
        <w:rFonts w:ascii="Wingdings" w:hAnsi="Wingdings"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2" w15:restartNumberingAfterBreak="0">
    <w:nsid w:val="24477BA6"/>
    <w:multiLevelType w:val="hybridMultilevel"/>
    <w:tmpl w:val="C624ED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8504F85"/>
    <w:multiLevelType w:val="hybridMultilevel"/>
    <w:tmpl w:val="C97AE2B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B1202E6"/>
    <w:multiLevelType w:val="hybridMultilevel"/>
    <w:tmpl w:val="AAF28CEA"/>
    <w:lvl w:ilvl="0" w:tplc="04090003">
      <w:start w:val="1"/>
      <w:numFmt w:val="bullet"/>
      <w:lvlText w:val=""/>
      <w:lvlJc w:val="left"/>
      <w:pPr>
        <w:ind w:left="440" w:hanging="420"/>
      </w:pPr>
      <w:rPr>
        <w:rFonts w:ascii="Wingdings" w:hAnsi="Wingdings"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25" w15:restartNumberingAfterBreak="0">
    <w:nsid w:val="2E4B1E4F"/>
    <w:multiLevelType w:val="hybridMultilevel"/>
    <w:tmpl w:val="C686B70C"/>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26" w15:restartNumberingAfterBreak="0">
    <w:nsid w:val="2E7752BB"/>
    <w:multiLevelType w:val="hybridMultilevel"/>
    <w:tmpl w:val="4B20972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2F980484"/>
    <w:multiLevelType w:val="hybridMultilevel"/>
    <w:tmpl w:val="C2CEEBC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2FED5ACD"/>
    <w:multiLevelType w:val="hybridMultilevel"/>
    <w:tmpl w:val="876CC714"/>
    <w:lvl w:ilvl="0" w:tplc="D02A75FA">
      <w:start w:val="1"/>
      <w:numFmt w:val="decimal"/>
      <w:pStyle w:val="a0"/>
      <w:lvlText w:val="%1"/>
      <w:lvlJc w:val="left"/>
      <w:pPr>
        <w:ind w:left="1320" w:hanging="114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338072EE"/>
    <w:multiLevelType w:val="hybridMultilevel"/>
    <w:tmpl w:val="A7D88B8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52C0ECC"/>
    <w:multiLevelType w:val="hybridMultilevel"/>
    <w:tmpl w:val="9544EDB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38FA16A9"/>
    <w:multiLevelType w:val="hybridMultilevel"/>
    <w:tmpl w:val="04F2398A"/>
    <w:lvl w:ilvl="0" w:tplc="FFFFFFFF">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3C480D"/>
    <w:multiLevelType w:val="hybridMultilevel"/>
    <w:tmpl w:val="E2A222E4"/>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E6600E1"/>
    <w:multiLevelType w:val="hybridMultilevel"/>
    <w:tmpl w:val="6DE68724"/>
    <w:lvl w:ilvl="0" w:tplc="04090003">
      <w:start w:val="1"/>
      <w:numFmt w:val="bullet"/>
      <w:lvlText w:val=""/>
      <w:lvlJc w:val="left"/>
      <w:pPr>
        <w:ind w:left="440" w:hanging="420"/>
      </w:pPr>
      <w:rPr>
        <w:rFonts w:ascii="Wingdings" w:hAnsi="Wingdings"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34" w15:restartNumberingAfterBreak="0">
    <w:nsid w:val="400007DE"/>
    <w:multiLevelType w:val="multilevel"/>
    <w:tmpl w:val="400007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404A299D"/>
    <w:multiLevelType w:val="hybridMultilevel"/>
    <w:tmpl w:val="28DAA6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21010A5"/>
    <w:multiLevelType w:val="hybridMultilevel"/>
    <w:tmpl w:val="D88CF5CC"/>
    <w:lvl w:ilvl="0" w:tplc="FFFFFFFF">
      <w:start w:val="1"/>
      <w:numFmt w:val="bullet"/>
      <w:lvlText w:val=""/>
      <w:lvlJc w:val="left"/>
      <w:pPr>
        <w:ind w:left="420" w:hanging="420"/>
      </w:pPr>
      <w:rPr>
        <w:rFonts w:ascii="Symbol" w:hAnsi="Symbol" w:hint="default"/>
      </w:rPr>
    </w:lvl>
    <w:lvl w:ilvl="1" w:tplc="24620CAE">
      <w:start w:val="1"/>
      <w:numFmt w:val="bullet"/>
      <w:lvlText w:val="−"/>
      <w:lvlJc w:val="left"/>
      <w:pPr>
        <w:ind w:left="840" w:hanging="420"/>
      </w:pPr>
      <w:rPr>
        <w:rFonts w:ascii="Arial" w:hAnsi="Arial" w:cs="Times New Roman" w:hint="default"/>
        <w:color w:val="auto"/>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3F144CA"/>
    <w:multiLevelType w:val="hybridMultilevel"/>
    <w:tmpl w:val="97E841D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4F22F82"/>
    <w:multiLevelType w:val="hybridMultilevel"/>
    <w:tmpl w:val="A72A6E7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5743E23"/>
    <w:multiLevelType w:val="hybridMultilevel"/>
    <w:tmpl w:val="DC900BD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15:restartNumberingAfterBreak="0">
    <w:nsid w:val="463F0FF9"/>
    <w:multiLevelType w:val="hybridMultilevel"/>
    <w:tmpl w:val="71A8AEC4"/>
    <w:lvl w:ilvl="0" w:tplc="C22E1942">
      <w:start w:val="2"/>
      <w:numFmt w:val="bullet"/>
      <w:lvlText w:val="-"/>
      <w:lvlJc w:val="left"/>
      <w:pPr>
        <w:ind w:left="648" w:hanging="360"/>
      </w:pPr>
      <w:rPr>
        <w:rFonts w:ascii="Times New Roman" w:eastAsia="MS Mincho" w:hAnsi="Times New Roman" w:cs="Times New Roman" w:hint="default"/>
      </w:rPr>
    </w:lvl>
    <w:lvl w:ilvl="1" w:tplc="0409000B" w:tentative="1">
      <w:start w:val="1"/>
      <w:numFmt w:val="bullet"/>
      <w:lvlText w:val=""/>
      <w:lvlJc w:val="left"/>
      <w:pPr>
        <w:ind w:left="1128" w:hanging="420"/>
      </w:pPr>
      <w:rPr>
        <w:rFonts w:ascii="Wingdings" w:hAnsi="Wingdings" w:hint="default"/>
      </w:rPr>
    </w:lvl>
    <w:lvl w:ilvl="2" w:tplc="0409000D"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B" w:tentative="1">
      <w:start w:val="1"/>
      <w:numFmt w:val="bullet"/>
      <w:lvlText w:val=""/>
      <w:lvlJc w:val="left"/>
      <w:pPr>
        <w:ind w:left="2388" w:hanging="420"/>
      </w:pPr>
      <w:rPr>
        <w:rFonts w:ascii="Wingdings" w:hAnsi="Wingdings" w:hint="default"/>
      </w:rPr>
    </w:lvl>
    <w:lvl w:ilvl="5" w:tplc="0409000D"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B" w:tentative="1">
      <w:start w:val="1"/>
      <w:numFmt w:val="bullet"/>
      <w:lvlText w:val=""/>
      <w:lvlJc w:val="left"/>
      <w:pPr>
        <w:ind w:left="3648" w:hanging="420"/>
      </w:pPr>
      <w:rPr>
        <w:rFonts w:ascii="Wingdings" w:hAnsi="Wingdings" w:hint="default"/>
      </w:rPr>
    </w:lvl>
    <w:lvl w:ilvl="8" w:tplc="0409000D" w:tentative="1">
      <w:start w:val="1"/>
      <w:numFmt w:val="bullet"/>
      <w:lvlText w:val=""/>
      <w:lvlJc w:val="left"/>
      <w:pPr>
        <w:ind w:left="4068" w:hanging="420"/>
      </w:pPr>
      <w:rPr>
        <w:rFonts w:ascii="Wingdings" w:hAnsi="Wingdings" w:hint="default"/>
      </w:rPr>
    </w:lvl>
  </w:abstractNum>
  <w:abstractNum w:abstractNumId="41"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cs="Times New Roman" w:hint="default"/>
        <w:b/>
        <w:i w:val="0"/>
        <w:color w:val="auto"/>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15:restartNumberingAfterBreak="0">
    <w:nsid w:val="48344902"/>
    <w:multiLevelType w:val="hybridMultilevel"/>
    <w:tmpl w:val="B4AA6F8C"/>
    <w:lvl w:ilvl="0" w:tplc="A8F671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936604D"/>
    <w:multiLevelType w:val="hybridMultilevel"/>
    <w:tmpl w:val="6C4E89F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9A16688"/>
    <w:multiLevelType w:val="hybridMultilevel"/>
    <w:tmpl w:val="622CC5A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A434257"/>
    <w:multiLevelType w:val="hybridMultilevel"/>
    <w:tmpl w:val="BC7C95D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D6E3167"/>
    <w:multiLevelType w:val="hybridMultilevel"/>
    <w:tmpl w:val="D7EC28BC"/>
    <w:lvl w:ilvl="0" w:tplc="C1F67A1A">
      <w:start w:val="1"/>
      <w:numFmt w:val="decimal"/>
      <w:pStyle w:val="RAN4proposal"/>
      <w:suff w:val="space"/>
      <w:lvlText w:val="Proposal %1:"/>
      <w:lvlJc w:val="left"/>
      <w:pPr>
        <w:ind w:left="360" w:hanging="360"/>
      </w:pPr>
      <w:rPr>
        <w:rFonts w:ascii="Times New Roman" w:hAnsi="Times New Roman" w:cs="Times New Roman" w:hint="default"/>
        <w:b/>
        <w:i w:val="0"/>
        <w:color w:val="auto"/>
        <w:sz w:val="20"/>
      </w:rPr>
    </w:lvl>
    <w:lvl w:ilvl="1" w:tplc="04090019">
      <w:start w:val="1"/>
      <w:numFmt w:val="lowerLetter"/>
      <w:lvlText w:val="%2."/>
      <w:lvlJc w:val="left"/>
      <w:pPr>
        <w:ind w:left="108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7"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48" w15:restartNumberingAfterBreak="0">
    <w:nsid w:val="52E44A8C"/>
    <w:multiLevelType w:val="hybridMultilevel"/>
    <w:tmpl w:val="3A6A8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54A464E2"/>
    <w:multiLevelType w:val="hybridMultilevel"/>
    <w:tmpl w:val="08167F7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6110C87"/>
    <w:multiLevelType w:val="hybridMultilevel"/>
    <w:tmpl w:val="82D2567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573B4BC6"/>
    <w:multiLevelType w:val="hybridMultilevel"/>
    <w:tmpl w:val="6C0A202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58B73482"/>
    <w:multiLevelType w:val="hybridMultilevel"/>
    <w:tmpl w:val="D3948952"/>
    <w:lvl w:ilvl="0" w:tplc="04090003">
      <w:start w:val="1"/>
      <w:numFmt w:val="bullet"/>
      <w:lvlText w:val=""/>
      <w:lvlJc w:val="left"/>
      <w:pPr>
        <w:ind w:left="541" w:hanging="360"/>
      </w:pPr>
      <w:rPr>
        <w:rFonts w:ascii="Wingdings" w:hAnsi="Wingdings" w:hint="default"/>
      </w:rPr>
    </w:lvl>
    <w:lvl w:ilvl="1" w:tplc="04090001">
      <w:start w:val="1"/>
      <w:numFmt w:val="bullet"/>
      <w:lvlText w:val=""/>
      <w:lvlJc w:val="left"/>
      <w:pPr>
        <w:ind w:left="1261" w:hanging="360"/>
      </w:pPr>
      <w:rPr>
        <w:rFonts w:ascii="Wingdings" w:hAnsi="Wingdings" w:hint="default"/>
      </w:rPr>
    </w:lvl>
    <w:lvl w:ilvl="2" w:tplc="6D749DC8">
      <w:numFmt w:val="bullet"/>
      <w:lvlText w:val="•"/>
      <w:lvlJc w:val="left"/>
      <w:pPr>
        <w:ind w:left="1981" w:hanging="360"/>
      </w:pPr>
      <w:rPr>
        <w:rFonts w:ascii="Times New Roman" w:eastAsia="Times New Roman" w:hAnsi="Times New Roman" w:cs="Times New Roman" w:hint="default"/>
      </w:rPr>
    </w:lvl>
    <w:lvl w:ilvl="3" w:tplc="04190001">
      <w:start w:val="1"/>
      <w:numFmt w:val="bullet"/>
      <w:lvlText w:val=""/>
      <w:lvlJc w:val="left"/>
      <w:pPr>
        <w:ind w:left="2701" w:hanging="360"/>
      </w:pPr>
      <w:rPr>
        <w:rFonts w:ascii="Symbol" w:hAnsi="Symbol" w:hint="default"/>
      </w:rPr>
    </w:lvl>
    <w:lvl w:ilvl="4" w:tplc="04190003">
      <w:start w:val="1"/>
      <w:numFmt w:val="bullet"/>
      <w:lvlText w:val="o"/>
      <w:lvlJc w:val="left"/>
      <w:pPr>
        <w:ind w:left="3421" w:hanging="360"/>
      </w:pPr>
      <w:rPr>
        <w:rFonts w:ascii="Courier New" w:hAnsi="Courier New" w:cs="Courier New" w:hint="default"/>
      </w:rPr>
    </w:lvl>
    <w:lvl w:ilvl="5" w:tplc="04190005" w:tentative="1">
      <w:start w:val="1"/>
      <w:numFmt w:val="bullet"/>
      <w:lvlText w:val=""/>
      <w:lvlJc w:val="left"/>
      <w:pPr>
        <w:ind w:left="4141" w:hanging="360"/>
      </w:pPr>
      <w:rPr>
        <w:rFonts w:ascii="Wingdings" w:hAnsi="Wingdings" w:hint="default"/>
      </w:rPr>
    </w:lvl>
    <w:lvl w:ilvl="6" w:tplc="04190001" w:tentative="1">
      <w:start w:val="1"/>
      <w:numFmt w:val="bullet"/>
      <w:lvlText w:val=""/>
      <w:lvlJc w:val="left"/>
      <w:pPr>
        <w:ind w:left="4861" w:hanging="360"/>
      </w:pPr>
      <w:rPr>
        <w:rFonts w:ascii="Symbol" w:hAnsi="Symbol" w:hint="default"/>
      </w:rPr>
    </w:lvl>
    <w:lvl w:ilvl="7" w:tplc="04190003" w:tentative="1">
      <w:start w:val="1"/>
      <w:numFmt w:val="bullet"/>
      <w:lvlText w:val="o"/>
      <w:lvlJc w:val="left"/>
      <w:pPr>
        <w:ind w:left="5581" w:hanging="360"/>
      </w:pPr>
      <w:rPr>
        <w:rFonts w:ascii="Courier New" w:hAnsi="Courier New" w:cs="Courier New" w:hint="default"/>
      </w:rPr>
    </w:lvl>
    <w:lvl w:ilvl="8" w:tplc="04190005" w:tentative="1">
      <w:start w:val="1"/>
      <w:numFmt w:val="bullet"/>
      <w:lvlText w:val=""/>
      <w:lvlJc w:val="left"/>
      <w:pPr>
        <w:ind w:left="6301" w:hanging="360"/>
      </w:pPr>
      <w:rPr>
        <w:rFonts w:ascii="Wingdings" w:hAnsi="Wingdings" w:hint="default"/>
      </w:rPr>
    </w:lvl>
  </w:abstractNum>
  <w:abstractNum w:abstractNumId="53" w15:restartNumberingAfterBreak="0">
    <w:nsid w:val="5A912794"/>
    <w:multiLevelType w:val="hybridMultilevel"/>
    <w:tmpl w:val="3FC2645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54" w15:restartNumberingAfterBreak="0">
    <w:nsid w:val="5CA15E17"/>
    <w:multiLevelType w:val="hybridMultilevel"/>
    <w:tmpl w:val="32E4CF0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5E92482A"/>
    <w:multiLevelType w:val="hybridMultilevel"/>
    <w:tmpl w:val="79C4B99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5F9E716B"/>
    <w:multiLevelType w:val="hybridMultilevel"/>
    <w:tmpl w:val="D8AE3F2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60560610"/>
    <w:multiLevelType w:val="hybridMultilevel"/>
    <w:tmpl w:val="3E745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0EB6F85"/>
    <w:multiLevelType w:val="hybridMultilevel"/>
    <w:tmpl w:val="386A896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65C217B"/>
    <w:multiLevelType w:val="multilevel"/>
    <w:tmpl w:val="CFDA8F44"/>
    <w:lvl w:ilvl="0">
      <w:start w:val="1"/>
      <w:numFmt w:val="decimal"/>
      <w:pStyle w:val="RAN4H1"/>
      <w:lvlText w:val="%1"/>
      <w:lvlJc w:val="left"/>
      <w:pPr>
        <w:ind w:left="360" w:hanging="360"/>
      </w:pPr>
    </w:lvl>
    <w:lvl w:ilvl="1">
      <w:start w:val="1"/>
      <w:numFmt w:val="decimal"/>
      <w:pStyle w:val="RAN4H2"/>
      <w:lvlText w:val="%1.%2"/>
      <w:lvlJc w:val="left"/>
      <w:pPr>
        <w:ind w:left="432" w:hanging="432"/>
      </w:pPr>
    </w:lvl>
    <w:lvl w:ilvl="2">
      <w:start w:val="1"/>
      <w:numFmt w:val="decimal"/>
      <w:pStyle w:val="RAN4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6B365396"/>
    <w:multiLevelType w:val="hybridMultilevel"/>
    <w:tmpl w:val="CF1ACB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1" w15:restartNumberingAfterBreak="0">
    <w:nsid w:val="6E410A68"/>
    <w:multiLevelType w:val="hybridMultilevel"/>
    <w:tmpl w:val="14C88960"/>
    <w:lvl w:ilvl="0" w:tplc="FFFFFFFF">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F7523CA"/>
    <w:multiLevelType w:val="hybridMultilevel"/>
    <w:tmpl w:val="849E0A0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63" w15:restartNumberingAfterBreak="0">
    <w:nsid w:val="71B86AD7"/>
    <w:multiLevelType w:val="hybridMultilevel"/>
    <w:tmpl w:val="A26A5E7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72F20CF6"/>
    <w:multiLevelType w:val="hybridMultilevel"/>
    <w:tmpl w:val="3B8491E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37E72E7"/>
    <w:multiLevelType w:val="hybridMultilevel"/>
    <w:tmpl w:val="90C0AF12"/>
    <w:lvl w:ilvl="0" w:tplc="DDB061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75AE75A8"/>
    <w:multiLevelType w:val="hybridMultilevel"/>
    <w:tmpl w:val="DD00D6C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75C26772"/>
    <w:multiLevelType w:val="hybridMultilevel"/>
    <w:tmpl w:val="8C6A519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795336FA"/>
    <w:multiLevelType w:val="hybridMultilevel"/>
    <w:tmpl w:val="BE288DB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9" w15:restartNumberingAfterBreak="0">
    <w:nsid w:val="7AFA1790"/>
    <w:multiLevelType w:val="hybridMultilevel"/>
    <w:tmpl w:val="40EC0F2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15:restartNumberingAfterBreak="0">
    <w:nsid w:val="7CF06026"/>
    <w:multiLevelType w:val="hybridMultilevel"/>
    <w:tmpl w:val="AD1C85C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E2407A1"/>
    <w:multiLevelType w:val="singleLevel"/>
    <w:tmpl w:val="3CBC6FEA"/>
    <w:lvl w:ilvl="0">
      <w:start w:val="1"/>
      <w:numFmt w:val="decimal"/>
      <w:pStyle w:val="Arial"/>
      <w:lvlText w:val="[%1]"/>
      <w:lvlJc w:val="left"/>
      <w:pPr>
        <w:tabs>
          <w:tab w:val="num" w:pos="360"/>
        </w:tabs>
        <w:ind w:left="360" w:hanging="360"/>
      </w:pPr>
      <w:rPr>
        <w:rFonts w:cs="Times New Roman"/>
      </w:rPr>
    </w:lvl>
  </w:abstractNum>
  <w:num w:numId="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1"/>
    <w:lvlOverride w:ilvl="0">
      <w:startOverride w:val="1"/>
    </w:lvlOverride>
  </w:num>
  <w:num w:numId="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52"/>
  </w:num>
  <w:num w:numId="10">
    <w:abstractNumId w:val="8"/>
  </w:num>
  <w:num w:numId="11">
    <w:abstractNumId w:val="12"/>
  </w:num>
  <w:num w:numId="12">
    <w:abstractNumId w:val="16"/>
  </w:num>
  <w:num w:numId="13">
    <w:abstractNumId w:val="30"/>
  </w:num>
  <w:num w:numId="14">
    <w:abstractNumId w:val="57"/>
  </w:num>
  <w:num w:numId="15">
    <w:abstractNumId w:val="51"/>
  </w:num>
  <w:num w:numId="16">
    <w:abstractNumId w:val="66"/>
  </w:num>
  <w:num w:numId="17">
    <w:abstractNumId w:val="27"/>
  </w:num>
  <w:num w:numId="18">
    <w:abstractNumId w:val="68"/>
  </w:num>
  <w:num w:numId="19">
    <w:abstractNumId w:val="11"/>
  </w:num>
  <w:num w:numId="20">
    <w:abstractNumId w:val="55"/>
  </w:num>
  <w:num w:numId="21">
    <w:abstractNumId w:val="23"/>
  </w:num>
  <w:num w:numId="22">
    <w:abstractNumId w:val="5"/>
  </w:num>
  <w:num w:numId="23">
    <w:abstractNumId w:val="45"/>
  </w:num>
  <w:num w:numId="24">
    <w:abstractNumId w:val="54"/>
  </w:num>
  <w:num w:numId="25">
    <w:abstractNumId w:val="60"/>
  </w:num>
  <w:num w:numId="26">
    <w:abstractNumId w:val="34"/>
  </w:num>
  <w:num w:numId="27">
    <w:abstractNumId w:val="49"/>
  </w:num>
  <w:num w:numId="28">
    <w:abstractNumId w:val="35"/>
  </w:num>
  <w:num w:numId="29">
    <w:abstractNumId w:val="64"/>
  </w:num>
  <w:num w:numId="30">
    <w:abstractNumId w:val="39"/>
  </w:num>
  <w:num w:numId="31">
    <w:abstractNumId w:val="69"/>
  </w:num>
  <w:num w:numId="32">
    <w:abstractNumId w:val="6"/>
  </w:num>
  <w:num w:numId="33">
    <w:abstractNumId w:val="58"/>
  </w:num>
  <w:num w:numId="34">
    <w:abstractNumId w:val="13"/>
  </w:num>
  <w:num w:numId="35">
    <w:abstractNumId w:val="32"/>
  </w:num>
  <w:num w:numId="36">
    <w:abstractNumId w:val="44"/>
  </w:num>
  <w:num w:numId="37">
    <w:abstractNumId w:val="63"/>
  </w:num>
  <w:num w:numId="38">
    <w:abstractNumId w:val="3"/>
  </w:num>
  <w:num w:numId="39">
    <w:abstractNumId w:val="48"/>
  </w:num>
  <w:num w:numId="40">
    <w:abstractNumId w:val="9"/>
  </w:num>
  <w:num w:numId="41">
    <w:abstractNumId w:val="70"/>
  </w:num>
  <w:num w:numId="42">
    <w:abstractNumId w:val="15"/>
  </w:num>
  <w:num w:numId="43">
    <w:abstractNumId w:val="14"/>
  </w:num>
  <w:num w:numId="44">
    <w:abstractNumId w:val="2"/>
  </w:num>
  <w:num w:numId="45">
    <w:abstractNumId w:val="0"/>
  </w:num>
  <w:num w:numId="46">
    <w:abstractNumId w:val="31"/>
  </w:num>
  <w:num w:numId="47">
    <w:abstractNumId w:val="61"/>
  </w:num>
  <w:num w:numId="48">
    <w:abstractNumId w:val="36"/>
  </w:num>
  <w:num w:numId="49">
    <w:abstractNumId w:val="7"/>
  </w:num>
  <w:num w:numId="50">
    <w:abstractNumId w:val="40"/>
  </w:num>
  <w:num w:numId="51">
    <w:abstractNumId w:val="18"/>
  </w:num>
  <w:num w:numId="52">
    <w:abstractNumId w:val="17"/>
  </w:num>
  <w:num w:numId="53">
    <w:abstractNumId w:val="38"/>
  </w:num>
  <w:num w:numId="54">
    <w:abstractNumId w:val="1"/>
  </w:num>
  <w:num w:numId="55">
    <w:abstractNumId w:val="33"/>
  </w:num>
  <w:num w:numId="56">
    <w:abstractNumId w:val="24"/>
  </w:num>
  <w:num w:numId="57">
    <w:abstractNumId w:val="10"/>
  </w:num>
  <w:num w:numId="58">
    <w:abstractNumId w:val="20"/>
  </w:num>
  <w:num w:numId="59">
    <w:abstractNumId w:val="26"/>
  </w:num>
  <w:num w:numId="60">
    <w:abstractNumId w:val="22"/>
  </w:num>
  <w:num w:numId="61">
    <w:abstractNumId w:val="21"/>
  </w:num>
  <w:num w:numId="62">
    <w:abstractNumId w:val="56"/>
  </w:num>
  <w:num w:numId="63">
    <w:abstractNumId w:val="43"/>
  </w:num>
  <w:num w:numId="64">
    <w:abstractNumId w:val="53"/>
  </w:num>
  <w:num w:numId="65">
    <w:abstractNumId w:val="62"/>
  </w:num>
  <w:num w:numId="66">
    <w:abstractNumId w:val="25"/>
  </w:num>
  <w:num w:numId="67">
    <w:abstractNumId w:val="29"/>
  </w:num>
  <w:num w:numId="68">
    <w:abstractNumId w:val="37"/>
  </w:num>
  <w:num w:numId="69">
    <w:abstractNumId w:val="67"/>
  </w:num>
  <w:num w:numId="70">
    <w:abstractNumId w:val="42"/>
  </w:num>
  <w:num w:numId="71">
    <w:abstractNumId w:val="28"/>
  </w:num>
  <w:num w:numId="72">
    <w:abstractNumId w:val="65"/>
  </w:num>
  <w:num w:numId="73">
    <w:abstractNumId w:val="50"/>
  </w:num>
  <w:numIdMacAtCleanup w:val="6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Apple">
    <w15:presenceInfo w15:providerId="None" w15:userId="Apple"/>
  </w15:person>
  <w15:person w15:author="Xiaomi">
    <w15:presenceInfo w15:providerId="None" w15:userId="Xiao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doNotDisplayPageBoundaries/>
  <w:printFractionalCharacterWidth/>
  <w:bordersDoNotSurroundHeader/>
  <w:bordersDoNotSurroundFooter/>
  <w:hideSpellingErrors/>
  <w:attachedTemplate r:id="rId1"/>
  <w:linkStyles/>
  <w:defaultTabStop w:val="284"/>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34817"/>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4B10"/>
    <w:rsid w:val="000179F6"/>
    <w:rsid w:val="000939BA"/>
    <w:rsid w:val="00094E15"/>
    <w:rsid w:val="000A2D50"/>
    <w:rsid w:val="000B2AA2"/>
    <w:rsid w:val="000B34A8"/>
    <w:rsid w:val="000E3911"/>
    <w:rsid w:val="001300B4"/>
    <w:rsid w:val="00144589"/>
    <w:rsid w:val="00152945"/>
    <w:rsid w:val="00165F5E"/>
    <w:rsid w:val="00167241"/>
    <w:rsid w:val="00175991"/>
    <w:rsid w:val="001A2F3B"/>
    <w:rsid w:val="001B60D8"/>
    <w:rsid w:val="001C22D6"/>
    <w:rsid w:val="001C66D4"/>
    <w:rsid w:val="001E0949"/>
    <w:rsid w:val="002055B8"/>
    <w:rsid w:val="00216751"/>
    <w:rsid w:val="00216C4B"/>
    <w:rsid w:val="002204FF"/>
    <w:rsid w:val="002248C1"/>
    <w:rsid w:val="0022499B"/>
    <w:rsid w:val="00230746"/>
    <w:rsid w:val="00262437"/>
    <w:rsid w:val="0026328B"/>
    <w:rsid w:val="00275A11"/>
    <w:rsid w:val="00295532"/>
    <w:rsid w:val="002D48BC"/>
    <w:rsid w:val="002F1D5E"/>
    <w:rsid w:val="002F2143"/>
    <w:rsid w:val="003303D8"/>
    <w:rsid w:val="00341670"/>
    <w:rsid w:val="003443F1"/>
    <w:rsid w:val="0035450E"/>
    <w:rsid w:val="0036247F"/>
    <w:rsid w:val="003729F4"/>
    <w:rsid w:val="003D0E65"/>
    <w:rsid w:val="003F261D"/>
    <w:rsid w:val="004055BC"/>
    <w:rsid w:val="004125C4"/>
    <w:rsid w:val="004155AF"/>
    <w:rsid w:val="004202C4"/>
    <w:rsid w:val="004579AE"/>
    <w:rsid w:val="004679C6"/>
    <w:rsid w:val="004A298B"/>
    <w:rsid w:val="004A767F"/>
    <w:rsid w:val="004C5AE0"/>
    <w:rsid w:val="004E28B9"/>
    <w:rsid w:val="005176B5"/>
    <w:rsid w:val="00526FEC"/>
    <w:rsid w:val="005458C7"/>
    <w:rsid w:val="005501B0"/>
    <w:rsid w:val="00567C52"/>
    <w:rsid w:val="00582C58"/>
    <w:rsid w:val="005C2E5B"/>
    <w:rsid w:val="005D0DFC"/>
    <w:rsid w:val="005F3047"/>
    <w:rsid w:val="005F3246"/>
    <w:rsid w:val="00685864"/>
    <w:rsid w:val="006A6640"/>
    <w:rsid w:val="006C12D1"/>
    <w:rsid w:val="007039EC"/>
    <w:rsid w:val="00710CE0"/>
    <w:rsid w:val="007169F1"/>
    <w:rsid w:val="007342CD"/>
    <w:rsid w:val="0076087D"/>
    <w:rsid w:val="00760909"/>
    <w:rsid w:val="00776804"/>
    <w:rsid w:val="007864EE"/>
    <w:rsid w:val="00791564"/>
    <w:rsid w:val="007948E4"/>
    <w:rsid w:val="007C2192"/>
    <w:rsid w:val="007C28C0"/>
    <w:rsid w:val="007C7AC2"/>
    <w:rsid w:val="007D4BEF"/>
    <w:rsid w:val="00801937"/>
    <w:rsid w:val="008065D7"/>
    <w:rsid w:val="008142D5"/>
    <w:rsid w:val="00821FD0"/>
    <w:rsid w:val="00835E62"/>
    <w:rsid w:val="00842716"/>
    <w:rsid w:val="008673F3"/>
    <w:rsid w:val="008707B8"/>
    <w:rsid w:val="00883197"/>
    <w:rsid w:val="00897509"/>
    <w:rsid w:val="008D1804"/>
    <w:rsid w:val="008E05EC"/>
    <w:rsid w:val="008F64B2"/>
    <w:rsid w:val="008F6933"/>
    <w:rsid w:val="0090321A"/>
    <w:rsid w:val="00913E20"/>
    <w:rsid w:val="00920864"/>
    <w:rsid w:val="00925087"/>
    <w:rsid w:val="009522F4"/>
    <w:rsid w:val="00956B73"/>
    <w:rsid w:val="009625A3"/>
    <w:rsid w:val="009918AC"/>
    <w:rsid w:val="009A1BC0"/>
    <w:rsid w:val="009E7D73"/>
    <w:rsid w:val="009F1673"/>
    <w:rsid w:val="009F45DD"/>
    <w:rsid w:val="00A02F73"/>
    <w:rsid w:val="00A225B3"/>
    <w:rsid w:val="00A27E1D"/>
    <w:rsid w:val="00A34BC0"/>
    <w:rsid w:val="00A427EA"/>
    <w:rsid w:val="00A51C78"/>
    <w:rsid w:val="00A53A09"/>
    <w:rsid w:val="00A54126"/>
    <w:rsid w:val="00AA57F0"/>
    <w:rsid w:val="00AB75B4"/>
    <w:rsid w:val="00B04DED"/>
    <w:rsid w:val="00B63F8C"/>
    <w:rsid w:val="00B660CC"/>
    <w:rsid w:val="00B67154"/>
    <w:rsid w:val="00B75215"/>
    <w:rsid w:val="00BC77EE"/>
    <w:rsid w:val="00C15906"/>
    <w:rsid w:val="00C256BD"/>
    <w:rsid w:val="00C26038"/>
    <w:rsid w:val="00C3454C"/>
    <w:rsid w:val="00C64677"/>
    <w:rsid w:val="00C76739"/>
    <w:rsid w:val="00CB60E4"/>
    <w:rsid w:val="00CC59FF"/>
    <w:rsid w:val="00CE5435"/>
    <w:rsid w:val="00D308F2"/>
    <w:rsid w:val="00D311AD"/>
    <w:rsid w:val="00D3312F"/>
    <w:rsid w:val="00D351CF"/>
    <w:rsid w:val="00D47F9C"/>
    <w:rsid w:val="00D57FFB"/>
    <w:rsid w:val="00D63FE7"/>
    <w:rsid w:val="00D855B0"/>
    <w:rsid w:val="00D90435"/>
    <w:rsid w:val="00DD7E34"/>
    <w:rsid w:val="00DE59AD"/>
    <w:rsid w:val="00DF5058"/>
    <w:rsid w:val="00E02FD5"/>
    <w:rsid w:val="00E2404E"/>
    <w:rsid w:val="00E66E31"/>
    <w:rsid w:val="00EA2F63"/>
    <w:rsid w:val="00EC0777"/>
    <w:rsid w:val="00EC222D"/>
    <w:rsid w:val="00ED4B10"/>
    <w:rsid w:val="00EF348C"/>
    <w:rsid w:val="00F00CD8"/>
    <w:rsid w:val="00F174E0"/>
    <w:rsid w:val="00F24FB4"/>
    <w:rsid w:val="00F25D28"/>
    <w:rsid w:val="00F2734C"/>
    <w:rsid w:val="00F30783"/>
    <w:rsid w:val="00F71742"/>
    <w:rsid w:val="00F75560"/>
    <w:rsid w:val="00FC4AA8"/>
    <w:rsid w:val="00FD7C4F"/>
    <w:rsid w:val="00FE5C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36BE6EA4"/>
  <w15:chartTrackingRefBased/>
  <w15:docId w15:val="{F12A5449-B176-4619-869C-915501E3F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qFormat="1"/>
    <w:lsdException w:name="List Number" w:semiHidden="1" w:uiPriority="0" w:unhideWhenUsed="1"/>
    <w:lsdException w:name="List 2" w:semiHidden="1" w:unhideWhenUsed="1" w:qFormat="1"/>
    <w:lsdException w:name="List 3" w:semiHidden="1" w:uiPriority="0" w:unhideWhenUsed="1" w:qFormat="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H1,h1,Heading 1 3GPP,NMP Heading 1,app heading 1,l1,Memo Heading 1,h11,h12,h13,h14,h15,h16,h17,h111,h121,h131,h141,h151,h161,h18,h112,h122,h132,h142,h152,h162,h19,h113,h123,h133,h143,h153,h163,1,Section of paper,Heading 1_a,Huvudrubrik,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2">
    <w:name w:val="heading 2"/>
    <w:aliases w:val="DO NOT USE_h2,h2,h21,H2,Head2A,2,UNDERRUBRIK 1-2,Heading 2 3GPP,level 2,H21,Head 2,l2,TitreProp,Header 2,ITT t2,PA Major Section,Livello 2,R2,Heading 2 Hidden,Head1,2nd level,heading 2,I2,Section Title,Heading2,list2,H2-Heading,H2-Heading "/>
    <w:basedOn w:val="1"/>
    <w:next w:val="a1"/>
    <w:link w:val="2Char"/>
    <w:qFormat/>
    <w:pPr>
      <w:pBdr>
        <w:top w:val="none" w:sz="0" w:space="0" w:color="auto"/>
      </w:pBdr>
      <w:spacing w:before="180"/>
      <w:outlineLvl w:val="1"/>
    </w:pPr>
    <w:rPr>
      <w:sz w:val="32"/>
    </w:rPr>
  </w:style>
  <w:style w:type="paragraph" w:styleId="3">
    <w:name w:val="heading 3"/>
    <w:aliases w:val="Underrubrik2,H3,no break,h3,Memo Heading 3,Heading 3 3GPP,Heading 3 Char1 Char,Heading 3 Char Char Char,Heading 3 Char1 Char Char Char,Heading 3 Char Char Char Char Char,Heading 3 Char Char1 Char,Heading 3 Char2 Char,0H,l3,list,list 3,Head 3,1.1.1"/>
    <w:basedOn w:val="2"/>
    <w:next w:val="a1"/>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4,Memo,5,3,no,break,4H,Head4,41,42,43,411,421,44,412"/>
    <w:basedOn w:val="3"/>
    <w:next w:val="a1"/>
    <w:link w:val="4Char"/>
    <w:qFormat/>
    <w:pPr>
      <w:ind w:left="1418" w:hanging="1418"/>
      <w:outlineLvl w:val="3"/>
    </w:pPr>
    <w:rPr>
      <w:sz w:val="24"/>
    </w:rPr>
  </w:style>
  <w:style w:type="paragraph" w:styleId="5">
    <w:name w:val="heading 5"/>
    <w:aliases w:val="h5,Heading5,H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pPr>
      <w:spacing w:before="180"/>
      <w:ind w:left="2693" w:hanging="2693"/>
    </w:pPr>
    <w:rPr>
      <w:b/>
    </w:rPr>
  </w:style>
  <w:style w:type="paragraph" w:styleId="10">
    <w:name w:val="toc 1"/>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qFormat/>
    <w:pPr>
      <w:keepNext w:val="0"/>
      <w:spacing w:before="0"/>
      <w:ind w:left="851" w:hanging="851"/>
    </w:pPr>
    <w:rPr>
      <w:sz w:val="20"/>
    </w:rPr>
  </w:style>
  <w:style w:type="paragraph" w:styleId="21">
    <w:name w:val="index 2"/>
    <w:basedOn w:val="11"/>
    <w:semiHidden/>
    <w:pPr>
      <w:ind w:left="284"/>
    </w:pPr>
  </w:style>
  <w:style w:type="paragraph" w:styleId="11">
    <w:name w:val="index 1"/>
    <w:basedOn w:val="a1"/>
    <w:semiHidden/>
    <w:pPr>
      <w:keepLines/>
      <w:spacing w:after="0"/>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1"/>
    <w:next w:val="a1"/>
    <w:qFormat/>
    <w:pPr>
      <w:outlineLvl w:val="9"/>
    </w:pPr>
  </w:style>
  <w:style w:type="paragraph" w:styleId="22">
    <w:name w:val="List Number 2"/>
    <w:basedOn w:val="a5"/>
    <w:pPr>
      <w:ind w:left="851"/>
    </w:pPr>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
    <w:qFormat/>
    <w:pPr>
      <w:widowControl w:val="0"/>
      <w:overflowPunct w:val="0"/>
      <w:autoSpaceDE w:val="0"/>
      <w:autoSpaceDN w:val="0"/>
      <w:adjustRightInd w:val="0"/>
      <w:textAlignment w:val="baseline"/>
    </w:pPr>
    <w:rPr>
      <w:rFonts w:ascii="Arial" w:hAnsi="Arial"/>
      <w:b/>
      <w:noProof/>
      <w:sz w:val="18"/>
    </w:rPr>
  </w:style>
  <w:style w:type="character" w:styleId="a7">
    <w:name w:val="footnote reference"/>
    <w:basedOn w:val="a2"/>
    <w:semiHidden/>
    <w:qFormat/>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1"/>
    <w:link w:val="Char0"/>
    <w:semiHidden/>
    <w:qFormat/>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F">
    <w:name w:val="TF"/>
    <w:basedOn w:val="TH"/>
    <w:link w:val="TFChar"/>
    <w:qFormat/>
    <w:pPr>
      <w:keepNext w:val="0"/>
      <w:spacing w:before="0" w:after="240"/>
    </w:pPr>
  </w:style>
  <w:style w:type="paragraph" w:customStyle="1" w:styleId="NO">
    <w:name w:val="NO"/>
    <w:basedOn w:val="a1"/>
    <w:link w:val="NOChar1"/>
    <w:pPr>
      <w:keepLines/>
      <w:ind w:left="1135" w:hanging="851"/>
    </w:pPr>
  </w:style>
  <w:style w:type="paragraph" w:styleId="90">
    <w:name w:val="toc 9"/>
    <w:basedOn w:val="80"/>
    <w:qFormat/>
    <w:pPr>
      <w:ind w:left="1418" w:hanging="1418"/>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pPr>
      <w:spacing w:after="0"/>
    </w:pPr>
  </w:style>
  <w:style w:type="paragraph" w:customStyle="1" w:styleId="EW">
    <w:name w:val="EW"/>
    <w:basedOn w:val="EX"/>
    <w:pPr>
      <w:spacing w:after="0"/>
    </w:pPr>
  </w:style>
  <w:style w:type="paragraph" w:styleId="60">
    <w:name w:val="toc 6"/>
    <w:basedOn w:val="50"/>
    <w:next w:val="a1"/>
    <w:pPr>
      <w:ind w:left="1985" w:hanging="1985"/>
    </w:pPr>
  </w:style>
  <w:style w:type="paragraph" w:styleId="70">
    <w:name w:val="toc 7"/>
    <w:basedOn w:val="60"/>
    <w:next w:val="a1"/>
    <w:pPr>
      <w:ind w:left="2268" w:hanging="2268"/>
    </w:pPr>
  </w:style>
  <w:style w:type="paragraph" w:styleId="23">
    <w:name w:val="List Bullet 2"/>
    <w:basedOn w:val="a9"/>
    <w:qFormat/>
    <w:pPr>
      <w:ind w:left="851"/>
    </w:pPr>
  </w:style>
  <w:style w:type="paragraph" w:styleId="31">
    <w:name w:val="List Bullet 3"/>
    <w:basedOn w:val="23"/>
    <w:pPr>
      <w:ind w:left="1135"/>
    </w:pPr>
  </w:style>
  <w:style w:type="paragraph" w:styleId="a5">
    <w:name w:val="List Number"/>
    <w:basedOn w:val="aa"/>
  </w:style>
  <w:style w:type="paragraph" w:customStyle="1" w:styleId="EQ">
    <w:name w:val="EQ"/>
    <w:basedOn w:val="a1"/>
    <w:next w:val="a1"/>
    <w:link w:val="EQChar"/>
    <w:qFormat/>
    <w:pPr>
      <w:keepLines/>
      <w:tabs>
        <w:tab w:val="center" w:pos="4536"/>
        <w:tab w:val="right" w:pos="9072"/>
      </w:tabs>
    </w:pPr>
    <w:rPr>
      <w:noProof/>
    </w:rPr>
  </w:style>
  <w:style w:type="paragraph" w:customStyle="1" w:styleId="TH">
    <w:name w:val="TH"/>
    <w:basedOn w:val="a1"/>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qFormat/>
    <w:pPr>
      <w:jc w:val="right"/>
    </w:pPr>
  </w:style>
  <w:style w:type="paragraph" w:customStyle="1" w:styleId="H6">
    <w:name w:val="H6"/>
    <w:basedOn w:val="5"/>
    <w:next w:val="a1"/>
    <w:qFormat/>
    <w:pPr>
      <w:ind w:left="1985" w:hanging="1985"/>
      <w:outlineLvl w:val="9"/>
    </w:pPr>
    <w:rPr>
      <w:sz w:val="20"/>
    </w:rPr>
  </w:style>
  <w:style w:type="paragraph" w:customStyle="1" w:styleId="TAN">
    <w:name w:val="TAN"/>
    <w:basedOn w:val="TAL"/>
    <w:link w:val="TANChar"/>
    <w:qFormat/>
    <w:pPr>
      <w:ind w:left="851" w:hanging="851"/>
    </w:pPr>
  </w:style>
  <w:style w:type="paragraph" w:customStyle="1" w:styleId="TAL">
    <w:name w:val="TAL"/>
    <w:basedOn w:val="a1"/>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pPr>
      <w:framePr w:wrap="notBeside" w:y="16161"/>
    </w:pPr>
  </w:style>
  <w:style w:type="character" w:customStyle="1" w:styleId="ZGSM">
    <w:name w:val="ZGSM"/>
    <w:qFormat/>
  </w:style>
  <w:style w:type="paragraph" w:styleId="24">
    <w:name w:val="List 2"/>
    <w:basedOn w:val="aa"/>
    <w:uiPriority w:val="99"/>
    <w:qFormat/>
    <w:pPr>
      <w:ind w:left="851"/>
    </w:p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32">
    <w:name w:val="List 3"/>
    <w:basedOn w:val="24"/>
    <w:qFormat/>
    <w:pPr>
      <w:ind w:left="1135"/>
    </w:pPr>
  </w:style>
  <w:style w:type="paragraph" w:styleId="41">
    <w:name w:val="List 4"/>
    <w:basedOn w:val="32"/>
    <w:pPr>
      <w:ind w:left="1418"/>
    </w:pPr>
  </w:style>
  <w:style w:type="paragraph" w:styleId="51">
    <w:name w:val="List 5"/>
    <w:basedOn w:val="41"/>
    <w:pPr>
      <w:ind w:left="1702"/>
    </w:pPr>
  </w:style>
  <w:style w:type="paragraph" w:customStyle="1" w:styleId="EditorsNote">
    <w:name w:val="Editor's Note"/>
    <w:aliases w:val="EN"/>
    <w:basedOn w:val="NO"/>
    <w:link w:val="EditorsNoteChar"/>
    <w:rPr>
      <w:color w:val="FF0000"/>
    </w:rPr>
  </w:style>
  <w:style w:type="paragraph" w:styleId="aa">
    <w:name w:val="List"/>
    <w:basedOn w:val="a1"/>
    <w:pPr>
      <w:ind w:left="568" w:hanging="284"/>
    </w:pPr>
  </w:style>
  <w:style w:type="paragraph" w:styleId="a9">
    <w:name w:val="List Bullet"/>
    <w:basedOn w:val="aa"/>
    <w:qFormat/>
  </w:style>
  <w:style w:type="paragraph" w:styleId="42">
    <w:name w:val="List Bullet 4"/>
    <w:basedOn w:val="31"/>
    <w:pPr>
      <w:ind w:left="1418"/>
    </w:pPr>
  </w:style>
  <w:style w:type="paragraph" w:styleId="52">
    <w:name w:val="List Bullet 5"/>
    <w:basedOn w:val="42"/>
    <w:pPr>
      <w:ind w:left="1702"/>
    </w:pPr>
  </w:style>
  <w:style w:type="paragraph" w:customStyle="1" w:styleId="B1">
    <w:name w:val="B1"/>
    <w:basedOn w:val="aa"/>
    <w:link w:val="B1Char"/>
    <w:qFormat/>
  </w:style>
  <w:style w:type="paragraph" w:customStyle="1" w:styleId="B2">
    <w:name w:val="B2"/>
    <w:basedOn w:val="24"/>
    <w:link w:val="B2Char1"/>
    <w:qFormat/>
  </w:style>
  <w:style w:type="paragraph" w:customStyle="1" w:styleId="B3">
    <w:name w:val="B3"/>
    <w:basedOn w:val="32"/>
    <w:link w:val="B3Char2"/>
    <w:qFormat/>
  </w:style>
  <w:style w:type="paragraph" w:customStyle="1" w:styleId="B4">
    <w:name w:val="B4"/>
    <w:basedOn w:val="41"/>
    <w:qFormat/>
  </w:style>
  <w:style w:type="paragraph" w:customStyle="1" w:styleId="B5">
    <w:name w:val="B5"/>
    <w:basedOn w:val="51"/>
    <w:qFormat/>
  </w:style>
  <w:style w:type="paragraph" w:styleId="ab">
    <w:name w:val="footer"/>
    <w:basedOn w:val="a6"/>
    <w:link w:val="Char1"/>
    <w:qFormat/>
    <w:pPr>
      <w:jc w:val="center"/>
    </w:pPr>
    <w:rPr>
      <w:i/>
    </w:rPr>
  </w:style>
  <w:style w:type="paragraph" w:customStyle="1" w:styleId="ZTD">
    <w:name w:val="ZTD"/>
    <w:basedOn w:val="ZB"/>
    <w:pPr>
      <w:framePr w:hRule="auto" w:wrap="notBeside" w:y="852"/>
    </w:pPr>
    <w:rPr>
      <w:i w:val="0"/>
      <w:sz w:val="40"/>
    </w:rPr>
  </w:style>
  <w:style w:type="character" w:styleId="ac">
    <w:name w:val="page number"/>
    <w:basedOn w:val="a2"/>
    <w:uiPriority w:val="99"/>
    <w:unhideWhenUsed/>
    <w:qFormat/>
    <w:rsid w:val="00ED4B10"/>
  </w:style>
  <w:style w:type="table" w:customStyle="1" w:styleId="Tabellengitternetz1">
    <w:name w:val="Tabellengitternetz1"/>
    <w:basedOn w:val="a3"/>
    <w:rsid w:val="00AA57F0"/>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Heading 1 3GPP Char,NMP Heading 1 Char,app heading 1 Char,l1 Char,Memo Heading 1 Char,h11 Char,h12 Char,h13 Char,h14 Char,h15 Char,h16 Char,h17 Char,h111 Char,h121 Char,h131 Char,h141 Char,h151 Char,h161 Char,h18 Char,h112 Char"/>
    <w:link w:val="1"/>
    <w:rsid w:val="00E02FD5"/>
    <w:rPr>
      <w:rFonts w:ascii="Arial" w:hAnsi="Arial"/>
      <w:sz w:val="36"/>
    </w:rPr>
  </w:style>
  <w:style w:type="character" w:customStyle="1" w:styleId="2Char">
    <w:name w:val="标题 2 Char"/>
    <w:aliases w:val="DO NOT USE_h2 Char1,h2 Char1,h21 Char1,H2 Char1,Head2A Char1,2 Char1,UNDERRUBRIK 1-2 Char1,Heading 2 3GPP Char1,level 2 Char1,H21 Char1,Head 2 Char1,l2 Char1,TitreProp Char1,Header 2 Char1,ITT t2 Char1,PA Major Section Char1,Livello 2 Char1"/>
    <w:link w:val="2"/>
    <w:rsid w:val="00E02FD5"/>
    <w:rPr>
      <w:rFonts w:ascii="Arial" w:hAnsi="Arial"/>
      <w:sz w:val="32"/>
    </w:rPr>
  </w:style>
  <w:style w:type="character" w:customStyle="1" w:styleId="3Char">
    <w:name w:val="标题 3 Char"/>
    <w:aliases w:val="Underrubrik2 Char,H3 Char,no break Char,h3 Char,Memo Heading 3 Char,Heading 3 3GPP Char1,Heading 3 Char1 Char Char1,Heading 3 Char Char Char Char1,Heading 3 Char1 Char Char Char Char1,Heading 3 Char Char Char Char Char Char,0H Char,l3 Char"/>
    <w:link w:val="3"/>
    <w:rsid w:val="00E02FD5"/>
    <w:rPr>
      <w:rFonts w:ascii="Arial"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E02FD5"/>
    <w:rPr>
      <w:rFonts w:ascii="Arial" w:hAnsi="Arial"/>
      <w:sz w:val="24"/>
    </w:rPr>
  </w:style>
  <w:style w:type="character" w:customStyle="1" w:styleId="5Char">
    <w:name w:val="标题 5 Char"/>
    <w:aliases w:val="h5 Char,Heading5 Char,H5 Char"/>
    <w:link w:val="5"/>
    <w:rsid w:val="00E02FD5"/>
    <w:rPr>
      <w:rFonts w:ascii="Arial" w:hAnsi="Arial"/>
      <w:sz w:val="22"/>
    </w:rPr>
  </w:style>
  <w:style w:type="character" w:customStyle="1" w:styleId="6Char">
    <w:name w:val="标题 6 Char"/>
    <w:link w:val="6"/>
    <w:rsid w:val="00E02FD5"/>
    <w:rPr>
      <w:rFonts w:ascii="Arial" w:hAnsi="Arial"/>
    </w:rPr>
  </w:style>
  <w:style w:type="character" w:customStyle="1" w:styleId="7Char">
    <w:name w:val="标题 7 Char"/>
    <w:link w:val="7"/>
    <w:rsid w:val="00E02FD5"/>
    <w:rPr>
      <w:rFonts w:ascii="Arial" w:hAnsi="Arial"/>
    </w:rPr>
  </w:style>
  <w:style w:type="character" w:customStyle="1" w:styleId="8Char">
    <w:name w:val="标题 8 Char"/>
    <w:link w:val="8"/>
    <w:rsid w:val="00E02FD5"/>
    <w:rPr>
      <w:rFonts w:ascii="Arial" w:hAnsi="Arial"/>
      <w:sz w:val="36"/>
    </w:rPr>
  </w:style>
  <w:style w:type="character" w:customStyle="1" w:styleId="9Char">
    <w:name w:val="标题 9 Char"/>
    <w:link w:val="9"/>
    <w:rsid w:val="00E02FD5"/>
    <w:rPr>
      <w:rFonts w:ascii="Arial" w:hAnsi="Arial"/>
      <w:sz w:val="36"/>
    </w:rPr>
  </w:style>
  <w:style w:type="character" w:styleId="ad">
    <w:name w:val="Hyperlink"/>
    <w:unhideWhenUsed/>
    <w:qFormat/>
    <w:rsid w:val="00E02FD5"/>
    <w:rPr>
      <w:color w:val="0000FF"/>
      <w:u w:val="single"/>
    </w:rPr>
  </w:style>
  <w:style w:type="character" w:styleId="ae">
    <w:name w:val="FollowedHyperlink"/>
    <w:unhideWhenUsed/>
    <w:qFormat/>
    <w:rsid w:val="00E02FD5"/>
    <w:rPr>
      <w:color w:val="800080"/>
      <w:u w:val="single"/>
    </w:rPr>
  </w:style>
  <w:style w:type="character" w:styleId="af">
    <w:name w:val="Emphasis"/>
    <w:qFormat/>
    <w:rsid w:val="00E02FD5"/>
    <w:rPr>
      <w:rFonts w:ascii="Times New Roman" w:hAnsi="Times New Roman" w:cs="Times New Roman" w:hint="default"/>
      <w:i/>
      <w:iCs/>
    </w:rPr>
  </w:style>
  <w:style w:type="character" w:customStyle="1" w:styleId="Heading1Char1">
    <w:name w:val="Heading 1 Char1"/>
    <w:aliases w:val="H1 Char1,h1 Char1,Heading 1 3GPP Char1,标题 1 Char1"/>
    <w:rsid w:val="00E02FD5"/>
    <w:rPr>
      <w:rFonts w:ascii="Cambria" w:eastAsia="Times New Roman" w:hAnsi="Cambria" w:cs="Times New Roman" w:hint="default"/>
      <w:b/>
      <w:bCs/>
      <w:color w:val="365F91"/>
      <w:sz w:val="28"/>
      <w:szCs w:val="28"/>
      <w:lang w:val="en-GB"/>
    </w:rPr>
  </w:style>
  <w:style w:type="character" w:customStyle="1" w:styleId="Heading2Char1">
    <w:name w:val="Heading 2 Char1"/>
    <w:aliases w:val="DO NOT USE_h2 Char,h2 Char,h21 Char,H2 Char,Head2A Char,2 Char,UNDERRUBRIK 1-2 Char,Heading 2 3GPP Char,level 2 Char,H21 Char,Head 2 Char,l2 Char,TitreProp Char,Header 2 Char,ITT t2 Char,PA Major Section Char,Livello 2 Char,R2 Char"/>
    <w:semiHidden/>
    <w:rsid w:val="00E02FD5"/>
    <w:rPr>
      <w:rFonts w:ascii="Arial" w:hAnsi="Arial" w:cs="Arial" w:hint="default"/>
      <w:sz w:val="32"/>
      <w:lang w:val="en-GB" w:eastAsia="en-US"/>
    </w:rPr>
  </w:style>
  <w:style w:type="character" w:customStyle="1" w:styleId="Heading3Char1">
    <w:name w:val="Heading 3 Char1"/>
    <w:aliases w:val="Underrubrik2 Char1,H3 Char1,no break Char1,h3 Char1,Memo Heading 3 Char1,Heading 3 3GPP Char,Heading 3 Char1 Char Char,Heading 3 Char Char Char Char,Heading 3 Char1 Char Char Char Char,Heading 3 Char Char Char Char Char Char1,0H Char1"/>
    <w:semiHidden/>
    <w:rsid w:val="00E02FD5"/>
    <w:rPr>
      <w:rFonts w:ascii="Cambria" w:eastAsia="MS Gothic" w:hAnsi="Cambria" w:cs="Times New Roman" w:hint="default"/>
      <w:b/>
      <w:bCs/>
      <w:color w:val="4F81BD"/>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semiHidden/>
    <w:rsid w:val="00E02FD5"/>
    <w:rPr>
      <w:rFonts w:ascii="Cambria" w:eastAsia="MS Gothic" w:hAnsi="Cambria" w:cs="Times New Roman" w:hint="default"/>
      <w:b/>
      <w:bCs/>
      <w:i/>
      <w:iCs/>
      <w:color w:val="4F81BD"/>
    </w:rPr>
  </w:style>
  <w:style w:type="character" w:customStyle="1" w:styleId="Heading5Char1">
    <w:name w:val="Heading 5 Char1"/>
    <w:aliases w:val="h5 Char1,Heading5 Char1,H5 Char1,标题 5 Char1"/>
    <w:semiHidden/>
    <w:rsid w:val="00E02FD5"/>
    <w:rPr>
      <w:rFonts w:ascii="Cambria" w:eastAsia="MS Gothic" w:hAnsi="Cambria" w:cs="Times New Roman" w:hint="default"/>
      <w:color w:val="243F60"/>
    </w:rPr>
  </w:style>
  <w:style w:type="character" w:styleId="af0">
    <w:name w:val="Strong"/>
    <w:uiPriority w:val="22"/>
    <w:qFormat/>
    <w:rsid w:val="00E02FD5"/>
    <w:rPr>
      <w:rFonts w:ascii="Times New Roman" w:hAnsi="Times New Roman" w:cs="Times New Roman" w:hint="default"/>
      <w:b/>
      <w:bCs/>
    </w:rPr>
  </w:style>
  <w:style w:type="paragraph" w:customStyle="1" w:styleId="msonormal0">
    <w:name w:val="msonormal"/>
    <w:basedOn w:val="a1"/>
    <w:uiPriority w:val="99"/>
    <w:rsid w:val="00E02FD5"/>
    <w:pPr>
      <w:tabs>
        <w:tab w:val="left" w:pos="720"/>
      </w:tabs>
      <w:overflowPunct/>
      <w:autoSpaceDE/>
      <w:autoSpaceDN/>
      <w:adjustRightInd/>
      <w:spacing w:before="100" w:beforeAutospacing="1" w:after="100" w:afterAutospacing="1"/>
      <w:ind w:left="1320" w:hanging="1140"/>
      <w:textAlignment w:val="auto"/>
    </w:pPr>
    <w:rPr>
      <w:rFonts w:eastAsia="宋体"/>
      <w:sz w:val="24"/>
      <w:szCs w:val="24"/>
      <w:lang w:val="fi-FI" w:eastAsia="zh-CN"/>
    </w:rPr>
  </w:style>
  <w:style w:type="paragraph" w:styleId="a0">
    <w:name w:val="Normal (Web)"/>
    <w:basedOn w:val="a1"/>
    <w:uiPriority w:val="99"/>
    <w:unhideWhenUsed/>
    <w:qFormat/>
    <w:rsid w:val="00E02FD5"/>
    <w:pPr>
      <w:numPr>
        <w:numId w:val="1"/>
      </w:numPr>
      <w:tabs>
        <w:tab w:val="num" w:pos="360"/>
      </w:tabs>
      <w:overflowPunct/>
      <w:autoSpaceDE/>
      <w:autoSpaceDN/>
      <w:adjustRightInd/>
      <w:spacing w:before="100" w:beforeAutospacing="1" w:after="100" w:afterAutospacing="1"/>
      <w:ind w:left="360" w:hanging="360"/>
      <w:textAlignment w:val="auto"/>
    </w:pPr>
    <w:rPr>
      <w:rFonts w:eastAsia="宋体"/>
      <w:sz w:val="24"/>
      <w:szCs w:val="24"/>
      <w:lang w:val="fi-FI"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semiHidden/>
    <w:locked/>
    <w:rsid w:val="00E02FD5"/>
    <w:rPr>
      <w:rFonts w:ascii="Times New Roman" w:hAnsi="Times New Roman"/>
      <w:sz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E02FD5"/>
    <w:rPr>
      <w:rFonts w:ascii="Times New Roman" w:hAnsi="Times New Roman"/>
    </w:rPr>
  </w:style>
  <w:style w:type="paragraph" w:styleId="af1">
    <w:name w:val="annotation text"/>
    <w:basedOn w:val="a1"/>
    <w:link w:val="Char2"/>
    <w:uiPriority w:val="99"/>
    <w:unhideWhenUsed/>
    <w:qFormat/>
    <w:rsid w:val="00E02FD5"/>
    <w:pPr>
      <w:tabs>
        <w:tab w:val="num" w:pos="420"/>
      </w:tabs>
      <w:ind w:hanging="1140"/>
      <w:textAlignment w:val="auto"/>
    </w:pPr>
    <w:rPr>
      <w:rFonts w:ascii="CG Times (WN)" w:eastAsia="宋体" w:hAnsi="CG Times (WN)"/>
      <w:lang w:val="x-none" w:eastAsia="x-none"/>
    </w:rPr>
  </w:style>
  <w:style w:type="character" w:customStyle="1" w:styleId="Char2">
    <w:name w:val="批注文字 Char"/>
    <w:basedOn w:val="a2"/>
    <w:link w:val="af1"/>
    <w:uiPriority w:val="99"/>
    <w:qFormat/>
    <w:rsid w:val="00E02FD5"/>
    <w:rPr>
      <w:rFonts w:eastAsia="宋体"/>
      <w:lang w:val="x-none" w:eastAsia="x-none"/>
    </w:rPr>
  </w:style>
  <w:style w:type="character" w:customStyle="1" w:styleId="CommentTextChar">
    <w:name w:val="Comment Text Char"/>
    <w:basedOn w:val="a2"/>
    <w:uiPriority w:val="99"/>
    <w:semiHidden/>
    <w:rsid w:val="00E02FD5"/>
    <w:rPr>
      <w:rFonts w:ascii="Times New Roman" w:hAnsi="Times New Roman"/>
    </w:rPr>
  </w:style>
  <w:style w:type="character" w:customStyle="1" w:styleId="Char">
    <w:name w:val="页眉 Char"/>
    <w:aliases w:val="header odd Char,header odd1 Char,header odd2 Char,header odd3 Char,header odd4 Char,header odd5 Char,header odd6 Char,header1 Char,header2 Char,header3 Char,header odd11 Char,header odd21 Char,header odd7 Char,header4 Char,header odd8 Char,h Char"/>
    <w:link w:val="a6"/>
    <w:locked/>
    <w:rsid w:val="00E02FD5"/>
    <w:rPr>
      <w:rFonts w:ascii="Arial" w:hAnsi="Arial"/>
      <w:b/>
      <w:noProof/>
      <w:sz w:val="18"/>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semiHidden/>
    <w:rsid w:val="00E02FD5"/>
    <w:rPr>
      <w:rFonts w:ascii="Times New Roman" w:hAnsi="Times New Roman"/>
    </w:rPr>
  </w:style>
  <w:style w:type="character" w:customStyle="1" w:styleId="Char1">
    <w:name w:val="页脚 Char"/>
    <w:link w:val="ab"/>
    <w:uiPriority w:val="99"/>
    <w:rsid w:val="00E02FD5"/>
    <w:rPr>
      <w:rFonts w:ascii="Arial" w:hAnsi="Arial"/>
      <w:b/>
      <w:i/>
      <w:noProof/>
      <w:sz w:val="18"/>
    </w:rPr>
  </w:style>
  <w:style w:type="character" w:customStyle="1" w:styleId="Char3">
    <w:name w:val="题注 Char"/>
    <w:aliases w:val="cap Char1,cap Char Char,Caption Char Char,Caption Char1 Char Char,cap Char Char1 Char,Caption Char Char1 Char Char,cap Char2 Char Char,Ca Char,cap Char2 Char1,cap1 Char,cap2 Char,cap11 Char,Légende-figure Char1,Légende-figure Char Char,C Char"/>
    <w:link w:val="af2"/>
    <w:qFormat/>
    <w:locked/>
    <w:rsid w:val="00E02FD5"/>
    <w:rPr>
      <w:rFonts w:ascii="Times New Roman" w:hAnsi="Times New Roman"/>
      <w:b/>
      <w:lang w:val="x-none" w:eastAsia="x-none"/>
    </w:rPr>
  </w:style>
  <w:style w:type="paragraph" w:styleId="af2">
    <w:name w:val="caption"/>
    <w:aliases w:val="cap,cap Char,Caption Char,Caption Char1 Char,cap Char Char1,Caption Char Char1 Char,cap Char2 Char,Ca,cap Char2,cap1,cap2,cap11,Légende-figure,Légende-figure Char,Beschrifubg,Beschriftung Char,label,cap11 Char Char Char,captions,C,Caption Char C..."/>
    <w:basedOn w:val="a1"/>
    <w:next w:val="a1"/>
    <w:link w:val="Char3"/>
    <w:unhideWhenUsed/>
    <w:qFormat/>
    <w:rsid w:val="00E02FD5"/>
    <w:pPr>
      <w:tabs>
        <w:tab w:val="left" w:pos="720"/>
      </w:tabs>
      <w:spacing w:before="120" w:after="120"/>
      <w:ind w:hanging="1140"/>
      <w:textAlignment w:val="auto"/>
    </w:pPr>
    <w:rPr>
      <w:b/>
      <w:lang w:val="x-none" w:eastAsia="x-none"/>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3"/>
    <w:locked/>
    <w:rsid w:val="00E02FD5"/>
    <w:rPr>
      <w:rFonts w:ascii="Times New Roman" w:eastAsia="MS Mincho" w:hAnsi="Times New Roman"/>
      <w:szCs w:val="24"/>
      <w:lang w:val="x-none" w:eastAsia="x-none"/>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4"/>
    <w:unhideWhenUsed/>
    <w:rsid w:val="00E02FD5"/>
    <w:pPr>
      <w:tabs>
        <w:tab w:val="left" w:pos="720"/>
      </w:tabs>
      <w:overflowPunct/>
      <w:autoSpaceDE/>
      <w:autoSpaceDN/>
      <w:adjustRightInd/>
      <w:spacing w:after="120"/>
      <w:ind w:hanging="1140"/>
      <w:jc w:val="both"/>
      <w:textAlignment w:val="auto"/>
    </w:pPr>
    <w:rPr>
      <w:rFonts w:eastAsia="MS Mincho"/>
      <w:szCs w:val="24"/>
      <w:lang w:val="x-none" w:eastAsia="x-none"/>
    </w:rPr>
  </w:style>
  <w:style w:type="character" w:customStyle="1" w:styleId="Char10">
    <w:name w:val="正文文本 Char1"/>
    <w:basedOn w:val="a2"/>
    <w:uiPriority w:val="99"/>
    <w:semiHidden/>
    <w:rsid w:val="00E02FD5"/>
    <w:rPr>
      <w:rFonts w:ascii="Times New Roman" w:hAnsi="Times New Roman"/>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2"/>
    <w:uiPriority w:val="99"/>
    <w:semiHidden/>
    <w:rsid w:val="00E02FD5"/>
    <w:rPr>
      <w:rFonts w:ascii="Times New Roman" w:hAnsi="Times New Roman"/>
    </w:rPr>
  </w:style>
  <w:style w:type="paragraph" w:styleId="af4">
    <w:name w:val="Date"/>
    <w:basedOn w:val="a1"/>
    <w:next w:val="a1"/>
    <w:link w:val="Char5"/>
    <w:uiPriority w:val="99"/>
    <w:semiHidden/>
    <w:unhideWhenUsed/>
    <w:rsid w:val="00E02FD5"/>
    <w:pPr>
      <w:tabs>
        <w:tab w:val="left" w:pos="720"/>
      </w:tabs>
      <w:ind w:leftChars="2500" w:left="100"/>
      <w:textAlignment w:val="auto"/>
    </w:pPr>
    <w:rPr>
      <w:rFonts w:eastAsia="宋体"/>
      <w:lang w:eastAsia="en-US"/>
    </w:rPr>
  </w:style>
  <w:style w:type="character" w:customStyle="1" w:styleId="Char5">
    <w:name w:val="日期 Char"/>
    <w:basedOn w:val="a2"/>
    <w:link w:val="af4"/>
    <w:uiPriority w:val="99"/>
    <w:semiHidden/>
    <w:rsid w:val="00E02FD5"/>
    <w:rPr>
      <w:rFonts w:ascii="Times New Roman" w:eastAsia="宋体" w:hAnsi="Times New Roman"/>
      <w:lang w:eastAsia="en-US"/>
    </w:rPr>
  </w:style>
  <w:style w:type="paragraph" w:styleId="af5">
    <w:name w:val="Document Map"/>
    <w:basedOn w:val="a1"/>
    <w:link w:val="Char6"/>
    <w:semiHidden/>
    <w:unhideWhenUsed/>
    <w:qFormat/>
    <w:rsid w:val="00E02FD5"/>
    <w:pPr>
      <w:tabs>
        <w:tab w:val="left" w:pos="720"/>
      </w:tabs>
      <w:ind w:hanging="1140"/>
      <w:textAlignment w:val="auto"/>
    </w:pPr>
    <w:rPr>
      <w:rFonts w:ascii="Tahoma" w:eastAsia="Malgun Gothic" w:hAnsi="Tahoma"/>
      <w:sz w:val="16"/>
      <w:szCs w:val="16"/>
      <w:lang w:eastAsia="x-none"/>
    </w:rPr>
  </w:style>
  <w:style w:type="character" w:customStyle="1" w:styleId="Char6">
    <w:name w:val="文档结构图 Char"/>
    <w:basedOn w:val="a2"/>
    <w:link w:val="af5"/>
    <w:uiPriority w:val="99"/>
    <w:semiHidden/>
    <w:rsid w:val="00E02FD5"/>
    <w:rPr>
      <w:rFonts w:ascii="Tahoma" w:eastAsia="Malgun Gothic" w:hAnsi="Tahoma"/>
      <w:sz w:val="16"/>
      <w:szCs w:val="16"/>
      <w:lang w:eastAsia="x-none"/>
    </w:rPr>
  </w:style>
  <w:style w:type="paragraph" w:styleId="af6">
    <w:name w:val="Plain Text"/>
    <w:basedOn w:val="a1"/>
    <w:link w:val="Char7"/>
    <w:uiPriority w:val="99"/>
    <w:unhideWhenUsed/>
    <w:qFormat/>
    <w:rsid w:val="00E02FD5"/>
    <w:pPr>
      <w:tabs>
        <w:tab w:val="left" w:pos="720"/>
      </w:tabs>
      <w:ind w:hanging="1140"/>
      <w:textAlignment w:val="auto"/>
    </w:pPr>
    <w:rPr>
      <w:rFonts w:ascii="Courier New" w:eastAsia="Malgun Gothic" w:hAnsi="Courier New"/>
      <w:lang w:val="nb-NO" w:eastAsia="x-none"/>
    </w:rPr>
  </w:style>
  <w:style w:type="character" w:customStyle="1" w:styleId="Char7">
    <w:name w:val="纯文本 Char"/>
    <w:basedOn w:val="a2"/>
    <w:link w:val="af6"/>
    <w:uiPriority w:val="99"/>
    <w:rsid w:val="00E02FD5"/>
    <w:rPr>
      <w:rFonts w:ascii="Courier New" w:eastAsia="Malgun Gothic" w:hAnsi="Courier New"/>
      <w:lang w:val="nb-NO" w:eastAsia="x-none"/>
    </w:rPr>
  </w:style>
  <w:style w:type="character" w:customStyle="1" w:styleId="PlainTextChar">
    <w:name w:val="Plain Text Char"/>
    <w:basedOn w:val="a2"/>
    <w:uiPriority w:val="99"/>
    <w:semiHidden/>
    <w:rsid w:val="00E02FD5"/>
    <w:rPr>
      <w:rFonts w:ascii="Courier New" w:hAnsi="Courier New" w:cs="Courier New"/>
    </w:rPr>
  </w:style>
  <w:style w:type="paragraph" w:styleId="af7">
    <w:name w:val="annotation subject"/>
    <w:basedOn w:val="af1"/>
    <w:next w:val="af1"/>
    <w:link w:val="Char8"/>
    <w:unhideWhenUsed/>
    <w:qFormat/>
    <w:rsid w:val="00E02FD5"/>
    <w:rPr>
      <w:b/>
      <w:bCs/>
    </w:rPr>
  </w:style>
  <w:style w:type="character" w:customStyle="1" w:styleId="Char8">
    <w:name w:val="批注主题 Char"/>
    <w:basedOn w:val="Char2"/>
    <w:link w:val="af7"/>
    <w:qFormat/>
    <w:rsid w:val="00E02FD5"/>
    <w:rPr>
      <w:rFonts w:eastAsia="宋体"/>
      <w:b/>
      <w:bCs/>
      <w:lang w:val="x-none" w:eastAsia="x-none"/>
    </w:rPr>
  </w:style>
  <w:style w:type="character" w:customStyle="1" w:styleId="CommentSubjectChar">
    <w:name w:val="Comment Subject Char"/>
    <w:basedOn w:val="CommentTextChar"/>
    <w:uiPriority w:val="99"/>
    <w:semiHidden/>
    <w:rsid w:val="00E02FD5"/>
    <w:rPr>
      <w:rFonts w:ascii="Times New Roman" w:hAnsi="Times New Roman"/>
      <w:b/>
      <w:bCs/>
    </w:rPr>
  </w:style>
  <w:style w:type="paragraph" w:styleId="af8">
    <w:name w:val="Balloon Text"/>
    <w:basedOn w:val="a1"/>
    <w:link w:val="Char9"/>
    <w:unhideWhenUsed/>
    <w:qFormat/>
    <w:rsid w:val="00E02FD5"/>
    <w:pPr>
      <w:tabs>
        <w:tab w:val="num" w:pos="420"/>
      </w:tabs>
      <w:spacing w:after="0"/>
      <w:ind w:hanging="1140"/>
      <w:textAlignment w:val="auto"/>
    </w:pPr>
    <w:rPr>
      <w:rFonts w:ascii="Tahoma" w:eastAsia="宋体" w:hAnsi="Tahoma"/>
      <w:sz w:val="16"/>
      <w:szCs w:val="16"/>
      <w:lang w:val="x-none" w:eastAsia="x-none"/>
    </w:rPr>
  </w:style>
  <w:style w:type="character" w:customStyle="1" w:styleId="Char9">
    <w:name w:val="批注框文本 Char"/>
    <w:basedOn w:val="a2"/>
    <w:link w:val="af8"/>
    <w:qFormat/>
    <w:rsid w:val="00E02FD5"/>
    <w:rPr>
      <w:rFonts w:ascii="Tahoma" w:eastAsia="宋体" w:hAnsi="Tahoma"/>
      <w:sz w:val="16"/>
      <w:szCs w:val="16"/>
      <w:lang w:val="x-none" w:eastAsia="x-none"/>
    </w:rPr>
  </w:style>
  <w:style w:type="character" w:customStyle="1" w:styleId="BalloonTextChar">
    <w:name w:val="Balloon Text Char"/>
    <w:basedOn w:val="a2"/>
    <w:uiPriority w:val="99"/>
    <w:semiHidden/>
    <w:rsid w:val="00E02FD5"/>
    <w:rPr>
      <w:rFonts w:ascii="Segoe UI" w:hAnsi="Segoe UI" w:cs="Segoe UI"/>
      <w:sz w:val="18"/>
      <w:szCs w:val="18"/>
    </w:rPr>
  </w:style>
  <w:style w:type="paragraph" w:styleId="af9">
    <w:name w:val="No Spacing"/>
    <w:basedOn w:val="a1"/>
    <w:uiPriority w:val="1"/>
    <w:qFormat/>
    <w:rsid w:val="00E02FD5"/>
    <w:pPr>
      <w:tabs>
        <w:tab w:val="left" w:pos="720"/>
      </w:tabs>
      <w:adjustRightInd/>
      <w:spacing w:after="0"/>
      <w:ind w:hanging="1140"/>
      <w:textAlignment w:val="auto"/>
    </w:pPr>
    <w:rPr>
      <w:rFonts w:eastAsia="Calibri"/>
      <w:lang w:val="en-US" w:eastAsia="ko-KR"/>
    </w:rPr>
  </w:style>
  <w:style w:type="paragraph" w:styleId="afa">
    <w:name w:val="Revision"/>
    <w:uiPriority w:val="99"/>
    <w:semiHidden/>
    <w:rsid w:val="00E02FD5"/>
    <w:pPr>
      <w:tabs>
        <w:tab w:val="left" w:pos="720"/>
      </w:tabs>
      <w:ind w:hanging="1140"/>
    </w:pPr>
    <w:rPr>
      <w:rFonts w:ascii="Times New Roman" w:eastAsia="宋体" w:hAnsi="Times New Roman"/>
      <w:lang w:eastAsia="en-US"/>
    </w:rPr>
  </w:style>
  <w:style w:type="character" w:customStyle="1" w:styleId="Chara">
    <w:name w:val="列出段落 Char"/>
    <w:aliases w:val="R4_bullets Char,- Bullets Char,?? ?? Char,????? Char,???? Char,リスト段落 Char,Lista1 Char,列出段落1 Char,中等深浅网格 1 - 着色 21 Char,列表段落 Char,列表段落1 Char,—ño’i—Ž Char,¥¡¡¡¡ì¬º¥¹¥È¶ÎÂä Char,ÁÐ³ö¶ÎÂä Char,¥ê¥¹¥È¶ÎÂä Char,Lettre d'introduction Char,목록 단락 Char"/>
    <w:link w:val="a"/>
    <w:uiPriority w:val="34"/>
    <w:qFormat/>
    <w:locked/>
    <w:rsid w:val="00E02FD5"/>
    <w:rPr>
      <w:rFonts w:ascii="Times New Roman" w:hAnsi="Times New Roman"/>
      <w:szCs w:val="24"/>
      <w:lang w:val="en-US" w:eastAsia="zh-CN"/>
    </w:rPr>
  </w:style>
  <w:style w:type="paragraph" w:styleId="a">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목록단락,列,列表段"/>
    <w:basedOn w:val="a1"/>
    <w:link w:val="Chara"/>
    <w:uiPriority w:val="34"/>
    <w:qFormat/>
    <w:rsid w:val="00E02FD5"/>
    <w:pPr>
      <w:numPr>
        <w:numId w:val="8"/>
      </w:numPr>
      <w:overflowPunct/>
      <w:autoSpaceDE/>
      <w:autoSpaceDN/>
      <w:adjustRightInd/>
      <w:spacing w:after="120"/>
      <w:textAlignment w:val="auto"/>
    </w:pPr>
    <w:rPr>
      <w:szCs w:val="24"/>
      <w:lang w:val="en-US" w:eastAsia="zh-CN"/>
    </w:rPr>
  </w:style>
  <w:style w:type="paragraph" w:styleId="afb">
    <w:name w:val="Intense Quote"/>
    <w:basedOn w:val="a1"/>
    <w:next w:val="a1"/>
    <w:link w:val="Charb"/>
    <w:uiPriority w:val="30"/>
    <w:qFormat/>
    <w:rsid w:val="00E02FD5"/>
    <w:pPr>
      <w:pBdr>
        <w:top w:val="single" w:sz="4" w:space="10" w:color="4472C4"/>
        <w:bottom w:val="single" w:sz="4" w:space="10" w:color="4472C4"/>
      </w:pBdr>
      <w:tabs>
        <w:tab w:val="left" w:pos="720"/>
      </w:tabs>
      <w:overflowPunct/>
      <w:autoSpaceDE/>
      <w:autoSpaceDN/>
      <w:adjustRightInd/>
      <w:spacing w:before="360" w:after="360"/>
      <w:ind w:left="864" w:right="864"/>
      <w:jc w:val="center"/>
      <w:textAlignment w:val="auto"/>
    </w:pPr>
    <w:rPr>
      <w:rFonts w:eastAsia="MS Mincho"/>
      <w:i/>
      <w:iCs/>
      <w:color w:val="4472C4"/>
      <w:lang w:eastAsia="en-US"/>
    </w:rPr>
  </w:style>
  <w:style w:type="character" w:customStyle="1" w:styleId="Charb">
    <w:name w:val="明显引用 Char"/>
    <w:basedOn w:val="a2"/>
    <w:link w:val="afb"/>
    <w:uiPriority w:val="30"/>
    <w:rsid w:val="00E02FD5"/>
    <w:rPr>
      <w:rFonts w:ascii="Times New Roman" w:eastAsia="MS Mincho" w:hAnsi="Times New Roman"/>
      <w:i/>
      <w:iCs/>
      <w:color w:val="4472C4"/>
      <w:lang w:eastAsia="en-US"/>
    </w:rPr>
  </w:style>
  <w:style w:type="paragraph" w:styleId="TOC">
    <w:name w:val="TOC Heading"/>
    <w:basedOn w:val="1"/>
    <w:next w:val="a1"/>
    <w:uiPriority w:val="39"/>
    <w:semiHidden/>
    <w:unhideWhenUsed/>
    <w:qFormat/>
    <w:rsid w:val="00E02FD5"/>
    <w:pPr>
      <w:pBdr>
        <w:top w:val="none" w:sz="0" w:space="0" w:color="auto"/>
      </w:pBdr>
      <w:tabs>
        <w:tab w:val="left" w:pos="720"/>
      </w:tabs>
      <w:overflowPunct/>
      <w:autoSpaceDE/>
      <w:autoSpaceDN/>
      <w:adjustRightInd/>
      <w:spacing w:before="480" w:after="0" w:line="276" w:lineRule="auto"/>
      <w:ind w:left="0" w:hanging="1140"/>
      <w:textAlignment w:val="auto"/>
      <w:outlineLvl w:val="9"/>
    </w:pPr>
    <w:rPr>
      <w:rFonts w:ascii="Cambria" w:eastAsia="MS Gothic" w:hAnsi="Cambria"/>
      <w:b/>
      <w:bCs/>
      <w:color w:val="365F91"/>
      <w:sz w:val="28"/>
      <w:szCs w:val="28"/>
      <w:lang w:val="en-US" w:eastAsia="ko-KR"/>
    </w:rPr>
  </w:style>
  <w:style w:type="character" w:customStyle="1" w:styleId="NOChar1">
    <w:name w:val="NO Char1"/>
    <w:link w:val="NO"/>
    <w:locked/>
    <w:rsid w:val="00E02FD5"/>
    <w:rPr>
      <w:rFonts w:ascii="Times New Roman" w:hAnsi="Times New Roman"/>
    </w:rPr>
  </w:style>
  <w:style w:type="character" w:customStyle="1" w:styleId="EQChar">
    <w:name w:val="EQ Char"/>
    <w:link w:val="EQ"/>
    <w:qFormat/>
    <w:locked/>
    <w:rsid w:val="00E02FD5"/>
    <w:rPr>
      <w:rFonts w:ascii="Times New Roman" w:hAnsi="Times New Roman"/>
      <w:noProof/>
    </w:rPr>
  </w:style>
  <w:style w:type="character" w:customStyle="1" w:styleId="THChar">
    <w:name w:val="TH Char"/>
    <w:link w:val="TH"/>
    <w:qFormat/>
    <w:locked/>
    <w:rsid w:val="00E02FD5"/>
    <w:rPr>
      <w:rFonts w:ascii="Arial" w:hAnsi="Arial"/>
      <w:b/>
    </w:rPr>
  </w:style>
  <w:style w:type="character" w:customStyle="1" w:styleId="TALCar">
    <w:name w:val="TAL Car"/>
    <w:link w:val="TAL"/>
    <w:qFormat/>
    <w:locked/>
    <w:rsid w:val="00E02FD5"/>
    <w:rPr>
      <w:rFonts w:ascii="Arial" w:hAnsi="Arial"/>
      <w:sz w:val="18"/>
    </w:rPr>
  </w:style>
  <w:style w:type="character" w:customStyle="1" w:styleId="EditorsNoteChar">
    <w:name w:val="Editor's Note Char"/>
    <w:link w:val="EditorsNote"/>
    <w:locked/>
    <w:rsid w:val="00E02FD5"/>
    <w:rPr>
      <w:rFonts w:ascii="Times New Roman" w:hAnsi="Times New Roman"/>
      <w:color w:val="FF0000"/>
    </w:rPr>
  </w:style>
  <w:style w:type="character" w:customStyle="1" w:styleId="B1Char">
    <w:name w:val="B1 Char"/>
    <w:link w:val="B1"/>
    <w:qFormat/>
    <w:locked/>
    <w:rsid w:val="00E02FD5"/>
    <w:rPr>
      <w:rFonts w:ascii="Times New Roman" w:hAnsi="Times New Roman"/>
    </w:rPr>
  </w:style>
  <w:style w:type="character" w:customStyle="1" w:styleId="B2Char1">
    <w:name w:val="B2 Char1"/>
    <w:link w:val="B2"/>
    <w:locked/>
    <w:rsid w:val="00E02FD5"/>
    <w:rPr>
      <w:rFonts w:ascii="Times New Roman" w:hAnsi="Times New Roman"/>
    </w:rPr>
  </w:style>
  <w:style w:type="character" w:customStyle="1" w:styleId="B3Char2">
    <w:name w:val="B3 Char2"/>
    <w:link w:val="B3"/>
    <w:locked/>
    <w:rsid w:val="00E02FD5"/>
    <w:rPr>
      <w:rFonts w:ascii="Times New Roman" w:hAnsi="Times New Roman"/>
    </w:rPr>
  </w:style>
  <w:style w:type="character" w:customStyle="1" w:styleId="CRCoverPageChar">
    <w:name w:val="CR Cover Page Char"/>
    <w:link w:val="CRCoverPage"/>
    <w:locked/>
    <w:rsid w:val="00E02FD5"/>
    <w:rPr>
      <w:rFonts w:ascii="Arial" w:hAnsi="Arial" w:cs="Arial"/>
      <w:lang w:val="en-US" w:eastAsia="en-US"/>
    </w:rPr>
  </w:style>
  <w:style w:type="paragraph" w:customStyle="1" w:styleId="CRCoverPage">
    <w:name w:val="CR Cover Page"/>
    <w:link w:val="CRCoverPageChar"/>
    <w:rsid w:val="00E02FD5"/>
    <w:pPr>
      <w:tabs>
        <w:tab w:val="left" w:pos="720"/>
      </w:tabs>
      <w:spacing w:after="120"/>
      <w:ind w:hanging="1140"/>
    </w:pPr>
    <w:rPr>
      <w:rFonts w:ascii="Arial" w:hAnsi="Arial" w:cs="Arial"/>
      <w:lang w:val="en-US" w:eastAsia="en-US"/>
    </w:rPr>
  </w:style>
  <w:style w:type="paragraph" w:customStyle="1" w:styleId="Style1">
    <w:name w:val="Style1"/>
    <w:basedOn w:val="1"/>
    <w:qFormat/>
    <w:rsid w:val="00E02FD5"/>
    <w:pPr>
      <w:tabs>
        <w:tab w:val="num" w:pos="420"/>
      </w:tabs>
      <w:textAlignment w:val="auto"/>
    </w:pPr>
    <w:rPr>
      <w:rFonts w:eastAsia="宋体"/>
      <w:lang w:eastAsia="ko-KR"/>
    </w:rPr>
  </w:style>
  <w:style w:type="paragraph" w:customStyle="1" w:styleId="Heading83GPP">
    <w:name w:val="Heading 8 3GPP"/>
    <w:basedOn w:val="1"/>
    <w:uiPriority w:val="99"/>
    <w:rsid w:val="00E02FD5"/>
    <w:pPr>
      <w:tabs>
        <w:tab w:val="num" w:pos="420"/>
      </w:tabs>
      <w:textAlignment w:val="auto"/>
    </w:pPr>
    <w:rPr>
      <w:rFonts w:eastAsia="宋体"/>
      <w:lang w:eastAsia="ko-KR"/>
    </w:rPr>
  </w:style>
  <w:style w:type="paragraph" w:customStyle="1" w:styleId="font5">
    <w:name w:val="font5"/>
    <w:basedOn w:val="a1"/>
    <w:uiPriority w:val="99"/>
    <w:rsid w:val="00E02FD5"/>
    <w:pPr>
      <w:tabs>
        <w:tab w:val="num" w:pos="420"/>
      </w:tabs>
      <w:overflowPunct/>
      <w:autoSpaceDE/>
      <w:autoSpaceDN/>
      <w:adjustRightInd/>
      <w:spacing w:before="100" w:beforeAutospacing="1" w:after="100" w:afterAutospacing="1"/>
      <w:ind w:hanging="1140"/>
      <w:textAlignment w:val="auto"/>
    </w:pPr>
    <w:rPr>
      <w:rFonts w:ascii="Tahoma" w:eastAsia="MS Mincho" w:hAnsi="Tahoma" w:cs="Tahoma"/>
      <w:color w:val="000000"/>
      <w:sz w:val="16"/>
      <w:szCs w:val="16"/>
      <w:lang w:eastAsia="ko-KR"/>
    </w:rPr>
  </w:style>
  <w:style w:type="paragraph" w:customStyle="1" w:styleId="font6">
    <w:name w:val="font6"/>
    <w:basedOn w:val="a1"/>
    <w:uiPriority w:val="99"/>
    <w:rsid w:val="00E02FD5"/>
    <w:pPr>
      <w:tabs>
        <w:tab w:val="num" w:pos="420"/>
      </w:tabs>
      <w:overflowPunct/>
      <w:autoSpaceDE/>
      <w:autoSpaceDN/>
      <w:adjustRightInd/>
      <w:spacing w:before="100" w:beforeAutospacing="1" w:after="100" w:afterAutospacing="1"/>
      <w:ind w:hanging="1140"/>
      <w:textAlignment w:val="auto"/>
    </w:pPr>
    <w:rPr>
      <w:rFonts w:ascii="Tahoma" w:eastAsia="MS Mincho" w:hAnsi="Tahoma" w:cs="Tahoma"/>
      <w:b/>
      <w:bCs/>
      <w:color w:val="000000"/>
      <w:sz w:val="16"/>
      <w:szCs w:val="16"/>
      <w:lang w:eastAsia="ko-KR"/>
    </w:rPr>
  </w:style>
  <w:style w:type="paragraph" w:customStyle="1" w:styleId="xl25">
    <w:name w:val="xl25"/>
    <w:basedOn w:val="a1"/>
    <w:uiPriority w:val="99"/>
    <w:rsid w:val="00E02FD5"/>
    <w:pPr>
      <w:pBdr>
        <w:top w:val="single" w:sz="4" w:space="0" w:color="000000"/>
        <w:left w:val="single" w:sz="4" w:space="0" w:color="000000"/>
        <w:bottom w:val="single" w:sz="4" w:space="0" w:color="000000"/>
        <w:right w:val="single" w:sz="4" w:space="0" w:color="000000"/>
      </w:pBdr>
      <w:shd w:val="clear" w:color="auto" w:fill="C0C0C0"/>
      <w:tabs>
        <w:tab w:val="num" w:pos="420"/>
      </w:tabs>
      <w:overflowPunct/>
      <w:autoSpaceDE/>
      <w:autoSpaceDN/>
      <w:adjustRightInd/>
      <w:spacing w:before="100" w:beforeAutospacing="1" w:after="100" w:afterAutospacing="1"/>
      <w:ind w:hanging="1140"/>
      <w:jc w:val="center"/>
      <w:textAlignment w:val="auto"/>
    </w:pPr>
    <w:rPr>
      <w:rFonts w:eastAsia="MS Mincho"/>
      <w:color w:val="000000"/>
      <w:sz w:val="16"/>
      <w:szCs w:val="16"/>
      <w:lang w:eastAsia="ko-KR"/>
    </w:rPr>
  </w:style>
  <w:style w:type="paragraph" w:customStyle="1" w:styleId="xl26">
    <w:name w:val="xl26"/>
    <w:basedOn w:val="a1"/>
    <w:uiPriority w:val="99"/>
    <w:rsid w:val="00E02FD5"/>
    <w:pPr>
      <w:pBdr>
        <w:top w:val="single" w:sz="4" w:space="0" w:color="C0C0C0"/>
        <w:left w:val="single" w:sz="4" w:space="0" w:color="C0C0C0"/>
        <w:bottom w:val="single" w:sz="4" w:space="0" w:color="C0C0C0"/>
        <w:right w:val="single" w:sz="4" w:space="0" w:color="C0C0C0"/>
      </w:pBdr>
      <w:tabs>
        <w:tab w:val="num" w:pos="420"/>
      </w:tabs>
      <w:overflowPunct/>
      <w:autoSpaceDE/>
      <w:autoSpaceDN/>
      <w:adjustRightInd/>
      <w:spacing w:before="100" w:beforeAutospacing="1" w:after="100" w:afterAutospacing="1"/>
      <w:ind w:hanging="1140"/>
      <w:textAlignment w:val="auto"/>
    </w:pPr>
    <w:rPr>
      <w:rFonts w:eastAsia="MS Mincho"/>
      <w:color w:val="000000"/>
      <w:sz w:val="16"/>
      <w:szCs w:val="16"/>
      <w:lang w:eastAsia="ko-KR"/>
    </w:rPr>
  </w:style>
  <w:style w:type="character" w:customStyle="1" w:styleId="Doc-text2Char">
    <w:name w:val="Doc-text2 Char"/>
    <w:link w:val="Doc-text2"/>
    <w:qFormat/>
    <w:locked/>
    <w:rsid w:val="00E02FD5"/>
    <w:rPr>
      <w:rFonts w:ascii="Arial" w:eastAsia="MS Mincho" w:hAnsi="Arial" w:cs="Arial"/>
      <w:szCs w:val="24"/>
    </w:rPr>
  </w:style>
  <w:style w:type="paragraph" w:customStyle="1" w:styleId="Doc-text2">
    <w:name w:val="Doc-text2"/>
    <w:basedOn w:val="a1"/>
    <w:link w:val="Doc-text2Char"/>
    <w:qFormat/>
    <w:rsid w:val="00E02FD5"/>
    <w:pPr>
      <w:tabs>
        <w:tab w:val="left" w:pos="1622"/>
      </w:tabs>
      <w:overflowPunct/>
      <w:autoSpaceDE/>
      <w:autoSpaceDN/>
      <w:adjustRightInd/>
      <w:spacing w:after="0"/>
      <w:ind w:left="1622" w:hanging="363"/>
      <w:textAlignment w:val="auto"/>
    </w:pPr>
    <w:rPr>
      <w:rFonts w:ascii="Arial" w:eastAsia="MS Mincho" w:hAnsi="Arial" w:cs="Arial"/>
      <w:szCs w:val="24"/>
    </w:rPr>
  </w:style>
  <w:style w:type="character" w:customStyle="1" w:styleId="Doc-titleChar">
    <w:name w:val="Doc-title Char"/>
    <w:link w:val="Doc-title"/>
    <w:qFormat/>
    <w:locked/>
    <w:rsid w:val="00E02FD5"/>
    <w:rPr>
      <w:rFonts w:ascii="Arial" w:eastAsia="MS Mincho" w:hAnsi="Arial" w:cs="Arial"/>
      <w:szCs w:val="24"/>
    </w:rPr>
  </w:style>
  <w:style w:type="paragraph" w:customStyle="1" w:styleId="Doc-title">
    <w:name w:val="Doc-title"/>
    <w:basedOn w:val="a1"/>
    <w:next w:val="Doc-text2"/>
    <w:link w:val="Doc-titleChar"/>
    <w:qFormat/>
    <w:rsid w:val="00E02FD5"/>
    <w:pPr>
      <w:tabs>
        <w:tab w:val="num" w:pos="420"/>
      </w:tabs>
      <w:overflowPunct/>
      <w:autoSpaceDE/>
      <w:autoSpaceDN/>
      <w:adjustRightInd/>
      <w:spacing w:after="0"/>
      <w:ind w:left="1260" w:hanging="1260"/>
      <w:textAlignment w:val="auto"/>
    </w:pPr>
    <w:rPr>
      <w:rFonts w:ascii="Arial" w:eastAsia="MS Mincho" w:hAnsi="Arial" w:cs="Arial"/>
      <w:szCs w:val="24"/>
    </w:rPr>
  </w:style>
  <w:style w:type="paragraph" w:customStyle="1" w:styleId="agenda2">
    <w:name w:val="agenda2"/>
    <w:basedOn w:val="a1"/>
    <w:uiPriority w:val="99"/>
    <w:rsid w:val="00E02FD5"/>
    <w:pPr>
      <w:tabs>
        <w:tab w:val="left" w:pos="540"/>
        <w:tab w:val="left" w:pos="1276"/>
        <w:tab w:val="left" w:pos="2520"/>
        <w:tab w:val="right" w:pos="9923"/>
      </w:tabs>
      <w:overflowPunct/>
      <w:autoSpaceDE/>
      <w:autoSpaceDN/>
      <w:adjustRightInd/>
      <w:spacing w:before="60" w:after="60"/>
      <w:ind w:left="567" w:hanging="1140"/>
      <w:textAlignment w:val="auto"/>
      <w:outlineLvl w:val="0"/>
    </w:pPr>
    <w:rPr>
      <w:rFonts w:ascii="Arial" w:eastAsia="MS Mincho" w:hAnsi="Arial" w:cs="Arial"/>
      <w:b/>
      <w:bCs/>
      <w:lang w:eastAsia="ko-KR"/>
    </w:rPr>
  </w:style>
  <w:style w:type="paragraph" w:customStyle="1" w:styleId="Agenda1">
    <w:name w:val="Agenda1"/>
    <w:basedOn w:val="a1"/>
    <w:uiPriority w:val="99"/>
    <w:rsid w:val="00E02FD5"/>
    <w:pPr>
      <w:tabs>
        <w:tab w:val="left" w:pos="540"/>
        <w:tab w:val="left" w:pos="1800"/>
        <w:tab w:val="left" w:pos="2520"/>
      </w:tabs>
      <w:overflowPunct/>
      <w:autoSpaceDE/>
      <w:autoSpaceDN/>
      <w:adjustRightInd/>
      <w:spacing w:before="60" w:after="60"/>
      <w:ind w:hanging="1140"/>
      <w:textAlignment w:val="auto"/>
      <w:outlineLvl w:val="0"/>
    </w:pPr>
    <w:rPr>
      <w:rFonts w:ascii="Arial" w:eastAsia="MS Mincho" w:hAnsi="Arial" w:cs="Arial"/>
      <w:b/>
      <w:bCs/>
      <w:lang w:eastAsia="ko-KR"/>
    </w:rPr>
  </w:style>
  <w:style w:type="paragraph" w:customStyle="1" w:styleId="agenda3b">
    <w:name w:val="agenda3b"/>
    <w:basedOn w:val="a1"/>
    <w:uiPriority w:val="99"/>
    <w:rsid w:val="00E02FD5"/>
    <w:pPr>
      <w:tabs>
        <w:tab w:val="left" w:pos="540"/>
        <w:tab w:val="left" w:pos="1800"/>
        <w:tab w:val="left" w:pos="2127"/>
      </w:tabs>
      <w:overflowPunct/>
      <w:autoSpaceDE/>
      <w:autoSpaceDN/>
      <w:adjustRightInd/>
      <w:spacing w:before="60" w:after="60"/>
      <w:ind w:left="2513" w:hanging="1095"/>
      <w:textAlignment w:val="auto"/>
      <w:outlineLvl w:val="0"/>
    </w:pPr>
    <w:rPr>
      <w:rFonts w:ascii="Arial" w:eastAsia="MS Mincho" w:hAnsi="Arial" w:cs="Arial"/>
      <w:lang w:eastAsia="ko-KR"/>
    </w:rPr>
  </w:style>
  <w:style w:type="paragraph" w:customStyle="1" w:styleId="agenda4">
    <w:name w:val="agenda4"/>
    <w:basedOn w:val="a1"/>
    <w:uiPriority w:val="99"/>
    <w:rsid w:val="00E02FD5"/>
    <w:pPr>
      <w:tabs>
        <w:tab w:val="left" w:pos="540"/>
        <w:tab w:val="left" w:pos="1800"/>
        <w:tab w:val="left" w:pos="2520"/>
        <w:tab w:val="left" w:pos="3261"/>
      </w:tabs>
      <w:overflowPunct/>
      <w:autoSpaceDE/>
      <w:autoSpaceDN/>
      <w:adjustRightInd/>
      <w:spacing w:before="60" w:after="60"/>
      <w:ind w:left="2400" w:hanging="1140"/>
      <w:textAlignment w:val="auto"/>
    </w:pPr>
    <w:rPr>
      <w:rFonts w:ascii="Arial" w:eastAsia="MS Mincho" w:hAnsi="Arial" w:cs="Arial"/>
      <w:lang w:eastAsia="ko-KR"/>
    </w:rPr>
  </w:style>
  <w:style w:type="paragraph" w:customStyle="1" w:styleId="Default">
    <w:name w:val="Default"/>
    <w:uiPriority w:val="99"/>
    <w:rsid w:val="00E02FD5"/>
    <w:pPr>
      <w:tabs>
        <w:tab w:val="left" w:pos="720"/>
      </w:tabs>
      <w:autoSpaceDE w:val="0"/>
      <w:autoSpaceDN w:val="0"/>
      <w:adjustRightInd w:val="0"/>
      <w:ind w:hanging="1140"/>
    </w:pPr>
    <w:rPr>
      <w:rFonts w:ascii="NII Sans" w:eastAsia="宋体" w:hAnsi="NII Sans" w:cs="NII Sans"/>
      <w:color w:val="000000"/>
      <w:sz w:val="24"/>
      <w:szCs w:val="24"/>
      <w:lang w:val="fi-FI" w:eastAsia="zh-CN"/>
    </w:rPr>
  </w:style>
  <w:style w:type="paragraph" w:customStyle="1" w:styleId="Body">
    <w:name w:val="Body"/>
    <w:basedOn w:val="a1"/>
    <w:uiPriority w:val="99"/>
    <w:rsid w:val="00E02FD5"/>
    <w:pPr>
      <w:tabs>
        <w:tab w:val="num" w:pos="420"/>
      </w:tabs>
      <w:overflowPunct/>
      <w:autoSpaceDE/>
      <w:autoSpaceDN/>
      <w:adjustRightInd/>
      <w:spacing w:after="0"/>
      <w:ind w:hanging="1140"/>
      <w:textAlignment w:val="auto"/>
    </w:pPr>
    <w:rPr>
      <w:rFonts w:eastAsia="MS Mincho"/>
      <w:color w:val="000000"/>
      <w:sz w:val="24"/>
      <w:szCs w:val="24"/>
      <w:lang w:val="en-US" w:eastAsia="ko-KR"/>
    </w:rPr>
  </w:style>
  <w:style w:type="paragraph" w:customStyle="1" w:styleId="Heading1b">
    <w:name w:val="Heading 1b"/>
    <w:basedOn w:val="1"/>
    <w:uiPriority w:val="99"/>
    <w:rsid w:val="00E02FD5"/>
    <w:pPr>
      <w:tabs>
        <w:tab w:val="num" w:pos="360"/>
        <w:tab w:val="num" w:pos="420"/>
      </w:tabs>
      <w:overflowPunct/>
      <w:autoSpaceDE/>
      <w:autoSpaceDN/>
      <w:adjustRightInd/>
      <w:ind w:left="360" w:firstLine="0"/>
      <w:textAlignment w:val="auto"/>
    </w:pPr>
    <w:rPr>
      <w:rFonts w:eastAsia="MS Mincho"/>
      <w:lang w:eastAsia="ko-KR"/>
    </w:rPr>
  </w:style>
  <w:style w:type="character" w:customStyle="1" w:styleId="subtopicChar">
    <w:name w:val="subtopic Char"/>
    <w:link w:val="subtopic"/>
    <w:locked/>
    <w:rsid w:val="00E02FD5"/>
    <w:rPr>
      <w:b/>
      <w:i/>
      <w:color w:val="FF0000"/>
      <w:sz w:val="24"/>
      <w:u w:val="single"/>
    </w:rPr>
  </w:style>
  <w:style w:type="paragraph" w:customStyle="1" w:styleId="subtopic">
    <w:name w:val="subtopic"/>
    <w:basedOn w:val="a1"/>
    <w:link w:val="subtopicChar"/>
    <w:rsid w:val="00E02FD5"/>
    <w:pPr>
      <w:tabs>
        <w:tab w:val="num" w:pos="420"/>
      </w:tabs>
      <w:ind w:hanging="1140"/>
      <w:textAlignment w:val="auto"/>
    </w:pPr>
    <w:rPr>
      <w:rFonts w:ascii="CG Times (WN)" w:hAnsi="CG Times (WN)"/>
      <w:b/>
      <w:i/>
      <w:color w:val="FF0000"/>
      <w:sz w:val="24"/>
      <w:u w:val="single"/>
    </w:rPr>
  </w:style>
  <w:style w:type="paragraph" w:customStyle="1" w:styleId="Proposal">
    <w:name w:val="Proposal"/>
    <w:basedOn w:val="a1"/>
    <w:qFormat/>
    <w:rsid w:val="00E02FD5"/>
    <w:pPr>
      <w:tabs>
        <w:tab w:val="num" w:pos="420"/>
      </w:tabs>
      <w:suppressAutoHyphens/>
      <w:autoSpaceDN/>
      <w:adjustRightInd/>
      <w:ind w:hanging="1140"/>
      <w:textAlignment w:val="auto"/>
    </w:pPr>
    <w:rPr>
      <w:rFonts w:eastAsia="宋体" w:cs="CG Times (WN)"/>
      <w:b/>
      <w:bCs/>
      <w:lang w:val="en-US" w:eastAsia="ar-SA"/>
    </w:rPr>
  </w:style>
  <w:style w:type="paragraph" w:customStyle="1" w:styleId="tablecell">
    <w:name w:val="tablecell"/>
    <w:basedOn w:val="a1"/>
    <w:uiPriority w:val="99"/>
    <w:rsid w:val="00E02FD5"/>
    <w:pPr>
      <w:tabs>
        <w:tab w:val="num" w:pos="420"/>
      </w:tabs>
      <w:overflowPunct/>
      <w:snapToGrid w:val="0"/>
      <w:spacing w:after="60"/>
      <w:ind w:hanging="1140"/>
      <w:textAlignment w:val="auto"/>
    </w:pPr>
    <w:rPr>
      <w:rFonts w:eastAsia="宋体"/>
      <w:iCs/>
      <w:sz w:val="18"/>
      <w:szCs w:val="22"/>
      <w:lang w:val="en-US" w:eastAsia="ko-KR"/>
    </w:rPr>
  </w:style>
  <w:style w:type="character" w:customStyle="1" w:styleId="TJChar">
    <w:name w:val="TJ Char"/>
    <w:link w:val="TJ"/>
    <w:locked/>
    <w:rsid w:val="00E02FD5"/>
    <w:rPr>
      <w:b/>
      <w:sz w:val="24"/>
      <w:u w:val="single"/>
    </w:rPr>
  </w:style>
  <w:style w:type="paragraph" w:customStyle="1" w:styleId="TJ">
    <w:name w:val="TJ"/>
    <w:basedOn w:val="a1"/>
    <w:link w:val="TJChar"/>
    <w:rsid w:val="00E02FD5"/>
    <w:pPr>
      <w:tabs>
        <w:tab w:val="num" w:pos="420"/>
      </w:tabs>
      <w:ind w:hanging="1140"/>
      <w:textAlignment w:val="auto"/>
    </w:pPr>
    <w:rPr>
      <w:rFonts w:ascii="CG Times (WN)" w:hAnsi="CG Times (WN)"/>
      <w:b/>
      <w:sz w:val="24"/>
      <w:u w:val="single"/>
    </w:rPr>
  </w:style>
  <w:style w:type="character" w:customStyle="1" w:styleId="subtitleChar">
    <w:name w:val="subtitle Char"/>
    <w:link w:val="Subtitle1"/>
    <w:locked/>
    <w:rsid w:val="00E02FD5"/>
    <w:rPr>
      <w:sz w:val="24"/>
      <w:u w:val="single"/>
    </w:rPr>
  </w:style>
  <w:style w:type="paragraph" w:customStyle="1" w:styleId="Subtitle1">
    <w:name w:val="Subtitle1"/>
    <w:basedOn w:val="a1"/>
    <w:link w:val="subtitleChar"/>
    <w:rsid w:val="00E02FD5"/>
    <w:pPr>
      <w:tabs>
        <w:tab w:val="num" w:pos="420"/>
      </w:tabs>
      <w:ind w:hanging="1140"/>
      <w:textAlignment w:val="auto"/>
    </w:pPr>
    <w:rPr>
      <w:rFonts w:ascii="CG Times (WN)" w:hAnsi="CG Times (WN)"/>
      <w:sz w:val="24"/>
      <w:u w:val="single"/>
    </w:rPr>
  </w:style>
  <w:style w:type="paragraph" w:customStyle="1" w:styleId="Arial">
    <w:name w:val="Arial"/>
    <w:basedOn w:val="B1"/>
    <w:uiPriority w:val="99"/>
    <w:rsid w:val="00E02FD5"/>
    <w:pPr>
      <w:numPr>
        <w:numId w:val="2"/>
      </w:numPr>
      <w:tabs>
        <w:tab w:val="clear" w:pos="360"/>
        <w:tab w:val="num" w:pos="420"/>
      </w:tabs>
      <w:ind w:left="0" w:firstLine="0"/>
      <w:textAlignment w:val="auto"/>
    </w:pPr>
    <w:rPr>
      <w:rFonts w:ascii="CG Times (WN)" w:eastAsia="MS PGothic" w:hAnsi="CG Times (WN)"/>
      <w:lang w:eastAsia="ko-KR"/>
    </w:rPr>
  </w:style>
  <w:style w:type="paragraph" w:customStyle="1" w:styleId="Reference">
    <w:name w:val="Reference"/>
    <w:basedOn w:val="a1"/>
    <w:qFormat/>
    <w:rsid w:val="00E02FD5"/>
    <w:pPr>
      <w:tabs>
        <w:tab w:val="num" w:pos="420"/>
      </w:tabs>
      <w:overflowPunct/>
      <w:autoSpaceDE/>
      <w:autoSpaceDN/>
      <w:adjustRightInd/>
      <w:spacing w:before="120" w:after="0" w:line="280" w:lineRule="atLeast"/>
      <w:ind w:left="420" w:hanging="420"/>
      <w:jc w:val="both"/>
      <w:textAlignment w:val="auto"/>
    </w:pPr>
    <w:rPr>
      <w:rFonts w:eastAsia="MS Mincho"/>
      <w:lang w:eastAsia="ko-KR"/>
    </w:rPr>
  </w:style>
  <w:style w:type="character" w:customStyle="1" w:styleId="SubsectionChar">
    <w:name w:val="Subsection Char"/>
    <w:link w:val="Subsection"/>
    <w:locked/>
    <w:rsid w:val="00E02FD5"/>
    <w:rPr>
      <w:b/>
      <w:i/>
      <w:color w:val="FF0000"/>
      <w:sz w:val="24"/>
      <w:u w:val="single"/>
    </w:rPr>
  </w:style>
  <w:style w:type="paragraph" w:customStyle="1" w:styleId="Subsection">
    <w:name w:val="Subsection"/>
    <w:basedOn w:val="a1"/>
    <w:link w:val="SubsectionChar"/>
    <w:rsid w:val="00E02FD5"/>
    <w:pPr>
      <w:tabs>
        <w:tab w:val="num" w:pos="420"/>
      </w:tabs>
      <w:ind w:hanging="1140"/>
      <w:textAlignment w:val="auto"/>
    </w:pPr>
    <w:rPr>
      <w:rFonts w:ascii="CG Times (WN)" w:hAnsi="CG Times (WN)"/>
      <w:b/>
      <w:i/>
      <w:color w:val="FF0000"/>
      <w:sz w:val="24"/>
      <w:u w:val="single"/>
    </w:rPr>
  </w:style>
  <w:style w:type="paragraph" w:customStyle="1" w:styleId="tdoc-header">
    <w:name w:val="tdoc-header"/>
    <w:uiPriority w:val="99"/>
    <w:rsid w:val="00E02FD5"/>
    <w:pPr>
      <w:tabs>
        <w:tab w:val="num" w:pos="420"/>
      </w:tabs>
      <w:ind w:hanging="1140"/>
    </w:pPr>
    <w:rPr>
      <w:rFonts w:ascii="Arial" w:eastAsia="MS Mincho" w:hAnsi="Arial"/>
      <w:noProof/>
      <w:sz w:val="24"/>
      <w:lang w:eastAsia="en-US"/>
    </w:rPr>
  </w:style>
  <w:style w:type="paragraph" w:customStyle="1" w:styleId="agenda3">
    <w:name w:val="agenda3"/>
    <w:basedOn w:val="agenda3b"/>
    <w:uiPriority w:val="99"/>
    <w:rsid w:val="00E02FD5"/>
    <w:pPr>
      <w:tabs>
        <w:tab w:val="right" w:pos="10065"/>
      </w:tabs>
    </w:pPr>
  </w:style>
  <w:style w:type="character" w:customStyle="1" w:styleId="11Char">
    <w:name w:val="1.1 Char"/>
    <w:link w:val="110"/>
    <w:locked/>
    <w:rsid w:val="00E02FD5"/>
    <w:rPr>
      <w:rFonts w:ascii="Arial" w:eastAsia="MS Mincho" w:hAnsi="Arial" w:cs="Arial"/>
      <w:b/>
      <w:bCs/>
      <w:sz w:val="24"/>
      <w:szCs w:val="26"/>
      <w:lang w:val="x-none" w:eastAsia="x-none"/>
    </w:rPr>
  </w:style>
  <w:style w:type="paragraph" w:customStyle="1" w:styleId="110">
    <w:name w:val="1.1"/>
    <w:basedOn w:val="3"/>
    <w:link w:val="11Char"/>
    <w:qFormat/>
    <w:rsid w:val="00E02FD5"/>
    <w:pPr>
      <w:keepLines w:val="0"/>
      <w:tabs>
        <w:tab w:val="left" w:pos="720"/>
      </w:tabs>
      <w:overflowPunct/>
      <w:autoSpaceDE/>
      <w:autoSpaceDN/>
      <w:adjustRightInd/>
      <w:spacing w:before="240" w:after="60"/>
      <w:ind w:left="900" w:hanging="900"/>
      <w:textAlignment w:val="auto"/>
    </w:pPr>
    <w:rPr>
      <w:rFonts w:eastAsia="MS Mincho" w:cs="Arial"/>
      <w:b/>
      <w:bCs/>
      <w:sz w:val="24"/>
      <w:szCs w:val="26"/>
      <w:lang w:val="x-none" w:eastAsia="x-none"/>
    </w:rPr>
  </w:style>
  <w:style w:type="character" w:customStyle="1" w:styleId="00BodyTextChar">
    <w:name w:val="00 BodyText Char"/>
    <w:link w:val="00BodyText"/>
    <w:locked/>
    <w:rsid w:val="00E02FD5"/>
    <w:rPr>
      <w:rFonts w:ascii="Arial" w:hAnsi="Arial" w:cs="Arial"/>
      <w:sz w:val="22"/>
      <w:lang w:val="x-none" w:eastAsia="x-none"/>
    </w:rPr>
  </w:style>
  <w:style w:type="paragraph" w:customStyle="1" w:styleId="00BodyText">
    <w:name w:val="00 BodyText"/>
    <w:basedOn w:val="a1"/>
    <w:link w:val="00BodyTextChar"/>
    <w:rsid w:val="00E02FD5"/>
    <w:pPr>
      <w:tabs>
        <w:tab w:val="left" w:pos="720"/>
      </w:tabs>
      <w:overflowPunct/>
      <w:autoSpaceDE/>
      <w:autoSpaceDN/>
      <w:adjustRightInd/>
      <w:spacing w:after="220"/>
      <w:ind w:hanging="1140"/>
      <w:textAlignment w:val="auto"/>
    </w:pPr>
    <w:rPr>
      <w:rFonts w:ascii="Arial" w:hAnsi="Arial" w:cs="Arial"/>
      <w:sz w:val="22"/>
      <w:lang w:val="x-none" w:eastAsia="x-none"/>
    </w:rPr>
  </w:style>
  <w:style w:type="paragraph" w:customStyle="1" w:styleId="MediumGrid21">
    <w:name w:val="Medium Grid 21"/>
    <w:uiPriority w:val="1"/>
    <w:qFormat/>
    <w:rsid w:val="00E02FD5"/>
    <w:pPr>
      <w:tabs>
        <w:tab w:val="left" w:pos="720"/>
      </w:tabs>
      <w:overflowPunct w:val="0"/>
      <w:autoSpaceDE w:val="0"/>
      <w:autoSpaceDN w:val="0"/>
      <w:adjustRightInd w:val="0"/>
      <w:ind w:hanging="1140"/>
    </w:pPr>
    <w:rPr>
      <w:rFonts w:ascii="Times New Roman" w:eastAsia="MS Mincho" w:hAnsi="Times New Roman"/>
      <w:lang w:eastAsia="ja-JP"/>
    </w:rPr>
  </w:style>
  <w:style w:type="paragraph" w:customStyle="1" w:styleId="Paragraphedeliste">
    <w:name w:val="Paragraphe de liste"/>
    <w:basedOn w:val="a1"/>
    <w:uiPriority w:val="34"/>
    <w:qFormat/>
    <w:rsid w:val="00E02FD5"/>
    <w:pPr>
      <w:tabs>
        <w:tab w:val="left" w:pos="720"/>
      </w:tabs>
      <w:overflowPunct/>
      <w:autoSpaceDE/>
      <w:autoSpaceDN/>
      <w:adjustRightInd/>
      <w:spacing w:after="0"/>
      <w:ind w:left="720" w:hanging="1140"/>
      <w:textAlignment w:val="auto"/>
    </w:pPr>
    <w:rPr>
      <w:rFonts w:eastAsia="宋体"/>
      <w:sz w:val="24"/>
      <w:szCs w:val="24"/>
      <w:lang w:val="fr-FR" w:eastAsia="zh-CN"/>
    </w:rPr>
  </w:style>
  <w:style w:type="paragraph" w:customStyle="1" w:styleId="FL">
    <w:name w:val="FL"/>
    <w:basedOn w:val="a1"/>
    <w:uiPriority w:val="99"/>
    <w:rsid w:val="00E02FD5"/>
    <w:pPr>
      <w:keepNext/>
      <w:keepLines/>
      <w:tabs>
        <w:tab w:val="left" w:pos="720"/>
      </w:tabs>
      <w:spacing w:before="60"/>
      <w:ind w:hanging="1140"/>
      <w:jc w:val="center"/>
      <w:textAlignment w:val="auto"/>
    </w:pPr>
    <w:rPr>
      <w:rFonts w:ascii="Arial" w:eastAsia="宋体" w:hAnsi="Arial"/>
      <w:b/>
      <w:lang w:eastAsia="ko-KR"/>
    </w:rPr>
  </w:style>
  <w:style w:type="paragraph" w:customStyle="1" w:styleId="afc">
    <w:name w:val="插图题注"/>
    <w:basedOn w:val="a1"/>
    <w:uiPriority w:val="99"/>
    <w:rsid w:val="00E02FD5"/>
    <w:pPr>
      <w:tabs>
        <w:tab w:val="left" w:pos="720"/>
      </w:tabs>
      <w:overflowPunct/>
      <w:autoSpaceDE/>
      <w:autoSpaceDN/>
      <w:adjustRightInd/>
      <w:ind w:hanging="1140"/>
      <w:textAlignment w:val="auto"/>
    </w:pPr>
    <w:rPr>
      <w:rFonts w:eastAsia="宋体"/>
      <w:lang w:eastAsia="ko-KR"/>
    </w:rPr>
  </w:style>
  <w:style w:type="paragraph" w:customStyle="1" w:styleId="afd">
    <w:name w:val="表格题注"/>
    <w:basedOn w:val="a1"/>
    <w:uiPriority w:val="99"/>
    <w:rsid w:val="00E02FD5"/>
    <w:pPr>
      <w:tabs>
        <w:tab w:val="left" w:pos="720"/>
      </w:tabs>
      <w:overflowPunct/>
      <w:autoSpaceDE/>
      <w:autoSpaceDN/>
      <w:adjustRightInd/>
      <w:ind w:hanging="1140"/>
      <w:textAlignment w:val="auto"/>
    </w:pPr>
    <w:rPr>
      <w:rFonts w:eastAsia="宋体"/>
      <w:lang w:eastAsia="ko-KR"/>
    </w:rPr>
  </w:style>
  <w:style w:type="character" w:customStyle="1" w:styleId="IvDbodytextChar">
    <w:name w:val="IvD bodytext Char"/>
    <w:link w:val="IvDbodytext"/>
    <w:locked/>
    <w:rsid w:val="00E02FD5"/>
    <w:rPr>
      <w:rFonts w:ascii="Arial" w:hAnsi="Arial" w:cs="Arial"/>
      <w:spacing w:val="2"/>
      <w:lang w:val="x-none" w:eastAsia="x-none"/>
    </w:rPr>
  </w:style>
  <w:style w:type="paragraph" w:customStyle="1" w:styleId="IvDbodytext">
    <w:name w:val="IvD bodytext"/>
    <w:basedOn w:val="a1"/>
    <w:next w:val="a"/>
    <w:link w:val="IvDbodytextChar"/>
    <w:qFormat/>
    <w:rsid w:val="00E02FD5"/>
    <w:pPr>
      <w:keepLines/>
      <w:tabs>
        <w:tab w:val="left" w:pos="2552"/>
        <w:tab w:val="left" w:pos="3856"/>
        <w:tab w:val="left" w:pos="5216"/>
        <w:tab w:val="left" w:pos="6464"/>
        <w:tab w:val="left" w:pos="7768"/>
        <w:tab w:val="left" w:pos="9072"/>
        <w:tab w:val="left" w:pos="9639"/>
      </w:tabs>
      <w:overflowPunct/>
      <w:autoSpaceDE/>
      <w:autoSpaceDN/>
      <w:adjustRightInd/>
      <w:spacing w:before="240" w:after="0"/>
      <w:ind w:hanging="1140"/>
      <w:textAlignment w:val="auto"/>
    </w:pPr>
    <w:rPr>
      <w:rFonts w:ascii="Arial" w:hAnsi="Arial" w:cs="Arial"/>
      <w:spacing w:val="2"/>
      <w:lang w:val="x-none" w:eastAsia="x-none"/>
    </w:rPr>
  </w:style>
  <w:style w:type="paragraph" w:customStyle="1" w:styleId="TAJ">
    <w:name w:val="TAJ"/>
    <w:basedOn w:val="TH"/>
    <w:qFormat/>
    <w:rsid w:val="00E02FD5"/>
    <w:pPr>
      <w:tabs>
        <w:tab w:val="left" w:pos="720"/>
      </w:tabs>
      <w:ind w:hanging="1140"/>
      <w:textAlignment w:val="auto"/>
    </w:pPr>
    <w:rPr>
      <w:rFonts w:eastAsia="MS Mincho" w:cs="Arial"/>
      <w:bCs/>
      <w:lang w:eastAsia="ko-KR"/>
    </w:rPr>
  </w:style>
  <w:style w:type="paragraph" w:customStyle="1" w:styleId="Observation">
    <w:name w:val="Observation"/>
    <w:basedOn w:val="a1"/>
    <w:uiPriority w:val="99"/>
    <w:qFormat/>
    <w:rsid w:val="00E02FD5"/>
    <w:pPr>
      <w:numPr>
        <w:numId w:val="3"/>
      </w:numPr>
      <w:tabs>
        <w:tab w:val="left" w:pos="1701"/>
      </w:tabs>
      <w:spacing w:after="120"/>
      <w:jc w:val="both"/>
      <w:textAlignment w:val="auto"/>
    </w:pPr>
    <w:rPr>
      <w:rFonts w:ascii="Arial" w:eastAsia="宋体" w:hAnsi="Arial"/>
      <w:b/>
      <w:bCs/>
      <w:lang w:eastAsia="zh-CN"/>
    </w:rPr>
  </w:style>
  <w:style w:type="paragraph" w:customStyle="1" w:styleId="Tabletext">
    <w:name w:val="Table_text"/>
    <w:basedOn w:val="a1"/>
    <w:uiPriority w:val="99"/>
    <w:rsid w:val="00E02FD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ind w:hanging="1140"/>
      <w:jc w:val="both"/>
      <w:textAlignment w:val="auto"/>
    </w:pPr>
    <w:rPr>
      <w:rFonts w:eastAsia="宋体"/>
      <w:sz w:val="22"/>
      <w:lang w:val="fr-FR" w:eastAsia="en-US"/>
    </w:rPr>
  </w:style>
  <w:style w:type="paragraph" w:customStyle="1" w:styleId="Tablehead">
    <w:name w:val="Table_head"/>
    <w:basedOn w:val="Tabletext"/>
    <w:next w:val="Tabletext"/>
    <w:uiPriority w:val="99"/>
    <w:rsid w:val="00E02FD5"/>
    <w:pPr>
      <w:keepNext/>
      <w:spacing w:before="80" w:after="80"/>
      <w:jc w:val="center"/>
    </w:pPr>
    <w:rPr>
      <w:b/>
    </w:rPr>
  </w:style>
  <w:style w:type="character" w:customStyle="1" w:styleId="categoryChar">
    <w:name w:val="category Char"/>
    <w:link w:val="category"/>
    <w:locked/>
    <w:rsid w:val="00E02FD5"/>
    <w:rPr>
      <w:rFonts w:ascii="Book Antiqua" w:hAnsi="Book Antiqua"/>
      <w:b/>
      <w:color w:val="365F91"/>
      <w:u w:val="single"/>
      <w:lang w:val="en-AU" w:eastAsia="zh-CN"/>
    </w:rPr>
  </w:style>
  <w:style w:type="paragraph" w:customStyle="1" w:styleId="category">
    <w:name w:val="category"/>
    <w:basedOn w:val="a1"/>
    <w:link w:val="categoryChar"/>
    <w:qFormat/>
    <w:rsid w:val="00E02FD5"/>
    <w:pPr>
      <w:tabs>
        <w:tab w:val="left" w:pos="720"/>
      </w:tabs>
      <w:overflowPunct/>
      <w:autoSpaceDE/>
      <w:autoSpaceDN/>
      <w:adjustRightInd/>
      <w:spacing w:after="0"/>
      <w:ind w:left="1247" w:hanging="1247"/>
      <w:textAlignment w:val="auto"/>
    </w:pPr>
    <w:rPr>
      <w:rFonts w:ascii="Book Antiqua" w:hAnsi="Book Antiqua"/>
      <w:b/>
      <w:color w:val="365F91"/>
      <w:u w:val="single"/>
      <w:lang w:val="en-AU" w:eastAsia="zh-CN"/>
    </w:rPr>
  </w:style>
  <w:style w:type="character" w:customStyle="1" w:styleId="1Char0">
    <w:name w:val="正文1 Char"/>
    <w:link w:val="12"/>
    <w:locked/>
    <w:rsid w:val="00E02FD5"/>
    <w:rPr>
      <w:rFonts w:ascii="Times New Roman" w:hAnsi="Times New Roman"/>
      <w:lang w:val="x-none" w:eastAsia="x-none"/>
    </w:rPr>
  </w:style>
  <w:style w:type="paragraph" w:customStyle="1" w:styleId="12">
    <w:name w:val="正文1"/>
    <w:basedOn w:val="a1"/>
    <w:link w:val="1Char0"/>
    <w:qFormat/>
    <w:rsid w:val="00E02FD5"/>
    <w:pPr>
      <w:widowControl w:val="0"/>
      <w:tabs>
        <w:tab w:val="left" w:pos="720"/>
      </w:tabs>
      <w:overflowPunct/>
      <w:autoSpaceDE/>
      <w:autoSpaceDN/>
      <w:ind w:hanging="1140"/>
      <w:jc w:val="both"/>
      <w:textAlignment w:val="auto"/>
    </w:pPr>
    <w:rPr>
      <w:lang w:val="x-none" w:eastAsia="x-none"/>
    </w:rPr>
  </w:style>
  <w:style w:type="character" w:customStyle="1" w:styleId="3GPPChar">
    <w:name w:val="3GPP 正文 Char"/>
    <w:link w:val="3GPP"/>
    <w:locked/>
    <w:rsid w:val="00E02FD5"/>
    <w:rPr>
      <w:rFonts w:ascii="Times New Roman" w:hAnsi="Times New Roman"/>
      <w:lang w:val="x-none" w:eastAsia="ja-JP"/>
    </w:rPr>
  </w:style>
  <w:style w:type="paragraph" w:customStyle="1" w:styleId="3GPP">
    <w:name w:val="3GPP 正文"/>
    <w:basedOn w:val="a1"/>
    <w:link w:val="3GPPChar"/>
    <w:qFormat/>
    <w:rsid w:val="00E02FD5"/>
    <w:pPr>
      <w:tabs>
        <w:tab w:val="left" w:pos="720"/>
      </w:tabs>
      <w:overflowPunct/>
      <w:autoSpaceDE/>
      <w:autoSpaceDN/>
      <w:adjustRightInd/>
      <w:ind w:hanging="1140"/>
      <w:textAlignment w:val="auto"/>
    </w:pPr>
    <w:rPr>
      <w:lang w:val="x-none" w:eastAsia="ja-JP"/>
    </w:rPr>
  </w:style>
  <w:style w:type="character" w:customStyle="1" w:styleId="maintextChar">
    <w:name w:val="main text Char"/>
    <w:link w:val="maintext"/>
    <w:qFormat/>
    <w:locked/>
    <w:rsid w:val="00E02FD5"/>
    <w:rPr>
      <w:rFonts w:ascii="Times New Roman" w:hAnsi="Times New Roman"/>
    </w:rPr>
  </w:style>
  <w:style w:type="paragraph" w:customStyle="1" w:styleId="maintext">
    <w:name w:val="main text"/>
    <w:basedOn w:val="a1"/>
    <w:link w:val="maintextChar"/>
    <w:qFormat/>
    <w:rsid w:val="00E02FD5"/>
    <w:pPr>
      <w:tabs>
        <w:tab w:val="left" w:pos="720"/>
      </w:tabs>
      <w:overflowPunct/>
      <w:autoSpaceDE/>
      <w:autoSpaceDN/>
      <w:adjustRightInd/>
      <w:spacing w:before="60" w:after="60" w:line="288" w:lineRule="auto"/>
      <w:ind w:firstLineChars="200" w:firstLine="200"/>
      <w:jc w:val="both"/>
      <w:textAlignment w:val="auto"/>
    </w:pPr>
  </w:style>
  <w:style w:type="character" w:customStyle="1" w:styleId="Bullet1Char">
    <w:name w:val="Bullet 1 Char"/>
    <w:link w:val="Bullet1"/>
    <w:uiPriority w:val="99"/>
    <w:locked/>
    <w:rsid w:val="00E02FD5"/>
    <w:rPr>
      <w:rFonts w:ascii="Arial" w:hAnsi="Arial"/>
      <w:sz w:val="22"/>
      <w:szCs w:val="22"/>
      <w:lang w:eastAsia="x-none"/>
    </w:rPr>
  </w:style>
  <w:style w:type="paragraph" w:customStyle="1" w:styleId="Bullet1">
    <w:name w:val="Bullet 1"/>
    <w:basedOn w:val="a1"/>
    <w:link w:val="Bullet1Char"/>
    <w:uiPriority w:val="99"/>
    <w:qFormat/>
    <w:rsid w:val="00E02FD5"/>
    <w:pPr>
      <w:tabs>
        <w:tab w:val="left" w:pos="720"/>
      </w:tabs>
      <w:overflowPunct/>
      <w:autoSpaceDE/>
      <w:autoSpaceDN/>
      <w:adjustRightInd/>
      <w:spacing w:after="200" w:line="276" w:lineRule="auto"/>
      <w:jc w:val="both"/>
      <w:textAlignment w:val="auto"/>
    </w:pPr>
    <w:rPr>
      <w:rFonts w:ascii="Arial" w:hAnsi="Arial"/>
      <w:sz w:val="22"/>
      <w:szCs w:val="22"/>
      <w:lang w:eastAsia="x-none"/>
    </w:rPr>
  </w:style>
  <w:style w:type="paragraph" w:customStyle="1" w:styleId="Bullet2">
    <w:name w:val="Bullet 2"/>
    <w:basedOn w:val="Bullet1"/>
    <w:uiPriority w:val="99"/>
    <w:qFormat/>
    <w:rsid w:val="00E02FD5"/>
    <w:pPr>
      <w:numPr>
        <w:ilvl w:val="1"/>
        <w:numId w:val="4"/>
      </w:numPr>
      <w:tabs>
        <w:tab w:val="clear" w:pos="720"/>
        <w:tab w:val="num" w:pos="360"/>
        <w:tab w:val="num" w:pos="1440"/>
      </w:tabs>
    </w:pPr>
  </w:style>
  <w:style w:type="character" w:customStyle="1" w:styleId="NumberedListChar">
    <w:name w:val="Numbered List Char"/>
    <w:link w:val="NumberedList"/>
    <w:uiPriority w:val="99"/>
    <w:locked/>
    <w:rsid w:val="00E02FD5"/>
    <w:rPr>
      <w:rFonts w:ascii="Times New Roman" w:eastAsia="Times New Roman" w:hAnsi="Times New Roman"/>
    </w:rPr>
  </w:style>
  <w:style w:type="paragraph" w:customStyle="1" w:styleId="NumberedList">
    <w:name w:val="Numbered List"/>
    <w:basedOn w:val="a"/>
    <w:link w:val="NumberedListChar"/>
    <w:uiPriority w:val="99"/>
    <w:qFormat/>
    <w:rsid w:val="00E02FD5"/>
    <w:pPr>
      <w:overflowPunct w:val="0"/>
      <w:autoSpaceDE w:val="0"/>
      <w:autoSpaceDN w:val="0"/>
      <w:adjustRightInd w:val="0"/>
      <w:spacing w:after="180"/>
      <w:ind w:hanging="1140"/>
    </w:pPr>
    <w:rPr>
      <w:rFonts w:eastAsia="Times New Roman"/>
      <w:szCs w:val="20"/>
      <w:lang w:val="en-GB" w:eastAsia="en-GB"/>
    </w:rPr>
  </w:style>
  <w:style w:type="paragraph" w:customStyle="1" w:styleId="Guidance">
    <w:name w:val="Guidance"/>
    <w:basedOn w:val="a1"/>
    <w:rsid w:val="00E02FD5"/>
    <w:pPr>
      <w:tabs>
        <w:tab w:val="left" w:pos="720"/>
      </w:tabs>
      <w:ind w:hanging="1140"/>
      <w:textAlignment w:val="auto"/>
    </w:pPr>
    <w:rPr>
      <w:rFonts w:eastAsia="宋体"/>
      <w:i/>
      <w:color w:val="0000FF"/>
      <w:lang w:eastAsia="en-US"/>
    </w:rPr>
  </w:style>
  <w:style w:type="character" w:customStyle="1" w:styleId="RAN4proposalChar">
    <w:name w:val="RAN4 proposal Char"/>
    <w:link w:val="RAN4proposal"/>
    <w:uiPriority w:val="99"/>
    <w:locked/>
    <w:rsid w:val="00E02FD5"/>
    <w:rPr>
      <w:rFonts w:ascii="Times New Roman" w:hAnsi="Times New Roman"/>
      <w:b/>
      <w:iCs/>
      <w:szCs w:val="18"/>
      <w:lang w:val="x-none" w:eastAsia="en-US"/>
    </w:rPr>
  </w:style>
  <w:style w:type="paragraph" w:customStyle="1" w:styleId="RAN4proposal">
    <w:name w:val="RAN4 proposal"/>
    <w:basedOn w:val="af2"/>
    <w:next w:val="a1"/>
    <w:link w:val="RAN4proposalChar"/>
    <w:uiPriority w:val="99"/>
    <w:qFormat/>
    <w:rsid w:val="00E02FD5"/>
    <w:pPr>
      <w:numPr>
        <w:numId w:val="5"/>
      </w:numPr>
      <w:overflowPunct/>
      <w:autoSpaceDE/>
      <w:autoSpaceDN/>
      <w:adjustRightInd/>
      <w:spacing w:before="0" w:after="200"/>
    </w:pPr>
    <w:rPr>
      <w:iCs/>
      <w:szCs w:val="18"/>
      <w:lang w:eastAsia="en-US"/>
    </w:rPr>
  </w:style>
  <w:style w:type="character" w:customStyle="1" w:styleId="RAN4ObservationChar">
    <w:name w:val="RAN4 Observation Char"/>
    <w:link w:val="RAN4Observation"/>
    <w:uiPriority w:val="99"/>
    <w:locked/>
    <w:rsid w:val="00E02FD5"/>
    <w:rPr>
      <w:rFonts w:ascii="Times New Roman" w:eastAsia="Calibri" w:hAnsi="Times New Roman"/>
      <w:lang w:eastAsia="en-US"/>
    </w:rPr>
  </w:style>
  <w:style w:type="paragraph" w:customStyle="1" w:styleId="RAN4Observation">
    <w:name w:val="RAN4 Observation"/>
    <w:basedOn w:val="a"/>
    <w:next w:val="a1"/>
    <w:link w:val="RAN4ObservationChar"/>
    <w:uiPriority w:val="99"/>
    <w:rsid w:val="00E02FD5"/>
    <w:pPr>
      <w:numPr>
        <w:numId w:val="6"/>
      </w:numPr>
      <w:spacing w:after="160" w:line="252" w:lineRule="auto"/>
      <w:ind w:firstLine="0"/>
      <w:contextualSpacing/>
    </w:pPr>
    <w:rPr>
      <w:rFonts w:eastAsia="Calibri"/>
      <w:szCs w:val="20"/>
      <w:lang w:val="en-GB" w:eastAsia="en-US"/>
    </w:rPr>
  </w:style>
  <w:style w:type="character" w:customStyle="1" w:styleId="3GPPNormalTextChar">
    <w:name w:val="3GPP Normal Text Char"/>
    <w:link w:val="3GPPNormalText"/>
    <w:qFormat/>
    <w:locked/>
    <w:rsid w:val="00E02FD5"/>
    <w:rPr>
      <w:rFonts w:ascii="Arial" w:eastAsia="MS Mincho" w:hAnsi="Arial" w:cs="Arial"/>
      <w:sz w:val="24"/>
      <w:szCs w:val="24"/>
      <w:lang w:val="x-none" w:eastAsia="en-US"/>
    </w:rPr>
  </w:style>
  <w:style w:type="paragraph" w:customStyle="1" w:styleId="3GPPNormalText">
    <w:name w:val="3GPP Normal Text"/>
    <w:basedOn w:val="af3"/>
    <w:link w:val="3GPPNormalTextChar"/>
    <w:qFormat/>
    <w:rsid w:val="00E02FD5"/>
    <w:pPr>
      <w:ind w:hanging="22"/>
    </w:pPr>
    <w:rPr>
      <w:rFonts w:ascii="Arial" w:hAnsi="Arial" w:cs="Arial"/>
      <w:sz w:val="24"/>
      <w:lang w:eastAsia="en-US"/>
    </w:rPr>
  </w:style>
  <w:style w:type="character" w:customStyle="1" w:styleId="1Char1">
    <w:name w:val="样式1 Char"/>
    <w:link w:val="13"/>
    <w:locked/>
    <w:rsid w:val="00E02FD5"/>
    <w:rPr>
      <w:rFonts w:ascii="Times New Roman" w:hAnsi="Times New Roman"/>
    </w:rPr>
  </w:style>
  <w:style w:type="paragraph" w:customStyle="1" w:styleId="13">
    <w:name w:val="样式1"/>
    <w:basedOn w:val="a1"/>
    <w:link w:val="1Char1"/>
    <w:qFormat/>
    <w:rsid w:val="00E02FD5"/>
    <w:pPr>
      <w:tabs>
        <w:tab w:val="left" w:pos="720"/>
      </w:tabs>
      <w:ind w:leftChars="-40" w:left="280"/>
      <w:textAlignment w:val="auto"/>
    </w:pPr>
  </w:style>
  <w:style w:type="character" w:customStyle="1" w:styleId="2Char0">
    <w:name w:val="样式2 Char"/>
    <w:link w:val="25"/>
    <w:locked/>
    <w:rsid w:val="00E02FD5"/>
    <w:rPr>
      <w:rFonts w:ascii="Times New Roman" w:hAnsi="Times New Roman"/>
    </w:rPr>
  </w:style>
  <w:style w:type="paragraph" w:customStyle="1" w:styleId="25">
    <w:name w:val="样式2"/>
    <w:basedOn w:val="a1"/>
    <w:link w:val="2Char0"/>
    <w:qFormat/>
    <w:rsid w:val="00E02FD5"/>
    <w:pPr>
      <w:tabs>
        <w:tab w:val="left" w:pos="720"/>
      </w:tabs>
      <w:ind w:left="709" w:hanging="283"/>
      <w:textAlignment w:val="auto"/>
    </w:pPr>
  </w:style>
  <w:style w:type="character" w:customStyle="1" w:styleId="3Char0">
    <w:name w:val="样式3 Char"/>
    <w:link w:val="33"/>
    <w:locked/>
    <w:rsid w:val="00E02FD5"/>
    <w:rPr>
      <w:rFonts w:ascii="Times New Roman" w:hAnsi="Times New Roman"/>
    </w:rPr>
  </w:style>
  <w:style w:type="paragraph" w:customStyle="1" w:styleId="33">
    <w:name w:val="样式3"/>
    <w:basedOn w:val="a1"/>
    <w:link w:val="3Char0"/>
    <w:qFormat/>
    <w:rsid w:val="00E02FD5"/>
    <w:pPr>
      <w:tabs>
        <w:tab w:val="left" w:pos="720"/>
      </w:tabs>
      <w:ind w:left="1080"/>
      <w:textAlignment w:val="auto"/>
    </w:pPr>
  </w:style>
  <w:style w:type="character" w:customStyle="1" w:styleId="RAN4H2Char">
    <w:name w:val="RAN4 H2 Char"/>
    <w:link w:val="RAN4H2"/>
    <w:uiPriority w:val="99"/>
    <w:locked/>
    <w:rsid w:val="00E02FD5"/>
    <w:rPr>
      <w:rFonts w:ascii="Arial" w:hAnsi="Arial" w:cs="Arial"/>
      <w:sz w:val="28"/>
      <w:szCs w:val="32"/>
      <w:lang w:eastAsia="en-US"/>
    </w:rPr>
  </w:style>
  <w:style w:type="paragraph" w:customStyle="1" w:styleId="RAN4H2">
    <w:name w:val="RAN4 H2"/>
    <w:basedOn w:val="2"/>
    <w:next w:val="a1"/>
    <w:link w:val="RAN4H2Char"/>
    <w:uiPriority w:val="99"/>
    <w:qFormat/>
    <w:rsid w:val="00E02FD5"/>
    <w:pPr>
      <w:numPr>
        <w:ilvl w:val="1"/>
        <w:numId w:val="7"/>
      </w:numPr>
      <w:tabs>
        <w:tab w:val="left" w:pos="720"/>
      </w:tabs>
      <w:overflowPunct/>
      <w:autoSpaceDE/>
      <w:autoSpaceDN/>
      <w:adjustRightInd/>
      <w:ind w:left="431" w:hanging="431"/>
      <w:textAlignment w:val="auto"/>
    </w:pPr>
    <w:rPr>
      <w:rFonts w:cs="Arial"/>
      <w:sz w:val="28"/>
      <w:szCs w:val="32"/>
      <w:lang w:eastAsia="en-US"/>
    </w:rPr>
  </w:style>
  <w:style w:type="paragraph" w:customStyle="1" w:styleId="RAN4H1">
    <w:name w:val="RAN4 H1"/>
    <w:basedOn w:val="a1"/>
    <w:next w:val="a1"/>
    <w:uiPriority w:val="99"/>
    <w:qFormat/>
    <w:rsid w:val="00E02FD5"/>
    <w:pPr>
      <w:keepNext/>
      <w:keepLines/>
      <w:numPr>
        <w:numId w:val="7"/>
      </w:numPr>
      <w:pBdr>
        <w:top w:val="single" w:sz="12" w:space="3" w:color="auto"/>
      </w:pBdr>
      <w:tabs>
        <w:tab w:val="left" w:pos="720"/>
      </w:tabs>
      <w:spacing w:before="240"/>
      <w:textAlignment w:val="auto"/>
      <w:outlineLvl w:val="0"/>
    </w:pPr>
    <w:rPr>
      <w:rFonts w:ascii="Arial" w:eastAsia="宋体" w:hAnsi="Arial"/>
      <w:sz w:val="36"/>
      <w:lang w:eastAsia="en-US"/>
    </w:rPr>
  </w:style>
  <w:style w:type="paragraph" w:customStyle="1" w:styleId="RAN4H3">
    <w:name w:val="RAN4 H3"/>
    <w:basedOn w:val="a1"/>
    <w:uiPriority w:val="99"/>
    <w:qFormat/>
    <w:rsid w:val="00E02FD5"/>
    <w:pPr>
      <w:numPr>
        <w:ilvl w:val="2"/>
        <w:numId w:val="7"/>
      </w:numPr>
      <w:tabs>
        <w:tab w:val="left" w:pos="720"/>
      </w:tabs>
      <w:overflowPunct/>
      <w:autoSpaceDE/>
      <w:autoSpaceDN/>
      <w:adjustRightInd/>
      <w:spacing w:after="160" w:line="254" w:lineRule="auto"/>
      <w:ind w:left="505" w:hanging="505"/>
      <w:textAlignment w:val="auto"/>
    </w:pPr>
    <w:rPr>
      <w:rFonts w:ascii="Arial" w:eastAsia="宋体" w:hAnsi="Arial" w:cs="Arial"/>
      <w:sz w:val="24"/>
      <w:szCs w:val="22"/>
      <w:lang w:val="en-US" w:eastAsia="en-US"/>
    </w:rPr>
  </w:style>
  <w:style w:type="character" w:customStyle="1" w:styleId="R4TopicChar">
    <w:name w:val="R4_Topic Char"/>
    <w:link w:val="R4Topic"/>
    <w:locked/>
    <w:rsid w:val="00E02FD5"/>
    <w:rPr>
      <w:rFonts w:ascii="Arial" w:hAnsi="Arial" w:cs="Arial"/>
      <w:b/>
      <w:i/>
      <w:color w:val="C00000"/>
      <w:sz w:val="22"/>
      <w:szCs w:val="22"/>
    </w:rPr>
  </w:style>
  <w:style w:type="paragraph" w:customStyle="1" w:styleId="R4Topic">
    <w:name w:val="R4_Topic"/>
    <w:basedOn w:val="a1"/>
    <w:link w:val="R4TopicChar"/>
    <w:qFormat/>
    <w:rsid w:val="00E02FD5"/>
    <w:pPr>
      <w:tabs>
        <w:tab w:val="left" w:pos="720"/>
      </w:tabs>
      <w:textAlignment w:val="auto"/>
    </w:pPr>
    <w:rPr>
      <w:rFonts w:ascii="Arial" w:hAnsi="Arial" w:cs="Arial"/>
      <w:b/>
      <w:i/>
      <w:color w:val="C00000"/>
      <w:sz w:val="22"/>
      <w:szCs w:val="22"/>
    </w:rPr>
  </w:style>
  <w:style w:type="character" w:customStyle="1" w:styleId="R4SubTopicChar">
    <w:name w:val="R4_SubTopic Char"/>
    <w:link w:val="R4SubTopic"/>
    <w:locked/>
    <w:rsid w:val="00E02FD5"/>
    <w:rPr>
      <w:rFonts w:ascii="Arial" w:hAnsi="Arial" w:cs="Arial"/>
      <w:color w:val="C00000"/>
      <w:u w:val="single"/>
    </w:rPr>
  </w:style>
  <w:style w:type="paragraph" w:customStyle="1" w:styleId="R4SubTopic">
    <w:name w:val="R4_SubTopic"/>
    <w:basedOn w:val="a1"/>
    <w:link w:val="R4SubTopicChar"/>
    <w:qFormat/>
    <w:rsid w:val="00E02FD5"/>
    <w:pPr>
      <w:tabs>
        <w:tab w:val="left" w:pos="720"/>
      </w:tabs>
      <w:textAlignment w:val="auto"/>
    </w:pPr>
    <w:rPr>
      <w:rFonts w:ascii="Arial" w:hAnsi="Arial" w:cs="Arial"/>
      <w:color w:val="C00000"/>
      <w:u w:val="single"/>
    </w:rPr>
  </w:style>
  <w:style w:type="character" w:styleId="afe">
    <w:name w:val="annotation reference"/>
    <w:unhideWhenUsed/>
    <w:qFormat/>
    <w:rsid w:val="00E02FD5"/>
    <w:rPr>
      <w:sz w:val="16"/>
    </w:rPr>
  </w:style>
  <w:style w:type="character" w:styleId="aff">
    <w:name w:val="Placeholder Text"/>
    <w:uiPriority w:val="99"/>
    <w:semiHidden/>
    <w:rsid w:val="00E02FD5"/>
    <w:rPr>
      <w:color w:val="808080"/>
    </w:rPr>
  </w:style>
  <w:style w:type="character" w:styleId="aff0">
    <w:name w:val="Subtle Emphasis"/>
    <w:uiPriority w:val="19"/>
    <w:qFormat/>
    <w:rsid w:val="00E02FD5"/>
    <w:rPr>
      <w:i/>
      <w:iCs/>
      <w:color w:val="404040"/>
    </w:rPr>
  </w:style>
  <w:style w:type="character" w:styleId="aff1">
    <w:name w:val="Intense Emphasis"/>
    <w:uiPriority w:val="21"/>
    <w:qFormat/>
    <w:rsid w:val="00E02FD5"/>
    <w:rPr>
      <w:b/>
      <w:bCs w:val="0"/>
      <w:i/>
      <w:iCs w:val="0"/>
      <w:color w:val="4F81BD"/>
    </w:rPr>
  </w:style>
  <w:style w:type="character" w:styleId="aff2">
    <w:name w:val="Subtle Reference"/>
    <w:uiPriority w:val="31"/>
    <w:qFormat/>
    <w:rsid w:val="00E02FD5"/>
    <w:rPr>
      <w:smallCaps/>
      <w:color w:val="5A5A5A"/>
    </w:rPr>
  </w:style>
  <w:style w:type="character" w:styleId="aff3">
    <w:name w:val="Intense Reference"/>
    <w:qFormat/>
    <w:rsid w:val="00E02FD5"/>
    <w:rPr>
      <w:b/>
      <w:bCs w:val="0"/>
      <w:smallCaps/>
      <w:color w:val="C0504D"/>
      <w:spacing w:val="5"/>
      <w:u w:val="single"/>
    </w:rPr>
  </w:style>
  <w:style w:type="character" w:customStyle="1" w:styleId="TACChar">
    <w:name w:val="TAC Char"/>
    <w:link w:val="TAC"/>
    <w:qFormat/>
    <w:locked/>
    <w:rsid w:val="00E02FD5"/>
    <w:rPr>
      <w:rFonts w:ascii="Arial" w:hAnsi="Arial"/>
      <w:sz w:val="18"/>
    </w:rPr>
  </w:style>
  <w:style w:type="character" w:customStyle="1" w:styleId="TAHCar">
    <w:name w:val="TAH Car"/>
    <w:link w:val="TAH"/>
    <w:qFormat/>
    <w:locked/>
    <w:rsid w:val="00E02FD5"/>
    <w:rPr>
      <w:rFonts w:ascii="Arial" w:hAnsi="Arial"/>
      <w:b/>
      <w:sz w:val="18"/>
    </w:rPr>
  </w:style>
  <w:style w:type="character" w:customStyle="1" w:styleId="TANChar">
    <w:name w:val="TAN Char"/>
    <w:link w:val="TAN"/>
    <w:qFormat/>
    <w:locked/>
    <w:rsid w:val="00E02FD5"/>
    <w:rPr>
      <w:rFonts w:ascii="Arial" w:hAnsi="Arial"/>
      <w:sz w:val="18"/>
    </w:rPr>
  </w:style>
  <w:style w:type="character" w:customStyle="1" w:styleId="DocumentMapChar1">
    <w:name w:val="Document Map Char1"/>
    <w:uiPriority w:val="99"/>
    <w:semiHidden/>
    <w:locked/>
    <w:rsid w:val="00E02FD5"/>
    <w:rPr>
      <w:rFonts w:ascii="Tahoma" w:eastAsia="宋体" w:hAnsi="Tahoma" w:cs="Tahoma" w:hint="default"/>
      <w:sz w:val="16"/>
      <w:szCs w:val="16"/>
      <w:lang w:val="x-none" w:eastAsia="x-none"/>
    </w:rPr>
  </w:style>
  <w:style w:type="character" w:customStyle="1" w:styleId="spelle">
    <w:name w:val="spelle"/>
    <w:rsid w:val="00E02FD5"/>
    <w:rPr>
      <w:rFonts w:ascii="Times New Roman" w:hAnsi="Times New Roman" w:cs="Times New Roman" w:hint="default"/>
    </w:rPr>
  </w:style>
  <w:style w:type="character" w:customStyle="1" w:styleId="apple-style-span">
    <w:name w:val="apple-style-span"/>
    <w:rsid w:val="00E02FD5"/>
    <w:rPr>
      <w:rFonts w:ascii="Times New Roman" w:hAnsi="Times New Roman" w:cs="Times New Roman" w:hint="default"/>
    </w:rPr>
  </w:style>
  <w:style w:type="character" w:customStyle="1" w:styleId="B1Char1">
    <w:name w:val="B1 Char1"/>
    <w:rsid w:val="00E02FD5"/>
    <w:rPr>
      <w:rFonts w:ascii="Arial" w:eastAsia="宋体" w:hAnsi="Arial" w:cs="Arial" w:hint="default"/>
      <w:color w:val="0000FF"/>
      <w:kern w:val="2"/>
      <w:lang w:val="en-GB" w:eastAsia="en-US"/>
    </w:rPr>
  </w:style>
  <w:style w:type="character" w:customStyle="1" w:styleId="B2Char">
    <w:name w:val="B2 Char"/>
    <w:qFormat/>
    <w:rsid w:val="00E02FD5"/>
    <w:rPr>
      <w:lang w:val="en-GB" w:eastAsia="ko-KR"/>
    </w:rPr>
  </w:style>
  <w:style w:type="character" w:customStyle="1" w:styleId="14">
    <w:name w:val="明显强调1"/>
    <w:uiPriority w:val="21"/>
    <w:qFormat/>
    <w:rsid w:val="00E02FD5"/>
    <w:rPr>
      <w:b/>
      <w:bCs/>
      <w:i/>
      <w:iCs/>
      <w:color w:val="4F81BD"/>
    </w:rPr>
  </w:style>
  <w:style w:type="character" w:customStyle="1" w:styleId="Char11">
    <w:name w:val="纯文本 Char1"/>
    <w:uiPriority w:val="99"/>
    <w:semiHidden/>
    <w:rsid w:val="00E02FD5"/>
    <w:rPr>
      <w:rFonts w:ascii="宋体" w:eastAsia="宋体" w:hAnsi="Courier New" w:cs="Courier New" w:hint="eastAsia"/>
      <w:sz w:val="21"/>
      <w:szCs w:val="21"/>
      <w:lang w:val="en-GB" w:eastAsia="en-US"/>
    </w:rPr>
  </w:style>
  <w:style w:type="character" w:customStyle="1" w:styleId="TAL0">
    <w:name w:val="TAL (文字)"/>
    <w:rsid w:val="00E02FD5"/>
    <w:rPr>
      <w:rFonts w:ascii="Arial" w:hAnsi="Arial" w:cs="Arial" w:hint="default"/>
      <w:sz w:val="18"/>
      <w:lang w:val="en-GB" w:eastAsia="ja-JP" w:bidi="ar-SA"/>
    </w:rPr>
  </w:style>
  <w:style w:type="character" w:customStyle="1" w:styleId="TALChar">
    <w:name w:val="TAL Char"/>
    <w:qFormat/>
    <w:locked/>
    <w:rsid w:val="00E02FD5"/>
    <w:rPr>
      <w:rFonts w:ascii="Arial" w:eastAsia="Times New Roman" w:hAnsi="Arial" w:cs="Arial" w:hint="default"/>
      <w:sz w:val="18"/>
      <w:lang w:val="en-GB" w:eastAsia="en-GB"/>
    </w:rPr>
  </w:style>
  <w:style w:type="character" w:customStyle="1" w:styleId="PlainTextChar2">
    <w:name w:val="Plain Text Char2"/>
    <w:uiPriority w:val="99"/>
    <w:semiHidden/>
    <w:rsid w:val="00E02FD5"/>
    <w:rPr>
      <w:rFonts w:ascii="Courier New" w:hAnsi="Courier New" w:cs="Courier New" w:hint="default"/>
      <w:lang w:val="nb-NO"/>
    </w:rPr>
  </w:style>
  <w:style w:type="character" w:customStyle="1" w:styleId="DocumentMapChar2">
    <w:name w:val="Document Map Char2"/>
    <w:uiPriority w:val="99"/>
    <w:semiHidden/>
    <w:locked/>
    <w:rsid w:val="00E02FD5"/>
    <w:rPr>
      <w:rFonts w:ascii="Tahoma" w:eastAsia="宋体" w:hAnsi="Tahoma" w:cs="Tahoma" w:hint="default"/>
      <w:sz w:val="16"/>
      <w:szCs w:val="16"/>
      <w:lang w:eastAsia="ja-JP"/>
    </w:rPr>
  </w:style>
  <w:style w:type="character" w:customStyle="1" w:styleId="PlainTextChar3">
    <w:name w:val="Plain Text Char3"/>
    <w:uiPriority w:val="99"/>
    <w:semiHidden/>
    <w:rsid w:val="00E02FD5"/>
    <w:rPr>
      <w:rFonts w:ascii="Courier New" w:hAnsi="Courier New" w:cs="Courier New" w:hint="default"/>
      <w:lang w:val="nb-NO"/>
    </w:rPr>
  </w:style>
  <w:style w:type="character" w:customStyle="1" w:styleId="DocumentMapChar3">
    <w:name w:val="Document Map Char3"/>
    <w:uiPriority w:val="99"/>
    <w:semiHidden/>
    <w:locked/>
    <w:rsid w:val="00E02FD5"/>
    <w:rPr>
      <w:rFonts w:ascii="Tahoma" w:eastAsia="宋体" w:hAnsi="Tahoma" w:cs="Tahoma" w:hint="default"/>
      <w:sz w:val="16"/>
      <w:szCs w:val="16"/>
      <w:lang w:eastAsia="ja-JP"/>
    </w:rPr>
  </w:style>
  <w:style w:type="character" w:customStyle="1" w:styleId="PlainTextChar4">
    <w:name w:val="Plain Text Char4"/>
    <w:uiPriority w:val="99"/>
    <w:semiHidden/>
    <w:rsid w:val="00E02FD5"/>
    <w:rPr>
      <w:rFonts w:ascii="Courier New" w:hAnsi="Courier New" w:cs="Courier New" w:hint="default"/>
      <w:lang w:val="nb-NO"/>
    </w:rPr>
  </w:style>
  <w:style w:type="character" w:customStyle="1" w:styleId="DocumentMapChar4">
    <w:name w:val="Document Map Char4"/>
    <w:uiPriority w:val="99"/>
    <w:semiHidden/>
    <w:locked/>
    <w:rsid w:val="00E02FD5"/>
    <w:rPr>
      <w:rFonts w:ascii="Tahoma" w:eastAsia="宋体" w:hAnsi="Tahoma" w:cs="Tahoma" w:hint="default"/>
      <w:sz w:val="16"/>
      <w:szCs w:val="16"/>
      <w:lang w:eastAsia="ja-JP"/>
    </w:rPr>
  </w:style>
  <w:style w:type="character" w:customStyle="1" w:styleId="PlainTextChar5">
    <w:name w:val="Plain Text Char5"/>
    <w:uiPriority w:val="99"/>
    <w:semiHidden/>
    <w:rsid w:val="00E02FD5"/>
    <w:rPr>
      <w:rFonts w:ascii="Courier New" w:hAnsi="Courier New" w:cs="Courier New" w:hint="default"/>
      <w:lang w:val="nb-NO"/>
    </w:rPr>
  </w:style>
  <w:style w:type="character" w:customStyle="1" w:styleId="NOChar">
    <w:name w:val="NO Char"/>
    <w:qFormat/>
    <w:rsid w:val="00E02FD5"/>
    <w:rPr>
      <w:rFonts w:ascii="宋体" w:eastAsia="宋体" w:hAnsi="宋体" w:hint="eastAsia"/>
      <w:lang w:val="en-GB" w:eastAsia="ja-JP" w:bidi="ar-SA"/>
    </w:rPr>
  </w:style>
  <w:style w:type="character" w:customStyle="1" w:styleId="DocumentMapChar6">
    <w:name w:val="Document Map Char6"/>
    <w:uiPriority w:val="99"/>
    <w:semiHidden/>
    <w:locked/>
    <w:rsid w:val="00E02FD5"/>
    <w:rPr>
      <w:rFonts w:ascii="Tahoma" w:eastAsia="宋体" w:hAnsi="Tahoma" w:cs="Tahoma" w:hint="default"/>
      <w:sz w:val="16"/>
      <w:szCs w:val="16"/>
      <w:lang w:eastAsia="ja-JP"/>
    </w:rPr>
  </w:style>
  <w:style w:type="character" w:customStyle="1" w:styleId="PlainTextChar7">
    <w:name w:val="Plain Text Char7"/>
    <w:uiPriority w:val="99"/>
    <w:semiHidden/>
    <w:rsid w:val="00E02FD5"/>
    <w:rPr>
      <w:rFonts w:ascii="Courier New" w:hAnsi="Courier New" w:cs="Courier New" w:hint="default"/>
      <w:lang w:val="nb-NO"/>
    </w:rPr>
  </w:style>
  <w:style w:type="character" w:customStyle="1" w:styleId="aff4">
    <w:name w:val="首标题"/>
    <w:rsid w:val="00E02FD5"/>
    <w:rPr>
      <w:rFonts w:ascii="Arial" w:eastAsia="宋体" w:hAnsi="Arial" w:cs="Arial" w:hint="default"/>
      <w:sz w:val="24"/>
      <w:lang w:val="en-US" w:eastAsia="zh-CN" w:bidi="ar-SA"/>
    </w:rPr>
  </w:style>
  <w:style w:type="character" w:customStyle="1" w:styleId="TFChar">
    <w:name w:val="TF Char"/>
    <w:link w:val="TF"/>
    <w:locked/>
    <w:rsid w:val="00E02FD5"/>
    <w:rPr>
      <w:rFonts w:ascii="Arial" w:hAnsi="Arial"/>
      <w:b/>
    </w:rPr>
  </w:style>
  <w:style w:type="character" w:customStyle="1" w:styleId="CharChar3">
    <w:name w:val="Char Char3"/>
    <w:semiHidden/>
    <w:rsid w:val="00E02FD5"/>
    <w:rPr>
      <w:rFonts w:ascii="Arial" w:hAnsi="Arial" w:cs="Arial" w:hint="default"/>
      <w:sz w:val="28"/>
      <w:lang w:val="en-GB" w:eastAsia="ko-KR" w:bidi="ar-SA"/>
    </w:rPr>
  </w:style>
  <w:style w:type="character" w:customStyle="1" w:styleId="msoins0">
    <w:name w:val="msoins0"/>
    <w:rsid w:val="00E02FD5"/>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E02FD5"/>
    <w:rPr>
      <w:rFonts w:ascii="Arial" w:hAnsi="Arial" w:cs="Arial" w:hint="default"/>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E02FD5"/>
    <w:rPr>
      <w:rFonts w:ascii="Arial" w:hAnsi="Arial" w:cs="Arial" w:hint="default"/>
      <w:sz w:val="24"/>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E02FD5"/>
    <w:rPr>
      <w:sz w:val="24"/>
      <w:lang w:val="en-US" w:eastAsia="en-US"/>
    </w:rPr>
  </w:style>
  <w:style w:type="character" w:customStyle="1" w:styleId="DocumentMapChar5">
    <w:name w:val="Document Map Char5"/>
    <w:uiPriority w:val="99"/>
    <w:semiHidden/>
    <w:locked/>
    <w:rsid w:val="00E02FD5"/>
    <w:rPr>
      <w:rFonts w:ascii="Tahoma" w:eastAsia="宋体" w:hAnsi="Tahoma" w:cs="Tahoma" w:hint="default"/>
      <w:sz w:val="16"/>
      <w:szCs w:val="16"/>
      <w:lang w:eastAsia="ja-JP"/>
    </w:rPr>
  </w:style>
  <w:style w:type="character" w:customStyle="1" w:styleId="PlainTextChar6">
    <w:name w:val="Plain Text Char6"/>
    <w:uiPriority w:val="99"/>
    <w:semiHidden/>
    <w:rsid w:val="00E02FD5"/>
    <w:rPr>
      <w:rFonts w:ascii="Courier New" w:hAnsi="Courier New" w:cs="Courier New" w:hint="default"/>
      <w:lang w:val="nb-NO"/>
    </w:rPr>
  </w:style>
  <w:style w:type="character" w:customStyle="1" w:styleId="DocumentMapChar7">
    <w:name w:val="Document Map Char7"/>
    <w:uiPriority w:val="99"/>
    <w:semiHidden/>
    <w:locked/>
    <w:rsid w:val="00E02FD5"/>
    <w:rPr>
      <w:rFonts w:ascii="Tahoma" w:eastAsia="宋体" w:hAnsi="Tahoma" w:cs="Tahoma" w:hint="default"/>
      <w:sz w:val="16"/>
      <w:szCs w:val="16"/>
      <w:lang w:eastAsia="ja-JP"/>
    </w:rPr>
  </w:style>
  <w:style w:type="character" w:customStyle="1" w:styleId="PlainTextChar8">
    <w:name w:val="Plain Text Char8"/>
    <w:uiPriority w:val="99"/>
    <w:semiHidden/>
    <w:rsid w:val="00E02FD5"/>
    <w:rPr>
      <w:rFonts w:ascii="Courier New" w:hAnsi="Courier New" w:cs="Courier New" w:hint="default"/>
      <w:lang w:val="nb-NO"/>
    </w:rPr>
  </w:style>
  <w:style w:type="character" w:customStyle="1" w:styleId="DocumentMapChar8">
    <w:name w:val="Document Map Char8"/>
    <w:uiPriority w:val="99"/>
    <w:semiHidden/>
    <w:locked/>
    <w:rsid w:val="00E02FD5"/>
    <w:rPr>
      <w:rFonts w:ascii="Tahoma" w:eastAsia="宋体" w:hAnsi="Tahoma" w:cs="Tahoma" w:hint="default"/>
      <w:sz w:val="16"/>
      <w:szCs w:val="16"/>
      <w:lang w:eastAsia="ja-JP"/>
    </w:rPr>
  </w:style>
  <w:style w:type="character" w:customStyle="1" w:styleId="PlainTextChar9">
    <w:name w:val="Plain Text Char9"/>
    <w:uiPriority w:val="99"/>
    <w:semiHidden/>
    <w:rsid w:val="00E02FD5"/>
    <w:rPr>
      <w:rFonts w:ascii="Courier New" w:hAnsi="Courier New" w:cs="Courier New" w:hint="default"/>
      <w:lang w:val="nb-NO"/>
    </w:rPr>
  </w:style>
  <w:style w:type="character" w:customStyle="1" w:styleId="UnresolvedMention1">
    <w:name w:val="Unresolved Mention1"/>
    <w:uiPriority w:val="99"/>
    <w:semiHidden/>
    <w:rsid w:val="00E02FD5"/>
    <w:rPr>
      <w:color w:val="808080"/>
      <w:shd w:val="clear" w:color="auto" w:fill="E6E6E6"/>
    </w:rPr>
  </w:style>
  <w:style w:type="character" w:customStyle="1" w:styleId="SubtleEmphasis1">
    <w:name w:val="Subtle Emphasis1"/>
    <w:uiPriority w:val="19"/>
    <w:qFormat/>
    <w:rsid w:val="00E02FD5"/>
    <w:rPr>
      <w:i/>
      <w:iCs/>
      <w:color w:val="808080"/>
    </w:rPr>
  </w:style>
  <w:style w:type="character" w:customStyle="1" w:styleId="SubtleReference1">
    <w:name w:val="Subtle Reference1"/>
    <w:uiPriority w:val="31"/>
    <w:qFormat/>
    <w:rsid w:val="00E02FD5"/>
    <w:rPr>
      <w:smallCaps/>
      <w:color w:val="C0504D"/>
      <w:u w:val="single"/>
    </w:rPr>
  </w:style>
  <w:style w:type="character" w:customStyle="1" w:styleId="DocumentMapChar9">
    <w:name w:val="Document Map Char9"/>
    <w:uiPriority w:val="99"/>
    <w:semiHidden/>
    <w:locked/>
    <w:rsid w:val="00E02FD5"/>
    <w:rPr>
      <w:rFonts w:ascii="Tahoma" w:eastAsia="宋体" w:hAnsi="Tahoma" w:cs="Tahoma" w:hint="default"/>
      <w:sz w:val="16"/>
      <w:szCs w:val="16"/>
      <w:lang w:val="en-US" w:eastAsia="ja-JP"/>
    </w:rPr>
  </w:style>
  <w:style w:type="character" w:customStyle="1" w:styleId="PlainTextChar10">
    <w:name w:val="Plain Text Char10"/>
    <w:uiPriority w:val="99"/>
    <w:semiHidden/>
    <w:locked/>
    <w:rsid w:val="00E02FD5"/>
    <w:rPr>
      <w:rFonts w:ascii="Courier New" w:hAnsi="Courier New" w:cs="Courier New" w:hint="default"/>
      <w:lang w:val="nb-NO"/>
    </w:rPr>
  </w:style>
  <w:style w:type="table" w:styleId="aff5">
    <w:name w:val="Table Grid"/>
    <w:aliases w:val="TableGrid"/>
    <w:basedOn w:val="a3"/>
    <w:uiPriority w:val="39"/>
    <w:qFormat/>
    <w:rsid w:val="00E02FD5"/>
    <w:pPr>
      <w:spacing w:before="12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6">
    <w:name w:val="Table Theme"/>
    <w:basedOn w:val="a3"/>
    <w:semiHidden/>
    <w:unhideWhenUsed/>
    <w:rsid w:val="00E02FD5"/>
    <w:pPr>
      <w:spacing w:after="180"/>
    </w:pPr>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Medium Grid 3 Accent 1"/>
    <w:basedOn w:val="a3"/>
    <w:uiPriority w:val="69"/>
    <w:semiHidden/>
    <w:unhideWhenUsed/>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5">
    <w:name w:val="Light Shading Accent 5"/>
    <w:basedOn w:val="a3"/>
    <w:uiPriority w:val="60"/>
    <w:semiHidden/>
    <w:unhideWhenUsed/>
    <w:rsid w:val="00E02FD5"/>
    <w:rPr>
      <w:rFonts w:eastAsia="Malgun Gothic"/>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5">
    <w:name w:val="Medium Grid 3 Accent 5"/>
    <w:basedOn w:val="a3"/>
    <w:uiPriority w:val="69"/>
    <w:semiHidden/>
    <w:unhideWhenUsed/>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
    <w:name w:val="中等深浅底纹 1 - 强调文字颜色 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
    <w:name w:val="中等深浅底纹 1 - 强调文字颜色 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
    <w:name w:val="中等深浅底纹 1 - 强调文字颜色 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
    <w:name w:val="Light Shading - Accent 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
    <w:name w:val="中等深浅底纹 1 - 强调文字颜色 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
    <w:name w:val="中等深浅底纹 1 - 强调文字颜色 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
    <w:name w:val="Light Shading - Accent 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
    <w:name w:val="中等深浅底纹 1 - 强调文字颜色 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
    <w:name w:val="中等深浅底纹 1 - 强调文字颜色 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
    <w:name w:val="Light Shading - Accent 5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
    <w:name w:val="中等深浅底纹 1 - 强调文字颜色 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
    <w:name w:val="Table Grid1"/>
    <w:basedOn w:val="a3"/>
    <w:qFormat/>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中等深浅底纹 1 - 强调文字颜色 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
    <w:name w:val="Light Shading - Accent 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
    <w:name w:val="中等深浅底纹 1 - 强调文字颜色 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
    <w:name w:val="中等深浅底纹 1 - 强调文字颜色 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
    <w:name w:val="Light Shading - Accent 5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
    <w:name w:val="中等深浅底纹 1 - 强调文字颜色 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
    <w:name w:val="中等深浅底纹 1 - 强调文字颜色 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
    <w:name w:val="Light Shading - Accent 5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
    <w:name w:val="中等深浅底纹 1 - 强调文字颜色 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
    <w:name w:val="中等深浅底纹 1 - 强调文字颜色 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
    <w:name w:val="Light Shading - Accent 5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
    <w:name w:val="中等深浅底纹 1 - 强调文字颜色 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
    <w:name w:val="Table Grid11"/>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中等深浅底纹 1 - 强调文字颜色 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
    <w:name w:val="Light Shading - Accent 5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
    <w:name w:val="中等深浅底纹 1 - 强调文字颜色 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
    <w:name w:val="中等深浅底纹 1 - 强调文字颜色 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
    <w:name w:val="Light Shading - Accent 5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
    <w:name w:val="中等深浅底纹 1 - 强调文字颜色 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
    <w:name w:val="中等深浅底纹 1 - 强调文字颜色 113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
    <w:name w:val="Light Shading - Accent 52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
    <w:name w:val="中等深浅底纹 1 - 强调文字颜色 1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
    <w:name w:val="中等深浅底纹 1 - 强调文字颜色 112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
    <w:name w:val="Light Shading - Accent 51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
    <w:name w:val="中等深浅底纹 1 - 强调文字颜色 1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
    <w:name w:val="Table Grid111"/>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列表 - 强调文字颜色 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
    <w:name w:val="Medium Shading 1 - Accent 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
    <w:name w:val="浅色列表 - 强调文字颜色 1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6">
    <w:name w:val="表格格線2"/>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中等深浅底纹 1 - 强调文字颜色 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
    <w:name w:val="Light Shading - Accent 5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
    <w:name w:val="中等深浅底纹 1 - 强调文字颜色 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
    <w:name w:val="中等深浅底纹 1 - 强调文字颜色 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
    <w:name w:val="Light Shading - Accent 5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
    <w:name w:val="中等深浅底纹 1 - 强调文字颜色 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
    <w:name w:val="中等深浅底纹 1 - 强调文字颜色 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
    <w:name w:val="Light Shading - Accent 5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
    <w:name w:val="中等深浅底纹 1 - 强调文字颜色 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
    <w:name w:val="中等深浅底纹 1 - 强调文字颜色 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
    <w:name w:val="Light Shading - Accent 5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
    <w:name w:val="中等深浅底纹 1 - 强调文字颜色 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
    <w:name w:val="Table Grid12"/>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中等深浅底纹 1 - 强调文字颜色 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
    <w:name w:val="Light Shading - Accent 5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
    <w:name w:val="中等深浅底纹 1 - 强调文字颜色 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
    <w:name w:val="中等深浅底纹 1 - 强调文字颜色 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
    <w:name w:val="Light Shading - Accent 5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
    <w:name w:val="中等深浅底纹 1 - 强调文字颜色 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
    <w:name w:val="中等深浅底纹 1 - 强调文字颜色 113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
    <w:name w:val="Light Shading - Accent 52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
    <w:name w:val="中等深浅底纹 1 - 强调文字颜色 1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
    <w:name w:val="中等深浅底纹 1 - 强调文字颜色 112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
    <w:name w:val="Light Shading - Accent 51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
    <w:name w:val="中等深浅底纹 1 - 强调文字颜色 1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
    <w:name w:val="Table Grid112"/>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浅色列表 - 强调文字颜色 1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
    <w:name w:val="Medium Shading 1 - Accent 1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
    <w:name w:val="Tabellengitternetz11"/>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浅色列表 - 强调文字颜色 12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0">
    <w:name w:val="表格格線21"/>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中等深浅底纹 1 - 强调文字颜色 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
    <w:name w:val="Light Shading - Accent 5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
    <w:name w:val="中等深浅底纹 1 - 强调文字颜色 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
    <w:name w:val="中等深浅底纹 1 - 强调文字颜色 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
    <w:name w:val="Light Shading - Accent 5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
    <w:name w:val="中等深浅底纹 1 - 强调文字颜色 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
    <w:name w:val="中等深浅底纹 1 - 强调文字颜色 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
    <w:name w:val="Light Shading - Accent 5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
    <w:name w:val="中等深浅底纹 1 - 强调文字颜色 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
    <w:name w:val="中等深浅底纹 1 - 强调文字颜色 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
    <w:name w:val="Light Shading - Accent 5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
    <w:name w:val="中等深浅底纹 1 - 强调文字颜色 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
    <w:name w:val="Table Grid13"/>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中等深浅底纹 1 - 强调文字颜色 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
    <w:name w:val="Light Shading - Accent 5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
    <w:name w:val="中等深浅底纹 1 - 强调文字颜色 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
    <w:name w:val="中等深浅底纹 1 - 强调文字颜色 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
    <w:name w:val="Light Shading - Accent 5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
    <w:name w:val="中等深浅底纹 1 - 强调文字颜色 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
    <w:name w:val="中等深浅底纹 1 - 强调文字颜色 113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
    <w:name w:val="Light Shading - Accent 52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
    <w:name w:val="中等深浅底纹 1 - 强调文字颜色 1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
    <w:name w:val="中等深浅底纹 1 - 强调文字颜色 112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
    <w:name w:val="Light Shading - Accent 51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
    <w:name w:val="中等深浅底纹 1 - 强调文字颜色 1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
    <w:name w:val="Table Grid113"/>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浅色列表 - 强调文字颜色 11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
    <w:name w:val="Medium Shading 1 - Accent 11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
    <w:name w:val="Tabellengitternetz12"/>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浅色列表 - 强调文字颜色 12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0">
    <w:name w:val="表格格線22"/>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中等深浅底纹 1 - 强调文字颜色 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
    <w:name w:val="Light Shading - Accent 5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
    <w:name w:val="中等深浅底纹 1 - 强调文字颜色 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
    <w:name w:val="中等深浅底纹 1 - 强调文字颜色 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
    <w:name w:val="Light Shading - Accent 5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
    <w:name w:val="中等深浅底纹 1 - 强调文字颜色 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
    <w:name w:val="中等深浅底纹 1 - 强调文字颜色 113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
    <w:name w:val="Light Shading - Accent 52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
    <w:name w:val="中等深浅底纹 1 - 强调文字颜色 1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
    <w:name w:val="中等深浅底纹 1 - 强调文字颜色 112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
    <w:name w:val="Light Shading - Accent 51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
    <w:name w:val="中等深浅底纹 1 - 强调文字颜色 1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
    <w:name w:val="Table Grid14"/>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中等深浅底纹 1 - 强调文字颜色 114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
    <w:name w:val="Light Shading - Accent 53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
    <w:name w:val="中等深浅底纹 1 - 强调文字颜色 1113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
    <w:name w:val="中等深浅底纹 1 - 强调文字颜色 112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
    <w:name w:val="Light Shading - Accent 512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
    <w:name w:val="中等深浅底纹 1 - 强调文字颜色 11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
    <w:name w:val="中等深浅底纹 1 - 强调文字颜色 113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
    <w:name w:val="Light Shading - Accent 52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
    <w:name w:val="中等深浅底纹 1 - 强调文字颜色 1112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
    <w:name w:val="中等深浅底纹 1 - 强调文字颜色 112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
    <w:name w:val="Light Shading - Accent 511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
    <w:name w:val="中等深浅底纹 1 - 强调文字颜色 11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
    <w:name w:val="Table Grid114"/>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浅色列表 - 强调文字颜色 11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
    <w:name w:val="Medium Shading 1 - Accent 11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
    <w:name w:val="Tabellengitternetz14"/>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浅色列表 - 强调文字颜色 12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0">
    <w:name w:val="表格格線23"/>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中等深浅底纹 1 - 强调文字颜色 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
    <w:name w:val="Light Shading - Accent 5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
    <w:name w:val="中等深浅底纹 1 - 强调文字颜色 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
    <w:name w:val="中等深浅底纹 1 - 强调文字颜色 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
    <w:name w:val="Light Shading - Accent 5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
    <w:name w:val="中等深浅底纹 1 - 强调文字颜色 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
    <w:name w:val="中等深浅底纹 1 - 强调文字颜色 113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
    <w:name w:val="Light Shading - Accent 52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
    <w:name w:val="中等深浅底纹 1 - 强调文字颜色 1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
    <w:name w:val="中等深浅底纹 1 - 强调文字颜色 112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
    <w:name w:val="Light Shading - Accent 51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
    <w:name w:val="中等深浅底纹 1 - 强调文字颜色 1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
    <w:name w:val="Table Grid15"/>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
    <w:name w:val="中等深浅底纹 1 - 强调文字颜色 114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
    <w:name w:val="Light Shading - Accent 53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
    <w:name w:val="中等深浅底纹 1 - 强调文字颜色 1113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
    <w:name w:val="中等深浅底纹 1 - 强调文字颜色 112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
    <w:name w:val="Light Shading - Accent 512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
    <w:name w:val="中等深浅底纹 1 - 强调文字颜色 11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
    <w:name w:val="中等深浅底纹 1 - 强调文字颜色 113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
    <w:name w:val="Light Shading - Accent 52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
    <w:name w:val="中等深浅底纹 1 - 强调文字颜色 1112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
    <w:name w:val="中等深浅底纹 1 - 强调文字颜色 112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
    <w:name w:val="Light Shading - Accent 511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
    <w:name w:val="中等深浅底纹 1 - 强调文字颜色 11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
    <w:name w:val="Table Grid115"/>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浅色列表 - 强调文字颜色 114"/>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
    <w:name w:val="Medium Shading 1 - Accent 114"/>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
    <w:name w:val="Tabellengitternetz15"/>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浅色列表 - 强调文字颜色 124"/>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0">
    <w:name w:val="表格格線24"/>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中等深浅底纹 1 - 强调文字颜色 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
    <w:name w:val="Light Shading - Accent 5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
    <w:name w:val="中等深浅底纹 1 - 强调文字颜色 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
    <w:name w:val="中等深浅底纹 1 - 强调文字颜色 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
    <w:name w:val="Light Shading - Accent 5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
    <w:name w:val="中等深浅底纹 1 - 强调文字颜色 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
    <w:name w:val="中等深浅底纹 1 - 强调文字颜色 113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
    <w:name w:val="Light Shading - Accent 52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
    <w:name w:val="中等深浅底纹 1 - 强调文字颜色 1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
    <w:name w:val="中等深浅底纹 1 - 强调文字颜色 112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
    <w:name w:val="Light Shading - Accent 51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
    <w:name w:val="中等深浅底纹 1 - 强调文字颜色 1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
    <w:name w:val="Table Grid16"/>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
    <w:name w:val="中等深浅底纹 1 - 强调文字颜色 114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
    <w:name w:val="Light Shading - Accent 53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
    <w:name w:val="中等深浅底纹 1 - 强调文字颜色 1113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
    <w:name w:val="中等深浅底纹 1 - 强调文字颜色 112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
    <w:name w:val="Light Shading - Accent 512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
    <w:name w:val="中等深浅底纹 1 - 强调文字颜色 11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
    <w:name w:val="中等深浅底纹 1 - 强调文字颜色 113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
    <w:name w:val="Light Shading - Accent 52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
    <w:name w:val="中等深浅底纹 1 - 强调文字颜色 1112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
    <w:name w:val="中等深浅底纹 1 - 强调文字颜色 112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
    <w:name w:val="Light Shading - Accent 511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
    <w:name w:val="中等深浅底纹 1 - 强调文字颜色 11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
    <w:name w:val="Table Grid116"/>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
    <w:name w:val="Medium Grid 3 - Accent 11"/>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
    <w:name w:val="中等深浅底纹 1 - 强调文字颜色 114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
    <w:name w:val="Light Shading - Accent 53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
    <w:name w:val="中等深浅底纹 1 - 强调文字颜色 1113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
    <w:name w:val="中等深浅底纹 1 - 强调文字颜色 112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
    <w:name w:val="Light Shading - Accent 512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
    <w:name w:val="中等深浅底纹 1 - 强调文字颜色 11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
    <w:name w:val="中等深浅底纹 1 - 强调文字颜色 113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
    <w:name w:val="Light Shading - Accent 52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
    <w:name w:val="中等深浅底纹 1 - 强调文字颜色 1112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
    <w:name w:val="中等深浅底纹 1 - 强调文字颜色 112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
    <w:name w:val="Light Shading - Accent 511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
    <w:name w:val="中等深浅底纹 1 - 强调文字颜色 11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
    <w:name w:val="浅色列表 - 强调文字颜色 115"/>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
    <w:name w:val="Medium Shading 1 - Accent 115"/>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
    <w:name w:val="浅色列表 - 强调文字颜色 125"/>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
    <w:name w:val="中等深浅底纹 1 - 强调文字颜色 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
    <w:name w:val="Light Shading - Accent 5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
    <w:name w:val="中等深浅底纹 1 - 强调文字颜色 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
    <w:name w:val="中等深浅底纹 1 - 强调文字颜色 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
    <w:name w:val="Light Shading - Accent 5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
    <w:name w:val="中等深浅底纹 1 - 强调文字颜色 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
    <w:name w:val="中等深浅底纹 1 - 强调文字颜色 113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
    <w:name w:val="Light Shading - Accent 52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
    <w:name w:val="中等深浅底纹 1 - 强调文字颜色 1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
    <w:name w:val="中等深浅底纹 1 - 强调文字颜色 112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
    <w:name w:val="Light Shading - Accent 51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
    <w:name w:val="中等深浅底纹 1 - 强调文字颜色 1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
    <w:name w:val="中等深浅底纹 1 - 强调文字颜色 114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
    <w:name w:val="Light Shading - Accent 53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
    <w:name w:val="中等深浅底纹 1 - 强调文字颜色 1113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
    <w:name w:val="中等深浅底纹 1 - 强调文字颜色 112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
    <w:name w:val="Light Shading - Accent 512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
    <w:name w:val="中等深浅底纹 1 - 强调文字颜色 11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
    <w:name w:val="中等深浅底纹 1 - 强调文字颜色 113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
    <w:name w:val="Light Shading - Accent 52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
    <w:name w:val="中等深浅底纹 1 - 强调文字颜色 1112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
    <w:name w:val="中等深浅底纹 1 - 强调文字颜色 112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
    <w:name w:val="Light Shading - Accent 511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
    <w:name w:val="中等深浅底纹 1 - 强调文字颜色 11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
    <w:name w:val="浅色列表 - 强调文字颜色 11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
    <w:name w:val="Medium Shading 1 - Accent 11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
    <w:name w:val="浅色列表 - 强调文字颜色 121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
    <w:name w:val="中等深浅底纹 1 - 强调文字颜色 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
    <w:name w:val="Light Shading - Accent 5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
    <w:name w:val="中等深浅底纹 1 - 强调文字颜色 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
    <w:name w:val="中等深浅底纹 1 - 强调文字颜色 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
    <w:name w:val="Light Shading - Accent 5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
    <w:name w:val="中等深浅底纹 1 - 强调文字颜色 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
    <w:name w:val="中等深浅底纹 1 - 强调文字颜色 113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
    <w:name w:val="Light Shading - Accent 52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
    <w:name w:val="中等深浅底纹 1 - 强调文字颜色 1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
    <w:name w:val="中等深浅底纹 1 - 强调文字颜色 112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
    <w:name w:val="Light Shading - Accent 51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
    <w:name w:val="中等深浅底纹 1 - 强调文字颜色 1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
    <w:name w:val="中等深浅底纹 1 - 强调文字颜色 114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
    <w:name w:val="Light Shading - Accent 53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
    <w:name w:val="中等深浅底纹 1 - 强调文字颜色 1113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
    <w:name w:val="中等深浅底纹 1 - 强调文字颜色 112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
    <w:name w:val="Light Shading - Accent 512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
    <w:name w:val="中等深浅底纹 1 - 强调文字颜色 11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
    <w:name w:val="中等深浅底纹 1 - 强调文字颜色 113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
    <w:name w:val="Light Shading - Accent 52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
    <w:name w:val="中等深浅底纹 1 - 强调文字颜色 1112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
    <w:name w:val="中等深浅底纹 1 - 强调文字颜色 112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
    <w:name w:val="Light Shading - Accent 511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
    <w:name w:val="中等深浅底纹 1 - 强调文字颜色 11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
    <w:name w:val="浅色列表 - 强调文字颜色 112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
    <w:name w:val="Medium Shading 1 - Accent 112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
    <w:name w:val="浅色列表 - 强调文字颜色 122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
    <w:name w:val="中等深浅底纹 1 - 强调文字颜色 117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
    <w:name w:val="Light Shading - Accent 56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
    <w:name w:val="中等深浅底纹 1 - 强调文字颜色 1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
    <w:name w:val="中等深浅底纹 1 - 强调文字颜色 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
    <w:name w:val="Light Shading - Accent 5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
    <w:name w:val="中等深浅底纹 1 - 强调文字颜色 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
    <w:name w:val="中等深浅底纹 1 - 强调文字颜色 113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
    <w:name w:val="Light Shading - Accent 52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
    <w:name w:val="中等深浅底纹 1 - 强调文字颜色 1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
    <w:name w:val="中等深浅底纹 1 - 强调文字颜色 112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
    <w:name w:val="Light Shading - Accent 51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
    <w:name w:val="中等深浅底纹 1 - 强调文字颜色 1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
    <w:name w:val="中等深浅底纹 1 - 强调文字颜色 114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
    <w:name w:val="Light Shading - Accent 53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
    <w:name w:val="中等深浅底纹 1 - 强调文字颜色 1113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
    <w:name w:val="中等深浅底纹 1 - 强调文字颜色 112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
    <w:name w:val="Light Shading - Accent 512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
    <w:name w:val="中等深浅底纹 1 - 强调文字颜色 11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
    <w:name w:val="中等深浅底纹 1 - 强调文字颜色 113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
    <w:name w:val="Light Shading - Accent 52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
    <w:name w:val="中等深浅底纹 1 - 强调文字颜色 1112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
    <w:name w:val="中等深浅底纹 1 - 强调文字颜色 112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
    <w:name w:val="Light Shading - Accent 511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
    <w:name w:val="中等深浅底纹 1 - 强调文字颜色 11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
    <w:name w:val="浅色列表 - 强调文字颜色 113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
    <w:name w:val="Medium Shading 1 - Accent 113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
    <w:name w:val="浅色列表 - 强调文字颜色 123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
    <w:name w:val="中等深浅底纹 1 - 强调文字颜色 118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
    <w:name w:val="Light Shading - Accent 57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
    <w:name w:val="中等深浅底纹 1 - 强调文字颜色 1117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
    <w:name w:val="中等深浅底纹 1 - 强调文字颜色 112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
    <w:name w:val="Light Shading - Accent 516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
    <w:name w:val="中等深浅底纹 1 - 强调文字颜色 11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
    <w:name w:val="中等深浅底纹 1 - 强调文字颜色 113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
    <w:name w:val="Light Shading - Accent 52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
    <w:name w:val="中等深浅底纹 1 - 强调文字颜色 1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
    <w:name w:val="中等深浅底纹 1 - 强调文字颜色 112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
    <w:name w:val="Light Shading - Accent 51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
    <w:name w:val="中等深浅底纹 1 - 强调文字颜色 1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
    <w:name w:val="中等深浅底纹 1 - 强调文字颜色 114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
    <w:name w:val="Light Shading - Accent 53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
    <w:name w:val="中等深浅底纹 1 - 强调文字颜色 1113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
    <w:name w:val="中等深浅底纹 1 - 强调文字颜色 112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
    <w:name w:val="Light Shading - Accent 512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
    <w:name w:val="中等深浅底纹 1 - 强调文字颜色 11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
    <w:name w:val="中等深浅底纹 1 - 强调文字颜色 113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
    <w:name w:val="Light Shading - Accent 52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
    <w:name w:val="中等深浅底纹 1 - 强调文字颜色 1112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
    <w:name w:val="中等深浅底纹 1 - 强调文字颜色 112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
    <w:name w:val="Light Shading - Accent 511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
    <w:name w:val="中等深浅底纹 1 - 强调文字颜色 11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
    <w:name w:val="浅色列表 - 强调文字颜色 114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
    <w:name w:val="Medium Shading 1 - Accent 114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
    <w:name w:val="浅色列表 - 强调文字颜色 124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
    <w:name w:val="Medium Grid 3 - Accent 51"/>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
    <w:name w:val="Table Grid9"/>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中等深浅底纹 1 - 强调文字颜色 111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
    <w:name w:val="Light Shading - Accent 59"/>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
    <w:name w:val="中等深浅底纹 1 - 强调文字颜色 1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
    <w:name w:val="中等深浅底纹 1 - 强调文字颜色 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
    <w:name w:val="Light Shading - Accent 5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
    <w:name w:val="中等深浅底纹 1 - 强调文字颜色 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
    <w:name w:val="中等深浅底纹 1 - 强调文字颜色 113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
    <w:name w:val="Light Shading - Accent 52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
    <w:name w:val="中等深浅底纹 1 - 强调文字颜色 1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
    <w:name w:val="中等深浅底纹 1 - 强调文字颜色 112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
    <w:name w:val="Light Shading - Accent 51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
    <w:name w:val="中等深浅底纹 1 - 强调文字颜色 1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
    <w:name w:val="Table Grid17"/>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
    <w:name w:val="中等深浅底纹 1 - 强调文字颜色 114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
    <w:name w:val="Light Shading - Accent 53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
    <w:name w:val="中等深浅底纹 1 - 强调文字颜色 1113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
    <w:name w:val="中等深浅底纹 1 - 强调文字颜色 112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
    <w:name w:val="Light Shading - Accent 512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
    <w:name w:val="中等深浅底纹 1 - 强调文字颜色 11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
    <w:name w:val="中等深浅底纹 1 - 强调文字颜色 113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
    <w:name w:val="Light Shading - Accent 52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
    <w:name w:val="中等深浅底纹 1 - 强调文字颜色 1112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
    <w:name w:val="中等深浅底纹 1 - 强调文字颜色 112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
    <w:name w:val="Light Shading - Accent 511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
    <w:name w:val="中等深浅底纹 1 - 强调文字颜色 11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
    <w:name w:val="Table Grid117"/>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
    <w:name w:val="Medium Grid 3 - Accent 12"/>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
    <w:name w:val="中等深浅底纹 1 - 强调文字颜色 114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
    <w:name w:val="Light Shading - Accent 53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
    <w:name w:val="中等深浅底纹 1 - 强调文字颜色 1113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
    <w:name w:val="中等深浅底纹 1 - 强调文字颜色 112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
    <w:name w:val="Light Shading - Accent 512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
    <w:name w:val="中等深浅底纹 1 - 强调文字颜色 11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
    <w:name w:val="中等深浅底纹 1 - 强调文字颜色 113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
    <w:name w:val="Light Shading - Accent 52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
    <w:name w:val="中等深浅底纹 1 - 强调文字颜色 1112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
    <w:name w:val="中等深浅底纹 1 - 强调文字颜色 112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
    <w:name w:val="Light Shading - Accent 511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
    <w:name w:val="中等深浅底纹 1 - 强调文字颜色 11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
    <w:name w:val="浅色列表 - 强调文字颜色 116"/>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
    <w:name w:val="Medium Shading 1 - Accent 116"/>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
    <w:name w:val="浅色列表 - 强调文字颜色 126"/>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
    <w:name w:val="中等深浅底纹 1 - 强调文字颜色 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
    <w:name w:val="Light Shading - Accent 5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
    <w:name w:val="中等深浅底纹 1 - 强调文字颜色 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
    <w:name w:val="中等深浅底纹 1 - 强调文字颜色 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
    <w:name w:val="Light Shading - Accent 5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
    <w:name w:val="中等深浅底纹 1 - 强调文字颜色 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
    <w:name w:val="中等深浅底纹 1 - 强调文字颜色 113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
    <w:name w:val="Light Shading - Accent 52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
    <w:name w:val="中等深浅底纹 1 - 强调文字颜色 1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
    <w:name w:val="中等深浅底纹 1 - 强调文字颜色 112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
    <w:name w:val="Light Shading - Accent 51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
    <w:name w:val="中等深浅底纹 1 - 强调文字颜色 1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
    <w:name w:val="中等深浅底纹 1 - 强调文字颜色 114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
    <w:name w:val="Light Shading - Accent 53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
    <w:name w:val="中等深浅底纹 1 - 强调文字颜色 1113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
    <w:name w:val="中等深浅底纹 1 - 强调文字颜色 112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
    <w:name w:val="Light Shading - Accent 512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
    <w:name w:val="中等深浅底纹 1 - 强调文字颜色 11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
    <w:name w:val="中等深浅底纹 1 - 强调文字颜色 113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
    <w:name w:val="Light Shading - Accent 52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
    <w:name w:val="中等深浅底纹 1 - 强调文字颜色 1112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
    <w:name w:val="中等深浅底纹 1 - 强调文字颜色 112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
    <w:name w:val="Light Shading - Accent 511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
    <w:name w:val="中等深浅底纹 1 - 强调文字颜色 11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
    <w:name w:val="浅色列表 - 强调文字颜色 111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
    <w:name w:val="Medium Shading 1 - Accent 111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
    <w:name w:val="浅色列表 - 强调文字颜色 121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
    <w:name w:val="中等深浅底纹 1 - 强调文字颜色 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
    <w:name w:val="Light Shading - Accent 5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
    <w:name w:val="中等深浅底纹 1 - 强调文字颜色 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
    <w:name w:val="中等深浅底纹 1 - 强调文字颜色 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
    <w:name w:val="Light Shading - Accent 5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
    <w:name w:val="中等深浅底纹 1 - 强调文字颜色 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
    <w:name w:val="中等深浅底纹 1 - 强调文字颜色 113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
    <w:name w:val="Light Shading - Accent 52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
    <w:name w:val="中等深浅底纹 1 - 强调文字颜色 1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
    <w:name w:val="中等深浅底纹 1 - 强调文字颜色 112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
    <w:name w:val="Light Shading - Accent 51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
    <w:name w:val="中等深浅底纹 1 - 强调文字颜色 1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
    <w:name w:val="中等深浅底纹 1 - 强调文字颜色 114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
    <w:name w:val="Light Shading - Accent 53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
    <w:name w:val="中等深浅底纹 1 - 强调文字颜色 1113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
    <w:name w:val="中等深浅底纹 1 - 强调文字颜色 112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
    <w:name w:val="Light Shading - Accent 512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
    <w:name w:val="中等深浅底纹 1 - 强调文字颜色 11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
    <w:name w:val="中等深浅底纹 1 - 强调文字颜色 113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
    <w:name w:val="Light Shading - Accent 52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
    <w:name w:val="中等深浅底纹 1 - 强调文字颜色 1112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
    <w:name w:val="中等深浅底纹 1 - 强调文字颜色 112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
    <w:name w:val="Light Shading - Accent 511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
    <w:name w:val="中等深浅底纹 1 - 强调文字颜色 11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
    <w:name w:val="浅色列表 - 强调文字颜色 112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
    <w:name w:val="Medium Shading 1 - Accent 112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
    <w:name w:val="浅色列表 - 强调文字颜色 122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
    <w:name w:val="中等深浅底纹 1 - 强调文字颜色 117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
    <w:name w:val="Light Shading - Accent 56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
    <w:name w:val="中等深浅底纹 1 - 强调文字颜色 1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
    <w:name w:val="中等深浅底纹 1 - 强调文字颜色 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
    <w:name w:val="Light Shading - Accent 5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
    <w:name w:val="中等深浅底纹 1 - 强调文字颜色 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
    <w:name w:val="中等深浅底纹 1 - 强调文字颜色 113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
    <w:name w:val="Light Shading - Accent 52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
    <w:name w:val="中等深浅底纹 1 - 强调文字颜色 1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
    <w:name w:val="中等深浅底纹 1 - 强调文字颜色 112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
    <w:name w:val="Light Shading - Accent 51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
    <w:name w:val="中等深浅底纹 1 - 强调文字颜色 1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
    <w:name w:val="中等深浅底纹 1 - 强调文字颜色 114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
    <w:name w:val="Light Shading - Accent 53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
    <w:name w:val="中等深浅底纹 1 - 强调文字颜色 1113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
    <w:name w:val="中等深浅底纹 1 - 强调文字颜色 112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
    <w:name w:val="Light Shading - Accent 512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
    <w:name w:val="中等深浅底纹 1 - 强调文字颜色 11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
    <w:name w:val="中等深浅底纹 1 - 强调文字颜色 113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
    <w:name w:val="Light Shading - Accent 52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
    <w:name w:val="中等深浅底纹 1 - 强调文字颜色 1112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
    <w:name w:val="中等深浅底纹 1 - 强调文字颜色 112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
    <w:name w:val="Light Shading - Accent 511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
    <w:name w:val="中等深浅底纹 1 - 强调文字颜色 11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
    <w:name w:val="浅色列表 - 强调文字颜色 113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
    <w:name w:val="Medium Shading 1 - Accent 113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
    <w:name w:val="浅色列表 - 强调文字颜色 123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
    <w:name w:val="中等深浅底纹 1 - 强调文字颜色 118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
    <w:name w:val="Light Shading - Accent 57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
    <w:name w:val="中等深浅底纹 1 - 强调文字颜色 1117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
    <w:name w:val="中等深浅底纹 1 - 强调文字颜色 112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
    <w:name w:val="Light Shading - Accent 516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
    <w:name w:val="中等深浅底纹 1 - 强调文字颜色 11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
    <w:name w:val="中等深浅底纹 1 - 强调文字颜色 113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
    <w:name w:val="Light Shading - Accent 52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
    <w:name w:val="中等深浅底纹 1 - 强调文字颜色 1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
    <w:name w:val="中等深浅底纹 1 - 强调文字颜色 112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
    <w:name w:val="Light Shading - Accent 51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
    <w:name w:val="中等深浅底纹 1 - 强调文字颜色 1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
    <w:name w:val="中等深浅底纹 1 - 强调文字颜色 114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
    <w:name w:val="Light Shading - Accent 53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
    <w:name w:val="中等深浅底纹 1 - 强调文字颜色 1113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
    <w:name w:val="中等深浅底纹 1 - 强调文字颜色 112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
    <w:name w:val="Light Shading - Accent 512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
    <w:name w:val="中等深浅底纹 1 - 强调文字颜色 11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
    <w:name w:val="中等深浅底纹 1 - 强调文字颜色 113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
    <w:name w:val="Light Shading - Accent 52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
    <w:name w:val="中等深浅底纹 1 - 强调文字颜色 1112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
    <w:name w:val="中等深浅底纹 1 - 强调文字颜色 112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
    <w:name w:val="Light Shading - Accent 511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
    <w:name w:val="中等深浅底纹 1 - 强调文字颜色 11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
    <w:name w:val="浅色列表 - 强调文字颜色 114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
    <w:name w:val="Medium Shading 1 - Accent 114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
    <w:name w:val="浅色列表 - 强调文字颜色 124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
    <w:name w:val="Medium Grid 3 - Accent 52"/>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
    <w:name w:val="Table Grid18"/>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中等深浅底纹 1 - 强调文字颜色 112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
    <w:name w:val="Light Shading - Accent 510"/>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
    <w:name w:val="中等深浅底纹 1 - 强调文字颜色 1111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
    <w:name w:val="中等深浅底纹 1 - 强调文字颜色 112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
    <w:name w:val="Light Shading - Accent 519"/>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
    <w:name w:val="中等深浅底纹 1 - 强调文字颜色 11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
    <w:name w:val="中等深浅底纹 1 - 强调文字颜色 113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
    <w:name w:val="Light Shading - Accent 52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
    <w:name w:val="中等深浅底纹 1 - 强调文字颜色 1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
    <w:name w:val="中等深浅底纹 1 - 强调文字颜色 112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
    <w:name w:val="Light Shading - Accent 51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
    <w:name w:val="中等深浅底纹 1 - 强调文字颜色 1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
    <w:name w:val="Table Grid19"/>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
    <w:name w:val="中等深浅底纹 1 - 强调文字颜色 114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
    <w:name w:val="Light Shading - Accent 53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
    <w:name w:val="中等深浅底纹 1 - 强调文字颜色 1113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
    <w:name w:val="中等深浅底纹 1 - 强调文字颜色 112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
    <w:name w:val="Light Shading - Accent 512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
    <w:name w:val="中等深浅底纹 1 - 强调文字颜色 11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
    <w:name w:val="中等深浅底纹 1 - 强调文字颜色 113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
    <w:name w:val="Light Shading - Accent 52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
    <w:name w:val="中等深浅底纹 1 - 强调文字颜色 1112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
    <w:name w:val="中等深浅底纹 1 - 强调文字颜色 112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
    <w:name w:val="Light Shading - Accent 511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
    <w:name w:val="中等深浅底纹 1 - 强调文字颜色 11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
    <w:name w:val="Table Grid118"/>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
    <w:name w:val="Medium Grid 3 - Accent 13"/>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
    <w:name w:val="中等深浅底纹 1 - 强调文字颜色 114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
    <w:name w:val="Light Shading - Accent 53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
    <w:name w:val="中等深浅底纹 1 - 强调文字颜色 1113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
    <w:name w:val="中等深浅底纹 1 - 强调文字颜色 112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
    <w:name w:val="Light Shading - Accent 512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
    <w:name w:val="中等深浅底纹 1 - 强调文字颜色 11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
    <w:name w:val="中等深浅底纹 1 - 强调文字颜色 113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
    <w:name w:val="Light Shading - Accent 52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
    <w:name w:val="中等深浅底纹 1 - 强调文字颜色 1112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
    <w:name w:val="中等深浅底纹 1 - 强调文字颜色 112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
    <w:name w:val="Light Shading - Accent 511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
    <w:name w:val="中等深浅底纹 1 - 强调文字颜色 11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
    <w:name w:val="浅色列表 - 强调文字颜色 117"/>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
    <w:name w:val="Medium Shading 1 - Accent 117"/>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
    <w:name w:val="浅色列表 - 强调文字颜色 127"/>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
    <w:name w:val="中等深浅底纹 1 - 强调文字颜色 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
    <w:name w:val="Light Shading - Accent 5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
    <w:name w:val="中等深浅底纹 1 - 强调文字颜色 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
    <w:name w:val="中等深浅底纹 1 - 强调文字颜色 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
    <w:name w:val="Light Shading - Accent 5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
    <w:name w:val="中等深浅底纹 1 - 强调文字颜色 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
    <w:name w:val="中等深浅底纹 1 - 强调文字颜色 113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
    <w:name w:val="Light Shading - Accent 52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
    <w:name w:val="中等深浅底纹 1 - 强调文字颜色 1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
    <w:name w:val="中等深浅底纹 1 - 强调文字颜色 112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
    <w:name w:val="Light Shading - Accent 51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
    <w:name w:val="中等深浅底纹 1 - 强调文字颜色 1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
    <w:name w:val="中等深浅底纹 1 - 强调文字颜色 114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
    <w:name w:val="Light Shading - Accent 53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
    <w:name w:val="中等深浅底纹 1 - 强调文字颜色 1113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
    <w:name w:val="中等深浅底纹 1 - 强调文字颜色 112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
    <w:name w:val="Light Shading - Accent 512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
    <w:name w:val="中等深浅底纹 1 - 强调文字颜色 11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
    <w:name w:val="中等深浅底纹 1 - 强调文字颜色 113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
    <w:name w:val="Light Shading - Accent 52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
    <w:name w:val="中等深浅底纹 1 - 强调文字颜色 1112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
    <w:name w:val="中等深浅底纹 1 - 强调文字颜色 112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
    <w:name w:val="Light Shading - Accent 511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
    <w:name w:val="中等深浅底纹 1 - 强调文字颜色 11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
    <w:name w:val="浅色列表 - 强调文字颜色 111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
    <w:name w:val="Medium Shading 1 - Accent 111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
    <w:name w:val="浅色列表 - 强调文字颜色 121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
    <w:name w:val="中等深浅底纹 1 - 强调文字颜色 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
    <w:name w:val="Light Shading - Accent 5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
    <w:name w:val="中等深浅底纹 1 - 强调文字颜色 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
    <w:name w:val="中等深浅底纹 1 - 强调文字颜色 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
    <w:name w:val="Light Shading - Accent 5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
    <w:name w:val="中等深浅底纹 1 - 强调文字颜色 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
    <w:name w:val="中等深浅底纹 1 - 强调文字颜色 113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
    <w:name w:val="Light Shading - Accent 52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
    <w:name w:val="中等深浅底纹 1 - 强调文字颜色 1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
    <w:name w:val="中等深浅底纹 1 - 强调文字颜色 112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
    <w:name w:val="Light Shading - Accent 51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
    <w:name w:val="中等深浅底纹 1 - 强调文字颜色 1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
    <w:name w:val="中等深浅底纹 1 - 强调文字颜色 114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
    <w:name w:val="Light Shading - Accent 53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
    <w:name w:val="中等深浅底纹 1 - 强调文字颜色 1113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
    <w:name w:val="中等深浅底纹 1 - 强调文字颜色 112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
    <w:name w:val="Light Shading - Accent 512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
    <w:name w:val="中等深浅底纹 1 - 强调文字颜色 11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
    <w:name w:val="中等深浅底纹 1 - 强调文字颜色 113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
    <w:name w:val="Light Shading - Accent 52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
    <w:name w:val="中等深浅底纹 1 - 强调文字颜色 1112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
    <w:name w:val="中等深浅底纹 1 - 强调文字颜色 112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
    <w:name w:val="Light Shading - Accent 511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
    <w:name w:val="中等深浅底纹 1 - 强调文字颜色 11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
    <w:name w:val="浅色列表 - 强调文字颜色 112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
    <w:name w:val="Medium Shading 1 - Accent 112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
    <w:name w:val="浅色列表 - 强调文字颜色 122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
    <w:name w:val="中等深浅底纹 1 - 强调文字颜色 117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
    <w:name w:val="Light Shading - Accent 56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
    <w:name w:val="中等深浅底纹 1 - 强调文字颜色 1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
    <w:name w:val="中等深浅底纹 1 - 强调文字颜色 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
    <w:name w:val="Light Shading - Accent 5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
    <w:name w:val="中等深浅底纹 1 - 强调文字颜色 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
    <w:name w:val="中等深浅底纹 1 - 强调文字颜色 113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
    <w:name w:val="Light Shading - Accent 52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
    <w:name w:val="中等深浅底纹 1 - 强调文字颜色 1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
    <w:name w:val="中等深浅底纹 1 - 强调文字颜色 112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
    <w:name w:val="Light Shading - Accent 51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
    <w:name w:val="中等深浅底纹 1 - 强调文字颜色 1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
    <w:name w:val="中等深浅底纹 1 - 强调文字颜色 114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
    <w:name w:val="Light Shading - Accent 53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
    <w:name w:val="中等深浅底纹 1 - 强调文字颜色 1113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
    <w:name w:val="中等深浅底纹 1 - 强调文字颜色 112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
    <w:name w:val="Light Shading - Accent 512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
    <w:name w:val="中等深浅底纹 1 - 强调文字颜色 11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
    <w:name w:val="中等深浅底纹 1 - 强调文字颜色 113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
    <w:name w:val="Light Shading - Accent 52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
    <w:name w:val="中等深浅底纹 1 - 强调文字颜色 1112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
    <w:name w:val="中等深浅底纹 1 - 强调文字颜色 112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
    <w:name w:val="Light Shading - Accent 511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
    <w:name w:val="中等深浅底纹 1 - 强调文字颜色 11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
    <w:name w:val="浅色列表 - 强调文字颜色 113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
    <w:name w:val="Medium Shading 1 - Accent 113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
    <w:name w:val="浅色列表 - 强调文字颜色 123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
    <w:name w:val="中等深浅底纹 1 - 强调文字颜色 118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
    <w:name w:val="Light Shading - Accent 57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
    <w:name w:val="中等深浅底纹 1 - 强调文字颜色 1117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
    <w:name w:val="中等深浅底纹 1 - 强调文字颜色 112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
    <w:name w:val="Light Shading - Accent 516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
    <w:name w:val="中等深浅底纹 1 - 强调文字颜色 11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
    <w:name w:val="中等深浅底纹 1 - 强调文字颜色 113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
    <w:name w:val="Light Shading - Accent 52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
    <w:name w:val="中等深浅底纹 1 - 强调文字颜色 1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
    <w:name w:val="中等深浅底纹 1 - 强调文字颜色 112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
    <w:name w:val="Light Shading - Accent 51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
    <w:name w:val="中等深浅底纹 1 - 强调文字颜色 1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
    <w:name w:val="中等深浅底纹 1 - 强调文字颜色 114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
    <w:name w:val="Light Shading - Accent 53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
    <w:name w:val="中等深浅底纹 1 - 强调文字颜色 1113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
    <w:name w:val="中等深浅底纹 1 - 强调文字颜色 112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
    <w:name w:val="Light Shading - Accent 512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
    <w:name w:val="中等深浅底纹 1 - 强调文字颜色 11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
    <w:name w:val="中等深浅底纹 1 - 强调文字颜色 113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
    <w:name w:val="Light Shading - Accent 52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
    <w:name w:val="中等深浅底纹 1 - 强调文字颜色 1112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
    <w:name w:val="中等深浅底纹 1 - 强调文字颜色 112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
    <w:name w:val="Light Shading - Accent 511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
    <w:name w:val="中等深浅底纹 1 - 强调文字颜色 11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
    <w:name w:val="浅色列表 - 强调文字颜色 114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
    <w:name w:val="Medium Shading 1 - Accent 114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
    <w:name w:val="浅色列表 - 强调文字颜色 124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
    <w:name w:val="Medium Grid 3 - Accent 53"/>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20">
    <w:name w:val="Table Grid20"/>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4">
    <w:name w:val="Medium Grid 3 - Accent 14"/>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20">
    <w:name w:val="Light Shading - Accent 52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4">
    <w:name w:val="Medium Grid 3 - Accent 54"/>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0">
    <w:name w:val="中等深浅底纹 1 - 强调文字颜色 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0">
    <w:name w:val="中等深浅底纹 1 - 强调文字颜色 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0">
    <w:name w:val="中等深浅底纹 1 - 强调文字颜色 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0">
    <w:name w:val="Light Shading - Accent 5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0">
    <w:name w:val="中等深浅底纹 1 - 强调文字颜色 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9">
    <w:name w:val="中等深浅底纹 1 - 强调文字颜色 113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9">
    <w:name w:val="Light Shading - Accent 52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9">
    <w:name w:val="中等深浅底纹 1 - 强调文字颜色 111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9">
    <w:name w:val="中等深浅底纹 1 - 强调文字颜色 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9">
    <w:name w:val="Light Shading - Accent 5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9">
    <w:name w:val="中等深浅底纹 1 - 强调文字颜色 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
    <w:name w:val="Table Grid110"/>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9">
    <w:name w:val="中等深浅底纹 1 - 强调文字颜色 114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9">
    <w:name w:val="Light Shading - Accent 53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9">
    <w:name w:val="中等深浅底纹 1 - 强调文字颜色 1113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9">
    <w:name w:val="中等深浅底纹 1 - 强调文字颜色 112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9">
    <w:name w:val="Light Shading - Accent 512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9">
    <w:name w:val="中等深浅底纹 1 - 强调文字颜色 1111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9">
    <w:name w:val="中等深浅底纹 1 - 强调文字颜色 113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9">
    <w:name w:val="Light Shading - Accent 52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9">
    <w:name w:val="中等深浅底纹 1 - 强调文字颜色 1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9">
    <w:name w:val="中等深浅底纹 1 - 强调文字颜色 112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9">
    <w:name w:val="Light Shading - Accent 51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9">
    <w:name w:val="中等深浅底纹 1 - 强调文字颜色 1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
    <w:name w:val="Table Grid119"/>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4">
    <w:name w:val="中等深浅底纹 1 - 强调文字颜色 114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4">
    <w:name w:val="Light Shading - Accent 53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4">
    <w:name w:val="中等深浅底纹 1 - 强调文字颜色 1113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4">
    <w:name w:val="中等深浅底纹 1 - 强调文字颜色 1122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4">
    <w:name w:val="Light Shading - Accent 512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4">
    <w:name w:val="中等深浅底纹 1 - 强调文字颜色 11112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4">
    <w:name w:val="中等深浅底纹 1 - 强调文字颜色 113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4">
    <w:name w:val="Light Shading - Accent 521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4">
    <w:name w:val="中等深浅底纹 1 - 强调文字颜色 1112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4">
    <w:name w:val="中等深浅底纹 1 - 强调文字颜色 1121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4">
    <w:name w:val="Light Shading - Accent 5111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4">
    <w:name w:val="中等深浅底纹 1 - 强调文字颜色 11111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1">
    <w:name w:val="Table Grid111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浅色列表 - 强调文字颜色 118"/>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8">
    <w:name w:val="Medium Shading 1 - Accent 118"/>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6">
    <w:name w:val="Tabellengitternetz16"/>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浅色列表 - 强调文字颜色 128"/>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50">
    <w:name w:val="表格格線25"/>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4">
    <w:name w:val="中等深浅底纹 1 - 强调文字颜色 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4">
    <w:name w:val="Light Shading - Accent 5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4">
    <w:name w:val="中等深浅底纹 1 - 强调文字颜色 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4">
    <w:name w:val="中等深浅底纹 1 - 强调文字颜色 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4">
    <w:name w:val="Light Shading - Accent 5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4">
    <w:name w:val="中等深浅底纹 1 - 强调文字颜色 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4">
    <w:name w:val="中等深浅底纹 1 - 强调文字颜色 113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4">
    <w:name w:val="Light Shading - Accent 52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4">
    <w:name w:val="中等深浅底纹 1 - 强调文字颜色 111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4">
    <w:name w:val="中等深浅底纹 1 - 强调文字颜色 112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4">
    <w:name w:val="Light Shading - Accent 51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4">
    <w:name w:val="中等深浅底纹 1 - 强调文字颜色 111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1">
    <w:name w:val="Table Grid12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4">
    <w:name w:val="中等深浅底纹 1 - 强调文字颜色 114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4">
    <w:name w:val="Light Shading - Accent 53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4">
    <w:name w:val="中等深浅底纹 1 - 强调文字颜色 1113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4">
    <w:name w:val="中等深浅底纹 1 - 强调文字颜色 112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4">
    <w:name w:val="Light Shading - Accent 512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4">
    <w:name w:val="中等深浅底纹 1 - 强调文字颜色 1111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4">
    <w:name w:val="中等深浅底纹 1 - 强调文字颜色 113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4">
    <w:name w:val="Light Shading - Accent 52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4">
    <w:name w:val="中等深浅底纹 1 - 强调文字颜色 1112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4">
    <w:name w:val="中等深浅底纹 1 - 强调文字颜色 112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4">
    <w:name w:val="Light Shading - Accent 511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4">
    <w:name w:val="中等深浅底纹 1 - 强调文字颜色 1111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1">
    <w:name w:val="Table Grid112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浅色列表 - 强调文字颜色 111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4">
    <w:name w:val="Medium Shading 1 - Accent 111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1">
    <w:name w:val="Tabellengitternetz1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浅色列表 - 强调文字颜色 121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1">
    <w:name w:val="表格格線2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4">
    <w:name w:val="中等深浅底纹 1 - 强调文字颜色 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4">
    <w:name w:val="Light Shading - Accent 5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4">
    <w:name w:val="中等深浅底纹 1 - 强调文字颜色 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4">
    <w:name w:val="中等深浅底纹 1 - 强调文字颜色 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4">
    <w:name w:val="Light Shading - Accent 5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4">
    <w:name w:val="中等深浅底纹 1 - 强调文字颜色 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4">
    <w:name w:val="中等深浅底纹 1 - 强调文字颜色 113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4">
    <w:name w:val="Light Shading - Accent 52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4">
    <w:name w:val="中等深浅底纹 1 - 强调文字颜色 1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4">
    <w:name w:val="中等深浅底纹 1 - 强调文字颜色 112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4">
    <w:name w:val="Light Shading - Accent 51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4">
    <w:name w:val="中等深浅底纹 1 - 强调文字颜色 1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1">
    <w:name w:val="Table Grid13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4">
    <w:name w:val="中等深浅底纹 1 - 强调文字颜色 114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4">
    <w:name w:val="Light Shading - Accent 53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4">
    <w:name w:val="中等深浅底纹 1 - 强调文字颜色 1113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4">
    <w:name w:val="中等深浅底纹 1 - 强调文字颜色 112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4">
    <w:name w:val="Light Shading - Accent 512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4">
    <w:name w:val="中等深浅底纹 1 - 强调文字颜色 11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4">
    <w:name w:val="中等深浅底纹 1 - 强调文字颜色 113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4">
    <w:name w:val="Light Shading - Accent 52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4">
    <w:name w:val="中等深浅底纹 1 - 强调文字颜色 1112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4">
    <w:name w:val="中等深浅底纹 1 - 强调文字颜色 112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4">
    <w:name w:val="Light Shading - Accent 511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4">
    <w:name w:val="中等深浅底纹 1 - 强调文字颜色 11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1">
    <w:name w:val="Table Grid113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浅色列表 - 强调文字颜色 112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4">
    <w:name w:val="Medium Shading 1 - Accent 112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1">
    <w:name w:val="Tabellengitternetz12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浅色列表 - 强调文字颜色 122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1">
    <w:name w:val="表格格線22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4">
    <w:name w:val="中等深浅底纹 1 - 强调文字颜色 117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4">
    <w:name w:val="Light Shading - Accent 56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4">
    <w:name w:val="中等深浅底纹 1 - 强调文字颜色 1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4">
    <w:name w:val="中等深浅底纹 1 - 强调文字颜色 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4">
    <w:name w:val="Light Shading - Accent 5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4">
    <w:name w:val="中等深浅底纹 1 - 强调文字颜色 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4">
    <w:name w:val="中等深浅底纹 1 - 强调文字颜色 113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4">
    <w:name w:val="Light Shading - Accent 52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4">
    <w:name w:val="中等深浅底纹 1 - 强调文字颜色 1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4">
    <w:name w:val="中等深浅底纹 1 - 强调文字颜色 112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4">
    <w:name w:val="Light Shading - Accent 51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4">
    <w:name w:val="中等深浅底纹 1 - 强调文字颜色 1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1">
    <w:name w:val="Table Grid14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4">
    <w:name w:val="中等深浅底纹 1 - 强调文字颜色 114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4">
    <w:name w:val="Light Shading - Accent 53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4">
    <w:name w:val="中等深浅底纹 1 - 强调文字颜色 1113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4">
    <w:name w:val="中等深浅底纹 1 - 强调文字颜色 112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4">
    <w:name w:val="Light Shading - Accent 512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4">
    <w:name w:val="中等深浅底纹 1 - 强调文字颜色 11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4">
    <w:name w:val="中等深浅底纹 1 - 强调文字颜色 113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4">
    <w:name w:val="Light Shading - Accent 52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4">
    <w:name w:val="中等深浅底纹 1 - 强调文字颜色 1112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4">
    <w:name w:val="中等深浅底纹 1 - 强调文字颜色 112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4">
    <w:name w:val="Light Shading - Accent 511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4">
    <w:name w:val="中等深浅底纹 1 - 强调文字颜色 11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1">
    <w:name w:val="Table Grid114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浅色列表 - 强调文字颜色 113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4">
    <w:name w:val="Medium Shading 1 - Accent 113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1">
    <w:name w:val="Tabellengitternetz14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浅色列表 - 强调文字颜色 123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1">
    <w:name w:val="表格格線23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4">
    <w:name w:val="中等深浅底纹 1 - 强调文字颜色 118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4">
    <w:name w:val="Light Shading - Accent 57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4">
    <w:name w:val="中等深浅底纹 1 - 强调文字颜色 1117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4">
    <w:name w:val="中等深浅底纹 1 - 强调文字颜色 112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4">
    <w:name w:val="Light Shading - Accent 516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4">
    <w:name w:val="中等深浅底纹 1 - 强调文字颜色 11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4">
    <w:name w:val="中等深浅底纹 1 - 强调文字颜色 113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4">
    <w:name w:val="Light Shading - Accent 52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4">
    <w:name w:val="中等深浅底纹 1 - 强调文字颜色 1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4">
    <w:name w:val="中等深浅底纹 1 - 强调文字颜色 112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4">
    <w:name w:val="Light Shading - Accent 51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4">
    <w:name w:val="中等深浅底纹 1 - 强调文字颜色 1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1">
    <w:name w:val="Table Grid15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4">
    <w:name w:val="中等深浅底纹 1 - 强调文字颜色 114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4">
    <w:name w:val="Light Shading - Accent 53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4">
    <w:name w:val="中等深浅底纹 1 - 强调文字颜色 1113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4">
    <w:name w:val="中等深浅底纹 1 - 强调文字颜色 112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4">
    <w:name w:val="Light Shading - Accent 512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4">
    <w:name w:val="中等深浅底纹 1 - 强调文字颜色 11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4">
    <w:name w:val="中等深浅底纹 1 - 强调文字颜色 113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4">
    <w:name w:val="Light Shading - Accent 52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4">
    <w:name w:val="中等深浅底纹 1 - 强调文字颜色 1112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4">
    <w:name w:val="中等深浅底纹 1 - 强调文字颜色 112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4">
    <w:name w:val="Light Shading - Accent 511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4">
    <w:name w:val="中等深浅底纹 1 - 强调文字颜色 11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1">
    <w:name w:val="Table Grid115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浅色列表 - 强调文字颜色 114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4">
    <w:name w:val="Medium Shading 1 - Accent 114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1">
    <w:name w:val="Tabellengitternetz15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浅色列表 - 强调文字颜色 124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1">
    <w:name w:val="表格格線24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1">
    <w:name w:val="中等深浅底纹 1 - 强调文字颜色 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1">
    <w:name w:val="Light Shading - Accent 5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1">
    <w:name w:val="中等深浅底纹 1 - 强调文字颜色 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1">
    <w:name w:val="中等深浅底纹 1 - 强调文字颜色 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1">
    <w:name w:val="Light Shading - Accent 5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1">
    <w:name w:val="中等深浅底纹 1 - 强调文字颜色 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1">
    <w:name w:val="中等深浅底纹 1 - 强调文字颜色 113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1">
    <w:name w:val="Light Shading - Accent 52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1">
    <w:name w:val="中等深浅底纹 1 - 强调文字颜色 111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1">
    <w:name w:val="中等深浅底纹 1 - 强调文字颜色 112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1">
    <w:name w:val="Light Shading - Accent 51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1">
    <w:name w:val="中等深浅底纹 1 - 强调文字颜色 111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1">
    <w:name w:val="Table Grid16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1">
    <w:name w:val="中等深浅底纹 1 - 强调文字颜色 114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1">
    <w:name w:val="Light Shading - Accent 53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1">
    <w:name w:val="中等深浅底纹 1 - 强调文字颜色 1113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1">
    <w:name w:val="中等深浅底纹 1 - 强调文字颜色 112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1">
    <w:name w:val="Light Shading - Accent 512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1">
    <w:name w:val="中等深浅底纹 1 - 强调文字颜色 1111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1">
    <w:name w:val="中等深浅底纹 1 - 强调文字颜色 113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1">
    <w:name w:val="Light Shading - Accent 52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1">
    <w:name w:val="中等深浅底纹 1 - 强调文字颜色 1112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1">
    <w:name w:val="中等深浅底纹 1 - 强调文字颜色 112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1">
    <w:name w:val="Light Shading - Accent 511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1">
    <w:name w:val="中等深浅底纹 1 - 强调文字颜色 1111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1">
    <w:name w:val="Table Grid116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1">
    <w:name w:val="Medium Grid 3 - Accent 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1">
    <w:name w:val="中等深浅底纹 1 - 强调文字颜色 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1">
    <w:name w:val="Light Shading - Accent 5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1">
    <w:name w:val="中等深浅底纹 1 - 强调文字颜色 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1">
    <w:name w:val="中等深浅底纹 1 - 强调文字颜色 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1">
    <w:name w:val="Light Shading - Accent 5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1">
    <w:name w:val="中等深浅底纹 1 - 强调文字颜色 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1">
    <w:name w:val="中等深浅底纹 1 - 强调文字颜色 113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1">
    <w:name w:val="Light Shading - Accent 52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1">
    <w:name w:val="中等深浅底纹 1 - 强调文字颜色 111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1">
    <w:name w:val="中等深浅底纹 1 - 强调文字颜色 112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1">
    <w:name w:val="Light Shading - Accent 51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1">
    <w:name w:val="中等深浅底纹 1 - 强调文字颜色 111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1">
    <w:name w:val="浅色列表 - 强调文字颜色 11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1">
    <w:name w:val="Medium Shading 1 - Accent 11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1">
    <w:name w:val="浅色列表 - 强调文字颜色 12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1">
    <w:name w:val="中等深浅底纹 1 - 强调文字颜色 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1">
    <w:name w:val="Light Shading - Accent 5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1">
    <w:name w:val="中等深浅底纹 1 - 强调文字颜色 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1">
    <w:name w:val="中等深浅底纹 1 - 强调文字颜色 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1">
    <w:name w:val="Light Shading - Accent 5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1">
    <w:name w:val="中等深浅底纹 1 - 强调文字颜色 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1">
    <w:name w:val="中等深浅底纹 1 - 强调文字颜色 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1">
    <w:name w:val="Light Shading - Accent 5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1">
    <w:name w:val="中等深浅底纹 1 - 强调文字颜色 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1">
    <w:name w:val="中等深浅底纹 1 - 强调文字颜色 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1">
    <w:name w:val="Light Shading - Accent 5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1">
    <w:name w:val="中等深浅底纹 1 - 强调文字颜色 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1">
    <w:name w:val="中等深浅底纹 1 - 强调文字颜色 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1">
    <w:name w:val="Light Shading - Accent 5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1">
    <w:name w:val="中等深浅底纹 1 - 强调文字颜色 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1">
    <w:name w:val="中等深浅底纹 1 - 强调文字颜色 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1">
    <w:name w:val="Light Shading - Accent 5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1">
    <w:name w:val="中等深浅底纹 1 - 强调文字颜色 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1">
    <w:name w:val="中等深浅底纹 1 - 强调文字颜色 113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1">
    <w:name w:val="Light Shading - Accent 52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1">
    <w:name w:val="中等深浅底纹 1 - 强调文字颜色 1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1">
    <w:name w:val="中等深浅底纹 1 - 强调文字颜色 112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1">
    <w:name w:val="Light Shading - Accent 51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1">
    <w:name w:val="中等深浅底纹 1 - 强调文字颜色 1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1">
    <w:name w:val="浅色列表 - 强调文字颜色 11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1">
    <w:name w:val="Medium Shading 1 - Accent 11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1">
    <w:name w:val="浅色列表 - 强调文字颜色 12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1">
    <w:name w:val="中等深浅底纹 1 - 强调文字颜色 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1">
    <w:name w:val="Light Shading - Accent 5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1">
    <w:name w:val="中等深浅底纹 1 - 强调文字颜色 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1">
    <w:name w:val="中等深浅底纹 1 - 强调文字颜色 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1">
    <w:name w:val="Light Shading - Accent 5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1">
    <w:name w:val="中等深浅底纹 1 - 强调文字颜色 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1">
    <w:name w:val="中等深浅底纹 1 - 强调文字颜色 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1">
    <w:name w:val="Light Shading - Accent 5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1">
    <w:name w:val="中等深浅底纹 1 - 强调文字颜色 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1">
    <w:name w:val="中等深浅底纹 1 - 强调文字颜色 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1">
    <w:name w:val="Light Shading - Accent 5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1">
    <w:name w:val="中等深浅底纹 1 - 强调文字颜色 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1">
    <w:name w:val="中等深浅底纹 1 - 强调文字颜色 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1">
    <w:name w:val="Light Shading - Accent 5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1">
    <w:name w:val="中等深浅底纹 1 - 强调文字颜色 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1">
    <w:name w:val="中等深浅底纹 1 - 强调文字颜色 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1">
    <w:name w:val="Light Shading - Accent 5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1">
    <w:name w:val="中等深浅底纹 1 - 强调文字颜色 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1">
    <w:name w:val="中等深浅底纹 1 - 强调文字颜色 113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1">
    <w:name w:val="Light Shading - Accent 52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1">
    <w:name w:val="中等深浅底纹 1 - 强调文字颜色 1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1">
    <w:name w:val="中等深浅底纹 1 - 强调文字颜色 112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1">
    <w:name w:val="Light Shading - Accent 51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1">
    <w:name w:val="中等深浅底纹 1 - 强调文字颜色 1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1">
    <w:name w:val="浅色列表 - 强调文字颜色 11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1">
    <w:name w:val="Medium Shading 1 - Accent 11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1">
    <w:name w:val="浅色列表 - 强调文字颜色 12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1">
    <w:name w:val="中等深浅底纹 1 - 强调文字颜色 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1">
    <w:name w:val="Light Shading - Accent 5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1">
    <w:name w:val="中等深浅底纹 1 - 强调文字颜色 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1">
    <w:name w:val="中等深浅底纹 1 - 强调文字颜色 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1">
    <w:name w:val="Light Shading - Accent 5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1">
    <w:name w:val="中等深浅底纹 1 - 强调文字颜色 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1">
    <w:name w:val="中等深浅底纹 1 - 强调文字颜色 113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1">
    <w:name w:val="Light Shading - Accent 52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1">
    <w:name w:val="中等深浅底纹 1 - 强调文字颜色 1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1">
    <w:name w:val="中等深浅底纹 1 - 强调文字颜色 112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1">
    <w:name w:val="Light Shading - Accent 51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1">
    <w:name w:val="中等深浅底纹 1 - 强调文字颜色 1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1">
    <w:name w:val="中等深浅底纹 1 - 强调文字颜色 114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1">
    <w:name w:val="Light Shading - Accent 53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1">
    <w:name w:val="中等深浅底纹 1 - 强调文字颜色 1113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1">
    <w:name w:val="中等深浅底纹 1 - 强调文字颜色 112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1">
    <w:name w:val="Light Shading - Accent 512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1">
    <w:name w:val="中等深浅底纹 1 - 强调文字颜色 11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1">
    <w:name w:val="中等深浅底纹 1 - 强调文字颜色 113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1">
    <w:name w:val="Light Shading - Accent 52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1">
    <w:name w:val="中等深浅底纹 1 - 强调文字颜色 1112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1">
    <w:name w:val="中等深浅底纹 1 - 强调文字颜色 112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1">
    <w:name w:val="Light Shading - Accent 511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1">
    <w:name w:val="中等深浅底纹 1 - 强调文字颜色 11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1">
    <w:name w:val="浅色列表 - 强调文字颜色 11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1">
    <w:name w:val="Medium Shading 1 - Accent 11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1">
    <w:name w:val="浅色列表 - 强调文字颜色 12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1">
    <w:name w:val="中等深浅底纹 1 - 强调文字颜色 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1">
    <w:name w:val="Light Shading - Accent 5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1">
    <w:name w:val="中等深浅底纹 1 - 强调文字颜色 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1">
    <w:name w:val="中等深浅底纹 1 - 强调文字颜色 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1">
    <w:name w:val="Light Shading - Accent 5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1">
    <w:name w:val="中等深浅底纹 1 - 强调文字颜色 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1">
    <w:name w:val="中等深浅底纹 1 - 强调文字颜色 113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1">
    <w:name w:val="Light Shading - Accent 52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1">
    <w:name w:val="中等深浅底纹 1 - 强调文字颜色 1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1">
    <w:name w:val="中等深浅底纹 1 - 强调文字颜色 112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1">
    <w:name w:val="Light Shading - Accent 51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1">
    <w:name w:val="中等深浅底纹 1 - 强调文字颜色 1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1">
    <w:name w:val="中等深浅底纹 1 - 强调文字颜色 114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1">
    <w:name w:val="Light Shading - Accent 53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1">
    <w:name w:val="中等深浅底纹 1 - 强调文字颜色 1113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1">
    <w:name w:val="中等深浅底纹 1 - 强调文字颜色 112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1">
    <w:name w:val="Light Shading - Accent 512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1">
    <w:name w:val="中等深浅底纹 1 - 强调文字颜色 11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1">
    <w:name w:val="中等深浅底纹 1 - 强调文字颜色 113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1">
    <w:name w:val="Light Shading - Accent 52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1">
    <w:name w:val="中等深浅底纹 1 - 强调文字颜色 1112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1">
    <w:name w:val="中等深浅底纹 1 - 强调文字颜色 112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1">
    <w:name w:val="Light Shading - Accent 511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1">
    <w:name w:val="中等深浅底纹 1 - 强调文字颜色 11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1">
    <w:name w:val="浅色列表 - 强调文字颜色 114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1">
    <w:name w:val="Medium Shading 1 - Accent 114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1">
    <w:name w:val="浅色列表 - 强调文字颜色 124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1">
    <w:name w:val="Medium Grid 3 - Accent 5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1">
    <w:name w:val="Table Grid9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1">
    <w:name w:val="中等深浅底纹 1 - 强调文字颜色 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1">
    <w:name w:val="Light Shading - Accent 5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1">
    <w:name w:val="中等深浅底纹 1 - 强调文字颜色 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1">
    <w:name w:val="中等深浅底纹 1 - 强调文字颜色 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1">
    <w:name w:val="Light Shading - Accent 5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1">
    <w:name w:val="中等深浅底纹 1 - 强调文字颜色 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1">
    <w:name w:val="中等深浅底纹 1 - 强调文字颜色 113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1">
    <w:name w:val="Light Shading - Accent 52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1">
    <w:name w:val="中等深浅底纹 1 - 强调文字颜色 1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1">
    <w:name w:val="中等深浅底纹 1 - 强调文字颜色 112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1">
    <w:name w:val="Light Shading - Accent 51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1">
    <w:name w:val="中等深浅底纹 1 - 强调文字颜色 1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1">
    <w:name w:val="Table Grid17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1">
    <w:name w:val="中等深浅底纹 1 - 强调文字颜色 114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1">
    <w:name w:val="Light Shading - Accent 53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1">
    <w:name w:val="中等深浅底纹 1 - 强调文字颜色 1113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1">
    <w:name w:val="中等深浅底纹 1 - 强调文字颜色 112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1">
    <w:name w:val="Light Shading - Accent 512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1">
    <w:name w:val="中等深浅底纹 1 - 强调文字颜色 11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1">
    <w:name w:val="中等深浅底纹 1 - 强调文字颜色 113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1">
    <w:name w:val="Light Shading - Accent 52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1">
    <w:name w:val="中等深浅底纹 1 - 强调文字颜色 1112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1">
    <w:name w:val="中等深浅底纹 1 - 强调文字颜色 112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1">
    <w:name w:val="Light Shading - Accent 511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1">
    <w:name w:val="中等深浅底纹 1 - 强调文字颜色 11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1">
    <w:name w:val="Table Grid117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1">
    <w:name w:val="Medium Grid 3 - Accent 12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1">
    <w:name w:val="中等深浅底纹 1 - 强调文字颜色 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1">
    <w:name w:val="Light Shading - Accent 5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1">
    <w:name w:val="中等深浅底纹 1 - 强调文字颜色 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1">
    <w:name w:val="中等深浅底纹 1 - 强调文字颜色 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1">
    <w:name w:val="Light Shading - Accent 5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1">
    <w:name w:val="中等深浅底纹 1 - 强调文字颜色 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1">
    <w:name w:val="中等深浅底纹 1 - 强调文字颜色 113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1">
    <w:name w:val="Light Shading - Accent 52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1">
    <w:name w:val="中等深浅底纹 1 - 强调文字颜色 111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1">
    <w:name w:val="中等深浅底纹 1 - 强调文字颜色 112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1">
    <w:name w:val="Light Shading - Accent 51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1">
    <w:name w:val="中等深浅底纹 1 - 强调文字颜色 111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1">
    <w:name w:val="浅色列表 - 强调文字颜色 116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1">
    <w:name w:val="Medium Shading 1 - Accent 116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1">
    <w:name w:val="浅色列表 - 强调文字颜色 126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1">
    <w:name w:val="中等深浅底纹 1 - 强调文字颜色 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1">
    <w:name w:val="Light Shading - Accent 5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1">
    <w:name w:val="中等深浅底纹 1 - 强调文字颜色 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1">
    <w:name w:val="中等深浅底纹 1 - 强调文字颜色 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1">
    <w:name w:val="Light Shading - Accent 5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1">
    <w:name w:val="中等深浅底纹 1 - 强调文字颜色 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1">
    <w:name w:val="中等深浅底纹 1 - 强调文字颜色 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1">
    <w:name w:val="Light Shading - Accent 5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1">
    <w:name w:val="中等深浅底纹 1 - 强调文字颜色 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1">
    <w:name w:val="中等深浅底纹 1 - 强调文字颜色 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1">
    <w:name w:val="Light Shading - Accent 5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1">
    <w:name w:val="中等深浅底纹 1 - 强调文字颜色 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1">
    <w:name w:val="中等深浅底纹 1 - 强调文字颜色 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1">
    <w:name w:val="Light Shading - Accent 5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1">
    <w:name w:val="中等深浅底纹 1 - 强调文字颜色 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1">
    <w:name w:val="中等深浅底纹 1 - 强调文字颜色 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1">
    <w:name w:val="Light Shading - Accent 5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1">
    <w:name w:val="中等深浅底纹 1 - 强调文字颜色 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1">
    <w:name w:val="中等深浅底纹 1 - 强调文字颜色 113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1">
    <w:name w:val="Light Shading - Accent 52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1">
    <w:name w:val="中等深浅底纹 1 - 强调文字颜色 1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1">
    <w:name w:val="中等深浅底纹 1 - 强调文字颜色 112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1">
    <w:name w:val="Light Shading - Accent 51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1">
    <w:name w:val="中等深浅底纹 1 - 强调文字颜色 1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
    <w:name w:val="浅色列表 - 强调文字颜色 11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1">
    <w:name w:val="Medium Shading 1 - Accent 11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1">
    <w:name w:val="浅色列表 - 强调文字颜色 12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1">
    <w:name w:val="中等深浅底纹 1 - 强调文字颜色 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1">
    <w:name w:val="Light Shading - Accent 5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1">
    <w:name w:val="中等深浅底纹 1 - 强调文字颜色 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1">
    <w:name w:val="中等深浅底纹 1 - 强调文字颜色 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1">
    <w:name w:val="Light Shading - Accent 5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1">
    <w:name w:val="中等深浅底纹 1 - 强调文字颜色 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1">
    <w:name w:val="中等深浅底纹 1 - 强调文字颜色 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1">
    <w:name w:val="Light Shading - Accent 5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1">
    <w:name w:val="中等深浅底纹 1 - 强调文字颜色 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1">
    <w:name w:val="中等深浅底纹 1 - 强调文字颜色 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1">
    <w:name w:val="Light Shading - Accent 5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1">
    <w:name w:val="中等深浅底纹 1 - 强调文字颜色 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1">
    <w:name w:val="中等深浅底纹 1 - 强调文字颜色 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1">
    <w:name w:val="Light Shading - Accent 5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1">
    <w:name w:val="中等深浅底纹 1 - 强调文字颜色 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1">
    <w:name w:val="中等深浅底纹 1 - 强调文字颜色 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1">
    <w:name w:val="Light Shading - Accent 5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1">
    <w:name w:val="中等深浅底纹 1 - 强调文字颜色 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1">
    <w:name w:val="中等深浅底纹 1 - 强调文字颜色 113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1">
    <w:name w:val="Light Shading - Accent 52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1">
    <w:name w:val="中等深浅底纹 1 - 强调文字颜色 1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1">
    <w:name w:val="中等深浅底纹 1 - 强调文字颜色 112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1">
    <w:name w:val="Light Shading - Accent 51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1">
    <w:name w:val="中等深浅底纹 1 - 强调文字颜色 1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1">
    <w:name w:val="浅色列表 - 强调文字颜色 11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1">
    <w:name w:val="Medium Shading 1 - Accent 11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1">
    <w:name w:val="浅色列表 - 强调文字颜色 12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1">
    <w:name w:val="中等深浅底纹 1 - 强调文字颜色 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1">
    <w:name w:val="Light Shading - Accent 5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1">
    <w:name w:val="中等深浅底纹 1 - 强调文字颜色 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1">
    <w:name w:val="中等深浅底纹 1 - 强调文字颜色 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1">
    <w:name w:val="Light Shading - Accent 5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1">
    <w:name w:val="中等深浅底纹 1 - 强调文字颜色 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1">
    <w:name w:val="中等深浅底纹 1 - 强调文字颜色 113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1">
    <w:name w:val="Light Shading - Accent 52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1">
    <w:name w:val="中等深浅底纹 1 - 强调文字颜色 1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1">
    <w:name w:val="中等深浅底纹 1 - 强调文字颜色 112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1">
    <w:name w:val="Light Shading - Accent 51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1">
    <w:name w:val="中等深浅底纹 1 - 强调文字颜色 1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1">
    <w:name w:val="中等深浅底纹 1 - 强调文字颜色 114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1">
    <w:name w:val="Light Shading - Accent 53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1">
    <w:name w:val="中等深浅底纹 1 - 强调文字颜色 1113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1">
    <w:name w:val="中等深浅底纹 1 - 强调文字颜色 112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1">
    <w:name w:val="Light Shading - Accent 512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1">
    <w:name w:val="中等深浅底纹 1 - 强调文字颜色 11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1">
    <w:name w:val="中等深浅底纹 1 - 强调文字颜色 113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1">
    <w:name w:val="Light Shading - Accent 52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1">
    <w:name w:val="中等深浅底纹 1 - 强调文字颜色 1112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1">
    <w:name w:val="中等深浅底纹 1 - 强调文字颜色 112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1">
    <w:name w:val="Light Shading - Accent 511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1">
    <w:name w:val="中等深浅底纹 1 - 强调文字颜色 11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1">
    <w:name w:val="浅色列表 - 强调文字颜色 11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1">
    <w:name w:val="Medium Shading 1 - Accent 11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1">
    <w:name w:val="浅色列表 - 强调文字颜色 12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1">
    <w:name w:val="中等深浅底纹 1 - 强调文字颜色 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1">
    <w:name w:val="Light Shading - Accent 5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1">
    <w:name w:val="中等深浅底纹 1 - 强调文字颜色 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1">
    <w:name w:val="中等深浅底纹 1 - 强调文字颜色 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1">
    <w:name w:val="Light Shading - Accent 5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1">
    <w:name w:val="中等深浅底纹 1 - 强调文字颜色 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1">
    <w:name w:val="中等深浅底纹 1 - 强调文字颜色 113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1">
    <w:name w:val="Light Shading - Accent 52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1">
    <w:name w:val="中等深浅底纹 1 - 强调文字颜色 1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1">
    <w:name w:val="中等深浅底纹 1 - 强调文字颜色 112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1">
    <w:name w:val="Light Shading - Accent 51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1">
    <w:name w:val="中等深浅底纹 1 - 强调文字颜色 1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1">
    <w:name w:val="中等深浅底纹 1 - 强调文字颜色 114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1">
    <w:name w:val="Light Shading - Accent 53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1">
    <w:name w:val="中等深浅底纹 1 - 强调文字颜色 1113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1">
    <w:name w:val="中等深浅底纹 1 - 强调文字颜色 112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1">
    <w:name w:val="Light Shading - Accent 512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1">
    <w:name w:val="中等深浅底纹 1 - 强调文字颜色 11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1">
    <w:name w:val="中等深浅底纹 1 - 强调文字颜色 113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1">
    <w:name w:val="Light Shading - Accent 52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1">
    <w:name w:val="中等深浅底纹 1 - 强调文字颜色 1112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1">
    <w:name w:val="中等深浅底纹 1 - 强调文字颜色 112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1">
    <w:name w:val="Light Shading - Accent 511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1">
    <w:name w:val="中等深浅底纹 1 - 强调文字颜色 11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1">
    <w:name w:val="浅色列表 - 强调文字颜色 114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1">
    <w:name w:val="Medium Shading 1 - Accent 114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1">
    <w:name w:val="浅色列表 - 强调文字颜色 124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1">
    <w:name w:val="Medium Grid 3 - Accent 52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1">
    <w:name w:val="Table Grid18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1">
    <w:name w:val="中等深浅底纹 1 - 强调文字颜色 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1">
    <w:name w:val="Light Shading - Accent 5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1">
    <w:name w:val="中等深浅底纹 1 - 强调文字颜色 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1">
    <w:name w:val="中等深浅底纹 1 - 强调文字颜色 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1">
    <w:name w:val="Light Shading - Accent 5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1">
    <w:name w:val="中等深浅底纹 1 - 强调文字颜色 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1">
    <w:name w:val="中等深浅底纹 1 - 强调文字颜色 113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1">
    <w:name w:val="Light Shading - Accent 52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1">
    <w:name w:val="中等深浅底纹 1 - 强调文字颜色 1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1">
    <w:name w:val="中等深浅底纹 1 - 强调文字颜色 112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1">
    <w:name w:val="Light Shading - Accent 51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1">
    <w:name w:val="中等深浅底纹 1 - 强调文字颜色 1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1">
    <w:name w:val="Table Grid19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1">
    <w:name w:val="中等深浅底纹 1 - 强调文字颜色 114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1">
    <w:name w:val="Light Shading - Accent 53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1">
    <w:name w:val="中等深浅底纹 1 - 强调文字颜色 1113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1">
    <w:name w:val="中等深浅底纹 1 - 强调文字颜色 112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1">
    <w:name w:val="Light Shading - Accent 512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1">
    <w:name w:val="中等深浅底纹 1 - 强调文字颜色 11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1">
    <w:name w:val="中等深浅底纹 1 - 强调文字颜色 113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1">
    <w:name w:val="Light Shading - Accent 52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1">
    <w:name w:val="中等深浅底纹 1 - 强调文字颜色 1112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1">
    <w:name w:val="中等深浅底纹 1 - 强调文字颜色 112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1">
    <w:name w:val="Light Shading - Accent 511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1">
    <w:name w:val="中等深浅底纹 1 - 强调文字颜色 11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1">
    <w:name w:val="Table Grid118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1">
    <w:name w:val="Medium Grid 3 - Accent 13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1">
    <w:name w:val="中等深浅底纹 1 - 强调文字颜色 114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1">
    <w:name w:val="Light Shading - Accent 53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1">
    <w:name w:val="中等深浅底纹 1 - 强调文字颜色 1113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1">
    <w:name w:val="中等深浅底纹 1 - 强调文字颜色 1122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1">
    <w:name w:val="Light Shading - Accent 512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1">
    <w:name w:val="中等深浅底纹 1 - 强调文字颜色 11112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1">
    <w:name w:val="中等深浅底纹 1 - 强调文字颜色 113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1">
    <w:name w:val="Light Shading - Accent 521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1">
    <w:name w:val="中等深浅底纹 1 - 强调文字颜色 1112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1">
    <w:name w:val="中等深浅底纹 1 - 强调文字颜色 1121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1">
    <w:name w:val="Light Shading - Accent 5111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1">
    <w:name w:val="中等深浅底纹 1 - 强调文字颜色 11111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1">
    <w:name w:val="浅色列表 - 强调文字颜色 117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1">
    <w:name w:val="Medium Shading 1 - Accent 117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1">
    <w:name w:val="浅色列表 - 强调文字颜色 127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1">
    <w:name w:val="中等深浅底纹 1 - 强调文字颜色 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1">
    <w:name w:val="Light Shading - Accent 5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1">
    <w:name w:val="中等深浅底纹 1 - 强调文字颜色 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1">
    <w:name w:val="中等深浅底纹 1 - 强调文字颜色 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1">
    <w:name w:val="Light Shading - Accent 5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1">
    <w:name w:val="中等深浅底纹 1 - 强调文字颜色 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1">
    <w:name w:val="中等深浅底纹 1 - 强调文字颜色 113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1">
    <w:name w:val="Light Shading - Accent 52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1">
    <w:name w:val="中等深浅底纹 1 - 强调文字颜色 111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1">
    <w:name w:val="中等深浅底纹 1 - 强调文字颜色 112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1">
    <w:name w:val="Light Shading - Accent 51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1">
    <w:name w:val="中等深浅底纹 1 - 强调文字颜色 111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1">
    <w:name w:val="中等深浅底纹 1 - 强调文字颜色 114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1">
    <w:name w:val="Light Shading - Accent 53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1">
    <w:name w:val="中等深浅底纹 1 - 强调文字颜色 1113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1">
    <w:name w:val="中等深浅底纹 1 - 强调文字颜色 112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1">
    <w:name w:val="Light Shading - Accent 512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1">
    <w:name w:val="中等深浅底纹 1 - 强调文字颜色 1111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1">
    <w:name w:val="中等深浅底纹 1 - 强调文字颜色 113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1">
    <w:name w:val="Light Shading - Accent 52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1">
    <w:name w:val="中等深浅底纹 1 - 强调文字颜色 1112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1">
    <w:name w:val="中等深浅底纹 1 - 强调文字颜色 112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1">
    <w:name w:val="Light Shading - Accent 511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1">
    <w:name w:val="中等深浅底纹 1 - 强调文字颜色 1111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
    <w:name w:val="浅色列表 - 强调文字颜色 111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1">
    <w:name w:val="Medium Shading 1 - Accent 111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1">
    <w:name w:val="浅色列表 - 强调文字颜色 121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1">
    <w:name w:val="中等深浅底纹 1 - 强调文字颜色 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1">
    <w:name w:val="Light Shading - Accent 5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1">
    <w:name w:val="中等深浅底纹 1 - 强调文字颜色 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1">
    <w:name w:val="中等深浅底纹 1 - 强调文字颜色 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1">
    <w:name w:val="Light Shading - Accent 5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1">
    <w:name w:val="中等深浅底纹 1 - 强调文字颜色 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1">
    <w:name w:val="中等深浅底纹 1 - 强调文字颜色 113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1">
    <w:name w:val="Light Shading - Accent 52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1">
    <w:name w:val="中等深浅底纹 1 - 强调文字颜色 1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1">
    <w:name w:val="中等深浅底纹 1 - 强调文字颜色 112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1">
    <w:name w:val="Light Shading - Accent 51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1">
    <w:name w:val="中等深浅底纹 1 - 强调文字颜色 1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1">
    <w:name w:val="中等深浅底纹 1 - 强调文字颜色 114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1">
    <w:name w:val="Light Shading - Accent 53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1">
    <w:name w:val="中等深浅底纹 1 - 强调文字颜色 1113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1">
    <w:name w:val="中等深浅底纹 1 - 强调文字颜色 112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1">
    <w:name w:val="Light Shading - Accent 512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1">
    <w:name w:val="中等深浅底纹 1 - 强调文字颜色 11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1">
    <w:name w:val="中等深浅底纹 1 - 强调文字颜色 113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1">
    <w:name w:val="Light Shading - Accent 52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1">
    <w:name w:val="中等深浅底纹 1 - 强调文字颜色 1112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1">
    <w:name w:val="中等深浅底纹 1 - 强调文字颜色 112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1">
    <w:name w:val="Light Shading - Accent 511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1">
    <w:name w:val="中等深浅底纹 1 - 强调文字颜色 11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1">
    <w:name w:val="浅色列表 - 强调文字颜色 112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1">
    <w:name w:val="Medium Shading 1 - Accent 112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1">
    <w:name w:val="浅色列表 - 强调文字颜色 122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1">
    <w:name w:val="中等深浅底纹 1 - 强调文字颜色 117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1">
    <w:name w:val="Light Shading - Accent 56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1">
    <w:name w:val="中等深浅底纹 1 - 强调文字颜色 1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1">
    <w:name w:val="中等深浅底纹 1 - 强调文字颜色 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1">
    <w:name w:val="Light Shading - Accent 5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1">
    <w:name w:val="中等深浅底纹 1 - 强调文字颜色 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1">
    <w:name w:val="中等深浅底纹 1 - 强调文字颜色 113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1">
    <w:name w:val="Light Shading - Accent 52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1">
    <w:name w:val="中等深浅底纹 1 - 强调文字颜色 1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1">
    <w:name w:val="中等深浅底纹 1 - 强调文字颜色 112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1">
    <w:name w:val="Light Shading - Accent 51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1">
    <w:name w:val="中等深浅底纹 1 - 强调文字颜色 1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1">
    <w:name w:val="中等深浅底纹 1 - 强调文字颜色 114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1">
    <w:name w:val="Light Shading - Accent 53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1">
    <w:name w:val="中等深浅底纹 1 - 强调文字颜色 1113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1">
    <w:name w:val="中等深浅底纹 1 - 强调文字颜色 112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1">
    <w:name w:val="Light Shading - Accent 512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1">
    <w:name w:val="中等深浅底纹 1 - 强调文字颜色 11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1">
    <w:name w:val="中等深浅底纹 1 - 强调文字颜色 113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1">
    <w:name w:val="Light Shading - Accent 52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1">
    <w:name w:val="中等深浅底纹 1 - 强调文字颜色 1112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1">
    <w:name w:val="中等深浅底纹 1 - 强调文字颜色 112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1">
    <w:name w:val="Light Shading - Accent 511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1">
    <w:name w:val="中等深浅底纹 1 - 强调文字颜色 11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1">
    <w:name w:val="浅色列表 - 强调文字颜色 113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1">
    <w:name w:val="Medium Shading 1 - Accent 113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1">
    <w:name w:val="浅色列表 - 强调文字颜色 123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1">
    <w:name w:val="中等深浅底纹 1 - 强调文字颜色 118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1">
    <w:name w:val="Light Shading - Accent 57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1">
    <w:name w:val="中等深浅底纹 1 - 强调文字颜色 1117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1">
    <w:name w:val="中等深浅底纹 1 - 强调文字颜色 112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1">
    <w:name w:val="Light Shading - Accent 516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1">
    <w:name w:val="中等深浅底纹 1 - 强调文字颜色 11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1">
    <w:name w:val="中等深浅底纹 1 - 强调文字颜色 113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1">
    <w:name w:val="Light Shading - Accent 52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1">
    <w:name w:val="中等深浅底纹 1 - 强调文字颜色 1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1">
    <w:name w:val="中等深浅底纹 1 - 强调文字颜色 112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1">
    <w:name w:val="Light Shading - Accent 51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1">
    <w:name w:val="中等深浅底纹 1 - 强调文字颜色 1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1">
    <w:name w:val="中等深浅底纹 1 - 强调文字颜色 114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1">
    <w:name w:val="Light Shading - Accent 53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1">
    <w:name w:val="中等深浅底纹 1 - 强调文字颜色 1113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1">
    <w:name w:val="中等深浅底纹 1 - 强调文字颜色 112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1">
    <w:name w:val="Light Shading - Accent 512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1">
    <w:name w:val="中等深浅底纹 1 - 强调文字颜色 11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1">
    <w:name w:val="中等深浅底纹 1 - 强调文字颜色 113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1">
    <w:name w:val="Light Shading - Accent 52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1">
    <w:name w:val="中等深浅底纹 1 - 强调文字颜色 1112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1">
    <w:name w:val="中等深浅底纹 1 - 强调文字颜色 112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1">
    <w:name w:val="Light Shading - Accent 511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1">
    <w:name w:val="中等深浅底纹 1 - 强调文字颜色 11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1">
    <w:name w:val="浅色列表 - 强调文字颜色 114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1">
    <w:name w:val="Medium Shading 1 - Accent 114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1">
    <w:name w:val="浅色列表 - 强调文字颜色 124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1">
    <w:name w:val="Medium Grid 3 - Accent 53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51">
    <w:name w:val="浅色底纹 - 强调文字颜色 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3-11">
    <w:name w:val="中等深浅网格 3 - 强调文字颜色 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5">
    <w:name w:val="表格主题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中等深浅网格 3 - 强调文字颜色 5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6">
    <w:name w:val="网格型1"/>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浅色底纹 - 强调文字颜色 52"/>
    <w:basedOn w:val="a3"/>
    <w:uiPriority w:val="60"/>
    <w:semiHidden/>
    <w:rsid w:val="00E02FD5"/>
    <w:rPr>
      <w:rFonts w:eastAsia="Malgun Gothic"/>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40">
    <w:name w:val="中等深浅底纹 1 - 强调文字颜色 114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0">
    <w:name w:val="中等深浅底纹 1 - 强调文字颜色 1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0">
    <w:name w:val="中等深浅底纹 1 - 强调文字颜色 112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0">
    <w:name w:val="Light Shading - Accent 51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0">
    <w:name w:val="中等深浅底纹 1 - 强调文字颜色 1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0">
    <w:name w:val="中等深浅底纹 1 - 强调文字颜色 113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0">
    <w:name w:val="Light Shading - Accent 52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0">
    <w:name w:val="中等深浅底纹 1 - 强调文字颜色 1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0">
    <w:name w:val="中等深浅底纹 1 - 强调文字颜色 112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0">
    <w:name w:val="Light Shading - Accent 51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0">
    <w:name w:val="中等深浅底纹 1 - 强调文字颜色 1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1">
    <w:name w:val="Table Grid110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中等深浅底纹 1 - 强调文字颜色 114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0">
    <w:name w:val="Light Shading - Accent 53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0">
    <w:name w:val="中等深浅底纹 1 - 强调文字颜色 1113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0">
    <w:name w:val="中等深浅底纹 1 - 强调文字颜色 112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0">
    <w:name w:val="Light Shading - Accent 512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0">
    <w:name w:val="中等深浅底纹 1 - 强调文字颜色 11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0">
    <w:name w:val="中等深浅底纹 1 - 强调文字颜色 113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0">
    <w:name w:val="Light Shading - Accent 52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0">
    <w:name w:val="中等深浅底纹 1 - 强调文字颜色 1112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0">
    <w:name w:val="中等深浅底纹 1 - 强调文字颜色 112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0">
    <w:name w:val="Light Shading - Accent 511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0">
    <w:name w:val="中等深浅底纹 1 - 强调文字颜色 11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1">
    <w:name w:val="Table Grid119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5">
    <w:name w:val="中等深浅底纹 1 - 强调文字颜色 114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5">
    <w:name w:val="Light Shading - Accent 53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5">
    <w:name w:val="中等深浅底纹 1 - 强调文字颜色 1113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5">
    <w:name w:val="中等深浅底纹 1 - 强调文字颜色 1122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5">
    <w:name w:val="Light Shading - Accent 512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5">
    <w:name w:val="中等深浅底纹 1 - 强调文字颜色 11112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5">
    <w:name w:val="中等深浅底纹 1 - 强调文字颜色 113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5">
    <w:name w:val="Light Shading - Accent 521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5">
    <w:name w:val="中等深浅底纹 1 - 强调文字颜色 1112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5">
    <w:name w:val="中等深浅底纹 1 - 强调文字颜色 1121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5">
    <w:name w:val="Light Shading - Accent 5111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5">
    <w:name w:val="中等深浅底纹 1 - 强调文字颜色 11111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9">
    <w:name w:val="浅色列表 - 强调文字颜色 119"/>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9">
    <w:name w:val="Medium Shading 1 - Accent 119"/>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9">
    <w:name w:val="浅色列表 - 强调文字颜色 129"/>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5">
    <w:name w:val="中等深浅底纹 1 - 强调文字颜色 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5">
    <w:name w:val="Light Shading - Accent 5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5">
    <w:name w:val="中等深浅底纹 1 - 强调文字颜色 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5">
    <w:name w:val="中等深浅底纹 1 - 强调文字颜色 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5">
    <w:name w:val="Light Shading - Accent 5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5">
    <w:name w:val="中等深浅底纹 1 - 强调文字颜色 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5">
    <w:name w:val="中等深浅底纹 1 - 强调文字颜色 113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5">
    <w:name w:val="Light Shading - Accent 52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5">
    <w:name w:val="中等深浅底纹 1 - 强调文字颜色 111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5">
    <w:name w:val="中等深浅底纹 1 - 强调文字颜色 112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5">
    <w:name w:val="Light Shading - Accent 51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5">
    <w:name w:val="中等深浅底纹 1 - 强调文字颜色 111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5">
    <w:name w:val="中等深浅底纹 1 - 强调文字颜色 114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5">
    <w:name w:val="Light Shading - Accent 53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5">
    <w:name w:val="中等深浅底纹 1 - 强调文字颜色 1113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5">
    <w:name w:val="中等深浅底纹 1 - 强调文字颜色 112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5">
    <w:name w:val="Light Shading - Accent 512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5">
    <w:name w:val="中等深浅底纹 1 - 强调文字颜色 1111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5">
    <w:name w:val="中等深浅底纹 1 - 强调文字颜色 113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5">
    <w:name w:val="Light Shading - Accent 52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5">
    <w:name w:val="中等深浅底纹 1 - 强调文字颜色 1112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5">
    <w:name w:val="中等深浅底纹 1 - 强调文字颜色 112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5">
    <w:name w:val="Light Shading - Accent 511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5">
    <w:name w:val="中等深浅底纹 1 - 强调文字颜色 1111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5">
    <w:name w:val="浅色列表 - 强调文字颜色 111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5">
    <w:name w:val="Medium Shading 1 - Accent 111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5">
    <w:name w:val="浅色列表 - 强调文字颜色 121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5">
    <w:name w:val="中等深浅底纹 1 - 强调文字颜色 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5">
    <w:name w:val="Light Shading - Accent 5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5">
    <w:name w:val="中等深浅底纹 1 - 强调文字颜色 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5">
    <w:name w:val="中等深浅底纹 1 - 强调文字颜色 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5">
    <w:name w:val="Light Shading - Accent 5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5">
    <w:name w:val="中等深浅底纹 1 - 强调文字颜色 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5">
    <w:name w:val="中等深浅底纹 1 - 强调文字颜色 113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5">
    <w:name w:val="Light Shading - Accent 52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5">
    <w:name w:val="中等深浅底纹 1 - 强调文字颜色 1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5">
    <w:name w:val="中等深浅底纹 1 - 强调文字颜色 112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5">
    <w:name w:val="Light Shading - Accent 51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5">
    <w:name w:val="中等深浅底纹 1 - 强调文字颜色 1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5">
    <w:name w:val="中等深浅底纹 1 - 强调文字颜色 114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5">
    <w:name w:val="Light Shading - Accent 53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5">
    <w:name w:val="中等深浅底纹 1 - 强调文字颜色 1113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5">
    <w:name w:val="中等深浅底纹 1 - 强调文字颜色 112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5">
    <w:name w:val="Light Shading - Accent 512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5">
    <w:name w:val="中等深浅底纹 1 - 强调文字颜色 11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5">
    <w:name w:val="中等深浅底纹 1 - 强调文字颜色 113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5">
    <w:name w:val="Light Shading - Accent 52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5">
    <w:name w:val="中等深浅底纹 1 - 强调文字颜色 1112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5">
    <w:name w:val="中等深浅底纹 1 - 强调文字颜色 112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5">
    <w:name w:val="Light Shading - Accent 511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5">
    <w:name w:val="中等深浅底纹 1 - 强调文字颜色 11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5">
    <w:name w:val="浅色列表 - 强调文字颜色 112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5">
    <w:name w:val="Medium Shading 1 - Accent 112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5">
    <w:name w:val="浅色列表 - 强调文字颜色 122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5">
    <w:name w:val="中等深浅底纹 1 - 强调文字颜色 117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5">
    <w:name w:val="Light Shading - Accent 56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5">
    <w:name w:val="中等深浅底纹 1 - 强调文字颜色 1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5">
    <w:name w:val="中等深浅底纹 1 - 强调文字颜色 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5">
    <w:name w:val="Light Shading - Accent 5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5">
    <w:name w:val="中等深浅底纹 1 - 强调文字颜色 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5">
    <w:name w:val="中等深浅底纹 1 - 强调文字颜色 113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5">
    <w:name w:val="Light Shading - Accent 52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5">
    <w:name w:val="中等深浅底纹 1 - 强调文字颜色 1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5">
    <w:name w:val="中等深浅底纹 1 - 强调文字颜色 112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5">
    <w:name w:val="Light Shading - Accent 51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5">
    <w:name w:val="中等深浅底纹 1 - 强调文字颜色 1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5">
    <w:name w:val="中等深浅底纹 1 - 强调文字颜色 114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5">
    <w:name w:val="Light Shading - Accent 53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5">
    <w:name w:val="中等深浅底纹 1 - 强调文字颜色 1113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5">
    <w:name w:val="中等深浅底纹 1 - 强调文字颜色 112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5">
    <w:name w:val="Light Shading - Accent 512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5">
    <w:name w:val="中等深浅底纹 1 - 强调文字颜色 11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5">
    <w:name w:val="中等深浅底纹 1 - 强调文字颜色 113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5">
    <w:name w:val="Light Shading - Accent 52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5">
    <w:name w:val="中等深浅底纹 1 - 强调文字颜色 1112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5">
    <w:name w:val="中等深浅底纹 1 - 强调文字颜色 112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5">
    <w:name w:val="Light Shading - Accent 511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5">
    <w:name w:val="中等深浅底纹 1 - 强调文字颜色 11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5">
    <w:name w:val="浅色列表 - 强调文字颜色 113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5">
    <w:name w:val="Medium Shading 1 - Accent 113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5">
    <w:name w:val="浅色列表 - 强调文字颜色 123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5">
    <w:name w:val="中等深浅底纹 1 - 强调文字颜色 118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5">
    <w:name w:val="Light Shading - Accent 57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5">
    <w:name w:val="中等深浅底纹 1 - 强调文字颜色 1117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5">
    <w:name w:val="中等深浅底纹 1 - 强调文字颜色 112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5">
    <w:name w:val="Light Shading - Accent 516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5">
    <w:name w:val="中等深浅底纹 1 - 强调文字颜色 11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5">
    <w:name w:val="中等深浅底纹 1 - 强调文字颜色 113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5">
    <w:name w:val="Light Shading - Accent 52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5">
    <w:name w:val="中等深浅底纹 1 - 强调文字颜色 1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5">
    <w:name w:val="中等深浅底纹 1 - 强调文字颜色 112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5">
    <w:name w:val="Light Shading - Accent 51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5">
    <w:name w:val="中等深浅底纹 1 - 强调文字颜色 1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5">
    <w:name w:val="中等深浅底纹 1 - 强调文字颜色 114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5">
    <w:name w:val="Light Shading - Accent 53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5">
    <w:name w:val="中等深浅底纹 1 - 强调文字颜色 1113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5">
    <w:name w:val="中等深浅底纹 1 - 强调文字颜色 112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5">
    <w:name w:val="Light Shading - Accent 512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5">
    <w:name w:val="中等深浅底纹 1 - 强调文字颜色 11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5">
    <w:name w:val="中等深浅底纹 1 - 强调文字颜色 113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5">
    <w:name w:val="Light Shading - Accent 52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5">
    <w:name w:val="中等深浅底纹 1 - 强调文字颜色 1112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5">
    <w:name w:val="中等深浅底纹 1 - 强调文字颜色 112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5">
    <w:name w:val="Light Shading - Accent 511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5">
    <w:name w:val="中等深浅底纹 1 - 强调文字颜色 11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5">
    <w:name w:val="浅色列表 - 强调文字颜色 114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5">
    <w:name w:val="Medium Shading 1 - Accent 114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5">
    <w:name w:val="浅色列表 - 强调文字颜色 124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92">
    <w:name w:val="中等深浅底纹 1 - 强调文字颜色 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2">
    <w:name w:val="Light Shading - Accent 5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2">
    <w:name w:val="中等深浅底纹 1 - 强调文字颜色 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2">
    <w:name w:val="中等深浅底纹 1 - 强调文字颜色 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2">
    <w:name w:val="Light Shading - Accent 5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2">
    <w:name w:val="中等深浅底纹 1 - 强调文字颜色 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2">
    <w:name w:val="中等深浅底纹 1 - 强调文字颜色 113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2">
    <w:name w:val="Light Shading - Accent 52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2">
    <w:name w:val="中等深浅底纹 1 - 强调文字颜色 111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2">
    <w:name w:val="中等深浅底纹 1 - 强调文字颜色 112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2">
    <w:name w:val="Light Shading - Accent 51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2">
    <w:name w:val="中等深浅底纹 1 - 强调文字颜色 111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2">
    <w:name w:val="中等深浅底纹 1 - 强调文字颜色 114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2">
    <w:name w:val="Light Shading - Accent 53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2">
    <w:name w:val="中等深浅底纹 1 - 强调文字颜色 1113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2">
    <w:name w:val="中等深浅底纹 1 - 强调文字颜色 112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2">
    <w:name w:val="Light Shading - Accent 512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2">
    <w:name w:val="中等深浅底纹 1 - 强调文字颜色 1111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2">
    <w:name w:val="中等深浅底纹 1 - 强调文字颜色 113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2">
    <w:name w:val="Light Shading - Accent 52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2">
    <w:name w:val="中等深浅底纹 1 - 强调文字颜色 1112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2">
    <w:name w:val="中等深浅底纹 1 - 强调文字颜色 112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2">
    <w:name w:val="Light Shading - Accent 511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2">
    <w:name w:val="中等深浅底纹 1 - 强调文字颜色 1111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12">
    <w:name w:val="中等深浅底纹 1 - 强调文字颜色 114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2">
    <w:name w:val="Light Shading - Accent 53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2">
    <w:name w:val="中等深浅底纹 1 - 强调文字颜色 1113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2">
    <w:name w:val="中等深浅底纹 1 - 强调文字颜色 1122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2">
    <w:name w:val="Light Shading - Accent 512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2">
    <w:name w:val="中等深浅底纹 1 - 强调文字颜色 11112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2">
    <w:name w:val="中等深浅底纹 1 - 强调文字颜色 113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2">
    <w:name w:val="Light Shading - Accent 521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2">
    <w:name w:val="中等深浅底纹 1 - 强调文字颜色 1112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2">
    <w:name w:val="中等深浅底纹 1 - 强调文字颜色 1121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2">
    <w:name w:val="Light Shading - Accent 5111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2">
    <w:name w:val="中等深浅底纹 1 - 强调文字颜色 11111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2">
    <w:name w:val="浅色列表 - 强调文字颜色 115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2">
    <w:name w:val="Medium Shading 1 - Accent 115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2">
    <w:name w:val="浅色列表 - 强调文字颜色 125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2">
    <w:name w:val="中等深浅底纹 1 - 强调文字颜色 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2">
    <w:name w:val="Light Shading - Accent 5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2">
    <w:name w:val="中等深浅底纹 1 - 强调文字颜色 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2">
    <w:name w:val="中等深浅底纹 1 - 强调文字颜色 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2">
    <w:name w:val="Light Shading - Accent 5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2">
    <w:name w:val="中等深浅底纹 1 - 强调文字颜色 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2">
    <w:name w:val="中等深浅底纹 1 - 强调文字颜色 113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2">
    <w:name w:val="Light Shading - Accent 52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2">
    <w:name w:val="中等深浅底纹 1 - 强调文字颜色 111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2">
    <w:name w:val="中等深浅底纹 1 - 强调文字颜色 112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2">
    <w:name w:val="Light Shading - Accent 51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2">
    <w:name w:val="中等深浅底纹 1 - 强调文字颜色 111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2">
    <w:name w:val="中等深浅底纹 1 - 强调文字颜色 114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2">
    <w:name w:val="Light Shading - Accent 53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2">
    <w:name w:val="中等深浅底纹 1 - 强调文字颜色 1113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2">
    <w:name w:val="中等深浅底纹 1 - 强调文字颜色 112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2">
    <w:name w:val="Light Shading - Accent 512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2">
    <w:name w:val="中等深浅底纹 1 - 强调文字颜色 1111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2">
    <w:name w:val="中等深浅底纹 1 - 强调文字颜色 113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2">
    <w:name w:val="Light Shading - Accent 52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2">
    <w:name w:val="中等深浅底纹 1 - 强调文字颜色 1112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2">
    <w:name w:val="中等深浅底纹 1 - 强调文字颜色 112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2">
    <w:name w:val="Light Shading - Accent 511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2">
    <w:name w:val="中等深浅底纹 1 - 强调文字颜色 1111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
    <w:name w:val="浅色列表 - 强调文字颜色 111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2">
    <w:name w:val="Medium Shading 1 - Accent 111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2">
    <w:name w:val="浅色列表 - 强调文字颜色 121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2">
    <w:name w:val="中等深浅底纹 1 - 强调文字颜色 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2">
    <w:name w:val="Light Shading - Accent 5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2">
    <w:name w:val="中等深浅底纹 1 - 强调文字颜色 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2">
    <w:name w:val="中等深浅底纹 1 - 强调文字颜色 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2">
    <w:name w:val="Light Shading - Accent 5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2">
    <w:name w:val="中等深浅底纹 1 - 强调文字颜色 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2">
    <w:name w:val="中等深浅底纹 1 - 强调文字颜色 113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2">
    <w:name w:val="Light Shading - Accent 52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2">
    <w:name w:val="中等深浅底纹 1 - 强调文字颜色 1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2">
    <w:name w:val="中等深浅底纹 1 - 强调文字颜色 112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2">
    <w:name w:val="Light Shading - Accent 51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2">
    <w:name w:val="中等深浅底纹 1 - 强调文字颜色 1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2">
    <w:name w:val="中等深浅底纹 1 - 强调文字颜色 114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2">
    <w:name w:val="Light Shading - Accent 53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2">
    <w:name w:val="中等深浅底纹 1 - 强调文字颜色 1113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2">
    <w:name w:val="中等深浅底纹 1 - 强调文字颜色 112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2">
    <w:name w:val="Light Shading - Accent 512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2">
    <w:name w:val="中等深浅底纹 1 - 强调文字颜色 11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2">
    <w:name w:val="中等深浅底纹 1 - 强调文字颜色 113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2">
    <w:name w:val="Light Shading - Accent 52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2">
    <w:name w:val="中等深浅底纹 1 - 强调文字颜色 1112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2">
    <w:name w:val="中等深浅底纹 1 - 强调文字颜色 112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2">
    <w:name w:val="Light Shading - Accent 511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2">
    <w:name w:val="中等深浅底纹 1 - 强调文字颜色 11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2">
    <w:name w:val="浅色列表 - 强调文字颜色 112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2">
    <w:name w:val="Medium Shading 1 - Accent 112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2">
    <w:name w:val="浅色列表 - 强调文字颜色 122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2">
    <w:name w:val="中等深浅底纹 1 - 强调文字颜色 117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2">
    <w:name w:val="Light Shading - Accent 56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2">
    <w:name w:val="中等深浅底纹 1 - 强调文字颜色 1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2">
    <w:name w:val="中等深浅底纹 1 - 强调文字颜色 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2">
    <w:name w:val="Light Shading - Accent 5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2">
    <w:name w:val="中等深浅底纹 1 - 强调文字颜色 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2">
    <w:name w:val="中等深浅底纹 1 - 强调文字颜色 113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2">
    <w:name w:val="Light Shading - Accent 52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2">
    <w:name w:val="中等深浅底纹 1 - 强调文字颜色 1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2">
    <w:name w:val="中等深浅底纹 1 - 强调文字颜色 112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2">
    <w:name w:val="Light Shading - Accent 51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2">
    <w:name w:val="中等深浅底纹 1 - 强调文字颜色 1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2">
    <w:name w:val="中等深浅底纹 1 - 强调文字颜色 114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2">
    <w:name w:val="Light Shading - Accent 53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2">
    <w:name w:val="中等深浅底纹 1 - 强调文字颜色 1113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2">
    <w:name w:val="中等深浅底纹 1 - 强调文字颜色 112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2">
    <w:name w:val="Light Shading - Accent 512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2">
    <w:name w:val="中等深浅底纹 1 - 强调文字颜色 11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2">
    <w:name w:val="中等深浅底纹 1 - 强调文字颜色 113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2">
    <w:name w:val="Light Shading - Accent 52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2">
    <w:name w:val="中等深浅底纹 1 - 强调文字颜色 1112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2">
    <w:name w:val="中等深浅底纹 1 - 强调文字颜色 112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2">
    <w:name w:val="Light Shading - Accent 511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2">
    <w:name w:val="中等深浅底纹 1 - 强调文字颜色 11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2">
    <w:name w:val="浅色列表 - 强调文字颜色 113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2">
    <w:name w:val="Medium Shading 1 - Accent 113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2">
    <w:name w:val="浅色列表 - 强调文字颜色 123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2">
    <w:name w:val="中等深浅底纹 1 - 强调文字颜色 118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2">
    <w:name w:val="Light Shading - Accent 57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2">
    <w:name w:val="中等深浅底纹 1 - 强调文字颜色 1117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2">
    <w:name w:val="中等深浅底纹 1 - 强调文字颜色 112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2">
    <w:name w:val="Light Shading - Accent 516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2">
    <w:name w:val="中等深浅底纹 1 - 强调文字颜色 11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2">
    <w:name w:val="中等深浅底纹 1 - 强调文字颜色 113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2">
    <w:name w:val="Light Shading - Accent 52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2">
    <w:name w:val="中等深浅底纹 1 - 强调文字颜色 1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2">
    <w:name w:val="中等深浅底纹 1 - 强调文字颜色 112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2">
    <w:name w:val="Light Shading - Accent 51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2">
    <w:name w:val="中等深浅底纹 1 - 强调文字颜色 1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2">
    <w:name w:val="中等深浅底纹 1 - 强调文字颜色 114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2">
    <w:name w:val="Light Shading - Accent 53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2">
    <w:name w:val="中等深浅底纹 1 - 强调文字颜色 1113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2">
    <w:name w:val="中等深浅底纹 1 - 强调文字颜色 112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2">
    <w:name w:val="Light Shading - Accent 512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2">
    <w:name w:val="中等深浅底纹 1 - 强调文字颜色 11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2">
    <w:name w:val="中等深浅底纹 1 - 强调文字颜色 113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2">
    <w:name w:val="Light Shading - Accent 52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2">
    <w:name w:val="中等深浅底纹 1 - 强调文字颜色 1112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2">
    <w:name w:val="中等深浅底纹 1 - 强调文字颜色 112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2">
    <w:name w:val="Light Shading - Accent 511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2">
    <w:name w:val="中等深浅底纹 1 - 强调文字颜色 11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2">
    <w:name w:val="浅色列表 - 强调文字颜色 114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2">
    <w:name w:val="Medium Shading 1 - Accent 114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2">
    <w:name w:val="浅色列表 - 强调文字颜色 124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02">
    <w:name w:val="中等深浅底纹 1 - 强调文字颜色 111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2">
    <w:name w:val="Light Shading - Accent 59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2">
    <w:name w:val="中等深浅底纹 1 - 强调文字颜色 1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2">
    <w:name w:val="中等深浅底纹 1 - 强调文字颜色 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2">
    <w:name w:val="Light Shading - Accent 5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2">
    <w:name w:val="中等深浅底纹 1 - 强调文字颜色 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2">
    <w:name w:val="中等深浅底纹 1 - 强调文字颜色 113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2">
    <w:name w:val="Light Shading - Accent 52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2">
    <w:name w:val="中等深浅底纹 1 - 强调文字颜色 1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2">
    <w:name w:val="中等深浅底纹 1 - 强调文字颜色 112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2">
    <w:name w:val="Light Shading - Accent 51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2">
    <w:name w:val="中等深浅底纹 1 - 强调文字颜色 1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2">
    <w:name w:val="中等深浅底纹 1 - 强调文字颜色 114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2">
    <w:name w:val="Light Shading - Accent 53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2">
    <w:name w:val="中等深浅底纹 1 - 强调文字颜色 1113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2">
    <w:name w:val="中等深浅底纹 1 - 强调文字颜色 112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2">
    <w:name w:val="Light Shading - Accent 512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2">
    <w:name w:val="中等深浅底纹 1 - 强调文字颜色 11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2">
    <w:name w:val="中等深浅底纹 1 - 强调文字颜色 113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2">
    <w:name w:val="Light Shading - Accent 52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2">
    <w:name w:val="中等深浅底纹 1 - 强调文字颜色 1112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2">
    <w:name w:val="中等深浅底纹 1 - 强调文字颜色 112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2">
    <w:name w:val="Light Shading - Accent 511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2">
    <w:name w:val="中等深浅底纹 1 - 强调文字颜色 11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22">
    <w:name w:val="中等深浅底纹 1 - 强调文字颜色 114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2">
    <w:name w:val="Light Shading - Accent 53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2">
    <w:name w:val="中等深浅底纹 1 - 强调文字颜色 1113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2">
    <w:name w:val="中等深浅底纹 1 - 强调文字颜色 1122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2">
    <w:name w:val="Light Shading - Accent 512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2">
    <w:name w:val="中等深浅底纹 1 - 强调文字颜色 11112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2">
    <w:name w:val="中等深浅底纹 1 - 强调文字颜色 113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2">
    <w:name w:val="Light Shading - Accent 521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2">
    <w:name w:val="中等深浅底纹 1 - 强调文字颜色 1112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2">
    <w:name w:val="中等深浅底纹 1 - 强调文字颜色 1121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2">
    <w:name w:val="Light Shading - Accent 5111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2">
    <w:name w:val="中等深浅底纹 1 - 强调文字颜色 11111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2">
    <w:name w:val="浅色列表 - 强调文字颜色 116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2">
    <w:name w:val="Medium Shading 1 - Accent 116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2">
    <w:name w:val="浅色列表 - 强调文字颜色 126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2">
    <w:name w:val="中等深浅底纹 1 - 强调文字颜色 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2">
    <w:name w:val="Light Shading - Accent 5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2">
    <w:name w:val="中等深浅底纹 1 - 强调文字颜色 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2">
    <w:name w:val="中等深浅底纹 1 - 强调文字颜色 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2">
    <w:name w:val="Light Shading - Accent 5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2">
    <w:name w:val="中等深浅底纹 1 - 强调文字颜色 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2">
    <w:name w:val="中等深浅底纹 1 - 强调文字颜色 113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2">
    <w:name w:val="Light Shading - Accent 52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2">
    <w:name w:val="中等深浅底纹 1 - 强调文字颜色 111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2">
    <w:name w:val="中等深浅底纹 1 - 强调文字颜色 112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2">
    <w:name w:val="Light Shading - Accent 51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2">
    <w:name w:val="中等深浅底纹 1 - 强调文字颜色 111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2">
    <w:name w:val="中等深浅底纹 1 - 强调文字颜色 114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2">
    <w:name w:val="Light Shading - Accent 53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2">
    <w:name w:val="中等深浅底纹 1 - 强调文字颜色 1113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2">
    <w:name w:val="中等深浅底纹 1 - 强调文字颜色 112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2">
    <w:name w:val="Light Shading - Accent 512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2">
    <w:name w:val="中等深浅底纹 1 - 强调文字颜色 1111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2">
    <w:name w:val="中等深浅底纹 1 - 强调文字颜色 113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2">
    <w:name w:val="Light Shading - Accent 52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2">
    <w:name w:val="中等深浅底纹 1 - 强调文字颜色 1112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2">
    <w:name w:val="中等深浅底纹 1 - 强调文字颜色 112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2">
    <w:name w:val="Light Shading - Accent 511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2">
    <w:name w:val="中等深浅底纹 1 - 强调文字颜色 1111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
    <w:name w:val="浅色列表 - 强调文字颜色 111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2">
    <w:name w:val="Medium Shading 1 - Accent 111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2">
    <w:name w:val="浅色列表 - 强调文字颜色 121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2">
    <w:name w:val="中等深浅底纹 1 - 强调文字颜色 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2">
    <w:name w:val="Light Shading - Accent 5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2">
    <w:name w:val="中等深浅底纹 1 - 强调文字颜色 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2">
    <w:name w:val="中等深浅底纹 1 - 强调文字颜色 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2">
    <w:name w:val="Light Shading - Accent 5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2">
    <w:name w:val="中等深浅底纹 1 - 强调文字颜色 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2">
    <w:name w:val="中等深浅底纹 1 - 强调文字颜色 113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2">
    <w:name w:val="Light Shading - Accent 52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2">
    <w:name w:val="中等深浅底纹 1 - 强调文字颜色 1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2">
    <w:name w:val="中等深浅底纹 1 - 强调文字颜色 112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2">
    <w:name w:val="Light Shading - Accent 51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2">
    <w:name w:val="中等深浅底纹 1 - 强调文字颜色 1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2">
    <w:name w:val="中等深浅底纹 1 - 强调文字颜色 114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2">
    <w:name w:val="Light Shading - Accent 53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2">
    <w:name w:val="中等深浅底纹 1 - 强调文字颜色 1113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2">
    <w:name w:val="中等深浅底纹 1 - 强调文字颜色 112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2">
    <w:name w:val="Light Shading - Accent 512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2">
    <w:name w:val="中等深浅底纹 1 - 强调文字颜色 11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2">
    <w:name w:val="中等深浅底纹 1 - 强调文字颜色 113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2">
    <w:name w:val="Light Shading - Accent 52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2">
    <w:name w:val="中等深浅底纹 1 - 强调文字颜色 1112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2">
    <w:name w:val="中等深浅底纹 1 - 强调文字颜色 112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2">
    <w:name w:val="Light Shading - Accent 511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2">
    <w:name w:val="中等深浅底纹 1 - 强调文字颜色 11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2">
    <w:name w:val="浅色列表 - 强调文字颜色 112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2">
    <w:name w:val="Medium Shading 1 - Accent 112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2">
    <w:name w:val="浅色列表 - 强调文字颜色 122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2">
    <w:name w:val="中等深浅底纹 1 - 强调文字颜色 117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2">
    <w:name w:val="Light Shading - Accent 56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2">
    <w:name w:val="中等深浅底纹 1 - 强调文字颜色 1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2">
    <w:name w:val="中等深浅底纹 1 - 强调文字颜色 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2">
    <w:name w:val="Light Shading - Accent 5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2">
    <w:name w:val="中等深浅底纹 1 - 强调文字颜色 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2">
    <w:name w:val="中等深浅底纹 1 - 强调文字颜色 113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2">
    <w:name w:val="Light Shading - Accent 52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2">
    <w:name w:val="中等深浅底纹 1 - 强调文字颜色 1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2">
    <w:name w:val="中等深浅底纹 1 - 强调文字颜色 112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2">
    <w:name w:val="Light Shading - Accent 51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2">
    <w:name w:val="中等深浅底纹 1 - 强调文字颜色 1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2">
    <w:name w:val="中等深浅底纹 1 - 强调文字颜色 114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2">
    <w:name w:val="Light Shading - Accent 53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2">
    <w:name w:val="中等深浅底纹 1 - 强调文字颜色 1113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2">
    <w:name w:val="中等深浅底纹 1 - 强调文字颜色 112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2">
    <w:name w:val="Light Shading - Accent 512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2">
    <w:name w:val="中等深浅底纹 1 - 强调文字颜色 11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2">
    <w:name w:val="中等深浅底纹 1 - 强调文字颜色 113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2">
    <w:name w:val="Light Shading - Accent 52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2">
    <w:name w:val="中等深浅底纹 1 - 强调文字颜色 1112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2">
    <w:name w:val="中等深浅底纹 1 - 强调文字颜色 112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2">
    <w:name w:val="Light Shading - Accent 511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2">
    <w:name w:val="中等深浅底纹 1 - 强调文字颜色 11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2">
    <w:name w:val="浅色列表 - 强调文字颜色 113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2">
    <w:name w:val="Medium Shading 1 - Accent 113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2">
    <w:name w:val="浅色列表 - 强调文字颜色 123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2">
    <w:name w:val="中等深浅底纹 1 - 强调文字颜色 118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2">
    <w:name w:val="Light Shading - Accent 57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2">
    <w:name w:val="中等深浅底纹 1 - 强调文字颜色 1117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2">
    <w:name w:val="中等深浅底纹 1 - 强调文字颜色 112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2">
    <w:name w:val="Light Shading - Accent 516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2">
    <w:name w:val="中等深浅底纹 1 - 强调文字颜色 11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2">
    <w:name w:val="中等深浅底纹 1 - 强调文字颜色 113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2">
    <w:name w:val="Light Shading - Accent 52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2">
    <w:name w:val="中等深浅底纹 1 - 强调文字颜色 1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2">
    <w:name w:val="中等深浅底纹 1 - 强调文字颜色 112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2">
    <w:name w:val="Light Shading - Accent 51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2">
    <w:name w:val="中等深浅底纹 1 - 强调文字颜色 1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2">
    <w:name w:val="中等深浅底纹 1 - 强调文字颜色 114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2">
    <w:name w:val="Light Shading - Accent 53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2">
    <w:name w:val="中等深浅底纹 1 - 强调文字颜色 1113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2">
    <w:name w:val="中等深浅底纹 1 - 强调文字颜色 112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2">
    <w:name w:val="Light Shading - Accent 512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2">
    <w:name w:val="中等深浅底纹 1 - 强调文字颜色 11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2">
    <w:name w:val="中等深浅底纹 1 - 强调文字颜色 113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2">
    <w:name w:val="Light Shading - Accent 52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2">
    <w:name w:val="中等深浅底纹 1 - 强调文字颜色 1112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2">
    <w:name w:val="中等深浅底纹 1 - 强调文字颜色 112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2">
    <w:name w:val="Light Shading - Accent 511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2">
    <w:name w:val="中等深浅底纹 1 - 强调文字颜色 11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2">
    <w:name w:val="浅色列表 - 强调文字颜色 114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2">
    <w:name w:val="Medium Shading 1 - Accent 114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2">
    <w:name w:val="浅色列表 - 强调文字颜色 124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202">
    <w:name w:val="中等深浅底纹 1 - 强调文字颜色 112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2">
    <w:name w:val="Light Shading - Accent 510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2">
    <w:name w:val="中等深浅底纹 1 - 强调文字颜色 1111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2">
    <w:name w:val="中等深浅底纹 1 - 强调文字颜色 112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2">
    <w:name w:val="Light Shading - Accent 519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2">
    <w:name w:val="中等深浅底纹 1 - 强调文字颜色 11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2">
    <w:name w:val="中等深浅底纹 1 - 强调文字颜色 113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2">
    <w:name w:val="Light Shading - Accent 52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2">
    <w:name w:val="中等深浅底纹 1 - 强调文字颜色 1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2">
    <w:name w:val="中等深浅底纹 1 - 强调文字颜色 112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2">
    <w:name w:val="Light Shading - Accent 51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2">
    <w:name w:val="中等深浅底纹 1 - 强调文字颜色 1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2">
    <w:name w:val="中等深浅底纹 1 - 强调文字颜色 114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2">
    <w:name w:val="Light Shading - Accent 53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2">
    <w:name w:val="中等深浅底纹 1 - 强调文字颜色 1113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2">
    <w:name w:val="中等深浅底纹 1 - 强调文字颜色 112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2">
    <w:name w:val="Light Shading - Accent 512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2">
    <w:name w:val="中等深浅底纹 1 - 强调文字颜色 11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2">
    <w:name w:val="中等深浅底纹 1 - 强调文字颜色 113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2">
    <w:name w:val="Light Shading - Accent 52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2">
    <w:name w:val="中等深浅底纹 1 - 强调文字颜色 1112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2">
    <w:name w:val="中等深浅底纹 1 - 强调文字颜色 112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2">
    <w:name w:val="Light Shading - Accent 511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2">
    <w:name w:val="中等深浅底纹 1 - 强调文字颜色 11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32">
    <w:name w:val="中等深浅底纹 1 - 强调文字颜色 114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2">
    <w:name w:val="Light Shading - Accent 53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2">
    <w:name w:val="中等深浅底纹 1 - 强调文字颜色 1113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2">
    <w:name w:val="中等深浅底纹 1 - 强调文字颜色 1122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2">
    <w:name w:val="Light Shading - Accent 512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2">
    <w:name w:val="中等深浅底纹 1 - 强调文字颜色 11112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2">
    <w:name w:val="中等深浅底纹 1 - 强调文字颜色 113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2">
    <w:name w:val="Light Shading - Accent 521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2">
    <w:name w:val="中等深浅底纹 1 - 强调文字颜色 1112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2">
    <w:name w:val="中等深浅底纹 1 - 强调文字颜色 1121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2">
    <w:name w:val="Light Shading - Accent 5111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2">
    <w:name w:val="中等深浅底纹 1 - 强调文字颜色 11111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2">
    <w:name w:val="浅色列表 - 强调文字颜色 117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2">
    <w:name w:val="Medium Shading 1 - Accent 117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2">
    <w:name w:val="浅色列表 - 强调文字颜色 127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2">
    <w:name w:val="中等深浅底纹 1 - 强调文字颜色 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2">
    <w:name w:val="Light Shading - Accent 5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2">
    <w:name w:val="中等深浅底纹 1 - 强调文字颜色 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2">
    <w:name w:val="中等深浅底纹 1 - 强调文字颜色 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2">
    <w:name w:val="Light Shading - Accent 5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2">
    <w:name w:val="中等深浅底纹 1 - 强调文字颜色 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2">
    <w:name w:val="中等深浅底纹 1 - 强调文字颜色 113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2">
    <w:name w:val="Light Shading - Accent 52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2">
    <w:name w:val="中等深浅底纹 1 - 强调文字颜色 111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2">
    <w:name w:val="中等深浅底纹 1 - 强调文字颜色 112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2">
    <w:name w:val="Light Shading - Accent 51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2">
    <w:name w:val="中等深浅底纹 1 - 强调文字颜色 111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2">
    <w:name w:val="中等深浅底纹 1 - 强调文字颜色 114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2">
    <w:name w:val="Light Shading - Accent 53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2">
    <w:name w:val="中等深浅底纹 1 - 强调文字颜色 1113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2">
    <w:name w:val="中等深浅底纹 1 - 强调文字颜色 112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2">
    <w:name w:val="Light Shading - Accent 512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2">
    <w:name w:val="中等深浅底纹 1 - 强调文字颜色 1111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2">
    <w:name w:val="中等深浅底纹 1 - 强调文字颜色 113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2">
    <w:name w:val="Light Shading - Accent 52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2">
    <w:name w:val="中等深浅底纹 1 - 强调文字颜色 1112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2">
    <w:name w:val="中等深浅底纹 1 - 强调文字颜色 112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2">
    <w:name w:val="Light Shading - Accent 511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2">
    <w:name w:val="中等深浅底纹 1 - 强调文字颜色 1111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
    <w:name w:val="浅色列表 - 强调文字颜色 111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2">
    <w:name w:val="Medium Shading 1 - Accent 111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2">
    <w:name w:val="浅色列表 - 强调文字颜色 121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2">
    <w:name w:val="中等深浅底纹 1 - 强调文字颜色 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2">
    <w:name w:val="Light Shading - Accent 5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2">
    <w:name w:val="中等深浅底纹 1 - 强调文字颜色 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2">
    <w:name w:val="中等深浅底纹 1 - 强调文字颜色 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2">
    <w:name w:val="Light Shading - Accent 5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2">
    <w:name w:val="中等深浅底纹 1 - 强调文字颜色 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2">
    <w:name w:val="中等深浅底纹 1 - 强调文字颜色 113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2">
    <w:name w:val="Light Shading - Accent 52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2">
    <w:name w:val="中等深浅底纹 1 - 强调文字颜色 1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2">
    <w:name w:val="中等深浅底纹 1 - 强调文字颜色 112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2">
    <w:name w:val="Light Shading - Accent 51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2">
    <w:name w:val="中等深浅底纹 1 - 强调文字颜色 1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2">
    <w:name w:val="中等深浅底纹 1 - 强调文字颜色 114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2">
    <w:name w:val="Light Shading - Accent 53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2">
    <w:name w:val="中等深浅底纹 1 - 强调文字颜色 1113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2">
    <w:name w:val="中等深浅底纹 1 - 强调文字颜色 112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2">
    <w:name w:val="Light Shading - Accent 512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2">
    <w:name w:val="中等深浅底纹 1 - 强调文字颜色 11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2">
    <w:name w:val="中等深浅底纹 1 - 强调文字颜色 113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2">
    <w:name w:val="Light Shading - Accent 52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2">
    <w:name w:val="中等深浅底纹 1 - 强调文字颜色 1112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2">
    <w:name w:val="中等深浅底纹 1 - 强调文字颜色 112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2">
    <w:name w:val="Light Shading - Accent 511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2">
    <w:name w:val="中等深浅底纹 1 - 强调文字颜色 11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2">
    <w:name w:val="浅色列表 - 强调文字颜色 112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2">
    <w:name w:val="Medium Shading 1 - Accent 112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2">
    <w:name w:val="浅色列表 - 强调文字颜色 122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2">
    <w:name w:val="中等深浅底纹 1 - 强调文字颜色 117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2">
    <w:name w:val="Light Shading - Accent 56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2">
    <w:name w:val="中等深浅底纹 1 - 强调文字颜色 1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2">
    <w:name w:val="中等深浅底纹 1 - 强调文字颜色 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2">
    <w:name w:val="Light Shading - Accent 5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2">
    <w:name w:val="中等深浅底纹 1 - 强调文字颜色 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2">
    <w:name w:val="中等深浅底纹 1 - 强调文字颜色 113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2">
    <w:name w:val="Light Shading - Accent 52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2">
    <w:name w:val="中等深浅底纹 1 - 强调文字颜色 1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2">
    <w:name w:val="中等深浅底纹 1 - 强调文字颜色 112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2">
    <w:name w:val="Light Shading - Accent 51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2">
    <w:name w:val="中等深浅底纹 1 - 强调文字颜色 1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2">
    <w:name w:val="中等深浅底纹 1 - 强调文字颜色 114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2">
    <w:name w:val="Light Shading - Accent 53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2">
    <w:name w:val="中等深浅底纹 1 - 强调文字颜色 1113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2">
    <w:name w:val="中等深浅底纹 1 - 强调文字颜色 112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2">
    <w:name w:val="Light Shading - Accent 512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2">
    <w:name w:val="中等深浅底纹 1 - 强调文字颜色 11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2">
    <w:name w:val="中等深浅底纹 1 - 强调文字颜色 113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2">
    <w:name w:val="Light Shading - Accent 52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2">
    <w:name w:val="中等深浅底纹 1 - 强调文字颜色 1112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2">
    <w:name w:val="中等深浅底纹 1 - 强调文字颜色 112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2">
    <w:name w:val="Light Shading - Accent 511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2">
    <w:name w:val="中等深浅底纹 1 - 强调文字颜色 11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2">
    <w:name w:val="浅色列表 - 强调文字颜色 113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2">
    <w:name w:val="Medium Shading 1 - Accent 113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2">
    <w:name w:val="浅色列表 - 强调文字颜色 123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2">
    <w:name w:val="中等深浅底纹 1 - 强调文字颜色 118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2">
    <w:name w:val="Light Shading - Accent 57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2">
    <w:name w:val="中等深浅底纹 1 - 强调文字颜色 1117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2">
    <w:name w:val="中等深浅底纹 1 - 强调文字颜色 112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2">
    <w:name w:val="Light Shading - Accent 516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2">
    <w:name w:val="中等深浅底纹 1 - 强调文字颜色 11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2">
    <w:name w:val="中等深浅底纹 1 - 强调文字颜色 113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2">
    <w:name w:val="Light Shading - Accent 52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2">
    <w:name w:val="中等深浅底纹 1 - 强调文字颜色 1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2">
    <w:name w:val="中等深浅底纹 1 - 强调文字颜色 112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2">
    <w:name w:val="Light Shading - Accent 51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2">
    <w:name w:val="中等深浅底纹 1 - 强调文字颜色 1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2">
    <w:name w:val="中等深浅底纹 1 - 强调文字颜色 114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2">
    <w:name w:val="Light Shading - Accent 53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2">
    <w:name w:val="中等深浅底纹 1 - 强调文字颜色 1113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2">
    <w:name w:val="中等深浅底纹 1 - 强调文字颜色 112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2">
    <w:name w:val="Light Shading - Accent 512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2">
    <w:name w:val="中等深浅底纹 1 - 强调文字颜色 11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2">
    <w:name w:val="中等深浅底纹 1 - 强调文字颜色 113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2">
    <w:name w:val="Light Shading - Accent 52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2">
    <w:name w:val="中等深浅底纹 1 - 强调文字颜色 1112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2">
    <w:name w:val="中等深浅底纹 1 - 强调文字颜色 112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2">
    <w:name w:val="Light Shading - Accent 511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2">
    <w:name w:val="中等深浅底纹 1 - 强调文字颜色 11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2">
    <w:name w:val="浅色列表 - 强调文字颜色 114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2">
    <w:name w:val="Medium Shading 1 - Accent 114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2">
    <w:name w:val="浅色列表 - 强调文字颜色 124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22">
    <w:name w:val="Table Grid22"/>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2">
    <w:name w:val="Table Theme2"/>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5">
    <w:name w:val="Medium Grid 3 - Accent 15"/>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30">
    <w:name w:val="Light Shading - Accent 53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5">
    <w:name w:val="Medium Grid 3 - Accent 55"/>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50">
    <w:name w:val="中等深浅底纹 1 - 强调文字颜色 115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40">
    <w:name w:val="中等深浅底纹 1 - 强调文字颜色 1114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0">
    <w:name w:val="中等深浅底纹 1 - 强调文字颜色 112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0">
    <w:name w:val="Light Shading - Accent 513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0">
    <w:name w:val="中等深浅底纹 1 - 强调文字颜色 11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0">
    <w:name w:val="中等深浅底纹 1 - 强调文字颜色 113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0">
    <w:name w:val="Light Shading - Accent 52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0">
    <w:name w:val="中等深浅底纹 1 - 强调文字颜色 1112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0">
    <w:name w:val="中等深浅底纹 1 - 强调文字颜色 112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0">
    <w:name w:val="Light Shading - Accent 511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0">
    <w:name w:val="中等深浅底纹 1 - 强调文字颜色 11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0">
    <w:name w:val="Table Grid120"/>
    <w:basedOn w:val="a3"/>
    <w:uiPriority w:val="5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6">
    <w:name w:val="中等深浅底纹 1 - 强调文字颜色 114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6">
    <w:name w:val="Light Shading - Accent 53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6">
    <w:name w:val="中等深浅底纹 1 - 强调文字颜色 1113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6">
    <w:name w:val="中等深浅底纹 1 - 强调文字颜色 1122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6">
    <w:name w:val="Light Shading - Accent 512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6">
    <w:name w:val="中等深浅底纹 1 - 强调文字颜色 11112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6">
    <w:name w:val="中等深浅底纹 1 - 强调文字颜色 113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6">
    <w:name w:val="Light Shading - Accent 521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6">
    <w:name w:val="中等深浅底纹 1 - 强调文字颜色 1112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6">
    <w:name w:val="中等深浅底纹 1 - 强调文字颜色 1121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6">
    <w:name w:val="Light Shading - Accent 5111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6">
    <w:name w:val="中等深浅底纹 1 - 强调文字颜色 11111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0">
    <w:name w:val="Table Grid1110"/>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7">
    <w:name w:val="中等深浅底纹 1 - 强调文字颜色 114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7">
    <w:name w:val="Light Shading - Accent 53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7">
    <w:name w:val="中等深浅底纹 1 - 强调文字颜色 1113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7">
    <w:name w:val="中等深浅底纹 1 - 强调文字颜色 1122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7">
    <w:name w:val="Light Shading - Accent 512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7">
    <w:name w:val="中等深浅底纹 1 - 强调文字颜色 11112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7">
    <w:name w:val="中等深浅底纹 1 - 强调文字颜色 113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7">
    <w:name w:val="Light Shading - Accent 521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7">
    <w:name w:val="中等深浅底纹 1 - 强调文字颜色 1112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7">
    <w:name w:val="中等深浅底纹 1 - 强调文字颜色 1121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7">
    <w:name w:val="Light Shading - Accent 5111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7">
    <w:name w:val="中等深浅底纹 1 - 强调文字颜色 11111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2">
    <w:name w:val="Table Grid111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浅色列表 - 强调文字颜色 1110"/>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0">
    <w:name w:val="Medium Shading 1 - Accent 1110"/>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7">
    <w:name w:val="Tabellengitternetz17"/>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浅色列表 - 强调文字颜色 1210"/>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60">
    <w:name w:val="表格格線26"/>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6">
    <w:name w:val="中等深浅底纹 1 - 强调文字颜色 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6">
    <w:name w:val="Light Shading - Accent 5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6">
    <w:name w:val="中等深浅底纹 1 - 强调文字颜色 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6">
    <w:name w:val="中等深浅底纹 1 - 强调文字颜色 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6">
    <w:name w:val="Light Shading - Accent 5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6">
    <w:name w:val="中等深浅底纹 1 - 强调文字颜色 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6">
    <w:name w:val="中等深浅底纹 1 - 强调文字颜色 113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6">
    <w:name w:val="Light Shading - Accent 52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6">
    <w:name w:val="中等深浅底纹 1 - 强调文字颜色 111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6">
    <w:name w:val="中等深浅底纹 1 - 强调文字颜色 112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6">
    <w:name w:val="Light Shading - Accent 51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6">
    <w:name w:val="中等深浅底纹 1 - 强调文字颜色 111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2">
    <w:name w:val="Table Grid12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6">
    <w:name w:val="中等深浅底纹 1 - 强调文字颜色 114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6">
    <w:name w:val="Light Shading - Accent 53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6">
    <w:name w:val="中等深浅底纹 1 - 强调文字颜色 1113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6">
    <w:name w:val="中等深浅底纹 1 - 强调文字颜色 112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6">
    <w:name w:val="Light Shading - Accent 512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6">
    <w:name w:val="中等深浅底纹 1 - 强调文字颜色 1111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6">
    <w:name w:val="中等深浅底纹 1 - 强调文字颜色 113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6">
    <w:name w:val="Light Shading - Accent 52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6">
    <w:name w:val="中等深浅底纹 1 - 强调文字颜色 1112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6">
    <w:name w:val="中等深浅底纹 1 - 强调文字颜色 112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6">
    <w:name w:val="Light Shading - Accent 511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6">
    <w:name w:val="中等深浅底纹 1 - 强调文字颜色 1111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2">
    <w:name w:val="Table Grid112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浅色列表 - 强调文字颜色 111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6">
    <w:name w:val="Medium Shading 1 - Accent 111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2">
    <w:name w:val="Tabellengitternetz11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浅色列表 - 强调文字颜色 121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2">
    <w:name w:val="表格格線21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6">
    <w:name w:val="中等深浅底纹 1 - 强调文字颜色 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6">
    <w:name w:val="Light Shading - Accent 5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6">
    <w:name w:val="中等深浅底纹 1 - 强调文字颜色 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6">
    <w:name w:val="中等深浅底纹 1 - 强调文字颜色 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6">
    <w:name w:val="Light Shading - Accent 5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6">
    <w:name w:val="中等深浅底纹 1 - 强调文字颜色 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6">
    <w:name w:val="中等深浅底纹 1 - 强调文字颜色 113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6">
    <w:name w:val="Light Shading - Accent 52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6">
    <w:name w:val="中等深浅底纹 1 - 强调文字颜色 1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6">
    <w:name w:val="中等深浅底纹 1 - 强调文字颜色 112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6">
    <w:name w:val="Light Shading - Accent 51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6">
    <w:name w:val="中等深浅底纹 1 - 强调文字颜色 1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2">
    <w:name w:val="Table Grid13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6">
    <w:name w:val="中等深浅底纹 1 - 强调文字颜色 114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6">
    <w:name w:val="Light Shading - Accent 53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6">
    <w:name w:val="中等深浅底纹 1 - 强调文字颜色 1113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6">
    <w:name w:val="中等深浅底纹 1 - 强调文字颜色 112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6">
    <w:name w:val="Light Shading - Accent 512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6">
    <w:name w:val="中等深浅底纹 1 - 强调文字颜色 11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6">
    <w:name w:val="中等深浅底纹 1 - 强调文字颜色 113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6">
    <w:name w:val="Light Shading - Accent 52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6">
    <w:name w:val="中等深浅底纹 1 - 强调文字颜色 1112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6">
    <w:name w:val="中等深浅底纹 1 - 强调文字颜色 112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6">
    <w:name w:val="Light Shading - Accent 511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6">
    <w:name w:val="中等深浅底纹 1 - 强调文字颜色 11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2">
    <w:name w:val="Table Grid113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浅色列表 - 强调文字颜色 112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6">
    <w:name w:val="Medium Shading 1 - Accent 112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2">
    <w:name w:val="Tabellengitternetz12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浅色列表 - 强调文字颜色 122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2">
    <w:name w:val="表格格線22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6">
    <w:name w:val="中等深浅底纹 1 - 强调文字颜色 117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6">
    <w:name w:val="Light Shading - Accent 56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6">
    <w:name w:val="中等深浅底纹 1 - 强调文字颜色 1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6">
    <w:name w:val="中等深浅底纹 1 - 强调文字颜色 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6">
    <w:name w:val="Light Shading - Accent 5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6">
    <w:name w:val="中等深浅底纹 1 - 强调文字颜色 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6">
    <w:name w:val="中等深浅底纹 1 - 强调文字颜色 113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6">
    <w:name w:val="Light Shading - Accent 52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6">
    <w:name w:val="中等深浅底纹 1 - 强调文字颜色 1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6">
    <w:name w:val="中等深浅底纹 1 - 强调文字颜色 112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6">
    <w:name w:val="Light Shading - Accent 51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6">
    <w:name w:val="中等深浅底纹 1 - 强调文字颜色 1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2">
    <w:name w:val="Table Grid14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6">
    <w:name w:val="中等深浅底纹 1 - 强调文字颜色 114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6">
    <w:name w:val="Light Shading - Accent 53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6">
    <w:name w:val="中等深浅底纹 1 - 强调文字颜色 1113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6">
    <w:name w:val="中等深浅底纹 1 - 强调文字颜色 112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6">
    <w:name w:val="Light Shading - Accent 512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6">
    <w:name w:val="中等深浅底纹 1 - 强调文字颜色 11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6">
    <w:name w:val="中等深浅底纹 1 - 强调文字颜色 113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6">
    <w:name w:val="Light Shading - Accent 52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6">
    <w:name w:val="中等深浅底纹 1 - 强调文字颜色 1112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6">
    <w:name w:val="中等深浅底纹 1 - 强调文字颜色 112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6">
    <w:name w:val="Light Shading - Accent 511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6">
    <w:name w:val="中等深浅底纹 1 - 强调文字颜色 11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2">
    <w:name w:val="Table Grid114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浅色列表 - 强调文字颜色 113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6">
    <w:name w:val="Medium Shading 1 - Accent 113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2">
    <w:name w:val="Tabellengitternetz14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浅色列表 - 强调文字颜色 123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2">
    <w:name w:val="表格格線23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6">
    <w:name w:val="中等深浅底纹 1 - 强调文字颜色 118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6">
    <w:name w:val="Light Shading - Accent 57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6">
    <w:name w:val="中等深浅底纹 1 - 强调文字颜色 1117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6">
    <w:name w:val="中等深浅底纹 1 - 强调文字颜色 112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6">
    <w:name w:val="Light Shading - Accent 516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6">
    <w:name w:val="中等深浅底纹 1 - 强调文字颜色 11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6">
    <w:name w:val="中等深浅底纹 1 - 强调文字颜色 113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6">
    <w:name w:val="Light Shading - Accent 52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6">
    <w:name w:val="中等深浅底纹 1 - 强调文字颜色 1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6">
    <w:name w:val="中等深浅底纹 1 - 强调文字颜色 112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6">
    <w:name w:val="Light Shading - Accent 51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6">
    <w:name w:val="中等深浅底纹 1 - 强调文字颜色 1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2">
    <w:name w:val="Table Grid15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6">
    <w:name w:val="中等深浅底纹 1 - 强调文字颜色 114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6">
    <w:name w:val="Light Shading - Accent 53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6">
    <w:name w:val="中等深浅底纹 1 - 强调文字颜色 1113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6">
    <w:name w:val="中等深浅底纹 1 - 强调文字颜色 112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6">
    <w:name w:val="Light Shading - Accent 512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6">
    <w:name w:val="中等深浅底纹 1 - 强调文字颜色 11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6">
    <w:name w:val="中等深浅底纹 1 - 强调文字颜色 113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6">
    <w:name w:val="Light Shading - Accent 52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6">
    <w:name w:val="中等深浅底纹 1 - 强调文字颜色 1112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6">
    <w:name w:val="中等深浅底纹 1 - 强调文字颜色 112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6">
    <w:name w:val="Light Shading - Accent 511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6">
    <w:name w:val="中等深浅底纹 1 - 强调文字颜色 11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2">
    <w:name w:val="Table Grid115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6">
    <w:name w:val="浅色列表 - 强调文字颜色 114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6">
    <w:name w:val="Medium Shading 1 - Accent 114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2">
    <w:name w:val="Tabellengitternetz15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6">
    <w:name w:val="浅色列表 - 强调文字颜色 124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2">
    <w:name w:val="表格格線24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3">
    <w:name w:val="中等深浅底纹 1 - 强调文字颜色 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3">
    <w:name w:val="Light Shading - Accent 5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3">
    <w:name w:val="中等深浅底纹 1 - 强调文字颜色 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3">
    <w:name w:val="中等深浅底纹 1 - 强调文字颜色 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3">
    <w:name w:val="Light Shading - Accent 5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3">
    <w:name w:val="中等深浅底纹 1 - 强调文字颜色 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3">
    <w:name w:val="中等深浅底纹 1 - 强调文字颜色 113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3">
    <w:name w:val="Light Shading - Accent 52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3">
    <w:name w:val="中等深浅底纹 1 - 强调文字颜色 111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3">
    <w:name w:val="中等深浅底纹 1 - 强调文字颜色 112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3">
    <w:name w:val="Light Shading - Accent 51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3">
    <w:name w:val="中等深浅底纹 1 - 强调文字颜色 111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2">
    <w:name w:val="Table Grid16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3">
    <w:name w:val="中等深浅底纹 1 - 强调文字颜色 114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3">
    <w:name w:val="Light Shading - Accent 53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3">
    <w:name w:val="中等深浅底纹 1 - 强调文字颜色 1113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3">
    <w:name w:val="中等深浅底纹 1 - 强调文字颜色 112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3">
    <w:name w:val="Light Shading - Accent 512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3">
    <w:name w:val="中等深浅底纹 1 - 强调文字颜色 1111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3">
    <w:name w:val="中等深浅底纹 1 - 强调文字颜色 113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3">
    <w:name w:val="Light Shading - Accent 52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3">
    <w:name w:val="中等深浅底纹 1 - 强调文字颜色 1112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3">
    <w:name w:val="中等深浅底纹 1 - 强调文字颜色 112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3">
    <w:name w:val="Light Shading - Accent 511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3">
    <w:name w:val="中等深浅底纹 1 - 强调文字颜色 1111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2">
    <w:name w:val="Table Grid116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2">
    <w:name w:val="Medium Grid 3 - Accent 11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3">
    <w:name w:val="中等深浅底纹 1 - 强调文字颜色 114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3">
    <w:name w:val="Light Shading - Accent 53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3">
    <w:name w:val="中等深浅底纹 1 - 强调文字颜色 1113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3">
    <w:name w:val="中等深浅底纹 1 - 强调文字颜色 1122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3">
    <w:name w:val="Light Shading - Accent 512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3">
    <w:name w:val="中等深浅底纹 1 - 强调文字颜色 11112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3">
    <w:name w:val="中等深浅底纹 1 - 强调文字颜色 113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3">
    <w:name w:val="Light Shading - Accent 521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3">
    <w:name w:val="中等深浅底纹 1 - 强调文字颜色 1112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3">
    <w:name w:val="中等深浅底纹 1 - 强调文字颜色 1121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3">
    <w:name w:val="Light Shading - Accent 5111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3">
    <w:name w:val="中等深浅底纹 1 - 强调文字颜色 11111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3">
    <w:name w:val="浅色列表 - 强调文字颜色 115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3">
    <w:name w:val="Medium Shading 1 - Accent 115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3">
    <w:name w:val="浅色列表 - 强调文字颜色 125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3">
    <w:name w:val="中等深浅底纹 1 - 强调文字颜色 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3">
    <w:name w:val="Light Shading - Accent 5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3">
    <w:name w:val="中等深浅底纹 1 - 强调文字颜色 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3">
    <w:name w:val="中等深浅底纹 1 - 强调文字颜色 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3">
    <w:name w:val="Light Shading - Accent 5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3">
    <w:name w:val="中等深浅底纹 1 - 强调文字颜色 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3">
    <w:name w:val="中等深浅底纹 1 - 强调文字颜色 113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3">
    <w:name w:val="Light Shading - Accent 52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3">
    <w:name w:val="中等深浅底纹 1 - 强调文字颜色 111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3">
    <w:name w:val="中等深浅底纹 1 - 强调文字颜色 112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3">
    <w:name w:val="Light Shading - Accent 51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3">
    <w:name w:val="中等深浅底纹 1 - 强调文字颜色 111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3">
    <w:name w:val="中等深浅底纹 1 - 强调文字颜色 114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3">
    <w:name w:val="Light Shading - Accent 53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3">
    <w:name w:val="中等深浅底纹 1 - 强调文字颜色 1113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3">
    <w:name w:val="中等深浅底纹 1 - 强调文字颜色 112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3">
    <w:name w:val="Light Shading - Accent 512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3">
    <w:name w:val="中等深浅底纹 1 - 强调文字颜色 1111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3">
    <w:name w:val="中等深浅底纹 1 - 强调文字颜色 113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3">
    <w:name w:val="Light Shading - Accent 52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3">
    <w:name w:val="中等深浅底纹 1 - 强调文字颜色 1112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3">
    <w:name w:val="中等深浅底纹 1 - 强调文字颜色 112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3">
    <w:name w:val="Light Shading - Accent 511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3">
    <w:name w:val="中等深浅底纹 1 - 强调文字颜色 1111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
    <w:name w:val="浅色列表 - 强调文字颜色 111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3">
    <w:name w:val="Medium Shading 1 - Accent 111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3">
    <w:name w:val="浅色列表 - 强调文字颜色 121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3">
    <w:name w:val="中等深浅底纹 1 - 强调文字颜色 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3">
    <w:name w:val="Light Shading - Accent 5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3">
    <w:name w:val="中等深浅底纹 1 - 强调文字颜色 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3">
    <w:name w:val="中等深浅底纹 1 - 强调文字颜色 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3">
    <w:name w:val="Light Shading - Accent 5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3">
    <w:name w:val="中等深浅底纹 1 - 强调文字颜色 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3">
    <w:name w:val="中等深浅底纹 1 - 强调文字颜色 113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3">
    <w:name w:val="Light Shading - Accent 52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3">
    <w:name w:val="中等深浅底纹 1 - 强调文字颜色 1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3">
    <w:name w:val="中等深浅底纹 1 - 强调文字颜色 112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3">
    <w:name w:val="Light Shading - Accent 51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3">
    <w:name w:val="中等深浅底纹 1 - 强调文字颜色 1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3">
    <w:name w:val="中等深浅底纹 1 - 强调文字颜色 114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3">
    <w:name w:val="Light Shading - Accent 53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3">
    <w:name w:val="中等深浅底纹 1 - 强调文字颜色 1113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3">
    <w:name w:val="中等深浅底纹 1 - 强调文字颜色 112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3">
    <w:name w:val="Light Shading - Accent 512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3">
    <w:name w:val="中等深浅底纹 1 - 强调文字颜色 11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3">
    <w:name w:val="中等深浅底纹 1 - 强调文字颜色 113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3">
    <w:name w:val="Light Shading - Accent 52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3">
    <w:name w:val="中等深浅底纹 1 - 强调文字颜色 1112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3">
    <w:name w:val="中等深浅底纹 1 - 强调文字颜色 112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3">
    <w:name w:val="Light Shading - Accent 511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3">
    <w:name w:val="中等深浅底纹 1 - 强调文字颜色 11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3">
    <w:name w:val="浅色列表 - 强调文字颜色 112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3">
    <w:name w:val="Medium Shading 1 - Accent 112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3">
    <w:name w:val="浅色列表 - 强调文字颜色 122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3">
    <w:name w:val="中等深浅底纹 1 - 强调文字颜色 117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3">
    <w:name w:val="Light Shading - Accent 56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3">
    <w:name w:val="中等深浅底纹 1 - 强调文字颜色 1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3">
    <w:name w:val="中等深浅底纹 1 - 强调文字颜色 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3">
    <w:name w:val="Light Shading - Accent 5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3">
    <w:name w:val="中等深浅底纹 1 - 强调文字颜色 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3">
    <w:name w:val="中等深浅底纹 1 - 强调文字颜色 113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3">
    <w:name w:val="Light Shading - Accent 52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3">
    <w:name w:val="中等深浅底纹 1 - 强调文字颜色 1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3">
    <w:name w:val="中等深浅底纹 1 - 强调文字颜色 112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3">
    <w:name w:val="Light Shading - Accent 51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3">
    <w:name w:val="中等深浅底纹 1 - 强调文字颜色 1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3">
    <w:name w:val="中等深浅底纹 1 - 强调文字颜色 114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3">
    <w:name w:val="Light Shading - Accent 53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3">
    <w:name w:val="中等深浅底纹 1 - 强调文字颜色 1113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3">
    <w:name w:val="中等深浅底纹 1 - 强调文字颜色 112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3">
    <w:name w:val="Light Shading - Accent 512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3">
    <w:name w:val="中等深浅底纹 1 - 强调文字颜色 11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3">
    <w:name w:val="中等深浅底纹 1 - 强调文字颜色 113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3">
    <w:name w:val="Light Shading - Accent 52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3">
    <w:name w:val="中等深浅底纹 1 - 强调文字颜色 1112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3">
    <w:name w:val="中等深浅底纹 1 - 强调文字颜色 112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3">
    <w:name w:val="Light Shading - Accent 511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3">
    <w:name w:val="中等深浅底纹 1 - 强调文字颜色 11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3">
    <w:name w:val="浅色列表 - 强调文字颜色 113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3">
    <w:name w:val="Medium Shading 1 - Accent 113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3">
    <w:name w:val="浅色列表 - 强调文字颜色 123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3">
    <w:name w:val="中等深浅底纹 1 - 强调文字颜色 118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3">
    <w:name w:val="Light Shading - Accent 57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3">
    <w:name w:val="中等深浅底纹 1 - 强调文字颜色 1117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3">
    <w:name w:val="中等深浅底纹 1 - 强调文字颜色 112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3">
    <w:name w:val="Light Shading - Accent 516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3">
    <w:name w:val="中等深浅底纹 1 - 强调文字颜色 11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3">
    <w:name w:val="中等深浅底纹 1 - 强调文字颜色 113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3">
    <w:name w:val="Light Shading - Accent 52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3">
    <w:name w:val="中等深浅底纹 1 - 强调文字颜色 1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3">
    <w:name w:val="中等深浅底纹 1 - 强调文字颜色 112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3">
    <w:name w:val="Light Shading - Accent 51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3">
    <w:name w:val="中等深浅底纹 1 - 强调文字颜色 1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3">
    <w:name w:val="中等深浅底纹 1 - 强调文字颜色 114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3">
    <w:name w:val="Light Shading - Accent 53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3">
    <w:name w:val="中等深浅底纹 1 - 强调文字颜色 1113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3">
    <w:name w:val="中等深浅底纹 1 - 强调文字颜色 112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3">
    <w:name w:val="Light Shading - Accent 512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3">
    <w:name w:val="中等深浅底纹 1 - 强调文字颜色 11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3">
    <w:name w:val="中等深浅底纹 1 - 强调文字颜色 113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3">
    <w:name w:val="Light Shading - Accent 52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3">
    <w:name w:val="中等深浅底纹 1 - 强调文字颜色 1112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3">
    <w:name w:val="中等深浅底纹 1 - 强调文字颜色 112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3">
    <w:name w:val="Light Shading - Accent 511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3">
    <w:name w:val="中等深浅底纹 1 - 强调文字颜色 11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3">
    <w:name w:val="浅色列表 - 强调文字颜色 114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3">
    <w:name w:val="Medium Shading 1 - Accent 114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3">
    <w:name w:val="浅色列表 - 强调文字颜色 124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2">
    <w:name w:val="Medium Grid 3 - Accent 51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2">
    <w:name w:val="Table Grid9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3">
    <w:name w:val="中等深浅底纹 1 - 强调文字颜色 111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3">
    <w:name w:val="Light Shading - Accent 59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3">
    <w:name w:val="中等深浅底纹 1 - 强调文字颜色 1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3">
    <w:name w:val="中等深浅底纹 1 - 强调文字颜色 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3">
    <w:name w:val="Light Shading - Accent 5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3">
    <w:name w:val="中等深浅底纹 1 - 强调文字颜色 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3">
    <w:name w:val="中等深浅底纹 1 - 强调文字颜色 113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3">
    <w:name w:val="Light Shading - Accent 52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3">
    <w:name w:val="中等深浅底纹 1 - 强调文字颜色 1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3">
    <w:name w:val="中等深浅底纹 1 - 强调文字颜色 112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3">
    <w:name w:val="Light Shading - Accent 51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3">
    <w:name w:val="中等深浅底纹 1 - 强调文字颜色 1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2">
    <w:name w:val="Table Grid17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3">
    <w:name w:val="中等深浅底纹 1 - 强调文字颜色 114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3">
    <w:name w:val="Light Shading - Accent 53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3">
    <w:name w:val="中等深浅底纹 1 - 强调文字颜色 1113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3">
    <w:name w:val="中等深浅底纹 1 - 强调文字颜色 112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3">
    <w:name w:val="Light Shading - Accent 512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3">
    <w:name w:val="中等深浅底纹 1 - 强调文字颜色 11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3">
    <w:name w:val="中等深浅底纹 1 - 强调文字颜色 113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3">
    <w:name w:val="Light Shading - Accent 52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3">
    <w:name w:val="中等深浅底纹 1 - 强调文字颜色 1112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3">
    <w:name w:val="中等深浅底纹 1 - 强调文字颜色 112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3">
    <w:name w:val="Light Shading - Accent 511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3">
    <w:name w:val="中等深浅底纹 1 - 强调文字颜色 11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2">
    <w:name w:val="Table Grid117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2">
    <w:name w:val="Medium Grid 3 - Accent 12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3">
    <w:name w:val="中等深浅底纹 1 - 强调文字颜色 114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3">
    <w:name w:val="Light Shading - Accent 53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3">
    <w:name w:val="中等深浅底纹 1 - 强调文字颜色 1113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3">
    <w:name w:val="中等深浅底纹 1 - 强调文字颜色 1122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3">
    <w:name w:val="Light Shading - Accent 512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3">
    <w:name w:val="中等深浅底纹 1 - 强调文字颜色 11112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3">
    <w:name w:val="中等深浅底纹 1 - 强调文字颜色 113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3">
    <w:name w:val="Light Shading - Accent 521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3">
    <w:name w:val="中等深浅底纹 1 - 强调文字颜色 1112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3">
    <w:name w:val="中等深浅底纹 1 - 强调文字颜色 1121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3">
    <w:name w:val="Light Shading - Accent 5111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3">
    <w:name w:val="中等深浅底纹 1 - 强调文字颜色 11111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3">
    <w:name w:val="浅色列表 - 强调文字颜色 116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3">
    <w:name w:val="Medium Shading 1 - Accent 116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3">
    <w:name w:val="浅色列表 - 强调文字颜色 126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3">
    <w:name w:val="中等深浅底纹 1 - 强调文字颜色 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3">
    <w:name w:val="Light Shading - Accent 5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3">
    <w:name w:val="中等深浅底纹 1 - 强调文字颜色 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3">
    <w:name w:val="中等深浅底纹 1 - 强调文字颜色 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3">
    <w:name w:val="Light Shading - Accent 5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3">
    <w:name w:val="中等深浅底纹 1 - 强调文字颜色 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3">
    <w:name w:val="中等深浅底纹 1 - 强调文字颜色 113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3">
    <w:name w:val="Light Shading - Accent 52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3">
    <w:name w:val="中等深浅底纹 1 - 强调文字颜色 111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3">
    <w:name w:val="中等深浅底纹 1 - 强调文字颜色 112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3">
    <w:name w:val="Light Shading - Accent 51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3">
    <w:name w:val="中等深浅底纹 1 - 强调文字颜色 111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3">
    <w:name w:val="中等深浅底纹 1 - 强调文字颜色 114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3">
    <w:name w:val="Light Shading - Accent 53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3">
    <w:name w:val="中等深浅底纹 1 - 强调文字颜色 1113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3">
    <w:name w:val="中等深浅底纹 1 - 强调文字颜色 112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3">
    <w:name w:val="Light Shading - Accent 512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3">
    <w:name w:val="中等深浅底纹 1 - 强调文字颜色 1111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3">
    <w:name w:val="中等深浅底纹 1 - 强调文字颜色 113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3">
    <w:name w:val="Light Shading - Accent 52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3">
    <w:name w:val="中等深浅底纹 1 - 强调文字颜色 1112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3">
    <w:name w:val="中等深浅底纹 1 - 强调文字颜色 112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3">
    <w:name w:val="Light Shading - Accent 511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3">
    <w:name w:val="中等深浅底纹 1 - 强调文字颜色 1111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
    <w:name w:val="浅色列表 - 强调文字颜色 111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3">
    <w:name w:val="Medium Shading 1 - Accent 111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3">
    <w:name w:val="浅色列表 - 强调文字颜色 121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3">
    <w:name w:val="中等深浅底纹 1 - 强调文字颜色 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3">
    <w:name w:val="Light Shading - Accent 5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3">
    <w:name w:val="中等深浅底纹 1 - 强调文字颜色 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3">
    <w:name w:val="中等深浅底纹 1 - 强调文字颜色 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3">
    <w:name w:val="Light Shading - Accent 5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3">
    <w:name w:val="中等深浅底纹 1 - 强调文字颜色 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3">
    <w:name w:val="中等深浅底纹 1 - 强调文字颜色 113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3">
    <w:name w:val="Light Shading - Accent 52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3">
    <w:name w:val="中等深浅底纹 1 - 强调文字颜色 1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3">
    <w:name w:val="中等深浅底纹 1 - 强调文字颜色 112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3">
    <w:name w:val="Light Shading - Accent 51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3">
    <w:name w:val="中等深浅底纹 1 - 强调文字颜色 1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3">
    <w:name w:val="中等深浅底纹 1 - 强调文字颜色 114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3">
    <w:name w:val="Light Shading - Accent 53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3">
    <w:name w:val="中等深浅底纹 1 - 强调文字颜色 1113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3">
    <w:name w:val="中等深浅底纹 1 - 强调文字颜色 112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3">
    <w:name w:val="Light Shading - Accent 512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3">
    <w:name w:val="中等深浅底纹 1 - 强调文字颜色 11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3">
    <w:name w:val="中等深浅底纹 1 - 强调文字颜色 113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3">
    <w:name w:val="Light Shading - Accent 52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3">
    <w:name w:val="中等深浅底纹 1 - 强调文字颜色 1112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3">
    <w:name w:val="中等深浅底纹 1 - 强调文字颜色 112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3">
    <w:name w:val="Light Shading - Accent 511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3">
    <w:name w:val="中等深浅底纹 1 - 强调文字颜色 11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3">
    <w:name w:val="浅色列表 - 强调文字颜色 112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3">
    <w:name w:val="Medium Shading 1 - Accent 112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3">
    <w:name w:val="浅色列表 - 强调文字颜色 122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3">
    <w:name w:val="中等深浅底纹 1 - 强调文字颜色 117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3">
    <w:name w:val="Light Shading - Accent 56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3">
    <w:name w:val="中等深浅底纹 1 - 强调文字颜色 1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3">
    <w:name w:val="中等深浅底纹 1 - 强调文字颜色 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3">
    <w:name w:val="Light Shading - Accent 5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3">
    <w:name w:val="中等深浅底纹 1 - 强调文字颜色 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3">
    <w:name w:val="中等深浅底纹 1 - 强调文字颜色 113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3">
    <w:name w:val="Light Shading - Accent 52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3">
    <w:name w:val="中等深浅底纹 1 - 强调文字颜色 1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3">
    <w:name w:val="中等深浅底纹 1 - 强调文字颜色 112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3">
    <w:name w:val="Light Shading - Accent 51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3">
    <w:name w:val="中等深浅底纹 1 - 强调文字颜色 1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3">
    <w:name w:val="中等深浅底纹 1 - 强调文字颜色 114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3">
    <w:name w:val="Light Shading - Accent 53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3">
    <w:name w:val="中等深浅底纹 1 - 强调文字颜色 1113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3">
    <w:name w:val="中等深浅底纹 1 - 强调文字颜色 112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3">
    <w:name w:val="Light Shading - Accent 512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3">
    <w:name w:val="中等深浅底纹 1 - 强调文字颜色 11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3">
    <w:name w:val="中等深浅底纹 1 - 强调文字颜色 113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3">
    <w:name w:val="Light Shading - Accent 52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3">
    <w:name w:val="中等深浅底纹 1 - 强调文字颜色 1112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3">
    <w:name w:val="中等深浅底纹 1 - 强调文字颜色 112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3">
    <w:name w:val="Light Shading - Accent 511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3">
    <w:name w:val="中等深浅底纹 1 - 强调文字颜色 11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3">
    <w:name w:val="浅色列表 - 强调文字颜色 113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3">
    <w:name w:val="Medium Shading 1 - Accent 113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3">
    <w:name w:val="浅色列表 - 强调文字颜色 123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3">
    <w:name w:val="中等深浅底纹 1 - 强调文字颜色 118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3">
    <w:name w:val="Light Shading - Accent 57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3">
    <w:name w:val="中等深浅底纹 1 - 强调文字颜色 1117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3">
    <w:name w:val="中等深浅底纹 1 - 强调文字颜色 112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3">
    <w:name w:val="Light Shading - Accent 516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3">
    <w:name w:val="中等深浅底纹 1 - 强调文字颜色 11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3">
    <w:name w:val="中等深浅底纹 1 - 强调文字颜色 113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3">
    <w:name w:val="Light Shading - Accent 52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3">
    <w:name w:val="中等深浅底纹 1 - 强调文字颜色 1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3">
    <w:name w:val="中等深浅底纹 1 - 强调文字颜色 112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3">
    <w:name w:val="Light Shading - Accent 51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3">
    <w:name w:val="中等深浅底纹 1 - 强调文字颜色 1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3">
    <w:name w:val="中等深浅底纹 1 - 强调文字颜色 114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3">
    <w:name w:val="Light Shading - Accent 53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3">
    <w:name w:val="中等深浅底纹 1 - 强调文字颜色 1113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3">
    <w:name w:val="中等深浅底纹 1 - 强调文字颜色 112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3">
    <w:name w:val="Light Shading - Accent 512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3">
    <w:name w:val="中等深浅底纹 1 - 强调文字颜色 11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3">
    <w:name w:val="中等深浅底纹 1 - 强调文字颜色 113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3">
    <w:name w:val="Light Shading - Accent 52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3">
    <w:name w:val="中等深浅底纹 1 - 强调文字颜色 1112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3">
    <w:name w:val="中等深浅底纹 1 - 强调文字颜色 112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3">
    <w:name w:val="Light Shading - Accent 511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3">
    <w:name w:val="中等深浅底纹 1 - 强调文字颜色 11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3">
    <w:name w:val="浅色列表 - 强调文字颜色 114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3">
    <w:name w:val="Medium Shading 1 - Accent 114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3">
    <w:name w:val="浅色列表 - 强调文字颜色 124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2">
    <w:name w:val="Medium Grid 3 - Accent 52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2">
    <w:name w:val="Table Grid18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3">
    <w:name w:val="中等深浅底纹 1 - 强调文字颜色 112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3">
    <w:name w:val="Light Shading - Accent 510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3">
    <w:name w:val="中等深浅底纹 1 - 强调文字颜色 1111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3">
    <w:name w:val="中等深浅底纹 1 - 强调文字颜色 112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3">
    <w:name w:val="Light Shading - Accent 519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3">
    <w:name w:val="中等深浅底纹 1 - 强调文字颜色 11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3">
    <w:name w:val="中等深浅底纹 1 - 强调文字颜色 113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3">
    <w:name w:val="Light Shading - Accent 52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3">
    <w:name w:val="中等深浅底纹 1 - 强调文字颜色 1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3">
    <w:name w:val="中等深浅底纹 1 - 强调文字颜色 112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3">
    <w:name w:val="Light Shading - Accent 51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3">
    <w:name w:val="中等深浅底纹 1 - 强调文字颜色 1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2">
    <w:name w:val="Table Grid19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3">
    <w:name w:val="中等深浅底纹 1 - 强调文字颜色 114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3">
    <w:name w:val="Light Shading - Accent 53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3">
    <w:name w:val="中等深浅底纹 1 - 强调文字颜色 1113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3">
    <w:name w:val="中等深浅底纹 1 - 强调文字颜色 112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3">
    <w:name w:val="Light Shading - Accent 512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3">
    <w:name w:val="中等深浅底纹 1 - 强调文字颜色 11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3">
    <w:name w:val="中等深浅底纹 1 - 强调文字颜色 113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3">
    <w:name w:val="Light Shading - Accent 52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3">
    <w:name w:val="中等深浅底纹 1 - 强调文字颜色 1112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3">
    <w:name w:val="中等深浅底纹 1 - 强调文字颜色 112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3">
    <w:name w:val="Light Shading - Accent 511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3">
    <w:name w:val="中等深浅底纹 1 - 强调文字颜色 11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2">
    <w:name w:val="Table Grid118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2">
    <w:name w:val="Medium Grid 3 - Accent 13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3">
    <w:name w:val="中等深浅底纹 1 - 强调文字颜色 114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3">
    <w:name w:val="Light Shading - Accent 53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3">
    <w:name w:val="中等深浅底纹 1 - 强调文字颜色 1113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3">
    <w:name w:val="中等深浅底纹 1 - 强调文字颜色 1122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3">
    <w:name w:val="Light Shading - Accent 512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3">
    <w:name w:val="中等深浅底纹 1 - 强调文字颜色 11112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3">
    <w:name w:val="中等深浅底纹 1 - 强调文字颜色 113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3">
    <w:name w:val="Light Shading - Accent 521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3">
    <w:name w:val="中等深浅底纹 1 - 强调文字颜色 1112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3">
    <w:name w:val="中等深浅底纹 1 - 强调文字颜色 1121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3">
    <w:name w:val="Light Shading - Accent 5111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3">
    <w:name w:val="中等深浅底纹 1 - 强调文字颜色 11111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3">
    <w:name w:val="浅色列表 - 强调文字颜色 117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3">
    <w:name w:val="Medium Shading 1 - Accent 117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3">
    <w:name w:val="浅色列表 - 强调文字颜色 127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3">
    <w:name w:val="中等深浅底纹 1 - 强调文字颜色 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3">
    <w:name w:val="Light Shading - Accent 5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3">
    <w:name w:val="中等深浅底纹 1 - 强调文字颜色 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3">
    <w:name w:val="中等深浅底纹 1 - 强调文字颜色 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3">
    <w:name w:val="Light Shading - Accent 5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3">
    <w:name w:val="中等深浅底纹 1 - 强调文字颜色 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3">
    <w:name w:val="中等深浅底纹 1 - 强调文字颜色 113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3">
    <w:name w:val="Light Shading - Accent 52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3">
    <w:name w:val="中等深浅底纹 1 - 强调文字颜色 111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3">
    <w:name w:val="中等深浅底纹 1 - 强调文字颜色 112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3">
    <w:name w:val="Light Shading - Accent 51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3">
    <w:name w:val="中等深浅底纹 1 - 强调文字颜色 111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3">
    <w:name w:val="中等深浅底纹 1 - 强调文字颜色 114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3">
    <w:name w:val="Light Shading - Accent 53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3">
    <w:name w:val="中等深浅底纹 1 - 强调文字颜色 1113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3">
    <w:name w:val="中等深浅底纹 1 - 强调文字颜色 112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3">
    <w:name w:val="Light Shading - Accent 512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3">
    <w:name w:val="中等深浅底纹 1 - 强调文字颜色 1111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3">
    <w:name w:val="中等深浅底纹 1 - 强调文字颜色 113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3">
    <w:name w:val="Light Shading - Accent 52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3">
    <w:name w:val="中等深浅底纹 1 - 强调文字颜色 1112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3">
    <w:name w:val="中等深浅底纹 1 - 强调文字颜色 112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3">
    <w:name w:val="Light Shading - Accent 511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3">
    <w:name w:val="中等深浅底纹 1 - 强调文字颜色 1111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
    <w:name w:val="浅色列表 - 强调文字颜色 111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3">
    <w:name w:val="Medium Shading 1 - Accent 111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3">
    <w:name w:val="浅色列表 - 强调文字颜色 121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3">
    <w:name w:val="中等深浅底纹 1 - 强调文字颜色 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3">
    <w:name w:val="Light Shading - Accent 5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3">
    <w:name w:val="中等深浅底纹 1 - 强调文字颜色 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3">
    <w:name w:val="中等深浅底纹 1 - 强调文字颜色 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3">
    <w:name w:val="Light Shading - Accent 5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3">
    <w:name w:val="中等深浅底纹 1 - 强调文字颜色 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3">
    <w:name w:val="中等深浅底纹 1 - 强调文字颜色 113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3">
    <w:name w:val="Light Shading - Accent 52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3">
    <w:name w:val="中等深浅底纹 1 - 强调文字颜色 1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3">
    <w:name w:val="中等深浅底纹 1 - 强调文字颜色 112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3">
    <w:name w:val="Light Shading - Accent 51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3">
    <w:name w:val="中等深浅底纹 1 - 强调文字颜色 1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3">
    <w:name w:val="中等深浅底纹 1 - 强调文字颜色 114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3">
    <w:name w:val="Light Shading - Accent 53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3">
    <w:name w:val="中等深浅底纹 1 - 强调文字颜色 1113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3">
    <w:name w:val="中等深浅底纹 1 - 强调文字颜色 112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3">
    <w:name w:val="Light Shading - Accent 512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3">
    <w:name w:val="中等深浅底纹 1 - 强调文字颜色 11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3">
    <w:name w:val="中等深浅底纹 1 - 强调文字颜色 113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3">
    <w:name w:val="Light Shading - Accent 52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3">
    <w:name w:val="中等深浅底纹 1 - 强调文字颜色 1112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3">
    <w:name w:val="中等深浅底纹 1 - 强调文字颜色 112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3">
    <w:name w:val="Light Shading - Accent 511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3">
    <w:name w:val="中等深浅底纹 1 - 强调文字颜色 11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3">
    <w:name w:val="浅色列表 - 强调文字颜色 112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3">
    <w:name w:val="Medium Shading 1 - Accent 112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3">
    <w:name w:val="浅色列表 - 强调文字颜色 122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3">
    <w:name w:val="中等深浅底纹 1 - 强调文字颜色 117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3">
    <w:name w:val="Light Shading - Accent 56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3">
    <w:name w:val="中等深浅底纹 1 - 强调文字颜色 1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3">
    <w:name w:val="中等深浅底纹 1 - 强调文字颜色 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3">
    <w:name w:val="Light Shading - Accent 5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3">
    <w:name w:val="中等深浅底纹 1 - 强调文字颜色 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3">
    <w:name w:val="中等深浅底纹 1 - 强调文字颜色 113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3">
    <w:name w:val="Light Shading - Accent 52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3">
    <w:name w:val="中等深浅底纹 1 - 强调文字颜色 1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3">
    <w:name w:val="中等深浅底纹 1 - 强调文字颜色 112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3">
    <w:name w:val="Light Shading - Accent 51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3">
    <w:name w:val="中等深浅底纹 1 - 强调文字颜色 1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3">
    <w:name w:val="中等深浅底纹 1 - 强调文字颜色 114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3">
    <w:name w:val="Light Shading - Accent 53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3">
    <w:name w:val="中等深浅底纹 1 - 强调文字颜色 1113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3">
    <w:name w:val="中等深浅底纹 1 - 强调文字颜色 112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3">
    <w:name w:val="Light Shading - Accent 512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3">
    <w:name w:val="中等深浅底纹 1 - 强调文字颜色 11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3">
    <w:name w:val="中等深浅底纹 1 - 强调文字颜色 113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3">
    <w:name w:val="Light Shading - Accent 52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3">
    <w:name w:val="中等深浅底纹 1 - 强调文字颜色 1112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3">
    <w:name w:val="中等深浅底纹 1 - 强调文字颜色 112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3">
    <w:name w:val="Light Shading - Accent 511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3">
    <w:name w:val="中等深浅底纹 1 - 强调文字颜色 11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3">
    <w:name w:val="浅色列表 - 强调文字颜色 113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3">
    <w:name w:val="Medium Shading 1 - Accent 113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3">
    <w:name w:val="浅色列表 - 强调文字颜色 123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3">
    <w:name w:val="中等深浅底纹 1 - 强调文字颜色 118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3">
    <w:name w:val="Light Shading - Accent 57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3">
    <w:name w:val="中等深浅底纹 1 - 强调文字颜色 1117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3">
    <w:name w:val="中等深浅底纹 1 - 强调文字颜色 112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3">
    <w:name w:val="Light Shading - Accent 516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3">
    <w:name w:val="中等深浅底纹 1 - 强调文字颜色 11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3">
    <w:name w:val="中等深浅底纹 1 - 强调文字颜色 113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3">
    <w:name w:val="Light Shading - Accent 52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3">
    <w:name w:val="中等深浅底纹 1 - 强调文字颜色 1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3">
    <w:name w:val="中等深浅底纹 1 - 强调文字颜色 112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3">
    <w:name w:val="Light Shading - Accent 51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3">
    <w:name w:val="中等深浅底纹 1 - 强调文字颜色 1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3">
    <w:name w:val="中等深浅底纹 1 - 强调文字颜色 114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3">
    <w:name w:val="Light Shading - Accent 53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3">
    <w:name w:val="中等深浅底纹 1 - 强调文字颜色 1113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3">
    <w:name w:val="中等深浅底纹 1 - 强调文字颜色 112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3">
    <w:name w:val="Light Shading - Accent 512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3">
    <w:name w:val="中等深浅底纹 1 - 强调文字颜色 11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3">
    <w:name w:val="中等深浅底纹 1 - 强调文字颜色 113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3">
    <w:name w:val="Light Shading - Accent 52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3">
    <w:name w:val="中等深浅底纹 1 - 强调文字颜色 1112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3">
    <w:name w:val="中等深浅底纹 1 - 强调文字颜色 112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3">
    <w:name w:val="Light Shading - Accent 511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3">
    <w:name w:val="中等深浅底纹 1 - 强调文字颜色 11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3">
    <w:name w:val="浅色列表 - 强调文字颜色 114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3">
    <w:name w:val="Medium Shading 1 - Accent 114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3">
    <w:name w:val="浅色列表 - 强调文字颜色 124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2">
    <w:name w:val="Medium Grid 3 - Accent 53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01">
    <w:name w:val="中等深浅底纹 1 - 强调文字颜色 113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11">
    <w:name w:val="浅色底纹 - 强调文字颜色 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01">
    <w:name w:val="中等深浅底纹 1 - 强调文字颜色 1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01">
    <w:name w:val="中等深浅底纹 1 - 强调文字颜色 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01">
    <w:name w:val="Light Shading - Accent 5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01">
    <w:name w:val="中等深浅底纹 1 - 强调文字颜色 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91">
    <w:name w:val="中等深浅底纹 1 - 强调文字颜色 113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91">
    <w:name w:val="Light Shading - Accent 52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91">
    <w:name w:val="中等深浅底纹 1 - 强调文字颜色 1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91">
    <w:name w:val="中等深浅底纹 1 - 强调文字颜色 112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91">
    <w:name w:val="Light Shading - Accent 51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91">
    <w:name w:val="中等深浅底纹 1 - 强调文字颜色 1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211">
    <w:name w:val="Table Grid2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91">
    <w:name w:val="中等深浅底纹 1 - 强调文字颜色 114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91">
    <w:name w:val="Light Shading - Accent 53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91">
    <w:name w:val="中等深浅底纹 1 - 强调文字颜色 1113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91">
    <w:name w:val="中等深浅底纹 1 - 强调文字颜色 112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91">
    <w:name w:val="Light Shading - Accent 512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91">
    <w:name w:val="中等深浅底纹 1 - 强调文字颜色 11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91">
    <w:name w:val="中等深浅底纹 1 - 强调文字颜色 113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91">
    <w:name w:val="Light Shading - Accent 52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91">
    <w:name w:val="中等深浅底纹 1 - 强调文字颜色 1112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91">
    <w:name w:val="中等深浅底纹 1 - 强调文字颜色 112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91">
    <w:name w:val="Light Shading - Accent 511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91">
    <w:name w:val="中等深浅底纹 1 - 强调文字颜色 11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3-111">
    <w:name w:val="中等深浅网格 3 - 强调文字颜色 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41">
    <w:name w:val="中等深浅底纹 1 - 强调文字颜色 114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41">
    <w:name w:val="Light Shading - Accent 53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41">
    <w:name w:val="中等深浅底纹 1 - 强调文字颜色 1113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41">
    <w:name w:val="中等深浅底纹 1 - 强调文字颜色 1122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41">
    <w:name w:val="Light Shading - Accent 512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41">
    <w:name w:val="中等深浅底纹 1 - 强调文字颜色 11112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41">
    <w:name w:val="中等深浅底纹 1 - 强调文字颜色 113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41">
    <w:name w:val="Light Shading - Accent 521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41">
    <w:name w:val="中等深浅底纹 1 - 强调文字颜色 1112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41">
    <w:name w:val="中等深浅底纹 1 - 强调文字颜色 1121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41">
    <w:name w:val="Light Shading - Accent 5111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41">
    <w:name w:val="中等深浅底纹 1 - 强调文字颜色 11111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81">
    <w:name w:val="浅色列表 - 强调文字颜色 118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81">
    <w:name w:val="Medium Shading 1 - Accent 118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61">
    <w:name w:val="Tabellengitternetz16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
    <w:name w:val="浅色列表 - 强调文字颜色 128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51">
    <w:name w:val="表格格線25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41">
    <w:name w:val="中等深浅底纹 1 - 强调文字颜色 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41">
    <w:name w:val="Light Shading - Accent 5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41">
    <w:name w:val="中等深浅底纹 1 - 强调文字颜色 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41">
    <w:name w:val="中等深浅底纹 1 - 强调文字颜色 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41">
    <w:name w:val="Light Shading - Accent 5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41">
    <w:name w:val="中等深浅底纹 1 - 强调文字颜色 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41">
    <w:name w:val="中等深浅底纹 1 - 强调文字颜色 113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41">
    <w:name w:val="Light Shading - Accent 52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41">
    <w:name w:val="中等深浅底纹 1 - 强调文字颜色 111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41">
    <w:name w:val="中等深浅底纹 1 - 强调文字颜色 112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41">
    <w:name w:val="Light Shading - Accent 51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41">
    <w:name w:val="中等深浅底纹 1 - 强调文字颜色 111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41">
    <w:name w:val="中等深浅底纹 1 - 强调文字颜色 114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41">
    <w:name w:val="Light Shading - Accent 53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41">
    <w:name w:val="中等深浅底纹 1 - 强调文字颜色 1113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41">
    <w:name w:val="中等深浅底纹 1 - 强调文字颜色 112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41">
    <w:name w:val="Light Shading - Accent 512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41">
    <w:name w:val="中等深浅底纹 1 - 强调文字颜色 1111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41">
    <w:name w:val="中等深浅底纹 1 - 强调文字颜色 113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41">
    <w:name w:val="Light Shading - Accent 52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41">
    <w:name w:val="中等深浅底纹 1 - 强调文字颜色 1112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41">
    <w:name w:val="中等深浅底纹 1 - 强调文字颜色 112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41">
    <w:name w:val="Light Shading - Accent 511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41">
    <w:name w:val="中等深浅底纹 1 - 强调文字颜色 1111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
    <w:name w:val="浅色列表 - 强调文字颜色 111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41">
    <w:name w:val="Medium Shading 1 - Accent 111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11">
    <w:name w:val="Tabellengitternetz11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浅色列表 - 强调文字颜色 121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11">
    <w:name w:val="表格格線21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41">
    <w:name w:val="中等深浅底纹 1 - 强调文字颜色 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41">
    <w:name w:val="Light Shading - Accent 5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41">
    <w:name w:val="中等深浅底纹 1 - 强调文字颜色 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41">
    <w:name w:val="中等深浅底纹 1 - 强调文字颜色 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41">
    <w:name w:val="Light Shading - Accent 5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41">
    <w:name w:val="中等深浅底纹 1 - 强调文字颜色 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41">
    <w:name w:val="中等深浅底纹 1 - 强调文字颜色 113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41">
    <w:name w:val="Light Shading - Accent 52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41">
    <w:name w:val="中等深浅底纹 1 - 强调文字颜色 1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41">
    <w:name w:val="中等深浅底纹 1 - 强调文字颜色 112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41">
    <w:name w:val="Light Shading - Accent 51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41">
    <w:name w:val="中等深浅底纹 1 - 强调文字颜色 1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41">
    <w:name w:val="中等深浅底纹 1 - 强调文字颜色 114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41">
    <w:name w:val="Light Shading - Accent 53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41">
    <w:name w:val="中等深浅底纹 1 - 强调文字颜色 1113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41">
    <w:name w:val="中等深浅底纹 1 - 强调文字颜色 112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41">
    <w:name w:val="Light Shading - Accent 512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41">
    <w:name w:val="中等深浅底纹 1 - 强调文字颜色 11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41">
    <w:name w:val="中等深浅底纹 1 - 强调文字颜色 113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41">
    <w:name w:val="Light Shading - Accent 52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41">
    <w:name w:val="中等深浅底纹 1 - 强调文字颜色 1112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41">
    <w:name w:val="中等深浅底纹 1 - 强调文字颜色 112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41">
    <w:name w:val="Light Shading - Accent 511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41">
    <w:name w:val="中等深浅底纹 1 - 强调文字颜色 11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41">
    <w:name w:val="浅色列表 - 强调文字颜色 112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41">
    <w:name w:val="Medium Shading 1 - Accent 112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11">
    <w:name w:val="Tabellengitternetz12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浅色列表 - 强调文字颜色 122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11">
    <w:name w:val="表格格線22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41">
    <w:name w:val="中等深浅底纹 1 - 强调文字颜色 117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41">
    <w:name w:val="Light Shading - Accent 56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41">
    <w:name w:val="中等深浅底纹 1 - 强调文字颜色 1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41">
    <w:name w:val="中等深浅底纹 1 - 强调文字颜色 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41">
    <w:name w:val="Light Shading - Accent 5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41">
    <w:name w:val="中等深浅底纹 1 - 强调文字颜色 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41">
    <w:name w:val="中等深浅底纹 1 - 强调文字颜色 113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41">
    <w:name w:val="Light Shading - Accent 52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41">
    <w:name w:val="中等深浅底纹 1 - 强调文字颜色 1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41">
    <w:name w:val="中等深浅底纹 1 - 强调文字颜色 112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41">
    <w:name w:val="Light Shading - Accent 51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41">
    <w:name w:val="中等深浅底纹 1 - 强调文字颜色 1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41">
    <w:name w:val="中等深浅底纹 1 - 强调文字颜色 114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41">
    <w:name w:val="Light Shading - Accent 53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41">
    <w:name w:val="中等深浅底纹 1 - 强调文字颜色 1113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41">
    <w:name w:val="中等深浅底纹 1 - 强调文字颜色 112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41">
    <w:name w:val="Light Shading - Accent 512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41">
    <w:name w:val="中等深浅底纹 1 - 强调文字颜色 11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41">
    <w:name w:val="中等深浅底纹 1 - 强调文字颜色 113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41">
    <w:name w:val="Light Shading - Accent 52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41">
    <w:name w:val="中等深浅底纹 1 - 强调文字颜色 1112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41">
    <w:name w:val="中等深浅底纹 1 - 强调文字颜色 112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41">
    <w:name w:val="Light Shading - Accent 511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41">
    <w:name w:val="中等深浅底纹 1 - 强调文字颜色 11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41">
    <w:name w:val="浅色列表 - 强调文字颜色 113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41">
    <w:name w:val="Medium Shading 1 - Accent 113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11">
    <w:name w:val="Tabellengitternetz14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1">
    <w:name w:val="浅色列表 - 强调文字颜色 123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11">
    <w:name w:val="表格格線23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41">
    <w:name w:val="中等深浅底纹 1 - 强调文字颜色 118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41">
    <w:name w:val="Light Shading - Accent 57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41">
    <w:name w:val="中等深浅底纹 1 - 强调文字颜色 1117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41">
    <w:name w:val="中等深浅底纹 1 - 强调文字颜色 112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41">
    <w:name w:val="Light Shading - Accent 516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41">
    <w:name w:val="中等深浅底纹 1 - 强调文字颜色 11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41">
    <w:name w:val="中等深浅底纹 1 - 强调文字颜色 113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41">
    <w:name w:val="Light Shading - Accent 52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41">
    <w:name w:val="中等深浅底纹 1 - 强调文字颜色 1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41">
    <w:name w:val="中等深浅底纹 1 - 强调文字颜色 112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41">
    <w:name w:val="Light Shading - Accent 51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41">
    <w:name w:val="中等深浅底纹 1 - 强调文字颜色 1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41">
    <w:name w:val="中等深浅底纹 1 - 强调文字颜色 114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41">
    <w:name w:val="Light Shading - Accent 53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41">
    <w:name w:val="中等深浅底纹 1 - 强调文字颜色 1113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41">
    <w:name w:val="中等深浅底纹 1 - 强调文字颜色 112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41">
    <w:name w:val="Light Shading - Accent 512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41">
    <w:name w:val="中等深浅底纹 1 - 强调文字颜色 11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41">
    <w:name w:val="中等深浅底纹 1 - 强调文字颜色 113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41">
    <w:name w:val="Light Shading - Accent 52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41">
    <w:name w:val="中等深浅底纹 1 - 强调文字颜色 1112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41">
    <w:name w:val="中等深浅底纹 1 - 强调文字颜色 112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41">
    <w:name w:val="Light Shading - Accent 511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41">
    <w:name w:val="中等深浅底纹 1 - 强调文字颜色 11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41">
    <w:name w:val="浅色列表 - 强调文字颜色 114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41">
    <w:name w:val="Medium Shading 1 - Accent 114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11">
    <w:name w:val="Tabellengitternetz15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1">
    <w:name w:val="浅色列表 - 强调文字颜色 124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11">
    <w:name w:val="表格格線24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主题1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中等深浅网格 3 - 强调文字颜色 5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911">
    <w:name w:val="中等深浅底纹 1 - 强调文字颜色 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11">
    <w:name w:val="Light Shading - Accent 5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11">
    <w:name w:val="中等深浅底纹 1 - 强调文字颜色 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11">
    <w:name w:val="中等深浅底纹 1 - 强调文字颜色 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11">
    <w:name w:val="Light Shading - Accent 5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11">
    <w:name w:val="中等深浅底纹 1 - 强调文字颜色 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11">
    <w:name w:val="中等深浅底纹 1 - 强调文字颜色 113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11">
    <w:name w:val="Light Shading - Accent 52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11">
    <w:name w:val="中等深浅底纹 1 - 强调文字颜色 1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11">
    <w:name w:val="中等深浅底纹 1 - 强调文字颜色 112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11">
    <w:name w:val="Light Shading - Accent 51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11">
    <w:name w:val="中等深浅底纹 1 - 强调文字颜色 1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11">
    <w:name w:val="中等深浅底纹 1 - 强调文字颜色 114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11">
    <w:name w:val="Light Shading - Accent 53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11">
    <w:name w:val="中等深浅底纹 1 - 强调文字颜色 1113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11">
    <w:name w:val="中等深浅底纹 1 - 强调文字颜色 112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11">
    <w:name w:val="Light Shading - Accent 512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11">
    <w:name w:val="中等深浅底纹 1 - 强调文字颜色 11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11">
    <w:name w:val="中等深浅底纹 1 - 强调文字颜色 113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11">
    <w:name w:val="Light Shading - Accent 52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11">
    <w:name w:val="中等深浅底纹 1 - 强调文字颜色 1112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11">
    <w:name w:val="中等深浅底纹 1 - 强调文字颜色 112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11">
    <w:name w:val="Light Shading - Accent 511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11">
    <w:name w:val="中等深浅底纹 1 - 强调文字颜色 11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111">
    <w:name w:val="中等深浅底纹 1 - 强调文字颜色 114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11">
    <w:name w:val="Light Shading - Accent 53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11">
    <w:name w:val="中等深浅底纹 1 - 强调文字颜色 1113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11">
    <w:name w:val="中等深浅底纹 1 - 强调文字颜色 112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11">
    <w:name w:val="Light Shading - Accent 512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11">
    <w:name w:val="中等深浅底纹 1 - 强调文字颜色 1111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11">
    <w:name w:val="中等深浅底纹 1 - 强调文字颜色 113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11">
    <w:name w:val="Light Shading - Accent 52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11">
    <w:name w:val="中等深浅底纹 1 - 强调文字颜色 1112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11">
    <w:name w:val="中等深浅底纹 1 - 强调文字颜色 112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11">
    <w:name w:val="Light Shading - Accent 511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11">
    <w:name w:val="中等深浅底纹 1 - 强调文字颜色 1111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11">
    <w:name w:val="浅色列表 - 强调文字颜色 115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11">
    <w:name w:val="Medium Shading 1 - Accent 115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11">
    <w:name w:val="浅色列表 - 强调文字颜色 125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11">
    <w:name w:val="中等深浅底纹 1 - 强调文字颜色 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11">
    <w:name w:val="Light Shading - Accent 5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11">
    <w:name w:val="中等深浅底纹 1 - 强调文字颜色 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11">
    <w:name w:val="中等深浅底纹 1 - 强调文字颜色 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11">
    <w:name w:val="Light Shading - Accent 5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11">
    <w:name w:val="中等深浅底纹 1 - 强调文字颜色 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11">
    <w:name w:val="中等深浅底纹 1 - 强调文字颜色 113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11">
    <w:name w:val="Light Shading - Accent 52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11">
    <w:name w:val="中等深浅底纹 1 - 强调文字颜色 1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11">
    <w:name w:val="中等深浅底纹 1 - 强调文字颜色 112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11">
    <w:name w:val="Light Shading - Accent 51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11">
    <w:name w:val="中等深浅底纹 1 - 强调文字颜色 1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11">
    <w:name w:val="中等深浅底纹 1 - 强调文字颜色 114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11">
    <w:name w:val="Light Shading - Accent 53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11">
    <w:name w:val="中等深浅底纹 1 - 强调文字颜色 1113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11">
    <w:name w:val="中等深浅底纹 1 - 强调文字颜色 112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11">
    <w:name w:val="Light Shading - Accent 512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11">
    <w:name w:val="中等深浅底纹 1 - 强调文字颜色 11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11">
    <w:name w:val="中等深浅底纹 1 - 强调文字颜色 113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11">
    <w:name w:val="Light Shading - Accent 52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11">
    <w:name w:val="中等深浅底纹 1 - 强调文字颜色 1112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11">
    <w:name w:val="中等深浅底纹 1 - 强调文字颜色 112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11">
    <w:name w:val="Light Shading - Accent 511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11">
    <w:name w:val="中等深浅底纹 1 - 强调文字颜色 11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11">
    <w:name w:val="浅色列表 - 强调文字颜色 111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11">
    <w:name w:val="Medium Shading 1 - Accent 111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11">
    <w:name w:val="浅色列表 - 强调文字颜色 121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11">
    <w:name w:val="中等深浅底纹 1 - 强调文字颜色 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11">
    <w:name w:val="Light Shading - Accent 5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11">
    <w:name w:val="中等深浅底纹 1 - 强调文字颜色 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11">
    <w:name w:val="中等深浅底纹 1 - 强调文字颜色 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11">
    <w:name w:val="Light Shading - Accent 5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11">
    <w:name w:val="中等深浅底纹 1 - 强调文字颜色 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11">
    <w:name w:val="中等深浅底纹 1 - 强调文字颜色 113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11">
    <w:name w:val="Light Shading - Accent 52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11">
    <w:name w:val="中等深浅底纹 1 - 强调文字颜色 1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11">
    <w:name w:val="中等深浅底纹 1 - 强调文字颜色 112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11">
    <w:name w:val="Light Shading - Accent 51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11">
    <w:name w:val="中等深浅底纹 1 - 强调文字颜色 1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11">
    <w:name w:val="中等深浅底纹 1 - 强调文字颜色 114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11">
    <w:name w:val="Light Shading - Accent 53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11">
    <w:name w:val="中等深浅底纹 1 - 强调文字颜色 1113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11">
    <w:name w:val="中等深浅底纹 1 - 强调文字颜色 112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11">
    <w:name w:val="Light Shading - Accent 512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11">
    <w:name w:val="中等深浅底纹 1 - 强调文字颜色 11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11">
    <w:name w:val="中等深浅底纹 1 - 强调文字颜色 113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11">
    <w:name w:val="Light Shading - Accent 52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11">
    <w:name w:val="中等深浅底纹 1 - 强调文字颜色 1112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11">
    <w:name w:val="中等深浅底纹 1 - 强调文字颜色 112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11">
    <w:name w:val="Light Shading - Accent 511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11">
    <w:name w:val="中等深浅底纹 1 - 强调文字颜色 11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11">
    <w:name w:val="浅色列表 - 强调文字颜色 112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11">
    <w:name w:val="Medium Shading 1 - Accent 112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11">
    <w:name w:val="浅色列表 - 强调文字颜色 122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11">
    <w:name w:val="中等深浅底纹 1 - 强调文字颜色 117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11">
    <w:name w:val="Light Shading - Accent 56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11">
    <w:name w:val="中等深浅底纹 1 - 强调文字颜色 1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11">
    <w:name w:val="中等深浅底纹 1 - 强调文字颜色 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11">
    <w:name w:val="Light Shading - Accent 5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11">
    <w:name w:val="中等深浅底纹 1 - 强调文字颜色 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11">
    <w:name w:val="中等深浅底纹 1 - 强调文字颜色 113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11">
    <w:name w:val="Light Shading - Accent 52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11">
    <w:name w:val="中等深浅底纹 1 - 强调文字颜色 1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11">
    <w:name w:val="中等深浅底纹 1 - 强调文字颜色 112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11">
    <w:name w:val="Light Shading - Accent 51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11">
    <w:name w:val="中等深浅底纹 1 - 强调文字颜色 1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11">
    <w:name w:val="中等深浅底纹 1 - 强调文字颜色 114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11">
    <w:name w:val="Light Shading - Accent 53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11">
    <w:name w:val="中等深浅底纹 1 - 强调文字颜色 1113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11">
    <w:name w:val="中等深浅底纹 1 - 强调文字颜色 112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11">
    <w:name w:val="Light Shading - Accent 512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11">
    <w:name w:val="中等深浅底纹 1 - 强调文字颜色 11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11">
    <w:name w:val="中等深浅底纹 1 - 强调文字颜色 113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11">
    <w:name w:val="Light Shading - Accent 52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11">
    <w:name w:val="中等深浅底纹 1 - 强调文字颜色 1112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11">
    <w:name w:val="中等深浅底纹 1 - 强调文字颜色 112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11">
    <w:name w:val="Light Shading - Accent 511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11">
    <w:name w:val="中等深浅底纹 1 - 强调文字颜色 11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11">
    <w:name w:val="浅色列表 - 强调文字颜色 113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11">
    <w:name w:val="Medium Shading 1 - Accent 113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11">
    <w:name w:val="浅色列表 - 强调文字颜色 123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11">
    <w:name w:val="中等深浅底纹 1 - 强调文字颜色 118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11">
    <w:name w:val="Light Shading - Accent 57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11">
    <w:name w:val="中等深浅底纹 1 - 强调文字颜色 1117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11">
    <w:name w:val="中等深浅底纹 1 - 强调文字颜色 112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11">
    <w:name w:val="Light Shading - Accent 516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11">
    <w:name w:val="中等深浅底纹 1 - 强调文字颜色 11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11">
    <w:name w:val="中等深浅底纹 1 - 强调文字颜色 113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11">
    <w:name w:val="Light Shading - Accent 52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11">
    <w:name w:val="中等深浅底纹 1 - 强调文字颜色 1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11">
    <w:name w:val="中等深浅底纹 1 - 强调文字颜色 112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11">
    <w:name w:val="Light Shading - Accent 51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11">
    <w:name w:val="中等深浅底纹 1 - 强调文字颜色 1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11">
    <w:name w:val="中等深浅底纹 1 - 强调文字颜色 114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11">
    <w:name w:val="Light Shading - Accent 53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11">
    <w:name w:val="中等深浅底纹 1 - 强调文字颜色 1113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11">
    <w:name w:val="中等深浅底纹 1 - 强调文字颜色 112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11">
    <w:name w:val="Light Shading - Accent 512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11">
    <w:name w:val="中等深浅底纹 1 - 强调文字颜色 11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11">
    <w:name w:val="中等深浅底纹 1 - 强调文字颜色 113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11">
    <w:name w:val="Light Shading - Accent 52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11">
    <w:name w:val="中等深浅底纹 1 - 强调文字颜色 1112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11">
    <w:name w:val="中等深浅底纹 1 - 强调文字颜色 112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11">
    <w:name w:val="Light Shading - Accent 511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11">
    <w:name w:val="中等深浅底纹 1 - 强调文字颜色 11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11">
    <w:name w:val="浅色列表 - 强调文字颜色 114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11">
    <w:name w:val="Medium Shading 1 - Accent 114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11">
    <w:name w:val="浅色列表 - 强调文字颜色 124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011">
    <w:name w:val="中等深浅底纹 1 - 强调文字颜色 111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11">
    <w:name w:val="Light Shading - Accent 59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11">
    <w:name w:val="中等深浅底纹 1 - 强调文字颜色 1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11">
    <w:name w:val="中等深浅底纹 1 - 强调文字颜色 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11">
    <w:name w:val="Light Shading - Accent 5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11">
    <w:name w:val="中等深浅底纹 1 - 强调文字颜色 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11">
    <w:name w:val="中等深浅底纹 1 - 强调文字颜色 113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11">
    <w:name w:val="Light Shading - Accent 52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11">
    <w:name w:val="中等深浅底纹 1 - 强调文字颜色 1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11">
    <w:name w:val="中等深浅底纹 1 - 强调文字颜色 112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11">
    <w:name w:val="Light Shading - Accent 51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11">
    <w:name w:val="中等深浅底纹 1 - 强调文字颜色 1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11">
    <w:name w:val="中等深浅底纹 1 - 强调文字颜色 114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11">
    <w:name w:val="Light Shading - Accent 53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11">
    <w:name w:val="中等深浅底纹 1 - 强调文字颜色 1113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11">
    <w:name w:val="中等深浅底纹 1 - 强调文字颜色 112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11">
    <w:name w:val="Light Shading - Accent 512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11">
    <w:name w:val="中等深浅底纹 1 - 强调文字颜色 11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11">
    <w:name w:val="中等深浅底纹 1 - 强调文字颜色 113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11">
    <w:name w:val="Light Shading - Accent 52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11">
    <w:name w:val="中等深浅底纹 1 - 强调文字颜色 1112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11">
    <w:name w:val="中等深浅底纹 1 - 强调文字颜色 112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11">
    <w:name w:val="Light Shading - Accent 511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11">
    <w:name w:val="中等深浅底纹 1 - 强调文字颜色 11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211">
    <w:name w:val="中等深浅底纹 1 - 强调文字颜色 114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11">
    <w:name w:val="Light Shading - Accent 53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11">
    <w:name w:val="中等深浅底纹 1 - 强调文字颜色 1113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11">
    <w:name w:val="中等深浅底纹 1 - 强调文字颜色 112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11">
    <w:name w:val="Light Shading - Accent 512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11">
    <w:name w:val="中等深浅底纹 1 - 强调文字颜色 11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11">
    <w:name w:val="中等深浅底纹 1 - 强调文字颜色 113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11">
    <w:name w:val="Light Shading - Accent 52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11">
    <w:name w:val="中等深浅底纹 1 - 强调文字颜色 1112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11">
    <w:name w:val="中等深浅底纹 1 - 强调文字颜色 112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11">
    <w:name w:val="Light Shading - Accent 511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11">
    <w:name w:val="中等深浅底纹 1 - 强调文字颜色 11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11">
    <w:name w:val="浅色列表 - 强调文字颜色 116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11">
    <w:name w:val="Medium Shading 1 - Accent 116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11">
    <w:name w:val="浅色列表 - 强调文字颜色 126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11">
    <w:name w:val="中等深浅底纹 1 - 强调文字颜色 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11">
    <w:name w:val="Light Shading - Accent 5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11">
    <w:name w:val="中等深浅底纹 1 - 强调文字颜色 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11">
    <w:name w:val="中等深浅底纹 1 - 强调文字颜色 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11">
    <w:name w:val="Light Shading - Accent 5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11">
    <w:name w:val="中等深浅底纹 1 - 强调文字颜色 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11">
    <w:name w:val="中等深浅底纹 1 - 强调文字颜色 113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11">
    <w:name w:val="Light Shading - Accent 52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11">
    <w:name w:val="中等深浅底纹 1 - 强调文字颜色 1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11">
    <w:name w:val="中等深浅底纹 1 - 强调文字颜色 112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11">
    <w:name w:val="Light Shading - Accent 51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11">
    <w:name w:val="中等深浅底纹 1 - 强调文字颜色 1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11">
    <w:name w:val="中等深浅底纹 1 - 强调文字颜色 114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11">
    <w:name w:val="Light Shading - Accent 53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11">
    <w:name w:val="中等深浅底纹 1 - 强调文字颜色 1113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11">
    <w:name w:val="中等深浅底纹 1 - 强调文字颜色 112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11">
    <w:name w:val="Light Shading - Accent 512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11">
    <w:name w:val="中等深浅底纹 1 - 强调文字颜色 11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11">
    <w:name w:val="中等深浅底纹 1 - 强调文字颜色 113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11">
    <w:name w:val="Light Shading - Accent 52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11">
    <w:name w:val="中等深浅底纹 1 - 强调文字颜色 1112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11">
    <w:name w:val="中等深浅底纹 1 - 强调文字颜色 112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11">
    <w:name w:val="Light Shading - Accent 511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11">
    <w:name w:val="中等深浅底纹 1 - 强调文字颜色 11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
    <w:name w:val="浅色列表 - 强调文字颜色 111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11">
    <w:name w:val="Medium Shading 1 - Accent 111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11">
    <w:name w:val="浅色列表 - 强调文字颜色 121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11">
    <w:name w:val="中等深浅底纹 1 - 强调文字颜色 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11">
    <w:name w:val="Light Shading - Accent 5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11">
    <w:name w:val="中等深浅底纹 1 - 强调文字颜色 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11">
    <w:name w:val="中等深浅底纹 1 - 强调文字颜色 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11">
    <w:name w:val="Light Shading - Accent 5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11">
    <w:name w:val="中等深浅底纹 1 - 强调文字颜色 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11">
    <w:name w:val="中等深浅底纹 1 - 强调文字颜色 113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11">
    <w:name w:val="Light Shading - Accent 52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11">
    <w:name w:val="中等深浅底纹 1 - 强调文字颜色 1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11">
    <w:name w:val="中等深浅底纹 1 - 强调文字颜色 112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11">
    <w:name w:val="Light Shading - Accent 51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11">
    <w:name w:val="中等深浅底纹 1 - 强调文字颜色 1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11">
    <w:name w:val="中等深浅底纹 1 - 强调文字颜色 114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11">
    <w:name w:val="Light Shading - Accent 53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11">
    <w:name w:val="中等深浅底纹 1 - 强调文字颜色 1113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11">
    <w:name w:val="中等深浅底纹 1 - 强调文字颜色 112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11">
    <w:name w:val="Light Shading - Accent 512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11">
    <w:name w:val="中等深浅底纹 1 - 强调文字颜色 11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11">
    <w:name w:val="中等深浅底纹 1 - 强调文字颜色 113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11">
    <w:name w:val="Light Shading - Accent 52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11">
    <w:name w:val="中等深浅底纹 1 - 强调文字颜色 1112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11">
    <w:name w:val="中等深浅底纹 1 - 强调文字颜色 112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11">
    <w:name w:val="Light Shading - Accent 511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11">
    <w:name w:val="中等深浅底纹 1 - 强调文字颜色 11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11">
    <w:name w:val="浅色列表 - 强调文字颜色 112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11">
    <w:name w:val="Medium Shading 1 - Accent 112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11">
    <w:name w:val="浅色列表 - 强调文字颜色 122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11">
    <w:name w:val="中等深浅底纹 1 - 强调文字颜色 117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11">
    <w:name w:val="Light Shading - Accent 56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11">
    <w:name w:val="中等深浅底纹 1 - 强调文字颜色 1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11">
    <w:name w:val="中等深浅底纹 1 - 强调文字颜色 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11">
    <w:name w:val="Light Shading - Accent 5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11">
    <w:name w:val="中等深浅底纹 1 - 强调文字颜色 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11">
    <w:name w:val="中等深浅底纹 1 - 强调文字颜色 113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11">
    <w:name w:val="Light Shading - Accent 52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11">
    <w:name w:val="中等深浅底纹 1 - 强调文字颜色 1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11">
    <w:name w:val="中等深浅底纹 1 - 强调文字颜色 112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11">
    <w:name w:val="Light Shading - Accent 51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11">
    <w:name w:val="中等深浅底纹 1 - 强调文字颜色 1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11">
    <w:name w:val="中等深浅底纹 1 - 强调文字颜色 114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11">
    <w:name w:val="Light Shading - Accent 53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11">
    <w:name w:val="中等深浅底纹 1 - 强调文字颜色 1113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11">
    <w:name w:val="中等深浅底纹 1 - 强调文字颜色 112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11">
    <w:name w:val="Light Shading - Accent 512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11">
    <w:name w:val="中等深浅底纹 1 - 强调文字颜色 11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11">
    <w:name w:val="中等深浅底纹 1 - 强调文字颜色 113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11">
    <w:name w:val="Light Shading - Accent 52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11">
    <w:name w:val="中等深浅底纹 1 - 强调文字颜色 1112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11">
    <w:name w:val="中等深浅底纹 1 - 强调文字颜色 112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11">
    <w:name w:val="Light Shading - Accent 511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11">
    <w:name w:val="中等深浅底纹 1 - 强调文字颜色 11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11">
    <w:name w:val="浅色列表 - 强调文字颜色 113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11">
    <w:name w:val="Medium Shading 1 - Accent 113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11">
    <w:name w:val="浅色列表 - 强调文字颜色 123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11">
    <w:name w:val="中等深浅底纹 1 - 强调文字颜色 118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11">
    <w:name w:val="Light Shading - Accent 57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11">
    <w:name w:val="中等深浅底纹 1 - 强调文字颜色 1117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11">
    <w:name w:val="中等深浅底纹 1 - 强调文字颜色 112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11">
    <w:name w:val="Light Shading - Accent 516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11">
    <w:name w:val="中等深浅底纹 1 - 强调文字颜色 11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11">
    <w:name w:val="中等深浅底纹 1 - 强调文字颜色 113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11">
    <w:name w:val="Light Shading - Accent 52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11">
    <w:name w:val="中等深浅底纹 1 - 强调文字颜色 1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11">
    <w:name w:val="中等深浅底纹 1 - 强调文字颜色 112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11">
    <w:name w:val="Light Shading - Accent 51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11">
    <w:name w:val="中等深浅底纹 1 - 强调文字颜色 1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11">
    <w:name w:val="中等深浅底纹 1 - 强调文字颜色 114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11">
    <w:name w:val="Light Shading - Accent 53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11">
    <w:name w:val="中等深浅底纹 1 - 强调文字颜色 1113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11">
    <w:name w:val="中等深浅底纹 1 - 强调文字颜色 112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11">
    <w:name w:val="Light Shading - Accent 512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11">
    <w:name w:val="中等深浅底纹 1 - 强调文字颜色 11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11">
    <w:name w:val="中等深浅底纹 1 - 强调文字颜色 113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11">
    <w:name w:val="Light Shading - Accent 52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11">
    <w:name w:val="中等深浅底纹 1 - 强调文字颜色 1112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11">
    <w:name w:val="中等深浅底纹 1 - 强调文字颜色 112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11">
    <w:name w:val="Light Shading - Accent 511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11">
    <w:name w:val="中等深浅底纹 1 - 强调文字颜色 11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11">
    <w:name w:val="浅色列表 - 强调文字颜色 114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11">
    <w:name w:val="Medium Shading 1 - Accent 114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11">
    <w:name w:val="浅色列表 - 强调文字颜色 124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2011">
    <w:name w:val="中等深浅底纹 1 - 强调文字颜色 112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11">
    <w:name w:val="Light Shading - Accent 510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11">
    <w:name w:val="中等深浅底纹 1 - 强调文字颜色 1111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11">
    <w:name w:val="中等深浅底纹 1 - 强调文字颜色 112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11">
    <w:name w:val="Light Shading - Accent 519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11">
    <w:name w:val="中等深浅底纹 1 - 强调文字颜色 11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11">
    <w:name w:val="中等深浅底纹 1 - 强调文字颜色 113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11">
    <w:name w:val="Light Shading - Accent 52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11">
    <w:name w:val="中等深浅底纹 1 - 强调文字颜色 1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11">
    <w:name w:val="中等深浅底纹 1 - 强调文字颜色 112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11">
    <w:name w:val="Light Shading - Accent 51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11">
    <w:name w:val="中等深浅底纹 1 - 强调文字颜色 1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11">
    <w:name w:val="中等深浅底纹 1 - 强调文字颜色 114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11">
    <w:name w:val="Light Shading - Accent 53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11">
    <w:name w:val="中等深浅底纹 1 - 强调文字颜色 1113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11">
    <w:name w:val="中等深浅底纹 1 - 强调文字颜色 112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11">
    <w:name w:val="Light Shading - Accent 512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11">
    <w:name w:val="中等深浅底纹 1 - 强调文字颜色 11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11">
    <w:name w:val="中等深浅底纹 1 - 强调文字颜色 113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11">
    <w:name w:val="Light Shading - Accent 52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11">
    <w:name w:val="中等深浅底纹 1 - 强调文字颜色 1112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11">
    <w:name w:val="中等深浅底纹 1 - 强调文字颜色 112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11">
    <w:name w:val="Light Shading - Accent 511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11">
    <w:name w:val="中等深浅底纹 1 - 强调文字颜色 11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311">
    <w:name w:val="中等深浅底纹 1 - 强调文字颜色 114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11">
    <w:name w:val="Light Shading - Accent 53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11">
    <w:name w:val="中等深浅底纹 1 - 强调文字颜色 1113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11">
    <w:name w:val="中等深浅底纹 1 - 强调文字颜色 112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11">
    <w:name w:val="Light Shading - Accent 512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11">
    <w:name w:val="中等深浅底纹 1 - 强调文字颜色 11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11">
    <w:name w:val="中等深浅底纹 1 - 强调文字颜色 113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11">
    <w:name w:val="Light Shading - Accent 52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11">
    <w:name w:val="中等深浅底纹 1 - 强调文字颜色 1112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11">
    <w:name w:val="中等深浅底纹 1 - 强调文字颜色 112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11">
    <w:name w:val="Light Shading - Accent 511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11">
    <w:name w:val="中等深浅底纹 1 - 强调文字颜色 11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11">
    <w:name w:val="浅色列表 - 强调文字颜色 117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11">
    <w:name w:val="Medium Shading 1 - Accent 117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11">
    <w:name w:val="浅色列表 - 强调文字颜色 127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11">
    <w:name w:val="中等深浅底纹 1 - 强调文字颜色 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11">
    <w:name w:val="Light Shading - Accent 5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11">
    <w:name w:val="中等深浅底纹 1 - 强调文字颜色 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11">
    <w:name w:val="中等深浅底纹 1 - 强调文字颜色 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11">
    <w:name w:val="Light Shading - Accent 5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11">
    <w:name w:val="中等深浅底纹 1 - 强调文字颜色 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11">
    <w:name w:val="中等深浅底纹 1 - 强调文字颜色 113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11">
    <w:name w:val="Light Shading - Accent 52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11">
    <w:name w:val="中等深浅底纹 1 - 强调文字颜色 1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11">
    <w:name w:val="中等深浅底纹 1 - 强调文字颜色 112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11">
    <w:name w:val="Light Shading - Accent 51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11">
    <w:name w:val="中等深浅底纹 1 - 强调文字颜色 1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11">
    <w:name w:val="中等深浅底纹 1 - 强调文字颜色 114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11">
    <w:name w:val="Light Shading - Accent 53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11">
    <w:name w:val="中等深浅底纹 1 - 强调文字颜色 1113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11">
    <w:name w:val="中等深浅底纹 1 - 强调文字颜色 112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11">
    <w:name w:val="Light Shading - Accent 512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11">
    <w:name w:val="中等深浅底纹 1 - 强调文字颜色 11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11">
    <w:name w:val="中等深浅底纹 1 - 强调文字颜色 113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11">
    <w:name w:val="Light Shading - Accent 52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11">
    <w:name w:val="中等深浅底纹 1 - 强调文字颜色 1112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11">
    <w:name w:val="中等深浅底纹 1 - 强调文字颜色 112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11">
    <w:name w:val="Light Shading - Accent 511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11">
    <w:name w:val="中等深浅底纹 1 - 强调文字颜色 11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
    <w:name w:val="浅色列表 - 强调文字颜色 111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11">
    <w:name w:val="Medium Shading 1 - Accent 111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11">
    <w:name w:val="浅色列表 - 强调文字颜色 121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11">
    <w:name w:val="中等深浅底纹 1 - 强调文字颜色 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11">
    <w:name w:val="Light Shading - Accent 5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11">
    <w:name w:val="中等深浅底纹 1 - 强调文字颜色 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11">
    <w:name w:val="中等深浅底纹 1 - 强调文字颜色 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11">
    <w:name w:val="Light Shading - Accent 5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11">
    <w:name w:val="中等深浅底纹 1 - 强调文字颜色 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11">
    <w:name w:val="中等深浅底纹 1 - 强调文字颜色 113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11">
    <w:name w:val="Light Shading - Accent 52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11">
    <w:name w:val="中等深浅底纹 1 - 强调文字颜色 1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11">
    <w:name w:val="中等深浅底纹 1 - 强调文字颜色 112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11">
    <w:name w:val="Light Shading - Accent 51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11">
    <w:name w:val="中等深浅底纹 1 - 强调文字颜色 1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11">
    <w:name w:val="中等深浅底纹 1 - 强调文字颜色 114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11">
    <w:name w:val="Light Shading - Accent 53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11">
    <w:name w:val="中等深浅底纹 1 - 强调文字颜色 1113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11">
    <w:name w:val="中等深浅底纹 1 - 强调文字颜色 112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11">
    <w:name w:val="Light Shading - Accent 512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11">
    <w:name w:val="中等深浅底纹 1 - 强调文字颜色 11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11">
    <w:name w:val="中等深浅底纹 1 - 强调文字颜色 113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11">
    <w:name w:val="Light Shading - Accent 52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11">
    <w:name w:val="中等深浅底纹 1 - 强调文字颜色 1112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11">
    <w:name w:val="中等深浅底纹 1 - 强调文字颜色 112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11">
    <w:name w:val="Light Shading - Accent 511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11">
    <w:name w:val="中等深浅底纹 1 - 强调文字颜色 11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11">
    <w:name w:val="浅色列表 - 强调文字颜色 112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11">
    <w:name w:val="Medium Shading 1 - Accent 112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11">
    <w:name w:val="浅色列表 - 强调文字颜色 122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11">
    <w:name w:val="中等深浅底纹 1 - 强调文字颜色 117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11">
    <w:name w:val="Light Shading - Accent 56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11">
    <w:name w:val="中等深浅底纹 1 - 强调文字颜色 1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11">
    <w:name w:val="中等深浅底纹 1 - 强调文字颜色 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11">
    <w:name w:val="Light Shading - Accent 5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11">
    <w:name w:val="中等深浅底纹 1 - 强调文字颜色 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11">
    <w:name w:val="中等深浅底纹 1 - 强调文字颜色 113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11">
    <w:name w:val="Light Shading - Accent 52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11">
    <w:name w:val="中等深浅底纹 1 - 强调文字颜色 1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11">
    <w:name w:val="中等深浅底纹 1 - 强调文字颜色 112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11">
    <w:name w:val="Light Shading - Accent 51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11">
    <w:name w:val="中等深浅底纹 1 - 强调文字颜色 1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11">
    <w:name w:val="中等深浅底纹 1 - 强调文字颜色 114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11">
    <w:name w:val="Light Shading - Accent 53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11">
    <w:name w:val="中等深浅底纹 1 - 强调文字颜色 1113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11">
    <w:name w:val="中等深浅底纹 1 - 强调文字颜色 112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11">
    <w:name w:val="Light Shading - Accent 512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11">
    <w:name w:val="中等深浅底纹 1 - 强调文字颜色 11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11">
    <w:name w:val="中等深浅底纹 1 - 强调文字颜色 113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11">
    <w:name w:val="Light Shading - Accent 52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11">
    <w:name w:val="中等深浅底纹 1 - 强调文字颜色 1112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11">
    <w:name w:val="中等深浅底纹 1 - 强调文字颜色 112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11">
    <w:name w:val="Light Shading - Accent 511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11">
    <w:name w:val="中等深浅底纹 1 - 强调文字颜色 11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11">
    <w:name w:val="浅色列表 - 强调文字颜色 113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11">
    <w:name w:val="Medium Shading 1 - Accent 113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11">
    <w:name w:val="浅色列表 - 强调文字颜色 123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11">
    <w:name w:val="中等深浅底纹 1 - 强调文字颜色 118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11">
    <w:name w:val="Light Shading - Accent 57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11">
    <w:name w:val="中等深浅底纹 1 - 强调文字颜色 1117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11">
    <w:name w:val="中等深浅底纹 1 - 强调文字颜色 112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11">
    <w:name w:val="Light Shading - Accent 516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11">
    <w:name w:val="中等深浅底纹 1 - 强调文字颜色 11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11">
    <w:name w:val="中等深浅底纹 1 - 强调文字颜色 113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11">
    <w:name w:val="Light Shading - Accent 52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11">
    <w:name w:val="中等深浅底纹 1 - 强调文字颜色 1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11">
    <w:name w:val="中等深浅底纹 1 - 强调文字颜色 112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11">
    <w:name w:val="Light Shading - Accent 51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11">
    <w:name w:val="中等深浅底纹 1 - 强调文字颜色 1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11">
    <w:name w:val="中等深浅底纹 1 - 强调文字颜色 114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11">
    <w:name w:val="Light Shading - Accent 53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11">
    <w:name w:val="中等深浅底纹 1 - 强调文字颜色 1113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11">
    <w:name w:val="中等深浅底纹 1 - 强调文字颜色 112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11">
    <w:name w:val="Light Shading - Accent 512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11">
    <w:name w:val="中等深浅底纹 1 - 强调文字颜色 11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11">
    <w:name w:val="中等深浅底纹 1 - 强调文字颜色 113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11">
    <w:name w:val="Light Shading - Accent 52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11">
    <w:name w:val="中等深浅底纹 1 - 强调文字颜色 1112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11">
    <w:name w:val="中等深浅底纹 1 - 强调文字颜色 112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11">
    <w:name w:val="Light Shading - Accent 511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11">
    <w:name w:val="中等深浅底纹 1 - 强调文字颜色 11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11">
    <w:name w:val="浅色列表 - 强调文字颜色 114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11">
    <w:name w:val="Medium Shading 1 - Accent 114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11">
    <w:name w:val="浅色列表 - 强调文字颜色 124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2">
    <w:name w:val="网格型11"/>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浅色底纹 - 强调文字颜色 521"/>
    <w:basedOn w:val="a3"/>
    <w:uiPriority w:val="60"/>
    <w:semiHidden/>
    <w:rsid w:val="00E02FD5"/>
    <w:rPr>
      <w:rFonts w:eastAsia="Malgun Gothic"/>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401">
    <w:name w:val="中等深浅底纹 1 - 强调文字颜色 114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01">
    <w:name w:val="中等深浅底纹 1 - 强调文字颜色 1113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01">
    <w:name w:val="中等深浅底纹 1 - 强调文字颜色 112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01">
    <w:name w:val="Light Shading - Accent 512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01">
    <w:name w:val="中等深浅底纹 1 - 强调文字颜色 11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01">
    <w:name w:val="中等深浅底纹 1 - 强调文字颜色 113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01">
    <w:name w:val="Light Shading - Accent 52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01">
    <w:name w:val="中等深浅底纹 1 - 强调文字颜色 1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01">
    <w:name w:val="中等深浅底纹 1 - 强调文字颜色 112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01">
    <w:name w:val="Light Shading - Accent 51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01">
    <w:name w:val="中等深浅底纹 1 - 强调文字颜色 1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2">
    <w:name w:val="Table Grid110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1">
    <w:name w:val="中等深浅底纹 1 - 强调文字颜色 114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01">
    <w:name w:val="Light Shading - Accent 53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01">
    <w:name w:val="中等深浅底纹 1 - 强调文字颜色 1113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01">
    <w:name w:val="中等深浅底纹 1 - 强调文字颜色 112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01">
    <w:name w:val="Light Shading - Accent 512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01">
    <w:name w:val="中等深浅底纹 1 - 强调文字颜色 11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01">
    <w:name w:val="中等深浅底纹 1 - 强调文字颜色 113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01">
    <w:name w:val="Light Shading - Accent 52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01">
    <w:name w:val="中等深浅底纹 1 - 强调文字颜色 1112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01">
    <w:name w:val="中等深浅底纹 1 - 强调文字颜色 112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01">
    <w:name w:val="Light Shading - Accent 511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01">
    <w:name w:val="中等深浅底纹 1 - 强调文字颜色 11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2">
    <w:name w:val="Table Grid119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51">
    <w:name w:val="中等深浅底纹 1 - 强调文字颜色 114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51">
    <w:name w:val="Light Shading - Accent 53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51">
    <w:name w:val="中等深浅底纹 1 - 强调文字颜色 1113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51">
    <w:name w:val="中等深浅底纹 1 - 强调文字颜色 1122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51">
    <w:name w:val="Light Shading - Accent 512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51">
    <w:name w:val="中等深浅底纹 1 - 强调文字颜色 11112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51">
    <w:name w:val="中等深浅底纹 1 - 强调文字颜色 113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51">
    <w:name w:val="Light Shading - Accent 521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51">
    <w:name w:val="中等深浅底纹 1 - 强调文字颜色 1112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51">
    <w:name w:val="中等深浅底纹 1 - 强调文字颜色 1121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51">
    <w:name w:val="Light Shading - Accent 5111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51">
    <w:name w:val="中等深浅底纹 1 - 强调文字颜色 11111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91">
    <w:name w:val="浅色列表 - 强调文字颜色 119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91">
    <w:name w:val="Medium Shading 1 - Accent 119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91">
    <w:name w:val="浅色列表 - 强调文字颜色 129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51">
    <w:name w:val="中等深浅底纹 1 - 强调文字颜色 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51">
    <w:name w:val="Light Shading - Accent 5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51">
    <w:name w:val="中等深浅底纹 1 - 强调文字颜色 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51">
    <w:name w:val="中等深浅底纹 1 - 强调文字颜色 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51">
    <w:name w:val="Light Shading - Accent 5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51">
    <w:name w:val="中等深浅底纹 1 - 强调文字颜色 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51">
    <w:name w:val="中等深浅底纹 1 - 强调文字颜色 113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51">
    <w:name w:val="Light Shading - Accent 52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51">
    <w:name w:val="中等深浅底纹 1 - 强调文字颜色 111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51">
    <w:name w:val="中等深浅底纹 1 - 强调文字颜色 112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51">
    <w:name w:val="Light Shading - Accent 51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51">
    <w:name w:val="中等深浅底纹 1 - 强调文字颜色 111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51">
    <w:name w:val="中等深浅底纹 1 - 强调文字颜色 114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51">
    <w:name w:val="Light Shading - Accent 53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51">
    <w:name w:val="中等深浅底纹 1 - 强调文字颜色 1113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51">
    <w:name w:val="中等深浅底纹 1 - 强调文字颜色 112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51">
    <w:name w:val="Light Shading - Accent 512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51">
    <w:name w:val="中等深浅底纹 1 - 强调文字颜色 1111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51">
    <w:name w:val="中等深浅底纹 1 - 强调文字颜色 113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51">
    <w:name w:val="Light Shading - Accent 52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51">
    <w:name w:val="中等深浅底纹 1 - 强调文字颜色 1112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51">
    <w:name w:val="中等深浅底纹 1 - 强调文字颜色 112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51">
    <w:name w:val="Light Shading - Accent 511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51">
    <w:name w:val="中等深浅底纹 1 - 强调文字颜色 1111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51">
    <w:name w:val="浅色列表 - 强调文字颜色 111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51">
    <w:name w:val="Medium Shading 1 - Accent 111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51">
    <w:name w:val="浅色列表 - 强调文字颜色 121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51">
    <w:name w:val="中等深浅底纹 1 - 强调文字颜色 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51">
    <w:name w:val="Light Shading - Accent 5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51">
    <w:name w:val="中等深浅底纹 1 - 强调文字颜色 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51">
    <w:name w:val="中等深浅底纹 1 - 强调文字颜色 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51">
    <w:name w:val="Light Shading - Accent 5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51">
    <w:name w:val="中等深浅底纹 1 - 强调文字颜色 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51">
    <w:name w:val="中等深浅底纹 1 - 强调文字颜色 113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51">
    <w:name w:val="Light Shading - Accent 52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51">
    <w:name w:val="中等深浅底纹 1 - 强调文字颜色 1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51">
    <w:name w:val="中等深浅底纹 1 - 强调文字颜色 112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51">
    <w:name w:val="Light Shading - Accent 51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51">
    <w:name w:val="中等深浅底纹 1 - 强调文字颜色 1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51">
    <w:name w:val="中等深浅底纹 1 - 强调文字颜色 114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51">
    <w:name w:val="Light Shading - Accent 53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51">
    <w:name w:val="中等深浅底纹 1 - 强调文字颜色 1113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51">
    <w:name w:val="中等深浅底纹 1 - 强调文字颜色 112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51">
    <w:name w:val="Light Shading - Accent 512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51">
    <w:name w:val="中等深浅底纹 1 - 强调文字颜色 11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51">
    <w:name w:val="中等深浅底纹 1 - 强调文字颜色 113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51">
    <w:name w:val="Light Shading - Accent 52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51">
    <w:name w:val="中等深浅底纹 1 - 强调文字颜色 1112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51">
    <w:name w:val="中等深浅底纹 1 - 强调文字颜色 112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51">
    <w:name w:val="Light Shading - Accent 511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51">
    <w:name w:val="中等深浅底纹 1 - 强调文字颜色 11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51">
    <w:name w:val="浅色列表 - 强调文字颜色 112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51">
    <w:name w:val="Medium Shading 1 - Accent 112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51">
    <w:name w:val="浅色列表 - 强调文字颜色 122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51">
    <w:name w:val="中等深浅底纹 1 - 强调文字颜色 117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51">
    <w:name w:val="Light Shading - Accent 56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51">
    <w:name w:val="中等深浅底纹 1 - 强调文字颜色 1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51">
    <w:name w:val="中等深浅底纹 1 - 强调文字颜色 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51">
    <w:name w:val="Light Shading - Accent 5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51">
    <w:name w:val="中等深浅底纹 1 - 强调文字颜色 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51">
    <w:name w:val="中等深浅底纹 1 - 强调文字颜色 113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51">
    <w:name w:val="Light Shading - Accent 52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51">
    <w:name w:val="中等深浅底纹 1 - 强调文字颜色 1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51">
    <w:name w:val="中等深浅底纹 1 - 强调文字颜色 112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51">
    <w:name w:val="Light Shading - Accent 51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51">
    <w:name w:val="中等深浅底纹 1 - 强调文字颜色 1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51">
    <w:name w:val="中等深浅底纹 1 - 强调文字颜色 114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51">
    <w:name w:val="Light Shading - Accent 53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51">
    <w:name w:val="中等深浅底纹 1 - 强调文字颜色 1113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51">
    <w:name w:val="中等深浅底纹 1 - 强调文字颜色 112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51">
    <w:name w:val="Light Shading - Accent 512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51">
    <w:name w:val="中等深浅底纹 1 - 强调文字颜色 11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51">
    <w:name w:val="中等深浅底纹 1 - 强调文字颜色 113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51">
    <w:name w:val="Light Shading - Accent 52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51">
    <w:name w:val="中等深浅底纹 1 - 强调文字颜色 1112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51">
    <w:name w:val="中等深浅底纹 1 - 强调文字颜色 112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51">
    <w:name w:val="Light Shading - Accent 511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51">
    <w:name w:val="中等深浅底纹 1 - 强调文字颜色 11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51">
    <w:name w:val="浅色列表 - 强调文字颜色 113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51">
    <w:name w:val="Medium Shading 1 - Accent 113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51">
    <w:name w:val="浅色列表 - 强调文字颜色 123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51">
    <w:name w:val="中等深浅底纹 1 - 强调文字颜色 118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51">
    <w:name w:val="Light Shading - Accent 57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51">
    <w:name w:val="中等深浅底纹 1 - 强调文字颜色 1117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51">
    <w:name w:val="中等深浅底纹 1 - 强调文字颜色 112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51">
    <w:name w:val="Light Shading - Accent 516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51">
    <w:name w:val="中等深浅底纹 1 - 强调文字颜色 11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51">
    <w:name w:val="中等深浅底纹 1 - 强调文字颜色 113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51">
    <w:name w:val="Light Shading - Accent 52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51">
    <w:name w:val="中等深浅底纹 1 - 强调文字颜色 1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51">
    <w:name w:val="中等深浅底纹 1 - 强调文字颜色 112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51">
    <w:name w:val="Light Shading - Accent 51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51">
    <w:name w:val="中等深浅底纹 1 - 强调文字颜色 1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51">
    <w:name w:val="中等深浅底纹 1 - 强调文字颜色 114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51">
    <w:name w:val="Light Shading - Accent 53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51">
    <w:name w:val="中等深浅底纹 1 - 强调文字颜色 1113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51">
    <w:name w:val="中等深浅底纹 1 - 强调文字颜色 112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51">
    <w:name w:val="Light Shading - Accent 512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51">
    <w:name w:val="中等深浅底纹 1 - 强调文字颜色 11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51">
    <w:name w:val="中等深浅底纹 1 - 强调文字颜色 113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51">
    <w:name w:val="Light Shading - Accent 52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51">
    <w:name w:val="中等深浅底纹 1 - 强调文字颜色 1112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51">
    <w:name w:val="中等深浅底纹 1 - 强调文字颜色 112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51">
    <w:name w:val="Light Shading - Accent 511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51">
    <w:name w:val="中等深浅底纹 1 - 强调文字颜色 11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51">
    <w:name w:val="浅色列表 - 强调文字颜色 114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51">
    <w:name w:val="Medium Shading 1 - Accent 114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51">
    <w:name w:val="浅色列表 - 强调文字颜色 124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711">
    <w:name w:val="Table Grid7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21">
    <w:name w:val="中等深浅底纹 1 - 强调文字颜色 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21">
    <w:name w:val="Light Shading - Accent 5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21">
    <w:name w:val="中等深浅底纹 1 - 强调文字颜色 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21">
    <w:name w:val="中等深浅底纹 1 - 强调文字颜色 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21">
    <w:name w:val="Light Shading - Accent 5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21">
    <w:name w:val="中等深浅底纹 1 - 强调文字颜色 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21">
    <w:name w:val="中等深浅底纹 1 - 强调文字颜色 113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21">
    <w:name w:val="Light Shading - Accent 52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21">
    <w:name w:val="中等深浅底纹 1 - 强调文字颜色 1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21">
    <w:name w:val="中等深浅底纹 1 - 强调文字颜色 112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21">
    <w:name w:val="Light Shading - Accent 51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21">
    <w:name w:val="中等深浅底纹 1 - 强调文字颜色 1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21">
    <w:name w:val="中等深浅底纹 1 - 强调文字颜色 114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21">
    <w:name w:val="Light Shading - Accent 53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21">
    <w:name w:val="中等深浅底纹 1 - 强调文字颜色 1113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21">
    <w:name w:val="中等深浅底纹 1 - 强调文字颜色 112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21">
    <w:name w:val="Light Shading - Accent 512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21">
    <w:name w:val="中等深浅底纹 1 - 强调文字颜色 11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21">
    <w:name w:val="中等深浅底纹 1 - 强调文字颜色 113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21">
    <w:name w:val="Light Shading - Accent 52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21">
    <w:name w:val="中等深浅底纹 1 - 强调文字颜色 1112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21">
    <w:name w:val="中等深浅底纹 1 - 强调文字颜色 112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21">
    <w:name w:val="Light Shading - Accent 511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21">
    <w:name w:val="中等深浅底纹 1 - 强调文字颜色 11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111">
    <w:name w:val="Medium Grid 3 - Accent 1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21">
    <w:name w:val="中等深浅底纹 1 - 强调文字颜色 114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21">
    <w:name w:val="Light Shading - Accent 53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21">
    <w:name w:val="中等深浅底纹 1 - 强调文字颜色 1113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21">
    <w:name w:val="中等深浅底纹 1 - 强调文字颜色 112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21">
    <w:name w:val="Light Shading - Accent 512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21">
    <w:name w:val="中等深浅底纹 1 - 强调文字颜色 1111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21">
    <w:name w:val="中等深浅底纹 1 - 强调文字颜色 113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21">
    <w:name w:val="Light Shading - Accent 52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21">
    <w:name w:val="中等深浅底纹 1 - 强调文字颜色 1112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21">
    <w:name w:val="中等深浅底纹 1 - 强调文字颜色 112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21">
    <w:name w:val="Light Shading - Accent 511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21">
    <w:name w:val="中等深浅底纹 1 - 强调文字颜色 1111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21">
    <w:name w:val="浅色列表 - 强调文字颜色 115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21">
    <w:name w:val="Medium Shading 1 - Accent 115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21">
    <w:name w:val="浅色列表 - 强调文字颜色 125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21">
    <w:name w:val="中等深浅底纹 1 - 强调文字颜色 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21">
    <w:name w:val="Light Shading - Accent 5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21">
    <w:name w:val="中等深浅底纹 1 - 强调文字颜色 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21">
    <w:name w:val="中等深浅底纹 1 - 强调文字颜色 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21">
    <w:name w:val="Light Shading - Accent 5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21">
    <w:name w:val="中等深浅底纹 1 - 强调文字颜色 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21">
    <w:name w:val="中等深浅底纹 1 - 强调文字颜色 113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21">
    <w:name w:val="Light Shading - Accent 52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21">
    <w:name w:val="中等深浅底纹 1 - 强调文字颜色 1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21">
    <w:name w:val="中等深浅底纹 1 - 强调文字颜色 112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21">
    <w:name w:val="Light Shading - Accent 51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21">
    <w:name w:val="中等深浅底纹 1 - 强调文字颜色 1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21">
    <w:name w:val="中等深浅底纹 1 - 强调文字颜色 114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21">
    <w:name w:val="Light Shading - Accent 53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21">
    <w:name w:val="中等深浅底纹 1 - 强调文字颜色 1113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21">
    <w:name w:val="中等深浅底纹 1 - 强调文字颜色 112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21">
    <w:name w:val="Light Shading - Accent 512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21">
    <w:name w:val="中等深浅底纹 1 - 强调文字颜色 11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21">
    <w:name w:val="中等深浅底纹 1 - 强调文字颜色 113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21">
    <w:name w:val="Light Shading - Accent 52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21">
    <w:name w:val="中等深浅底纹 1 - 强调文字颜色 1112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21">
    <w:name w:val="中等深浅底纹 1 - 强调文字颜色 112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21">
    <w:name w:val="Light Shading - Accent 511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21">
    <w:name w:val="中等深浅底纹 1 - 强调文字颜色 11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1">
    <w:name w:val="浅色列表 - 强调文字颜色 111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21">
    <w:name w:val="Medium Shading 1 - Accent 111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21">
    <w:name w:val="浅色列表 - 强调文字颜色 121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21">
    <w:name w:val="中等深浅底纹 1 - 强调文字颜色 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21">
    <w:name w:val="Light Shading - Accent 5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21">
    <w:name w:val="中等深浅底纹 1 - 强调文字颜色 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21">
    <w:name w:val="中等深浅底纹 1 - 强调文字颜色 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21">
    <w:name w:val="Light Shading - Accent 5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21">
    <w:name w:val="中等深浅底纹 1 - 强调文字颜色 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21">
    <w:name w:val="中等深浅底纹 1 - 强调文字颜色 113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21">
    <w:name w:val="Light Shading - Accent 52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21">
    <w:name w:val="中等深浅底纹 1 - 强调文字颜色 1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21">
    <w:name w:val="中等深浅底纹 1 - 强调文字颜色 112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21">
    <w:name w:val="Light Shading - Accent 51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21">
    <w:name w:val="中等深浅底纹 1 - 强调文字颜色 1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21">
    <w:name w:val="中等深浅底纹 1 - 强调文字颜色 114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21">
    <w:name w:val="Light Shading - Accent 53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21">
    <w:name w:val="中等深浅底纹 1 - 强调文字颜色 1113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21">
    <w:name w:val="中等深浅底纹 1 - 强调文字颜色 112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21">
    <w:name w:val="Light Shading - Accent 512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21">
    <w:name w:val="中等深浅底纹 1 - 强调文字颜色 11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21">
    <w:name w:val="中等深浅底纹 1 - 强调文字颜色 113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21">
    <w:name w:val="Light Shading - Accent 52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21">
    <w:name w:val="中等深浅底纹 1 - 强调文字颜色 1112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21">
    <w:name w:val="中等深浅底纹 1 - 强调文字颜色 112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21">
    <w:name w:val="Light Shading - Accent 511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21">
    <w:name w:val="中等深浅底纹 1 - 强调文字颜色 11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21">
    <w:name w:val="浅色列表 - 强调文字颜色 112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21">
    <w:name w:val="Medium Shading 1 - Accent 112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21">
    <w:name w:val="浅色列表 - 强调文字颜色 122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21">
    <w:name w:val="中等深浅底纹 1 - 强调文字颜色 117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21">
    <w:name w:val="Light Shading - Accent 56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21">
    <w:name w:val="中等深浅底纹 1 - 强调文字颜色 1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21">
    <w:name w:val="中等深浅底纹 1 - 强调文字颜色 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21">
    <w:name w:val="Light Shading - Accent 5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21">
    <w:name w:val="中等深浅底纹 1 - 强调文字颜色 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21">
    <w:name w:val="中等深浅底纹 1 - 强调文字颜色 113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21">
    <w:name w:val="Light Shading - Accent 52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21">
    <w:name w:val="中等深浅底纹 1 - 强调文字颜色 1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21">
    <w:name w:val="中等深浅底纹 1 - 强调文字颜色 112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21">
    <w:name w:val="Light Shading - Accent 51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21">
    <w:name w:val="中等深浅底纹 1 - 强调文字颜色 1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21">
    <w:name w:val="中等深浅底纹 1 - 强调文字颜色 114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21">
    <w:name w:val="Light Shading - Accent 53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21">
    <w:name w:val="中等深浅底纹 1 - 强调文字颜色 1113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21">
    <w:name w:val="中等深浅底纹 1 - 强调文字颜色 112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21">
    <w:name w:val="Light Shading - Accent 512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21">
    <w:name w:val="中等深浅底纹 1 - 强调文字颜色 11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21">
    <w:name w:val="中等深浅底纹 1 - 强调文字颜色 113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21">
    <w:name w:val="Light Shading - Accent 52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21">
    <w:name w:val="中等深浅底纹 1 - 强调文字颜色 1112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21">
    <w:name w:val="中等深浅底纹 1 - 强调文字颜色 112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21">
    <w:name w:val="Light Shading - Accent 511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21">
    <w:name w:val="中等深浅底纹 1 - 强调文字颜色 11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21">
    <w:name w:val="浅色列表 - 强调文字颜色 113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21">
    <w:name w:val="Medium Shading 1 - Accent 113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21">
    <w:name w:val="浅色列表 - 强调文字颜色 123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21">
    <w:name w:val="中等深浅底纹 1 - 强调文字颜色 118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21">
    <w:name w:val="Light Shading - Accent 57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21">
    <w:name w:val="中等深浅底纹 1 - 强调文字颜色 1117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21">
    <w:name w:val="中等深浅底纹 1 - 强调文字颜色 112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21">
    <w:name w:val="Light Shading - Accent 516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21">
    <w:name w:val="中等深浅底纹 1 - 强调文字颜色 11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21">
    <w:name w:val="中等深浅底纹 1 - 强调文字颜色 113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21">
    <w:name w:val="Light Shading - Accent 52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21">
    <w:name w:val="中等深浅底纹 1 - 强调文字颜色 1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21">
    <w:name w:val="中等深浅底纹 1 - 强调文字颜色 112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21">
    <w:name w:val="Light Shading - Accent 51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21">
    <w:name w:val="中等深浅底纹 1 - 强调文字颜色 1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21">
    <w:name w:val="中等深浅底纹 1 - 强调文字颜色 114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21">
    <w:name w:val="Light Shading - Accent 53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21">
    <w:name w:val="中等深浅底纹 1 - 强调文字颜色 1113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21">
    <w:name w:val="中等深浅底纹 1 - 强调文字颜色 112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21">
    <w:name w:val="Light Shading - Accent 512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21">
    <w:name w:val="中等深浅底纹 1 - 强调文字颜色 11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21">
    <w:name w:val="中等深浅底纹 1 - 强调文字颜色 113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21">
    <w:name w:val="Light Shading - Accent 52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21">
    <w:name w:val="中等深浅底纹 1 - 强调文字颜色 1112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21">
    <w:name w:val="中等深浅底纹 1 - 强调文字颜色 112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21">
    <w:name w:val="Light Shading - Accent 511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21">
    <w:name w:val="中等深浅底纹 1 - 强调文字颜色 11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21">
    <w:name w:val="浅色列表 - 强调文字颜色 114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21">
    <w:name w:val="Medium Shading 1 - Accent 114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21">
    <w:name w:val="浅色列表 - 强调文字颜色 124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11">
    <w:name w:val="Medium Grid 3 - Accent 5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11">
    <w:name w:val="Table Grid9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21">
    <w:name w:val="中等深浅底纹 1 - 强调文字颜色 111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21">
    <w:name w:val="Light Shading - Accent 59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21">
    <w:name w:val="中等深浅底纹 1 - 强调文字颜色 1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21">
    <w:name w:val="中等深浅底纹 1 - 强调文字颜色 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21">
    <w:name w:val="Light Shading - Accent 5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21">
    <w:name w:val="中等深浅底纹 1 - 强调文字颜色 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21">
    <w:name w:val="中等深浅底纹 1 - 强调文字颜色 113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21">
    <w:name w:val="Light Shading - Accent 52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21">
    <w:name w:val="中等深浅底纹 1 - 强调文字颜色 1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21">
    <w:name w:val="中等深浅底纹 1 - 强调文字颜色 112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21">
    <w:name w:val="Light Shading - Accent 51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21">
    <w:name w:val="中等深浅底纹 1 - 强调文字颜色 1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21">
    <w:name w:val="中等深浅底纹 1 - 强调文字颜色 114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21">
    <w:name w:val="Light Shading - Accent 53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21">
    <w:name w:val="中等深浅底纹 1 - 强调文字颜色 1113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21">
    <w:name w:val="中等深浅底纹 1 - 强调文字颜色 112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21">
    <w:name w:val="Light Shading - Accent 512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21">
    <w:name w:val="中等深浅底纹 1 - 强调文字颜色 11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21">
    <w:name w:val="中等深浅底纹 1 - 强调文字颜色 113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21">
    <w:name w:val="Light Shading - Accent 52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21">
    <w:name w:val="中等深浅底纹 1 - 强调文字颜色 1112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21">
    <w:name w:val="中等深浅底纹 1 - 强调文字颜色 112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21">
    <w:name w:val="Light Shading - Accent 511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21">
    <w:name w:val="中等深浅底纹 1 - 强调文字颜色 11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211">
    <w:name w:val="Medium Grid 3 - Accent 12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21">
    <w:name w:val="中等深浅底纹 1 - 强调文字颜色 114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21">
    <w:name w:val="Light Shading - Accent 53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21">
    <w:name w:val="中等深浅底纹 1 - 强调文字颜色 1113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21">
    <w:name w:val="中等深浅底纹 1 - 强调文字颜色 112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21">
    <w:name w:val="Light Shading - Accent 512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21">
    <w:name w:val="中等深浅底纹 1 - 强调文字颜色 11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21">
    <w:name w:val="中等深浅底纹 1 - 强调文字颜色 113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21">
    <w:name w:val="Light Shading - Accent 52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21">
    <w:name w:val="中等深浅底纹 1 - 强调文字颜色 1112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21">
    <w:name w:val="中等深浅底纹 1 - 强调文字颜色 112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21">
    <w:name w:val="Light Shading - Accent 511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21">
    <w:name w:val="中等深浅底纹 1 - 强调文字颜色 11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21">
    <w:name w:val="浅色列表 - 强调文字颜色 116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21">
    <w:name w:val="Medium Shading 1 - Accent 116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21">
    <w:name w:val="浅色列表 - 强调文字颜色 126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21">
    <w:name w:val="中等深浅底纹 1 - 强调文字颜色 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21">
    <w:name w:val="Light Shading - Accent 5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21">
    <w:name w:val="中等深浅底纹 1 - 强调文字颜色 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21">
    <w:name w:val="中等深浅底纹 1 - 强调文字颜色 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21">
    <w:name w:val="Light Shading - Accent 5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21">
    <w:name w:val="中等深浅底纹 1 - 强调文字颜色 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21">
    <w:name w:val="中等深浅底纹 1 - 强调文字颜色 113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21">
    <w:name w:val="Light Shading - Accent 52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21">
    <w:name w:val="中等深浅底纹 1 - 强调文字颜色 1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21">
    <w:name w:val="中等深浅底纹 1 - 强调文字颜色 112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21">
    <w:name w:val="Light Shading - Accent 51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21">
    <w:name w:val="中等深浅底纹 1 - 强调文字颜色 1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21">
    <w:name w:val="中等深浅底纹 1 - 强调文字颜色 114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21">
    <w:name w:val="Light Shading - Accent 53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21">
    <w:name w:val="中等深浅底纹 1 - 强调文字颜色 1113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21">
    <w:name w:val="中等深浅底纹 1 - 强调文字颜色 112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21">
    <w:name w:val="Light Shading - Accent 512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21">
    <w:name w:val="中等深浅底纹 1 - 强调文字颜色 11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21">
    <w:name w:val="中等深浅底纹 1 - 强调文字颜色 113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21">
    <w:name w:val="Light Shading - Accent 52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21">
    <w:name w:val="中等深浅底纹 1 - 强调文字颜色 1112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21">
    <w:name w:val="中等深浅底纹 1 - 强调文字颜色 112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21">
    <w:name w:val="Light Shading - Accent 511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21">
    <w:name w:val="中等深浅底纹 1 - 强调文字颜色 11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
    <w:name w:val="浅色列表 - 强调文字颜色 111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21">
    <w:name w:val="Medium Shading 1 - Accent 111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21">
    <w:name w:val="浅色列表 - 强调文字颜色 121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21">
    <w:name w:val="中等深浅底纹 1 - 强调文字颜色 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21">
    <w:name w:val="Light Shading - Accent 5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21">
    <w:name w:val="中等深浅底纹 1 - 强调文字颜色 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21">
    <w:name w:val="中等深浅底纹 1 - 强调文字颜色 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21">
    <w:name w:val="Light Shading - Accent 5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21">
    <w:name w:val="中等深浅底纹 1 - 强调文字颜色 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21">
    <w:name w:val="中等深浅底纹 1 - 强调文字颜色 113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21">
    <w:name w:val="Light Shading - Accent 52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21">
    <w:name w:val="中等深浅底纹 1 - 强调文字颜色 1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21">
    <w:name w:val="中等深浅底纹 1 - 强调文字颜色 112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21">
    <w:name w:val="Light Shading - Accent 51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21">
    <w:name w:val="中等深浅底纹 1 - 强调文字颜色 1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21">
    <w:name w:val="中等深浅底纹 1 - 强调文字颜色 114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21">
    <w:name w:val="Light Shading - Accent 53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21">
    <w:name w:val="中等深浅底纹 1 - 强调文字颜色 1113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21">
    <w:name w:val="中等深浅底纹 1 - 强调文字颜色 112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21">
    <w:name w:val="Light Shading - Accent 512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21">
    <w:name w:val="中等深浅底纹 1 - 强调文字颜色 11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21">
    <w:name w:val="中等深浅底纹 1 - 强调文字颜色 113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21">
    <w:name w:val="Light Shading - Accent 52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21">
    <w:name w:val="中等深浅底纹 1 - 强调文字颜色 1112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21">
    <w:name w:val="中等深浅底纹 1 - 强调文字颜色 112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21">
    <w:name w:val="Light Shading - Accent 511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21">
    <w:name w:val="中等深浅底纹 1 - 强调文字颜色 11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21">
    <w:name w:val="浅色列表 - 强调文字颜色 112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21">
    <w:name w:val="Medium Shading 1 - Accent 112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21">
    <w:name w:val="浅色列表 - 强调文字颜色 122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21">
    <w:name w:val="中等深浅底纹 1 - 强调文字颜色 117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21">
    <w:name w:val="Light Shading - Accent 56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21">
    <w:name w:val="中等深浅底纹 1 - 强调文字颜色 1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21">
    <w:name w:val="中等深浅底纹 1 - 强调文字颜色 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21">
    <w:name w:val="Light Shading - Accent 5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21">
    <w:name w:val="中等深浅底纹 1 - 强调文字颜色 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21">
    <w:name w:val="中等深浅底纹 1 - 强调文字颜色 113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21">
    <w:name w:val="Light Shading - Accent 52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21">
    <w:name w:val="中等深浅底纹 1 - 强调文字颜色 1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21">
    <w:name w:val="中等深浅底纹 1 - 强调文字颜色 112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21">
    <w:name w:val="Light Shading - Accent 51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21">
    <w:name w:val="中等深浅底纹 1 - 强调文字颜色 1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21">
    <w:name w:val="中等深浅底纹 1 - 强调文字颜色 114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21">
    <w:name w:val="Light Shading - Accent 53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21">
    <w:name w:val="中等深浅底纹 1 - 强调文字颜色 1113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21">
    <w:name w:val="中等深浅底纹 1 - 强调文字颜色 112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21">
    <w:name w:val="Light Shading - Accent 512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21">
    <w:name w:val="中等深浅底纹 1 - 强调文字颜色 11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21">
    <w:name w:val="中等深浅底纹 1 - 强调文字颜色 113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21">
    <w:name w:val="Light Shading - Accent 52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21">
    <w:name w:val="中等深浅底纹 1 - 强调文字颜色 1112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21">
    <w:name w:val="中等深浅底纹 1 - 强调文字颜色 112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21">
    <w:name w:val="Light Shading - Accent 511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21">
    <w:name w:val="中等深浅底纹 1 - 强调文字颜色 11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21">
    <w:name w:val="浅色列表 - 强调文字颜色 113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21">
    <w:name w:val="Medium Shading 1 - Accent 113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21">
    <w:name w:val="浅色列表 - 强调文字颜色 123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21">
    <w:name w:val="中等深浅底纹 1 - 强调文字颜色 118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21">
    <w:name w:val="Light Shading - Accent 57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21">
    <w:name w:val="中等深浅底纹 1 - 强调文字颜色 1117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21">
    <w:name w:val="中等深浅底纹 1 - 强调文字颜色 112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21">
    <w:name w:val="Light Shading - Accent 516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21">
    <w:name w:val="中等深浅底纹 1 - 强调文字颜色 11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21">
    <w:name w:val="中等深浅底纹 1 - 强调文字颜色 113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21">
    <w:name w:val="Light Shading - Accent 52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21">
    <w:name w:val="中等深浅底纹 1 - 强调文字颜色 1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21">
    <w:name w:val="中等深浅底纹 1 - 强调文字颜色 112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21">
    <w:name w:val="Light Shading - Accent 51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21">
    <w:name w:val="中等深浅底纹 1 - 强调文字颜色 1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21">
    <w:name w:val="中等深浅底纹 1 - 强调文字颜色 114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21">
    <w:name w:val="Light Shading - Accent 53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21">
    <w:name w:val="中等深浅底纹 1 - 强调文字颜色 1113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21">
    <w:name w:val="中等深浅底纹 1 - 强调文字颜色 112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21">
    <w:name w:val="Light Shading - Accent 512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21">
    <w:name w:val="中等深浅底纹 1 - 强调文字颜色 11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21">
    <w:name w:val="中等深浅底纹 1 - 强调文字颜色 113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21">
    <w:name w:val="Light Shading - Accent 52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21">
    <w:name w:val="中等深浅底纹 1 - 强调文字颜色 1112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21">
    <w:name w:val="中等深浅底纹 1 - 强调文字颜色 112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21">
    <w:name w:val="Light Shading - Accent 511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21">
    <w:name w:val="中等深浅底纹 1 - 强调文字颜色 11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21">
    <w:name w:val="浅色列表 - 强调文字颜色 114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21">
    <w:name w:val="Medium Shading 1 - Accent 114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21">
    <w:name w:val="浅色列表 - 强调文字颜色 124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11">
    <w:name w:val="Medium Grid 3 - Accent 52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11">
    <w:name w:val="Table Grid18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21">
    <w:name w:val="中等深浅底纹 1 - 强调文字颜色 112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21">
    <w:name w:val="Light Shading - Accent 510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21">
    <w:name w:val="中等深浅底纹 1 - 强调文字颜色 1111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21">
    <w:name w:val="中等深浅底纹 1 - 强调文字颜色 112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21">
    <w:name w:val="Light Shading - Accent 519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21">
    <w:name w:val="中等深浅底纹 1 - 强调文字颜色 11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21">
    <w:name w:val="中等深浅底纹 1 - 强调文字颜色 113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21">
    <w:name w:val="Light Shading - Accent 52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21">
    <w:name w:val="中等深浅底纹 1 - 强调文字颜色 1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21">
    <w:name w:val="中等深浅底纹 1 - 强调文字颜色 112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21">
    <w:name w:val="Light Shading - Accent 51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21">
    <w:name w:val="中等深浅底纹 1 - 强调文字颜色 1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21">
    <w:name w:val="中等深浅底纹 1 - 强调文字颜色 114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21">
    <w:name w:val="Light Shading - Accent 53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21">
    <w:name w:val="中等深浅底纹 1 - 强调文字颜色 1113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21">
    <w:name w:val="中等深浅底纹 1 - 强调文字颜色 112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21">
    <w:name w:val="Light Shading - Accent 512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21">
    <w:name w:val="中等深浅底纹 1 - 强调文字颜色 11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21">
    <w:name w:val="中等深浅底纹 1 - 强调文字颜色 113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21">
    <w:name w:val="Light Shading - Accent 52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21">
    <w:name w:val="中等深浅底纹 1 - 强调文字颜色 1112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21">
    <w:name w:val="中等深浅底纹 1 - 强调文字颜色 112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21">
    <w:name w:val="Light Shading - Accent 511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21">
    <w:name w:val="中等深浅底纹 1 - 强调文字颜色 11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311">
    <w:name w:val="Medium Grid 3 - Accent 13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21">
    <w:name w:val="中等深浅底纹 1 - 强调文字颜色 114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21">
    <w:name w:val="Light Shading - Accent 53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21">
    <w:name w:val="中等深浅底纹 1 - 强调文字颜色 1113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21">
    <w:name w:val="中等深浅底纹 1 - 强调文字颜色 112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21">
    <w:name w:val="Light Shading - Accent 512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21">
    <w:name w:val="中等深浅底纹 1 - 强调文字颜色 11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21">
    <w:name w:val="中等深浅底纹 1 - 强调文字颜色 113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21">
    <w:name w:val="Light Shading - Accent 52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21">
    <w:name w:val="中等深浅底纹 1 - 强调文字颜色 1112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21">
    <w:name w:val="中等深浅底纹 1 - 强调文字颜色 112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21">
    <w:name w:val="Light Shading - Accent 511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21">
    <w:name w:val="中等深浅底纹 1 - 强调文字颜色 11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21">
    <w:name w:val="浅色列表 - 强调文字颜色 117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21">
    <w:name w:val="Medium Shading 1 - Accent 117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21">
    <w:name w:val="浅色列表 - 强调文字颜色 127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21">
    <w:name w:val="中等深浅底纹 1 - 强调文字颜色 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21">
    <w:name w:val="Light Shading - Accent 5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21">
    <w:name w:val="中等深浅底纹 1 - 强调文字颜色 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21">
    <w:name w:val="中等深浅底纹 1 - 强调文字颜色 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21">
    <w:name w:val="Light Shading - Accent 5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21">
    <w:name w:val="中等深浅底纹 1 - 强调文字颜色 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21">
    <w:name w:val="中等深浅底纹 1 - 强调文字颜色 113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21">
    <w:name w:val="Light Shading - Accent 52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21">
    <w:name w:val="中等深浅底纹 1 - 强调文字颜色 1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21">
    <w:name w:val="中等深浅底纹 1 - 强调文字颜色 112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21">
    <w:name w:val="Light Shading - Accent 51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21">
    <w:name w:val="中等深浅底纹 1 - 强调文字颜色 1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21">
    <w:name w:val="中等深浅底纹 1 - 强调文字颜色 114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21">
    <w:name w:val="Light Shading - Accent 53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21">
    <w:name w:val="中等深浅底纹 1 - 强调文字颜色 1113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21">
    <w:name w:val="中等深浅底纹 1 - 强调文字颜色 112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21">
    <w:name w:val="Light Shading - Accent 512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21">
    <w:name w:val="中等深浅底纹 1 - 强调文字颜色 11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21">
    <w:name w:val="中等深浅底纹 1 - 强调文字颜色 113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21">
    <w:name w:val="Light Shading - Accent 52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21">
    <w:name w:val="中等深浅底纹 1 - 强调文字颜色 1112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21">
    <w:name w:val="中等深浅底纹 1 - 强调文字颜色 112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21">
    <w:name w:val="Light Shading - Accent 511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21">
    <w:name w:val="中等深浅底纹 1 - 强调文字颜色 11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
    <w:name w:val="浅色列表 - 强调文字颜色 111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21">
    <w:name w:val="Medium Shading 1 - Accent 111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21">
    <w:name w:val="浅色列表 - 强调文字颜色 121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21">
    <w:name w:val="中等深浅底纹 1 - 强调文字颜色 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21">
    <w:name w:val="Light Shading - Accent 5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21">
    <w:name w:val="中等深浅底纹 1 - 强调文字颜色 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21">
    <w:name w:val="中等深浅底纹 1 - 强调文字颜色 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21">
    <w:name w:val="Light Shading - Accent 5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21">
    <w:name w:val="中等深浅底纹 1 - 强调文字颜色 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21">
    <w:name w:val="中等深浅底纹 1 - 强调文字颜色 113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21">
    <w:name w:val="Light Shading - Accent 52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21">
    <w:name w:val="中等深浅底纹 1 - 强调文字颜色 1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21">
    <w:name w:val="中等深浅底纹 1 - 强调文字颜色 112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21">
    <w:name w:val="Light Shading - Accent 51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21">
    <w:name w:val="中等深浅底纹 1 - 强调文字颜色 1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21">
    <w:name w:val="中等深浅底纹 1 - 强调文字颜色 114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21">
    <w:name w:val="Light Shading - Accent 53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21">
    <w:name w:val="中等深浅底纹 1 - 强调文字颜色 1113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21">
    <w:name w:val="中等深浅底纹 1 - 强调文字颜色 112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21">
    <w:name w:val="Light Shading - Accent 512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21">
    <w:name w:val="中等深浅底纹 1 - 强调文字颜色 11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21">
    <w:name w:val="中等深浅底纹 1 - 强调文字颜色 113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21">
    <w:name w:val="Light Shading - Accent 52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21">
    <w:name w:val="中等深浅底纹 1 - 强调文字颜色 1112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21">
    <w:name w:val="中等深浅底纹 1 - 强调文字颜色 112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21">
    <w:name w:val="Light Shading - Accent 511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21">
    <w:name w:val="中等深浅底纹 1 - 强调文字颜色 11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21">
    <w:name w:val="浅色列表 - 强调文字颜色 112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21">
    <w:name w:val="Medium Shading 1 - Accent 112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21">
    <w:name w:val="浅色列表 - 强调文字颜色 122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21">
    <w:name w:val="中等深浅底纹 1 - 强调文字颜色 117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21">
    <w:name w:val="Light Shading - Accent 56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21">
    <w:name w:val="中等深浅底纹 1 - 强调文字颜色 1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21">
    <w:name w:val="中等深浅底纹 1 - 强调文字颜色 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21">
    <w:name w:val="Light Shading - Accent 5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21">
    <w:name w:val="中等深浅底纹 1 - 强调文字颜色 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21">
    <w:name w:val="中等深浅底纹 1 - 强调文字颜色 113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21">
    <w:name w:val="Light Shading - Accent 52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21">
    <w:name w:val="中等深浅底纹 1 - 强调文字颜色 1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21">
    <w:name w:val="中等深浅底纹 1 - 强调文字颜色 112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21">
    <w:name w:val="Light Shading - Accent 51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21">
    <w:name w:val="中等深浅底纹 1 - 强调文字颜色 1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21">
    <w:name w:val="中等深浅底纹 1 - 强调文字颜色 114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21">
    <w:name w:val="Light Shading - Accent 53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21">
    <w:name w:val="中等深浅底纹 1 - 强调文字颜色 1113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21">
    <w:name w:val="中等深浅底纹 1 - 强调文字颜色 112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21">
    <w:name w:val="Light Shading - Accent 512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21">
    <w:name w:val="中等深浅底纹 1 - 强调文字颜色 11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21">
    <w:name w:val="中等深浅底纹 1 - 强调文字颜色 113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21">
    <w:name w:val="Light Shading - Accent 52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21">
    <w:name w:val="中等深浅底纹 1 - 强调文字颜色 1112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21">
    <w:name w:val="中等深浅底纹 1 - 强调文字颜色 112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21">
    <w:name w:val="Light Shading - Accent 511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21">
    <w:name w:val="中等深浅底纹 1 - 强调文字颜色 11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21">
    <w:name w:val="浅色列表 - 强调文字颜色 113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21">
    <w:name w:val="Medium Shading 1 - Accent 113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21">
    <w:name w:val="浅色列表 - 强调文字颜色 123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21">
    <w:name w:val="中等深浅底纹 1 - 强调文字颜色 118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21">
    <w:name w:val="Light Shading - Accent 57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21">
    <w:name w:val="中等深浅底纹 1 - 强调文字颜色 1117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21">
    <w:name w:val="中等深浅底纹 1 - 强调文字颜色 112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21">
    <w:name w:val="Light Shading - Accent 516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21">
    <w:name w:val="中等深浅底纹 1 - 强调文字颜色 11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21">
    <w:name w:val="中等深浅底纹 1 - 强调文字颜色 113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21">
    <w:name w:val="Light Shading - Accent 52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21">
    <w:name w:val="中等深浅底纹 1 - 强调文字颜色 1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21">
    <w:name w:val="中等深浅底纹 1 - 强调文字颜色 112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21">
    <w:name w:val="Light Shading - Accent 51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21">
    <w:name w:val="中等深浅底纹 1 - 强调文字颜色 1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21">
    <w:name w:val="中等深浅底纹 1 - 强调文字颜色 114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21">
    <w:name w:val="Light Shading - Accent 53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21">
    <w:name w:val="中等深浅底纹 1 - 强调文字颜色 1113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21">
    <w:name w:val="中等深浅底纹 1 - 强调文字颜色 112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21">
    <w:name w:val="Light Shading - Accent 512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21">
    <w:name w:val="中等深浅底纹 1 - 强调文字颜色 11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21">
    <w:name w:val="中等深浅底纹 1 - 强调文字颜色 113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21">
    <w:name w:val="Light Shading - Accent 52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21">
    <w:name w:val="中等深浅底纹 1 - 强调文字颜色 1112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21">
    <w:name w:val="中等深浅底纹 1 - 强调文字颜色 112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21">
    <w:name w:val="Light Shading - Accent 511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21">
    <w:name w:val="中等深浅底纹 1 - 强调文字颜色 11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21">
    <w:name w:val="浅色列表 - 强调文字颜色 114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21">
    <w:name w:val="Medium Shading 1 - Accent 114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21">
    <w:name w:val="浅色列表 - 强调文字颜色 124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11">
    <w:name w:val="Medium Grid 3 - Accent 53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27">
    <w:name w:val="Table Grid27"/>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3">
    <w:name w:val="Table Theme3"/>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6">
    <w:name w:val="Medium Grid 3 - Accent 16"/>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40">
    <w:name w:val="Light Shading - Accent 54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6">
    <w:name w:val="Medium Grid 3 - Accent 56"/>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57">
    <w:name w:val="中等深浅底纹 1 - 强调文字颜色 115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47">
    <w:name w:val="中等深浅底纹 1 - 强调文字颜色 111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7">
    <w:name w:val="中等深浅底纹 1 - 强调文字颜色 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7">
    <w:name w:val="Light Shading - Accent 5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7">
    <w:name w:val="中等深浅底纹 1 - 强调文字颜色 111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7">
    <w:name w:val="中等深浅底纹 1 - 强调文字颜色 113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7">
    <w:name w:val="Light Shading - Accent 52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7">
    <w:name w:val="中等深浅底纹 1 - 强调文字颜色 111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7">
    <w:name w:val="中等深浅底纹 1 - 强调文字颜色 112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7">
    <w:name w:val="Light Shading - Accent 51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7">
    <w:name w:val="中等深浅底纹 1 - 强调文字颜色 111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3">
    <w:name w:val="Table Grid123"/>
    <w:basedOn w:val="a3"/>
    <w:uiPriority w:val="5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8">
    <w:name w:val="中等深浅底纹 1 - 强调文字颜色 114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8">
    <w:name w:val="Light Shading - Accent 53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8">
    <w:name w:val="中等深浅底纹 1 - 强调文字颜色 1113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8">
    <w:name w:val="中等深浅底纹 1 - 强调文字颜色 1122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8">
    <w:name w:val="Light Shading - Accent 512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8">
    <w:name w:val="中等深浅底纹 1 - 强调文字颜色 11112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8">
    <w:name w:val="中等深浅底纹 1 - 强调文字颜色 113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8">
    <w:name w:val="Light Shading - Accent 521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8">
    <w:name w:val="中等深浅底纹 1 - 强调文字颜色 1112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8">
    <w:name w:val="中等深浅底纹 1 - 强调文字颜色 1121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8">
    <w:name w:val="Light Shading - Accent 5111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8">
    <w:name w:val="中等深浅底纹 1 - 强调文字颜色 11111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3">
    <w:name w:val="Table Grid1113"/>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9">
    <w:name w:val="中等深浅底纹 1 - 强调文字颜色 114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9">
    <w:name w:val="Light Shading - Accent 53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9">
    <w:name w:val="中等深浅底纹 1 - 强调文字颜色 1113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9">
    <w:name w:val="中等深浅底纹 1 - 强调文字颜色 112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9">
    <w:name w:val="Light Shading - Accent 512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9">
    <w:name w:val="中等深浅底纹 1 - 强调文字颜色 11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9">
    <w:name w:val="中等深浅底纹 1 - 强调文字颜色 113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9">
    <w:name w:val="Light Shading - Accent 52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9">
    <w:name w:val="中等深浅底纹 1 - 强调文字颜色 1112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9">
    <w:name w:val="中等深浅底纹 1 - 强调文字颜色 112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9">
    <w:name w:val="Light Shading - Accent 511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9">
    <w:name w:val="中等深浅底纹 1 - 强调文字颜色 11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4">
    <w:name w:val="Table Grid1114"/>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浅色列表 - 强调文字颜色 1117"/>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7">
    <w:name w:val="Medium Shading 1 - Accent 1117"/>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8">
    <w:name w:val="Tabellengitternetz18"/>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浅色列表 - 强调文字颜色 1217"/>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7">
    <w:name w:val="表格格線27"/>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8">
    <w:name w:val="中等深浅底纹 1 - 强调文字颜色 115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7">
    <w:name w:val="Light Shading - Accent 54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8">
    <w:name w:val="中等深浅底纹 1 - 强调文字颜色 1114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8">
    <w:name w:val="中等深浅底纹 1 - 强调文字颜色 1123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8">
    <w:name w:val="Light Shading - Accent 513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8">
    <w:name w:val="中等深浅底纹 1 - 强调文字颜色 11113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8">
    <w:name w:val="中等深浅底纹 1 - 强调文字颜色 113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8">
    <w:name w:val="Light Shading - Accent 522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8">
    <w:name w:val="中等深浅底纹 1 - 强调文字颜色 1112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8">
    <w:name w:val="中等深浅底纹 1 - 强调文字颜色 1121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8">
    <w:name w:val="Light Shading - Accent 5112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8">
    <w:name w:val="中等深浅底纹 1 - 强调文字颜色 11111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4">
    <w:name w:val="Table Grid124"/>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7">
    <w:name w:val="中等深浅底纹 1 - 强调文字颜色 114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7">
    <w:name w:val="Light Shading - Accent 53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7">
    <w:name w:val="中等深浅底纹 1 - 强调文字颜色 1113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7">
    <w:name w:val="中等深浅底纹 1 - 强调文字颜色 112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7">
    <w:name w:val="Light Shading - Accent 512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7">
    <w:name w:val="中等深浅底纹 1 - 强调文字颜色 1111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7">
    <w:name w:val="中等深浅底纹 1 - 强调文字颜色 113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7">
    <w:name w:val="Light Shading - Accent 52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7">
    <w:name w:val="中等深浅底纹 1 - 强调文字颜色 1112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7">
    <w:name w:val="中等深浅底纹 1 - 强调文字颜色 112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7">
    <w:name w:val="Light Shading - Accent 511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7">
    <w:name w:val="中等深浅底纹 1 - 强调文字颜色 1111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3">
    <w:name w:val="Table Grid1123"/>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浅色列表 - 强调文字颜色 1118"/>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8">
    <w:name w:val="Medium Shading 1 - Accent 1118"/>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3">
    <w:name w:val="Tabellengitternetz113"/>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
    <w:name w:val="浅色列表 - 强调文字颜色 1218"/>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3">
    <w:name w:val="表格格線213"/>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7">
    <w:name w:val="中等深浅底纹 1 - 强调文字颜色 116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7">
    <w:name w:val="Light Shading - Accent 55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7">
    <w:name w:val="中等深浅底纹 1 - 强调文字颜色 1115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7">
    <w:name w:val="中等深浅底纹 1 - 强调文字颜色 112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7">
    <w:name w:val="Light Shading - Accent 514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7">
    <w:name w:val="中等深浅底纹 1 - 强调文字颜色 1111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7">
    <w:name w:val="中等深浅底纹 1 - 强调文字颜色 113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7">
    <w:name w:val="Light Shading - Accent 52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7">
    <w:name w:val="中等深浅底纹 1 - 强调文字颜色 1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7">
    <w:name w:val="中等深浅底纹 1 - 强调文字颜色 112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7">
    <w:name w:val="Light Shading - Accent 51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7">
    <w:name w:val="中等深浅底纹 1 - 强调文字颜色 1111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3">
    <w:name w:val="Table Grid133"/>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7">
    <w:name w:val="中等深浅底纹 1 - 强调文字颜色 114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7">
    <w:name w:val="Light Shading - Accent 53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7">
    <w:name w:val="中等深浅底纹 1 - 强调文字颜色 1113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7">
    <w:name w:val="中等深浅底纹 1 - 强调文字颜色 112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7">
    <w:name w:val="Light Shading - Accent 512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7">
    <w:name w:val="中等深浅底纹 1 - 强调文字颜色 11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7">
    <w:name w:val="中等深浅底纹 1 - 强调文字颜色 113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7">
    <w:name w:val="Light Shading - Accent 52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7">
    <w:name w:val="中等深浅底纹 1 - 强调文字颜色 1112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7">
    <w:name w:val="中等深浅底纹 1 - 强调文字颜色 1121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7">
    <w:name w:val="Light Shading - Accent 511137"/>
    <w:basedOn w:val="a3"/>
    <w:uiPriority w:val="99"/>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7">
    <w:name w:val="中等深浅底纹 1 - 强调文字颜色 11111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3">
    <w:name w:val="Table Grid1133"/>
    <w:basedOn w:val="a3"/>
    <w:uiPriority w:val="9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f5"/>
    <w:uiPriority w:val="99"/>
    <w:qFormat/>
    <w:rsid w:val="00E02FD5"/>
    <w:pPr>
      <w:overflowPunct w:val="0"/>
      <w:autoSpaceDE w:val="0"/>
      <w:autoSpaceDN w:val="0"/>
      <w:adjustRightInd w:val="0"/>
      <w:spacing w:after="180"/>
      <w:textAlignment w:val="baseline"/>
    </w:pPr>
    <w:rPr>
      <w:rFonts w:ascii="Times New Roman" w:eastAsia="Yu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1"/>
    <w:link w:val="2Char1"/>
    <w:uiPriority w:val="99"/>
    <w:semiHidden/>
    <w:unhideWhenUsed/>
    <w:rsid w:val="00E02FD5"/>
    <w:pPr>
      <w:spacing w:after="120" w:line="480" w:lineRule="auto"/>
    </w:pPr>
    <w:rPr>
      <w:rFonts w:eastAsia="宋体"/>
      <w:lang w:eastAsia="ko-KR"/>
    </w:rPr>
  </w:style>
  <w:style w:type="character" w:customStyle="1" w:styleId="2Char1">
    <w:name w:val="正文文本 2 Char"/>
    <w:basedOn w:val="a2"/>
    <w:link w:val="28"/>
    <w:uiPriority w:val="99"/>
    <w:semiHidden/>
    <w:rsid w:val="00E02FD5"/>
    <w:rPr>
      <w:rFonts w:ascii="Times New Roman" w:eastAsia="宋体" w:hAnsi="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0720058">
      <w:bodyDiv w:val="1"/>
      <w:marLeft w:val="0"/>
      <w:marRight w:val="0"/>
      <w:marTop w:val="0"/>
      <w:marBottom w:val="0"/>
      <w:divBdr>
        <w:top w:val="none" w:sz="0" w:space="0" w:color="auto"/>
        <w:left w:val="none" w:sz="0" w:space="0" w:color="auto"/>
        <w:bottom w:val="none" w:sz="0" w:space="0" w:color="auto"/>
        <w:right w:val="none" w:sz="0" w:space="0" w:color="auto"/>
      </w:divBdr>
    </w:div>
    <w:div w:id="1373845779">
      <w:bodyDiv w:val="1"/>
      <w:marLeft w:val="0"/>
      <w:marRight w:val="0"/>
      <w:marTop w:val="0"/>
      <w:marBottom w:val="0"/>
      <w:divBdr>
        <w:top w:val="none" w:sz="0" w:space="0" w:color="auto"/>
        <w:left w:val="none" w:sz="0" w:space="0" w:color="auto"/>
        <w:bottom w:val="none" w:sz="0" w:space="0" w:color="auto"/>
        <w:right w:val="none" w:sz="0" w:space="0" w:color="auto"/>
      </w:divBdr>
    </w:div>
    <w:div w:id="1666012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3gpp.org/ftp/TSG_RAN/WG4_Radio/TSGR4_104-e/Docs/R4-2212716.zip" TargetMode="External"/><Relationship Id="rId21" Type="http://schemas.openxmlformats.org/officeDocument/2006/relationships/hyperlink" Target="https://www.3gpp.org/ftp/tsg_ran/WG4_Radio/TSGR4_104-e/Docs/TDoc_List_Meeting_RAN4%23104-e.xlsx" TargetMode="External"/><Relationship Id="rId42" Type="http://schemas.openxmlformats.org/officeDocument/2006/relationships/image" Target="media/image3.wmf"/><Relationship Id="rId63" Type="http://schemas.openxmlformats.org/officeDocument/2006/relationships/hyperlink" Target="https://www.3gpp.org/ftp/tsg_ran/WG4_Radio/TSGR4_104-e/Docs/TDoc_List_Meeting_RAN4%23104-e.xlsx" TargetMode="External"/><Relationship Id="rId84" Type="http://schemas.openxmlformats.org/officeDocument/2006/relationships/hyperlink" Target="https://www.3gpp.org/ftp/tsg_ran/WG4_Radio/TSGR4_104-e/Inbox/Drafts/%5B104-e%5D%5B100%5D%20Main%20Session/TDoc_List_Meeting_RAN4%23104-e_220819_PM_Main-Session_RRM-206207214-227_v2.xlsx" TargetMode="External"/><Relationship Id="rId16" Type="http://schemas.openxmlformats.org/officeDocument/2006/relationships/hyperlink" Target="https://www.3gpp.org/ftp/TSG_RAN/WG4_Radio/TSGR4_104-e/Docs/R4-2211748.zip" TargetMode="External"/><Relationship Id="rId107" Type="http://schemas.openxmlformats.org/officeDocument/2006/relationships/hyperlink" Target="https://www.3gpp.org/ftp/TSG_RAN/WG4_Radio/TSGR4_104-e/Docs/R4-2211952.zip" TargetMode="External"/><Relationship Id="rId11" Type="http://schemas.openxmlformats.org/officeDocument/2006/relationships/hyperlink" Target="https://www.3gpp.org/ftp/tsg_ran/WG4_Radio/TSGR4_104-e/Docs/TDoc_List_Meeting_RAN4%23104-e.xlsx" TargetMode="External"/><Relationship Id="rId32" Type="http://schemas.openxmlformats.org/officeDocument/2006/relationships/hyperlink" Target="https://www.3gpp.org/ftp/TSG_RAN/WG4_Radio/TSGR4_104-e/Docs/R4-2213333.zip" TargetMode="External"/><Relationship Id="rId37" Type="http://schemas.openxmlformats.org/officeDocument/2006/relationships/hyperlink" Target="https://www.3gpp.org/ftp/tsg_ran/WG4_Radio/TSGR4_104-e/Docs/TDoc_List_Meeting_RAN4%23104-e.xlsx" TargetMode="External"/><Relationship Id="rId53" Type="http://schemas.openxmlformats.org/officeDocument/2006/relationships/image" Target="media/image6.emf"/><Relationship Id="rId58" Type="http://schemas.openxmlformats.org/officeDocument/2006/relationships/hyperlink" Target="https://www.3gpp.org/ftp/tsg_ran/WG4_Radio/TSGR4_104-e/Inbox/Drafts/%5B104-e%5D%5B100%5D%20Main%20Session/TDoc_List_Meeting_RAN4%23104-e_220819_PM_Main-Session_RRM-206207214-227_v2.xlsx" TargetMode="External"/><Relationship Id="rId74" Type="http://schemas.openxmlformats.org/officeDocument/2006/relationships/hyperlink" Target="https://www.3gpp.org/ftp/tsg_ran/WG4_Radio/TSGR4_104-e/Inbox/Drafts/%5B104-e%5D%5B100%5D%20Main%20Session/TDoc_List_Meeting_RAN4%23104-e_220819_PM_Main-Session_RRM-206207214-227_v2.xlsx" TargetMode="External"/><Relationship Id="rId79" Type="http://schemas.openxmlformats.org/officeDocument/2006/relationships/hyperlink" Target="https://www.3gpp.org/ftp/tsg_ran/WG4_Radio/TSGR4_104-e/Docs/TDoc_List_Meeting_RAN4%23104-e.xlsx" TargetMode="External"/><Relationship Id="rId102" Type="http://schemas.openxmlformats.org/officeDocument/2006/relationships/hyperlink" Target="https://www.3gpp.org/ftp/tsg_ran/WG4_Radio/TSGR4_104-e/Docs/TDoc_List_Meeting_RAN4%23104-e.xlsx" TargetMode="External"/><Relationship Id="rId123" Type="http://schemas.openxmlformats.org/officeDocument/2006/relationships/hyperlink" Target="https://www.3gpp.org/ftp/tsg_ran/WG4_Radio/TSGR4_104-e/Docs/TDoc_List_Meeting_RAN4%23104-e.xlsx" TargetMode="External"/><Relationship Id="rId128"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hyperlink" Target="https://www.3gpp.org/ftp/tsg_ran/WG4_Radio/TSGR4_104-e/Inbox/Drafts/%5B104-e%5D%5B100%5D%20Main%20Session/TDoc_List_Meeting_RAN4%23104-e_220819_PM_Main-Session_RRM-206207214-227_v2.xlsx" TargetMode="External"/><Relationship Id="rId95" Type="http://schemas.openxmlformats.org/officeDocument/2006/relationships/image" Target="media/image9.wmf"/><Relationship Id="rId22" Type="http://schemas.openxmlformats.org/officeDocument/2006/relationships/hyperlink" Target="https://www.3gpp.org/ftp/TSG_RAN/WG4_Radio/TSGR4_104-e/Docs/R4-2212016.zip" TargetMode="External"/><Relationship Id="rId27" Type="http://schemas.openxmlformats.org/officeDocument/2006/relationships/hyperlink" Target="https://www.3gpp.org/ftp/TSG_RAN/WG4_Radio/TSGR4_104-e/Docs/R4-2212775.zip" TargetMode="External"/><Relationship Id="rId43" Type="http://schemas.openxmlformats.org/officeDocument/2006/relationships/oleObject" Target="embeddings/oleObject2.bin"/><Relationship Id="rId48" Type="http://schemas.openxmlformats.org/officeDocument/2006/relationships/hyperlink" Target="https://www.3gpp.org/ftp/TSG_RAN/WG4_Radio/TSGR4_104-e/Docs/R4-2211626.zip" TargetMode="External"/><Relationship Id="rId64" Type="http://schemas.openxmlformats.org/officeDocument/2006/relationships/hyperlink" Target="https://www.3gpp.org/ftp/TSG_RAN/WG4_Radio/TSGR4_104-e/Docs/R4-2213102.zip" TargetMode="External"/><Relationship Id="rId69" Type="http://schemas.openxmlformats.org/officeDocument/2006/relationships/hyperlink" Target="https://www.3gpp.org/ftp/TSG_RAN/WG4_Radio/TSGR4_104-e/Docs/R4-2213113.zip" TargetMode="External"/><Relationship Id="rId113" Type="http://schemas.openxmlformats.org/officeDocument/2006/relationships/hyperlink" Target="https://www.3gpp.org/ftp/tsg_ran/WG4_Radio/TSGR4_104-e/Inbox/Drafts/%5B104-e%5D%5B100%5D%20Main%20Session/TDoc_List_Meeting_RAN4%23104-e_220819_PM_Main-Session_RRM-206207214-227_v2.xlsx" TargetMode="External"/><Relationship Id="rId118" Type="http://schemas.openxmlformats.org/officeDocument/2006/relationships/hyperlink" Target="https://www.3gpp.org/ftp/TSG_RAN/WG4_Radio/TSGR4_104-e/Docs/R4-2213164.zip" TargetMode="External"/><Relationship Id="rId80" Type="http://schemas.openxmlformats.org/officeDocument/2006/relationships/image" Target="media/image7.png"/><Relationship Id="rId85" Type="http://schemas.openxmlformats.org/officeDocument/2006/relationships/hyperlink" Target="https://www.3gpp.org/ftp/tsg_ran/WG4_Radio/TSGR4_104-e/Docs/TDoc_List_Meeting_RAN4%23104-e.xlsx" TargetMode="External"/><Relationship Id="rId12" Type="http://schemas.openxmlformats.org/officeDocument/2006/relationships/hyperlink" Target="https://www.3gpp.org/ftp/tsg_ran/WG4_Radio/TSGR4_104-e/Inbox/Drafts/%5B104-e%5D%5B100%5D%20Main%20Session/TDoc_List_Meeting_RAN4%23104-e_220819_PM_Main-Session_RRM-206207214-227_v2.xlsx" TargetMode="External"/><Relationship Id="rId17" Type="http://schemas.openxmlformats.org/officeDocument/2006/relationships/hyperlink" Target="https://www.3gpp.org/ftp/TSG_RAN/WG4_Radio/TSGR4_104-e/Docs/R4-2212654.zip" TargetMode="External"/><Relationship Id="rId33" Type="http://schemas.openxmlformats.org/officeDocument/2006/relationships/hyperlink" Target="https://www.3gpp.org/ftp/TSG_RAN/WG4_Radio/TSGR4_104-e/Docs/R4-2212777.zip" TargetMode="External"/><Relationship Id="rId38" Type="http://schemas.openxmlformats.org/officeDocument/2006/relationships/hyperlink" Target="https://www.3gpp.org/ftp/tsg_ran/WG4_Radio/TSGR4_104-e/Inbox/Drafts/%5B104-e%5D%5B100%5D%20Main%20Session/TDoc_List_Meeting_RAN4%23104-e_220819_PM_Main-Session_RRM-206207214-227_v2.xlsx" TargetMode="External"/><Relationship Id="rId59" Type="http://schemas.openxmlformats.org/officeDocument/2006/relationships/hyperlink" Target="https://www.3gpp.org/ftp/tsg_ran/WG4_Radio/TSGR4_104-e/Docs/TDoc_List_Meeting_RAN4%23104-e.xlsx" TargetMode="External"/><Relationship Id="rId103" Type="http://schemas.openxmlformats.org/officeDocument/2006/relationships/hyperlink" Target="https://www.3gpp.org/ftp/tsg_ran/WG4_Radio/TSGR4_104-e/Inbox/Drafts/%5B104-e%5D%5B100%5D%20Main%20Session/TDoc_List_Meeting_RAN4%23104-e_220819_PM_Main-Session_RRM-206207214-227_v2.xlsx" TargetMode="External"/><Relationship Id="rId108" Type="http://schemas.openxmlformats.org/officeDocument/2006/relationships/hyperlink" Target="https://www.3gpp.org/ftp/TSG_RAN/WG4_Radio/TSGR4_104-e/Docs/R4-2211953.zip" TargetMode="External"/><Relationship Id="rId124" Type="http://schemas.openxmlformats.org/officeDocument/2006/relationships/hyperlink" Target="https://www.3gpp.org/ftp/tsg_ran/WG4_Radio/TSGR4_104-e/Inbox/Drafts/%5B104-e%5D%5B100%5D%20Main%20Session/TDoc_List_Meeting_RAN4%23104-e_220819_PM_Main-Session_RRM-206207214-227_v2.xlsx" TargetMode="External"/><Relationship Id="rId129" Type="http://schemas.openxmlformats.org/officeDocument/2006/relationships/footer" Target="footer1.xml"/><Relationship Id="rId54" Type="http://schemas.openxmlformats.org/officeDocument/2006/relationships/hyperlink" Target="https://www.3gpp.org/ftp/TSG_RAN/WG4_Radio/TSGR4_104-e/Docs/R4-2213368.zip" TargetMode="External"/><Relationship Id="rId70" Type="http://schemas.openxmlformats.org/officeDocument/2006/relationships/hyperlink" Target="https://www.3gpp.org/ftp/TSG_RAN/WG4_Radio/TSGR4_104-e/Docs/R4-2213126.zip" TargetMode="External"/><Relationship Id="rId75" Type="http://schemas.openxmlformats.org/officeDocument/2006/relationships/hyperlink" Target="https://www.3gpp.org/ftp/tsg_ran/WG4_Radio/TSGR4_104-e/Docs/TDoc_List_Meeting_RAN4%23104-e.xlsx" TargetMode="External"/><Relationship Id="rId91" Type="http://schemas.openxmlformats.org/officeDocument/2006/relationships/hyperlink" Target="https://www.3gpp.org/ftp/tsg_ran/WG4_Radio/TSGR4_104-e/Docs/TDoc_List_Meeting_RAN4%23104-e.xlsx" TargetMode="External"/><Relationship Id="rId9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www.3gpp.org/ftp/tsg_ran/WG4_Radio/TSGR4_104-e/Inbox/Drafts/%5B104-e%5D%5B100%5D%20Main%20Session/TDoc_List_Meeting_RAN4%23104-e_220819_PM_Main-Session_RRM-206207214-227_v2.xlsx" TargetMode="External"/><Relationship Id="rId28" Type="http://schemas.openxmlformats.org/officeDocument/2006/relationships/hyperlink" Target="https://www.3gpp.org/ftp/TSG_RAN/WG4_Radio/TSGR4_104-e/Docs/R4-2211886.zip" TargetMode="External"/><Relationship Id="rId49" Type="http://schemas.openxmlformats.org/officeDocument/2006/relationships/hyperlink" Target="https://www.3gpp.org/ftp/TSG_RAN/WG4_Radio/TSGR4_104-e/Docs/R4-2211627.zip" TargetMode="External"/><Relationship Id="rId114" Type="http://schemas.openxmlformats.org/officeDocument/2006/relationships/hyperlink" Target="https://www.3gpp.org/ftp/tsg_ran/WG4_Radio/TSGR4_104-e/Docs/TDoc_List_Meeting_RAN4%23104-e.xlsx" TargetMode="External"/><Relationship Id="rId119" Type="http://schemas.openxmlformats.org/officeDocument/2006/relationships/hyperlink" Target="https://www.3gpp.org/ftp/tsg_ran/WG4_Radio/TSGR4_104-e/Inbox/Drafts/%5B104-e%5D%5B100%5D%20Main%20Session/TDoc_List_Meeting_RAN4%23104-e_220819_PM_Main-Session_RRM-206207214-227_v2.xlsx" TargetMode="External"/><Relationship Id="rId44" Type="http://schemas.openxmlformats.org/officeDocument/2006/relationships/oleObject" Target="embeddings/oleObject3.bin"/><Relationship Id="rId60" Type="http://schemas.openxmlformats.org/officeDocument/2006/relationships/hyperlink" Target="https://www.3gpp.org/ftp/TSG_RAN/WG4_Radio/TSGR4_104-e/Docs/R4-2213150.zip" TargetMode="External"/><Relationship Id="rId65" Type="http://schemas.openxmlformats.org/officeDocument/2006/relationships/hyperlink" Target="https://www.3gpp.org/ftp/TSG_RAN/WG4_Radio/TSGR4_104-e/Docs/R4-2213103.zip" TargetMode="External"/><Relationship Id="rId81" Type="http://schemas.openxmlformats.org/officeDocument/2006/relationships/image" Target="media/image8.png"/><Relationship Id="rId86" Type="http://schemas.openxmlformats.org/officeDocument/2006/relationships/hyperlink" Target="https://www.3gpp.org/ftp/tsg_ran/WG4_Radio/TSGR4_104-e/Inbox/Drafts/%5B104-e%5D%5B100%5D%20Main%20Session/TDoc_List_Meeting_RAN4%23104-e_220819_PM_Main-Session_RRM-206207214-227_v2.xlsx" TargetMode="External"/><Relationship Id="rId130" Type="http://schemas.openxmlformats.org/officeDocument/2006/relationships/footer" Target="footer2.xml"/><Relationship Id="rId13" Type="http://schemas.openxmlformats.org/officeDocument/2006/relationships/hyperlink" Target="https://www.3gpp.org/ftp/tsg_ran/WG4_Radio/TSGR4_104-e/Docs/TDoc_List_Meeting_RAN4%23104-e.xlsx" TargetMode="External"/><Relationship Id="rId18" Type="http://schemas.openxmlformats.org/officeDocument/2006/relationships/hyperlink" Target="https://www.3gpp.org/ftp/TSG_RAN/WG4_Radio/TSGR4_104-e/Docs/R4-2213705.zip" TargetMode="External"/><Relationship Id="rId39" Type="http://schemas.openxmlformats.org/officeDocument/2006/relationships/hyperlink" Target="https://www.3gpp.org/ftp/tsg_ran/WG4_Radio/TSGR4_104-e/Docs/TDoc_List_Meeting_RAN4%23104-e.xlsx" TargetMode="External"/><Relationship Id="rId109" Type="http://schemas.openxmlformats.org/officeDocument/2006/relationships/hyperlink" Target="https://www.3gpp.org/ftp/tsg_ran/WG4_Radio/TSGR4_104-e/Inbox/Drafts/%5B104-e%5D%5B100%5D%20Main%20Session/TDoc_List_Meeting_RAN4%23104-e_220819_PM_Main-Session_RRM-206207214-227_v2.xlsx" TargetMode="External"/><Relationship Id="rId34" Type="http://schemas.openxmlformats.org/officeDocument/2006/relationships/image" Target="media/image1.png"/><Relationship Id="rId50" Type="http://schemas.openxmlformats.org/officeDocument/2006/relationships/hyperlink" Target="https://www.3gpp.org/ftp/TSG_RAN/WG4_Radio/TSGR4_104-e/Docs/R4-2213368.zip" TargetMode="External"/><Relationship Id="rId55" Type="http://schemas.openxmlformats.org/officeDocument/2006/relationships/hyperlink" Target="https://www.3gpp.org/ftp/tsg_ran/WG4_Radio/TSGR4_104-e/Inbox/Drafts/%5B104-e%5D%5B100%5D%20Main%20Session/TDoc_List_Meeting_RAN4%23104-e_220819_PM_Main-Session_RRM-206207214-227_v2.xlsx" TargetMode="External"/><Relationship Id="rId76" Type="http://schemas.openxmlformats.org/officeDocument/2006/relationships/hyperlink" Target="https://www.3gpp.org/ftp/TSG_RAN/WG4_Radio/TSGR4_104-e/Docs/R4-2212091.zip" TargetMode="External"/><Relationship Id="rId97" Type="http://schemas.openxmlformats.org/officeDocument/2006/relationships/image" Target="media/image10.wmf"/><Relationship Id="rId104" Type="http://schemas.openxmlformats.org/officeDocument/2006/relationships/hyperlink" Target="https://www.3gpp.org/ftp/tsg_ran/WG4_Radio/TSGR4_104-e/Docs/TDoc_List_Meeting_RAN4%23104-e.xlsx" TargetMode="External"/><Relationship Id="rId120" Type="http://schemas.openxmlformats.org/officeDocument/2006/relationships/hyperlink" Target="https://www.3gpp.org/ftp/tsg_ran/WG4_Radio/TSGR4_104-e/Docs/TDoc_List_Meeting_RAN4%23104-e.xlsx" TargetMode="External"/><Relationship Id="rId125" Type="http://schemas.openxmlformats.org/officeDocument/2006/relationships/hyperlink" Target="https://www.3gpp.org/ftp/tsg_ran/WG4_Radio/TSGR4_104-e/Docs/TDoc_List_Meeting_RAN4%23104-e.xlsx" TargetMode="External"/><Relationship Id="rId7" Type="http://schemas.openxmlformats.org/officeDocument/2006/relationships/hyperlink" Target="https://www.3gpp.org/ftp/tsg_ran/WG4_Radio/TSGR4_104-e/Inbox/Tdoclist" TargetMode="External"/><Relationship Id="rId71" Type="http://schemas.openxmlformats.org/officeDocument/2006/relationships/hyperlink" Target="https://www.3gpp.org/ftp/TSG_RAN/WG4_Radio/TSGR4_104-e/Docs/R4-2213126.zip" TargetMode="External"/><Relationship Id="rId92" Type="http://schemas.openxmlformats.org/officeDocument/2006/relationships/hyperlink" Target="https://www.3gpp.org/ftp/tsg_ran/WG4_Radio/TSGR4_104-e/Inbox/Drafts/%5B104-e%5D%5B100%5D%20Main%20Session/TDoc_List_Meeting_RAN4%23104-e_220819_PM_Main-Session_RRM-206207214-227_v2.xlsx" TargetMode="External"/><Relationship Id="rId2" Type="http://schemas.openxmlformats.org/officeDocument/2006/relationships/styles" Target="styles.xml"/><Relationship Id="rId29" Type="http://schemas.openxmlformats.org/officeDocument/2006/relationships/hyperlink" Target="https://www.3gpp.org/ftp/tsg_ran/WG4_Radio/TSGR4_104-e/Inbox/Drafts/%5B104-e%5D%5B100%5D%20Main%20Session/TDoc_List_Meeting_RAN4%23104-e_220819_PM_Main-Session_RRM-206207214-227_v2.xlsx" TargetMode="External"/><Relationship Id="rId24" Type="http://schemas.openxmlformats.org/officeDocument/2006/relationships/hyperlink" Target="https://www.3gpp.org/ftp/tsg_ran/WG4_Radio/TSGR4_104-e/Docs/TDoc_List_Meeting_RAN4%23104-e.xlsx" TargetMode="External"/><Relationship Id="rId40" Type="http://schemas.openxmlformats.org/officeDocument/2006/relationships/image" Target="media/image2.wmf"/><Relationship Id="rId45" Type="http://schemas.openxmlformats.org/officeDocument/2006/relationships/oleObject" Target="embeddings/oleObject4.bin"/><Relationship Id="rId66" Type="http://schemas.openxmlformats.org/officeDocument/2006/relationships/hyperlink" Target="https://www.3gpp.org/ftp/TSG_RAN/WG4_Radio/TSGR4_104-e/Docs/R4-2213108.zip" TargetMode="External"/><Relationship Id="rId87" Type="http://schemas.openxmlformats.org/officeDocument/2006/relationships/hyperlink" Target="https://www.3gpp.org/ftp/tsg_ran/WG4_Radio/TSGR4_104-e/Docs/TDoc_List_Meeting_RAN4%23104-e.xlsx" TargetMode="External"/><Relationship Id="rId110" Type="http://schemas.openxmlformats.org/officeDocument/2006/relationships/hyperlink" Target="https://www.3gpp.org/ftp/tsg_ran/WG4_Radio/TSGR4_104-e/Docs/TDoc_List_Meeting_RAN4%23104-e.xlsx" TargetMode="External"/><Relationship Id="rId115" Type="http://schemas.openxmlformats.org/officeDocument/2006/relationships/hyperlink" Target="https://www.3gpp.org/ftp/TSG_RAN/WG4_Radio/TSGR4_104-e/Docs/R4-2212304.zip" TargetMode="External"/><Relationship Id="rId131" Type="http://schemas.openxmlformats.org/officeDocument/2006/relationships/fontTable" Target="fontTable.xml"/><Relationship Id="rId61" Type="http://schemas.openxmlformats.org/officeDocument/2006/relationships/hyperlink" Target="https://www.3gpp.org/ftp/TSG_RAN/WG4_Radio/TSGR4_104-e/Docs/R4-2213250.zip" TargetMode="External"/><Relationship Id="rId82" Type="http://schemas.openxmlformats.org/officeDocument/2006/relationships/hyperlink" Target="https://www.3gpp.org/ftp/tsg_ran/WG4_Radio/TSGR4_104-e/Inbox/Drafts/%5B104-e%5D%5B100%5D%20Main%20Session/TDoc_List_Meeting_RAN4%23104-e_220819_PM_Main-Session_RRM-206207214-227_v2.xlsx" TargetMode="External"/><Relationship Id="rId19" Type="http://schemas.openxmlformats.org/officeDocument/2006/relationships/hyperlink" Target="https://www.3gpp.org/ftp/TSG_RAN/WG4_Radio/TSGR4_104-e/Docs/R4-2213706.zip" TargetMode="External"/><Relationship Id="rId14" Type="http://schemas.openxmlformats.org/officeDocument/2006/relationships/hyperlink" Target="https://www.3gpp.org/ftp/tsg_ran/WG4_Radio/TSGR4_104-e/Inbox/Drafts/%5B104-e%5D%5B100%5D%20Main%20Session/TDoc_List_Meeting_RAN4%23104-e_220819_PM_Main-Session_RRM-206207214-227_v2.xlsx" TargetMode="External"/><Relationship Id="rId30" Type="http://schemas.openxmlformats.org/officeDocument/2006/relationships/hyperlink" Target="https://www.3gpp.org/ftp/tsg_ran/WG4_Radio/TSGR4_104-e/Docs/TDoc_List_Meeting_RAN4%23104-e.xlsx" TargetMode="External"/><Relationship Id="rId35" Type="http://schemas.openxmlformats.org/officeDocument/2006/relationships/image" Target="cid:image001.png@01D867A9.E3BC92F0" TargetMode="External"/><Relationship Id="rId56" Type="http://schemas.openxmlformats.org/officeDocument/2006/relationships/hyperlink" Target="https://www.3gpp.org/ftp/tsg_ran/WG4_Radio/TSGR4_104-e/Docs/TDoc_List_Meeting_RAN4%23104-e.xlsx" TargetMode="External"/><Relationship Id="rId77" Type="http://schemas.openxmlformats.org/officeDocument/2006/relationships/hyperlink" Target="https://www.3gpp.org/ftp/TSG_RAN/WG4_Radio/TSGR4_104-e/Docs/R4-2214048.zip" TargetMode="External"/><Relationship Id="rId100" Type="http://schemas.openxmlformats.org/officeDocument/2006/relationships/oleObject" Target="embeddings/oleObject8.bin"/><Relationship Id="rId105" Type="http://schemas.openxmlformats.org/officeDocument/2006/relationships/hyperlink" Target="https://www.3gpp.org/ftp/tsg_ran/WG4_Radio/TSGR4_104-e/Inbox/Drafts/%5B104-e%5D%5B100%5D%20Main%20Session/TDoc_List_Meeting_RAN4%23104-e_220819_PM_Main-Session_RRM-206207214-227_v2.xlsx" TargetMode="External"/><Relationship Id="rId126" Type="http://schemas.openxmlformats.org/officeDocument/2006/relationships/hyperlink" Target="https://www.3gpp.org/ftp/tsg_ran/WG4_Radio/TSGR4_104-e/Inbox/Drafts/%5B104-e%5D%5B100%5D%20Main%20Session/TDoc_List_Meeting_RAN4%23104-e_220819_PM_Main-Session_RRM-206207214-227_v2.xlsx" TargetMode="External"/><Relationship Id="rId8" Type="http://schemas.openxmlformats.org/officeDocument/2006/relationships/hyperlink" Target="https://www.3gpp.org/ftp/tsg_ran/WG4_Radio/TSGR4_104-e/Inbox/Drafts/%5B104-e%5D%5B100%5D%20Main%20Session/TDoc_List_Meeting_RAN4%23104-e_220819_PM_Main-Session_RRM-206207214-227_v2.xlsx" TargetMode="External"/><Relationship Id="rId51" Type="http://schemas.openxmlformats.org/officeDocument/2006/relationships/image" Target="media/image4.emf"/><Relationship Id="rId72" Type="http://schemas.openxmlformats.org/officeDocument/2006/relationships/hyperlink" Target="https://www.3gpp.org/ftp/tsg_ran/WG4_Radio/TSGR4_104-e/Inbox/Drafts/%5B104-e%5D%5B100%5D%20Main%20Session/TDoc_List_Meeting_RAN4%23104-e_220819_PM_Main-Session_RRM-206207214-227_v2.xlsx" TargetMode="External"/><Relationship Id="rId93" Type="http://schemas.openxmlformats.org/officeDocument/2006/relationships/hyperlink" Target="https://www.3gpp.org/ftp/tsg_ran/WG4_Radio/TSGR4_104-e/Docs/TDoc_List_Meeting_RAN4%23104-e.xlsx" TargetMode="External"/><Relationship Id="rId98" Type="http://schemas.openxmlformats.org/officeDocument/2006/relationships/oleObject" Target="embeddings/oleObject6.bin"/><Relationship Id="rId121" Type="http://schemas.openxmlformats.org/officeDocument/2006/relationships/image" Target="media/image11.png"/><Relationship Id="rId3" Type="http://schemas.openxmlformats.org/officeDocument/2006/relationships/settings" Target="settings.xml"/><Relationship Id="rId25" Type="http://schemas.openxmlformats.org/officeDocument/2006/relationships/hyperlink" Target="https://www.3gpp.org/ftp/tsg_ran/WG4_Radio/TSGR4_104-e/Inbox/Drafts/%5B104-e%5D%5B100%5D%20Main%20Session/TDoc_List_Meeting_RAN4%23104-e_220819_PM_Main-Session_RRM-206207214-227_v2.xlsx" TargetMode="External"/><Relationship Id="rId46" Type="http://schemas.openxmlformats.org/officeDocument/2006/relationships/hyperlink" Target="https://www.3gpp.org/ftp/tsg_ran/WG4_Radio/TSGR4_104-e/Inbox/Drafts/%5B104-e%5D%5B100%5D%20Main%20Session/TDoc_List_Meeting_RAN4%23104-e_220819_PM_Main-Session_RRM-206207214-227_v2.xlsx" TargetMode="External"/><Relationship Id="rId67" Type="http://schemas.openxmlformats.org/officeDocument/2006/relationships/hyperlink" Target="https://www.3gpp.org/ftp/TSG_RAN/WG4_Radio/TSGR4_104-e/Docs/R4-2213110.zip" TargetMode="External"/><Relationship Id="rId116" Type="http://schemas.openxmlformats.org/officeDocument/2006/relationships/hyperlink" Target="https://www.3gpp.org/ftp/TSG_RAN/WG4_Radio/TSGR4_104-e/Docs/R4-2212305.zip" TargetMode="External"/><Relationship Id="rId20" Type="http://schemas.openxmlformats.org/officeDocument/2006/relationships/hyperlink" Target="https://www.3gpp.org/ftp/tsg_ran/WG4_Radio/TSGR4_104-e/Inbox/Drafts/%5B104-e%5D%5B100%5D%20Main%20Session/TDoc_List_Meeting_RAN4%23104-e_220819_PM_Main-Session_RRM-206207214-227_v2.xlsx" TargetMode="External"/><Relationship Id="rId41" Type="http://schemas.openxmlformats.org/officeDocument/2006/relationships/oleObject" Target="embeddings/oleObject1.bin"/><Relationship Id="rId62" Type="http://schemas.openxmlformats.org/officeDocument/2006/relationships/hyperlink" Target="https://www.3gpp.org/ftp/tsg_ran/WG4_Radio/TSGR4_104-e/Inbox/Drafts/%5B104-e%5D%5B100%5D%20Main%20Session/TDoc_List_Meeting_RAN4%23104-e_220819_PM_Main-Session_RRM-206207214-227_v2.xlsx" TargetMode="External"/><Relationship Id="rId83" Type="http://schemas.openxmlformats.org/officeDocument/2006/relationships/hyperlink" Target="https://www.3gpp.org/ftp/tsg_ran/WG4_Radio/TSGR4_104-e/Docs/TDoc_List_Meeting_RAN4%23104-e.xlsx" TargetMode="External"/><Relationship Id="rId88" Type="http://schemas.openxmlformats.org/officeDocument/2006/relationships/hyperlink" Target="https://www.3gpp.org/ftp/tsg_ran/WG4_Radio/TSGR4_104-e/Inbox/Drafts/%5B104-e%5D%5B100%5D%20Main%20Session/TDoc_List_Meeting_RAN4%23104-e_220819_PM_Main-Session_RRM-206207214-227_v2.xlsx" TargetMode="External"/><Relationship Id="rId111" Type="http://schemas.openxmlformats.org/officeDocument/2006/relationships/hyperlink" Target="https://www.3gpp.org/ftp/tsg_ran/WG4_Radio/TSGR4_104-e/Inbox/Drafts/%5B104-e%5D%5B100%5D%20Main%20Session/TDoc_List_Meeting_RAN4%23104-e_220819_PM_Main-Session_RRM-206207214-227_v2.xlsx" TargetMode="External"/><Relationship Id="rId132" Type="http://schemas.microsoft.com/office/2011/relationships/people" Target="people.xml"/><Relationship Id="rId15" Type="http://schemas.openxmlformats.org/officeDocument/2006/relationships/hyperlink" Target="https://www.3gpp.org/ftp/tsg_ran/WG4_Radio/TSGR4_104-e/Docs/TDoc_List_Meeting_RAN4%23104-e.xlsx" TargetMode="External"/><Relationship Id="rId36" Type="http://schemas.openxmlformats.org/officeDocument/2006/relationships/hyperlink" Target="https://www.3gpp.org/ftp/tsg_ran/WG4_Radio/TSGR4_104-e/Inbox/Drafts/%5B104-e%5D%5B100%5D%20Main%20Session/TDoc_List_Meeting_RAN4%23104-e_220819_PM_Main-Session_RRM-206207214-227_v2.xlsx" TargetMode="External"/><Relationship Id="rId57" Type="http://schemas.openxmlformats.org/officeDocument/2006/relationships/hyperlink" Target="https://www.3gpp.org/ftp/TSG_RAN/WG4_Radio/TSGR4_104-e/Docs/R4-2211513.zip" TargetMode="External"/><Relationship Id="rId106" Type="http://schemas.openxmlformats.org/officeDocument/2006/relationships/hyperlink" Target="https://www.3gpp.org/ftp/tsg_ran/WG4_Radio/TSGR4_104-e/Docs/TDoc_List_Meeting_RAN4%23104-e.xlsx" TargetMode="External"/><Relationship Id="rId127" Type="http://schemas.openxmlformats.org/officeDocument/2006/relationships/hyperlink" Target="https://www.3gpp.org/ftp/tsg_ran/WG4_Radio/TSGR4_104-e/Docs/TDoc_List_Meeting_RAN4%23104-e.xlsx" TargetMode="External"/><Relationship Id="rId10" Type="http://schemas.openxmlformats.org/officeDocument/2006/relationships/hyperlink" Target="https://www.3gpp.org/ftp/tsg_ran/WG4_Radio/TSGR4_104-e/Inbox/Drafts/%5B104-e%5D%5B100%5D%20Main%20Session/TDoc_List_Meeting_RAN4%23104-e_220819_PM_Main-Session_RRM-206207214-227_v2.xlsx" TargetMode="External"/><Relationship Id="rId31" Type="http://schemas.openxmlformats.org/officeDocument/2006/relationships/hyperlink" Target="https://www.3gpp.org/ftp/TSG_RAN/WG4_Radio/TSGR4_104-e/Docs/R4-2213332.zip" TargetMode="External"/><Relationship Id="rId52" Type="http://schemas.openxmlformats.org/officeDocument/2006/relationships/image" Target="media/image5.emf"/><Relationship Id="rId73" Type="http://schemas.openxmlformats.org/officeDocument/2006/relationships/hyperlink" Target="https://www.3gpp.org/ftp/tsg_ran/WG4_Radio/TSGR4_104-e/Docs/TDoc_List_Meeting_RAN4%23104-e.xlsx" TargetMode="External"/><Relationship Id="rId78" Type="http://schemas.openxmlformats.org/officeDocument/2006/relationships/hyperlink" Target="https://www.3gpp.org/ftp/tsg_ran/WG4_Radio/TSGR4_104-e/Inbox/Drafts/%5B104-e%5D%5B100%5D%20Main%20Session/TDoc_List_Meeting_RAN4%23104-e_220819_PM_Main-Session_RRM-206207214-227_v2.xlsx" TargetMode="External"/><Relationship Id="rId94" Type="http://schemas.openxmlformats.org/officeDocument/2006/relationships/hyperlink" Target="https://www.3gpp.org/ftp/TSG_RAN/WG4_Radio/TSGR4_104-e/Docs/R4-2212590.zip" TargetMode="External"/><Relationship Id="rId99" Type="http://schemas.openxmlformats.org/officeDocument/2006/relationships/oleObject" Target="embeddings/oleObject7.bin"/><Relationship Id="rId101" Type="http://schemas.openxmlformats.org/officeDocument/2006/relationships/hyperlink" Target="https://www.3gpp.org/ftp/tsg_ran/WG4_Radio/TSGR4_104-e/Inbox/Drafts/%5B104-e%5D%5B100%5D%20Main%20Session/TDoc_List_Meeting_RAN4%23104-e_220819_PM_Main-Session_RRM-206207214-227_v2.xlsx" TargetMode="External"/><Relationship Id="rId122" Type="http://schemas.openxmlformats.org/officeDocument/2006/relationships/hyperlink" Target="https://www.3gpp.org/ftp/tsg_ran/WG4_Radio/TSGR4_104-e/Inbox/Drafts/%5B104-e%5D%5B100%5D%20Main%20Session/TDoc_List_Meeting_RAN4%23104-e_220819_PM_Main-Session_RRM-206207214-227_v2.xlsx" TargetMode="External"/><Relationship Id="rId4" Type="http://schemas.openxmlformats.org/officeDocument/2006/relationships/webSettings" Target="webSettings.xml"/><Relationship Id="rId9" Type="http://schemas.openxmlformats.org/officeDocument/2006/relationships/hyperlink" Target="https://www.3gpp.org/ftp/tsg_ran/WG4_Radio/TSGR4_104-e/Docs/TDoc_List_Meeting_RAN4%23104-e.xlsx" TargetMode="External"/><Relationship Id="rId26" Type="http://schemas.openxmlformats.org/officeDocument/2006/relationships/hyperlink" Target="https://www.3gpp.org/ftp/tsg_ran/WG4_Radio/TSGR4_104-e/Docs/TDoc_List_Meeting_RAN4%23104-e.xlsx" TargetMode="External"/><Relationship Id="rId47" Type="http://schemas.openxmlformats.org/officeDocument/2006/relationships/hyperlink" Target="https://www.3gpp.org/ftp/tsg_ran/WG4_Radio/TSGR4_104-e/Docs/TDoc_List_Meeting_RAN4%23104-e.xlsx" TargetMode="External"/><Relationship Id="rId68" Type="http://schemas.openxmlformats.org/officeDocument/2006/relationships/hyperlink" Target="https://www.3gpp.org/ftp/TSG_RAN/WG4_Radio/TSGR4_104-e/Docs/R4-2213112.zip" TargetMode="External"/><Relationship Id="rId89" Type="http://schemas.openxmlformats.org/officeDocument/2006/relationships/hyperlink" Target="https://www.3gpp.org/ftp/tsg_ran/WG4_Radio/TSGR4_104-e/Docs/TDoc_List_Meeting_RAN4%23104-e.xlsx" TargetMode="External"/><Relationship Id="rId112" Type="http://schemas.openxmlformats.org/officeDocument/2006/relationships/hyperlink" Target="https://www.3gpp.org/ftp/tsg_ran/WG4_Radio/TSGR4_104-e/Docs/TDoc_List_Meeting_RAN4%23104-e.xlsx" TargetMode="External"/><Relationship Id="rId13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CC_Briefcas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Template>
  <TotalTime>2</TotalTime>
  <Pages>137</Pages>
  <Words>52638</Words>
  <Characters>300037</Characters>
  <Application>Microsoft Office Word</Application>
  <DocSecurity>0</DocSecurity>
  <Lines>2500</Lines>
  <Paragraphs>703</Paragraphs>
  <ScaleCrop>false</ScaleCrop>
  <HeadingPairs>
    <vt:vector size="2" baseType="variant">
      <vt:variant>
        <vt:lpstr>Title</vt:lpstr>
      </vt:variant>
      <vt:variant>
        <vt:i4>1</vt:i4>
      </vt:variant>
    </vt:vector>
  </HeadingPairs>
  <TitlesOfParts>
    <vt:vector size="1" baseType="lpstr">
      <vt:lpstr>ETSI stylesheet (v.7.0)</vt:lpstr>
    </vt:vector>
  </TitlesOfParts>
  <Company>ETSI Sophia Antipolis</Company>
  <LinksUpToDate>false</LinksUpToDate>
  <CharactersWithSpaces>351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SI stylesheet (v.7.0)</dc:title>
  <dc:subject>Word for Windows 6.x &amp; 95+</dc:subject>
  <dc:creator>MCC</dc:creator>
  <cp:keywords>ESA, style sheet, Winword</cp:keywords>
  <dc:description/>
  <cp:lastModifiedBy>Huawei</cp:lastModifiedBy>
  <cp:revision>8</cp:revision>
  <cp:lastPrinted>1899-12-31T16:00:00Z</cp:lastPrinted>
  <dcterms:created xsi:type="dcterms:W3CDTF">2022-08-26T17:04:00Z</dcterms:created>
  <dcterms:modified xsi:type="dcterms:W3CDTF">2022-08-26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ET1BB2+L2H8N9t/ka7VwfF22nUjrjbJ3zarGVP3XhkR89Lrs1yxqg9WnN1QLdI66k3koAbBl
hJWYj8/tOZjPfYYznu5jqTqu6SaorBuCy9JOTl4bqjfpisivrLYYafqlqRLz0NISdymveTmX
aB5pz6wVsvgEaFfNl5BtQ8rydVx2E7rBOmSqS85jHM54BHj9ieoDBZ/6dLNebETLZPYB2LRm
gcxBFc6SAJSPR40Klz</vt:lpwstr>
  </property>
  <property fmtid="{D5CDD505-2E9C-101B-9397-08002B2CF9AE}" pid="3" name="_2015_ms_pID_7253431">
    <vt:lpwstr>8kaI0/1DDRLXrlQTBqpBCqW0tZdwYw5W977aHmpzS3gP7LKGT+pkHI
IakbMEIvyUXHtGN98hDE00/rbgpE0srube8k2lcYSj4VXEvCDeiC5DG6sD0Fx0y/DpxftQvT
l7peskN8Jp5JZcApwMppdSzUcKwY96uDHIQskmn+bW5BYWpSVRv36xjd/adEdRbirRTKIB6Y
ZWgMMhEQPplCDLRUMsqXYgUHBwI987D11UEZ</vt:lpwstr>
  </property>
  <property fmtid="{D5CDD505-2E9C-101B-9397-08002B2CF9AE}" pid="4" name="_2015_ms_pID_7253432">
    <vt:lpwstr>zg==</vt:lpwstr>
  </property>
</Properties>
</file>